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6" r:id="rId2"/>
    <p:sldId id="298" r:id="rId3"/>
    <p:sldId id="272" r:id="rId4"/>
    <p:sldId id="299" r:id="rId5"/>
    <p:sldId id="258" r:id="rId6"/>
    <p:sldId id="291" r:id="rId7"/>
    <p:sldId id="292" r:id="rId8"/>
    <p:sldId id="293" r:id="rId9"/>
    <p:sldId id="294" r:id="rId10"/>
    <p:sldId id="295" r:id="rId11"/>
    <p:sldId id="296" r:id="rId12"/>
    <p:sldId id="297" r:id="rId13"/>
    <p:sldId id="259" r:id="rId14"/>
    <p:sldId id="260" r:id="rId15"/>
    <p:sldId id="261" r:id="rId16"/>
    <p:sldId id="264" r:id="rId17"/>
    <p:sldId id="301" r:id="rId18"/>
    <p:sldId id="265" r:id="rId19"/>
    <p:sldId id="266" r:id="rId20"/>
    <p:sldId id="267" r:id="rId21"/>
    <p:sldId id="268" r:id="rId22"/>
    <p:sldId id="302" r:id="rId23"/>
    <p:sldId id="269" r:id="rId24"/>
    <p:sldId id="270" r:id="rId25"/>
    <p:sldId id="300" r:id="rId26"/>
    <p:sldId id="313" r:id="rId27"/>
    <p:sldId id="306" r:id="rId28"/>
    <p:sldId id="307" r:id="rId29"/>
    <p:sldId id="308" r:id="rId30"/>
    <p:sldId id="309" r:id="rId31"/>
    <p:sldId id="303" r:id="rId32"/>
    <p:sldId id="287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80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35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9CAC2C2-529F-4CC2-B060-5BC8527A3687}" type="datetimeFigureOut">
              <a:rPr lang="sr-Latn-CS"/>
              <a:pPr>
                <a:defRPr/>
              </a:pPr>
              <a:t>1.4.2020.</a:t>
            </a:fld>
            <a:endParaRPr lang="sr-Latn-C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r-Latn-C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r-Latn-C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93047B5-E6A9-48F3-A074-2F8A1DC365A7}" type="slidenum">
              <a:rPr lang="sr-Latn-CS"/>
              <a:pPr/>
              <a:t>‹#›</a:t>
            </a:fld>
            <a:endParaRPr lang="sr-Latn-CS"/>
          </a:p>
        </p:txBody>
      </p:sp>
    </p:spTree>
    <p:extLst>
      <p:ext uri="{BB962C8B-B14F-4D97-AF65-F5344CB8AC3E}">
        <p14:creationId xmlns:p14="http://schemas.microsoft.com/office/powerpoint/2010/main" val="10287263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8DC6E4-269A-4D81-9687-E810E8302387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452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0D6DC7-3AB5-410A-96CB-FCDD3F120B74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0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4810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DED698-BEE8-4D57-B2E2-6639C28713C4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35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E72A31-2390-4F65-BBCF-0BEAEC3891A4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1647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5D9946-AC6F-4DDC-BF69-F9C638421AE4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2139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7DC530-CED7-45BA-9ED9-44292D71D8A0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4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3491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2CC084-9FE7-4EDB-920F-1F9A81AE8E36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5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6260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0BBAE29-CFAC-4BA0-BCBD-DC365F79F696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0027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4E7EBA-5AC0-48B8-B45A-BECE82695EDB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574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8AB0A6D-60FD-42C3-9342-D1799E020521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8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4828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6CA7FC-8046-4F8B-B4FE-5076193A2847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9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260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0E168C-8E72-4D6D-9955-9771C8770B19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662201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291AB48-2ABA-4FBF-A5AC-2B9E47CA9973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0549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C9074E-19F3-43C4-ABB8-0ABA9689B090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1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28153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D48E90-6BDF-455B-9DDB-CB68944408DB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2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5271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0208EE-2C1B-4C50-9A91-579C58AA2B40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3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4454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403CC95-00EF-4662-92D7-010A6FDED77F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4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8061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EF9C12-1E40-4B86-926D-DB810EACBD94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9843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DC80F0-9F95-4218-A6CE-6ACB15BAEA49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6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0793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DE25ABC-E599-4122-9910-69826FE869CB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7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86632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057602-9654-4CE2-9007-82A928611C6E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8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0594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2096FA-2590-4F3F-BBD9-371DD27E5DE7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9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599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EF998C-F12D-44D5-B949-C1174427E203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5412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9372A4-17DC-4D3D-B9FA-A75748013B63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0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7898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C2A46B5-AA51-4B33-8314-78347422AA98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1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3618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DC18B39-B671-4200-A050-9FBBD43BA07F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433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3C23528-4506-4D57-94E3-CDA2490F3D6B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4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124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2F1D33-C232-4371-AD46-9D7AEB0FE540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5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78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6C12F9C-27BC-48A6-9B10-74C20E096FB0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6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67887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FAE1B55-4A9A-4FA2-8881-DBC56C3937A6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7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4806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B60478-6E3F-46C0-AB28-C7D88C7D2484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8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869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sr-Latn-C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51F9C8-1E1E-4B57-B3AC-7547DB7C4B97}" type="slidenum">
              <a:rPr lang="sr-Latn-C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sr-Latn-C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971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E40ED3-099F-4138-B380-6E03B24A80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006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B30FEA-DD43-4CFA-A23B-68C1A8A979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102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02FA44-33B1-42FA-A5A0-58B9D1FF19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103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2A0B3F-8471-47D1-8AFA-5E0562F6C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746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4950BD-BCFA-4037-B4E2-B69C4AE959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677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573C7D-ADBD-45C9-A0A0-E18A58C38E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2002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F4F768-C4D2-4ECF-B57C-C0FB54955D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135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CCAE92-FDC1-43DF-B2B3-53F741D5A2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241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50BDA-05EC-4DF6-830A-0748122909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45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B8A08C-0CB2-471E-97A0-B6023EC697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859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A4507B-EE05-448D-A59E-076D6691FB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102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ED218A-A232-4C4A-B222-357D477019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458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40616C3-BEBB-44AD-A5C5-57EA7908B80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18" Type="http://schemas.openxmlformats.org/officeDocument/2006/relationships/image" Target="../media/image2.png"/><Relationship Id="rId3" Type="http://schemas.openxmlformats.org/officeDocument/2006/relationships/audio" Target="../media/media10.wma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1.wmf"/><Relationship Id="rId2" Type="http://schemas.microsoft.com/office/2007/relationships/media" Target="../media/media10.wma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notesSlide" Target="../notesSlides/notesSlide10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audio" Target="../media/media11.wma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2" Type="http://schemas.microsoft.com/office/2007/relationships/media" Target="../media/media11.wm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notesSlide" Target="../notesSlides/notesSlide11.xml"/><Relationship Id="rId10" Type="http://schemas.openxmlformats.org/officeDocument/2006/relationships/oleObject" Target="../embeddings/oleObject2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2.wmf"/><Relationship Id="rId1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2.wma"/><Relationship Id="rId1" Type="http://schemas.microsoft.com/office/2007/relationships/media" Target="../media/media12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15.wma"/><Relationship Id="rId1" Type="http://schemas.microsoft.com/office/2007/relationships/media" Target="../media/media15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wmf"/><Relationship Id="rId18" Type="http://schemas.openxmlformats.org/officeDocument/2006/relationships/image" Target="../media/image2.png"/><Relationship Id="rId3" Type="http://schemas.openxmlformats.org/officeDocument/2006/relationships/audio" Target="../media/media16.wma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wmf"/><Relationship Id="rId2" Type="http://schemas.microsoft.com/office/2007/relationships/media" Target="../media/media16.wma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notesSlide" Target="../notesSlides/notesSlide16.xml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4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7.wma"/><Relationship Id="rId7" Type="http://schemas.openxmlformats.org/officeDocument/2006/relationships/image" Target="../media/image31.wmf"/><Relationship Id="rId2" Type="http://schemas.microsoft.com/office/2007/relationships/media" Target="../media/media17.wm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audio" Target="../media/media18.wma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microsoft.com/office/2007/relationships/media" Target="../media/media18.wm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notesSlide" Target="../notesSlides/notesSlide18.xml"/><Relationship Id="rId10" Type="http://schemas.openxmlformats.org/officeDocument/2006/relationships/oleObject" Target="../embeddings/oleObject31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33.wmf"/><Relationship Id="rId1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3" Type="http://schemas.openxmlformats.org/officeDocument/2006/relationships/audio" Target="../media/media19.wma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2.png"/><Relationship Id="rId2" Type="http://schemas.microsoft.com/office/2007/relationships/media" Target="../media/media19.wma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notesSlide" Target="../notesSlides/notesSlide19.xml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5.bin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5.wmf"/><Relationship Id="rId1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3" Type="http://schemas.openxmlformats.org/officeDocument/2006/relationships/audio" Target="../media/media20.wma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2" Type="http://schemas.microsoft.com/office/2007/relationships/media" Target="../media/media20.wma"/><Relationship Id="rId16" Type="http://schemas.openxmlformats.org/officeDocument/2006/relationships/image" Target="../media/image2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18" Type="http://schemas.openxmlformats.org/officeDocument/2006/relationships/image" Target="../media/image2.png"/><Relationship Id="rId3" Type="http://schemas.openxmlformats.org/officeDocument/2006/relationships/audio" Target="../media/media21.wma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microsoft.com/office/2007/relationships/media" Target="../media/media21.wma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audio" Target="../media/media22.wma"/><Relationship Id="rId7" Type="http://schemas.openxmlformats.org/officeDocument/2006/relationships/image" Target="../media/image49.wmf"/><Relationship Id="rId12" Type="http://schemas.openxmlformats.org/officeDocument/2006/relationships/image" Target="../media/image2.png"/><Relationship Id="rId2" Type="http://schemas.microsoft.com/office/2007/relationships/media" Target="../media/media22.wma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2.wmf"/><Relationship Id="rId5" Type="http://schemas.openxmlformats.org/officeDocument/2006/relationships/notesSlide" Target="../notesSlides/notesSlide22.xml"/><Relationship Id="rId10" Type="http://schemas.openxmlformats.org/officeDocument/2006/relationships/oleObject" Target="../embeddings/oleObject52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audio" Target="../media/media23.wma"/><Relationship Id="rId7" Type="http://schemas.openxmlformats.org/officeDocument/2006/relationships/image" Target="../media/image49.wmf"/><Relationship Id="rId12" Type="http://schemas.openxmlformats.org/officeDocument/2006/relationships/image" Target="../media/image2.png"/><Relationship Id="rId2" Type="http://schemas.microsoft.com/office/2007/relationships/media" Target="../media/media23.wma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5" Type="http://schemas.openxmlformats.org/officeDocument/2006/relationships/notesSlide" Target="../notesSlides/notesSlide23.xml"/><Relationship Id="rId10" Type="http://schemas.openxmlformats.org/officeDocument/2006/relationships/oleObject" Target="../embeddings/oleObject55.bin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5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audio" Target="../media/media24.wma"/><Relationship Id="rId7" Type="http://schemas.openxmlformats.org/officeDocument/2006/relationships/image" Target="../media/image52.wmf"/><Relationship Id="rId12" Type="http://schemas.openxmlformats.org/officeDocument/2006/relationships/image" Target="../media/image2.png"/><Relationship Id="rId2" Type="http://schemas.microsoft.com/office/2007/relationships/media" Target="../media/media24.wma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8.bin"/><Relationship Id="rId5" Type="http://schemas.openxmlformats.org/officeDocument/2006/relationships/notesSlide" Target="../notesSlides/notesSlide24.xml"/><Relationship Id="rId10" Type="http://schemas.openxmlformats.org/officeDocument/2006/relationships/image" Target="../media/image56.jpe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5.wma"/><Relationship Id="rId1" Type="http://schemas.microsoft.com/office/2007/relationships/media" Target="../media/media25.wma"/><Relationship Id="rId6" Type="http://schemas.openxmlformats.org/officeDocument/2006/relationships/image" Target="../media/image2.png"/><Relationship Id="rId5" Type="http://schemas.openxmlformats.org/officeDocument/2006/relationships/image" Target="../media/image57.jpe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6.wma"/><Relationship Id="rId1" Type="http://schemas.microsoft.com/office/2007/relationships/media" Target="../media/media26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7.wma"/><Relationship Id="rId1" Type="http://schemas.microsoft.com/office/2007/relationships/media" Target="../media/media27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8.wma"/><Relationship Id="rId1" Type="http://schemas.microsoft.com/office/2007/relationships/media" Target="../media/media28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9.wma"/><Relationship Id="rId1" Type="http://schemas.microsoft.com/office/2007/relationships/media" Target="../media/media29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png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6" Type="http://schemas.openxmlformats.org/officeDocument/2006/relationships/image" Target="file:///C:\chris\Teaching\Chem%20204\Atkins%20figures\new%20PWA%20text\10_13.gif" TargetMode="Externa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0.wma"/><Relationship Id="rId1" Type="http://schemas.microsoft.com/office/2007/relationships/media" Target="../media/media30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0.jpeg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wma"/><Relationship Id="rId1" Type="http://schemas.microsoft.com/office/2007/relationships/media" Target="../media/media32.wma"/><Relationship Id="rId6" Type="http://schemas.openxmlformats.org/officeDocument/2006/relationships/image" Target="../media/image2.png"/><Relationship Id="rId5" Type="http://schemas.openxmlformats.org/officeDocument/2006/relationships/image" Target="../media/image61.jpeg"/><Relationship Id="rId4" Type="http://schemas.openxmlformats.org/officeDocument/2006/relationships/notesSlide" Target="../notesSlides/notesSlide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6" Type="http://schemas.openxmlformats.org/officeDocument/2006/relationships/image" Target="../media/image2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wmf"/><Relationship Id="rId3" Type="http://schemas.openxmlformats.org/officeDocument/2006/relationships/audio" Target="../media/media8.wma"/><Relationship Id="rId7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2" Type="http://schemas.microsoft.com/office/2007/relationships/media" Target="../media/media8.wma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.wmf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image" Target="../media/image2.png"/><Relationship Id="rId3" Type="http://schemas.openxmlformats.org/officeDocument/2006/relationships/audio" Target="../media/media9.wma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" Type="http://schemas.microsoft.com/office/2007/relationships/media" Target="../media/media9.wma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notesSlide" Target="../notesSlides/notesSlide9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PE01485_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4608513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2209800" y="533400"/>
            <a:ext cx="5011738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b="1"/>
              <a:t>NESTACINARNI SISTEM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b="1"/>
              <a:t>EKSPLOZIJE</a:t>
            </a:r>
            <a:endParaRPr lang="en-US" altLang="en-US" b="1"/>
          </a:p>
        </p:txBody>
      </p:sp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228600" y="6392863"/>
            <a:ext cx="1449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Monotype Corsiva" panose="03010101010201010101" pitchFamily="66" charset="0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</a:rPr>
              <a:t>ondur, 2012</a:t>
            </a:r>
            <a:r>
              <a:rPr lang="en-US" altLang="en-US" sz="1400" b="1">
                <a:latin typeface="Monotype Corsiva" panose="03010101010201010101" pitchFamily="66" charset="0"/>
              </a:rPr>
              <a:t>/1</a:t>
            </a:r>
            <a:r>
              <a:rPr lang="sr-Latn-CS" altLang="en-US" sz="1400" b="1">
                <a:latin typeface="Monotype Corsiva" panose="03010101010201010101" pitchFamily="66" charset="0"/>
              </a:rPr>
              <a:t>3</a:t>
            </a:r>
            <a:endParaRPr lang="en-US" altLang="en-US" sz="1400" b="1">
              <a:latin typeface="Monotype Corsiva" panose="03010101010201010101" pitchFamily="66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731" x="593725" y="5241925"/>
          <p14:tracePt t="3897" x="601663" y="5241925"/>
          <p14:tracePt t="5257" x="601663" y="5235575"/>
          <p14:tracePt t="5672" x="601663" y="5227638"/>
          <p14:tracePt t="6104" x="601663" y="5219700"/>
          <p14:tracePt t="6912" x="601663" y="5211763"/>
          <p14:tracePt t="7048" x="601663" y="5203825"/>
          <p14:tracePt t="7056" x="593725" y="5197475"/>
          <p14:tracePt t="7208" x="593725" y="5189538"/>
          <p14:tracePt t="7256" x="593725" y="5181600"/>
          <p14:tracePt t="7376" x="601663" y="5181600"/>
          <p14:tracePt t="10132" x="601663" y="5173663"/>
          <p14:tracePt t="10352" x="601663" y="5165725"/>
          <p14:tracePt t="10432" x="601663" y="5159375"/>
          <p14:tracePt t="10488" x="601663" y="5151438"/>
          <p14:tracePt t="10495" x="601663" y="5143500"/>
          <p14:tracePt t="10519" x="601663" y="5135563"/>
          <p14:tracePt t="10527" x="601663" y="5127625"/>
          <p14:tracePt t="10591" x="609600" y="5113338"/>
          <p14:tracePt t="10815" x="609600" y="5143500"/>
          <p14:tracePt t="10839" x="601663" y="5143500"/>
          <p14:tracePt t="10847" x="593725" y="5127625"/>
          <p14:tracePt t="10857" x="579438" y="5121275"/>
          <p14:tracePt t="10874" x="571500" y="5121275"/>
          <p14:tracePt t="10999" x="563563" y="5121275"/>
          <p14:tracePt t="11031" x="563563" y="5113338"/>
          <p14:tracePt t="11247" x="555625" y="5113338"/>
          <p14:tracePt t="11271" x="555625" y="5105400"/>
          <p14:tracePt t="11399" x="549275" y="5105400"/>
          <p14:tracePt t="11415" x="541338" y="5105400"/>
          <p14:tracePt t="11575" x="533400" y="5097463"/>
          <p14:tracePt t="12511" x="541338" y="5097463"/>
          <p14:tracePt t="13295" x="549275" y="5097463"/>
          <p14:tracePt t="13335" x="549275" y="5105400"/>
          <p14:tracePt t="13343" x="555625" y="5105400"/>
          <p14:tracePt t="13391" x="555625" y="5113338"/>
          <p14:tracePt t="13399" x="563563" y="5113338"/>
          <p14:tracePt t="13415" x="571500" y="5113338"/>
          <p14:tracePt t="13423" x="587375" y="5113338"/>
          <p14:tracePt t="13440" x="609600" y="5113338"/>
          <p14:tracePt t="13456" x="625475" y="5105400"/>
          <p14:tracePt t="13473" x="631825" y="5097463"/>
          <p14:tracePt t="13489" x="639763" y="5089525"/>
          <p14:tracePt t="13505" x="655638" y="5075238"/>
          <p14:tracePt t="13551" x="708025" y="5045075"/>
          <p14:tracePt t="13559" x="777875" y="4999038"/>
          <p14:tracePt t="13572" x="936625" y="4906963"/>
          <p14:tracePt t="13588" x="1066800" y="4830763"/>
          <p14:tracePt t="13588" x="1104900" y="4800600"/>
          <p14:tracePt t="13608" x="1127125" y="4770438"/>
          <p14:tracePt t="13622" x="1150938" y="4732338"/>
          <p14:tracePt t="13639" x="1165225" y="4708525"/>
          <p14:tracePt t="13656" x="1196975" y="4670425"/>
          <p14:tracePt t="13672" x="1279525" y="4618038"/>
          <p14:tracePt t="13689" x="1341438" y="4556125"/>
          <p14:tracePt t="13705" x="1393825" y="4479925"/>
          <p14:tracePt t="13723" x="1439863" y="4419600"/>
          <p14:tracePt t="13738" x="1470025" y="4373563"/>
          <p14:tracePt t="13755" x="1501775" y="4321175"/>
          <p14:tracePt t="13772" x="1562100" y="4251325"/>
          <p14:tracePt t="13788" x="1622425" y="4191000"/>
          <p14:tracePt t="13805" x="1684338" y="4106863"/>
          <p14:tracePt t="13822" x="1752600" y="4008438"/>
          <p14:tracePt t="13840" x="1774825" y="3962400"/>
          <p14:tracePt t="13856" x="1774825" y="3932238"/>
          <p14:tracePt t="13872" x="1806575" y="3878263"/>
          <p14:tracePt t="13889" x="1828800" y="3810000"/>
          <p14:tracePt t="13905" x="1836738" y="3725863"/>
          <p14:tracePt t="13922" x="1858963" y="3565525"/>
          <p14:tracePt t="13938" x="1858963" y="3444875"/>
          <p14:tracePt t="13955" x="1858963" y="3368675"/>
          <p14:tracePt t="13972" x="1858963" y="3330575"/>
          <p14:tracePt t="13988" x="1858963" y="3314700"/>
          <p14:tracePt t="14015" x="1858963" y="3306763"/>
          <p14:tracePt t="14031" x="1858963" y="3284538"/>
          <p14:tracePt t="14039" x="1882775" y="3246438"/>
          <p14:tracePt t="14055" x="1912938" y="3170238"/>
          <p14:tracePt t="14072" x="1927225" y="3086100"/>
          <p14:tracePt t="14088" x="1943100" y="3017838"/>
          <p14:tracePt t="14105" x="1958975" y="2987675"/>
          <p14:tracePt t="14120" x="1965325" y="2949575"/>
          <p14:tracePt t="14137" x="1965325" y="2941638"/>
          <p14:tracePt t="14154" x="1965325" y="2933700"/>
          <p14:tracePt t="14175" x="1973263" y="2933700"/>
          <p14:tracePt t="14188" x="1973263" y="2925763"/>
          <p14:tracePt t="14207" x="1973263" y="2911475"/>
          <p14:tracePt t="14221" x="1989138" y="2865438"/>
          <p14:tracePt t="14238" x="2027238" y="2803525"/>
          <p14:tracePt t="14255" x="2027238" y="2781300"/>
          <p14:tracePt t="14272" x="2041525" y="2773363"/>
          <p14:tracePt t="14288" x="2041525" y="2759075"/>
          <p14:tracePt t="14319" x="2049463" y="2743200"/>
          <p14:tracePt t="14335" x="2065338" y="2743200"/>
          <p14:tracePt t="14343" x="2073275" y="2735263"/>
          <p14:tracePt t="14359" x="2073275" y="2727325"/>
          <p14:tracePt t="14371" x="2079625" y="2720975"/>
          <p14:tracePt t="14387" x="2087563" y="2697163"/>
          <p14:tracePt t="14404" x="2095500" y="2674938"/>
          <p14:tracePt t="14421" x="2103438" y="2667000"/>
          <p14:tracePt t="14437" x="2117725" y="2651125"/>
          <p14:tracePt t="14437" x="2125663" y="2644775"/>
          <p14:tracePt t="14455" x="2133600" y="2636838"/>
          <p14:tracePt t="25053" x="2133600" y="2628900"/>
          <p14:tracePt t="30266" x="2133600" y="2620963"/>
          <p14:tracePt t="30638" x="2133600" y="2613025"/>
          <p14:tracePt t="30646" x="2133600" y="2606675"/>
          <p14:tracePt t="30671" x="2133600" y="2598738"/>
          <p14:tracePt t="30687" x="2133600" y="2582863"/>
          <p14:tracePt t="45628" x="2133600" y="2574925"/>
          <p14:tracePt t="46367" x="2133600" y="2560638"/>
          <p14:tracePt t="46390" x="2133600" y="2552700"/>
          <p14:tracePt t="46398" x="2133600" y="2530475"/>
          <p14:tracePt t="46407" x="2133600" y="2484438"/>
          <p14:tracePt t="46421" x="2133600" y="2422525"/>
          <p14:tracePt t="46421" x="2133600" y="2400300"/>
          <p14:tracePt t="46439" x="2133600" y="2332038"/>
          <p14:tracePt t="46456" x="2133600" y="2293938"/>
          <p14:tracePt t="46472" x="2133600" y="2239963"/>
          <p14:tracePt t="46489" x="2133600" y="2193925"/>
          <p14:tracePt t="46505" x="2133600" y="2155825"/>
          <p14:tracePt t="46522" x="2133600" y="2111375"/>
          <p14:tracePt t="46540" x="2133600" y="2073275"/>
          <p14:tracePt t="46556" x="2133600" y="2027238"/>
          <p14:tracePt t="46571" x="2133600" y="1973263"/>
          <p14:tracePt t="46589" x="2133600" y="1912938"/>
          <p14:tracePt t="46606" x="2133600" y="1828800"/>
          <p14:tracePt t="46623" x="2133600" y="1654175"/>
          <p14:tracePt t="46623" x="2133600" y="1562100"/>
          <p14:tracePt t="46640" x="2133600" y="1516063"/>
          <p14:tracePt t="46640" x="2133600" y="1477963"/>
          <p14:tracePt t="46656" x="2117725" y="1439863"/>
          <p14:tracePt t="46673" x="2117725" y="1431925"/>
          <p14:tracePt t="46689" x="2117725" y="1401763"/>
          <p14:tracePt t="46706" x="2103438" y="1341438"/>
          <p14:tracePt t="46722" x="2111375" y="1279525"/>
          <p14:tracePt t="46739" x="2133600" y="1173163"/>
          <p14:tracePt t="46756" x="2133600" y="1082675"/>
          <p14:tracePt t="46772" x="2133600" y="1020763"/>
          <p14:tracePt t="46789" x="2133600" y="974725"/>
          <p14:tracePt t="46805" x="2133600" y="960438"/>
          <p14:tracePt t="46821" x="2133600" y="952500"/>
          <p14:tracePt t="46838" x="2133600" y="944563"/>
          <p14:tracePt t="46896" x="2133600" y="936625"/>
          <p14:tracePt t="46905" x="2133600" y="930275"/>
          <p14:tracePt t="46911" x="2141538" y="930275"/>
          <p14:tracePt t="46927" x="2141538" y="922338"/>
          <p14:tracePt t="46938" x="2149475" y="922338"/>
          <p14:tracePt t="46959" x="2163763" y="922338"/>
          <p14:tracePt t="46971" x="2193925" y="922338"/>
          <p14:tracePt t="46988" x="2270125" y="922338"/>
          <p14:tracePt t="47005" x="2346325" y="922338"/>
          <p14:tracePt t="47022" x="2422525" y="936625"/>
          <p14:tracePt t="47022" x="2438400" y="936625"/>
          <p14:tracePt t="47040" x="2484438" y="960438"/>
          <p14:tracePt t="47058" x="2514600" y="960438"/>
          <p14:tracePt t="47073" x="2544763" y="960438"/>
          <p14:tracePt t="47089" x="2582863" y="960438"/>
          <p14:tracePt t="47106" x="2613025" y="968375"/>
          <p14:tracePt t="47124" x="2667000" y="968375"/>
          <p14:tracePt t="47138" x="2727325" y="990600"/>
          <p14:tracePt t="47155" x="2841625" y="998538"/>
          <p14:tracePt t="47172" x="2933700" y="998538"/>
          <p14:tracePt t="47188" x="2994025" y="998538"/>
          <p14:tracePt t="47205" x="3048000" y="998538"/>
          <p14:tracePt t="47222" x="3078163" y="990600"/>
          <p14:tracePt t="47238" x="3132138" y="990600"/>
          <p14:tracePt t="47238" x="3170238" y="990600"/>
          <p14:tracePt t="47256" x="3216275" y="982663"/>
          <p14:tracePt t="47272" x="3306763" y="974725"/>
          <p14:tracePt t="47289" x="3390900" y="960438"/>
          <p14:tracePt t="47305" x="3451225" y="952500"/>
          <p14:tracePt t="47322" x="3482975" y="952500"/>
          <p14:tracePt t="47338" x="3497263" y="952500"/>
          <p14:tracePt t="47355" x="3527425" y="952500"/>
          <p14:tracePt t="47370" x="3565525" y="952500"/>
          <p14:tracePt t="47387" x="3603625" y="936625"/>
          <p14:tracePt t="47405" x="3635375" y="936625"/>
          <p14:tracePt t="47421" x="3649663" y="936625"/>
          <p14:tracePt t="47438" x="3665538" y="936625"/>
          <p14:tracePt t="47454" x="3711575" y="936625"/>
          <p14:tracePt t="47472" x="3771900" y="936625"/>
          <p14:tracePt t="47489" x="3863975" y="936625"/>
          <p14:tracePt t="47505" x="3954463" y="936625"/>
          <p14:tracePt t="47521" x="4030663" y="936625"/>
          <p14:tracePt t="47538" x="4084638" y="936625"/>
          <p14:tracePt t="47556" x="4106863" y="936625"/>
          <p14:tracePt t="47571" x="4137025" y="936625"/>
          <p14:tracePt t="47589" x="4183063" y="936625"/>
          <p14:tracePt t="47605" x="4275138" y="936625"/>
          <p14:tracePt t="47621" x="4389438" y="922338"/>
          <p14:tracePt t="47636" x="4495800" y="922338"/>
          <p14:tracePt t="47653" x="4549775" y="914400"/>
          <p14:tracePt t="47670" x="4579938" y="898525"/>
          <p14:tracePt t="47688" x="4602163" y="898525"/>
          <p14:tracePt t="47720" x="4632325" y="898525"/>
          <p14:tracePt t="47727" x="4664075" y="898525"/>
          <p14:tracePt t="47738" x="4740275" y="898525"/>
          <p14:tracePt t="47753" x="4816475" y="884238"/>
          <p14:tracePt t="47770" x="4854575" y="876300"/>
          <p14:tracePt t="47787" x="4899025" y="876300"/>
          <p14:tracePt t="47804" x="4914900" y="868363"/>
          <p14:tracePt t="47821" x="4930775" y="868363"/>
          <p14:tracePt t="47847" x="4945063" y="868363"/>
          <p14:tracePt t="47863" x="4975225" y="868363"/>
          <p14:tracePt t="47872" x="5029200" y="868363"/>
          <p14:tracePt t="47888" x="5083175" y="868363"/>
          <p14:tracePt t="47905" x="5121275" y="868363"/>
          <p14:tracePt t="47921" x="5165725" y="868363"/>
          <p14:tracePt t="47937" x="5211763" y="868363"/>
          <p14:tracePt t="47954" x="5257800" y="868363"/>
          <p14:tracePt t="47971" x="5334000" y="868363"/>
          <p14:tracePt t="47987" x="5448300" y="868363"/>
          <p14:tracePt t="48004" x="5508625" y="868363"/>
          <p14:tracePt t="48021" x="5546725" y="860425"/>
          <p14:tracePt t="48037" x="5570538" y="860425"/>
          <p14:tracePt t="48054" x="5584825" y="860425"/>
          <p14:tracePt t="48073" x="5600700" y="860425"/>
          <p14:tracePt t="48086" x="5668963" y="860425"/>
          <p14:tracePt t="48105" x="5722938" y="860425"/>
          <p14:tracePt t="48123" x="5799138" y="860425"/>
          <p14:tracePt t="48138" x="5845175" y="860425"/>
          <p14:tracePt t="48153" x="5913438" y="860425"/>
          <p14:tracePt t="48170" x="5965825" y="860425"/>
          <p14:tracePt t="48186" x="6011863" y="860425"/>
          <p14:tracePt t="48204" x="6065838" y="860425"/>
          <p14:tracePt t="48220" x="6103938" y="860425"/>
          <p14:tracePt t="48237" x="6134100" y="860425"/>
          <p14:tracePt t="48254" x="6149975" y="860425"/>
          <p14:tracePt t="48254" x="6172200" y="860425"/>
          <p14:tracePt t="48272" x="6218238" y="860425"/>
          <p14:tracePt t="48288" x="6286500" y="860425"/>
          <p14:tracePt t="48304" x="6362700" y="860425"/>
          <p14:tracePt t="48321" x="6384925" y="860425"/>
          <p14:tracePt t="48337" x="6384925" y="868363"/>
          <p14:tracePt t="48783" x="6384925" y="876300"/>
          <p14:tracePt t="48791" x="6384925" y="884238"/>
          <p14:tracePt t="48802" x="6400800" y="906463"/>
          <p14:tracePt t="48820" x="6423025" y="944563"/>
          <p14:tracePt t="48837" x="6446838" y="968375"/>
          <p14:tracePt t="48853" x="6454775" y="974725"/>
          <p14:tracePt t="48869" x="6469063" y="974725"/>
          <p14:tracePt t="48895" x="6484938" y="982663"/>
          <p14:tracePt t="48904" x="6523038" y="982663"/>
          <p14:tracePt t="48920" x="6629400" y="990600"/>
          <p14:tracePt t="48937" x="6751638" y="990600"/>
          <p14:tracePt t="48954" x="6835775" y="990600"/>
          <p14:tracePt t="48970" x="6865938" y="990600"/>
          <p14:tracePt t="48986" x="6873875" y="990600"/>
          <p14:tracePt t="49071" x="6888163" y="990600"/>
          <p14:tracePt t="49103" x="6904038" y="990600"/>
          <p14:tracePt t="49159" x="6934200" y="990600"/>
          <p14:tracePt t="49168" x="6988175" y="990600"/>
          <p14:tracePt t="49175" x="7026275" y="990600"/>
          <p14:tracePt t="49186" x="7170738" y="990600"/>
          <p14:tracePt t="49203" x="7299325" y="990600"/>
          <p14:tracePt t="49219" x="7345363" y="990600"/>
          <p14:tracePt t="49236" x="7331075" y="990600"/>
          <p14:tracePt t="49343" x="7323138" y="990600"/>
          <p14:tracePt t="52331" x="7323138" y="998538"/>
          <p14:tracePt t="52855" x="7323138" y="1006475"/>
          <p14:tracePt t="52871" x="7315200" y="1020763"/>
          <p14:tracePt t="52879" x="7307263" y="1028700"/>
          <p14:tracePt t="52887" x="7292975" y="1050925"/>
          <p14:tracePt t="52898" x="7269163" y="1096963"/>
          <p14:tracePt t="52915" x="7239000" y="1135063"/>
          <p14:tracePt t="52933" x="7192963" y="1181100"/>
          <p14:tracePt t="52949" x="7154863" y="1235075"/>
          <p14:tracePt t="52966" x="7124700" y="1273175"/>
          <p14:tracePt t="52966" x="7102475" y="1287463"/>
          <p14:tracePt t="52984" x="7078663" y="1311275"/>
          <p14:tracePt t="52999" x="7002463" y="1355725"/>
          <p14:tracePt t="53016" x="6942138" y="1401763"/>
          <p14:tracePt t="53033" x="6819900" y="1447800"/>
          <p14:tracePt t="53050" x="6697663" y="1470025"/>
          <p14:tracePt t="53066" x="6569075" y="1508125"/>
          <p14:tracePt t="53083" x="6461125" y="1539875"/>
          <p14:tracePt t="53098" x="6408738" y="1554163"/>
          <p14:tracePt t="53116" x="6354763" y="1562100"/>
          <p14:tracePt t="53132" x="6324600" y="1570038"/>
          <p14:tracePt t="53148" x="6270625" y="1592263"/>
          <p14:tracePt t="53165" x="6226175" y="1592263"/>
          <p14:tracePt t="53181" x="6134100" y="1622425"/>
          <p14:tracePt t="53181" x="6103938" y="1638300"/>
          <p14:tracePt t="53200" x="6027738" y="1660525"/>
          <p14:tracePt t="53217" x="5959475" y="1676400"/>
          <p14:tracePt t="53233" x="5927725" y="1684338"/>
          <p14:tracePt t="53249" x="5897563" y="1692275"/>
          <p14:tracePt t="53266" x="5845175" y="1706563"/>
          <p14:tracePt t="53282" x="5791200" y="1706563"/>
          <p14:tracePt t="53299" x="5730875" y="1706563"/>
          <p14:tracePt t="53315" x="5646738" y="1706563"/>
          <p14:tracePt t="53332" x="5570538" y="1706563"/>
          <p14:tracePt t="53349" x="5464175" y="1706563"/>
          <p14:tracePt t="53365" x="5372100" y="1706563"/>
          <p14:tracePt t="53382" x="5273675" y="1706563"/>
          <p14:tracePt t="53382" x="5227638" y="1706563"/>
          <p14:tracePt t="53400" x="5159375" y="1706563"/>
          <p14:tracePt t="53416" x="5083175" y="1706563"/>
          <p14:tracePt t="53433" x="5029200" y="1714500"/>
          <p14:tracePt t="53449" x="4945063" y="1714500"/>
          <p14:tracePt t="53466" x="4830763" y="1714500"/>
          <p14:tracePt t="53482" x="4702175" y="1714500"/>
          <p14:tracePt t="53498" x="4618038" y="1730375"/>
          <p14:tracePt t="53515" x="4541838" y="1736725"/>
          <p14:tracePt t="53532" x="4495800" y="1736725"/>
          <p14:tracePt t="53548" x="4449763" y="1752600"/>
          <p14:tracePt t="53565" x="4435475" y="1752600"/>
          <p14:tracePt t="53582" x="4365625" y="1768475"/>
          <p14:tracePt t="53599" x="4251325" y="1768475"/>
          <p14:tracePt t="53599" x="4198938" y="1768475"/>
          <p14:tracePt t="53616" x="4114800" y="1768475"/>
          <p14:tracePt t="53632" x="4054475" y="1768475"/>
          <p14:tracePt t="53649" x="3992563" y="1768475"/>
          <p14:tracePt t="53666" x="3902075" y="1768475"/>
          <p14:tracePt t="53682" x="3763963" y="1768475"/>
          <p14:tracePt t="53698" x="3619500" y="1768475"/>
          <p14:tracePt t="53715" x="3482975" y="1768475"/>
          <p14:tracePt t="53731" x="3390900" y="1768475"/>
          <p14:tracePt t="53748" x="3344863" y="1768475"/>
          <p14:tracePt t="53765" x="3298825" y="1760538"/>
          <p14:tracePt t="53781" x="3254375" y="1760538"/>
          <p14:tracePt t="53798" x="3216275" y="1752600"/>
          <p14:tracePt t="53814" x="3200400" y="1752600"/>
          <p14:tracePt t="53832" x="3192463" y="1744663"/>
          <p14:tracePt t="53847" x="3184525" y="1730375"/>
          <p14:tracePt t="53871" x="3178175" y="1722438"/>
          <p14:tracePt t="53887" x="3178175" y="1714500"/>
          <p14:tracePt t="53897" x="3178175" y="1698625"/>
          <p14:tracePt t="53935" x="3178175" y="1692275"/>
          <p14:tracePt t="53975" x="3178175" y="1684338"/>
          <p14:tracePt t="53983" x="3184525" y="1684338"/>
          <p14:tracePt t="53997" x="3200400" y="1676400"/>
          <p14:tracePt t="54014" x="3276600" y="1668463"/>
          <p14:tracePt t="54032" x="3306763" y="1660525"/>
          <p14:tracePt t="54048" x="3390900" y="1638300"/>
          <p14:tracePt t="54064" x="3475038" y="1630363"/>
          <p14:tracePt t="54082" x="3527425" y="1622425"/>
          <p14:tracePt t="54098" x="3565525" y="1622425"/>
          <p14:tracePt t="54114" x="3597275" y="1622425"/>
          <p14:tracePt t="54132" x="3619500" y="1622425"/>
          <p14:tracePt t="54147" x="3649663" y="1622425"/>
          <p14:tracePt t="54163" x="3711575" y="1622425"/>
          <p14:tracePt t="54179" x="3794125" y="1622425"/>
          <p14:tracePt t="54197" x="3878263" y="1622425"/>
          <p14:tracePt t="54197" x="3916363" y="1616075"/>
          <p14:tracePt t="54216" x="3946525" y="1608138"/>
          <p14:tracePt t="54231" x="3984625" y="1600200"/>
          <p14:tracePt t="54248" x="4016375" y="1592263"/>
          <p14:tracePt t="54265" x="4022725" y="1592263"/>
          <p14:tracePt t="54281" x="4076700" y="1592263"/>
          <p14:tracePt t="54298" x="4160838" y="1592263"/>
          <p14:tracePt t="54314" x="4251325" y="1584325"/>
          <p14:tracePt t="54331" x="4351338" y="1584325"/>
          <p14:tracePt t="54348" x="4441825" y="1570038"/>
          <p14:tracePt t="54364" x="4525963" y="1570038"/>
          <p14:tracePt t="54381" x="4587875" y="1546225"/>
          <p14:tracePt t="54397" x="4694238" y="1539875"/>
          <p14:tracePt t="54414" x="4830763" y="1516063"/>
          <p14:tracePt t="54432" x="4914900" y="1516063"/>
          <p14:tracePt t="54448" x="5029200" y="1516063"/>
          <p14:tracePt t="54464" x="5159375" y="1516063"/>
          <p14:tracePt t="54481" x="5311775" y="1516063"/>
          <p14:tracePt t="54498" x="5470525" y="1516063"/>
          <p14:tracePt t="54514" x="5622925" y="1516063"/>
          <p14:tracePt t="54531" x="5722938" y="1501775"/>
          <p14:tracePt t="54547" x="5783263" y="1501775"/>
          <p14:tracePt t="54564" x="5845175" y="1501775"/>
          <p14:tracePt t="54581" x="5921375" y="1501775"/>
          <p14:tracePt t="54597" x="6011863" y="1501775"/>
          <p14:tracePt t="54614" x="6142038" y="1501775"/>
          <p14:tracePt t="54630" x="6270625" y="1501775"/>
          <p14:tracePt t="54648" x="6256338" y="1493838"/>
          <p14:tracePt t="55527" x="6256338" y="1485900"/>
          <p14:tracePt t="55551" x="6248400" y="1485900"/>
          <p14:tracePt t="55639" x="6248400" y="1477963"/>
          <p14:tracePt t="55647" x="6248400" y="1470025"/>
          <p14:tracePt t="55662" x="6248400" y="1455738"/>
          <p14:tracePt t="55680" x="6248400" y="1439863"/>
          <p14:tracePt t="55696" x="6240463" y="1431925"/>
          <p14:tracePt t="55713" x="6240463" y="1425575"/>
          <p14:tracePt t="55767" x="6232525" y="1409700"/>
          <p14:tracePt t="55776" x="6232525" y="1401763"/>
          <p14:tracePt t="55871" x="6232525" y="1393825"/>
          <p14:tracePt t="55879" x="6226175" y="1393825"/>
          <p14:tracePt t="55975" x="6226175" y="1401763"/>
          <p14:tracePt t="55983" x="6226175" y="1417638"/>
          <p14:tracePt t="55994" x="6218238" y="1409700"/>
          <p14:tracePt t="56207" x="6218238" y="1393825"/>
          <p14:tracePt t="56287" x="6210300" y="1387475"/>
          <p14:tracePt t="56303" x="6210300" y="1379538"/>
          <p14:tracePt t="56319" x="6210300" y="1363663"/>
          <p14:tracePt t="56335" x="6202363" y="1349375"/>
          <p14:tracePt t="56344" x="6194425" y="1349375"/>
          <p14:tracePt t="57375" x="6194425" y="1355725"/>
          <p14:tracePt t="57527" x="6194425" y="1363663"/>
          <p14:tracePt t="57591" x="6188075" y="1371600"/>
          <p14:tracePt t="57631" x="6180138" y="1379538"/>
          <p14:tracePt t="57895" x="6180138" y="1363663"/>
          <p14:tracePt t="58495" x="6180138" y="1355725"/>
          <p14:tracePt t="58519" x="6180138" y="1349375"/>
          <p14:tracePt t="58535" x="6180138" y="1341438"/>
          <p14:tracePt t="58559" x="6180138" y="1333500"/>
          <p14:tracePt t="58576" x="6180138" y="1325563"/>
          <p14:tracePt t="58592" x="6172200" y="1317625"/>
          <p14:tracePt t="58623" x="6164263" y="1311275"/>
          <p14:tracePt t="58632" x="6156325" y="1303338"/>
          <p14:tracePt t="58642" x="6142038" y="1287463"/>
          <p14:tracePt t="58660" x="6111875" y="1279525"/>
          <p14:tracePt t="58677" x="6088063" y="1257300"/>
          <p14:tracePt t="58693" x="6057900" y="1241425"/>
          <p14:tracePt t="58710" x="6035675" y="1235075"/>
          <p14:tracePt t="58727" x="6011863" y="1227138"/>
          <p14:tracePt t="58727" x="5997575" y="1219200"/>
          <p14:tracePt t="58744" x="5973763" y="1203325"/>
          <p14:tracePt t="58760" x="5959475" y="1189038"/>
          <p14:tracePt t="58777" x="5935663" y="1173163"/>
          <p14:tracePt t="58793" x="5921375" y="1165225"/>
          <p14:tracePt t="58810" x="5905500" y="1165225"/>
          <p14:tracePt t="58840" x="5897563" y="1165225"/>
          <p14:tracePt t="58871" x="5889625" y="1165225"/>
          <p14:tracePt t="58895" x="5883275" y="1165225"/>
          <p14:tracePt t="58919" x="5875338" y="1165225"/>
          <p14:tracePt t="58927" x="5867400" y="1165225"/>
          <p14:tracePt t="58944" x="5859463" y="1165225"/>
          <p14:tracePt t="58960" x="5851525" y="1165225"/>
          <p14:tracePt t="60741" x="5851525" y="1158875"/>
          <p14:tracePt t="61519" x="5851525" y="1150938"/>
          <p14:tracePt t="61616" x="5851525" y="1143000"/>
          <p14:tracePt t="61631" x="5851525" y="1135063"/>
          <p14:tracePt t="61655" x="5851525" y="1127125"/>
          <p14:tracePt t="61663" x="5859463" y="1127125"/>
          <p14:tracePt t="61674" x="5867400" y="1127125"/>
          <p14:tracePt t="64328" x="5867400" y="1112838"/>
          <p14:tracePt t="65015" x="5859463" y="1104900"/>
          <p14:tracePt t="65039" x="5845175" y="1089025"/>
          <p14:tracePt t="68585" x="5845175" y="1082675"/>
          <p14:tracePt t="72751" x="5851525" y="1082675"/>
          <p14:tracePt t="72895" x="5859463" y="1082675"/>
          <p14:tracePt t="72903" x="5867400" y="1082675"/>
          <p14:tracePt t="72912" x="5875338" y="1089025"/>
          <p14:tracePt t="72935" x="5883275" y="1089025"/>
          <p14:tracePt t="72960" x="5889625" y="1089025"/>
          <p14:tracePt t="72983" x="5897563" y="1089025"/>
          <p14:tracePt t="73007" x="5905500" y="1089025"/>
          <p14:tracePt t="73039" x="5921375" y="1089025"/>
          <p14:tracePt t="73071" x="5935663" y="1089025"/>
          <p14:tracePt t="73081" x="5959475" y="1089025"/>
          <p14:tracePt t="73081" x="5973763" y="1089025"/>
          <p14:tracePt t="73096" x="6019800" y="1089025"/>
          <p14:tracePt t="73112" x="6042025" y="1089025"/>
          <p14:tracePt t="73129" x="6049963" y="1089025"/>
          <p14:tracePt t="73144" x="6080125" y="1089025"/>
          <p14:tracePt t="73231" x="6096000" y="1089025"/>
          <p14:tracePt t="73239" x="6111875" y="1089025"/>
          <p14:tracePt t="73247" x="6126163" y="1089025"/>
          <p14:tracePt t="73261" x="6134100" y="1089025"/>
          <p14:tracePt t="73277" x="6142038" y="1096963"/>
          <p14:tracePt t="73294" x="6156325" y="1104900"/>
          <p14:tracePt t="73312" x="6164263" y="1112838"/>
          <p14:tracePt t="73335" x="6180138" y="1120775"/>
          <p14:tracePt t="73344" x="6194425" y="1127125"/>
          <p14:tracePt t="73361" x="6210300" y="1143000"/>
          <p14:tracePt t="73377" x="6218238" y="1158875"/>
          <p14:tracePt t="73393" x="6232525" y="1165225"/>
          <p14:tracePt t="73411" x="6232525" y="1173163"/>
          <p14:tracePt t="73427" x="6232525" y="1189038"/>
          <p14:tracePt t="73444" x="6248400" y="1211263"/>
          <p14:tracePt t="73461" x="6270625" y="1235075"/>
          <p14:tracePt t="73477" x="6278563" y="1257300"/>
          <p14:tracePt t="73494" x="6286500" y="1273175"/>
          <p14:tracePt t="73512" x="6286500" y="1279525"/>
          <p14:tracePt t="73527" x="6286500" y="1287463"/>
          <p14:tracePt t="73545" x="6286500" y="1303338"/>
          <p14:tracePt t="73562" x="6286500" y="1333500"/>
          <p14:tracePt t="73578" x="6286500" y="1355725"/>
          <p14:tracePt t="73595" x="6286500" y="1379538"/>
          <p14:tracePt t="73611" x="6286500" y="1387475"/>
          <p14:tracePt t="73627" x="6286500" y="1401763"/>
          <p14:tracePt t="73644" x="6286500" y="1417638"/>
          <p14:tracePt t="73660" x="6286500" y="1431925"/>
          <p14:tracePt t="73677" x="6278563" y="1431925"/>
          <p14:tracePt t="73703" x="6278563" y="1439863"/>
          <p14:tracePt t="73719" x="6270625" y="1447800"/>
          <p14:tracePt t="73735" x="6264275" y="1463675"/>
          <p14:tracePt t="73751" x="6264275" y="1470025"/>
          <p14:tracePt t="73761" x="6256338" y="1477963"/>
          <p14:tracePt t="73777" x="6256338" y="1493838"/>
          <p14:tracePt t="73794" x="6248400" y="1493838"/>
          <p14:tracePt t="73810" x="6226175" y="1501775"/>
          <p14:tracePt t="73826" x="6202363" y="1508125"/>
          <p14:tracePt t="73844" x="6172200" y="1524000"/>
          <p14:tracePt t="73861" x="6149975" y="1524000"/>
          <p14:tracePt t="73877" x="6142038" y="1524000"/>
          <p14:tracePt t="73893" x="6126163" y="1524000"/>
          <p14:tracePt t="73927" x="6111875" y="1524000"/>
          <p14:tracePt t="73935" x="6096000" y="1524000"/>
          <p14:tracePt t="73951" x="6080125" y="1524000"/>
          <p14:tracePt t="73961" x="6065838" y="1524000"/>
          <p14:tracePt t="73977" x="6049963" y="1524000"/>
          <p14:tracePt t="73994" x="6042025" y="1524000"/>
          <p14:tracePt t="74015" x="6035675" y="1524000"/>
          <p14:tracePt t="74183" x="6027738" y="1524000"/>
          <p14:tracePt t="74263" x="6019800" y="1524000"/>
          <p14:tracePt t="74279" x="6011863" y="1524000"/>
          <p14:tracePt t="74287" x="5997575" y="1524000"/>
          <p14:tracePt t="74327" x="5973763" y="1539875"/>
          <p14:tracePt t="74335" x="5965825" y="1539875"/>
          <p14:tracePt t="74344" x="5935663" y="1554163"/>
          <p14:tracePt t="74361" x="5905500" y="1554163"/>
          <p14:tracePt t="74377" x="5867400" y="1554163"/>
          <p14:tracePt t="74393" x="5851525" y="1554163"/>
          <p14:tracePt t="74409" x="5837238" y="1562100"/>
          <p14:tracePt t="74426" x="5813425" y="1570038"/>
          <p14:tracePt t="74443" x="5791200" y="1577975"/>
          <p14:tracePt t="74460" x="5761038" y="1584325"/>
          <p14:tracePt t="74477" x="5684838" y="1608138"/>
          <p14:tracePt t="74493" x="5622925" y="1616075"/>
          <p14:tracePt t="74510" x="5562600" y="1622425"/>
          <p14:tracePt t="74510" x="5554663" y="1630363"/>
          <p14:tracePt t="74528" x="5540375" y="1630363"/>
          <p14:tracePt t="74541" x="5516563" y="1630363"/>
          <p14:tracePt t="74541" x="5508625" y="1630363"/>
          <p14:tracePt t="74559" x="5494338" y="1646238"/>
          <p14:tracePt t="74577" x="5464175" y="1646238"/>
          <p14:tracePt t="74594" x="5440363" y="1646238"/>
          <p14:tracePt t="74610" x="5426075" y="1646238"/>
          <p14:tracePt t="74626" x="5410200" y="1646238"/>
          <p14:tracePt t="74643" x="5402263" y="1654175"/>
          <p14:tracePt t="74660" x="5387975" y="1654175"/>
          <p14:tracePt t="74676" x="5372100" y="1660525"/>
          <p14:tracePt t="74693" x="5349875" y="1668463"/>
          <p14:tracePt t="74709" x="5334000" y="1668463"/>
          <p14:tracePt t="74709" x="5326063" y="1676400"/>
          <p14:tracePt t="74728" x="5318125" y="1676400"/>
          <p14:tracePt t="74744" x="5311775" y="1684338"/>
          <p14:tracePt t="74759" x="5303838" y="1684338"/>
          <p14:tracePt t="74777" x="5295900" y="1684338"/>
          <p14:tracePt t="74794" x="5287963" y="1684338"/>
          <p14:tracePt t="74809" x="5273675" y="1684338"/>
          <p14:tracePt t="74827" x="5265738" y="1684338"/>
          <p14:tracePt t="74843" x="5257800" y="1684338"/>
          <p14:tracePt t="74859" x="5227638" y="1692275"/>
          <p14:tracePt t="74877" x="5173663" y="1692275"/>
          <p14:tracePt t="74893" x="5127625" y="1692275"/>
          <p14:tracePt t="74910" x="5089525" y="1692275"/>
          <p14:tracePt t="74927" x="5075238" y="1692275"/>
          <p14:tracePt t="74942" x="5067300" y="1692275"/>
          <p14:tracePt t="74960" x="5059363" y="1692275"/>
          <p14:tracePt t="74977" x="5051425" y="1698625"/>
          <p14:tracePt t="74992" x="5045075" y="1698625"/>
          <p14:tracePt t="75015" x="5037138" y="1698625"/>
          <p14:tracePt t="75026" x="4999038" y="1698625"/>
          <p14:tracePt t="75043" x="4914900" y="1698625"/>
          <p14:tracePt t="75059" x="4830763" y="1698625"/>
          <p14:tracePt t="75078" x="4784725" y="1698625"/>
          <p14:tracePt t="75093" x="4762500" y="1698625"/>
          <p14:tracePt t="75109" x="4746625" y="1698625"/>
          <p14:tracePt t="75109" x="4740275" y="1698625"/>
          <p14:tracePt t="75128" x="4724400" y="1698625"/>
          <p14:tracePt t="75144" x="4686300" y="1698625"/>
          <p14:tracePt t="75160" x="4656138" y="1698625"/>
          <p14:tracePt t="75176" x="4632325" y="1698625"/>
          <p14:tracePt t="75193" x="4602163" y="1698625"/>
          <p14:tracePt t="75210" x="4564063" y="1698625"/>
          <p14:tracePt t="75226" x="4503738" y="1698625"/>
          <p14:tracePt t="75243" x="4381500" y="1684338"/>
          <p14:tracePt t="75259" x="4305300" y="1684338"/>
          <p14:tracePt t="75276" x="4259263" y="1676400"/>
          <p14:tracePt t="75293" x="4237038" y="1676400"/>
          <p14:tracePt t="75309" x="4237038" y="1668463"/>
          <p14:tracePt t="75326" x="4191000" y="1668463"/>
          <p14:tracePt t="75326" x="4130675" y="1668463"/>
          <p14:tracePt t="75344" x="4030663" y="1638300"/>
          <p14:tracePt t="75360" x="3970338" y="1638300"/>
          <p14:tracePt t="75377" x="3940175" y="1622425"/>
          <p14:tracePt t="75392" x="3924300" y="1622425"/>
          <p14:tracePt t="75408" x="3908425" y="1622425"/>
          <p14:tracePt t="75426" x="3902075" y="1622425"/>
          <p14:tracePt t="75442" x="3870325" y="1608138"/>
          <p14:tracePt t="75459" x="3856038" y="1600200"/>
          <p14:tracePt t="75476" x="3840163" y="1600200"/>
          <p14:tracePt t="75493" x="3817938" y="1600200"/>
          <p14:tracePt t="75509" x="3787775" y="1600200"/>
          <p14:tracePt t="75526" x="3733800" y="1600200"/>
          <p14:tracePt t="75526" x="3703638" y="1600200"/>
          <p14:tracePt t="75544" x="3687763" y="1600200"/>
          <p14:tracePt t="75544" x="3673475" y="1600200"/>
          <p14:tracePt t="75560" x="3665538" y="1600200"/>
          <p14:tracePt t="75576" x="3665538" y="1592263"/>
          <p14:tracePt t="75927" x="3673475" y="1592263"/>
          <p14:tracePt t="76047" x="3679825" y="1592263"/>
          <p14:tracePt t="76072" x="3687763" y="1592263"/>
          <p14:tracePt t="76135" x="3695700" y="1592263"/>
          <p14:tracePt t="76175" x="3711575" y="1592263"/>
          <p14:tracePt t="76231" x="3717925" y="1592263"/>
          <p14:tracePt t="76271" x="3725863" y="1584325"/>
          <p14:tracePt t="100042" x="3717925" y="1584325"/>
          <p14:tracePt t="100767" x="3717925" y="1592263"/>
          <p14:tracePt t="100783" x="3717925" y="1600200"/>
          <p14:tracePt t="100791" x="3711575" y="1616075"/>
          <p14:tracePt t="100816" x="3703638" y="1622425"/>
          <p14:tracePt t="100823" x="3703638" y="1630363"/>
          <p14:tracePt t="100834" x="3687763" y="1660525"/>
          <p14:tracePt t="100849" x="3673475" y="1684338"/>
          <p14:tracePt t="100866" x="3657600" y="1730375"/>
          <p14:tracePt t="100882" x="3635375" y="1782763"/>
          <p14:tracePt t="100899" x="3611563" y="1828800"/>
          <p14:tracePt t="100916" x="3597275" y="1858963"/>
          <p14:tracePt t="100932" x="3581400" y="1897063"/>
          <p14:tracePt t="100949" x="3535363" y="1965325"/>
          <p14:tracePt t="100966" x="3482975" y="2027238"/>
          <p14:tracePt t="100966" x="3451225" y="2065338"/>
          <p14:tracePt t="100984" x="3398838" y="2133600"/>
          <p14:tracePt t="101000" x="3368675" y="2171700"/>
          <p14:tracePt t="101017" x="3344863" y="2225675"/>
          <p14:tracePt t="101033" x="3314700" y="2263775"/>
          <p14:tracePt t="101050" x="3276600" y="2332038"/>
          <p14:tracePt t="101066" x="3216275" y="2408238"/>
          <p14:tracePt t="101084" x="3154363" y="2484438"/>
          <p14:tracePt t="101099" x="3116263" y="2568575"/>
          <p14:tracePt t="101116" x="3094038" y="2598738"/>
          <p14:tracePt t="101133" x="3063875" y="2682875"/>
          <p14:tracePt t="101153" x="3055938" y="2735263"/>
          <p14:tracePt t="101166" x="3055938" y="2827338"/>
          <p14:tracePt t="101183" x="2979738" y="2963863"/>
          <p14:tracePt t="101200" x="2949575" y="3040063"/>
          <p14:tracePt t="101216" x="2949575" y="3154363"/>
          <p14:tracePt t="101233" x="2949575" y="3284538"/>
          <p14:tracePt t="101249" x="2949575" y="3467100"/>
          <p14:tracePt t="101266" x="2911475" y="3559175"/>
          <p14:tracePt t="101282" x="2865438" y="3695700"/>
          <p14:tracePt t="101299" x="2819400" y="3794125"/>
          <p14:tracePt t="101316" x="2797175" y="3863975"/>
          <p14:tracePt t="101332" x="2751138" y="3984625"/>
          <p14:tracePt t="101349" x="2705100" y="4084638"/>
          <p14:tracePt t="101366" x="2674938" y="4152900"/>
          <p14:tracePt t="101366" x="2667000" y="4175125"/>
          <p14:tracePt t="101384" x="2636838" y="4283075"/>
          <p14:tracePt t="101400" x="2574925" y="4525963"/>
          <p14:tracePt t="101417" x="2498725" y="4724400"/>
          <p14:tracePt t="101433" x="2446338" y="4892675"/>
          <p14:tracePt t="101450" x="2354263" y="5045075"/>
          <p14:tracePt t="101466" x="2301875" y="5227638"/>
          <p14:tracePt t="101482" x="2270125" y="5410200"/>
          <p14:tracePt t="101499" x="2239963" y="5578475"/>
          <p14:tracePt t="101516" x="2201863" y="5722938"/>
          <p14:tracePt t="101532" x="2171700" y="5837238"/>
          <p14:tracePt t="101547" x="2125663" y="5935663"/>
          <p14:tracePt t="101564" x="2057400" y="6065838"/>
          <p14:tracePt t="101582" x="2011363" y="6156325"/>
          <p14:tracePt t="101582" x="1989138" y="6202363"/>
          <p14:tracePt t="101600" x="1943100" y="6286500"/>
          <p14:tracePt t="101616" x="1905000" y="6346825"/>
          <p14:tracePt t="101633" x="1844675" y="6416675"/>
          <p14:tracePt t="101649" x="1768475" y="6523038"/>
          <p14:tracePt t="101665" x="1660525" y="6613525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28600" y="152400"/>
          <a:ext cx="58674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6" imgW="2108200" imgH="393700" progId="Equation.3">
                  <p:embed/>
                </p:oleObj>
              </mc:Choice>
              <mc:Fallback>
                <p:oleObj name="Equation" r:id="rId6" imgW="21082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58674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609600" y="1295400"/>
          <a:ext cx="23622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8" imgW="914400" imgH="393700" progId="Equation.3">
                  <p:embed/>
                </p:oleObj>
              </mc:Choice>
              <mc:Fallback>
                <p:oleObj name="Equation" r:id="rId8" imgW="914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3622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3581400" y="1066800"/>
          <a:ext cx="4343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0" imgW="1562100" imgH="241300" progId="Equation.3">
                  <p:embed/>
                </p:oleObj>
              </mc:Choice>
              <mc:Fallback>
                <p:oleObj name="Equation" r:id="rId10" imgW="1562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43434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457200" y="2286000"/>
          <a:ext cx="2743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12" imgW="1193800" imgH="482600" progId="Equation.3">
                  <p:embed/>
                </p:oleObj>
              </mc:Choice>
              <mc:Fallback>
                <p:oleObj name="Equation" r:id="rId12" imgW="1193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2743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/>
        </p:nvGraphicFramePr>
        <p:xfrm>
          <a:off x="838200" y="3733800"/>
          <a:ext cx="2133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14" imgW="952087" imgH="418918" progId="Equation.3">
                  <p:embed/>
                </p:oleObj>
              </mc:Choice>
              <mc:Fallback>
                <p:oleObj name="Equation" r:id="rId14" imgW="952087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21336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19"/>
          <p:cNvGrpSpPr>
            <a:grpSpLocks/>
          </p:cNvGrpSpPr>
          <p:nvPr/>
        </p:nvGrpSpPr>
        <p:grpSpPr bwMode="auto">
          <a:xfrm>
            <a:off x="5029200" y="2133600"/>
            <a:ext cx="4117975" cy="4481513"/>
            <a:chOff x="5029200" y="2133600"/>
            <a:chExt cx="4117975" cy="4481513"/>
          </a:xfrm>
        </p:grpSpPr>
        <p:sp>
          <p:nvSpPr>
            <p:cNvPr id="11279" name="Line 9"/>
            <p:cNvSpPr>
              <a:spLocks noChangeShapeType="1"/>
            </p:cNvSpPr>
            <p:nvPr/>
          </p:nvSpPr>
          <p:spPr bwMode="auto">
            <a:xfrm flipV="1">
              <a:off x="5562600" y="2133600"/>
              <a:ext cx="0" cy="411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10"/>
            <p:cNvSpPr>
              <a:spLocks noChangeShapeType="1"/>
            </p:cNvSpPr>
            <p:nvPr/>
          </p:nvSpPr>
          <p:spPr bwMode="auto">
            <a:xfrm>
              <a:off x="5562600" y="6248400"/>
              <a:ext cx="3581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1"/>
            <p:cNvSpPr>
              <a:spLocks noChangeShapeType="1"/>
            </p:cNvSpPr>
            <p:nvPr/>
          </p:nvSpPr>
          <p:spPr bwMode="auto">
            <a:xfrm>
              <a:off x="5562600" y="4876800"/>
              <a:ext cx="30480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Freeform 12"/>
            <p:cNvSpPr>
              <a:spLocks/>
            </p:cNvSpPr>
            <p:nvPr/>
          </p:nvSpPr>
          <p:spPr bwMode="auto">
            <a:xfrm>
              <a:off x="5562600" y="4953000"/>
              <a:ext cx="3124200" cy="1295400"/>
            </a:xfrm>
            <a:custGeom>
              <a:avLst/>
              <a:gdLst>
                <a:gd name="T0" fmla="*/ 0 w 1968"/>
                <a:gd name="T1" fmla="*/ 2147483647 h 816"/>
                <a:gd name="T2" fmla="*/ 2147483647 w 1968"/>
                <a:gd name="T3" fmla="*/ 2147483647 h 816"/>
                <a:gd name="T4" fmla="*/ 2147483647 w 1968"/>
                <a:gd name="T5" fmla="*/ 0 h 816"/>
                <a:gd name="T6" fmla="*/ 0 60000 65536"/>
                <a:gd name="T7" fmla="*/ 0 60000 65536"/>
                <a:gd name="T8" fmla="*/ 0 60000 65536"/>
                <a:gd name="T9" fmla="*/ 0 w 1968"/>
                <a:gd name="T10" fmla="*/ 0 h 816"/>
                <a:gd name="T11" fmla="*/ 1968 w 1968"/>
                <a:gd name="T12" fmla="*/ 816 h 8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68" h="816">
                  <a:moveTo>
                    <a:pt x="0" y="816"/>
                  </a:moveTo>
                  <a:cubicBezTo>
                    <a:pt x="220" y="620"/>
                    <a:pt x="440" y="424"/>
                    <a:pt x="768" y="288"/>
                  </a:cubicBezTo>
                  <a:cubicBezTo>
                    <a:pt x="1096" y="152"/>
                    <a:pt x="1532" y="76"/>
                    <a:pt x="196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13"/>
            <p:cNvSpPr>
              <a:spLocks/>
            </p:cNvSpPr>
            <p:nvPr/>
          </p:nvSpPr>
          <p:spPr bwMode="auto">
            <a:xfrm>
              <a:off x="5562600" y="2971800"/>
              <a:ext cx="1600200" cy="3276600"/>
            </a:xfrm>
            <a:custGeom>
              <a:avLst/>
              <a:gdLst>
                <a:gd name="T0" fmla="*/ 0 w 1008"/>
                <a:gd name="T1" fmla="*/ 2147483647 h 2064"/>
                <a:gd name="T2" fmla="*/ 2147483647 w 1008"/>
                <a:gd name="T3" fmla="*/ 2147483647 h 2064"/>
                <a:gd name="T4" fmla="*/ 2147483647 w 1008"/>
                <a:gd name="T5" fmla="*/ 2147483647 h 2064"/>
                <a:gd name="T6" fmla="*/ 2147483647 w 1008"/>
                <a:gd name="T7" fmla="*/ 0 h 20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8"/>
                <a:gd name="T13" fmla="*/ 0 h 2064"/>
                <a:gd name="T14" fmla="*/ 1008 w 1008"/>
                <a:gd name="T15" fmla="*/ 2064 h 20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8" h="2064">
                  <a:moveTo>
                    <a:pt x="0" y="2064"/>
                  </a:moveTo>
                  <a:cubicBezTo>
                    <a:pt x="216" y="1840"/>
                    <a:pt x="432" y="1616"/>
                    <a:pt x="576" y="1392"/>
                  </a:cubicBezTo>
                  <a:cubicBezTo>
                    <a:pt x="720" y="1168"/>
                    <a:pt x="792" y="952"/>
                    <a:pt x="864" y="720"/>
                  </a:cubicBezTo>
                  <a:cubicBezTo>
                    <a:pt x="936" y="488"/>
                    <a:pt x="984" y="120"/>
                    <a:pt x="100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Text Box 14"/>
            <p:cNvSpPr txBox="1">
              <a:spLocks noChangeArrowheads="1"/>
            </p:cNvSpPr>
            <p:nvPr/>
          </p:nvSpPr>
          <p:spPr bwMode="auto">
            <a:xfrm>
              <a:off x="7146925" y="2625725"/>
              <a:ext cx="765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2400" b="1">
                  <a:solidFill>
                    <a:schemeClr val="accent2"/>
                  </a:solidFill>
                  <a:latin typeface="Symbol" panose="05050102010706020507" pitchFamily="18" charset="2"/>
                </a:rPr>
                <a:t>F</a:t>
              </a:r>
              <a:r>
                <a:rPr lang="en-US" altLang="en-US" sz="2400" b="1">
                  <a:solidFill>
                    <a:schemeClr val="accent2"/>
                  </a:solidFill>
                </a:rPr>
                <a:t>&gt;0</a:t>
              </a:r>
            </a:p>
          </p:txBody>
        </p:sp>
        <p:sp>
          <p:nvSpPr>
            <p:cNvPr id="11285" name="Text Box 15"/>
            <p:cNvSpPr txBox="1">
              <a:spLocks noChangeArrowheads="1"/>
            </p:cNvSpPr>
            <p:nvPr/>
          </p:nvSpPr>
          <p:spPr bwMode="auto">
            <a:xfrm>
              <a:off x="8382000" y="5029200"/>
              <a:ext cx="765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2400" b="1">
                  <a:solidFill>
                    <a:srgbClr val="FF0000"/>
                  </a:solidFill>
                  <a:latin typeface="Symbol" panose="05050102010706020507" pitchFamily="18" charset="2"/>
                </a:rPr>
                <a:t>F</a:t>
              </a:r>
              <a:r>
                <a:rPr lang="en-US" altLang="en-US" sz="2400" b="1">
                  <a:solidFill>
                    <a:srgbClr val="FF0000"/>
                  </a:solidFill>
                </a:rPr>
                <a:t>&lt;0</a:t>
              </a:r>
            </a:p>
          </p:txBody>
        </p:sp>
        <p:sp>
          <p:nvSpPr>
            <p:cNvPr id="11286" name="Text Box 16"/>
            <p:cNvSpPr txBox="1">
              <a:spLocks noChangeArrowheads="1"/>
            </p:cNvSpPr>
            <p:nvPr/>
          </p:nvSpPr>
          <p:spPr bwMode="auto">
            <a:xfrm rot="-5400000">
              <a:off x="4326732" y="3064668"/>
              <a:ext cx="19240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Koncentracija C</a:t>
              </a:r>
            </a:p>
          </p:txBody>
        </p:sp>
        <p:graphicFrame>
          <p:nvGraphicFramePr>
            <p:cNvPr id="11287" name="Object 17"/>
            <p:cNvGraphicFramePr>
              <a:graphicFrameLocks noChangeAspect="1"/>
            </p:cNvGraphicFramePr>
            <p:nvPr/>
          </p:nvGraphicFramePr>
          <p:xfrm>
            <a:off x="5029200" y="4572000"/>
            <a:ext cx="481013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8" name="Equation" r:id="rId16" imgW="304536" imgH="393359" progId="Equation.3">
                    <p:embed/>
                  </p:oleObj>
                </mc:Choice>
                <mc:Fallback>
                  <p:oleObj name="Equation" r:id="rId16" imgW="304536" imgH="39335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572000"/>
                          <a:ext cx="481013" cy="622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8" name="Text Box 18"/>
            <p:cNvSpPr txBox="1">
              <a:spLocks noChangeArrowheads="1"/>
            </p:cNvSpPr>
            <p:nvPr/>
          </p:nvSpPr>
          <p:spPr bwMode="auto">
            <a:xfrm>
              <a:off x="8229600" y="6248400"/>
              <a:ext cx="2603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t</a:t>
              </a:r>
            </a:p>
          </p:txBody>
        </p:sp>
      </p:grpSp>
      <p:sp>
        <p:nvSpPr>
          <p:cNvPr id="11272" name="Text Box 19"/>
          <p:cNvSpPr txBox="1">
            <a:spLocks noChangeArrowheads="1"/>
          </p:cNvSpPr>
          <p:nvPr/>
        </p:nvSpPr>
        <p:spPr bwMode="auto">
          <a:xfrm>
            <a:off x="0" y="4876800"/>
            <a:ext cx="533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sr-Latn-CS" altLang="en-US" sz="2400" b="1">
                <a:solidFill>
                  <a:srgbClr val="FF0000"/>
                </a:solidFill>
              </a:rPr>
              <a:t>Ako </a:t>
            </a:r>
            <a:r>
              <a:rPr lang="en-US" altLang="en-US" sz="2400" b="1">
                <a:solidFill>
                  <a:srgbClr val="FF0000"/>
                </a:solidFill>
              </a:rPr>
              <a:t>je </a:t>
            </a:r>
            <a:r>
              <a:rPr lang="sr-Latn-CS" altLang="en-US" sz="2400" b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sr-Latn-CS" altLang="en-US" sz="2400" b="1">
                <a:solidFill>
                  <a:srgbClr val="FF0000"/>
                </a:solidFill>
              </a:rPr>
              <a:t> negativno, c raste do </a:t>
            </a:r>
            <a:r>
              <a:rPr lang="en-US" altLang="en-US" sz="2400" b="1">
                <a:solidFill>
                  <a:srgbClr val="FF0000"/>
                </a:solidFill>
              </a:rPr>
              <a:t>asimptotske </a:t>
            </a:r>
            <a:r>
              <a:rPr lang="sr-Latn-CS" altLang="en-US" sz="2400" b="1">
                <a:solidFill>
                  <a:srgbClr val="FF0000"/>
                </a:solidFill>
              </a:rPr>
              <a:t>vrednosti –</a:t>
            </a:r>
            <a:r>
              <a:rPr lang="sr-Latn-CS" altLang="en-US" sz="2400" b="1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altLang="en-US" sz="2400" b="1">
                <a:solidFill>
                  <a:srgbClr val="FF0000"/>
                </a:solidFill>
              </a:rPr>
              <a:t>/</a:t>
            </a:r>
            <a:r>
              <a:rPr lang="en-US" altLang="en-US" sz="2400" b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chemeClr val="accent2"/>
                </a:solidFill>
              </a:rPr>
              <a:t>Ako je </a:t>
            </a:r>
            <a:r>
              <a:rPr lang="sr-Latn-CS" altLang="en-US" sz="2400" b="1">
                <a:solidFill>
                  <a:schemeClr val="accent2"/>
                </a:solidFill>
                <a:latin typeface="Symbol" panose="05050102010706020507" pitchFamily="18" charset="2"/>
              </a:rPr>
              <a:t>F</a:t>
            </a:r>
            <a:r>
              <a:rPr lang="en-US" altLang="en-US" sz="2400" b="1">
                <a:solidFill>
                  <a:schemeClr val="accent2"/>
                </a:solidFill>
              </a:rPr>
              <a:t> pozitivno, c nastavlja da raste te</a:t>
            </a:r>
            <a:r>
              <a:rPr lang="sr-Latn-CS" altLang="en-US" sz="2400" b="1">
                <a:solidFill>
                  <a:schemeClr val="accent2"/>
                </a:solidFill>
              </a:rPr>
              <a:t>žeći beskonačnosti</a:t>
            </a:r>
            <a:r>
              <a:rPr lang="en-US" altLang="en-US" sz="2400" b="1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 flipV="1">
            <a:off x="4343400" y="5105400"/>
            <a:ext cx="4191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 flipV="1">
            <a:off x="4648200" y="3048000"/>
            <a:ext cx="2819400" cy="3200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Freeform 22"/>
          <p:cNvSpPr>
            <a:spLocks/>
          </p:cNvSpPr>
          <p:nvPr/>
        </p:nvSpPr>
        <p:spPr bwMode="auto">
          <a:xfrm>
            <a:off x="1676400" y="1066800"/>
            <a:ext cx="3962400" cy="304800"/>
          </a:xfrm>
          <a:custGeom>
            <a:avLst/>
            <a:gdLst>
              <a:gd name="T0" fmla="*/ 2147483647 w 912"/>
              <a:gd name="T1" fmla="*/ 0 h 288"/>
              <a:gd name="T2" fmla="*/ 2147483647 w 912"/>
              <a:gd name="T3" fmla="*/ 2147483647 h 288"/>
              <a:gd name="T4" fmla="*/ 2147483647 w 912"/>
              <a:gd name="T5" fmla="*/ 2147483647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2" h="288">
                <a:moveTo>
                  <a:pt x="912" y="0"/>
                </a:moveTo>
                <a:cubicBezTo>
                  <a:pt x="552" y="24"/>
                  <a:pt x="192" y="48"/>
                  <a:pt x="96" y="96"/>
                </a:cubicBezTo>
                <a:cubicBezTo>
                  <a:pt x="0" y="144"/>
                  <a:pt x="296" y="256"/>
                  <a:pt x="336" y="28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Text Box 23"/>
          <p:cNvSpPr txBox="1">
            <a:spLocks noChangeArrowheads="1"/>
          </p:cNvSpPr>
          <p:nvPr/>
        </p:nvSpPr>
        <p:spPr bwMode="auto">
          <a:xfrm>
            <a:off x="3048000" y="1828800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Konc. Reak, vrsta</a:t>
            </a:r>
            <a:r>
              <a:rPr lang="sr-Latn-CS" altLang="en-US" sz="1800"/>
              <a:t> C umesto R</a:t>
            </a:r>
            <a:endParaRPr lang="en-US" altLang="en-US" sz="1800"/>
          </a:p>
        </p:txBody>
      </p:sp>
      <p:sp>
        <p:nvSpPr>
          <p:cNvPr id="11277" name="Line 24"/>
          <p:cNvSpPr>
            <a:spLocks noChangeShapeType="1"/>
          </p:cNvSpPr>
          <p:nvPr/>
        </p:nvSpPr>
        <p:spPr bwMode="auto">
          <a:xfrm flipH="1" flipV="1">
            <a:off x="3048000" y="17526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 Box 25"/>
          <p:cNvSpPr txBox="1">
            <a:spLocks noChangeArrowheads="1"/>
          </p:cNvSpPr>
          <p:nvPr/>
        </p:nvSpPr>
        <p:spPr bwMode="auto">
          <a:xfrm>
            <a:off x="1447800" y="0"/>
            <a:ext cx="670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/>
              <a:t>Alternativni pristup bez polaznog uvodjenja stacionarnosti</a:t>
            </a:r>
            <a:endParaRPr lang="en-US" altLang="en-US" sz="20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116" x="396875" y="5311775"/>
          <p14:tracePt t="4350" x="396875" y="5295900"/>
          <p14:tracePt t="4453" x="388938" y="5295900"/>
          <p14:tracePt t="4743" x="381000" y="5295900"/>
          <p14:tracePt t="4885" x="373063" y="5295900"/>
          <p14:tracePt t="4997" x="365125" y="5295900"/>
          <p14:tracePt t="5901" x="358775" y="5265738"/>
          <p14:tracePt t="5990" x="358775" y="5203825"/>
          <p14:tracePt t="5998" x="312738" y="5083175"/>
          <p14:tracePt t="6009" x="312738" y="4808538"/>
          <p14:tracePt t="6027" x="334963" y="4541838"/>
          <p14:tracePt t="6027" x="365125" y="4403725"/>
          <p14:tracePt t="6049" x="373063" y="4289425"/>
          <p14:tracePt t="6061" x="396875" y="4130675"/>
          <p14:tracePt t="6076" x="396875" y="4016375"/>
          <p14:tracePt t="6093" x="396875" y="3802063"/>
          <p14:tracePt t="6112" x="396875" y="3657600"/>
          <p14:tracePt t="6128" x="396875" y="3611563"/>
          <p14:tracePt t="6144" x="396875" y="3603625"/>
          <p14:tracePt t="6166" x="396875" y="3589338"/>
          <p14:tracePt t="6177" x="396875" y="3482975"/>
          <p14:tracePt t="6194" x="396875" y="3330575"/>
          <p14:tracePt t="6210" x="396875" y="3192463"/>
          <p14:tracePt t="6227" x="396875" y="3101975"/>
          <p14:tracePt t="6244" x="396875" y="3070225"/>
          <p14:tracePt t="6260" x="396875" y="3055938"/>
          <p14:tracePt t="6276" x="396875" y="3009900"/>
          <p14:tracePt t="6326" x="396875" y="2949575"/>
          <p14:tracePt t="6334" x="396875" y="2895600"/>
          <p14:tracePt t="6344" x="411163" y="2873375"/>
          <p14:tracePt t="6360" x="411163" y="2865438"/>
          <p14:tracePt t="6430" x="419100" y="2849563"/>
          <p14:tracePt t="6438" x="427038" y="2835275"/>
          <p14:tracePt t="6446" x="441325" y="2803525"/>
          <p14:tracePt t="6459" x="479425" y="2720975"/>
          <p14:tracePt t="6477" x="487363" y="2705100"/>
          <p14:tracePt t="6493" x="487363" y="2697163"/>
          <p14:tracePt t="6509" x="487363" y="2674938"/>
          <p14:tracePt t="6528" x="495300" y="2644775"/>
          <p14:tracePt t="6545" x="517525" y="2606675"/>
          <p14:tracePt t="6561" x="555625" y="2544763"/>
          <p14:tracePt t="6577" x="555625" y="2530475"/>
          <p14:tracePt t="6593" x="555625" y="2514600"/>
          <p14:tracePt t="6610" x="555625" y="2498725"/>
          <p14:tracePt t="6627" x="563563" y="2476500"/>
          <p14:tracePt t="6645" x="609600" y="2422525"/>
          <p14:tracePt t="6660" x="739775" y="2354263"/>
          <p14:tracePt t="6676" x="884238" y="2278063"/>
          <p14:tracePt t="6692" x="944563" y="2239963"/>
          <p14:tracePt t="6709" x="952500" y="2232025"/>
          <p14:tracePt t="6726" x="960438" y="2225675"/>
          <p14:tracePt t="6744" x="1006475" y="2209800"/>
          <p14:tracePt t="6762" x="1173163" y="2171700"/>
          <p14:tracePt t="6778" x="1349375" y="2111375"/>
          <p14:tracePt t="6792" x="1470025" y="2079625"/>
          <p14:tracePt t="6809" x="1485900" y="2065338"/>
          <p14:tracePt t="6825" x="1493838" y="2057400"/>
          <p14:tracePt t="6926" x="1493838" y="2049463"/>
          <p14:tracePt t="7006" x="1501775" y="2049463"/>
          <p14:tracePt t="7110" x="1516063" y="2049463"/>
          <p14:tracePt t="7174" x="1524000" y="2049463"/>
          <p14:tracePt t="7198" x="1531938" y="2049463"/>
          <p14:tracePt t="7278" x="1546225" y="2049463"/>
          <p14:tracePt t="7286" x="1554163" y="2049463"/>
          <p14:tracePt t="7295" x="1562100" y="2049463"/>
          <p14:tracePt t="7309" x="1562100" y="2057400"/>
          <p14:tracePt t="7558" x="1562100" y="2065338"/>
          <p14:tracePt t="7582" x="1562100" y="2073275"/>
          <p14:tracePt t="7598" x="1562100" y="2079625"/>
          <p14:tracePt t="7614" x="1562100" y="2095500"/>
          <p14:tracePt t="7654" x="1562100" y="2103438"/>
          <p14:tracePt t="8030" x="1554163" y="2111375"/>
          <p14:tracePt t="8166" x="1546225" y="2117725"/>
          <p14:tracePt t="8358" x="1539875" y="2117725"/>
          <p14:tracePt t="15533" x="1539875" y="2111375"/>
          <p14:tracePt t="16142" x="1539875" y="2095500"/>
          <p14:tracePt t="16150" x="1539875" y="2065338"/>
          <p14:tracePt t="16168" x="1516063" y="2027238"/>
          <p14:tracePt t="16184" x="1463675" y="1951038"/>
          <p14:tracePt t="16201" x="1417638" y="1882775"/>
          <p14:tracePt t="16216" x="1355725" y="1760538"/>
          <p14:tracePt t="16232" x="1311275" y="1660525"/>
          <p14:tracePt t="16249" x="1273175" y="1562100"/>
          <p14:tracePt t="16266" x="1257300" y="1493838"/>
          <p14:tracePt t="16282" x="1219200" y="1463675"/>
          <p14:tracePt t="16299" x="1165225" y="1425575"/>
          <p14:tracePt t="16316" x="1074738" y="1311275"/>
          <p14:tracePt t="16316" x="1020763" y="1265238"/>
          <p14:tracePt t="16335" x="968375" y="1196975"/>
          <p14:tracePt t="16349" x="876300" y="1058863"/>
          <p14:tracePt t="16367" x="846138" y="990600"/>
          <p14:tracePt t="16383" x="830263" y="936625"/>
          <p14:tracePt t="16399" x="808038" y="876300"/>
          <p14:tracePt t="16416" x="784225" y="808038"/>
          <p14:tracePt t="16432" x="754063" y="746125"/>
          <p14:tracePt t="16449" x="739775" y="715963"/>
          <p14:tracePt t="16465" x="723900" y="677863"/>
          <p14:tracePt t="16482" x="685800" y="631825"/>
          <p14:tracePt t="16499" x="655638" y="593725"/>
          <p14:tracePt t="16515" x="639763" y="533400"/>
          <p14:tracePt t="16533" x="639763" y="511175"/>
          <p14:tracePt t="16533" x="639763" y="495300"/>
          <p14:tracePt t="16551" x="639763" y="479425"/>
          <p14:tracePt t="16566" x="639763" y="465138"/>
          <p14:tracePt t="16583" x="639763" y="457200"/>
          <p14:tracePt t="16621" x="639763" y="449263"/>
          <p14:tracePt t="16637" x="639763" y="441325"/>
          <p14:tracePt t="16646" x="639763" y="434975"/>
          <p14:tracePt t="16653" x="639763" y="411163"/>
          <p14:tracePt t="16666" x="655638" y="403225"/>
          <p14:tracePt t="16683" x="655638" y="388938"/>
          <p14:tracePt t="16699" x="663575" y="388938"/>
          <p14:tracePt t="16716" x="677863" y="365125"/>
          <p14:tracePt t="16734" x="685800" y="365125"/>
          <p14:tracePt t="16747" x="701675" y="350838"/>
          <p14:tracePt t="16767" x="708025" y="342900"/>
          <p14:tracePt t="16782" x="715963" y="342900"/>
          <p14:tracePt t="16805" x="723900" y="334963"/>
          <p14:tracePt t="16863" x="731838" y="327025"/>
          <p14:tracePt t="16877" x="731838" y="320675"/>
          <p14:tracePt t="16917" x="731838" y="312738"/>
          <p14:tracePt t="16949" x="723900" y="304800"/>
          <p14:tracePt t="16973" x="715963" y="304800"/>
          <p14:tracePt t="16997" x="701675" y="288925"/>
          <p14:tracePt t="17005" x="693738" y="282575"/>
          <p14:tracePt t="17037" x="685800" y="282575"/>
          <p14:tracePt t="17109" x="669925" y="282575"/>
          <p14:tracePt t="17181" x="663575" y="282575"/>
          <p14:tracePt t="17198" x="655638" y="296863"/>
          <p14:tracePt t="17206" x="647700" y="312738"/>
          <p14:tracePt t="17221" x="647700" y="327025"/>
          <p14:tracePt t="17237" x="647700" y="334963"/>
          <p14:tracePt t="17285" x="647700" y="342900"/>
          <p14:tracePt t="17301" x="647700" y="350838"/>
          <p14:tracePt t="17317" x="647700" y="358775"/>
          <p14:tracePt t="17325" x="647700" y="365125"/>
          <p14:tracePt t="17349" x="647700" y="373063"/>
          <p14:tracePt t="17357" x="647700" y="381000"/>
          <p14:tracePt t="17366" x="647700" y="396875"/>
          <p14:tracePt t="17382" x="647700" y="411163"/>
          <p14:tracePt t="17398" x="647700" y="427038"/>
          <p14:tracePt t="17415" x="647700" y="434975"/>
          <p14:tracePt t="17431" x="647700" y="441325"/>
          <p14:tracePt t="17447" x="647700" y="457200"/>
          <p14:tracePt t="17465" x="647700" y="465138"/>
          <p14:tracePt t="17480" x="647700" y="479425"/>
          <p14:tracePt t="17497" x="663575" y="503238"/>
          <p14:tracePt t="17514" x="669925" y="517525"/>
          <p14:tracePt t="17531" x="685800" y="533400"/>
          <p14:tracePt t="17548" x="701675" y="549275"/>
          <p14:tracePt t="17548" x="708025" y="555625"/>
          <p14:tracePt t="17566" x="715963" y="555625"/>
          <p14:tracePt t="17582" x="746125" y="563563"/>
          <p14:tracePt t="17598" x="784225" y="571500"/>
          <p14:tracePt t="17615" x="815975" y="579438"/>
          <p14:tracePt t="17632" x="838200" y="579438"/>
          <p14:tracePt t="17648" x="846138" y="579438"/>
          <p14:tracePt t="17677" x="854075" y="579438"/>
          <p14:tracePt t="17701" x="860425" y="579438"/>
          <p14:tracePt t="17709" x="868363" y="579438"/>
          <p14:tracePt t="17717" x="884238" y="579438"/>
          <p14:tracePt t="17741" x="892175" y="563563"/>
          <p14:tracePt t="17750" x="892175" y="549275"/>
          <p14:tracePt t="17769" x="898525" y="541338"/>
          <p14:tracePt t="17782" x="906463" y="511175"/>
          <p14:tracePt t="17798" x="906463" y="495300"/>
          <p14:tracePt t="17815" x="906463" y="473075"/>
          <p14:tracePt t="17830" x="906463" y="465138"/>
          <p14:tracePt t="17847" x="892175" y="427038"/>
          <p14:tracePt t="17863" x="892175" y="403225"/>
          <p14:tracePt t="17880" x="876300" y="373063"/>
          <p14:tracePt t="17896" x="860425" y="350838"/>
          <p14:tracePt t="17913" x="846138" y="327025"/>
          <p14:tracePt t="17930" x="838200" y="327025"/>
          <p14:tracePt t="17947" x="822325" y="304800"/>
          <p14:tracePt t="17965" x="815975" y="296863"/>
          <p14:tracePt t="17980" x="800100" y="288925"/>
          <p14:tracePt t="18000" x="777875" y="274638"/>
          <p14:tracePt t="18016" x="762000" y="266700"/>
          <p14:tracePt t="18030" x="746125" y="258763"/>
          <p14:tracePt t="18047" x="739775" y="258763"/>
          <p14:tracePt t="18101" x="731838" y="258763"/>
          <p14:tracePt t="18133" x="723900" y="258763"/>
          <p14:tracePt t="18157" x="715963" y="258763"/>
          <p14:tracePt t="18197" x="708025" y="258763"/>
          <p14:tracePt t="18205" x="701675" y="266700"/>
          <p14:tracePt t="18214" x="685800" y="274638"/>
          <p14:tracePt t="18231" x="677863" y="282575"/>
          <p14:tracePt t="18246" x="669925" y="282575"/>
          <p14:tracePt t="18269" x="669925" y="288925"/>
          <p14:tracePt t="18285" x="669925" y="304800"/>
          <p14:tracePt t="18301" x="663575" y="320675"/>
          <p14:tracePt t="18313" x="655638" y="342900"/>
          <p14:tracePt t="18329" x="655638" y="365125"/>
          <p14:tracePt t="18347" x="647700" y="403225"/>
          <p14:tracePt t="18364" x="647700" y="427038"/>
          <p14:tracePt t="18364" x="639763" y="441325"/>
          <p14:tracePt t="18382" x="639763" y="449263"/>
          <p14:tracePt t="18398" x="639763" y="465138"/>
          <p14:tracePt t="18415" x="639763" y="495300"/>
          <p14:tracePt t="18431" x="639763" y="503238"/>
          <p14:tracePt t="18447" x="639763" y="533400"/>
          <p14:tracePt t="18463" x="639763" y="549275"/>
          <p14:tracePt t="18479" x="639763" y="579438"/>
          <p14:tracePt t="18496" x="631825" y="593725"/>
          <p14:tracePt t="18514" x="631825" y="625475"/>
          <p14:tracePt t="18530" x="631825" y="631825"/>
          <p14:tracePt t="18547" x="631825" y="639763"/>
          <p14:tracePt t="18563" x="631825" y="647700"/>
          <p14:tracePt t="18613" x="639763" y="655638"/>
          <p14:tracePt t="18621" x="647700" y="655638"/>
          <p14:tracePt t="18630" x="669925" y="655638"/>
          <p14:tracePt t="18647" x="685800" y="655638"/>
          <p14:tracePt t="18664" x="693738" y="655638"/>
          <p14:tracePt t="18680" x="708025" y="655638"/>
          <p14:tracePt t="18697" x="723900" y="655638"/>
          <p14:tracePt t="18714" x="746125" y="655638"/>
          <p14:tracePt t="18730" x="762000" y="655638"/>
          <p14:tracePt t="18746" x="800100" y="639763"/>
          <p14:tracePt t="18746" x="808038" y="639763"/>
          <p14:tracePt t="18769" x="830263" y="631825"/>
          <p14:tracePt t="18781" x="838200" y="617538"/>
          <p14:tracePt t="18796" x="854075" y="609600"/>
          <p14:tracePt t="18813" x="860425" y="601663"/>
          <p14:tracePt t="18830" x="868363" y="593725"/>
          <p14:tracePt t="18845" x="876300" y="593725"/>
          <p14:tracePt t="18869" x="884238" y="579438"/>
          <p14:tracePt t="18879" x="884238" y="571500"/>
          <p14:tracePt t="18909" x="884238" y="563563"/>
          <p14:tracePt t="18917" x="884238" y="549275"/>
          <p14:tracePt t="18933" x="884238" y="541338"/>
          <p14:tracePt t="18946" x="884238" y="525463"/>
          <p14:tracePt t="18963" x="884238" y="517525"/>
          <p14:tracePt t="18978" x="884238" y="503238"/>
          <p14:tracePt t="18995" x="884238" y="479425"/>
          <p14:tracePt t="18995" x="884238" y="465138"/>
          <p14:tracePt t="19014" x="876300" y="457200"/>
          <p14:tracePt t="19028" x="868363" y="427038"/>
          <p14:tracePt t="19048" x="854075" y="388938"/>
          <p14:tracePt t="19063" x="846138" y="365125"/>
          <p14:tracePt t="19079" x="838200" y="358775"/>
          <p14:tracePt t="19094" x="838200" y="350838"/>
          <p14:tracePt t="19111" x="830263" y="342900"/>
          <p14:tracePt t="19149" x="822325" y="342900"/>
          <p14:tracePt t="19173" x="815975" y="342900"/>
          <p14:tracePt t="19181" x="815975" y="334963"/>
          <p14:tracePt t="19195" x="808038" y="334963"/>
          <p14:tracePt t="19212" x="792163" y="334963"/>
          <p14:tracePt t="19237" x="784225" y="334963"/>
          <p14:tracePt t="19277" x="777875" y="334963"/>
          <p14:tracePt t="19285" x="769938" y="334963"/>
          <p14:tracePt t="19301" x="762000" y="334963"/>
          <p14:tracePt t="19318" x="754063" y="334963"/>
          <p14:tracePt t="19328" x="746125" y="334963"/>
          <p14:tracePt t="19345" x="739775" y="334963"/>
          <p14:tracePt t="19362" x="723900" y="334963"/>
          <p14:tracePt t="19378" x="708025" y="334963"/>
          <p14:tracePt t="19398" x="701675" y="334963"/>
          <p14:tracePt t="19485" x="685800" y="334963"/>
          <p14:tracePt t="19501" x="677863" y="342900"/>
          <p14:tracePt t="19509" x="677863" y="350838"/>
          <p14:tracePt t="19517" x="669925" y="350838"/>
          <p14:tracePt t="19528" x="669925" y="358775"/>
          <p14:tracePt t="19545" x="663575" y="365125"/>
          <p14:tracePt t="19565" x="663575" y="373063"/>
          <p14:tracePt t="19589" x="655638" y="373063"/>
          <p14:tracePt t="19629" x="647700" y="381000"/>
          <p14:tracePt t="19637" x="647700" y="388938"/>
          <p14:tracePt t="19653" x="647700" y="396875"/>
          <p14:tracePt t="19671" x="639763" y="396875"/>
          <p14:tracePt t="19681" x="631825" y="403225"/>
          <p14:tracePt t="19696" x="631825" y="411163"/>
          <p14:tracePt t="19712" x="625475" y="434975"/>
          <p14:tracePt t="19729" x="625475" y="441325"/>
          <p14:tracePt t="19745" x="625475" y="449263"/>
          <p14:tracePt t="19764" x="625475" y="457200"/>
          <p14:tracePt t="19778" x="617538" y="465138"/>
          <p14:tracePt t="19795" x="617538" y="479425"/>
          <p14:tracePt t="19812" x="617538" y="495300"/>
          <p14:tracePt t="19829" x="617538" y="503238"/>
          <p14:tracePt t="19845" x="617538" y="511175"/>
          <p14:tracePt t="19869" x="617538" y="525463"/>
          <p14:tracePt t="19884" x="625475" y="525463"/>
          <p14:tracePt t="19901" x="639763" y="541338"/>
          <p14:tracePt t="19912" x="647700" y="555625"/>
          <p14:tracePt t="19933" x="655638" y="555625"/>
          <p14:tracePt t="19965" x="663575" y="555625"/>
          <p14:tracePt t="19973" x="677863" y="571500"/>
          <p14:tracePt t="19981" x="693738" y="571500"/>
          <p14:tracePt t="19995" x="715963" y="571500"/>
          <p14:tracePt t="19995" x="731838" y="571500"/>
          <p14:tracePt t="20014" x="746125" y="571500"/>
          <p14:tracePt t="20030" x="777875" y="571500"/>
          <p14:tracePt t="20051" x="792163" y="571500"/>
          <p14:tracePt t="20063" x="808038" y="571500"/>
          <p14:tracePt t="20079" x="815975" y="571500"/>
          <p14:tracePt t="20094" x="822325" y="571500"/>
          <p14:tracePt t="20111" x="830263" y="563563"/>
          <p14:tracePt t="29828" x="830263" y="555625"/>
          <p14:tracePt t="30429" x="838200" y="555625"/>
          <p14:tracePt t="30437" x="854075" y="555625"/>
          <p14:tracePt t="30450" x="898525" y="555625"/>
          <p14:tracePt t="30467" x="930275" y="555625"/>
          <p14:tracePt t="30467" x="936625" y="555625"/>
          <p14:tracePt t="30486" x="944563" y="555625"/>
          <p14:tracePt t="30533" x="960438" y="555625"/>
          <p14:tracePt t="30541" x="974725" y="555625"/>
          <p14:tracePt t="30557" x="1036638" y="555625"/>
          <p14:tracePt t="30569" x="1089025" y="549275"/>
          <p14:tracePt t="30584" x="1104900" y="549275"/>
          <p14:tracePt t="30600" x="1120775" y="541338"/>
          <p14:tracePt t="30617" x="1135063" y="541338"/>
          <p14:tracePt t="30644" x="1150938" y="541338"/>
          <p14:tracePt t="30653" x="1165225" y="541338"/>
          <p14:tracePt t="30667" x="1219200" y="525463"/>
          <p14:tracePt t="30686" x="1273175" y="511175"/>
          <p14:tracePt t="30703" x="1311275" y="503238"/>
          <p14:tracePt t="30720" x="1349375" y="487363"/>
          <p14:tracePt t="30736" x="1379538" y="487363"/>
          <p14:tracePt t="30752" x="1409700" y="487363"/>
          <p14:tracePt t="30768" x="1431925" y="479425"/>
          <p14:tracePt t="30786" x="1439863" y="479425"/>
          <p14:tracePt t="30802" x="1477963" y="473075"/>
          <p14:tracePt t="30817" x="1539875" y="465138"/>
          <p14:tracePt t="30834" x="1592263" y="465138"/>
          <p14:tracePt t="30850" x="1600200" y="457200"/>
          <p14:tracePt t="30866" x="1608138" y="457200"/>
          <p14:tracePt t="30883" x="1616075" y="449263"/>
          <p14:tracePt t="30925" x="1622425" y="449263"/>
          <p14:tracePt t="30935" x="1638300" y="449263"/>
          <p14:tracePt t="30941" x="1646238" y="449263"/>
          <p14:tracePt t="30952" x="1654175" y="449263"/>
          <p14:tracePt t="30967" x="1660525" y="449263"/>
          <p14:tracePt t="31189" x="1668463" y="449263"/>
          <p14:tracePt t="31197" x="1676400" y="441325"/>
          <p14:tracePt t="31213" x="1684338" y="441325"/>
          <p14:tracePt t="31333" x="1692275" y="441325"/>
          <p14:tracePt t="31469" x="1698625" y="434975"/>
          <p14:tracePt t="31557" x="1706563" y="427038"/>
          <p14:tracePt t="32133" x="1714500" y="427038"/>
          <p14:tracePt t="32149" x="1722438" y="427038"/>
          <p14:tracePt t="32157" x="1730375" y="427038"/>
          <p14:tracePt t="32166" x="1744663" y="427038"/>
          <p14:tracePt t="32182" x="1744663" y="419100"/>
          <p14:tracePt t="32199" x="1752600" y="419100"/>
          <p14:tracePt t="32301" x="1760538" y="419100"/>
          <p14:tracePt t="32317" x="1760538" y="411163"/>
          <p14:tracePt t="32325" x="1774825" y="411163"/>
          <p14:tracePt t="32373" x="1782763" y="411163"/>
          <p14:tracePt t="32397" x="1790700" y="411163"/>
          <p14:tracePt t="32437" x="1798638" y="411163"/>
          <p14:tracePt t="32445" x="1806575" y="411163"/>
          <p14:tracePt t="32453" x="1812925" y="411163"/>
          <p14:tracePt t="32465" x="1820863" y="403225"/>
          <p14:tracePt t="32482" x="1828800" y="403225"/>
          <p14:tracePt t="32498" x="1844675" y="403225"/>
          <p14:tracePt t="32597" x="1858963" y="403225"/>
          <p14:tracePt t="32965" x="1866900" y="403225"/>
          <p14:tracePt t="32989" x="1874838" y="403225"/>
          <p14:tracePt t="33013" x="1882775" y="403225"/>
          <p14:tracePt t="33021" x="1897063" y="403225"/>
          <p14:tracePt t="33037" x="1912938" y="403225"/>
          <p14:tracePt t="33049" x="1951038" y="403225"/>
          <p14:tracePt t="33065" x="1958975" y="403225"/>
          <p14:tracePt t="33081" x="1973263" y="403225"/>
          <p14:tracePt t="33098" x="1981200" y="403225"/>
          <p14:tracePt t="33125" x="1997075" y="388938"/>
          <p14:tracePt t="33134" x="2003425" y="388938"/>
          <p14:tracePt t="33147" x="2065338" y="388938"/>
          <p14:tracePt t="33147" x="2111375" y="388938"/>
          <p14:tracePt t="33166" x="2179638" y="388938"/>
          <p14:tracePt t="33183" x="2209800" y="388938"/>
          <p14:tracePt t="33199" x="2225675" y="388938"/>
          <p14:tracePt t="33215" x="2232025" y="388938"/>
          <p14:tracePt t="33231" x="2239963" y="388938"/>
          <p14:tracePt t="33247" x="2255838" y="388938"/>
          <p14:tracePt t="33264" x="2270125" y="388938"/>
          <p14:tracePt t="33281" x="2293938" y="388938"/>
          <p14:tracePt t="33298" x="2332038" y="373063"/>
          <p14:tracePt t="33315" x="2370138" y="365125"/>
          <p14:tracePt t="33331" x="2416175" y="358775"/>
          <p14:tracePt t="33349" x="2422525" y="358775"/>
          <p14:tracePt t="33364" x="2446338" y="358775"/>
          <p14:tracePt t="33382" x="2492375" y="358775"/>
          <p14:tracePt t="33399" x="2560638" y="358775"/>
          <p14:tracePt t="33416" x="2620963" y="358775"/>
          <p14:tracePt t="33431" x="2667000" y="350838"/>
          <p14:tracePt t="33448" x="2705100" y="350838"/>
          <p14:tracePt t="33465" x="2713038" y="342900"/>
          <p14:tracePt t="33481" x="2727325" y="342900"/>
          <p14:tracePt t="33498" x="2759075" y="342900"/>
          <p14:tracePt t="33514" x="2819400" y="334963"/>
          <p14:tracePt t="33531" x="2841625" y="334963"/>
          <p14:tracePt t="33531" x="2849563" y="334963"/>
          <p14:tracePt t="33550" x="2849563" y="327025"/>
          <p14:tracePt t="33564" x="2857500" y="327025"/>
          <p14:tracePt t="33580" x="2879725" y="327025"/>
          <p14:tracePt t="33599" x="2917825" y="320675"/>
          <p14:tracePt t="33616" x="2955925" y="320675"/>
          <p14:tracePt t="33630" x="2971800" y="320675"/>
          <p14:tracePt t="33646" x="2987675" y="320675"/>
          <p14:tracePt t="33663" x="3017838" y="320675"/>
          <p14:tracePt t="33680" x="3048000" y="320675"/>
          <p14:tracePt t="33696" x="3078163" y="320675"/>
          <p14:tracePt t="33713" x="3094038" y="320675"/>
          <p14:tracePt t="33729" x="3108325" y="320675"/>
          <p14:tracePt t="33781" x="3124200" y="320675"/>
          <p14:tracePt t="33798" x="3140075" y="320675"/>
          <p14:tracePt t="33805" x="3146425" y="320675"/>
          <p14:tracePt t="33815" x="3170238" y="320675"/>
          <p14:tracePt t="33831" x="3184525" y="320675"/>
          <p14:tracePt t="33847" x="3208338" y="320675"/>
          <p14:tracePt t="33864" x="3238500" y="320675"/>
          <p14:tracePt t="33882" x="3254375" y="320675"/>
          <p14:tracePt t="33897" x="3260725" y="320675"/>
          <p14:tracePt t="33925" x="3268663" y="320675"/>
          <p14:tracePt t="33933" x="3298825" y="320675"/>
          <p14:tracePt t="33947" x="3375025" y="327025"/>
          <p14:tracePt t="33964" x="3475038" y="327025"/>
          <p14:tracePt t="33964" x="3513138" y="342900"/>
          <p14:tracePt t="33982" x="3535363" y="342900"/>
          <p14:tracePt t="33998" x="3551238" y="342900"/>
          <p14:tracePt t="34013" x="3559175" y="342900"/>
          <p14:tracePt t="34069" x="3573463" y="342900"/>
          <p14:tracePt t="34078" x="3581400" y="342900"/>
          <p14:tracePt t="34117" x="3589338" y="342900"/>
          <p14:tracePt t="34125" x="3597275" y="342900"/>
          <p14:tracePt t="34133" x="3611563" y="358775"/>
          <p14:tracePt t="34146" x="3641725" y="358775"/>
          <p14:tracePt t="34164" x="3673475" y="358775"/>
          <p14:tracePt t="34164" x="3687763" y="358775"/>
          <p14:tracePt t="34182" x="3703638" y="358775"/>
          <p14:tracePt t="34196" x="3717925" y="358775"/>
          <p14:tracePt t="34213" x="3703638" y="358775"/>
          <p14:tracePt t="34389" x="3695700" y="358775"/>
          <p14:tracePt t="34421" x="3687763" y="358775"/>
          <p14:tracePt t="34437" x="3679825" y="358775"/>
          <p14:tracePt t="34446" x="3665538" y="365125"/>
          <p14:tracePt t="34453" x="3665538" y="373063"/>
          <p14:tracePt t="34463" x="3657600" y="373063"/>
          <p14:tracePt t="34479" x="3649663" y="373063"/>
          <p14:tracePt t="34496" x="3635375" y="373063"/>
          <p14:tracePt t="34513" x="3627438" y="373063"/>
          <p14:tracePt t="34529" x="3619500" y="373063"/>
          <p14:tracePt t="34547" x="3597275" y="365125"/>
          <p14:tracePt t="34563" x="3589338" y="365125"/>
          <p14:tracePt t="34579" x="3565525" y="365125"/>
          <p14:tracePt t="34598" x="3543300" y="365125"/>
          <p14:tracePt t="34615" x="3535363" y="365125"/>
          <p14:tracePt t="34630" x="3521075" y="365125"/>
          <p14:tracePt t="34647" x="3497263" y="365125"/>
          <p14:tracePt t="34663" x="3489325" y="365125"/>
          <p14:tracePt t="34685" x="3482975" y="365125"/>
          <p14:tracePt t="34725" x="3467100" y="365125"/>
          <p14:tracePt t="34740" x="3444875" y="365125"/>
          <p14:tracePt t="34748" x="3429000" y="365125"/>
          <p14:tracePt t="34762" x="3382963" y="365125"/>
          <p14:tracePt t="34779" x="3344863" y="365125"/>
          <p14:tracePt t="34799" x="3336925" y="365125"/>
          <p14:tracePt t="34813" x="3330575" y="365125"/>
          <p14:tracePt t="34829" x="3336925" y="365125"/>
          <p14:tracePt t="35125" x="3344863" y="365125"/>
          <p14:tracePt t="35132" x="3368675" y="365125"/>
          <p14:tracePt t="35144" x="3398838" y="365125"/>
          <p14:tracePt t="35161" x="3451225" y="365125"/>
          <p14:tracePt t="35178" x="3489325" y="365125"/>
          <p14:tracePt t="35195" x="3497263" y="358775"/>
          <p14:tracePt t="35253" x="3513138" y="358775"/>
          <p14:tracePt t="35262" x="3527425" y="358775"/>
          <p14:tracePt t="35269" x="3551238" y="358775"/>
          <p14:tracePt t="35279" x="3597275" y="358775"/>
          <p14:tracePt t="35296" x="3635375" y="358775"/>
          <p14:tracePt t="35313" x="3657600" y="350838"/>
          <p14:tracePt t="35329" x="3673475" y="350838"/>
          <p14:tracePt t="35346" x="3673475" y="342900"/>
          <p14:tracePt t="35365" x="3695700" y="342900"/>
          <p14:tracePt t="35389" x="3703638" y="327025"/>
          <p14:tracePt t="35398" x="3717925" y="327025"/>
          <p14:tracePt t="35412" x="3779838" y="327025"/>
          <p14:tracePt t="35430" x="3794125" y="320675"/>
          <p14:tracePt t="35446" x="3810000" y="320675"/>
          <p14:tracePt t="35509" x="3817938" y="320675"/>
          <p14:tracePt t="35525" x="3840163" y="320675"/>
          <p14:tracePt t="35533" x="3848100" y="320675"/>
          <p14:tracePt t="35549" x="3863975" y="320675"/>
          <p14:tracePt t="35613" x="3870325" y="320675"/>
          <p14:tracePt t="35630" x="3878263" y="320675"/>
          <p14:tracePt t="35637" x="3886200" y="320675"/>
          <p14:tracePt t="35646" x="3894138" y="320675"/>
          <p14:tracePt t="35662" x="3908425" y="320675"/>
          <p14:tracePt t="35678" x="3916363" y="320675"/>
          <p14:tracePt t="35696" x="3924300" y="320675"/>
          <p14:tracePt t="35713" x="3940175" y="320675"/>
          <p14:tracePt t="35730" x="3954463" y="320675"/>
          <p14:tracePt t="35746" x="3978275" y="312738"/>
          <p14:tracePt t="35763" x="4016375" y="312738"/>
          <p14:tracePt t="35779" x="4068763" y="312738"/>
          <p14:tracePt t="35779" x="4092575" y="312738"/>
          <p14:tracePt t="35798" x="4098925" y="312738"/>
          <p14:tracePt t="35814" x="4114800" y="312738"/>
          <p14:tracePt t="35828" x="4122738" y="312738"/>
          <p14:tracePt t="35852" x="4144963" y="312738"/>
          <p14:tracePt t="35862" x="4183063" y="312738"/>
          <p14:tracePt t="35879" x="4251325" y="312738"/>
          <p14:tracePt t="35895" x="4289425" y="312738"/>
          <p14:tracePt t="35911" x="4321175" y="312738"/>
          <p14:tracePt t="35928" x="4335463" y="312738"/>
          <p14:tracePt t="35944" x="4351338" y="312738"/>
          <p14:tracePt t="35961" x="4373563" y="312738"/>
          <p14:tracePt t="35979" x="4397375" y="312738"/>
          <p14:tracePt t="35996" x="4419600" y="312738"/>
          <p14:tracePt t="35996" x="4441825" y="312738"/>
          <p14:tracePt t="36014" x="4473575" y="312738"/>
          <p14:tracePt t="36030" x="4487863" y="312738"/>
          <p14:tracePt t="36053" x="4495800" y="312738"/>
          <p14:tracePt t="36069" x="4511675" y="312738"/>
          <p14:tracePt t="36085" x="4533900" y="312738"/>
          <p14:tracePt t="36095" x="4610100" y="312738"/>
          <p14:tracePt t="36112" x="4702175" y="312738"/>
          <p14:tracePt t="36128" x="4770438" y="312738"/>
          <p14:tracePt t="36145" x="4792663" y="312738"/>
          <p14:tracePt t="36161" x="4800600" y="312738"/>
          <p14:tracePt t="36197" x="4808538" y="312738"/>
          <p14:tracePt t="36229" x="4816475" y="312738"/>
          <p14:tracePt t="36237" x="4830763" y="312738"/>
          <p14:tracePt t="36246" x="4868863" y="312738"/>
          <p14:tracePt t="36262" x="4899025" y="312738"/>
          <p14:tracePt t="36279" x="4922838" y="312738"/>
          <p14:tracePt t="36295" x="4930775" y="312738"/>
          <p14:tracePt t="36311" x="4945063" y="312738"/>
          <p14:tracePt t="36328" x="4960938" y="312738"/>
          <p14:tracePt t="36344" x="4983163" y="312738"/>
          <p14:tracePt t="36361" x="4991100" y="312738"/>
          <p14:tracePt t="36377" x="5006975" y="312738"/>
          <p14:tracePt t="36413" x="5013325" y="312738"/>
          <p14:tracePt t="36429" x="5021263" y="312738"/>
          <p14:tracePt t="36437" x="5037138" y="312738"/>
          <p14:tracePt t="36445" x="5051425" y="312738"/>
          <p14:tracePt t="36462" x="5059363" y="312738"/>
          <p14:tracePt t="36478" x="5075238" y="312738"/>
          <p14:tracePt t="36495" x="5097463" y="320675"/>
          <p14:tracePt t="36511" x="5135563" y="320675"/>
          <p14:tracePt t="36528" x="5165725" y="320675"/>
          <p14:tracePt t="36546" x="5203825" y="320675"/>
          <p14:tracePt t="36561" x="5235575" y="320675"/>
          <p14:tracePt t="36577" x="5249863" y="320675"/>
          <p14:tracePt t="36593" x="5265738" y="320675"/>
          <p14:tracePt t="36611" x="5287963" y="320675"/>
          <p14:tracePt t="36627" x="5303838" y="320675"/>
          <p14:tracePt t="36644" x="5341938" y="320675"/>
          <p14:tracePt t="36644" x="5364163" y="320675"/>
          <p14:tracePt t="36662" x="5410200" y="320675"/>
          <p14:tracePt t="36678" x="5426075" y="320675"/>
          <p14:tracePt t="36694" x="5494338" y="320675"/>
          <p14:tracePt t="36711" x="5554663" y="320675"/>
          <p14:tracePt t="36727" x="5608638" y="320675"/>
          <p14:tracePt t="36744" x="5661025" y="320675"/>
          <p14:tracePt t="36761" x="5707063" y="327025"/>
          <p14:tracePt t="36778" x="5775325" y="342900"/>
          <p14:tracePt t="36794" x="5837238" y="365125"/>
          <p14:tracePt t="36810" x="5959475" y="396875"/>
          <p14:tracePt t="36827" x="6049963" y="396875"/>
          <p14:tracePt t="36827" x="6103938" y="396875"/>
          <p14:tracePt t="36847" x="6180138" y="396875"/>
          <p14:tracePt t="36862" x="6240463" y="396875"/>
          <p14:tracePt t="36878" x="6256338" y="396875"/>
          <p14:tracePt t="36895" x="6278563" y="396875"/>
          <p14:tracePt t="36911" x="6294438" y="396875"/>
          <p14:tracePt t="36927" x="6308725" y="396875"/>
          <p14:tracePt t="36944" x="6362700" y="396875"/>
          <p14:tracePt t="36961" x="6408738" y="396875"/>
          <p14:tracePt t="36977" x="6430963" y="396875"/>
          <p14:tracePt t="36994" x="6454775" y="396875"/>
          <p14:tracePt t="37011" x="6507163" y="396875"/>
          <p14:tracePt t="37027" x="6569075" y="396875"/>
          <p14:tracePt t="37027" x="6613525" y="396875"/>
          <p14:tracePt t="37046" x="6683375" y="396875"/>
          <p14:tracePt t="37064" x="6705600" y="396875"/>
          <p14:tracePt t="37077" x="6721475" y="396875"/>
          <p14:tracePt t="37094" x="6735763" y="396875"/>
          <p14:tracePt t="37111" x="6743700" y="396875"/>
          <p14:tracePt t="37126" x="6781800" y="396875"/>
          <p14:tracePt t="37144" x="6850063" y="396875"/>
          <p14:tracePt t="37161" x="6934200" y="396875"/>
          <p14:tracePt t="37177" x="6994525" y="396875"/>
          <p14:tracePt t="37194" x="7026275" y="396875"/>
          <p14:tracePt t="37212" x="7040563" y="396875"/>
          <p14:tracePt t="37228" x="7070725" y="396875"/>
          <p14:tracePt t="37228" x="7102475" y="396875"/>
          <p14:tracePt t="37247" x="7132638" y="396875"/>
          <p14:tracePt t="37262" x="7246938" y="396875"/>
          <p14:tracePt t="37280" x="7292975" y="388938"/>
          <p14:tracePt t="37296" x="7299325" y="388938"/>
          <p14:tracePt t="37311" x="7307263" y="388938"/>
          <p14:tracePt t="37327" x="7315200" y="381000"/>
          <p14:tracePt t="37345" x="7345363" y="373063"/>
          <p14:tracePt t="37361" x="7421563" y="373063"/>
          <p14:tracePt t="37378" x="7459663" y="373063"/>
          <p14:tracePt t="37395" x="7513638" y="373063"/>
          <p14:tracePt t="37411" x="7559675" y="373063"/>
          <p14:tracePt t="37428" x="7597775" y="373063"/>
          <p14:tracePt t="37445" x="7604125" y="365125"/>
          <p14:tracePt t="37461" x="7581900" y="358775"/>
          <p14:tracePt t="37614" x="7559675" y="358775"/>
          <p14:tracePt t="37622" x="7535863" y="358775"/>
          <p14:tracePt t="37630" x="7521575" y="350838"/>
          <p14:tracePt t="37644" x="7497763" y="350838"/>
          <p14:tracePt t="37644" x="7489825" y="350838"/>
          <p14:tracePt t="37663" x="7483475" y="350838"/>
          <p14:tracePt t="37679" x="7475538" y="350838"/>
          <p14:tracePt t="37697" x="7467600" y="350838"/>
          <p14:tracePt t="37713" x="7429500" y="350838"/>
          <p14:tracePt t="37729" x="7375525" y="350838"/>
          <p14:tracePt t="37744" x="7323138" y="350838"/>
          <p14:tracePt t="37761" x="7254875" y="350838"/>
          <p14:tracePt t="37777" x="7231063" y="350838"/>
          <p14:tracePt t="37794" x="7223125" y="350838"/>
          <p14:tracePt t="37813" x="7216775" y="350838"/>
          <p14:tracePt t="37830" x="7200900" y="350838"/>
          <p14:tracePt t="37843" x="7154863" y="350838"/>
          <p14:tracePt t="37860" x="7116763" y="350838"/>
          <p14:tracePt t="37877" x="7064375" y="350838"/>
          <p14:tracePt t="37877" x="7026275" y="350838"/>
          <p14:tracePt t="37894" x="6994525" y="350838"/>
          <p14:tracePt t="37911" x="6950075" y="350838"/>
          <p14:tracePt t="37928" x="6918325" y="350838"/>
          <p14:tracePt t="37944" x="6880225" y="350838"/>
          <p14:tracePt t="37960" x="6827838" y="350838"/>
          <p14:tracePt t="37976" x="6765925" y="350838"/>
          <p14:tracePt t="37994" x="6697663" y="350838"/>
          <p14:tracePt t="38011" x="6651625" y="350838"/>
          <p14:tracePt t="38028" x="6591300" y="358775"/>
          <p14:tracePt t="38050" x="6569075" y="358775"/>
          <p14:tracePt t="38061" x="6523038" y="365125"/>
          <p14:tracePt t="38076" x="6469063" y="365125"/>
          <p14:tracePt t="38076" x="6446838" y="365125"/>
          <p14:tracePt t="38094" x="6400800" y="381000"/>
          <p14:tracePt t="38111" x="6362700" y="381000"/>
          <p14:tracePt t="38127" x="6346825" y="381000"/>
          <p14:tracePt t="38143" x="6294438" y="381000"/>
          <p14:tracePt t="38160" x="6248400" y="396875"/>
          <p14:tracePt t="38177" x="6210300" y="396875"/>
          <p14:tracePt t="38194" x="6164263" y="396875"/>
          <p14:tracePt t="38210" x="6149975" y="396875"/>
          <p14:tracePt t="38227" x="6142038" y="396875"/>
          <p14:tracePt t="38244" x="6134100" y="396875"/>
          <p14:tracePt t="38286" x="6118225" y="396875"/>
          <p14:tracePt t="38302" x="6103938" y="396875"/>
          <p14:tracePt t="38311" x="6073775" y="411163"/>
          <p14:tracePt t="38318" x="6065838" y="411163"/>
          <p14:tracePt t="38327" x="6035675" y="419100"/>
          <p14:tracePt t="38344" x="6003925" y="419100"/>
          <p14:tracePt t="38360" x="5997575" y="419100"/>
          <p14:tracePt t="38376" x="5989638" y="419100"/>
          <p14:tracePt t="38393" x="5981700" y="419100"/>
          <p14:tracePt t="38410" x="5943600" y="419100"/>
          <p14:tracePt t="38427" x="5905500" y="419100"/>
          <p14:tracePt t="38444" x="5851525" y="419100"/>
          <p14:tracePt t="38460" x="5791200" y="427038"/>
          <p14:tracePt t="38460" x="5761038" y="427038"/>
          <p14:tracePt t="38479" x="5745163" y="427038"/>
          <p14:tracePt t="38493" x="5730875" y="427038"/>
          <p14:tracePt t="38510" x="5722938" y="427038"/>
          <p14:tracePt t="38566" x="5715000" y="427038"/>
          <p14:tracePt t="38574" x="5707063" y="427038"/>
          <p14:tracePt t="38582" x="5692775" y="427038"/>
          <p14:tracePt t="38593" x="5676900" y="427038"/>
          <p14:tracePt t="38611" x="5668963" y="427038"/>
          <p14:tracePt t="38626" x="5661025" y="427038"/>
          <p14:tracePt t="39048" x="5630863" y="427038"/>
          <p14:tracePt t="39054" x="5608638" y="427038"/>
          <p14:tracePt t="39062" x="5578475" y="427038"/>
          <p14:tracePt t="39076" x="5478463" y="419100"/>
          <p14:tracePt t="39076" x="5418138" y="419100"/>
          <p14:tracePt t="39095" x="5265738" y="419100"/>
          <p14:tracePt t="39111" x="5045075" y="434975"/>
          <p14:tracePt t="39128" x="4860925" y="473075"/>
          <p14:tracePt t="39143" x="4740275" y="487363"/>
          <p14:tracePt t="39160" x="4625975" y="487363"/>
          <p14:tracePt t="39176" x="4487863" y="487363"/>
          <p14:tracePt t="39193" x="4313238" y="487363"/>
          <p14:tracePt t="39209" x="4076700" y="487363"/>
          <p14:tracePt t="39226" x="3787775" y="487363"/>
          <p14:tracePt t="39243" x="3497263" y="487363"/>
          <p14:tracePt t="39259" x="3260725" y="487363"/>
          <p14:tracePt t="39276" x="3055938" y="487363"/>
          <p14:tracePt t="39294" x="2789238" y="495300"/>
          <p14:tracePt t="39311" x="2552700" y="541338"/>
          <p14:tracePt t="39327" x="2316163" y="563563"/>
          <p14:tracePt t="39343" x="2019300" y="609600"/>
          <p14:tracePt t="39360" x="1722438" y="663575"/>
          <p14:tracePt t="39376" x="1409700" y="701675"/>
          <p14:tracePt t="39393" x="1165225" y="731838"/>
          <p14:tracePt t="39409" x="998538" y="754063"/>
          <p14:tracePt t="39426" x="838200" y="784225"/>
          <p14:tracePt t="39444" x="685800" y="784225"/>
          <p14:tracePt t="39458" x="563563" y="784225"/>
          <p14:tracePt t="39475" x="479425" y="784225"/>
          <p14:tracePt t="39493" x="403225" y="792163"/>
          <p14:tracePt t="39493" x="381000" y="792163"/>
          <p14:tracePt t="39511" x="373063" y="792163"/>
          <p14:tracePt t="39525" x="365125" y="792163"/>
          <p14:tracePt t="39542" x="358775" y="792163"/>
          <p14:tracePt t="39590" x="365125" y="792163"/>
          <p14:tracePt t="39678" x="373063" y="792163"/>
          <p14:tracePt t="39686" x="381000" y="792163"/>
          <p14:tracePt t="39695" x="388938" y="792163"/>
          <p14:tracePt t="39742" x="403225" y="784225"/>
          <p14:tracePt t="39750" x="411163" y="784225"/>
          <p14:tracePt t="39761" x="449263" y="769938"/>
          <p14:tracePt t="39778" x="495300" y="762000"/>
          <p14:tracePt t="39793" x="533400" y="739775"/>
          <p14:tracePt t="39793" x="541338" y="731838"/>
          <p14:tracePt t="39816" x="549275" y="731838"/>
          <p14:tracePt t="39829" x="571500" y="723900"/>
          <p14:tracePt t="39842" x="593725" y="708025"/>
          <p14:tracePt t="39859" x="625475" y="693738"/>
          <p14:tracePt t="39875" x="663575" y="663575"/>
          <p14:tracePt t="39891" x="693738" y="639763"/>
          <p14:tracePt t="39908" x="708025" y="625475"/>
          <p14:tracePt t="39925" x="723900" y="617538"/>
          <p14:tracePt t="39925" x="731838" y="609600"/>
          <p14:tracePt t="39943" x="739775" y="593725"/>
          <p14:tracePt t="39959" x="746125" y="587375"/>
          <p14:tracePt t="39981" x="754063" y="579438"/>
          <p14:tracePt t="39993" x="762000" y="571500"/>
          <p14:tracePt t="40009" x="762000" y="549275"/>
          <p14:tracePt t="40026" x="762000" y="541338"/>
          <p14:tracePt t="40042" x="762000" y="525463"/>
          <p14:tracePt t="40059" x="762000" y="511175"/>
          <p14:tracePt t="40076" x="762000" y="503238"/>
          <p14:tracePt t="40091" x="762000" y="487363"/>
          <p14:tracePt t="40111" x="739775" y="473075"/>
          <p14:tracePt t="40127" x="715963" y="449263"/>
          <p14:tracePt t="40140" x="701675" y="441325"/>
          <p14:tracePt t="40157" x="685800" y="434975"/>
          <p14:tracePt t="40182" x="677863" y="427038"/>
          <p14:tracePt t="40192" x="663575" y="427038"/>
          <p14:tracePt t="40208" x="639763" y="411163"/>
          <p14:tracePt t="40226" x="609600" y="411163"/>
          <p14:tracePt t="40241" x="579438" y="396875"/>
          <p14:tracePt t="40258" x="555625" y="396875"/>
          <p14:tracePt t="40275" x="533400" y="396875"/>
          <p14:tracePt t="40292" x="517525" y="396875"/>
          <p14:tracePt t="40342" x="511175" y="396875"/>
          <p14:tracePt t="40350" x="503238" y="396875"/>
          <p14:tracePt t="40359" x="487363" y="396875"/>
          <p14:tracePt t="40375" x="479425" y="396875"/>
          <p14:tracePt t="40391" x="465138" y="396875"/>
          <p14:tracePt t="40408" x="434975" y="403225"/>
          <p14:tracePt t="40425" x="403225" y="411163"/>
          <p14:tracePt t="40441" x="388938" y="427038"/>
          <p14:tracePt t="40457" x="381000" y="427038"/>
          <p14:tracePt t="40474" x="373063" y="427038"/>
          <p14:tracePt t="40491" x="365125" y="441325"/>
          <p14:tracePt t="40508" x="350838" y="473075"/>
          <p14:tracePt t="40525" x="334963" y="487363"/>
          <p14:tracePt t="40525" x="327025" y="503238"/>
          <p14:tracePt t="40543" x="304800" y="533400"/>
          <p14:tracePt t="40559" x="296863" y="541338"/>
          <p14:tracePt t="40575" x="296863" y="549275"/>
          <p14:tracePt t="40591" x="288925" y="555625"/>
          <p14:tracePt t="40608" x="288925" y="563563"/>
          <p14:tracePt t="40625" x="288925" y="579438"/>
          <p14:tracePt t="40641" x="288925" y="609600"/>
          <p14:tracePt t="40658" x="288925" y="631825"/>
          <p14:tracePt t="40675" x="288925" y="663575"/>
          <p14:tracePt t="40692" x="288925" y="677863"/>
          <p14:tracePt t="40709" x="288925" y="693738"/>
          <p14:tracePt t="40726" x="288925" y="701675"/>
          <p14:tracePt t="40743" x="296863" y="708025"/>
          <p14:tracePt t="40757" x="304800" y="715963"/>
          <p14:tracePt t="40775" x="312738" y="731838"/>
          <p14:tracePt t="40793" x="334963" y="762000"/>
          <p14:tracePt t="40811" x="350838" y="784225"/>
          <p14:tracePt t="40825" x="365125" y="808038"/>
          <p14:tracePt t="40842" x="381000" y="822325"/>
          <p14:tracePt t="40858" x="388938" y="838200"/>
          <p14:tracePt t="40874" x="403225" y="860425"/>
          <p14:tracePt t="40890" x="403225" y="868363"/>
          <p14:tracePt t="40907" x="411163" y="868363"/>
          <p14:tracePt t="40923" x="419100" y="884238"/>
          <p14:tracePt t="40942" x="427038" y="898525"/>
          <p14:tracePt t="40965" x="427038" y="906463"/>
          <p14:tracePt t="40992" x="434975" y="914400"/>
          <p14:tracePt t="41008" x="441325" y="914400"/>
          <p14:tracePt t="41014" x="441325" y="930275"/>
          <p14:tracePt t="41030" x="457200" y="936625"/>
          <p14:tracePt t="41047" x="465138" y="944563"/>
          <p14:tracePt t="41062" x="473075" y="944563"/>
          <p14:tracePt t="41077" x="487363" y="952500"/>
          <p14:tracePt t="41093" x="511175" y="960438"/>
          <p14:tracePt t="41149" x="517525" y="960438"/>
          <p14:tracePt t="41174" x="533400" y="960438"/>
          <p14:tracePt t="41182" x="541338" y="974725"/>
          <p14:tracePt t="41191" x="549275" y="982663"/>
          <p14:tracePt t="41207" x="571500" y="990600"/>
          <p14:tracePt t="41224" x="579438" y="990600"/>
          <p14:tracePt t="41240" x="587375" y="998538"/>
          <p14:tracePt t="41257" x="609600" y="998538"/>
          <p14:tracePt t="41273" x="639763" y="998538"/>
          <p14:tracePt t="41291" x="669925" y="1006475"/>
          <p14:tracePt t="41307" x="685800" y="1006475"/>
          <p14:tracePt t="41323" x="701675" y="1006475"/>
          <p14:tracePt t="41340" x="708025" y="1006475"/>
          <p14:tracePt t="41357" x="731838" y="1006475"/>
          <p14:tracePt t="41375" x="746125" y="998538"/>
          <p14:tracePt t="41391" x="769938" y="974725"/>
          <p14:tracePt t="41408" x="792163" y="952500"/>
          <p14:tracePt t="41424" x="822325" y="944563"/>
          <p14:tracePt t="41441" x="838200" y="936625"/>
          <p14:tracePt t="41458" x="846138" y="930275"/>
          <p14:tracePt t="41494" x="854075" y="922338"/>
          <p14:tracePt t="41502" x="860425" y="906463"/>
          <p14:tracePt t="41510" x="876300" y="884238"/>
          <p14:tracePt t="41523" x="898525" y="854075"/>
          <p14:tracePt t="41540" x="930275" y="830263"/>
          <p14:tracePt t="41540" x="944563" y="822325"/>
          <p14:tracePt t="41559" x="944563" y="815975"/>
          <p14:tracePt t="41574" x="944563" y="792163"/>
          <p14:tracePt t="41591" x="944563" y="784225"/>
          <p14:tracePt t="41607" x="944563" y="762000"/>
          <p14:tracePt t="41623" x="960438" y="739775"/>
          <p14:tracePt t="41640" x="968375" y="693738"/>
          <p14:tracePt t="41657" x="982663" y="669925"/>
          <p14:tracePt t="41674" x="982663" y="639763"/>
          <p14:tracePt t="41690" x="982663" y="617538"/>
          <p14:tracePt t="41708" x="968375" y="587375"/>
          <p14:tracePt t="41725" x="952500" y="563563"/>
          <p14:tracePt t="41741" x="930275" y="541338"/>
          <p14:tracePt t="41741" x="930275" y="525463"/>
          <p14:tracePt t="41760" x="914400" y="511175"/>
          <p14:tracePt t="41760" x="892175" y="503238"/>
          <p14:tracePt t="41775" x="860425" y="479425"/>
          <p14:tracePt t="41790" x="830263" y="441325"/>
          <p14:tracePt t="41809" x="800100" y="411163"/>
          <p14:tracePt t="41824" x="777875" y="396875"/>
          <p14:tracePt t="41840" x="762000" y="381000"/>
          <p14:tracePt t="41856" x="731838" y="365125"/>
          <p14:tracePt t="41873" x="715963" y="358775"/>
          <p14:tracePt t="41889" x="685800" y="350838"/>
          <p14:tracePt t="41906" x="677863" y="350838"/>
          <p14:tracePt t="41922" x="655638" y="350838"/>
          <p14:tracePt t="41939" x="631825" y="350838"/>
          <p14:tracePt t="41939" x="625475" y="350838"/>
          <p14:tracePt t="41959" x="609600" y="350838"/>
          <p14:tracePt t="41975" x="601663" y="350838"/>
          <p14:tracePt t="42007" x="593725" y="350838"/>
          <p14:tracePt t="42014" x="587375" y="350838"/>
          <p14:tracePt t="42025" x="555625" y="350838"/>
          <p14:tracePt t="42041" x="495300" y="358775"/>
          <p14:tracePt t="42058" x="441325" y="358775"/>
          <p14:tracePt t="42072" x="411163" y="373063"/>
          <p14:tracePt t="42089" x="388938" y="381000"/>
          <p14:tracePt t="42106" x="365125" y="388938"/>
          <p14:tracePt t="42123" x="358775" y="396875"/>
          <p14:tracePt t="42139" x="358775" y="403225"/>
          <p14:tracePt t="42155" x="342900" y="411163"/>
          <p14:tracePt t="42172" x="334963" y="419100"/>
          <p14:tracePt t="42188" x="312738" y="441325"/>
          <p14:tracePt t="42207" x="312738" y="449263"/>
          <p14:tracePt t="42222" x="304800" y="473075"/>
          <p14:tracePt t="42240" x="296863" y="487363"/>
          <p14:tracePt t="42256" x="296863" y="503238"/>
          <p14:tracePt t="42278" x="296863" y="511175"/>
          <p14:tracePt t="42294" x="296863" y="517525"/>
          <p14:tracePt t="42306" x="296863" y="525463"/>
          <p14:tracePt t="42322" x="296863" y="541338"/>
          <p14:tracePt t="42340" x="296863" y="549275"/>
          <p14:tracePt t="42356" x="296863" y="555625"/>
          <p14:tracePt t="42372" x="296863" y="571500"/>
          <p14:tracePt t="42390" x="296863" y="601663"/>
          <p14:tracePt t="42407" x="320675" y="639763"/>
          <p14:tracePt t="42423" x="320675" y="655638"/>
          <p14:tracePt t="42439" x="327025" y="663575"/>
          <p14:tracePt t="42456" x="327025" y="669925"/>
          <p14:tracePt t="42472" x="327025" y="677863"/>
          <p14:tracePt t="42489" x="342900" y="701675"/>
          <p14:tracePt t="42506" x="358775" y="715963"/>
          <p14:tracePt t="42523" x="373063" y="746125"/>
          <p14:tracePt t="42539" x="373063" y="762000"/>
          <p14:tracePt t="42558" x="381000" y="792163"/>
          <p14:tracePt t="42573" x="388938" y="822325"/>
          <p14:tracePt t="42573" x="388938" y="830263"/>
          <p14:tracePt t="42592" x="403225" y="854075"/>
          <p14:tracePt t="42607" x="427038" y="876300"/>
          <p14:tracePt t="42624" x="441325" y="898525"/>
          <p14:tracePt t="42640" x="457200" y="914400"/>
          <p14:tracePt t="42656" x="465138" y="936625"/>
          <p14:tracePt t="42673" x="473075" y="944563"/>
          <p14:tracePt t="42689" x="487363" y="968375"/>
          <p14:tracePt t="42708" x="511175" y="982663"/>
          <p14:tracePt t="42724" x="533400" y="998538"/>
          <p14:tracePt t="42740" x="533400" y="1006475"/>
          <p14:tracePt t="42774" x="541338" y="1006475"/>
          <p14:tracePt t="42790" x="549275" y="1012825"/>
          <p14:tracePt t="42798" x="555625" y="1012825"/>
          <p14:tracePt t="42814" x="555625" y="1020763"/>
          <p14:tracePt t="42830" x="563563" y="1020763"/>
          <p14:tracePt t="42845" x="571500" y="1020763"/>
          <p14:tracePt t="42856" x="593725" y="1028700"/>
          <p14:tracePt t="42872" x="617538" y="1036638"/>
          <p14:tracePt t="42889" x="639763" y="1036638"/>
          <p14:tracePt t="42906" x="655638" y="1036638"/>
          <p14:tracePt t="42921" x="685800" y="1028700"/>
          <p14:tracePt t="42938" x="723900" y="1020763"/>
          <p14:tracePt t="42955" x="739775" y="1012825"/>
          <p14:tracePt t="42971" x="746125" y="1012825"/>
          <p14:tracePt t="42988" x="746125" y="1006475"/>
          <p14:tracePt t="43013" x="754063" y="1006475"/>
          <p14:tracePt t="43039" x="769938" y="1006475"/>
          <p14:tracePt t="43046" x="784225" y="1006475"/>
          <p14:tracePt t="43062" x="792163" y="1006475"/>
          <p14:tracePt t="43102" x="800100" y="1006475"/>
          <p14:tracePt t="43150" x="808038" y="1006475"/>
          <p14:tracePt t="43158" x="815975" y="998538"/>
          <p14:tracePt t="43171" x="860425" y="998538"/>
          <p14:tracePt t="43189" x="876300" y="998538"/>
          <p14:tracePt t="43262" x="892175" y="990600"/>
          <p14:tracePt t="43271" x="906463" y="990600"/>
          <p14:tracePt t="43279" x="922338" y="990600"/>
          <p14:tracePt t="43288" x="952500" y="982663"/>
          <p14:tracePt t="43305" x="960438" y="982663"/>
          <p14:tracePt t="43334" x="968375" y="982663"/>
          <p14:tracePt t="43342" x="974725" y="974725"/>
          <p14:tracePt t="43355" x="998538" y="968375"/>
          <p14:tracePt t="43372" x="1036638" y="960438"/>
          <p14:tracePt t="43388" x="1066800" y="952500"/>
          <p14:tracePt t="43405" x="1074738" y="952500"/>
          <p14:tracePt t="43422" x="1096963" y="944563"/>
          <p14:tracePt t="43439" x="1120775" y="936625"/>
          <p14:tracePt t="43456" x="1127125" y="930275"/>
          <p14:tracePt t="43471" x="1143000" y="922338"/>
          <p14:tracePt t="43488" x="1150938" y="922338"/>
          <p14:tracePt t="43526" x="1173163" y="914400"/>
          <p14:tracePt t="43534" x="1189038" y="914400"/>
          <p14:tracePt t="43550" x="1196975" y="906463"/>
          <p14:tracePt t="43558" x="1203325" y="906463"/>
          <p14:tracePt t="43582" x="1219200" y="906463"/>
          <p14:tracePt t="43630" x="1235075" y="906463"/>
          <p14:tracePt t="43646" x="1241425" y="906463"/>
          <p14:tracePt t="43655" x="1249363" y="898525"/>
          <p14:tracePt t="43662" x="1257300" y="898525"/>
          <p14:tracePt t="43677" x="1265238" y="898525"/>
          <p14:tracePt t="43687" x="1279525" y="892175"/>
          <p14:tracePt t="43758" x="1295400" y="892175"/>
          <p14:tracePt t="43766" x="1317625" y="884238"/>
          <p14:tracePt t="43774" x="1325563" y="884238"/>
          <p14:tracePt t="43788" x="1349375" y="884238"/>
          <p14:tracePt t="43788" x="1355725" y="884238"/>
          <p14:tracePt t="43810" x="1363663" y="884238"/>
          <p14:tracePt t="43885" x="1371600" y="884238"/>
          <p14:tracePt t="43893" x="1379538" y="884238"/>
          <p14:tracePt t="43905" x="1393825" y="884238"/>
          <p14:tracePt t="43922" x="1431925" y="884238"/>
          <p14:tracePt t="43939" x="1447800" y="884238"/>
          <p14:tracePt t="43955" x="1455738" y="884238"/>
          <p14:tracePt t="43974" x="1470025" y="884238"/>
          <p14:tracePt t="44030" x="1485900" y="884238"/>
          <p14:tracePt t="44039" x="1501775" y="884238"/>
          <p14:tracePt t="44047" x="1516063" y="884238"/>
          <p14:tracePt t="44062" x="1531938" y="892175"/>
          <p14:tracePt t="44071" x="1546225" y="892175"/>
          <p14:tracePt t="44087" x="1562100" y="892175"/>
          <p14:tracePt t="44104" x="1570038" y="892175"/>
          <p14:tracePt t="44120" x="1577975" y="898525"/>
          <p14:tracePt t="44136" x="1592263" y="898525"/>
          <p14:tracePt t="44153" x="1600200" y="898525"/>
          <p14:tracePt t="44170" x="1616075" y="898525"/>
          <p14:tracePt t="44190" x="1622425" y="898525"/>
          <p14:tracePt t="44214" x="1646238" y="898525"/>
          <p14:tracePt t="44223" x="1692275" y="898525"/>
          <p14:tracePt t="44239" x="1744663" y="898525"/>
          <p14:tracePt t="44255" x="1760538" y="898525"/>
          <p14:tracePt t="44271" x="1768475" y="898525"/>
          <p14:tracePt t="44287" x="1774825" y="898525"/>
          <p14:tracePt t="44310" x="1790700" y="898525"/>
          <p14:tracePt t="44326" x="1806575" y="898525"/>
          <p14:tracePt t="44342" x="1812925" y="898525"/>
          <p14:tracePt t="44354" x="1851025" y="898525"/>
          <p14:tracePt t="44371" x="1874838" y="914400"/>
          <p14:tracePt t="44387" x="1912938" y="922338"/>
          <p14:tracePt t="44404" x="1935163" y="922338"/>
          <p14:tracePt t="44422" x="1951038" y="922338"/>
          <p14:tracePt t="44437" x="1958975" y="922338"/>
          <p14:tracePt t="44471" x="1965325" y="922338"/>
          <p14:tracePt t="44478" x="1973263" y="930275"/>
          <p14:tracePt t="44488" x="1989138" y="930275"/>
          <p14:tracePt t="44504" x="2003425" y="930275"/>
          <p14:tracePt t="44520" x="2019300" y="930275"/>
          <p14:tracePt t="44582" x="2035175" y="930275"/>
          <p14:tracePt t="44598" x="2041525" y="930275"/>
          <p14:tracePt t="44614" x="2065338" y="930275"/>
          <p14:tracePt t="44622" x="2079625" y="930275"/>
          <p14:tracePt t="44636" x="2111375" y="930275"/>
          <p14:tracePt t="44655" x="2141538" y="930275"/>
          <p14:tracePt t="44671" x="2149475" y="936625"/>
          <p14:tracePt t="44688" x="2155825" y="936625"/>
          <p14:tracePt t="44719" x="2171700" y="936625"/>
          <p14:tracePt t="44742" x="2187575" y="936625"/>
          <p14:tracePt t="44750" x="2217738" y="936625"/>
          <p14:tracePt t="44758" x="2232025" y="936625"/>
          <p14:tracePt t="44770" x="2278063" y="936625"/>
          <p14:tracePt t="44788" x="2286000" y="936625"/>
          <p14:tracePt t="44804" x="2301875" y="936625"/>
          <p14:tracePt t="44821" x="2308225" y="936625"/>
          <p14:tracePt t="44838" x="2332038" y="936625"/>
          <p14:tracePt t="44838" x="2346325" y="936625"/>
          <p14:tracePt t="44855" x="2362200" y="936625"/>
          <p14:tracePt t="44871" x="2378075" y="936625"/>
          <p14:tracePt t="44887" x="2384425" y="936625"/>
          <p14:tracePt t="44903" x="2392363" y="936625"/>
          <p14:tracePt t="44920" x="2400300" y="936625"/>
          <p14:tracePt t="44936" x="2454275" y="936625"/>
          <p14:tracePt t="44953" x="2492375" y="936625"/>
          <p14:tracePt t="44970" x="2530475" y="936625"/>
          <p14:tracePt t="44986" x="2536825" y="936625"/>
          <p14:tracePt t="45004" x="2552700" y="936625"/>
          <p14:tracePt t="45046" x="2568575" y="936625"/>
          <p14:tracePt t="45070" x="2574925" y="936625"/>
          <p14:tracePt t="45087" x="2582863" y="936625"/>
          <p14:tracePt t="45094" x="2598738" y="936625"/>
          <p14:tracePt t="45110" x="2606675" y="936625"/>
          <p14:tracePt t="45121" x="2644775" y="936625"/>
          <p14:tracePt t="45137" x="2682875" y="936625"/>
          <p14:tracePt t="45153" x="2727325" y="936625"/>
          <p14:tracePt t="45170" x="2743200" y="936625"/>
          <p14:tracePt t="45187" x="2751138" y="936625"/>
          <p14:tracePt t="45203" x="2759075" y="936625"/>
          <p14:tracePt t="45219" x="2765425" y="936625"/>
          <p14:tracePt t="45236" x="2773363" y="936625"/>
          <p14:tracePt t="45253" x="2781300" y="936625"/>
          <p14:tracePt t="45269" x="2789238" y="936625"/>
          <p14:tracePt t="45294" x="2803525" y="936625"/>
          <p14:tracePt t="45304" x="2849563" y="936625"/>
          <p14:tracePt t="45320" x="2903538" y="936625"/>
          <p14:tracePt t="45337" x="2955925" y="936625"/>
          <p14:tracePt t="45353" x="2963863" y="936625"/>
          <p14:tracePt t="45414" x="2971800" y="936625"/>
          <p14:tracePt t="45422" x="2979738" y="936625"/>
          <p14:tracePt t="45435" x="2994025" y="936625"/>
          <p14:tracePt t="45435" x="3001963" y="936625"/>
          <p14:tracePt t="45455" x="3009900" y="936625"/>
          <p14:tracePt t="45471" x="3025775" y="936625"/>
          <p14:tracePt t="45487" x="3040063" y="936625"/>
          <p14:tracePt t="45504" x="3048000" y="936625"/>
          <p14:tracePt t="45520" x="3055938" y="936625"/>
          <p14:tracePt t="45590" x="3070225" y="936625"/>
          <p14:tracePt t="45598" x="3078163" y="936625"/>
          <p14:tracePt t="45606" x="3094038" y="936625"/>
          <p14:tracePt t="45623" x="3101975" y="936625"/>
          <p14:tracePt t="45646" x="3116263" y="936625"/>
          <p14:tracePt t="45702" x="3132138" y="936625"/>
          <p14:tracePt t="45710" x="3140075" y="936625"/>
          <p14:tracePt t="45721" x="3162300" y="936625"/>
          <p14:tracePt t="45739" x="3178175" y="936625"/>
          <p14:tracePt t="45752" x="3192463" y="936625"/>
          <p14:tracePt t="45805" x="3208338" y="936625"/>
          <p14:tracePt t="45822" x="3216275" y="936625"/>
          <p14:tracePt t="45837" x="3222625" y="936625"/>
          <p14:tracePt t="45861" x="3230563" y="936625"/>
          <p14:tracePt t="45877" x="3238500" y="936625"/>
          <p14:tracePt t="45886" x="3246438" y="936625"/>
          <p14:tracePt t="45893" x="3254375" y="936625"/>
          <p14:tracePt t="45904" x="3298825" y="936625"/>
          <p14:tracePt t="45921" x="3330575" y="936625"/>
          <p14:tracePt t="45937" x="3360738" y="936625"/>
          <p14:tracePt t="45954" x="3382963" y="936625"/>
          <p14:tracePt t="45970" x="3398838" y="936625"/>
          <p14:tracePt t="45987" x="3406775" y="930275"/>
          <p14:tracePt t="46003" x="3421063" y="930275"/>
          <p14:tracePt t="46020" x="3436938" y="930275"/>
          <p14:tracePt t="46037" x="3444875" y="930275"/>
          <p14:tracePt t="46057" x="3451225" y="930275"/>
          <p14:tracePt t="46071" x="3459163" y="930275"/>
          <p14:tracePt t="46084" x="3505200" y="930275"/>
          <p14:tracePt t="46103" x="3543300" y="930275"/>
          <p14:tracePt t="46119" x="3573463" y="930275"/>
          <p14:tracePt t="46136" x="3597275" y="930275"/>
          <p14:tracePt t="46151" x="3619500" y="930275"/>
          <p14:tracePt t="46168" x="3627438" y="930275"/>
          <p14:tracePt t="46222" x="3641725" y="930275"/>
          <p14:tracePt t="46230" x="3657600" y="930275"/>
          <p14:tracePt t="46238" x="3687763" y="930275"/>
          <p14:tracePt t="46251" x="3703638" y="930275"/>
          <p14:tracePt t="46268" x="3717925" y="930275"/>
          <p14:tracePt t="46285" x="3725863" y="922338"/>
          <p14:tracePt t="46310" x="3741738" y="922338"/>
          <p14:tracePt t="46326" x="3749675" y="922338"/>
          <p14:tracePt t="46336" x="3779838" y="922338"/>
          <p14:tracePt t="46352" x="3794125" y="922338"/>
          <p14:tracePt t="46958" x="3802063" y="922338"/>
          <p14:tracePt t="46967" x="3817938" y="922338"/>
          <p14:tracePt t="46974" x="3825875" y="922338"/>
          <p14:tracePt t="46985" x="3848100" y="922338"/>
          <p14:tracePt t="47002" x="3863975" y="922338"/>
          <p14:tracePt t="47019" x="3878263" y="922338"/>
          <p14:tracePt t="47035" x="3886200" y="922338"/>
          <p14:tracePt t="47051" x="3916363" y="922338"/>
          <p14:tracePt t="47068" x="3962400" y="922338"/>
          <p14:tracePt t="47085" x="4022725" y="922338"/>
          <p14:tracePt t="47085" x="4046538" y="922338"/>
          <p14:tracePt t="47103" x="4084638" y="922338"/>
          <p14:tracePt t="47120" x="4092575" y="922338"/>
          <p14:tracePt t="47135" x="4098925" y="922338"/>
          <p14:tracePt t="47206" x="4114800" y="922338"/>
          <p14:tracePt t="47214" x="4137025" y="922338"/>
          <p14:tracePt t="47222" x="4191000" y="922338"/>
          <p14:tracePt t="47234" x="4267200" y="922338"/>
          <p14:tracePt t="47251" x="4283075" y="922338"/>
          <p14:tracePt t="47267" x="4297363" y="922338"/>
          <p14:tracePt t="47366" x="4305300" y="922338"/>
          <p14:tracePt t="47390" x="4313238" y="922338"/>
          <p14:tracePt t="47398" x="4327525" y="922338"/>
          <p14:tracePt t="47406" x="4335463" y="922338"/>
          <p14:tracePt t="47417" x="4359275" y="922338"/>
          <p14:tracePt t="47434" x="4389438" y="922338"/>
          <p14:tracePt t="47838" x="4403725" y="922338"/>
          <p14:tracePt t="48808" x="4397375" y="922338"/>
          <p14:tracePt t="48832" x="4381500" y="922338"/>
          <p14:tracePt t="48838" x="4359275" y="922338"/>
          <p14:tracePt t="48849" x="4321175" y="922338"/>
          <p14:tracePt t="48867" x="4283075" y="922338"/>
          <p14:tracePt t="48883" x="4251325" y="922338"/>
          <p14:tracePt t="48899" x="4229100" y="922338"/>
          <p14:tracePt t="48915" x="4160838" y="922338"/>
          <p14:tracePt t="48933" x="4084638" y="922338"/>
          <p14:tracePt t="48949" x="3984625" y="922338"/>
          <p14:tracePt t="48967" x="3940175" y="922338"/>
          <p14:tracePt t="48983" x="3908425" y="922338"/>
          <p14:tracePt t="49000" x="3870325" y="922338"/>
          <p14:tracePt t="49016" x="3794125" y="922338"/>
          <p14:tracePt t="49032" x="3741738" y="922338"/>
          <p14:tracePt t="49051" x="3711575" y="922338"/>
          <p14:tracePt t="49066" x="3679825" y="922338"/>
          <p14:tracePt t="49082" x="3627438" y="922338"/>
          <p14:tracePt t="49098" x="3581400" y="922338"/>
          <p14:tracePt t="49116" x="3505200" y="922338"/>
          <p14:tracePt t="49134" x="3436938" y="922338"/>
          <p14:tracePt t="49134" x="3390900" y="922338"/>
          <p14:tracePt t="49151" x="3298825" y="922338"/>
          <p14:tracePt t="49167" x="3230563" y="922338"/>
          <p14:tracePt t="49183" x="3178175" y="922338"/>
          <p14:tracePt t="49200" x="3116263" y="936625"/>
          <p14:tracePt t="49216" x="3078163" y="952500"/>
          <p14:tracePt t="49233" x="3017838" y="960438"/>
          <p14:tracePt t="49249" x="2987675" y="974725"/>
          <p14:tracePt t="49266" x="2933700" y="990600"/>
          <p14:tracePt t="49283" x="2879725" y="998538"/>
          <p14:tracePt t="49299" x="2849563" y="998538"/>
          <p14:tracePt t="49316" x="2827338" y="998538"/>
          <p14:tracePt t="49332" x="2819400" y="998538"/>
          <p14:tracePt t="49348" x="2803525" y="998538"/>
          <p14:tracePt t="49348" x="2789238" y="998538"/>
          <p14:tracePt t="49367" x="2759075" y="1006475"/>
          <p14:tracePt t="49383" x="2751138" y="1006475"/>
          <p14:tracePt t="49399" x="2682875" y="1006475"/>
          <p14:tracePt t="49416" x="2613025" y="1012825"/>
          <p14:tracePt t="49432" x="2522538" y="1028700"/>
          <p14:tracePt t="49449" x="2468563" y="1036638"/>
          <p14:tracePt t="49466" x="2430463" y="1036638"/>
          <p14:tracePt t="49482" x="2354263" y="1036638"/>
          <p14:tracePt t="49499" x="2263775" y="1036638"/>
          <p14:tracePt t="49515" x="2149475" y="1036638"/>
          <p14:tracePt t="49532" x="2079625" y="1036638"/>
          <p14:tracePt t="49532" x="2057400" y="1036638"/>
          <p14:tracePt t="49551" x="2027238" y="1044575"/>
          <p14:tracePt t="49565" x="1989138" y="1044575"/>
          <p14:tracePt t="49583" x="1981200" y="1044575"/>
          <p14:tracePt t="49599" x="1965325" y="1044575"/>
          <p14:tracePt t="49617" x="1927225" y="1044575"/>
          <p14:tracePt t="49632" x="1874838" y="1044575"/>
          <p14:tracePt t="49648" x="1820863" y="1044575"/>
          <p14:tracePt t="49664" x="1774825" y="1044575"/>
          <p14:tracePt t="49681" x="1760538" y="1044575"/>
          <p14:tracePt t="49698" x="1752600" y="1044575"/>
          <p14:tracePt t="49717" x="1736725" y="1044575"/>
          <p14:tracePt t="49734" x="1722438" y="1044575"/>
          <p14:tracePt t="49748" x="1668463" y="1044575"/>
          <p14:tracePt t="49748" x="1638300" y="1044575"/>
          <p14:tracePt t="49766" x="1600200" y="1044575"/>
          <p14:tracePt t="49766" x="1584325" y="1044575"/>
          <p14:tracePt t="49782" x="1546225" y="1044575"/>
          <p14:tracePt t="49800" x="1531938" y="1050925"/>
          <p14:tracePt t="49818" x="1508125" y="1058863"/>
          <p14:tracePt t="49832" x="1501775" y="1058863"/>
          <p14:tracePt t="49862" x="1493838" y="1058863"/>
          <p14:tracePt t="49869" x="1477963" y="1066800"/>
          <p14:tracePt t="49880" x="1425575" y="1066800"/>
          <p14:tracePt t="49898" x="1333500" y="1066800"/>
          <p14:tracePt t="49914" x="1273175" y="1066800"/>
          <p14:tracePt t="49931" x="1249363" y="1066800"/>
          <p14:tracePt t="49947" x="1227138" y="1066800"/>
          <p14:tracePt t="49964" x="1219200" y="1066800"/>
          <p14:tracePt t="49983" x="1203325" y="1066800"/>
          <p14:tracePt t="50000" x="1173163" y="1066800"/>
          <p14:tracePt t="50016" x="1165225" y="1066800"/>
          <p14:tracePt t="50033" x="1143000" y="1066800"/>
          <p14:tracePt t="50033" x="1127125" y="1066800"/>
          <p14:tracePt t="50055" x="1120775" y="1066800"/>
          <p14:tracePt t="50065" x="1120775" y="1074738"/>
          <p14:tracePt t="50080" x="1112838" y="1074738"/>
          <p14:tracePt t="50110" x="1104900" y="1074738"/>
          <p14:tracePt t="50118" x="1089025" y="1074738"/>
          <p14:tracePt t="50134" x="1082675" y="1074738"/>
          <p14:tracePt t="50146" x="1058863" y="1096963"/>
          <p14:tracePt t="50164" x="1050925" y="1096963"/>
          <p14:tracePt t="50182" x="1044575" y="1104900"/>
          <p14:tracePt t="50199" x="1036638" y="1104900"/>
          <p14:tracePt t="50278" x="1028700" y="1104900"/>
          <p14:tracePt t="50294" x="1020763" y="1104900"/>
          <p14:tracePt t="50302" x="990600" y="1112838"/>
          <p14:tracePt t="50314" x="944563" y="1120775"/>
          <p14:tracePt t="50331" x="892175" y="1127125"/>
          <p14:tracePt t="50348" x="860425" y="1135063"/>
          <p14:tracePt t="50365" x="846138" y="1143000"/>
          <p14:tracePt t="50381" x="830263" y="1143000"/>
          <p14:tracePt t="50462" x="815975" y="1143000"/>
          <p14:tracePt t="50470" x="784225" y="1150938"/>
          <p14:tracePt t="50480" x="746125" y="1158875"/>
          <p14:tracePt t="50498" x="723900" y="1158875"/>
          <p14:tracePt t="50515" x="715963" y="1158875"/>
          <p14:tracePt t="50565" x="701675" y="1158875"/>
          <p14:tracePt t="50582" x="685800" y="1158875"/>
          <p14:tracePt t="50598" x="669925" y="1158875"/>
          <p14:tracePt t="50606" x="655638" y="1158875"/>
          <p14:tracePt t="50615" x="639763" y="1158875"/>
          <p14:tracePt t="50630" x="625475" y="1158875"/>
          <p14:tracePt t="50726" x="617538" y="1165225"/>
          <p14:tracePt t="50742" x="609600" y="1173163"/>
          <p14:tracePt t="50750" x="601663" y="1173163"/>
          <p14:tracePt t="50764" x="587375" y="1181100"/>
          <p14:tracePt t="50781" x="579438" y="1181100"/>
          <p14:tracePt t="50797" x="571500" y="1189038"/>
          <p14:tracePt t="50820" x="563563" y="1189038"/>
          <p14:tracePt t="52677" x="571500" y="1189038"/>
          <p14:tracePt t="52902" x="587375" y="1189038"/>
          <p14:tracePt t="52918" x="601663" y="1189038"/>
          <p14:tracePt t="52926" x="617538" y="1189038"/>
          <p14:tracePt t="52950" x="625475" y="1189038"/>
          <p14:tracePt t="53062" x="631825" y="1189038"/>
          <p14:tracePt t="53070" x="631825" y="1181100"/>
          <p14:tracePt t="53079" x="655638" y="1173163"/>
          <p14:tracePt t="53096" x="677863" y="1173163"/>
          <p14:tracePt t="53114" x="685800" y="1158875"/>
          <p14:tracePt t="53128" x="693738" y="1158875"/>
          <p14:tracePt t="53174" x="701675" y="1158875"/>
          <p14:tracePt t="53182" x="708025" y="1143000"/>
          <p14:tracePt t="53195" x="701675" y="1143000"/>
          <p14:tracePt t="53318" x="685800" y="1143000"/>
          <p14:tracePt t="53326" x="669925" y="1143000"/>
          <p14:tracePt t="53334" x="663575" y="1143000"/>
          <p14:tracePt t="53344" x="655638" y="1135063"/>
          <p14:tracePt t="53414" x="655638" y="1120775"/>
          <p14:tracePt t="53462" x="647700" y="1112838"/>
          <p14:tracePt t="53486" x="647700" y="1104900"/>
          <p14:tracePt t="53502" x="639763" y="1104900"/>
          <p14:tracePt t="53518" x="631825" y="1089025"/>
          <p14:tracePt t="53590" x="625475" y="1082675"/>
          <p14:tracePt t="53598" x="625475" y="1074738"/>
          <p14:tracePt t="53614" x="625475" y="1066800"/>
          <p14:tracePt t="53630" x="625475" y="1058863"/>
          <p14:tracePt t="53702" x="655638" y="1044575"/>
          <p14:tracePt t="53726" x="677863" y="1044575"/>
          <p14:tracePt t="53733" x="731838" y="1036638"/>
          <p14:tracePt t="53744" x="800100" y="1012825"/>
          <p14:tracePt t="53761" x="830263" y="998538"/>
          <p14:tracePt t="53777" x="838200" y="998538"/>
          <p14:tracePt t="53794" x="846138" y="982663"/>
          <p14:tracePt t="53811" x="884238" y="982663"/>
          <p14:tracePt t="53832" x="936625" y="982663"/>
          <p14:tracePt t="53847" x="968375" y="982663"/>
          <p14:tracePt t="53860" x="1028700" y="982663"/>
          <p14:tracePt t="53877" x="1104900" y="982663"/>
          <p14:tracePt t="53894" x="1158875" y="982663"/>
          <p14:tracePt t="53913" x="1189038" y="982663"/>
          <p14:tracePt t="53929" x="1219200" y="982663"/>
          <p14:tracePt t="53945" x="1273175" y="982663"/>
          <p14:tracePt t="53962" x="1333500" y="982663"/>
          <p14:tracePt t="53978" x="1387475" y="982663"/>
          <p14:tracePt t="53995" x="1401763" y="982663"/>
          <p14:tracePt t="54011" x="1417638" y="982663"/>
          <p14:tracePt t="54028" x="1463675" y="968375"/>
          <p14:tracePt t="54028" x="1485900" y="968375"/>
          <p14:tracePt t="54049" x="1539875" y="960438"/>
          <p14:tracePt t="54065" x="1584325" y="960438"/>
          <p14:tracePt t="54080" x="1608138" y="960438"/>
          <p14:tracePt t="54094" x="1616075" y="960438"/>
          <p14:tracePt t="54141" x="1638300" y="960438"/>
          <p14:tracePt t="54150" x="1668463" y="960438"/>
          <p14:tracePt t="54160" x="1736725" y="960438"/>
          <p14:tracePt t="54177" x="1768475" y="952500"/>
          <p14:tracePt t="54194" x="1774825" y="952500"/>
          <p14:tracePt t="54210" x="1782763" y="952500"/>
          <p14:tracePt t="54238" x="1798638" y="952500"/>
          <p14:tracePt t="54254" x="1812925" y="952500"/>
          <p14:tracePt t="54263" x="1844675" y="952500"/>
          <p14:tracePt t="54277" x="1920875" y="952500"/>
          <p14:tracePt t="54295" x="1973263" y="952500"/>
          <p14:tracePt t="54312" x="2027238" y="952500"/>
          <p14:tracePt t="54328" x="2057400" y="952500"/>
          <p14:tracePt t="54344" x="2073275" y="952500"/>
          <p14:tracePt t="54360" x="2079625" y="952500"/>
          <p14:tracePt t="54422" x="2103438" y="952500"/>
          <p14:tracePt t="54430" x="2117725" y="952500"/>
          <p14:tracePt t="54443" x="2149475" y="952500"/>
          <p14:tracePt t="54460" x="2179638" y="952500"/>
          <p14:tracePt t="54460" x="2193925" y="952500"/>
          <p14:tracePt t="54479" x="2239963" y="952500"/>
          <p14:tracePt t="54495" x="2316163" y="952500"/>
          <p14:tracePt t="54511" x="2346325" y="952500"/>
          <p14:tracePt t="54527" x="2362200" y="952500"/>
          <p14:tracePt t="54545" x="2378075" y="944563"/>
          <p14:tracePt t="54566" x="2384425" y="944563"/>
          <p14:tracePt t="54591" x="2392363" y="944563"/>
          <p14:tracePt t="54598" x="2400300" y="944563"/>
          <p14:tracePt t="54610" x="2416175" y="944563"/>
          <p14:tracePt t="54627" x="2454275" y="944563"/>
          <p14:tracePt t="54643" x="2484438" y="944563"/>
          <p14:tracePt t="54660" x="2530475" y="944563"/>
          <p14:tracePt t="54677" x="2568575" y="944563"/>
          <p14:tracePt t="54677" x="2582863" y="944563"/>
          <p14:tracePt t="54695" x="2606675" y="936625"/>
          <p14:tracePt t="54712" x="2628900" y="930275"/>
          <p14:tracePt t="54729" x="2636838" y="922338"/>
          <p14:tracePt t="54745" x="2682875" y="914400"/>
          <p14:tracePt t="54761" x="2705100" y="906463"/>
          <p14:tracePt t="54777" x="2713038" y="906463"/>
          <p14:tracePt t="54815" x="2727325" y="906463"/>
          <p14:tracePt t="54830" x="2751138" y="906463"/>
          <p14:tracePt t="54838" x="2773363" y="906463"/>
          <p14:tracePt t="54846" x="2789238" y="906463"/>
          <p14:tracePt t="54859" x="2803525" y="906463"/>
          <p14:tracePt t="54875" x="2811463" y="906463"/>
          <p14:tracePt t="54910" x="2819400" y="906463"/>
          <p14:tracePt t="54917" x="2841625" y="906463"/>
          <p14:tracePt t="54926" x="2873375" y="898525"/>
          <p14:tracePt t="54943" x="2879725" y="898525"/>
          <p14:tracePt t="54959" x="2895600" y="898525"/>
          <p14:tracePt t="54977" x="2911475" y="892175"/>
          <p14:tracePt t="54998" x="2917825" y="892175"/>
          <p14:tracePt t="55010" x="2925763" y="892175"/>
          <p14:tracePt t="55038" x="2949575" y="892175"/>
          <p14:tracePt t="55048" x="2963863" y="892175"/>
          <p14:tracePt t="55062" x="3025775" y="892175"/>
          <p14:tracePt t="55062" x="3070225" y="892175"/>
          <p14:tracePt t="55078" x="3101975" y="892175"/>
          <p14:tracePt t="55091" x="3140075" y="892175"/>
          <p14:tracePt t="55091" x="3154363" y="892175"/>
          <p14:tracePt t="55111" x="3162300" y="892175"/>
          <p14:tracePt t="55126" x="3170238" y="892175"/>
          <p14:tracePt t="55174" x="3178175" y="892175"/>
          <p14:tracePt t="55190" x="3192463" y="892175"/>
          <p14:tracePt t="55198" x="3200400" y="892175"/>
          <p14:tracePt t="55209" x="3208338" y="892175"/>
          <p14:tracePt t="55286" x="3216275" y="892175"/>
          <p14:tracePt t="55294" x="3238500" y="892175"/>
          <p14:tracePt t="55309" x="3292475" y="892175"/>
          <p14:tracePt t="55326" x="3306763" y="892175"/>
          <p14:tracePt t="55343" x="3314700" y="892175"/>
          <p14:tracePt t="55405" x="3322638" y="892175"/>
          <p14:tracePt t="55422" x="3336925" y="892175"/>
          <p14:tracePt t="55438" x="3344863" y="892175"/>
          <p14:tracePt t="55454" x="3352800" y="884238"/>
          <p14:tracePt t="55470" x="3360738" y="884238"/>
          <p14:tracePt t="55478" x="3368675" y="884238"/>
          <p14:tracePt t="55494" x="3375025" y="884238"/>
          <p14:tracePt t="55508" x="3382963" y="868363"/>
          <p14:tracePt t="55525" x="3406775" y="838200"/>
          <p14:tracePt t="55543" x="3413125" y="838200"/>
          <p14:tracePt t="55566" x="3421063" y="838200"/>
          <p14:tracePt t="55576" x="3436938" y="838200"/>
          <p14:tracePt t="55592" x="3451225" y="838200"/>
          <p14:tracePt t="55609" x="3459163" y="838200"/>
          <p14:tracePt t="55646" x="3467100" y="838200"/>
          <p14:tracePt t="55678" x="3475038" y="838200"/>
          <p14:tracePt t="55686" x="3482975" y="838200"/>
          <p14:tracePt t="55695" x="3497263" y="838200"/>
          <p14:tracePt t="55712" x="3505200" y="838200"/>
          <p14:tracePt t="55728" x="3521075" y="838200"/>
          <p14:tracePt t="55745" x="3535363" y="838200"/>
          <p14:tracePt t="55760" x="3581400" y="838200"/>
          <p14:tracePt t="55777" x="3603625" y="838200"/>
          <p14:tracePt t="55793" x="3611563" y="838200"/>
          <p14:tracePt t="55810" x="3635375" y="846138"/>
          <p14:tracePt t="55886" x="3641725" y="846138"/>
          <p14:tracePt t="55982" x="3657600" y="846138"/>
          <p14:tracePt t="55991" x="3665538" y="846138"/>
          <p14:tracePt t="56070" x="3673475" y="846138"/>
          <p14:tracePt t="56078" x="3687763" y="846138"/>
          <p14:tracePt t="56092" x="3695700" y="846138"/>
          <p14:tracePt t="56109" x="3711575" y="854075"/>
          <p14:tracePt t="56134" x="3717925" y="860425"/>
          <p14:tracePt t="56150" x="3741738" y="868363"/>
          <p14:tracePt t="56159" x="3749675" y="868363"/>
          <p14:tracePt t="56176" x="3763963" y="868363"/>
          <p14:tracePt t="56192" x="3779838" y="876300"/>
          <p14:tracePt t="56208" x="3787775" y="876300"/>
          <p14:tracePt t="56225" x="3802063" y="876300"/>
          <p14:tracePt t="56286" x="3817938" y="876300"/>
          <p14:tracePt t="56294" x="3832225" y="876300"/>
          <p14:tracePt t="56308" x="3870325" y="876300"/>
          <p14:tracePt t="56308" x="3886200" y="876300"/>
          <p14:tracePt t="56327" x="3894138" y="876300"/>
          <p14:tracePt t="56343" x="3908425" y="876300"/>
          <p14:tracePt t="56359" x="3940175" y="876300"/>
          <p14:tracePt t="56376" x="3970338" y="876300"/>
          <p14:tracePt t="56392" x="3992563" y="876300"/>
          <p14:tracePt t="56408" x="4000500" y="876300"/>
          <p14:tracePt t="56425" x="4008438" y="876300"/>
          <p14:tracePt t="56454" x="4016375" y="876300"/>
          <p14:tracePt t="56462" x="4030663" y="876300"/>
          <p14:tracePt t="56474" x="4084638" y="876300"/>
          <p14:tracePt t="56492" x="4114800" y="876300"/>
          <p14:tracePt t="56508" x="4122738" y="876300"/>
          <p14:tracePt t="56524" x="4130675" y="876300"/>
          <p14:tracePt t="56575" x="4144963" y="884238"/>
          <p14:tracePt t="56581" x="4168775" y="884238"/>
          <p14:tracePt t="56591" x="4244975" y="884238"/>
          <p14:tracePt t="56607" x="4297363" y="898525"/>
          <p14:tracePt t="56624" x="4327525" y="906463"/>
          <p14:tracePt t="56641" x="4335463" y="906463"/>
          <p14:tracePt t="56686" x="4343400" y="906463"/>
          <p14:tracePt t="56694" x="4351338" y="906463"/>
          <p14:tracePt t="56708" x="4373563" y="914400"/>
          <p14:tracePt t="56727" x="4403725" y="914400"/>
          <p14:tracePt t="56774" x="4411663" y="914400"/>
          <p14:tracePt t="56782" x="4419600" y="914400"/>
          <p14:tracePt t="56793" x="4435475" y="914400"/>
          <p14:tracePt t="56853" x="4441825" y="914400"/>
          <p14:tracePt t="56869" x="4465638" y="914400"/>
          <p14:tracePt t="56877" x="4479925" y="914400"/>
          <p14:tracePt t="56902" x="4487863" y="914400"/>
          <p14:tracePt t="56910" x="4495800" y="914400"/>
          <p14:tracePt t="56925" x="4511675" y="914400"/>
          <p14:tracePt t="56942" x="4518025" y="914400"/>
          <p14:tracePt t="56990" x="4533900" y="914400"/>
          <p14:tracePt t="57014" x="4541838" y="922338"/>
          <p14:tracePt t="57022" x="4549775" y="930275"/>
          <p14:tracePt t="57030" x="4564063" y="930275"/>
          <p14:tracePt t="57041" x="4572000" y="930275"/>
          <p14:tracePt t="57062" x="4610100" y="930275"/>
          <p14:tracePt t="57075" x="4640263" y="930275"/>
          <p14:tracePt t="57091" x="4670425" y="930275"/>
          <p14:tracePt t="57108" x="4686300" y="930275"/>
          <p14:tracePt t="57127" x="4702175" y="930275"/>
          <p14:tracePt t="57166" x="4716463" y="930275"/>
          <p14:tracePt t="57182" x="4732338" y="930275"/>
          <p14:tracePt t="57191" x="4746625" y="930275"/>
          <p14:tracePt t="57198" x="4770438" y="930275"/>
          <p14:tracePt t="57208" x="4822825" y="930275"/>
          <p14:tracePt t="57224" x="4846638" y="930275"/>
          <p14:tracePt t="57241" x="4854575" y="930275"/>
          <p14:tracePt t="57294" x="4860925" y="930275"/>
          <p14:tracePt t="57302" x="4868863" y="930275"/>
          <p14:tracePt t="57310" x="4884738" y="930275"/>
          <p14:tracePt t="57324" x="4906963" y="930275"/>
          <p14:tracePt t="57324" x="4914900" y="930275"/>
          <p14:tracePt t="57343" x="4922838" y="930275"/>
          <p14:tracePt t="57357" x="4937125" y="930275"/>
          <p14:tracePt t="57422" x="4968875" y="930275"/>
          <p14:tracePt t="57438" x="4983163" y="930275"/>
          <p14:tracePt t="57446" x="4999038" y="930275"/>
          <p14:tracePt t="57457" x="5021263" y="930275"/>
          <p14:tracePt t="57474" x="5045075" y="930275"/>
          <p14:tracePt t="57490" x="5059363" y="930275"/>
          <p14:tracePt t="57510" x="5075238" y="930275"/>
          <p14:tracePt t="57526" x="5089525" y="930275"/>
          <p14:tracePt t="57540" x="5121275" y="930275"/>
          <p14:tracePt t="57560" x="5135563" y="930275"/>
          <p14:tracePt t="57606" x="5151438" y="930275"/>
          <p14:tracePt t="57614" x="5181600" y="930275"/>
          <p14:tracePt t="57624" x="5241925" y="930275"/>
          <p14:tracePt t="57640" x="5273675" y="930275"/>
          <p14:tracePt t="57657" x="5287963" y="930275"/>
          <p14:tracePt t="57734" x="5311775" y="930275"/>
          <p14:tracePt t="57742" x="5326063" y="930275"/>
          <p14:tracePt t="57757" x="5372100" y="930275"/>
          <p14:tracePt t="57775" x="5387975" y="930275"/>
          <p14:tracePt t="57790" x="5394325" y="930275"/>
          <p14:tracePt t="57807" x="5402263" y="930275"/>
          <p14:tracePt t="57829" x="5410200" y="930275"/>
          <p14:tracePt t="57842" x="5448300" y="930275"/>
          <p14:tracePt t="57856" x="5456238" y="930275"/>
          <p14:tracePt t="57872" x="5464175" y="930275"/>
          <p14:tracePt t="57925" x="5478463" y="930275"/>
          <p14:tracePt t="57934" x="5494338" y="930275"/>
          <p14:tracePt t="57942" x="5502275" y="930275"/>
          <p14:tracePt t="57957" x="5508625" y="930275"/>
          <p14:tracePt t="57973" x="5516563" y="930275"/>
          <p14:tracePt t="57998" x="5532438" y="914400"/>
          <p14:tracePt t="58014" x="5546725" y="914400"/>
          <p14:tracePt t="58025" x="5570538" y="914400"/>
          <p14:tracePt t="58040" x="5578475" y="914400"/>
          <p14:tracePt t="58071" x="5578475" y="906463"/>
          <p14:tracePt t="58093" x="5562600" y="906463"/>
          <p14:tracePt t="58166" x="5524500" y="906463"/>
          <p14:tracePt t="58174" x="5508625" y="906463"/>
          <p14:tracePt t="58189" x="5440363" y="906463"/>
          <p14:tracePt t="58207" x="5394325" y="906463"/>
          <p14:tracePt t="58224" x="5334000" y="906463"/>
          <p14:tracePt t="58240" x="5257800" y="906463"/>
          <p14:tracePt t="58257" x="5181600" y="906463"/>
          <p14:tracePt t="58273" x="5089525" y="906463"/>
          <p14:tracePt t="58290" x="4975225" y="906463"/>
          <p14:tracePt t="58307" x="4899025" y="906463"/>
          <p14:tracePt t="58322" x="4892675" y="906463"/>
          <p14:tracePt t="58338" x="4884738" y="906463"/>
          <p14:tracePt t="58382" x="4884738" y="898525"/>
          <p14:tracePt t="58406" x="4868863" y="898525"/>
          <p14:tracePt t="58414" x="4838700" y="898525"/>
          <p14:tracePt t="58424" x="4754563" y="884238"/>
          <p14:tracePt t="58440" x="4670425" y="884238"/>
          <p14:tracePt t="58456" x="4618038" y="884238"/>
          <p14:tracePt t="58473" x="4587875" y="884238"/>
          <p14:tracePt t="58489" x="4579938" y="884238"/>
          <p14:tracePt t="58505" x="4572000" y="884238"/>
          <p14:tracePt t="58526" x="4556125" y="884238"/>
          <p14:tracePt t="58542" x="4541838" y="884238"/>
          <p14:tracePt t="58555" x="4495800" y="884238"/>
          <p14:tracePt t="58555" x="4449763" y="868363"/>
          <p14:tracePt t="58575" x="4365625" y="868363"/>
          <p14:tracePt t="58591" x="4305300" y="868363"/>
          <p14:tracePt t="58607" x="4259263" y="868363"/>
          <p14:tracePt t="58624" x="4237038" y="868363"/>
          <p14:tracePt t="58640" x="4191000" y="868363"/>
          <p14:tracePt t="58656" x="4175125" y="868363"/>
          <p14:tracePt t="58672" x="4130675" y="876300"/>
          <p14:tracePt t="58689" x="4092575" y="884238"/>
          <p14:tracePt t="58708" x="4022725" y="898525"/>
          <p14:tracePt t="58725" x="3978275" y="898525"/>
          <p14:tracePt t="58740" x="3924300" y="898525"/>
          <p14:tracePt t="58755" x="3878263" y="914400"/>
          <p14:tracePt t="58772" x="3832225" y="922338"/>
          <p14:tracePt t="58789" x="3817938" y="922338"/>
          <p14:tracePt t="58789" x="3810000" y="922338"/>
          <p14:tracePt t="58806" x="3794125" y="930275"/>
          <p14:tracePt t="58825" x="3749675" y="930275"/>
          <p14:tracePt t="58840" x="3687763" y="930275"/>
          <p14:tracePt t="58857" x="3627438" y="936625"/>
          <p14:tracePt t="58872" x="3589338" y="952500"/>
          <p14:tracePt t="58889" x="3565525" y="952500"/>
          <p14:tracePt t="58905" x="3551238" y="968375"/>
          <p14:tracePt t="58923" x="3513138" y="968375"/>
          <p14:tracePt t="58940" x="3429000" y="974725"/>
          <p14:tracePt t="58940" x="3375025" y="990600"/>
          <p14:tracePt t="58959" x="3314700" y="998538"/>
          <p14:tracePt t="58972" x="3162300" y="998538"/>
          <p14:tracePt t="58991" x="3116263" y="998538"/>
          <p14:tracePt t="59008" x="3101975" y="998538"/>
          <p14:tracePt t="59024" x="3086100" y="998538"/>
          <p14:tracePt t="59041" x="3070225" y="998538"/>
          <p14:tracePt t="59059" x="3001963" y="998538"/>
          <p14:tracePt t="59072" x="2841625" y="998538"/>
          <p14:tracePt t="59088" x="2682875" y="998538"/>
          <p14:tracePt t="59106" x="2568575" y="1012825"/>
          <p14:tracePt t="59122" x="2484438" y="1012825"/>
          <p14:tracePt t="59139" x="2446338" y="1012825"/>
          <p14:tracePt t="59156" x="2416175" y="1012825"/>
          <p14:tracePt t="59172" x="2400300" y="1012825"/>
          <p14:tracePt t="59188" x="2308225" y="1012825"/>
          <p14:tracePt t="59207" x="2179638" y="1012825"/>
          <p14:tracePt t="59223" x="2041525" y="1036638"/>
          <p14:tracePt t="59239" x="1981200" y="1036638"/>
          <p14:tracePt t="59256" x="1958975" y="1036638"/>
          <p14:tracePt t="59272" x="1951038" y="1036638"/>
          <p14:tracePt t="59288" x="1943100" y="1036638"/>
          <p14:tracePt t="59305" x="1927225" y="1036638"/>
          <p14:tracePt t="59321" x="1874838" y="1036638"/>
          <p14:tracePt t="59339" x="1798638" y="1036638"/>
          <p14:tracePt t="59355" x="1744663" y="1036638"/>
          <p14:tracePt t="59372" x="1714500" y="1036638"/>
          <p14:tracePt t="59388" x="1706563" y="1036638"/>
          <p14:tracePt t="59405" x="1692275" y="1036638"/>
          <p14:tracePt t="59423" x="1660525" y="1036638"/>
          <p14:tracePt t="59439" x="1608138" y="1036638"/>
          <p14:tracePt t="59456" x="1531938" y="1036638"/>
          <p14:tracePt t="59472" x="1470025" y="1036638"/>
          <p14:tracePt t="59489" x="1439863" y="1036638"/>
          <p14:tracePt t="59505" x="1425575" y="1036638"/>
          <p14:tracePt t="59522" x="1401763" y="1036638"/>
          <p14:tracePt t="59538" x="1341438" y="1036638"/>
          <p14:tracePt t="59556" x="1211263" y="1036638"/>
          <p14:tracePt t="59572" x="1066800" y="1036638"/>
          <p14:tracePt t="59588" x="1006475" y="1036638"/>
          <p14:tracePt t="59588" x="990600" y="1036638"/>
          <p14:tracePt t="59607" x="974725" y="1036638"/>
          <p14:tracePt t="59686" x="960438" y="1036638"/>
          <p14:tracePt t="59694" x="952500" y="1036638"/>
          <p14:tracePt t="59704" x="944563" y="1036638"/>
          <p14:tracePt t="59766" x="936625" y="1036638"/>
          <p14:tracePt t="59782" x="922338" y="1036638"/>
          <p14:tracePt t="59790" x="906463" y="1036638"/>
          <p14:tracePt t="59807" x="914400" y="1028700"/>
          <p14:tracePt t="60230" x="922338" y="1028700"/>
          <p14:tracePt t="60958" x="922338" y="1020763"/>
          <p14:tracePt t="60982" x="930275" y="1020763"/>
          <p14:tracePt t="61006" x="944563" y="1020763"/>
          <p14:tracePt t="61022" x="960438" y="1020763"/>
          <p14:tracePt t="61038" x="974725" y="1020763"/>
          <p14:tracePt t="61047" x="998538" y="1012825"/>
          <p14:tracePt t="61058" x="1006475" y="1012825"/>
          <p14:tracePt t="61070" x="1012825" y="1012825"/>
          <p14:tracePt t="61110" x="1020763" y="1012825"/>
          <p14:tracePt t="61119" x="1036638" y="1012825"/>
          <p14:tracePt t="61126" x="1058863" y="1012825"/>
          <p14:tracePt t="61137" x="1082675" y="1006475"/>
          <p14:tracePt t="61154" x="1089025" y="1006475"/>
          <p14:tracePt t="62068" x="1096963" y="1006475"/>
          <p14:tracePt t="62206" x="1112838" y="1006475"/>
          <p14:tracePt t="62302" x="1127125" y="1006475"/>
          <p14:tracePt t="62310" x="1143000" y="1006475"/>
          <p14:tracePt t="62319" x="1181100" y="1006475"/>
          <p14:tracePt t="62336" x="1189038" y="1006475"/>
          <p14:tracePt t="62352" x="1196975" y="1006475"/>
          <p14:tracePt t="62398" x="1203325" y="1006475"/>
          <p14:tracePt t="62406" x="1211263" y="1006475"/>
          <p14:tracePt t="62418" x="1257300" y="1006475"/>
          <p14:tracePt t="62435" x="1287463" y="1006475"/>
          <p14:tracePt t="62452" x="1303338" y="1006475"/>
          <p14:tracePt t="62469" x="1317625" y="1006475"/>
          <p14:tracePt t="62485" x="1333500" y="1006475"/>
          <p14:tracePt t="62558" x="1341438" y="1006475"/>
          <p14:tracePt t="62574" x="1349375" y="1006475"/>
          <p14:tracePt t="62583" x="1355725" y="1006475"/>
          <p14:tracePt t="62590" x="1371600" y="1006475"/>
          <p14:tracePt t="62601" x="1409700" y="1006475"/>
          <p14:tracePt t="62618" x="1447800" y="1006475"/>
          <p14:tracePt t="62635" x="1477963" y="1006475"/>
          <p14:tracePt t="62652" x="1508125" y="1006475"/>
          <p14:tracePt t="62668" x="1524000" y="1006475"/>
          <p14:tracePt t="62684" x="1539875" y="1006475"/>
          <p14:tracePt t="62700" x="1554163" y="1006475"/>
          <p14:tracePt t="62757" x="1584325" y="1006475"/>
          <p14:tracePt t="62766" x="1600200" y="1006475"/>
          <p14:tracePt t="62774" x="1616075" y="1006475"/>
          <p14:tracePt t="62785" x="1638300" y="1006475"/>
          <p14:tracePt t="62802" x="1646238" y="1006475"/>
          <p14:tracePt t="62819" x="1654175" y="1006475"/>
          <p14:tracePt t="62838" x="1660525" y="1006475"/>
          <p14:tracePt t="62851" x="1676400" y="1006475"/>
          <p14:tracePt t="62851" x="1698625" y="1006475"/>
          <p14:tracePt t="62870" x="1714500" y="1006475"/>
          <p14:tracePt t="62884" x="1736725" y="1006475"/>
          <p14:tracePt t="62884" x="1752600" y="1006475"/>
          <p14:tracePt t="62902" x="1768475" y="1006475"/>
          <p14:tracePt t="62919" x="1774825" y="1006475"/>
          <p14:tracePt t="62965" x="1782763" y="1006475"/>
          <p14:tracePt t="62974" x="1798638" y="1006475"/>
          <p14:tracePt t="62986" x="1851025" y="1006475"/>
          <p14:tracePt t="63002" x="1905000" y="1006475"/>
          <p14:tracePt t="63020" x="1920875" y="1006475"/>
          <p14:tracePt t="63035" x="1935163" y="1006475"/>
          <p14:tracePt t="63094" x="1951038" y="1006475"/>
          <p14:tracePt t="63110" x="1965325" y="1006475"/>
          <p14:tracePt t="63182" x="1973263" y="1006475"/>
          <p14:tracePt t="63190" x="1981200" y="1006475"/>
          <p14:tracePt t="63200" x="1989138" y="1006475"/>
          <p14:tracePt t="63217" x="1989138" y="998538"/>
          <p14:tracePt t="63234" x="2003425" y="998538"/>
          <p14:tracePt t="63286" x="2011363" y="998538"/>
          <p14:tracePt t="63294" x="2019300" y="998538"/>
          <p14:tracePt t="63302" x="2027238" y="998538"/>
          <p14:tracePt t="63317" x="2035175" y="998538"/>
          <p14:tracePt t="63390" x="2049463" y="998538"/>
          <p14:tracePt t="63870" x="2065338" y="990600"/>
          <p14:tracePt t="63886" x="2087563" y="990600"/>
          <p14:tracePt t="63894" x="2111375" y="982663"/>
          <p14:tracePt t="63902" x="2117725" y="982663"/>
          <p14:tracePt t="63966" x="2133600" y="982663"/>
          <p14:tracePt t="63974" x="2171700" y="982663"/>
          <p14:tracePt t="63984" x="2255838" y="982663"/>
          <p14:tracePt t="64000" x="2308225" y="982663"/>
          <p14:tracePt t="64017" x="2324100" y="982663"/>
          <p14:tracePt t="64034" x="2332038" y="982663"/>
          <p14:tracePt t="64062" x="2339975" y="982663"/>
          <p14:tracePt t="64078" x="2346325" y="982663"/>
          <p14:tracePt t="64086" x="2354263" y="982663"/>
          <p14:tracePt t="64099" x="2370138" y="982663"/>
          <p14:tracePt t="64115" x="2400300" y="982663"/>
          <p14:tracePt t="64115" x="2416175" y="990600"/>
          <p14:tracePt t="64134" x="2430463" y="990600"/>
          <p14:tracePt t="64150" x="2438400" y="990600"/>
          <p14:tracePt t="64166" x="2468563" y="990600"/>
          <p14:tracePt t="64184" x="2484438" y="990600"/>
          <p14:tracePt t="64200" x="2506663" y="990600"/>
          <p14:tracePt t="64217" x="2522538" y="990600"/>
          <p14:tracePt t="64234" x="2536825" y="990600"/>
          <p14:tracePt t="64250" x="2552700" y="990600"/>
          <p14:tracePt t="64267" x="2582863" y="990600"/>
          <p14:tracePt t="64283" x="2598738" y="990600"/>
          <p14:tracePt t="64300" x="2620963" y="990600"/>
          <p14:tracePt t="64317" x="2636838" y="990600"/>
          <p14:tracePt t="64335" x="2644775" y="990600"/>
          <p14:tracePt t="64374" x="2651125" y="990600"/>
          <p14:tracePt t="64383" x="2667000" y="990600"/>
          <p14:tracePt t="64390" x="2682875" y="990600"/>
          <p14:tracePt t="64400" x="2705100" y="990600"/>
          <p14:tracePt t="64416" x="2720975" y="990600"/>
          <p14:tracePt t="64494" x="2735263" y="990600"/>
          <p14:tracePt t="64502" x="2751138" y="990600"/>
          <p14:tracePt t="64516" x="2765425" y="990600"/>
          <p14:tracePt t="64533" x="2773363" y="990600"/>
          <p14:tracePt t="64678" x="2789238" y="990600"/>
          <p14:tracePt t="64710" x="2797175" y="990600"/>
          <p14:tracePt t="64718" x="2803525" y="990600"/>
          <p14:tracePt t="64734" x="2811463" y="990600"/>
          <p14:tracePt t="64750" x="2819400" y="990600"/>
          <p14:tracePt t="64806" x="2835275" y="990600"/>
          <p14:tracePt t="64814" x="2849563" y="990600"/>
          <p14:tracePt t="64822" x="2857500" y="982663"/>
          <p14:tracePt t="64839" x="2865438" y="982663"/>
          <p14:tracePt t="64894" x="2887663" y="982663"/>
          <p14:tracePt t="64901" x="2903538" y="974725"/>
          <p14:tracePt t="64916" x="2949575" y="974725"/>
          <p14:tracePt t="64916" x="2955925" y="974725"/>
          <p14:tracePt t="64935" x="2963863" y="974725"/>
          <p14:tracePt t="64949" x="2979738" y="974725"/>
          <p14:tracePt t="64984" x="2987675" y="974725"/>
          <p14:tracePt t="65030" x="2994025" y="968375"/>
          <p14:tracePt t="65062" x="3025775" y="968375"/>
          <p14:tracePt t="65069" x="3055938" y="968375"/>
          <p14:tracePt t="65082" x="3101975" y="968375"/>
          <p14:tracePt t="65098" x="3108325" y="968375"/>
          <p14:tracePt t="67845" x="3101975" y="968375"/>
          <p14:tracePt t="68214" x="3078163" y="968375"/>
          <p14:tracePt t="68222" x="3032125" y="968375"/>
          <p14:tracePt t="68231" x="2925763" y="968375"/>
          <p14:tracePt t="68247" x="2849563" y="968375"/>
          <p14:tracePt t="68263" x="2797175" y="968375"/>
          <p14:tracePt t="68280" x="2765425" y="968375"/>
          <p14:tracePt t="68296" x="2751138" y="968375"/>
          <p14:tracePt t="68312" x="2743200" y="968375"/>
          <p14:tracePt t="68334" x="2735263" y="968375"/>
          <p14:tracePt t="68350" x="2720975" y="968375"/>
          <p14:tracePt t="68362" x="2682875" y="968375"/>
          <p14:tracePt t="68379" x="2628900" y="968375"/>
          <p14:tracePt t="68396" x="2552700" y="968375"/>
          <p14:tracePt t="68396" x="2536825" y="968375"/>
          <p14:tracePt t="68415" x="2522538" y="968375"/>
          <p14:tracePt t="68430" x="2506663" y="968375"/>
          <p14:tracePt t="68445" x="2498725" y="968375"/>
          <p14:tracePt t="68470" x="2476500" y="968375"/>
          <p14:tracePt t="68486" x="2460625" y="968375"/>
          <p14:tracePt t="68497" x="2408238" y="968375"/>
          <p14:tracePt t="68513" x="2339975" y="968375"/>
          <p14:tracePt t="68529" x="2255838" y="968375"/>
          <p14:tracePt t="68546" x="2193925" y="968375"/>
          <p14:tracePt t="68565" x="2171700" y="968375"/>
          <p14:tracePt t="68579" x="2155825" y="968375"/>
          <p14:tracePt t="68596" x="2149475" y="960438"/>
          <p14:tracePt t="68615" x="2141538" y="960438"/>
          <p14:tracePt t="68628" x="2073275" y="960438"/>
          <p14:tracePt t="68647" x="1989138" y="960438"/>
          <p14:tracePt t="68663" x="1935163" y="960438"/>
          <p14:tracePt t="68680" x="1920875" y="960438"/>
          <p14:tracePt t="68695" x="1905000" y="960438"/>
          <p14:tracePt t="68734" x="1874838" y="960438"/>
          <p14:tracePt t="68750" x="1851025" y="960438"/>
          <p14:tracePt t="68758" x="1836738" y="960438"/>
          <p14:tracePt t="68765" x="1806575" y="960438"/>
          <p14:tracePt t="68778" x="1798638" y="960438"/>
          <p14:tracePt t="68795" x="1790700" y="960438"/>
          <p14:tracePt t="68811" x="1774825" y="960438"/>
          <p14:tracePt t="68827" x="1730375" y="960438"/>
          <p14:tracePt t="68848" x="1722438" y="960438"/>
          <p14:tracePt t="68863" x="1714500" y="960438"/>
          <p14:tracePt t="68877" x="1722438" y="960438"/>
          <p14:tracePt t="69006" x="1736725" y="960438"/>
          <p14:tracePt t="69014" x="1752600" y="960438"/>
          <p14:tracePt t="69028" x="1768475" y="960438"/>
          <p14:tracePt t="69045" x="1774825" y="960438"/>
          <p14:tracePt t="69118" x="1798638" y="960438"/>
          <p14:tracePt t="69126" x="1820863" y="960438"/>
          <p14:tracePt t="69134" x="1844675" y="960438"/>
          <p14:tracePt t="69145" x="1905000" y="960438"/>
          <p14:tracePt t="69162" x="1935163" y="960438"/>
          <p14:tracePt t="69178" x="1958975" y="960438"/>
          <p14:tracePt t="69196" x="1965325" y="960438"/>
          <p14:tracePt t="69211" x="1981200" y="960438"/>
          <p14:tracePt t="69228" x="1997075" y="960438"/>
          <p14:tracePt t="69244" x="2019300" y="936625"/>
          <p14:tracePt t="69263" x="2035175" y="930275"/>
          <p14:tracePt t="69278" x="2041525" y="930275"/>
          <p14:tracePt t="69382" x="2041525" y="936625"/>
          <p14:tracePt t="69549" x="2035175" y="936625"/>
          <p14:tracePt t="72303" x="2027238" y="936625"/>
          <p14:tracePt t="72814" x="2019300" y="936625"/>
          <p14:tracePt t="72822" x="2011363" y="936625"/>
          <p14:tracePt t="72846" x="1997075" y="936625"/>
          <p14:tracePt t="72877" x="1989138" y="936625"/>
          <p14:tracePt t="72966" x="1973263" y="936625"/>
          <p14:tracePt t="72975" x="1973263" y="944563"/>
          <p14:tracePt t="72982" x="1958975" y="944563"/>
          <p14:tracePt t="72994" x="1920875" y="952500"/>
          <p14:tracePt t="73009" x="1912938" y="952500"/>
          <p14:tracePt t="73030" x="1905000" y="952500"/>
          <p14:tracePt t="73158" x="1897063" y="952500"/>
          <p14:tracePt t="73175" x="1882775" y="952500"/>
          <p14:tracePt t="73253" x="1874838" y="952500"/>
          <p14:tracePt t="73262" x="1866900" y="952500"/>
          <p14:tracePt t="73273" x="1851025" y="960438"/>
          <p14:tracePt t="73291" x="1844675" y="960438"/>
          <p14:tracePt t="73307" x="1836738" y="960438"/>
          <p14:tracePt t="73324" x="1820863" y="960438"/>
          <p14:tracePt t="76101" x="1828800" y="960438"/>
          <p14:tracePt t="79142" x="1828800" y="952500"/>
          <p14:tracePt t="79318" x="1820863" y="952500"/>
          <p14:tracePt t="80173" x="1806575" y="952500"/>
          <p14:tracePt t="80189" x="1798638" y="952500"/>
          <p14:tracePt t="80198" x="1774825" y="952500"/>
          <p14:tracePt t="80206" x="1752600" y="952500"/>
          <p14:tracePt t="80216" x="1706563" y="952500"/>
          <p14:tracePt t="80234" x="1668463" y="952500"/>
          <p14:tracePt t="80250" x="1646238" y="952500"/>
          <p14:tracePt t="80267" x="1616075" y="936625"/>
          <p14:tracePt t="80284" x="1584325" y="930275"/>
          <p14:tracePt t="80300" x="1546225" y="906463"/>
          <p14:tracePt t="80300" x="1539875" y="898525"/>
          <p14:tracePt t="80319" x="1470025" y="854075"/>
          <p14:tracePt t="80335" x="1401763" y="800100"/>
          <p14:tracePt t="80351" x="1349375" y="784225"/>
          <p14:tracePt t="80367" x="1317625" y="754063"/>
          <p14:tracePt t="80384" x="1303338" y="739775"/>
          <p14:tracePt t="80400" x="1303338" y="731838"/>
          <p14:tracePt t="80416" x="1287463" y="715963"/>
          <p14:tracePt t="80433" x="1249363" y="701675"/>
          <p14:tracePt t="80450" x="1196975" y="677863"/>
          <p14:tracePt t="80467" x="1150938" y="663575"/>
          <p14:tracePt t="80483" x="1135063" y="663575"/>
          <p14:tracePt t="80499" x="1104900" y="655638"/>
          <p14:tracePt t="80517" x="1028700" y="625475"/>
          <p14:tracePt t="80517" x="982663" y="625475"/>
          <p14:tracePt t="80535" x="922338" y="625475"/>
          <p14:tracePt t="80552" x="892175" y="609600"/>
          <p14:tracePt t="80567" x="876300" y="601663"/>
          <p14:tracePt t="80584" x="860425" y="593725"/>
          <p14:tracePt t="80600" x="838200" y="579438"/>
          <p14:tracePt t="80617" x="815975" y="571500"/>
          <p14:tracePt t="80633" x="777875" y="563563"/>
          <p14:tracePt t="80650" x="754063" y="563563"/>
          <p14:tracePt t="80666" x="746125" y="555625"/>
          <p14:tracePt t="80683" x="739775" y="555625"/>
          <p14:tracePt t="80733" x="723900" y="555625"/>
          <p14:tracePt t="80741" x="708025" y="555625"/>
          <p14:tracePt t="80752" x="693738" y="555625"/>
          <p14:tracePt t="80769" x="693738" y="549275"/>
          <p14:tracePt t="80790" x="693738" y="541338"/>
          <p14:tracePt t="80806" x="693738" y="525463"/>
          <p14:tracePt t="80878" x="693738" y="517525"/>
          <p14:tracePt t="80949" x="701675" y="517525"/>
          <p14:tracePt t="80967" x="708025" y="517525"/>
          <p14:tracePt t="80984" x="708025" y="511175"/>
          <p14:tracePt t="81014" x="715963" y="511175"/>
          <p14:tracePt t="81021" x="715963" y="517525"/>
          <p14:tracePt t="81789" x="715963" y="533400"/>
          <p14:tracePt t="81799" x="723900" y="541338"/>
          <p14:tracePt t="81805" x="723900" y="549275"/>
          <p14:tracePt t="81818" x="731838" y="563563"/>
          <p14:tracePt t="81833" x="739775" y="587375"/>
          <p14:tracePt t="81850" x="746125" y="609600"/>
          <p14:tracePt t="81867" x="754063" y="639763"/>
          <p14:tracePt t="81882" x="762000" y="655638"/>
          <p14:tracePt t="81898" x="769938" y="669925"/>
          <p14:tracePt t="81914" x="777875" y="685800"/>
          <p14:tracePt t="81931" x="784225" y="701675"/>
          <p14:tracePt t="81949" x="792163" y="715963"/>
          <p14:tracePt t="81968" x="800100" y="746125"/>
          <p14:tracePt t="81982" x="822325" y="777875"/>
          <p14:tracePt t="82001" x="830263" y="784225"/>
          <p14:tracePt t="82017" x="854075" y="808038"/>
          <p14:tracePt t="82032" x="868363" y="822325"/>
          <p14:tracePt t="82049" x="884238" y="846138"/>
          <p14:tracePt t="82067" x="884238" y="860425"/>
          <p14:tracePt t="82081" x="892175" y="884238"/>
          <p14:tracePt t="82098" x="906463" y="906463"/>
          <p14:tracePt t="82114" x="914400" y="930275"/>
          <p14:tracePt t="82131" x="922338" y="944563"/>
          <p14:tracePt t="82149" x="930275" y="974725"/>
          <p14:tracePt t="82166" x="936625" y="998538"/>
          <p14:tracePt t="82183" x="936625" y="1006475"/>
          <p14:tracePt t="82199" x="944563" y="1036638"/>
          <p14:tracePt t="82216" x="960438" y="1066800"/>
          <p14:tracePt t="82232" x="974725" y="1096963"/>
          <p14:tracePt t="82248" x="974725" y="1104900"/>
          <p14:tracePt t="82264" x="974725" y="1120775"/>
          <p14:tracePt t="82281" x="974725" y="1127125"/>
          <p14:tracePt t="82298" x="974725" y="1143000"/>
          <p14:tracePt t="82315" x="990600" y="1165225"/>
          <p14:tracePt t="82330" x="990600" y="1203325"/>
          <p14:tracePt t="82347" x="998538" y="1227138"/>
          <p14:tracePt t="82364" x="1006475" y="1235075"/>
          <p14:tracePt t="82380" x="1006475" y="1249363"/>
          <p14:tracePt t="82380" x="1006475" y="1257300"/>
          <p14:tracePt t="82398" x="1006475" y="1279525"/>
          <p14:tracePt t="82416" x="1020763" y="1295400"/>
          <p14:tracePt t="82432" x="1020763" y="1311275"/>
          <p14:tracePt t="82453" x="1020763" y="1325563"/>
          <p14:tracePt t="82470" x="1020763" y="1333500"/>
          <p14:tracePt t="82485" x="1020763" y="1355725"/>
          <p14:tracePt t="82502" x="1036638" y="1371600"/>
          <p14:tracePt t="82518" x="1036638" y="1387475"/>
          <p14:tracePt t="82541" x="1036638" y="1401763"/>
          <p14:tracePt t="82550" x="1036638" y="1417638"/>
          <p14:tracePt t="82566" x="1036638" y="1431925"/>
          <p14:tracePt t="82581" x="1036638" y="1455738"/>
          <p14:tracePt t="82599" x="1036638" y="1477963"/>
          <p14:tracePt t="82616" x="1036638" y="1493838"/>
          <p14:tracePt t="82632" x="1036638" y="1508125"/>
          <p14:tracePt t="82648" x="1036638" y="1516063"/>
          <p14:tracePt t="82669" x="1044575" y="1524000"/>
          <p14:tracePt t="83413" x="1050925" y="1524000"/>
          <p14:tracePt t="83685" x="1058863" y="1508125"/>
          <p14:tracePt t="83702" x="1066800" y="1501775"/>
          <p14:tracePt t="83710" x="1074738" y="1485900"/>
          <p14:tracePt t="83725" x="1074738" y="1477963"/>
          <p14:tracePt t="83743" x="1074738" y="1470025"/>
          <p14:tracePt t="83750" x="1082675" y="1455738"/>
          <p14:tracePt t="83764" x="1089025" y="1439863"/>
          <p14:tracePt t="83780" x="1112838" y="1387475"/>
          <p14:tracePt t="83799" x="1135063" y="1341438"/>
          <p14:tracePt t="83815" x="1173163" y="1295400"/>
          <p14:tracePt t="83832" x="1203325" y="1265238"/>
          <p14:tracePt t="83850" x="1219200" y="1227138"/>
          <p14:tracePt t="83868" x="1235075" y="1203325"/>
          <p14:tracePt t="83881" x="1249363" y="1196975"/>
          <p14:tracePt t="83895" x="1257300" y="1181100"/>
          <p14:tracePt t="83913" x="1273175" y="1181100"/>
          <p14:tracePt t="83928" x="1287463" y="1165225"/>
          <p14:tracePt t="83946" x="1311275" y="1150938"/>
          <p14:tracePt t="83962" x="1349375" y="1127125"/>
          <p14:tracePt t="83979" x="1355725" y="1127125"/>
          <p14:tracePt t="83995" x="1363663" y="1112838"/>
          <p14:tracePt t="84012" x="1371600" y="1112838"/>
          <p14:tracePt t="84029" x="1393825" y="1089025"/>
          <p14:tracePt t="84051" x="1431925" y="1074738"/>
          <p14:tracePt t="84065" x="1439863" y="1066800"/>
          <p14:tracePt t="84081" x="1439863" y="1058863"/>
          <p14:tracePt t="84110" x="1447800" y="1058863"/>
          <p14:tracePt t="84117" x="1447800" y="1050925"/>
          <p14:tracePt t="84128" x="1493838" y="1028700"/>
          <p14:tracePt t="84145" x="1539875" y="1012825"/>
          <p14:tracePt t="84163" x="1570038" y="990600"/>
          <p14:tracePt t="84180" x="1577975" y="982663"/>
          <p14:tracePt t="84196" x="1592263" y="982663"/>
          <p14:tracePt t="84253" x="1600200" y="974725"/>
          <p14:tracePt t="84270" x="1608138" y="968375"/>
          <p14:tracePt t="84349" x="1608138" y="960438"/>
          <p14:tracePt t="84373" x="1616075" y="952500"/>
          <p14:tracePt t="84381" x="1616075" y="944563"/>
          <p14:tracePt t="84414" x="1616075" y="936625"/>
          <p14:tracePt t="84422" x="1616075" y="930275"/>
          <p14:tracePt t="84437" x="1616075" y="922338"/>
          <p14:tracePt t="84447" x="1616075" y="914400"/>
          <p14:tracePt t="84462" x="1608138" y="898525"/>
          <p14:tracePt t="84485" x="1600200" y="892175"/>
          <p14:tracePt t="84501" x="1600200" y="884238"/>
          <p14:tracePt t="84512" x="1592263" y="868363"/>
          <p14:tracePt t="84529" x="1592263" y="854075"/>
          <p14:tracePt t="84546" x="1592263" y="846138"/>
          <p14:tracePt t="84562" x="1584325" y="830263"/>
          <p14:tracePt t="84578" x="1577975" y="822325"/>
          <p14:tracePt t="84595" x="1577975" y="808038"/>
          <p14:tracePt t="84614" x="1577975" y="800100"/>
          <p14:tracePt t="84630" x="1562100" y="784225"/>
          <p14:tracePt t="84647" x="1562100" y="777875"/>
          <p14:tracePt t="84663" x="1546225" y="762000"/>
          <p14:tracePt t="84678" x="1546225" y="746125"/>
          <p14:tracePt t="84695" x="1539875" y="731838"/>
          <p14:tracePt t="84712" x="1531938" y="708025"/>
          <p14:tracePt t="84729" x="1524000" y="701675"/>
          <p14:tracePt t="84746" x="1524000" y="685800"/>
          <p14:tracePt t="84763" x="1516063" y="677863"/>
          <p14:tracePt t="84779" x="1508125" y="655638"/>
          <p14:tracePt t="84796" x="1501775" y="639763"/>
          <p14:tracePt t="84814" x="1501775" y="617538"/>
          <p14:tracePt t="84831" x="1485900" y="609600"/>
          <p14:tracePt t="84849" x="1485900" y="601663"/>
          <p14:tracePt t="84849" x="1485900" y="593725"/>
          <p14:tracePt t="84866" x="1485900" y="587375"/>
          <p14:tracePt t="84885" x="1477963" y="587375"/>
          <p14:tracePt t="84896" x="1470025" y="579438"/>
          <p14:tracePt t="84911" x="1463675" y="571500"/>
          <p14:tracePt t="84933" x="1455738" y="571500"/>
          <p14:tracePt t="84949" x="1455738" y="563563"/>
          <p14:tracePt t="84965" x="1455738" y="555625"/>
          <p14:tracePt t="84979" x="1439863" y="555625"/>
          <p14:tracePt t="84995" x="1431925" y="541338"/>
          <p14:tracePt t="85012" x="1417638" y="541338"/>
          <p14:tracePt t="85029" x="1409700" y="533400"/>
          <p14:tracePt t="85063" x="1401763" y="533400"/>
          <p14:tracePt t="85093" x="1393825" y="533400"/>
          <p14:tracePt t="85101" x="1387475" y="533400"/>
          <p14:tracePt t="85117" x="1379538" y="533400"/>
          <p14:tracePt t="85128" x="1363663" y="541338"/>
          <p14:tracePt t="85145" x="1355725" y="549275"/>
          <p14:tracePt t="85165" x="1341438" y="549275"/>
          <p14:tracePt t="85181" x="1341438" y="555625"/>
          <p14:tracePt t="85195" x="1333500" y="555625"/>
          <p14:tracePt t="85212" x="1325563" y="563563"/>
          <p14:tracePt t="85229" x="1317625" y="571500"/>
          <p14:tracePt t="85245" x="1317625" y="579438"/>
          <p14:tracePt t="85279" x="1311275" y="587375"/>
          <p14:tracePt t="85285" x="1311275" y="593725"/>
          <p14:tracePt t="85301" x="1311275" y="601663"/>
          <p14:tracePt t="85312" x="1311275" y="609600"/>
          <p14:tracePt t="85333" x="1303338" y="617538"/>
          <p14:tracePt t="85357" x="1303338" y="631825"/>
          <p14:tracePt t="85389" x="1303338" y="639763"/>
          <p14:tracePt t="85405" x="1303338" y="647700"/>
          <p14:tracePt t="85413" x="1303338" y="663575"/>
          <p14:tracePt t="85430" x="1303338" y="669925"/>
          <p14:tracePt t="85453" x="1303338" y="677863"/>
          <p14:tracePt t="85462" x="1295400" y="693738"/>
          <p14:tracePt t="85478" x="1295400" y="708025"/>
          <p14:tracePt t="85494" x="1295400" y="723900"/>
          <p14:tracePt t="85512" x="1295400" y="731838"/>
          <p14:tracePt t="85528" x="1295400" y="746125"/>
          <p14:tracePt t="85546" x="1295400" y="762000"/>
          <p14:tracePt t="85565" x="1303338" y="769938"/>
          <p14:tracePt t="85589" x="1303338" y="784225"/>
          <p14:tracePt t="85605" x="1317625" y="792163"/>
          <p14:tracePt t="85614" x="1317625" y="800100"/>
          <p14:tracePt t="85630" x="1325563" y="808038"/>
          <p14:tracePt t="85644" x="1341438" y="830263"/>
          <p14:tracePt t="85663" x="1349375" y="854075"/>
          <p14:tracePt t="85679" x="1363663" y="876300"/>
          <p14:tracePt t="85696" x="1379538" y="876300"/>
          <p14:tracePt t="85711" x="1393825" y="898525"/>
          <p14:tracePt t="85728" x="1401763" y="906463"/>
          <p14:tracePt t="85746" x="1409700" y="914400"/>
          <p14:tracePt t="85762" x="1417638" y="922338"/>
          <p14:tracePt t="85777" x="1425575" y="930275"/>
          <p14:tracePt t="85793" x="1431925" y="930275"/>
          <p14:tracePt t="85811" x="1439863" y="930275"/>
          <p14:tracePt t="85846" x="1447800" y="930275"/>
          <p14:tracePt t="85854" x="1455738" y="930275"/>
          <p14:tracePt t="85870" x="1477963" y="936625"/>
          <p14:tracePt t="85882" x="1485900" y="944563"/>
          <p14:tracePt t="85895" x="1501775" y="944563"/>
          <p14:tracePt t="85910" x="1516063" y="944563"/>
          <p14:tracePt t="85927" x="1531938" y="944563"/>
          <p14:tracePt t="85957" x="1539875" y="944563"/>
          <p14:tracePt t="85990" x="1546225" y="944563"/>
          <p14:tracePt t="85997" x="1554163" y="944563"/>
          <p14:tracePt t="86021" x="1562100" y="944563"/>
          <p14:tracePt t="86069" x="1562100" y="936625"/>
          <p14:tracePt t="86085" x="1577975" y="914400"/>
          <p14:tracePt t="86094" x="1577975" y="906463"/>
          <p14:tracePt t="86111" x="1577975" y="898525"/>
          <p14:tracePt t="86141" x="1577975" y="892175"/>
          <p14:tracePt t="86165" x="1577975" y="884238"/>
          <p14:tracePt t="86181" x="1584325" y="876300"/>
          <p14:tracePt t="86190" x="1584325" y="868363"/>
          <p14:tracePt t="86205" x="1592263" y="868363"/>
          <p14:tracePt t="86214" x="1592263" y="860425"/>
          <p14:tracePt t="86227" x="1592263" y="846138"/>
          <p14:tracePt t="86244" x="1600200" y="830263"/>
          <p14:tracePt t="86260" x="1600200" y="822325"/>
          <p14:tracePt t="86277" x="1600200" y="800100"/>
          <p14:tracePt t="86295" x="1600200" y="784225"/>
          <p14:tracePt t="86311" x="1600200" y="769938"/>
          <p14:tracePt t="86328" x="1600200" y="746125"/>
          <p14:tracePt t="86344" x="1600200" y="723900"/>
          <p14:tracePt t="86360" x="1600200" y="708025"/>
          <p14:tracePt t="86378" x="1600200" y="693738"/>
          <p14:tracePt t="86393" x="1592263" y="677863"/>
          <p14:tracePt t="86410" x="1592263" y="669925"/>
          <p14:tracePt t="86426" x="1577975" y="647700"/>
          <p14:tracePt t="86444" x="1562100" y="631825"/>
          <p14:tracePt t="86460" x="1562100" y="625475"/>
          <p14:tracePt t="86478" x="1554163" y="609600"/>
          <p14:tracePt t="86495" x="1531938" y="587375"/>
          <p14:tracePt t="86511" x="1524000" y="579438"/>
          <p14:tracePt t="86526" x="1508125" y="571500"/>
          <p14:tracePt t="86545" x="1501775" y="563563"/>
          <p14:tracePt t="86560" x="1493838" y="555625"/>
          <p14:tracePt t="86577" x="1477963" y="555625"/>
          <p14:tracePt t="86593" x="1470025" y="555625"/>
          <p14:tracePt t="86701" x="1463675" y="555625"/>
          <p14:tracePt t="86710" x="1455738" y="555625"/>
          <p14:tracePt t="86727" x="1439863" y="555625"/>
          <p14:tracePt t="86743" x="1431925" y="555625"/>
          <p14:tracePt t="86781" x="1431925" y="563563"/>
          <p14:tracePt t="86790" x="1431925" y="571500"/>
          <p14:tracePt t="86805" x="1425575" y="571500"/>
          <p14:tracePt t="86813" x="1425575" y="579438"/>
          <p14:tracePt t="86827" x="1417638" y="587375"/>
          <p14:tracePt t="86844" x="1417638" y="593725"/>
          <p14:tracePt t="86862" x="1417638" y="609600"/>
          <p14:tracePt t="86877" x="1417638" y="617538"/>
          <p14:tracePt t="87787" x="1417638" y="625475"/>
          <p14:tracePt t="88022" x="1425575" y="625475"/>
          <p14:tracePt t="88054" x="1425575" y="631825"/>
          <p14:tracePt t="88062" x="1425575" y="639763"/>
          <p14:tracePt t="88079" x="1431925" y="647700"/>
          <p14:tracePt t="88092" x="1439863" y="655638"/>
          <p14:tracePt t="88111" x="1447800" y="663575"/>
          <p14:tracePt t="88149" x="1455738" y="677863"/>
          <p14:tracePt t="88159" x="1463675" y="685800"/>
          <p14:tracePt t="88175" x="1463675" y="693738"/>
          <p14:tracePt t="88181" x="1470025" y="701675"/>
          <p14:tracePt t="88192" x="1477963" y="715963"/>
          <p14:tracePt t="88209" x="1485900" y="723900"/>
          <p14:tracePt t="88225" x="1485900" y="739775"/>
          <p14:tracePt t="88242" x="1508125" y="762000"/>
          <p14:tracePt t="88259" x="1508125" y="777875"/>
          <p14:tracePt t="88275" x="1516063" y="784225"/>
          <p14:tracePt t="88291" x="1516063" y="800100"/>
          <p14:tracePt t="88291" x="1516063" y="808038"/>
          <p14:tracePt t="88310" x="1516063" y="815975"/>
          <p14:tracePt t="88325" x="1531938" y="846138"/>
          <p14:tracePt t="88343" x="1546225" y="860425"/>
          <p14:tracePt t="88359" x="1546225" y="876300"/>
          <p14:tracePt t="88375" x="1554163" y="892175"/>
          <p14:tracePt t="88392" x="1562100" y="898525"/>
          <p14:tracePt t="88408" x="1562100" y="906463"/>
          <p14:tracePt t="88425" x="1562100" y="914400"/>
          <p14:tracePt t="88441" x="1562100" y="930275"/>
          <p14:tracePt t="88458" x="1577975" y="944563"/>
          <p14:tracePt t="88475" x="1577975" y="960438"/>
          <p14:tracePt t="88491" x="1577975" y="990600"/>
          <p14:tracePt t="88508" x="1577975" y="1006475"/>
          <p14:tracePt t="88524" x="1577975" y="1036638"/>
          <p14:tracePt t="88543" x="1592263" y="1050925"/>
          <p14:tracePt t="88560" x="1608138" y="1066800"/>
          <p14:tracePt t="88576" x="1608138" y="1082675"/>
          <p14:tracePt t="88597" x="1616075" y="1096963"/>
          <p14:tracePt t="88637" x="1616075" y="1104900"/>
          <p14:tracePt t="88645" x="1622425" y="1120775"/>
          <p14:tracePt t="88661" x="1630363" y="1135063"/>
          <p14:tracePt t="88674" x="1630363" y="1143000"/>
          <p14:tracePt t="88691" x="1638300" y="1158875"/>
          <p14:tracePt t="88707" x="1646238" y="1181100"/>
          <p14:tracePt t="88727" x="1654175" y="1196975"/>
          <p14:tracePt t="88743" x="1660525" y="1211263"/>
          <p14:tracePt t="88758" x="1660525" y="1227138"/>
          <p14:tracePt t="88776" x="1668463" y="1241425"/>
          <p14:tracePt t="88792" x="1668463" y="1257300"/>
          <p14:tracePt t="88807" x="1668463" y="1273175"/>
          <p14:tracePt t="88824" x="1676400" y="1287463"/>
          <p14:tracePt t="88840" x="1676400" y="1303338"/>
          <p14:tracePt t="88858" x="1684338" y="1311275"/>
          <p14:tracePt t="88875" x="1684338" y="1325563"/>
          <p14:tracePt t="88891" x="1684338" y="1341438"/>
          <p14:tracePt t="88907" x="1692275" y="1349375"/>
          <p14:tracePt t="88924" x="1692275" y="1355725"/>
          <p14:tracePt t="88940" x="1692275" y="1363663"/>
          <p14:tracePt t="88957" x="1692275" y="1379538"/>
          <p14:tracePt t="88974" x="1698625" y="1393825"/>
          <p14:tracePt t="88992" x="1698625" y="1401763"/>
          <p14:tracePt t="89013" x="1698625" y="1409700"/>
          <p14:tracePt t="89024" x="1698625" y="1439863"/>
          <p14:tracePt t="89041" x="1698625" y="1455738"/>
          <p14:tracePt t="89058" x="1698625" y="1470025"/>
          <p14:tracePt t="89074" x="1698625" y="1485900"/>
          <p14:tracePt t="89092" x="1706563" y="1493838"/>
          <p14:tracePt t="89108" x="1706563" y="1501775"/>
          <p14:tracePt t="89124" x="1706563" y="1508125"/>
          <p14:tracePt t="89140" x="1714500" y="1524000"/>
          <p14:tracePt t="89157" x="1714500" y="1531938"/>
          <p14:tracePt t="89175" x="1722438" y="1546225"/>
          <p14:tracePt t="89192" x="1722438" y="1562100"/>
          <p14:tracePt t="89207" x="1730375" y="1562100"/>
          <p14:tracePt t="89224" x="1736725" y="1570038"/>
          <p14:tracePt t="89240" x="1736725" y="1584325"/>
          <p14:tracePt t="89257" x="1736725" y="1600200"/>
          <p14:tracePt t="89302" x="1744663" y="1600200"/>
          <p14:tracePt t="89309" x="1744663" y="1608138"/>
          <p14:tracePt t="89324" x="1752600" y="1616075"/>
          <p14:tracePt t="89324" x="1760538" y="1616075"/>
          <p14:tracePt t="89343" x="1760538" y="1622425"/>
          <p14:tracePt t="89358" x="1760538" y="1638300"/>
          <p14:tracePt t="89375" x="1760538" y="1646238"/>
          <p14:tracePt t="89662" x="1760538" y="1654175"/>
          <p14:tracePt t="89669" x="1760538" y="1660525"/>
          <p14:tracePt t="89725" x="1768475" y="1668463"/>
          <p14:tracePt t="90262" x="1774825" y="1668463"/>
          <p14:tracePt t="91089" x="1774825" y="1660525"/>
          <p14:tracePt t="91157" x="1790700" y="1654175"/>
          <p14:tracePt t="91173" x="1790700" y="1646238"/>
          <p14:tracePt t="91181" x="1790700" y="1638300"/>
          <p14:tracePt t="91206" x="1790700" y="1630363"/>
          <p14:tracePt t="91229" x="1790700" y="1622425"/>
          <p14:tracePt t="91239" x="1812925" y="1600200"/>
          <p14:tracePt t="91245" x="1820863" y="1577975"/>
          <p14:tracePt t="91262" x="1836738" y="1577975"/>
          <p14:tracePt t="91272" x="1851025" y="1546225"/>
          <p14:tracePt t="91290" x="1858963" y="1531938"/>
          <p14:tracePt t="91306" x="1874838" y="1493838"/>
          <p14:tracePt t="91322" x="1882775" y="1470025"/>
          <p14:tracePt t="91338" x="1897063" y="1439863"/>
          <p14:tracePt t="91355" x="1912938" y="1425575"/>
          <p14:tracePt t="91371" x="1935163" y="1409700"/>
          <p14:tracePt t="91388" x="1943100" y="1409700"/>
          <p14:tracePt t="91406" x="1997075" y="1379538"/>
          <p14:tracePt t="91423" x="2111375" y="1333500"/>
          <p14:tracePt t="91439" x="2201863" y="1303338"/>
          <p14:tracePt t="91456" x="2278063" y="1273175"/>
          <p14:tracePt t="91472" x="2286000" y="1265238"/>
          <p14:tracePt t="91488" x="2293938" y="1249363"/>
          <p14:tracePt t="91533" x="2301875" y="1249363"/>
          <p14:tracePt t="91541" x="2324100" y="1235075"/>
          <p14:tracePt t="91556" x="2346325" y="1219200"/>
          <p14:tracePt t="91572" x="2384425" y="1196975"/>
          <p14:tracePt t="91589" x="2384425" y="1181100"/>
          <p14:tracePt t="91605" x="2384425" y="1173163"/>
          <p14:tracePt t="91623" x="2400300" y="1158875"/>
          <p14:tracePt t="91639" x="2400300" y="1150938"/>
          <p14:tracePt t="91656" x="2416175" y="1135063"/>
          <p14:tracePt t="91672" x="2430463" y="1120775"/>
          <p14:tracePt t="91688" x="2438400" y="1120775"/>
          <p14:tracePt t="91705" x="2454275" y="1112838"/>
          <p14:tracePt t="91721" x="2460625" y="1096963"/>
          <p14:tracePt t="91738" x="2476500" y="1074738"/>
          <p14:tracePt t="91755" x="2476500" y="1058863"/>
          <p14:tracePt t="91771" x="2484438" y="1050925"/>
          <p14:tracePt t="91788" x="2492375" y="1044575"/>
          <p14:tracePt t="91804" x="2498725" y="1036638"/>
          <p14:tracePt t="91822" x="2498725" y="1028700"/>
          <p14:tracePt t="91837" x="2514600" y="1006475"/>
          <p14:tracePt t="91855" x="2530475" y="998538"/>
          <p14:tracePt t="91870" x="2530475" y="990600"/>
          <p14:tracePt t="92785" x="2530475" y="974725"/>
          <p14:tracePt t="93166" x="2530475" y="968375"/>
          <p14:tracePt t="93197" x="2522538" y="968375"/>
          <p14:tracePt t="93205" x="2514600" y="968375"/>
          <p14:tracePt t="93222" x="2498725" y="960438"/>
          <p14:tracePt t="93236" x="2492375" y="952500"/>
          <p14:tracePt t="93254" x="2484438" y="952500"/>
          <p14:tracePt t="93269" x="2468563" y="952500"/>
          <p14:tracePt t="93287" x="2460625" y="952500"/>
          <p14:tracePt t="93318" x="2454275" y="952500"/>
          <p14:tracePt t="93325" x="2438400" y="952500"/>
          <p14:tracePt t="93336" x="2416175" y="944563"/>
          <p14:tracePt t="93353" x="2400300" y="944563"/>
          <p14:tracePt t="93525" x="2384425" y="944563"/>
          <p14:tracePt t="93534" x="2378075" y="944563"/>
          <p14:tracePt t="93541" x="2370138" y="944563"/>
          <p14:tracePt t="93553" x="2362200" y="944563"/>
          <p14:tracePt t="93605" x="2346325" y="944563"/>
          <p14:tracePt t="93613" x="2332038" y="944563"/>
          <p14:tracePt t="93622" x="2324100" y="944563"/>
          <p14:tracePt t="93635" x="2316163" y="944563"/>
          <p14:tracePt t="93652" x="2308225" y="944563"/>
          <p14:tracePt t="93702" x="2293938" y="944563"/>
          <p14:tracePt t="93733" x="2293938" y="936625"/>
          <p14:tracePt t="93741" x="2301875" y="936625"/>
          <p14:tracePt t="94021" x="2316163" y="936625"/>
          <p14:tracePt t="94029" x="2332038" y="936625"/>
          <p14:tracePt t="94038" x="2339975" y="936625"/>
          <p14:tracePt t="94038" x="2354263" y="936625"/>
          <p14:tracePt t="94059" x="2362200" y="936625"/>
          <p14:tracePt t="94070" x="2370138" y="936625"/>
          <p14:tracePt t="94093" x="2378075" y="936625"/>
          <p14:tracePt t="94103" x="2408238" y="936625"/>
          <p14:tracePt t="94120" x="2438400" y="936625"/>
          <p14:tracePt t="94136" x="2484438" y="936625"/>
          <p14:tracePt t="94153" x="2498725" y="936625"/>
          <p14:tracePt t="94169" x="2506663" y="936625"/>
          <p14:tracePt t="94186" x="2514600" y="936625"/>
          <p14:tracePt t="94202" x="2530475" y="936625"/>
          <p14:tracePt t="94218" x="2560638" y="936625"/>
          <p14:tracePt t="94236" x="2590800" y="936625"/>
          <p14:tracePt t="94252" x="2620963" y="936625"/>
          <p14:tracePt t="94252" x="2628900" y="936625"/>
          <p14:tracePt t="94270" x="2674938" y="936625"/>
          <p14:tracePt t="94287" x="2705100" y="936625"/>
          <p14:tracePt t="94303" x="2735263" y="936625"/>
          <p14:tracePt t="94320" x="2751138" y="936625"/>
          <p14:tracePt t="94366" x="2789238" y="936625"/>
          <p14:tracePt t="94373" x="2835275" y="936625"/>
          <p14:tracePt t="94386" x="2955925" y="936625"/>
          <p14:tracePt t="94402" x="3048000" y="936625"/>
          <p14:tracePt t="94419" x="3070225" y="936625"/>
          <p14:tracePt t="94435" x="3086100" y="936625"/>
          <p14:tracePt t="94477" x="3094038" y="944563"/>
          <p14:tracePt t="94486" x="3108325" y="944563"/>
          <p14:tracePt t="94493" x="3132138" y="944563"/>
          <p14:tracePt t="94503" x="3184525" y="944563"/>
          <p14:tracePt t="94519" x="3216275" y="944563"/>
          <p14:tracePt t="94536" x="3230563" y="944563"/>
          <p14:tracePt t="94589" x="3246438" y="944563"/>
          <p14:tracePt t="94805" x="3276600" y="944563"/>
          <p14:tracePt t="94813" x="3298825" y="944563"/>
          <p14:tracePt t="94821" x="3306763" y="944563"/>
          <p14:tracePt t="94835" x="3314700" y="944563"/>
          <p14:tracePt t="94852" x="3322638" y="944563"/>
          <p14:tracePt t="94877" x="3336925" y="944563"/>
          <p14:tracePt t="94889" x="3398838" y="944563"/>
          <p14:tracePt t="94906" x="3513138" y="944563"/>
          <p14:tracePt t="94920" x="3565525" y="944563"/>
          <p14:tracePt t="94935" x="3573463" y="944563"/>
          <p14:tracePt t="94951" x="3581400" y="944563"/>
          <p14:tracePt t="94997" x="3589338" y="944563"/>
          <p14:tracePt t="95005" x="3611563" y="936625"/>
          <p14:tracePt t="95021" x="3619500" y="922338"/>
          <p14:tracePt t="95035" x="3687763" y="898525"/>
          <p14:tracePt t="95056" x="3695700" y="892175"/>
          <p14:tracePt t="95056" x="3717925" y="892175"/>
          <p14:tracePt t="95072" x="3725863" y="876300"/>
          <p14:tracePt t="95088" x="3733800" y="868363"/>
          <p14:tracePt t="95109" x="3733800" y="854075"/>
          <p14:tracePt t="95125" x="3741738" y="822325"/>
          <p14:tracePt t="95137" x="3756025" y="792163"/>
          <p14:tracePt t="95153" x="3787775" y="762000"/>
          <p14:tracePt t="95167" x="3794125" y="746125"/>
          <p14:tracePt t="95183" x="3802063" y="723900"/>
          <p14:tracePt t="95202" x="3802063" y="708025"/>
          <p14:tracePt t="95221" x="3810000" y="708025"/>
          <p14:tracePt t="95238" x="3810000" y="701675"/>
          <p14:tracePt t="95251" x="3810000" y="677863"/>
          <p14:tracePt t="95268" x="3810000" y="639763"/>
          <p14:tracePt t="95268" x="3810000" y="625475"/>
          <p14:tracePt t="95286" x="3787775" y="579438"/>
          <p14:tracePt t="95303" x="3779838" y="571500"/>
          <p14:tracePt t="95319" x="3771900" y="563563"/>
          <p14:tracePt t="95397" x="3763963" y="555625"/>
          <p14:tracePt t="95437" x="3756025" y="555625"/>
          <p14:tracePt t="95461" x="3749675" y="555625"/>
          <p14:tracePt t="95486" x="3749675" y="563563"/>
          <p14:tracePt t="95493" x="3741738" y="563563"/>
          <p14:tracePt t="95502" x="3725863" y="579438"/>
          <p14:tracePt t="95519" x="3725863" y="587375"/>
          <p14:tracePt t="95535" x="3717925" y="601663"/>
          <p14:tracePt t="95551" x="3711575" y="617538"/>
          <p14:tracePt t="95567" x="3695700" y="625475"/>
          <p14:tracePt t="95584" x="3695700" y="647700"/>
          <p14:tracePt t="95600" x="3695700" y="655638"/>
          <p14:tracePt t="95618" x="3695700" y="669925"/>
          <p14:tracePt t="95634" x="3695700" y="677863"/>
          <p14:tracePt t="95650" x="3695700" y="685800"/>
          <p14:tracePt t="95667" x="3695700" y="693738"/>
          <p14:tracePt t="95684" x="3695700" y="701675"/>
          <p14:tracePt t="95701" x="3703638" y="708025"/>
          <p14:tracePt t="95717" x="3711575" y="708025"/>
          <p14:tracePt t="95741" x="3717925" y="708025"/>
          <p14:tracePt t="95751" x="3725863" y="708025"/>
          <p14:tracePt t="95767" x="3733800" y="708025"/>
          <p14:tracePt t="95789" x="3741738" y="708025"/>
          <p14:tracePt t="95805" x="3749675" y="708025"/>
          <p14:tracePt t="95818" x="3756025" y="708025"/>
          <p14:tracePt t="95837" x="3763963" y="708025"/>
          <p14:tracePt t="95877" x="3771900" y="708025"/>
          <p14:tracePt t="96437" x="3810000" y="723900"/>
          <p14:tracePt t="96445" x="3840163" y="731838"/>
          <p14:tracePt t="96453" x="3863975" y="731838"/>
          <p14:tracePt t="96466" x="3916363" y="731838"/>
          <p14:tracePt t="96484" x="3992563" y="746125"/>
          <p14:tracePt t="96500" x="4060825" y="754063"/>
          <p14:tracePt t="96500" x="4130675" y="769938"/>
          <p14:tracePt t="96518" x="4283075" y="769938"/>
          <p14:tracePt t="96534" x="4419600" y="769938"/>
          <p14:tracePt t="96551" x="4525963" y="769938"/>
          <p14:tracePt t="96568" x="4579938" y="777875"/>
          <p14:tracePt t="96584" x="4594225" y="784225"/>
          <p14:tracePt t="96600" x="4632325" y="784225"/>
          <p14:tracePt t="96617" x="4694238" y="800100"/>
          <p14:tracePt t="96633" x="4778375" y="800100"/>
          <p14:tracePt t="96650" x="4884738" y="800100"/>
          <p14:tracePt t="96666" x="4960938" y="808038"/>
          <p14:tracePt t="96684" x="5006975" y="822325"/>
          <p14:tracePt t="96700" x="5013325" y="822325"/>
          <p14:tracePt t="96716" x="5045075" y="822325"/>
          <p14:tracePt t="96716" x="5059363" y="822325"/>
          <p14:tracePt t="96734" x="5121275" y="822325"/>
          <p14:tracePt t="96751" x="5227638" y="822325"/>
          <p14:tracePt t="96767" x="5295900" y="822325"/>
          <p14:tracePt t="96783" x="5464175" y="808038"/>
          <p14:tracePt t="96799" x="5516563" y="808038"/>
          <p14:tracePt t="96815" x="5532438" y="808038"/>
          <p14:tracePt t="96831" x="5554663" y="808038"/>
          <p14:tracePt t="96848" x="5592763" y="808038"/>
          <p14:tracePt t="96865" x="5684838" y="800100"/>
          <p14:tracePt t="96883" x="5737225" y="800100"/>
          <p14:tracePt t="96883" x="5745163" y="800100"/>
          <p14:tracePt t="96904" x="5753100" y="792163"/>
          <p14:tracePt t="96925" x="5761038" y="792163"/>
          <p14:tracePt t="96950" x="5791200" y="792163"/>
          <p14:tracePt t="96957" x="5837238" y="784225"/>
          <p14:tracePt t="96967" x="5913438" y="762000"/>
          <p14:tracePt t="96984" x="5935663" y="762000"/>
          <p14:tracePt t="97000" x="5935663" y="754063"/>
          <p14:tracePt t="97016" x="5935663" y="746125"/>
          <p14:tracePt t="97069" x="5935663" y="739775"/>
          <p14:tracePt t="97293" x="5927725" y="739775"/>
          <p14:tracePt t="97317" x="5921375" y="739775"/>
          <p14:tracePt t="97334" x="5913438" y="746125"/>
          <p14:tracePt t="97341" x="5905500" y="746125"/>
          <p14:tracePt t="97357" x="5889625" y="746125"/>
          <p14:tracePt t="97373" x="5883275" y="762000"/>
          <p14:tracePt t="97383" x="5845175" y="777875"/>
          <p14:tracePt t="97400" x="5821363" y="784225"/>
          <p14:tracePt t="97416" x="5791200" y="792163"/>
          <p14:tracePt t="97433" x="5761038" y="800100"/>
          <p14:tracePt t="97449" x="5684838" y="815975"/>
          <p14:tracePt t="97466" x="5592763" y="822325"/>
          <p14:tracePt t="97482" x="5516563" y="830263"/>
          <p14:tracePt t="97499" x="5448300" y="830263"/>
          <p14:tracePt t="97516" x="5418138" y="838200"/>
          <p14:tracePt t="97516" x="5410200" y="838200"/>
          <p14:tracePt t="97534" x="5402263" y="838200"/>
          <p14:tracePt t="97548" x="5387975" y="838200"/>
          <p14:tracePt t="97566" x="5334000" y="838200"/>
          <p14:tracePt t="97583" x="5280025" y="854075"/>
          <p14:tracePt t="97599" x="5265738" y="854075"/>
          <p14:tracePt t="97616" x="5257800" y="854075"/>
          <p14:tracePt t="97637" x="5249863" y="854075"/>
          <p14:tracePt t="97709" x="5219700" y="854075"/>
          <p14:tracePt t="97717" x="5165725" y="854075"/>
          <p14:tracePt t="97731" x="5135563" y="868363"/>
          <p14:tracePt t="97731" x="5121275" y="868363"/>
          <p14:tracePt t="97751" x="5113338" y="868363"/>
          <p14:tracePt t="97766" x="5097463" y="868363"/>
          <p14:tracePt t="97784" x="5067300" y="868363"/>
          <p14:tracePt t="97800" x="5021263" y="868363"/>
          <p14:tracePt t="97817" x="4953000" y="868363"/>
          <p14:tracePt t="97833" x="4899025" y="868363"/>
          <p14:tracePt t="97849" x="4846638" y="868363"/>
          <p14:tracePt t="97867" x="4792663" y="868363"/>
          <p14:tracePt t="97883" x="4740275" y="868363"/>
          <p14:tracePt t="97900" x="4686300" y="868363"/>
          <p14:tracePt t="97919" x="4678363" y="868363"/>
          <p14:tracePt t="97931" x="4670425" y="868363"/>
          <p14:tracePt t="97947" x="4664075" y="868363"/>
          <p14:tracePt t="97964" x="4618038" y="868363"/>
          <p14:tracePt t="97984" x="4556125" y="868363"/>
          <p14:tracePt t="98001" x="4495800" y="876300"/>
          <p14:tracePt t="98016" x="4465638" y="876300"/>
          <p14:tracePt t="98032" x="4457700" y="876300"/>
          <p14:tracePt t="98048" x="4435475" y="876300"/>
          <p14:tracePt t="98078" x="4419600" y="876300"/>
          <p14:tracePt t="98086" x="4397375" y="876300"/>
          <p14:tracePt t="98098" x="4365625" y="884238"/>
          <p14:tracePt t="98116" x="4351338" y="884238"/>
          <p14:tracePt t="98132" x="4359275" y="884238"/>
          <p14:tracePt t="98317" x="4373563" y="884238"/>
          <p14:tracePt t="98341" x="4403725" y="892175"/>
          <p14:tracePt t="98349" x="4465638" y="892175"/>
          <p14:tracePt t="98349" x="4511675" y="892175"/>
          <p14:tracePt t="98366" x="4618038" y="892175"/>
          <p14:tracePt t="98383" x="4656138" y="892175"/>
          <p14:tracePt t="98399" x="4664075" y="892175"/>
          <p14:tracePt t="98414" x="4670425" y="892175"/>
          <p14:tracePt t="98437" x="4686300" y="892175"/>
          <p14:tracePt t="98447" x="4754563" y="892175"/>
          <p14:tracePt t="98465" x="4876800" y="892175"/>
          <p14:tracePt t="98481" x="4968875" y="892175"/>
          <p14:tracePt t="98498" x="5045075" y="892175"/>
          <p14:tracePt t="98515" x="5083175" y="892175"/>
          <p14:tracePt t="98531" x="5113338" y="892175"/>
          <p14:tracePt t="98548" x="5143500" y="892175"/>
          <p14:tracePt t="98548" x="5159375" y="892175"/>
          <p14:tracePt t="98567" x="5173663" y="892175"/>
          <p14:tracePt t="98582" x="5203825" y="892175"/>
          <p14:tracePt t="98599" x="5227638" y="884238"/>
          <p14:tracePt t="98616" x="5235575" y="876300"/>
          <p14:tracePt t="98631" x="5241925" y="876300"/>
          <p14:tracePt t="98661" x="5249863" y="876300"/>
          <p14:tracePt t="98669" x="5280025" y="876300"/>
          <p14:tracePt t="98681" x="5326063" y="876300"/>
          <p14:tracePt t="98698" x="5356225" y="876300"/>
          <p14:tracePt t="98714" x="5364163" y="876300"/>
          <p14:tracePt t="98789" x="5372100" y="876300"/>
          <p14:tracePt t="98798" x="5380038" y="876300"/>
          <p14:tracePt t="98821" x="5387975" y="876300"/>
          <p14:tracePt t="98832" x="5394325" y="876300"/>
          <p14:tracePt t="98848" x="5410200" y="876300"/>
          <p14:tracePt t="98869" x="5410200" y="884238"/>
          <p14:tracePt t="98925" x="5394325" y="884238"/>
          <p14:tracePt t="98982" x="5364163" y="884238"/>
          <p14:tracePt t="98989" x="5318125" y="892175"/>
          <p14:tracePt t="99000" x="5227638" y="892175"/>
          <p14:tracePt t="99016" x="5121275" y="892175"/>
          <p14:tracePt t="99033" x="5029200" y="892175"/>
          <p14:tracePt t="99048" x="4975225" y="892175"/>
          <p14:tracePt t="99069" x="4930775" y="892175"/>
          <p14:tracePt t="99082" x="4892675" y="892175"/>
          <p14:tracePt t="99097" x="4778375" y="914400"/>
          <p14:tracePt t="99114" x="4702175" y="914400"/>
          <p14:tracePt t="99130" x="4656138" y="922338"/>
          <p14:tracePt t="99147" x="4632325" y="922338"/>
          <p14:tracePt t="99163" x="4602163" y="930275"/>
          <p14:tracePt t="99180" x="4564063" y="930275"/>
          <p14:tracePt t="99180" x="4525963" y="930275"/>
          <p14:tracePt t="99198" x="4427538" y="930275"/>
          <p14:tracePt t="99214" x="4373563" y="930275"/>
          <p14:tracePt t="99231" x="4351338" y="930275"/>
          <p14:tracePt t="99247" x="4343400" y="930275"/>
          <p14:tracePt t="99263" x="4335463" y="930275"/>
          <p14:tracePt t="99285" x="4327525" y="930275"/>
          <p14:tracePt t="99296" x="4321175" y="930275"/>
          <p14:tracePt t="99313" x="4313238" y="930275"/>
          <p14:tracePt t="99330" x="4321175" y="930275"/>
          <p14:tracePt t="99493" x="4335463" y="930275"/>
          <p14:tracePt t="99501" x="4365625" y="930275"/>
          <p14:tracePt t="99513" x="4457700" y="930275"/>
          <p14:tracePt t="99530" x="4511675" y="930275"/>
          <p14:tracePt t="99547" x="4533900" y="936625"/>
          <p14:tracePt t="99564" x="4525963" y="936625"/>
          <p14:tracePt t="99638" x="4465638" y="936625"/>
          <p14:tracePt t="99646" x="4381500" y="936625"/>
          <p14:tracePt t="99653" x="4321175" y="936625"/>
          <p14:tracePt t="99664" x="4289425" y="936625"/>
          <p14:tracePt t="99680" x="4297363" y="936625"/>
          <p14:tracePt t="99902" x="4305300" y="936625"/>
          <p14:tracePt t="99912" x="4313238" y="936625"/>
          <p14:tracePt t="99925" x="4321175" y="936625"/>
          <p14:tracePt t="99965" x="4327525" y="936625"/>
          <p14:tracePt t="99981" x="4305300" y="936625"/>
          <p14:tracePt t="100173" x="4267200" y="936625"/>
          <p14:tracePt t="100181" x="4229100" y="936625"/>
          <p14:tracePt t="100195" x="4022725" y="922338"/>
          <p14:tracePt t="100215" x="3848100" y="922338"/>
          <p14:tracePt t="100231" x="3649663" y="922338"/>
          <p14:tracePt t="100247" x="3535363" y="922338"/>
          <p14:tracePt t="100264" x="3505200" y="922338"/>
          <p14:tracePt t="100280" x="3497263" y="922338"/>
          <p14:tracePt t="100317" x="3489325" y="922338"/>
          <p14:tracePt t="100341" x="3482975" y="922338"/>
          <p14:tracePt t="100349" x="3475038" y="922338"/>
          <p14:tracePt t="100362" x="3459163" y="922338"/>
          <p14:tracePt t="100379" x="3421063" y="922338"/>
          <p14:tracePt t="100396" x="3390900" y="936625"/>
          <p14:tracePt t="100396" x="3360738" y="936625"/>
          <p14:tracePt t="100415" x="3352800" y="936625"/>
          <p14:tracePt t="100429" x="3360738" y="936625"/>
          <p14:tracePt t="100589" x="3368675" y="936625"/>
          <p14:tracePt t="100605" x="3375025" y="936625"/>
          <p14:tracePt t="100614" x="3382963" y="936625"/>
          <p14:tracePt t="100630" x="3398838" y="936625"/>
          <p14:tracePt t="100653" x="3390900" y="936625"/>
          <p14:tracePt t="100781" x="3382963" y="936625"/>
          <p14:tracePt t="100790" x="3368675" y="936625"/>
          <p14:tracePt t="100805" x="3360738" y="936625"/>
          <p14:tracePt t="100821" x="3344863" y="936625"/>
          <p14:tracePt t="100831" x="3298825" y="936625"/>
          <p14:tracePt t="100848" x="3254375" y="936625"/>
          <p14:tracePt t="100864" x="3192463" y="936625"/>
          <p14:tracePt t="100881" x="3124200" y="936625"/>
          <p14:tracePt t="100898" x="3086100" y="936625"/>
          <p14:tracePt t="100915" x="3070225" y="936625"/>
          <p14:tracePt t="100933" x="3063875" y="936625"/>
          <p14:tracePt t="100949" x="3055938" y="930275"/>
          <p14:tracePt t="100965" x="3040063" y="930275"/>
          <p14:tracePt t="100978" x="3001963" y="930275"/>
          <p14:tracePt t="100995" x="2949575" y="930275"/>
          <p14:tracePt t="100995" x="2911475" y="930275"/>
          <p14:tracePt t="101014" x="2811463" y="930275"/>
          <p14:tracePt t="101031" x="2743200" y="930275"/>
          <p14:tracePt t="101048" x="2697163" y="930275"/>
          <p14:tracePt t="101066" x="2682875" y="922338"/>
          <p14:tracePt t="101081" x="2667000" y="922338"/>
          <p14:tracePt t="101096" x="2628900" y="922338"/>
          <p14:tracePt t="101113" x="2530475" y="898525"/>
          <p14:tracePt t="101129" x="2378075" y="884238"/>
          <p14:tracePt t="101147" x="2232025" y="884238"/>
          <p14:tracePt t="101162" x="2155825" y="884238"/>
          <p14:tracePt t="101179" x="2149475" y="884238"/>
          <p14:tracePt t="101195" x="2133600" y="884238"/>
          <p14:tracePt t="101253" x="2111375" y="884238"/>
          <p14:tracePt t="101262" x="2087563" y="884238"/>
          <p14:tracePt t="101269" x="2057400" y="898525"/>
          <p14:tracePt t="101279" x="2035175" y="898525"/>
          <p14:tracePt t="101296" x="2027238" y="898525"/>
          <p14:tracePt t="101311" x="2019300" y="898525"/>
          <p14:tracePt t="101343" x="2041525" y="898525"/>
          <p14:tracePt t="101429" x="2065338" y="898525"/>
          <p14:tracePt t="101437" x="2079625" y="898525"/>
          <p14:tracePt t="101446" x="2095500" y="898525"/>
          <p14:tracePt t="101462" x="2103438" y="898525"/>
          <p14:tracePt t="101533" x="2125663" y="898525"/>
          <p14:tracePt t="101542" x="2149475" y="898525"/>
          <p14:tracePt t="101549" x="2187575" y="898525"/>
          <p14:tracePt t="101561" x="2286000" y="898525"/>
          <p14:tracePt t="101579" x="2370138" y="898525"/>
          <p14:tracePt t="101596" x="2430463" y="898525"/>
          <p14:tracePt t="101611" x="2438400" y="898525"/>
          <p14:tracePt t="101627" x="2446338" y="898525"/>
          <p14:tracePt t="101644" x="2476500" y="898525"/>
          <p14:tracePt t="101644" x="2506663" y="884238"/>
          <p14:tracePt t="101662" x="2568575" y="884238"/>
          <p14:tracePt t="101678" x="2636838" y="884238"/>
          <p14:tracePt t="101695" x="2705100" y="876300"/>
          <p14:tracePt t="101712" x="2720975" y="868363"/>
          <p14:tracePt t="101727" x="2727325" y="868363"/>
          <p14:tracePt t="101744" x="2735263" y="868363"/>
          <p14:tracePt t="101790" x="2759075" y="868363"/>
          <p14:tracePt t="101797" x="2773363" y="868363"/>
          <p14:tracePt t="101812" x="2827338" y="868363"/>
          <p14:tracePt t="101812" x="2841625" y="868363"/>
          <p14:tracePt t="101830" x="2873375" y="868363"/>
          <p14:tracePt t="101847" x="2903538" y="868363"/>
          <p14:tracePt t="101918" x="2933700" y="868363"/>
          <p14:tracePt t="101926" x="2994025" y="868363"/>
          <p14:tracePt t="101934" x="3063875" y="868363"/>
          <p14:tracePt t="101946" x="3178175" y="868363"/>
          <p14:tracePt t="101962" x="3230563" y="868363"/>
          <p14:tracePt t="101978" x="3222625" y="860425"/>
          <p14:tracePt t="102013" x="3216275" y="860425"/>
          <p14:tracePt t="102021" x="3192463" y="860425"/>
          <p14:tracePt t="102030" x="3170238" y="860425"/>
          <p14:tracePt t="102047" x="3200400" y="860425"/>
          <p14:tracePt t="102205" x="3222625" y="860425"/>
          <p14:tracePt t="102213" x="3254375" y="860425"/>
          <p14:tracePt t="102226" x="3284538" y="860425"/>
          <p14:tracePt t="102226" x="3292475" y="860425"/>
          <p14:tracePt t="102247" x="3298825" y="860425"/>
          <p14:tracePt t="102581" x="3306763" y="860425"/>
          <p14:tracePt t="102597" x="3314700" y="860425"/>
          <p14:tracePt t="102605" x="3322638" y="868363"/>
          <p14:tracePt t="102637" x="3330575" y="868363"/>
          <p14:tracePt t="102653" x="3336925" y="868363"/>
          <p14:tracePt t="102669" x="3344863" y="868363"/>
          <p14:tracePt t="102677" x="3352800" y="868363"/>
          <p14:tracePt t="102701" x="3360738" y="868363"/>
          <p14:tracePt t="102717" x="3368675" y="868363"/>
          <p14:tracePt t="102733" x="3375025" y="868363"/>
          <p14:tracePt t="102758" x="3382963" y="868363"/>
          <p14:tracePt t="102837" x="3398838" y="868363"/>
          <p14:tracePt t="102869" x="3413125" y="868363"/>
          <p14:tracePt t="102885" x="3429000" y="868363"/>
          <p14:tracePt t="102897" x="3459163" y="868363"/>
          <p14:tracePt t="102911" x="3482975" y="868363"/>
          <p14:tracePt t="102928" x="3489325" y="860425"/>
          <p14:tracePt t="102997" x="3527425" y="860425"/>
          <p14:tracePt t="103005" x="3551238" y="860425"/>
          <p14:tracePt t="103013" x="3589338" y="854075"/>
          <p14:tracePt t="103027" x="3627438" y="854075"/>
          <p14:tracePt t="103044" x="3611563" y="854075"/>
          <p14:tracePt t="103109" x="3611563" y="846138"/>
          <p14:tracePt t="103149" x="3603625" y="846138"/>
          <p14:tracePt t="103221" x="3589338" y="846138"/>
          <p14:tracePt t="104267" x="3597275" y="846138"/>
          <p14:tracePt t="104725" x="3603625" y="846138"/>
          <p14:tracePt t="104733" x="3619500" y="846138"/>
          <p14:tracePt t="104797" x="3657600" y="854075"/>
          <p14:tracePt t="104805" x="3703638" y="860425"/>
          <p14:tracePt t="104813" x="3749675" y="876300"/>
          <p14:tracePt t="104826" x="3840163" y="906463"/>
          <p14:tracePt t="104842" x="3894138" y="930275"/>
          <p14:tracePt t="104859" x="3902075" y="930275"/>
          <p14:tracePt t="104902" x="3916363" y="936625"/>
          <p14:tracePt t="104910" x="3954463" y="960438"/>
          <p14:tracePt t="104929" x="4016375" y="990600"/>
          <p14:tracePt t="104943" x="4068763" y="1012825"/>
          <p14:tracePt t="104959" x="4076700" y="1020763"/>
          <p14:tracePt t="104975" x="4092575" y="1028700"/>
          <p14:tracePt t="104990" x="4106863" y="1050925"/>
          <p14:tracePt t="105007" x="4122738" y="1074738"/>
          <p14:tracePt t="105024" x="4130675" y="1082675"/>
          <p14:tracePt t="105041" x="4144963" y="1089025"/>
          <p14:tracePt t="105057" x="4144963" y="1096963"/>
          <p14:tracePt t="105077" x="4144963" y="1104900"/>
          <p14:tracePt t="105091" x="4144963" y="1112838"/>
          <p14:tracePt t="105110" x="4144963" y="1127125"/>
          <p14:tracePt t="105124" x="4144963" y="1143000"/>
          <p14:tracePt t="105142" x="4144963" y="1158875"/>
          <p14:tracePt t="105159" x="4144963" y="1189038"/>
          <p14:tracePt t="105174" x="4137025" y="1203325"/>
          <p14:tracePt t="105191" x="4122738" y="1235075"/>
          <p14:tracePt t="105207" x="4114800" y="1249363"/>
          <p14:tracePt t="105224" x="4106863" y="1249363"/>
          <p14:tracePt t="105240" x="4106863" y="1257300"/>
          <p14:tracePt t="105256" x="4098925" y="1265238"/>
          <p14:tracePt t="105273" x="4092575" y="1273175"/>
          <p14:tracePt t="105290" x="4084638" y="1273175"/>
          <p14:tracePt t="105307" x="4084638" y="1279525"/>
          <p14:tracePt t="105323" x="4068763" y="1287463"/>
          <p14:tracePt t="105349" x="4068763" y="1295400"/>
          <p14:tracePt t="105374" x="4060825" y="1311275"/>
          <p14:tracePt t="105391" x="4046538" y="1311275"/>
          <p14:tracePt t="105413" x="4046538" y="1317625"/>
          <p14:tracePt t="105430" x="4038600" y="1317625"/>
          <p14:tracePt t="105445" x="4038600" y="1333500"/>
          <p14:tracePt t="105453" x="4022725" y="1341438"/>
          <p14:tracePt t="105461" x="4022725" y="1349375"/>
          <p14:tracePt t="105474" x="4022725" y="1355725"/>
          <p14:tracePt t="105490" x="4008438" y="1363663"/>
          <p14:tracePt t="105507" x="3992563" y="1387475"/>
          <p14:tracePt t="105524" x="3984625" y="1401763"/>
          <p14:tracePt t="105541" x="3984625" y="1409700"/>
          <p14:tracePt t="105653" x="3992563" y="1409700"/>
          <p14:tracePt t="106181" x="4000500" y="1409700"/>
          <p14:tracePt t="107286" x="4016375" y="1409700"/>
          <p14:tracePt t="108827" x="4016375" y="1417638"/>
          <p14:tracePt t="109070" x="4016375" y="1425575"/>
          <p14:tracePt t="109093" x="4022725" y="1425575"/>
          <p14:tracePt t="109317" x="4030663" y="1425575"/>
          <p14:tracePt t="109325" x="4038600" y="1425575"/>
          <p14:tracePt t="109336" x="4060825" y="1425575"/>
          <p14:tracePt t="109353" x="4068763" y="1425575"/>
          <p14:tracePt t="109373" x="4076700" y="1425575"/>
          <p14:tracePt t="109386" x="4068763" y="1425575"/>
          <p14:tracePt t="109813" x="4060825" y="1425575"/>
          <p14:tracePt t="109919" x="4060825" y="1431925"/>
          <p14:tracePt t="110357" x="4068763" y="1431925"/>
          <p14:tracePt t="110373" x="4076700" y="1439863"/>
          <p14:tracePt t="110381" x="4084638" y="1439863"/>
          <p14:tracePt t="110389" x="4098925" y="1439863"/>
          <p14:tracePt t="110469" x="4114800" y="1439863"/>
          <p14:tracePt t="110477" x="4137025" y="1439863"/>
          <p14:tracePt t="110486" x="4198938" y="1455738"/>
          <p14:tracePt t="110503" x="4244975" y="1455738"/>
          <p14:tracePt t="110520" x="4259263" y="1463675"/>
          <p14:tracePt t="110535" x="4267200" y="1470025"/>
          <p14:tracePt t="110573" x="4289425" y="1470025"/>
          <p14:tracePt t="110581" x="4305300" y="1470025"/>
          <p14:tracePt t="110589" x="4327525" y="1493838"/>
          <p14:tracePt t="110603" x="4351338" y="1501775"/>
          <p14:tracePt t="110619" x="4359275" y="1501775"/>
          <p14:tracePt t="110677" x="4365625" y="1501775"/>
          <p14:tracePt t="110686" x="4373563" y="1508125"/>
          <p14:tracePt t="110693" x="4389438" y="1508125"/>
          <p14:tracePt t="110757" x="4389438" y="1516063"/>
          <p14:tracePt t="110766" x="4397375" y="1524000"/>
          <p14:tracePt t="110773" x="4411663" y="1531938"/>
          <p14:tracePt t="110785" x="4419600" y="1531938"/>
          <p14:tracePt t="110803" x="4427538" y="1546225"/>
          <p14:tracePt t="110819" x="4435475" y="1546225"/>
          <p14:tracePt t="110835" x="4449763" y="1562100"/>
          <p14:tracePt t="110861" x="4457700" y="1562100"/>
          <p14:tracePt t="110886" x="4457700" y="1570038"/>
          <p14:tracePt t="110910" x="4473575" y="1570038"/>
          <p14:tracePt t="110949" x="4479925" y="1570038"/>
          <p14:tracePt t="110957" x="4495800" y="1570038"/>
          <p14:tracePt t="110973" x="4495800" y="1577975"/>
          <p14:tracePt t="110984" x="4503738" y="1577975"/>
          <p14:tracePt t="111002" x="4503738" y="1584325"/>
          <p14:tracePt t="111029" x="4518025" y="1584325"/>
          <p14:tracePt t="111045" x="4533900" y="1592263"/>
          <p14:tracePt t="111054" x="4541838" y="1592263"/>
          <p14:tracePt t="111054" x="4556125" y="1600200"/>
          <p14:tracePt t="111075" x="4564063" y="1600200"/>
          <p14:tracePt t="111088" x="4572000" y="1600200"/>
          <p14:tracePt t="111118" x="4587875" y="1600200"/>
          <p14:tracePt t="111125" x="4602163" y="1600200"/>
          <p14:tracePt t="111141" x="4610100" y="1600200"/>
          <p14:tracePt t="111157" x="4618038" y="1600200"/>
          <p14:tracePt t="111205" x="4618038" y="1584325"/>
          <p14:tracePt t="111229" x="4640263" y="1562100"/>
          <p14:tracePt t="111237" x="4648200" y="1554163"/>
          <p14:tracePt t="111261" x="4648200" y="1539875"/>
          <p14:tracePt t="111333" x="4648200" y="1531938"/>
          <p14:tracePt t="111341" x="4656138" y="1516063"/>
          <p14:tracePt t="111351" x="4664075" y="1493838"/>
          <p14:tracePt t="111368" x="4664075" y="1477963"/>
          <p14:tracePt t="111385" x="4664075" y="1470025"/>
          <p14:tracePt t="111401" x="4664075" y="1463675"/>
          <p14:tracePt t="111421" x="4664075" y="1455738"/>
          <p14:tracePt t="111437" x="4664075" y="1447800"/>
          <p14:tracePt t="111453" x="4664075" y="1431925"/>
          <p14:tracePt t="111469" x="4664075" y="1425575"/>
          <p14:tracePt t="111486" x="4664075" y="1409700"/>
          <p14:tracePt t="111503" x="4664075" y="1401763"/>
          <p14:tracePt t="111519" x="4664075" y="1393825"/>
          <p14:tracePt t="111534" x="4664075" y="1379538"/>
          <p14:tracePt t="111637" x="4656138" y="1371600"/>
          <p14:tracePt t="111653" x="4656138" y="1363663"/>
          <p14:tracePt t="111669" x="4656138" y="1355725"/>
          <p14:tracePt t="111733" x="4648200" y="1341438"/>
          <p14:tracePt t="111757" x="4648200" y="1333500"/>
          <p14:tracePt t="111789" x="4648200" y="1325563"/>
          <p14:tracePt t="111869" x="4648200" y="1317625"/>
          <p14:tracePt t="111877" x="4640263" y="1317625"/>
          <p14:tracePt t="112835" x="4632325" y="1317625"/>
          <p14:tracePt t="113421" x="4625975" y="1317625"/>
          <p14:tracePt t="114356" x="4625975" y="1325563"/>
          <p14:tracePt t="114581" x="4632325" y="1325563"/>
          <p14:tracePt t="114589" x="4648200" y="1325563"/>
          <p14:tracePt t="114598" x="4702175" y="1333500"/>
          <p14:tracePt t="114616" x="4740275" y="1341438"/>
          <p14:tracePt t="114631" x="4762500" y="1355725"/>
          <p14:tracePt t="114648" x="4784725" y="1363663"/>
          <p14:tracePt t="114665" x="4800600" y="1379538"/>
          <p14:tracePt t="114681" x="4816475" y="1387475"/>
          <p14:tracePt t="114697" x="4830763" y="1393825"/>
          <p14:tracePt t="114715" x="4868863" y="1431925"/>
          <p14:tracePt t="114731" x="4892675" y="1447800"/>
          <p14:tracePt t="114748" x="4968875" y="1516063"/>
          <p14:tracePt t="114748" x="4983163" y="1524000"/>
          <p14:tracePt t="114767" x="4999038" y="1539875"/>
          <p14:tracePt t="114782" x="5029200" y="1546225"/>
          <p14:tracePt t="114800" x="5037138" y="1554163"/>
          <p14:tracePt t="114821" x="5045075" y="1554163"/>
          <p14:tracePt t="114834" x="5089525" y="1554163"/>
          <p14:tracePt t="114850" x="5151438" y="1584325"/>
          <p14:tracePt t="114865" x="5189538" y="1584325"/>
          <p14:tracePt t="114882" x="5227638" y="1584325"/>
          <p14:tracePt t="114898" x="5273675" y="1584325"/>
          <p14:tracePt t="114915" x="5311775" y="1584325"/>
          <p14:tracePt t="114930" x="5341938" y="1584325"/>
          <p14:tracePt t="114947" x="5349875" y="1577975"/>
          <p14:tracePt t="115013" x="5349875" y="1570038"/>
          <p14:tracePt t="115021" x="5349875" y="1554163"/>
          <p14:tracePt t="115032" x="5349875" y="1531938"/>
          <p14:tracePt t="115048" x="5356225" y="1508125"/>
          <p14:tracePt t="115069" x="5356225" y="1501775"/>
          <p14:tracePt t="115083" x="5356225" y="1485900"/>
          <p14:tracePt t="115098" x="5356225" y="1463675"/>
          <p14:tracePt t="115115" x="5341938" y="1447800"/>
          <p14:tracePt t="115131" x="5326063" y="1439863"/>
          <p14:tracePt t="115149" x="5311775" y="1431925"/>
          <p14:tracePt t="115164" x="5311775" y="1417638"/>
          <p14:tracePt t="115180" x="5311775" y="1401763"/>
          <p14:tracePt t="115253" x="5303838" y="1393825"/>
          <p14:tracePt t="115262" x="5303838" y="1379538"/>
          <p14:tracePt t="115285" x="5303838" y="1371600"/>
          <p14:tracePt t="115293" x="5287963" y="1355725"/>
          <p14:tracePt t="115309" x="5280025" y="1341438"/>
          <p14:tracePt t="115317" x="5273675" y="1333500"/>
          <p14:tracePt t="115349" x="5257800" y="1303338"/>
          <p14:tracePt t="115453" x="5249863" y="1295400"/>
          <p14:tracePt t="115462" x="5235575" y="1279525"/>
          <p14:tracePt t="115478" x="5227638" y="1279525"/>
          <p14:tracePt t="115517" x="5211763" y="1279525"/>
          <p14:tracePt t="115573" x="5197475" y="1279525"/>
          <p14:tracePt t="115598" x="5189538" y="1273175"/>
          <p14:tracePt t="115621" x="5181600" y="1273175"/>
          <p14:tracePt t="115637" x="5173663" y="1273175"/>
          <p14:tracePt t="115646" x="5165725" y="1265238"/>
          <p14:tracePt t="115653" x="5159375" y="1265238"/>
          <p14:tracePt t="115669" x="5159375" y="1257300"/>
          <p14:tracePt t="115685" x="5143500" y="1249363"/>
          <p14:tracePt t="115701" x="5135563" y="1249363"/>
          <p14:tracePt t="115725" x="5127625" y="1249363"/>
          <p14:tracePt t="115757" x="5121275" y="1249363"/>
          <p14:tracePt t="115765" x="5113338" y="1249363"/>
          <p14:tracePt t="115782" x="5097463" y="1249363"/>
          <p14:tracePt t="115798" x="5089525" y="1257300"/>
          <p14:tracePt t="115817" x="5067300" y="1265238"/>
          <p14:tracePt t="115832" x="5059363" y="1273175"/>
          <p14:tracePt t="115849" x="5045075" y="1287463"/>
          <p14:tracePt t="115864" x="5029200" y="1295400"/>
          <p14:tracePt t="115881" x="5021263" y="1295400"/>
          <p14:tracePt t="115897" x="5013325" y="1303338"/>
          <p14:tracePt t="115897" x="5013325" y="1311275"/>
          <p14:tracePt t="115921" x="5006975" y="1317625"/>
          <p14:tracePt t="115936" x="4999038" y="1333500"/>
          <p14:tracePt t="115949" x="4999038" y="1341438"/>
          <p14:tracePt t="115973" x="4991100" y="1341438"/>
          <p14:tracePt t="115982" x="4991100" y="1349375"/>
          <p14:tracePt t="116005" x="4991100" y="1355725"/>
          <p14:tracePt t="116016" x="4991100" y="1363663"/>
          <p14:tracePt t="116031" x="4991100" y="1379538"/>
          <p14:tracePt t="116048" x="4991100" y="1401763"/>
          <p14:tracePt t="116066" x="4983163" y="1409700"/>
          <p14:tracePt t="116081" x="4983163" y="1417638"/>
          <p14:tracePt t="116097" x="4983163" y="1425575"/>
          <p14:tracePt t="116114" x="4983163" y="1431925"/>
          <p14:tracePt t="116133" x="4983163" y="1439863"/>
          <p14:tracePt t="116149" x="4983163" y="1447800"/>
          <p14:tracePt t="116164" x="4991100" y="1470025"/>
          <p14:tracePt t="116189" x="4999038" y="1477963"/>
          <p14:tracePt t="116198" x="5021263" y="1501775"/>
          <p14:tracePt t="116214" x="5029200" y="1516063"/>
          <p14:tracePt t="116229" x="5045075" y="1531938"/>
          <p14:tracePt t="116309" x="5051425" y="1539875"/>
          <p14:tracePt t="116349" x="5067300" y="1539875"/>
          <p14:tracePt t="116381" x="5075238" y="1539875"/>
          <p14:tracePt t="116397" x="5075238" y="1546225"/>
          <p14:tracePt t="116437" x="5083175" y="1546225"/>
          <p14:tracePt t="116453" x="5089525" y="1546225"/>
          <p14:tracePt t="116462" x="5105400" y="1546225"/>
          <p14:tracePt t="116469" x="5121275" y="1546225"/>
          <p14:tracePt t="116479" x="5135563" y="1546225"/>
          <p14:tracePt t="116496" x="5151438" y="1554163"/>
          <p14:tracePt t="116512" x="5159375" y="1554163"/>
          <p14:tracePt t="116589" x="5173663" y="1554163"/>
          <p14:tracePt t="116597" x="5189538" y="1554163"/>
          <p14:tracePt t="116612" x="5219700" y="1546225"/>
          <p14:tracePt t="116630" x="5249863" y="1524000"/>
          <p14:tracePt t="116646" x="5265738" y="1516063"/>
          <p14:tracePt t="116664" x="5273675" y="1516063"/>
          <p14:tracePt t="116685" x="5273675" y="1508125"/>
          <p14:tracePt t="116701" x="5273675" y="1501775"/>
          <p14:tracePt t="116712" x="5273675" y="1470025"/>
          <p14:tracePt t="116729" x="5287963" y="1447800"/>
          <p14:tracePt t="116745" x="5287963" y="1417638"/>
          <p14:tracePt t="116761" x="5287963" y="1401763"/>
          <p14:tracePt t="116778" x="5287963" y="1387475"/>
          <p14:tracePt t="116796" x="5287963" y="1371600"/>
          <p14:tracePt t="116817" x="5287963" y="1355725"/>
          <p14:tracePt t="116831" x="5287963" y="1349375"/>
          <p14:tracePt t="116847" x="5287963" y="1325563"/>
          <p14:tracePt t="116864" x="5287963" y="1303338"/>
          <p14:tracePt t="116881" x="5287963" y="1287463"/>
          <p14:tracePt t="116897" x="5287963" y="1273175"/>
          <p14:tracePt t="116957" x="5287963" y="1257300"/>
          <p14:tracePt t="116973" x="5287963" y="1249363"/>
          <p14:tracePt t="116997" x="5280025" y="1249363"/>
          <p14:tracePt t="117094" x="5273675" y="1249363"/>
          <p14:tracePt t="117173" x="5265738" y="1241425"/>
          <p14:tracePt t="117213" x="5257800" y="1241425"/>
          <p14:tracePt t="117221" x="5249863" y="1241425"/>
          <p14:tracePt t="117230" x="5241925" y="1235075"/>
          <p14:tracePt t="117365" x="5235575" y="1227138"/>
          <p14:tracePt t="117381" x="5219700" y="1227138"/>
          <p14:tracePt t="117453" x="5203825" y="1227138"/>
          <p14:tracePt t="117462" x="5189538" y="1227138"/>
          <p14:tracePt t="117469" x="5165725" y="1227138"/>
          <p14:tracePt t="117479" x="5151438" y="1219200"/>
          <p14:tracePt t="117496" x="5143500" y="1211263"/>
          <p14:tracePt t="117511" x="5135563" y="1211263"/>
          <p14:tracePt t="117581" x="5127625" y="1219200"/>
          <p14:tracePt t="117605" x="5121275" y="1219200"/>
          <p14:tracePt t="117613" x="5121275" y="1227138"/>
          <p14:tracePt t="117645" x="5113338" y="1227138"/>
          <p14:tracePt t="117662" x="5113338" y="1235075"/>
          <p14:tracePt t="117669" x="5113338" y="1241425"/>
          <p14:tracePt t="117685" x="5097463" y="1249363"/>
          <p14:tracePt t="117695" x="5097463" y="1265238"/>
          <p14:tracePt t="117711" x="5083175" y="1265238"/>
          <p14:tracePt t="117728" x="5083175" y="1273175"/>
          <p14:tracePt t="117744" x="5083175" y="1287463"/>
          <p14:tracePt t="117765" x="5075238" y="1287463"/>
          <p14:tracePt t="117777" x="5075238" y="1295400"/>
          <p14:tracePt t="117794" x="5067300" y="1303338"/>
          <p14:tracePt t="117812" x="5067300" y="1311275"/>
          <p14:tracePt t="117830" x="5059363" y="1311275"/>
          <p14:tracePt t="117877" x="5051425" y="1317625"/>
          <p14:tracePt t="117895" x="5045075" y="1325563"/>
          <p14:tracePt t="117910" x="5045075" y="1333500"/>
          <p14:tracePt t="117997" x="5045075" y="1341438"/>
          <p14:tracePt t="118029" x="5029200" y="1349375"/>
          <p14:tracePt t="118045" x="5029200" y="1355725"/>
          <p14:tracePt t="118053" x="5029200" y="1371600"/>
          <p14:tracePt t="118085" x="5029200" y="1379538"/>
          <p14:tracePt t="118117" x="5029200" y="1387475"/>
          <p14:tracePt t="118149" x="5029200" y="1393825"/>
          <p14:tracePt t="118197" x="5029200" y="1401763"/>
          <p14:tracePt t="118245" x="5029200" y="1409700"/>
          <p14:tracePt t="118309" x="5029200" y="1425575"/>
          <p14:tracePt t="118357" x="5029200" y="1431925"/>
          <p14:tracePt t="118509" x="5029200" y="1455738"/>
          <p14:tracePt t="118533" x="5037138" y="1470025"/>
          <p14:tracePt t="118549" x="5045075" y="1485900"/>
          <p14:tracePt t="118573" x="5059363" y="1501775"/>
          <p14:tracePt t="118653" x="5067300" y="1501775"/>
          <p14:tracePt t="118741" x="5075238" y="1516063"/>
          <p14:tracePt t="118758" x="5083175" y="1524000"/>
          <p14:tracePt t="118765" x="5097463" y="1531938"/>
          <p14:tracePt t="118789" x="5105400" y="1531938"/>
          <p14:tracePt t="118869" x="5113338" y="1539875"/>
          <p14:tracePt t="118894" x="5121275" y="1539875"/>
          <p14:tracePt t="119077" x="5127625" y="1539875"/>
          <p14:tracePt t="119525" x="5135563" y="1539875"/>
          <p14:tracePt t="119621" x="5143500" y="1539875"/>
          <p14:tracePt t="119677" x="5151438" y="1539875"/>
          <p14:tracePt t="119685" x="5173663" y="1539875"/>
          <p14:tracePt t="119694" x="5189538" y="1539875"/>
          <p14:tracePt t="119711" x="5197475" y="1539875"/>
          <p14:tracePt t="119726" x="5203825" y="1539875"/>
          <p14:tracePt t="119806" x="5211763" y="1539875"/>
          <p14:tracePt t="119813" x="5219700" y="1539875"/>
          <p14:tracePt t="119853" x="5235575" y="1524000"/>
          <p14:tracePt t="119877" x="5241925" y="1524000"/>
          <p14:tracePt t="119901" x="5241925" y="1516063"/>
          <p14:tracePt t="119926" x="5249863" y="1516063"/>
          <p14:tracePt t="119957" x="5257800" y="1516063"/>
          <p14:tracePt t="119974" x="5257800" y="1508125"/>
          <p14:tracePt t="119981" x="5265738" y="1508125"/>
          <p14:tracePt t="120085" x="5273675" y="1501775"/>
          <p14:tracePt t="120125" x="5280025" y="1493838"/>
          <p14:tracePt t="120157" x="5287963" y="1493838"/>
          <p14:tracePt t="120165" x="5287963" y="1485900"/>
          <p14:tracePt t="120175" x="5295900" y="1485900"/>
          <p14:tracePt t="120192" x="5295900" y="1477963"/>
          <p14:tracePt t="120208" x="5295900" y="1470025"/>
          <p14:tracePt t="120225" x="5295900" y="1463675"/>
          <p14:tracePt t="120253" x="5303838" y="1455738"/>
          <p14:tracePt t="120277" x="5303838" y="1447800"/>
          <p14:tracePt t="122104" x="5311775" y="1439863"/>
          <p14:tracePt t="122253" x="5318125" y="1439863"/>
          <p14:tracePt t="122317" x="5326063" y="1439863"/>
          <p14:tracePt t="122333" x="5364163" y="1439863"/>
          <p14:tracePt t="122342" x="5418138" y="1439863"/>
          <p14:tracePt t="122356" x="5668963" y="1477963"/>
          <p14:tracePt t="122375" x="5813425" y="1493838"/>
          <p14:tracePt t="122391" x="5859463" y="1493838"/>
          <p14:tracePt t="122407" x="5867400" y="1493838"/>
          <p14:tracePt t="122453" x="5883275" y="1493838"/>
          <p14:tracePt t="122461" x="5935663" y="1501775"/>
          <p14:tracePt t="122472" x="6088063" y="1524000"/>
          <p14:tracePt t="122490" x="6286500" y="1554163"/>
          <p14:tracePt t="122506" x="6370638" y="1570038"/>
          <p14:tracePt t="122523" x="6378575" y="1570038"/>
          <p14:tracePt t="122539" x="6392863" y="1570038"/>
          <p14:tracePt t="122590" x="6408738" y="1570038"/>
          <p14:tracePt t="122597" x="6438900" y="1570038"/>
          <p14:tracePt t="122607" x="6461125" y="1570038"/>
          <p14:tracePt t="122622" x="6469063" y="1570038"/>
          <p14:tracePt t="122677" x="6477000" y="1570038"/>
          <p14:tracePt t="122685" x="6492875" y="1570038"/>
          <p14:tracePt t="122693" x="6515100" y="1570038"/>
          <p14:tracePt t="122705" x="6583363" y="1592263"/>
          <p14:tracePt t="122723" x="6629400" y="1616075"/>
          <p14:tracePt t="122740" x="6637338" y="1616075"/>
          <p14:tracePt t="122821" x="6645275" y="1616075"/>
          <p14:tracePt t="122887" x="6645275" y="1608138"/>
          <p14:tracePt t="123221" x="6645275" y="1600200"/>
          <p14:tracePt t="123245" x="6637338" y="1600200"/>
          <p14:tracePt t="123254" x="6621463" y="1600200"/>
          <p14:tracePt t="123357" x="6613525" y="1600200"/>
          <p14:tracePt t="123461" x="6607175" y="1600200"/>
          <p14:tracePt t="123469" x="6599238" y="1600200"/>
          <p14:tracePt t="124029" x="6591300" y="1600200"/>
          <p14:tracePt t="124102" x="6591300" y="1592263"/>
          <p14:tracePt t="124765" x="6591300" y="1584325"/>
          <p14:tracePt t="124892" x="6583363" y="1584325"/>
          <p14:tracePt t="125077" x="6583363" y="1577975"/>
          <p14:tracePt t="125837" x="6591300" y="1577975"/>
          <p14:tracePt t="125877" x="6599238" y="1577975"/>
          <p14:tracePt t="125887" x="6607175" y="1577975"/>
          <p14:tracePt t="125893" x="6613525" y="1577975"/>
          <p14:tracePt t="125957" x="6621463" y="1577975"/>
          <p14:tracePt t="125965" x="6629400" y="1577975"/>
          <p14:tracePt t="125989" x="6637338" y="1577975"/>
          <p14:tracePt t="125997" x="6651625" y="1577975"/>
          <p14:tracePt t="126021" x="6667500" y="1577975"/>
          <p14:tracePt t="126029" x="6683375" y="1577975"/>
          <p14:tracePt t="126038" x="6697663" y="1577975"/>
          <p14:tracePt t="126117" x="6705600" y="1577975"/>
          <p14:tracePt t="126125" x="6727825" y="1577975"/>
          <p14:tracePt t="126136" x="6759575" y="1577975"/>
          <p14:tracePt t="126154" x="6727825" y="1577975"/>
          <p14:tracePt t="126357" x="6713538" y="1577975"/>
          <p14:tracePt t="126365" x="6697663" y="1570038"/>
          <p14:tracePt t="126381" x="6675438" y="1570038"/>
          <p14:tracePt t="126389" x="6667500" y="1570038"/>
          <p14:tracePt t="127301" x="6659563" y="1570038"/>
          <p14:tracePt t="127429" x="6651625" y="1570038"/>
          <p14:tracePt t="127517" x="6645275" y="1570038"/>
          <p14:tracePt t="127541" x="6637338" y="1570038"/>
          <p14:tracePt t="127557" x="6629400" y="1570038"/>
          <p14:tracePt t="127581" x="6621463" y="1570038"/>
          <p14:tracePt t="127597" x="6613525" y="1570038"/>
          <p14:tracePt t="127693" x="6607175" y="1570038"/>
          <p14:tracePt t="127701" x="6599238" y="1570038"/>
          <p14:tracePt t="127734" x="6613525" y="1570038"/>
          <p14:tracePt t="128133" x="6629400" y="1570038"/>
          <p14:tracePt t="128141" x="6637338" y="1570038"/>
          <p14:tracePt t="128150" x="6651625" y="1570038"/>
          <p14:tracePt t="128167" x="6667500" y="1570038"/>
          <p14:tracePt t="128212" x="6683375" y="1562100"/>
          <p14:tracePt t="128229" x="6689725" y="1562100"/>
          <p14:tracePt t="128237" x="6697663" y="1562100"/>
          <p14:tracePt t="128250" x="6705600" y="1562100"/>
          <p14:tracePt t="128266" x="6713538" y="1562100"/>
          <p14:tracePt t="128589" x="6721475" y="1570038"/>
          <p14:tracePt t="128597" x="6735763" y="1570038"/>
          <p14:tracePt t="128605" x="6773863" y="1570038"/>
          <p14:tracePt t="128617" x="6858000" y="1570038"/>
          <p14:tracePt t="128633" x="6918325" y="1570038"/>
          <p14:tracePt t="128650" x="6950075" y="1570038"/>
          <p14:tracePt t="128667" x="6956425" y="1570038"/>
          <p14:tracePt t="128683" x="6972300" y="1570038"/>
          <p14:tracePt t="128701" x="7002463" y="1570038"/>
          <p14:tracePt t="128701" x="7026275" y="1570038"/>
          <p14:tracePt t="128718" x="7064375" y="1570038"/>
          <p14:tracePt t="128734" x="7108825" y="1570038"/>
          <p14:tracePt t="128751" x="7146925" y="1570038"/>
          <p14:tracePt t="128767" x="7178675" y="1584325"/>
          <p14:tracePt t="128784" x="7154863" y="1584325"/>
          <p14:tracePt t="129365" x="7124700" y="1584325"/>
          <p14:tracePt t="129373" x="7102475" y="1584325"/>
          <p14:tracePt t="129383" x="7018338" y="1584325"/>
          <p14:tracePt t="129399" x="6926263" y="1584325"/>
          <p14:tracePt t="129416" x="6811963" y="1584325"/>
          <p14:tracePt t="129433" x="6721475" y="1584325"/>
          <p14:tracePt t="129449" x="6637338" y="1584325"/>
          <p14:tracePt t="129465" x="6561138" y="1584325"/>
          <p14:tracePt t="129483" x="6499225" y="1584325"/>
          <p14:tracePt t="129499" x="6416675" y="1584325"/>
          <p14:tracePt t="129516" x="6332538" y="1584325"/>
          <p14:tracePt t="129516" x="6294438" y="1584325"/>
          <p14:tracePt t="129534" x="6218238" y="1600200"/>
          <p14:tracePt t="129551" x="6164263" y="1600200"/>
          <p14:tracePt t="129569" x="6065838" y="1608138"/>
          <p14:tracePt t="129583" x="5959475" y="1630363"/>
          <p14:tracePt t="129599" x="5883275" y="1630363"/>
          <p14:tracePt t="129617" x="5845175" y="1630363"/>
          <p14:tracePt t="129633" x="5821363" y="1630363"/>
          <p14:tracePt t="129649" x="5799138" y="1630363"/>
          <p14:tracePt t="129666" x="5775325" y="1630363"/>
          <p14:tracePt t="129682" x="5737225" y="1630363"/>
          <p14:tracePt t="129699" x="5654675" y="1630363"/>
          <p14:tracePt t="129716" x="5554663" y="1630363"/>
          <p14:tracePt t="129716" x="5502275" y="1630363"/>
          <p14:tracePt t="129735" x="5448300" y="1630363"/>
          <p14:tracePt t="129750" x="5418138" y="1630363"/>
          <p14:tracePt t="129767" x="5410200" y="1630363"/>
          <p14:tracePt t="129783" x="5402263" y="1622425"/>
          <p14:tracePt t="129805" x="5387975" y="1622425"/>
          <p14:tracePt t="129817" x="5349875" y="1622425"/>
          <p14:tracePt t="129833" x="5265738" y="1616075"/>
          <p14:tracePt t="129849" x="5181600" y="1600200"/>
          <p14:tracePt t="129865" x="5151438" y="1600200"/>
          <p14:tracePt t="129882" x="5143500" y="1600200"/>
          <p14:tracePt t="129898" x="5135563" y="1600200"/>
          <p14:tracePt t="129925" x="5127625" y="1592263"/>
          <p14:tracePt t="129936" x="5113338" y="1592263"/>
          <p14:tracePt t="129973" x="5089525" y="1592263"/>
          <p14:tracePt t="129982" x="5059363" y="1592263"/>
          <p14:tracePt t="129989" x="5037138" y="1592263"/>
          <p14:tracePt t="130000" x="4930775" y="1592263"/>
          <p14:tracePt t="130016" x="4846638" y="1592263"/>
          <p14:tracePt t="130032" x="4792663" y="1592263"/>
          <p14:tracePt t="130049" x="4784725" y="1592263"/>
          <p14:tracePt t="130101" x="4762500" y="1592263"/>
          <p14:tracePt t="130117" x="4746625" y="1592263"/>
          <p14:tracePt t="130125" x="4716463" y="1592263"/>
          <p14:tracePt t="130133" x="4694238" y="1592263"/>
          <p14:tracePt t="130148" x="4678363" y="1592263"/>
          <p14:tracePt t="130164" x="4664075" y="1592263"/>
          <p14:tracePt t="130183" x="4648200" y="1592263"/>
          <p14:tracePt t="130245" x="4640263" y="1592263"/>
          <p14:tracePt t="130253" x="4632325" y="1592263"/>
          <p14:tracePt t="130264" x="4640263" y="1592263"/>
          <p14:tracePt t="130509" x="4648200" y="1584325"/>
          <p14:tracePt t="130517" x="4656138" y="1584325"/>
          <p14:tracePt t="130530" x="4686300" y="1584325"/>
          <p14:tracePt t="130530" x="4716463" y="1584325"/>
          <p14:tracePt t="130550" x="4754563" y="1584325"/>
          <p14:tracePt t="130567" x="4784725" y="1584325"/>
          <p14:tracePt t="130583" x="4800600" y="1584325"/>
          <p14:tracePt t="130597" x="4816475" y="1584325"/>
          <p14:tracePt t="130621" x="4830763" y="1584325"/>
          <p14:tracePt t="130637" x="4860925" y="1584325"/>
          <p14:tracePt t="130647" x="4914900" y="1584325"/>
          <p14:tracePt t="130665" x="4953000" y="1577975"/>
          <p14:tracePt t="130681" x="4999038" y="1577975"/>
          <p14:tracePt t="130698" x="5006975" y="1577975"/>
          <p14:tracePt t="130714" x="5021263" y="1570038"/>
          <p14:tracePt t="130731" x="5029200" y="1570038"/>
          <p14:tracePt t="130747" x="5029200" y="1562100"/>
          <p14:tracePt t="130764" x="5045075" y="1562100"/>
          <p14:tracePt t="130782" x="5089525" y="1562100"/>
          <p14:tracePt t="130799" x="5143500" y="1562100"/>
          <p14:tracePt t="130816" x="5181600" y="1562100"/>
          <p14:tracePt t="130833" x="5189538" y="1562100"/>
          <p14:tracePt t="130849" x="5197475" y="1562100"/>
          <p14:tracePt t="130909" x="5203825" y="1562100"/>
          <p14:tracePt t="130927" x="5219700" y="1562100"/>
          <p14:tracePt t="130935" x="5241925" y="1562100"/>
          <p14:tracePt t="130948" x="5287963" y="1562100"/>
          <p14:tracePt t="130948" x="5334000" y="1562100"/>
          <p14:tracePt t="130966" x="5356225" y="1562100"/>
          <p14:tracePt t="130980" x="5387975" y="1562100"/>
          <p14:tracePt t="130997" x="5394325" y="1562100"/>
          <p14:tracePt t="131030" x="5402263" y="1562100"/>
          <p14:tracePt t="131037" x="5432425" y="1562100"/>
          <p14:tracePt t="131048" x="5508625" y="1562100"/>
          <p14:tracePt t="131067" x="5608638" y="1562100"/>
          <p14:tracePt t="131081" x="5654675" y="1562100"/>
          <p14:tracePt t="131098" x="5684838" y="1562100"/>
          <p14:tracePt t="131117" x="5707063" y="1554163"/>
          <p14:tracePt t="131117" x="5722938" y="1554163"/>
          <p14:tracePt t="131135" x="5737225" y="1554163"/>
          <p14:tracePt t="131148" x="5807075" y="1554163"/>
          <p14:tracePt t="131167" x="5837238" y="1554163"/>
          <p14:tracePt t="131181" x="5859463" y="1562100"/>
          <p14:tracePt t="131181" x="5867400" y="1562100"/>
          <p14:tracePt t="131198" x="5897563" y="1562100"/>
          <p14:tracePt t="131214" x="5951538" y="1570038"/>
          <p14:tracePt t="131230" x="6019800" y="1570038"/>
          <p14:tracePt t="131247" x="6065838" y="1570038"/>
          <p14:tracePt t="131263" x="6080125" y="1570038"/>
          <p14:tracePt t="131279" x="6126163" y="1570038"/>
          <p14:tracePt t="131297" x="6180138" y="1570038"/>
          <p14:tracePt t="131314" x="6202363" y="1570038"/>
          <p14:tracePt t="131330" x="6232525" y="1570038"/>
          <p14:tracePt t="131347" x="6294438" y="1584325"/>
          <p14:tracePt t="131347" x="6354763" y="1608138"/>
          <p14:tracePt t="131366" x="6423025" y="1622425"/>
          <p14:tracePt t="131380" x="6561138" y="1654175"/>
          <p14:tracePt t="131398" x="6591300" y="1654175"/>
          <p14:tracePt t="131415" x="6613525" y="1654175"/>
          <p14:tracePt t="131431" x="6683375" y="1668463"/>
          <p14:tracePt t="131448" x="6773863" y="1668463"/>
          <p14:tracePt t="131464" x="6858000" y="1676400"/>
          <p14:tracePt t="131481" x="6911975" y="1684338"/>
          <p14:tracePt t="131497" x="6934200" y="1684338"/>
          <p14:tracePt t="131514" x="6942138" y="1692275"/>
          <p14:tracePt t="131530" x="6950075" y="1692275"/>
          <p14:tracePt t="131637" x="6934200" y="1692275"/>
          <p14:tracePt t="131653" x="6904038" y="1692275"/>
          <p14:tracePt t="131662" x="6858000" y="1692275"/>
          <p14:tracePt t="131669" x="6819900" y="1692275"/>
          <p14:tracePt t="131680" x="6759575" y="1692275"/>
          <p14:tracePt t="131697" x="6683375" y="1692275"/>
          <p14:tracePt t="131714" x="6613525" y="1676400"/>
          <p14:tracePt t="131730" x="6515100" y="1654175"/>
          <p14:tracePt t="131747" x="6392863" y="1646238"/>
          <p14:tracePt t="131764" x="6264275" y="1622425"/>
          <p14:tracePt t="131764" x="6218238" y="1622425"/>
          <p14:tracePt t="131782" x="6164263" y="1622425"/>
          <p14:tracePt t="131798" x="6111875" y="1622425"/>
          <p14:tracePt t="131815" x="6096000" y="1622425"/>
          <p14:tracePt t="131831" x="6049963" y="1622425"/>
          <p14:tracePt t="131848" x="5959475" y="1622425"/>
          <p14:tracePt t="131863" x="5813425" y="1622425"/>
          <p14:tracePt t="131879" x="5676900" y="1622425"/>
          <p14:tracePt t="131896" x="5562600" y="1622425"/>
          <p14:tracePt t="131913" x="5494338" y="1622425"/>
          <p14:tracePt t="131930" x="5456238" y="1622425"/>
          <p14:tracePt t="131946" x="5402263" y="1608138"/>
          <p14:tracePt t="131962" x="5303838" y="1608138"/>
          <p14:tracePt t="131980" x="5173663" y="1608138"/>
          <p14:tracePt t="131980" x="5113338" y="1608138"/>
          <p14:tracePt t="131999" x="5029200" y="1608138"/>
          <p14:tracePt t="132014" x="4991100" y="1608138"/>
          <p14:tracePt t="132031" x="4945063" y="1608138"/>
          <p14:tracePt t="132047" x="4884738" y="1608138"/>
          <p14:tracePt t="132064" x="4792663" y="1608138"/>
          <p14:tracePt t="132081" x="4686300" y="1608138"/>
          <p14:tracePt t="132097" x="4579938" y="1622425"/>
          <p14:tracePt t="132114" x="4518025" y="1622425"/>
          <p14:tracePt t="132129" x="4441825" y="1630363"/>
          <p14:tracePt t="132146" x="4397375" y="1630363"/>
          <p14:tracePt t="132162" x="4327525" y="1646238"/>
          <p14:tracePt t="132179" x="4244975" y="1646238"/>
          <p14:tracePt t="132179" x="4191000" y="1668463"/>
          <p14:tracePt t="132198" x="4084638" y="1668463"/>
          <p14:tracePt t="132214" x="4030663" y="1684338"/>
          <p14:tracePt t="132230" x="4000500" y="1684338"/>
          <p14:tracePt t="132247" x="3992563" y="1684338"/>
          <p14:tracePt t="132262" x="3984625" y="1684338"/>
          <p14:tracePt t="132341" x="3970338" y="1684338"/>
          <p14:tracePt t="132349" x="3940175" y="1684338"/>
          <p14:tracePt t="132362" x="3878263" y="1684338"/>
          <p14:tracePt t="132379" x="3863975" y="1676400"/>
          <p14:tracePt t="132396" x="3863975" y="1660525"/>
          <p14:tracePt t="132421" x="3863975" y="1654175"/>
          <p14:tracePt t="132446" x="3863975" y="1646238"/>
          <p14:tracePt t="132493" x="3863975" y="1638300"/>
          <p14:tracePt t="132525" x="3863975" y="1630363"/>
          <p14:tracePt t="132541" x="3863975" y="1622425"/>
          <p14:tracePt t="132549" x="3863975" y="1616075"/>
          <p14:tracePt t="132562" x="3863975" y="1600200"/>
          <p14:tracePt t="132579" x="3863975" y="1570038"/>
          <p14:tracePt t="132596" x="3856038" y="1562100"/>
          <p14:tracePt t="132613" x="3856038" y="1554163"/>
          <p14:tracePt t="132629" x="3856038" y="1546225"/>
          <p14:tracePt t="132647" x="3856038" y="1539875"/>
          <p14:tracePt t="132669" x="3856038" y="1531938"/>
          <p14:tracePt t="135314" x="3856038" y="1516063"/>
          <p14:tracePt t="136117" x="3848100" y="1501775"/>
          <p14:tracePt t="136133" x="3848100" y="1485900"/>
          <p14:tracePt t="136144" x="3840163" y="1463675"/>
          <p14:tracePt t="136149" x="3817938" y="1431925"/>
          <p14:tracePt t="136160" x="3810000" y="1417638"/>
          <p14:tracePt t="136176" x="3779838" y="1355725"/>
          <p14:tracePt t="136192" x="3741738" y="1303338"/>
          <p14:tracePt t="136209" x="3733800" y="1279525"/>
          <p14:tracePt t="136225" x="3717925" y="1235075"/>
          <p14:tracePt t="136242" x="3703638" y="1203325"/>
          <p14:tracePt t="136259" x="3673475" y="1143000"/>
          <p14:tracePt t="136276" x="3649663" y="1112838"/>
          <p14:tracePt t="136292" x="3649663" y="1096963"/>
          <p14:tracePt t="136308" x="3627438" y="1058863"/>
          <p14:tracePt t="136327" x="3627438" y="1044575"/>
          <p14:tracePt t="136349" x="3619500" y="1020763"/>
          <p14:tracePt t="136359" x="3619500" y="1006475"/>
          <p14:tracePt t="136376" x="3619500" y="974725"/>
          <p14:tracePt t="136392" x="3619500" y="930275"/>
          <p14:tracePt t="136409" x="3611563" y="914400"/>
          <p14:tracePt t="136425" x="3611563" y="906463"/>
          <p14:tracePt t="136445" x="3611563" y="898525"/>
          <p14:tracePt t="136461" x="3603625" y="892175"/>
          <p14:tracePt t="136573" x="3603625" y="884238"/>
          <p14:tracePt t="136613" x="3611563" y="884238"/>
          <p14:tracePt t="136821" x="3627438" y="898525"/>
          <p14:tracePt t="136838" x="3627438" y="906463"/>
          <p14:tracePt t="136845" x="3641725" y="922338"/>
          <p14:tracePt t="136858" x="3665538" y="960438"/>
          <p14:tracePt t="136874" x="3687763" y="982663"/>
          <p14:tracePt t="136891" x="3695700" y="998538"/>
          <p14:tracePt t="136909" x="3695700" y="1006475"/>
          <p14:tracePt t="136927" x="3695700" y="1020763"/>
          <p14:tracePt t="136943" x="3695700" y="1050925"/>
          <p14:tracePt t="136962" x="3703638" y="1066800"/>
          <p14:tracePt t="136977" x="3711575" y="1112838"/>
          <p14:tracePt t="136992" x="3711575" y="1127125"/>
          <p14:tracePt t="137007" x="3711575" y="1143000"/>
          <p14:tracePt t="137024" x="3717925" y="1158875"/>
          <p14:tracePt t="137040" x="3717925" y="1173163"/>
          <p14:tracePt t="137057" x="3717925" y="1181100"/>
          <p14:tracePt t="137074" x="3717925" y="1203325"/>
          <p14:tracePt t="137090" x="3717925" y="1227138"/>
          <p14:tracePt t="137107" x="3717925" y="1249363"/>
          <p14:tracePt t="137124" x="3717925" y="1279525"/>
          <p14:tracePt t="137142" x="3717925" y="1287463"/>
          <p14:tracePt t="137157" x="3717925" y="1311275"/>
          <p14:tracePt t="137175" x="3717925" y="1317625"/>
          <p14:tracePt t="137191" x="3717925" y="1325563"/>
          <p14:tracePt t="137206" x="3717925" y="1333500"/>
          <p14:tracePt t="137223" x="3717925" y="1341438"/>
          <p14:tracePt t="137277" x="3717925" y="1349375"/>
          <p14:tracePt t="137293" x="3717925" y="1355725"/>
          <p14:tracePt t="137301" x="3717925" y="1363663"/>
          <p14:tracePt t="137829" x="3711575" y="1363663"/>
          <p14:tracePt t="137885" x="3695700" y="1363663"/>
          <p14:tracePt t="137917" x="3695700" y="1371600"/>
          <p14:tracePt t="137925" x="3687763" y="1371600"/>
          <p14:tracePt t="137942" x="3627438" y="1379538"/>
          <p14:tracePt t="137962" x="3597275" y="1379538"/>
          <p14:tracePt t="137973" x="3421063" y="1393825"/>
          <p14:tracePt t="137990" x="3314700" y="1417638"/>
          <p14:tracePt t="138007" x="3200400" y="1431925"/>
          <p14:tracePt t="138023" x="3086100" y="1439863"/>
          <p14:tracePt t="138040" x="2925763" y="1477963"/>
          <p14:tracePt t="138056" x="2759075" y="1501775"/>
          <p14:tracePt t="138073" x="2590800" y="1546225"/>
          <p14:tracePt t="138089" x="2422525" y="1592263"/>
          <p14:tracePt t="138106" x="2239963" y="1646238"/>
          <p14:tracePt t="138123" x="1981200" y="1698625"/>
          <p14:tracePt t="138139" x="1676400" y="1730375"/>
          <p14:tracePt t="138156" x="1265238" y="1760538"/>
          <p14:tracePt t="138174" x="1165225" y="1760538"/>
          <p14:tracePt t="138190" x="1158875" y="1760538"/>
          <p14:tracePt t="138206" x="1158875" y="1768475"/>
          <p14:tracePt t="138269" x="1158875" y="1774825"/>
          <p14:tracePt t="138277" x="1158875" y="1782763"/>
          <p14:tracePt t="138301" x="1158875" y="1790700"/>
          <p14:tracePt t="138325" x="1158875" y="1798638"/>
          <p14:tracePt t="138349" x="1158875" y="1812925"/>
          <p14:tracePt t="138375" x="1150938" y="1820863"/>
          <p14:tracePt t="138397" x="1143000" y="1820863"/>
          <p14:tracePt t="138981" x="1120775" y="1806575"/>
          <p14:tracePt t="138989" x="1096963" y="1782763"/>
          <p14:tracePt t="138997" x="1058863" y="1744663"/>
          <p14:tracePt t="139006" x="974725" y="1668463"/>
          <p14:tracePt t="139023" x="868363" y="1577975"/>
          <p14:tracePt t="139040" x="808038" y="1524000"/>
          <p14:tracePt t="139056" x="792163" y="1501775"/>
          <p14:tracePt t="139056" x="792163" y="1493838"/>
          <p14:tracePt t="139078" x="792163" y="1477963"/>
          <p14:tracePt t="139088" x="792163" y="1455738"/>
          <p14:tracePt t="139106" x="792163" y="1409700"/>
          <p14:tracePt t="139122" x="754063" y="1311275"/>
          <p14:tracePt t="139139" x="723900" y="1235075"/>
          <p14:tracePt t="139155" x="708025" y="1173163"/>
          <p14:tracePt t="139155" x="708025" y="1143000"/>
          <p14:tracePt t="139174" x="693738" y="1127125"/>
          <p14:tracePt t="139189" x="693738" y="1074738"/>
          <p14:tracePt t="139206" x="701675" y="1028700"/>
          <p14:tracePt t="139222" x="701675" y="1006475"/>
          <p14:tracePt t="139239" x="701675" y="974725"/>
          <p14:tracePt t="139255" x="701675" y="960438"/>
          <p14:tracePt t="139272" x="701675" y="930275"/>
          <p14:tracePt t="139288" x="701675" y="898525"/>
          <p14:tracePt t="139306" x="701675" y="868363"/>
          <p14:tracePt t="139322" x="701675" y="854075"/>
          <p14:tracePt t="139338" x="693738" y="822325"/>
          <p14:tracePt t="139355" x="693738" y="800100"/>
          <p14:tracePt t="139355" x="693738" y="792163"/>
          <p14:tracePt t="139374" x="693738" y="777875"/>
          <p14:tracePt t="139390" x="693738" y="792163"/>
          <p14:tracePt t="139597" x="693738" y="800100"/>
          <p14:tracePt t="139606" x="693738" y="815975"/>
          <p14:tracePt t="139613" x="693738" y="822325"/>
          <p14:tracePt t="139623" x="701675" y="838200"/>
          <p14:tracePt t="139639" x="708025" y="854075"/>
          <p14:tracePt t="139661" x="708025" y="868363"/>
          <p14:tracePt t="139677" x="715963" y="884238"/>
          <p14:tracePt t="139701" x="715963" y="892175"/>
          <p14:tracePt t="139725" x="723900" y="906463"/>
          <p14:tracePt t="139733" x="723900" y="914400"/>
          <p14:tracePt t="139741" x="723900" y="922338"/>
          <p14:tracePt t="139755" x="723900" y="944563"/>
          <p14:tracePt t="139772" x="723900" y="960438"/>
          <p14:tracePt t="139772" x="731838" y="974725"/>
          <p14:tracePt t="139791" x="739775" y="990600"/>
          <p14:tracePt t="139806" x="739775" y="998538"/>
          <p14:tracePt t="139822" x="746125" y="1028700"/>
          <p14:tracePt t="139840" x="746125" y="1036638"/>
          <p14:tracePt t="139858" x="754063" y="1066800"/>
          <p14:tracePt t="139872" x="754063" y="1089025"/>
          <p14:tracePt t="139888" x="754063" y="1104900"/>
          <p14:tracePt t="139905" x="754063" y="1120775"/>
          <p14:tracePt t="139922" x="754063" y="1135063"/>
          <p14:tracePt t="139942" x="762000" y="1150938"/>
          <p14:tracePt t="139961" x="769938" y="1165225"/>
          <p14:tracePt t="139975" x="777875" y="1173163"/>
          <p14:tracePt t="139987" x="777875" y="1189038"/>
          <p14:tracePt t="139987" x="777875" y="1196975"/>
          <p14:tracePt t="140006" x="777875" y="1203325"/>
          <p14:tracePt t="140020" x="784225" y="1227138"/>
          <p14:tracePt t="140038" x="800100" y="1249363"/>
          <p14:tracePt t="140055" x="815975" y="1287463"/>
          <p14:tracePt t="140072" x="830263" y="1341438"/>
          <p14:tracePt t="140087" x="854075" y="1371600"/>
          <p14:tracePt t="140105" x="854075" y="1393825"/>
          <p14:tracePt t="140120" x="868363" y="1417638"/>
          <p14:tracePt t="140137" x="876300" y="1431925"/>
          <p14:tracePt t="140157" x="892175" y="1439863"/>
          <p14:tracePt t="140175" x="898525" y="1455738"/>
          <p14:tracePt t="140189" x="906463" y="1455738"/>
          <p14:tracePt t="140261" x="922338" y="1455738"/>
          <p14:tracePt t="140270" x="930275" y="1455738"/>
          <p14:tracePt t="140277" x="936625" y="1447800"/>
          <p14:tracePt t="140341" x="936625" y="1439863"/>
          <p14:tracePt t="140357" x="930275" y="1425575"/>
          <p14:tracePt t="140381" x="922338" y="1417638"/>
          <p14:tracePt t="140405" x="914400" y="1417638"/>
          <p14:tracePt t="140413" x="906463" y="1417638"/>
          <p14:tracePt t="140422" x="884238" y="1409700"/>
          <p14:tracePt t="140438" x="846138" y="1393825"/>
          <p14:tracePt t="140455" x="808038" y="1371600"/>
          <p14:tracePt t="140471" x="792163" y="1371600"/>
          <p14:tracePt t="140487" x="784225" y="1371600"/>
          <p14:tracePt t="140504" x="777875" y="1363663"/>
          <p14:tracePt t="140549" x="769938" y="1363663"/>
          <p14:tracePt t="140565" x="754063" y="1363663"/>
          <p14:tracePt t="140574" x="746125" y="1371600"/>
          <p14:tracePt t="140589" x="739775" y="1379538"/>
          <p14:tracePt t="140605" x="723900" y="1393825"/>
          <p14:tracePt t="140623" x="723900" y="1417638"/>
          <p14:tracePt t="140638" x="708025" y="1431925"/>
          <p14:tracePt t="140655" x="685800" y="1447800"/>
          <p14:tracePt t="140671" x="669925" y="1477963"/>
          <p14:tracePt t="140687" x="663575" y="1485900"/>
          <p14:tracePt t="140704" x="663575" y="1493838"/>
          <p14:tracePt t="140720" x="663575" y="1501775"/>
          <p14:tracePt t="140737" x="663575" y="1516063"/>
          <p14:tracePt t="140754" x="647700" y="1531938"/>
          <p14:tracePt t="140771" x="631825" y="1546225"/>
          <p14:tracePt t="140787" x="631825" y="1562100"/>
          <p14:tracePt t="140804" x="617538" y="1584325"/>
          <p14:tracePt t="140804" x="617538" y="1592263"/>
          <p14:tracePt t="140822" x="617538" y="1622425"/>
          <p14:tracePt t="140838" x="617538" y="1630363"/>
          <p14:tracePt t="140856" x="609600" y="1638300"/>
          <p14:tracePt t="140871" x="609600" y="1646238"/>
          <p14:tracePt t="140888" x="609600" y="1660525"/>
          <p14:tracePt t="140905" x="609600" y="1684338"/>
          <p14:tracePt t="140921" x="609600" y="1706563"/>
          <p14:tracePt t="140938" x="609600" y="1722438"/>
          <p14:tracePt t="140956" x="609600" y="1736725"/>
          <p14:tracePt t="140971" x="609600" y="1760538"/>
          <p14:tracePt t="140987" x="609600" y="1782763"/>
          <p14:tracePt t="140987" x="609600" y="1790700"/>
          <p14:tracePt t="141006" x="609600" y="1806575"/>
          <p14:tracePt t="141019" x="617538" y="1828800"/>
          <p14:tracePt t="141036" x="625475" y="1866900"/>
          <p14:tracePt t="141054" x="631825" y="1897063"/>
          <p14:tracePt t="141075" x="639763" y="1912938"/>
          <p14:tracePt t="141087" x="639763" y="1943100"/>
          <p14:tracePt t="141104" x="639763" y="1965325"/>
          <p14:tracePt t="141119" x="647700" y="1989138"/>
          <p14:tracePt t="141137" x="647700" y="2003425"/>
          <p14:tracePt t="141153" x="647700" y="2019300"/>
          <p14:tracePt t="141170" x="663575" y="2041525"/>
          <p14:tracePt t="141185" x="663575" y="2049463"/>
          <p14:tracePt t="141203" x="677863" y="2065338"/>
          <p14:tracePt t="141218" x="685800" y="2073275"/>
          <p14:tracePt t="141218" x="693738" y="2073275"/>
          <p14:tracePt t="141237" x="701675" y="2079625"/>
          <p14:tracePt t="141260" x="708025" y="2087563"/>
          <p14:tracePt t="141276" x="708025" y="2095500"/>
          <p14:tracePt t="141291" x="715963" y="2103438"/>
          <p14:tracePt t="141302" x="731838" y="2125663"/>
          <p14:tracePt t="141319" x="746125" y="2141538"/>
          <p14:tracePt t="141335" x="762000" y="2149475"/>
          <p14:tracePt t="141356" x="762000" y="2155825"/>
          <p14:tracePt t="141372" x="769938" y="2163763"/>
          <p14:tracePt t="141388" x="784225" y="2163763"/>
          <p14:tracePt t="141412" x="784225" y="2171700"/>
          <p14:tracePt t="141421" x="792163" y="2171700"/>
          <p14:tracePt t="141435" x="800100" y="2179638"/>
          <p14:tracePt t="141453" x="808038" y="2179638"/>
          <p14:tracePt t="141470" x="830263" y="2187575"/>
          <p14:tracePt t="141486" x="876300" y="2209800"/>
          <p14:tracePt t="141503" x="944563" y="2217738"/>
          <p14:tracePt t="141519" x="974725" y="2232025"/>
          <p14:tracePt t="141536" x="990600" y="2232025"/>
          <p14:tracePt t="141552" x="998538" y="2232025"/>
          <p14:tracePt t="141572" x="1012825" y="2232025"/>
          <p14:tracePt t="141588" x="1020763" y="2232025"/>
          <p14:tracePt t="141602" x="1044575" y="2232025"/>
          <p14:tracePt t="141602" x="1066800" y="2232025"/>
          <p14:tracePt t="141622" x="1096963" y="2232025"/>
          <p14:tracePt t="141634" x="1227138" y="2232025"/>
          <p14:tracePt t="141653" x="1287463" y="2232025"/>
          <p14:tracePt t="141671" x="1311275" y="2232025"/>
          <p14:tracePt t="141686" x="1325563" y="2232025"/>
          <p14:tracePt t="141702" x="1333500" y="2232025"/>
          <p14:tracePt t="141718" x="1341438" y="2232025"/>
          <p14:tracePt t="141735" x="1379538" y="2232025"/>
          <p14:tracePt t="141753" x="1455738" y="2232025"/>
          <p14:tracePt t="141769" x="1562100" y="2232025"/>
          <p14:tracePt t="141785" x="1684338" y="2232025"/>
          <p14:tracePt t="141802" x="1722438" y="2232025"/>
          <p14:tracePt t="141819" x="1730375" y="2232025"/>
          <p14:tracePt t="141835" x="1736725" y="2232025"/>
          <p14:tracePt t="141892" x="1752600" y="2232025"/>
          <p14:tracePt t="141972" x="1768475" y="2232025"/>
          <p14:tracePt t="141980" x="1798638" y="2232025"/>
          <p14:tracePt t="141988" x="1836738" y="2232025"/>
          <p14:tracePt t="142002" x="1905000" y="2232025"/>
          <p14:tracePt t="142002" x="1935163" y="2232025"/>
          <p14:tracePt t="142021" x="1943100" y="2232025"/>
          <p14:tracePt t="142085" x="1965325" y="2232025"/>
          <p14:tracePt t="142092" x="1997075" y="2232025"/>
          <p14:tracePt t="142103" x="2141538" y="2232025"/>
          <p14:tracePt t="142121" x="2255838" y="2232025"/>
          <p14:tracePt t="142136" x="2316163" y="2232025"/>
          <p14:tracePt t="142152" x="2332038" y="2232025"/>
          <p14:tracePt t="142169" x="2346325" y="2232025"/>
          <p14:tracePt t="142220" x="2362200" y="2232025"/>
          <p14:tracePt t="142228" x="2392363" y="2232025"/>
          <p14:tracePt t="142237" x="2454275" y="2232025"/>
          <p14:tracePt t="142253" x="2514600" y="2232025"/>
          <p14:tracePt t="142269" x="2530475" y="2225675"/>
          <p14:tracePt t="142286" x="2544763" y="2209800"/>
          <p14:tracePt t="142340" x="2560638" y="2209800"/>
          <p14:tracePt t="142349" x="2574925" y="2201863"/>
          <p14:tracePt t="142356" x="2590800" y="2193925"/>
          <p14:tracePt t="142367" x="2628900" y="2193925"/>
          <p14:tracePt t="142385" x="2636838" y="2187575"/>
          <p14:tracePt t="142401" x="2644775" y="2179638"/>
          <p14:tracePt t="142460" x="2659063" y="2163763"/>
          <p14:tracePt t="142485" x="2667000" y="2163763"/>
          <p14:tracePt t="142492" x="2674938" y="2163763"/>
          <p14:tracePt t="142502" x="2682875" y="2163763"/>
          <p14:tracePt t="142548" x="2689225" y="2163763"/>
          <p14:tracePt t="142588" x="2697163" y="2163763"/>
          <p14:tracePt t="142596" x="2705100" y="2155825"/>
          <p14:tracePt t="142628" x="2713038" y="2141538"/>
          <p14:tracePt t="143635" x="2705100" y="2149475"/>
          <p14:tracePt t="143868" x="2697163" y="2149475"/>
          <p14:tracePt t="143884" x="2689225" y="2149475"/>
          <p14:tracePt t="143901" x="2682875" y="2149475"/>
          <p14:tracePt t="143917" x="2674938" y="2149475"/>
          <p14:tracePt t="143940" x="2667000" y="2149475"/>
          <p14:tracePt t="143966" x="2659063" y="2163763"/>
          <p14:tracePt t="143972" x="2651125" y="2163763"/>
          <p14:tracePt t="143988" x="2644775" y="2163763"/>
          <p14:tracePt t="144000" x="2613025" y="2163763"/>
          <p14:tracePt t="144016" x="2582863" y="2163763"/>
          <p14:tracePt t="144033" x="2530475" y="2163763"/>
          <p14:tracePt t="144049" x="2506663" y="2163763"/>
          <p14:tracePt t="144049" x="2498725" y="2163763"/>
          <p14:tracePt t="144069" x="2492375" y="2163763"/>
          <p14:tracePt t="144084" x="2484438" y="2163763"/>
          <p14:tracePt t="144099" x="2468563" y="2163763"/>
          <p14:tracePt t="144117" x="2454275" y="2163763"/>
          <p14:tracePt t="144164" x="2438400" y="2163763"/>
          <p14:tracePt t="144181" x="2422525" y="2155825"/>
          <p14:tracePt t="144188" x="2400300" y="2155825"/>
          <p14:tracePt t="144200" x="2308225" y="2149475"/>
          <p14:tracePt t="144216" x="2163763" y="2141538"/>
          <p14:tracePt t="144233" x="1989138" y="2095500"/>
          <p14:tracePt t="144249" x="1798638" y="2073275"/>
          <p14:tracePt t="144266" x="1608138" y="2041525"/>
          <p14:tracePt t="144283" x="1477963" y="2019300"/>
          <p14:tracePt t="144283" x="1425575" y="2011363"/>
          <p14:tracePt t="144301" x="1401763" y="2003425"/>
          <p14:tracePt t="144318" x="1401763" y="1997075"/>
          <p14:tracePt t="144356" x="1401763" y="1981200"/>
          <p14:tracePt t="144372" x="1401763" y="1973263"/>
          <p14:tracePt t="144380" x="1401763" y="1951038"/>
          <p14:tracePt t="144388" x="1401763" y="1935163"/>
          <p14:tracePt t="144412" x="1401763" y="1927225"/>
          <p14:tracePt t="144420" x="1401763" y="1920875"/>
          <p14:tracePt t="144433" x="1401763" y="1905000"/>
          <p14:tracePt t="144449" x="1401763" y="1897063"/>
          <p14:tracePt t="144465" x="1393825" y="1882775"/>
          <p14:tracePt t="144481" x="1379538" y="1828800"/>
          <p14:tracePt t="144498" x="1325563" y="1752600"/>
          <p14:tracePt t="144517" x="1265238" y="1676400"/>
          <p14:tracePt t="144533" x="1227138" y="1638300"/>
          <p14:tracePt t="144550" x="1203325" y="1622425"/>
          <p14:tracePt t="144567" x="1189038" y="1608138"/>
          <p14:tracePt t="144583" x="1181100" y="1592263"/>
          <p14:tracePt t="144599" x="1127125" y="1546225"/>
          <p14:tracePt t="144617" x="1036638" y="1477963"/>
          <p14:tracePt t="144632" x="944563" y="1425575"/>
          <p14:tracePt t="144648" x="922338" y="1393825"/>
          <p14:tracePt t="144666" x="922338" y="1401763"/>
          <p14:tracePt t="144988" x="922338" y="1409700"/>
          <p14:tracePt t="145004" x="922338" y="1417638"/>
          <p14:tracePt t="145013" x="922338" y="1425575"/>
          <p14:tracePt t="145036" x="930275" y="1431925"/>
          <p14:tracePt t="145066" x="930275" y="1439863"/>
          <p14:tracePt t="145076" x="930275" y="1447800"/>
          <p14:tracePt t="145092" x="930275" y="1455738"/>
          <p14:tracePt t="145101" x="930275" y="1463675"/>
          <p14:tracePt t="145118" x="930275" y="1493838"/>
          <p14:tracePt t="145135" x="930275" y="1516063"/>
          <p14:tracePt t="145150" x="936625" y="1546225"/>
          <p14:tracePt t="145166" x="936625" y="1577975"/>
          <p14:tracePt t="145182" x="944563" y="1616075"/>
          <p14:tracePt t="145198" x="960438" y="1646238"/>
          <p14:tracePt t="145214" x="960438" y="1692275"/>
          <p14:tracePt t="145232" x="968375" y="1730375"/>
          <p14:tracePt t="145248" x="968375" y="1744663"/>
          <p14:tracePt t="145265" x="968375" y="1760538"/>
          <p14:tracePt t="145281" x="982663" y="1790700"/>
          <p14:tracePt t="145298" x="982663" y="1806575"/>
          <p14:tracePt t="145314" x="982663" y="1820863"/>
          <p14:tracePt t="145333" x="982663" y="1851025"/>
          <p14:tracePt t="145350" x="998538" y="1889125"/>
          <p14:tracePt t="145366" x="998538" y="1905000"/>
          <p14:tracePt t="145382" x="1006475" y="1920875"/>
          <p14:tracePt t="145398" x="1012825" y="1951038"/>
          <p14:tracePt t="145415" x="1020763" y="1958975"/>
          <p14:tracePt t="145431" x="1028700" y="1973263"/>
          <p14:tracePt t="145448" x="1028700" y="1981200"/>
          <p14:tracePt t="145464" x="1028700" y="1989138"/>
          <p14:tracePt t="145481" x="1028700" y="2003425"/>
          <p14:tracePt t="145498" x="1028700" y="2019300"/>
          <p14:tracePt t="145514" x="1028700" y="2035175"/>
          <p14:tracePt t="145531" x="1028700" y="2065338"/>
          <p14:tracePt t="145549" x="1028700" y="2073275"/>
          <p14:tracePt t="145572" x="1028700" y="2079625"/>
          <p14:tracePt t="145597" x="1028700" y="2073275"/>
          <p14:tracePt t="145973" x="1036638" y="2073275"/>
          <p14:tracePt t="146029" x="1050925" y="2057400"/>
          <p14:tracePt t="146036" x="1066800" y="2057400"/>
          <p14:tracePt t="146047" x="1082675" y="2057400"/>
          <p14:tracePt t="146065" x="1127125" y="2041525"/>
          <p14:tracePt t="146082" x="1158875" y="2035175"/>
          <p14:tracePt t="146099" x="1173163" y="2035175"/>
          <p14:tracePt t="146115" x="1181100" y="2027238"/>
          <p14:tracePt t="146130" x="1203325" y="2019300"/>
          <p14:tracePt t="146147" x="1265238" y="1997075"/>
          <p14:tracePt t="146167" x="1355725" y="1973263"/>
          <p14:tracePt t="146181" x="1439863" y="1951038"/>
          <p14:tracePt t="146198" x="1501775" y="1943100"/>
          <p14:tracePt t="146214" x="1524000" y="1935163"/>
          <p14:tracePt t="146230" x="1531938" y="1927225"/>
          <p14:tracePt t="146252" x="1546225" y="1927225"/>
          <p14:tracePt t="146264" x="1600200" y="1912938"/>
          <p14:tracePt t="146281" x="1722438" y="1912938"/>
          <p14:tracePt t="146297" x="1897063" y="1912938"/>
          <p14:tracePt t="146314" x="2003425" y="1897063"/>
          <p14:tracePt t="146331" x="2027238" y="1889125"/>
          <p14:tracePt t="146347" x="2019300" y="1889125"/>
          <p14:tracePt t="146396" x="2003425" y="1889125"/>
          <p14:tracePt t="146404" x="1989138" y="1889125"/>
          <p14:tracePt t="146414" x="1958975" y="1889125"/>
          <p14:tracePt t="146431" x="1943100" y="1889125"/>
          <p14:tracePt t="147068" x="1935163" y="1882775"/>
          <p14:tracePt t="147077" x="1912938" y="1858963"/>
          <p14:tracePt t="147084" x="1912938" y="1851025"/>
          <p14:tracePt t="147095" x="1889125" y="1828800"/>
          <p14:tracePt t="147113" x="1874838" y="1806575"/>
          <p14:tracePt t="147130" x="1874838" y="1768475"/>
          <p14:tracePt t="147146" x="1866900" y="1722438"/>
          <p14:tracePt t="147163" x="1844675" y="1660525"/>
          <p14:tracePt t="147163" x="1820863" y="1616075"/>
          <p14:tracePt t="147181" x="1782763" y="1554163"/>
          <p14:tracePt t="147197" x="1752600" y="1508125"/>
          <p14:tracePt t="147213" x="1722438" y="1463675"/>
          <p14:tracePt t="147229" x="1706563" y="1417638"/>
          <p14:tracePt t="147246" x="1692275" y="1371600"/>
          <p14:tracePt t="147262" x="1676400" y="1333500"/>
          <p14:tracePt t="147280" x="1646238" y="1249363"/>
          <p14:tracePt t="147296" x="1616075" y="1181100"/>
          <p14:tracePt t="147313" x="1600200" y="1127125"/>
          <p14:tracePt t="147330" x="1592263" y="1104900"/>
          <p14:tracePt t="147346" x="1577975" y="1074738"/>
          <p14:tracePt t="147346" x="1570038" y="1058863"/>
          <p14:tracePt t="147365" x="1554163" y="1028700"/>
          <p14:tracePt t="147365" x="1546225" y="1012825"/>
          <p14:tracePt t="147381" x="1539875" y="974725"/>
          <p14:tracePt t="147398" x="1524000" y="944563"/>
          <p14:tracePt t="147414" x="1524000" y="914400"/>
          <p14:tracePt t="147430" x="1516063" y="898525"/>
          <p14:tracePt t="147446" x="1516063" y="884238"/>
          <p14:tracePt t="147463" x="1508125" y="854075"/>
          <p14:tracePt t="147479" x="1501775" y="815975"/>
          <p14:tracePt t="147496" x="1493838" y="792163"/>
          <p14:tracePt t="147514" x="1485900" y="784225"/>
          <p14:tracePt t="147530" x="1493838" y="792163"/>
          <p14:tracePt t="147667" x="1508125" y="808038"/>
          <p14:tracePt t="147676" x="1516063" y="822325"/>
          <p14:tracePt t="147683" x="1524000" y="838200"/>
          <p14:tracePt t="147695" x="1546225" y="898525"/>
          <p14:tracePt t="147713" x="1592263" y="998538"/>
          <p14:tracePt t="147729" x="1622425" y="1066800"/>
          <p14:tracePt t="147746" x="1660525" y="1165225"/>
          <p14:tracePt t="147763" x="1692275" y="1241425"/>
          <p14:tracePt t="147763" x="1698625" y="1249363"/>
          <p14:tracePt t="147781" x="1698625" y="1265238"/>
          <p14:tracePt t="147797" x="1714500" y="1295400"/>
          <p14:tracePt t="147814" x="1730375" y="1325563"/>
          <p14:tracePt t="147830" x="1736725" y="1349375"/>
          <p14:tracePt t="147846" x="1752600" y="1379538"/>
          <p14:tracePt t="147864" x="1760538" y="1393825"/>
          <p14:tracePt t="147878" x="1760538" y="1425575"/>
          <p14:tracePt t="147895" x="1760538" y="1485900"/>
          <p14:tracePt t="147912" x="1768475" y="1592263"/>
          <p14:tracePt t="147929" x="1790700" y="1714500"/>
          <p14:tracePt t="147947" x="1812925" y="1782763"/>
          <p14:tracePt t="147968" x="1828800" y="1782763"/>
          <p14:tracePt t="148252" x="1851025" y="1782763"/>
          <p14:tracePt t="148261" x="1882775" y="1782763"/>
          <p14:tracePt t="148268" x="1905000" y="1782763"/>
          <p14:tracePt t="148278" x="1989138" y="1806575"/>
          <p14:tracePt t="148296" x="2011363" y="1828800"/>
          <p14:tracePt t="148312" x="2019300" y="1836738"/>
          <p14:tracePt t="148356" x="2049463" y="1844675"/>
          <p14:tracePt t="148372" x="2079625" y="1858963"/>
          <p14:tracePt t="148380" x="2095500" y="1874838"/>
          <p14:tracePt t="148394" x="2141538" y="1889125"/>
          <p14:tracePt t="148413" x="2149475" y="1889125"/>
          <p14:tracePt t="148428" x="2155825" y="1889125"/>
          <p14:tracePt t="148444" x="2155825" y="1882775"/>
          <p14:tracePt t="148556" x="2155825" y="1874838"/>
          <p14:tracePt t="148572" x="2155825" y="1866900"/>
          <p14:tracePt t="148597" x="2149475" y="1866900"/>
          <p14:tracePt t="148613" x="2155825" y="1866900"/>
          <p14:tracePt t="148900" x="2163763" y="1866900"/>
          <p14:tracePt t="148909" x="2171700" y="1866900"/>
          <p14:tracePt t="148916" x="2187575" y="1866900"/>
          <p14:tracePt t="148932" x="2193925" y="1866900"/>
          <p14:tracePt t="148987" x="2201863" y="1866900"/>
          <p14:tracePt t="148996" x="2217738" y="1866900"/>
          <p14:tracePt t="149003" x="2232025" y="1866900"/>
          <p14:tracePt t="149012" x="2255838" y="1866900"/>
          <p14:tracePt t="149027" x="2278063" y="1866900"/>
          <p14:tracePt t="149045" x="2286000" y="1866900"/>
          <p14:tracePt t="149063" x="2293938" y="1866900"/>
          <p14:tracePt t="149164" x="2308225" y="1874838"/>
          <p14:tracePt t="149180" x="2324100" y="1874838"/>
          <p14:tracePt t="149188" x="2354263" y="1874838"/>
          <p14:tracePt t="149196" x="2362200" y="1874838"/>
          <p14:tracePt t="149212" x="2370138" y="1874838"/>
          <p14:tracePt t="149276" x="2384425" y="1874838"/>
          <p14:tracePt t="149292" x="2392363" y="1874838"/>
          <p14:tracePt t="149300" x="2400300" y="1874838"/>
          <p14:tracePt t="149310" x="2408238" y="1874838"/>
          <p14:tracePt t="149327" x="2416175" y="1874838"/>
          <p14:tracePt t="149356" x="2416175" y="1866900"/>
          <p14:tracePt t="149540" x="2416175" y="1858963"/>
          <p14:tracePt t="150004" x="2416175" y="1851025"/>
          <p14:tracePt t="150020" x="2416175" y="1844675"/>
          <p14:tracePt t="150052" x="2416175" y="1836738"/>
          <p14:tracePt t="150069" x="2422525" y="1828800"/>
          <p14:tracePt t="150094" x="2438400" y="1820863"/>
          <p14:tracePt t="150099" x="2460625" y="1806575"/>
          <p14:tracePt t="150110" x="2582863" y="1774825"/>
          <p14:tracePt t="150126" x="2689225" y="1736725"/>
          <p14:tracePt t="150143" x="2751138" y="1722438"/>
          <p14:tracePt t="150160" x="2765425" y="1714500"/>
          <p14:tracePt t="150176" x="2773363" y="1714500"/>
          <p14:tracePt t="150193" x="2789238" y="1706563"/>
          <p14:tracePt t="150210" x="2841625" y="1698625"/>
          <p14:tracePt t="150226" x="2963863" y="1654175"/>
          <p14:tracePt t="150242" x="3086100" y="1630363"/>
          <p14:tracePt t="150242" x="3132138" y="1630363"/>
          <p14:tracePt t="150261" x="3162300" y="1616075"/>
          <p14:tracePt t="150277" x="3178175" y="1616075"/>
          <p14:tracePt t="150332" x="3192463" y="1616075"/>
          <p14:tracePt t="150341" x="3216275" y="1600200"/>
          <p14:tracePt t="150348" x="3222625" y="1600200"/>
          <p14:tracePt t="150359" x="3260725" y="1592263"/>
          <p14:tracePt t="150376" x="3306763" y="1592263"/>
          <p14:tracePt t="150393" x="3344863" y="1592263"/>
          <p14:tracePt t="150410" x="3360738" y="1592263"/>
          <p14:tracePt t="150426" x="3375025" y="1592263"/>
          <p14:tracePt t="150443" x="3382963" y="1592263"/>
          <p14:tracePt t="150500" x="3406775" y="1592263"/>
          <p14:tracePt t="150509" x="3436938" y="1592263"/>
          <p14:tracePt t="150516" x="3467100" y="1592263"/>
          <p14:tracePt t="150526" x="3573463" y="1592263"/>
          <p14:tracePt t="150543" x="3619500" y="1592263"/>
          <p14:tracePt t="150572" x="3649663" y="1592263"/>
          <p14:tracePt t="150577" x="3641725" y="1592263"/>
          <p14:tracePt t="150843" x="3635375" y="1592263"/>
          <p14:tracePt t="150852" x="3619500" y="1592263"/>
          <p14:tracePt t="150862" x="3581400" y="1592263"/>
          <p14:tracePt t="150877" x="3551238" y="1592263"/>
          <p14:tracePt t="150892" x="3497263" y="1592263"/>
          <p14:tracePt t="150910" x="3459163" y="1592263"/>
          <p14:tracePt t="150910" x="3429000" y="1592263"/>
          <p14:tracePt t="150927" x="3390900" y="1592263"/>
          <p14:tracePt t="150944" x="3336925" y="1592263"/>
          <p14:tracePt t="150961" x="3276600" y="1592263"/>
          <p14:tracePt t="150977" x="3208338" y="1592263"/>
          <p14:tracePt t="150993" x="3162300" y="1600200"/>
          <p14:tracePt t="151010" x="3132138" y="1608138"/>
          <p14:tracePt t="151026" x="3108325" y="1616075"/>
          <p14:tracePt t="151026" x="3101975" y="1622425"/>
          <p14:tracePt t="151045" x="3094038" y="1622425"/>
          <p14:tracePt t="151062" x="3025775" y="1622425"/>
          <p14:tracePt t="151080" x="2994025" y="1622425"/>
          <p14:tracePt t="151092" x="2963863" y="1630363"/>
          <p14:tracePt t="151110" x="2917825" y="1638300"/>
          <p14:tracePt t="151126" x="2911475" y="1638300"/>
          <p14:tracePt t="151142" x="2903538" y="1638300"/>
          <p14:tracePt t="151159" x="2887663" y="1654175"/>
          <p14:tracePt t="151176" x="2857500" y="1668463"/>
          <p14:tracePt t="151192" x="2835275" y="1698625"/>
          <p14:tracePt t="151208" x="2803525" y="1698625"/>
          <p14:tracePt t="151224" x="2789238" y="1706563"/>
          <p14:tracePt t="151241" x="2781300" y="1706563"/>
          <p14:tracePt t="151258" x="2773363" y="1714500"/>
          <p14:tracePt t="151276" x="2743200" y="1722438"/>
          <p14:tracePt t="151294" x="2713038" y="1730375"/>
          <p14:tracePt t="151309" x="2659063" y="1730375"/>
          <p14:tracePt t="151326" x="2613025" y="1744663"/>
          <p14:tracePt t="151343" x="2590800" y="1744663"/>
          <p14:tracePt t="151358" x="2568575" y="1760538"/>
          <p14:tracePt t="151375" x="2574925" y="1760538"/>
          <p14:tracePt t="151612" x="2582863" y="1760538"/>
          <p14:tracePt t="151620" x="2598738" y="1760538"/>
          <p14:tracePt t="151628" x="2620963" y="1760538"/>
          <p14:tracePt t="151641" x="2644775" y="1760538"/>
          <p14:tracePt t="151658" x="2659063" y="1760538"/>
          <p14:tracePt t="151674" x="2667000" y="1760538"/>
          <p14:tracePt t="151723" x="2674938" y="1760538"/>
          <p14:tracePt t="151763" x="2682875" y="1760538"/>
          <p14:tracePt t="151773" x="2689225" y="1760538"/>
          <p14:tracePt t="151803" x="2697163" y="1760538"/>
          <p14:tracePt t="151843" x="2705100" y="1768475"/>
          <p14:tracePt t="151859" x="2727325" y="1774825"/>
          <p14:tracePt t="151867" x="2751138" y="1798638"/>
          <p14:tracePt t="151876" x="2765425" y="1806575"/>
          <p14:tracePt t="151892" x="2765425" y="1812925"/>
          <p14:tracePt t="151907" x="2803525" y="1844675"/>
          <p14:tracePt t="151927" x="2811463" y="1866900"/>
          <p14:tracePt t="151944" x="2811463" y="1882775"/>
          <p14:tracePt t="155525" x="2827338" y="1882775"/>
          <p14:tracePt t="155636" x="2835275" y="1882775"/>
          <p14:tracePt t="155660" x="2841625" y="1889125"/>
          <p14:tracePt t="155676" x="2857500" y="1897063"/>
          <p14:tracePt t="155692" x="2873375" y="1905000"/>
          <p14:tracePt t="155700" x="2895600" y="1927225"/>
          <p14:tracePt t="155708" x="2933700" y="1943100"/>
          <p14:tracePt t="155720" x="3001963" y="1989138"/>
          <p14:tracePt t="155737" x="3108325" y="2049463"/>
          <p14:tracePt t="155737" x="3154363" y="2079625"/>
          <p14:tracePt t="155756" x="3200400" y="2117725"/>
          <p14:tracePt t="155770" x="3230563" y="2149475"/>
          <p14:tracePt t="155770" x="3230563" y="2155825"/>
          <p14:tracePt t="155789" x="3230563" y="2163763"/>
          <p14:tracePt t="155812" x="3230563" y="2171700"/>
          <p14:tracePt t="155837" x="3238500" y="2179638"/>
          <p14:tracePt t="155844" x="3238500" y="2193925"/>
          <p14:tracePt t="155854" x="3246438" y="2209800"/>
          <p14:tracePt t="155871" x="3246438" y="2232025"/>
          <p14:tracePt t="155888" x="3246438" y="2239963"/>
          <p14:tracePt t="155905" x="3246438" y="2255838"/>
          <p14:tracePt t="155924" x="3260725" y="2263775"/>
          <p14:tracePt t="155937" x="3260725" y="2286000"/>
          <p14:tracePt t="155955" x="3276600" y="2301875"/>
          <p14:tracePt t="155972" x="3276600" y="2308225"/>
          <p14:tracePt t="156012" x="3276600" y="2316163"/>
          <p14:tracePt t="156022" x="3268663" y="2324100"/>
          <p14:tracePt t="156027" x="3268663" y="2332038"/>
          <p14:tracePt t="156037" x="3246438" y="2354263"/>
          <p14:tracePt t="156054" x="3222625" y="2370138"/>
          <p14:tracePt t="156071" x="3208338" y="2384425"/>
          <p14:tracePt t="156086" x="3200400" y="2384425"/>
          <p14:tracePt t="156180" x="3200400" y="2392363"/>
          <p14:tracePt t="156196" x="3192463" y="2392363"/>
          <p14:tracePt t="156206" x="3184525" y="2400300"/>
          <p14:tracePt t="156220" x="3178175" y="2400300"/>
          <p14:tracePt t="156300" x="3192463" y="2400300"/>
          <p14:tracePt t="156548" x="3208338" y="2400300"/>
          <p14:tracePt t="156660" x="3216275" y="2400300"/>
          <p14:tracePt t="156764" x="3222625" y="2400300"/>
          <p14:tracePt t="156796" x="3230563" y="2400300"/>
          <p14:tracePt t="156804" x="3238500" y="2408238"/>
          <p14:tracePt t="156837" x="3246438" y="2408238"/>
          <p14:tracePt t="156844" x="3260725" y="2408238"/>
          <p14:tracePt t="156854" x="3276600" y="2408238"/>
          <p14:tracePt t="156870" x="3298825" y="2416175"/>
          <p14:tracePt t="156888" x="3314700" y="2416175"/>
          <p14:tracePt t="156939" x="3330575" y="2416175"/>
          <p14:tracePt t="156955" x="3352800" y="2416175"/>
          <p14:tracePt t="156964" x="3360738" y="2416175"/>
          <p14:tracePt t="156972" x="3413125" y="2408238"/>
          <p14:tracePt t="156990" x="3475038" y="2392363"/>
          <p14:tracePt t="157008" x="3497263" y="2384425"/>
          <p14:tracePt t="157021" x="3513138" y="2384425"/>
          <p14:tracePt t="157037" x="3521075" y="2384425"/>
          <p14:tracePt t="157054" x="3527425" y="2378075"/>
          <p14:tracePt t="157091" x="3543300" y="2378075"/>
          <p14:tracePt t="157099" x="3559175" y="2378075"/>
          <p14:tracePt t="157107" x="3597275" y="2378075"/>
          <p14:tracePt t="157118" x="3657600" y="2378075"/>
          <p14:tracePt t="157135" x="3733800" y="2378075"/>
          <p14:tracePt t="157152" x="3771900" y="2378075"/>
          <p14:tracePt t="157169" x="3779838" y="2378075"/>
          <p14:tracePt t="157212" x="3787775" y="2378075"/>
          <p14:tracePt t="157220" x="3794125" y="2378075"/>
          <p14:tracePt t="157228" x="3825875" y="2384425"/>
          <p14:tracePt t="157239" x="3894138" y="2400300"/>
          <p14:tracePt t="157256" x="3954463" y="2400300"/>
          <p14:tracePt t="157271" x="3954463" y="2408238"/>
          <p14:tracePt t="157286" x="3962400" y="2408238"/>
          <p14:tracePt t="157331" x="3978275" y="2408238"/>
          <p14:tracePt t="157339" x="4000500" y="2408238"/>
          <p14:tracePt t="157351" x="4046538" y="2408238"/>
          <p14:tracePt t="157368" x="4068763" y="2408238"/>
          <p14:tracePt t="157386" x="4076700" y="2408238"/>
          <p14:tracePt t="157420" x="4098925" y="2408238"/>
          <p14:tracePt t="157428" x="4130675" y="2408238"/>
          <p14:tracePt t="157437" x="4168775" y="2408238"/>
          <p14:tracePt t="157454" x="4198938" y="2408238"/>
          <p14:tracePt t="157470" x="4213225" y="2408238"/>
          <p14:tracePt t="157486" x="4221163" y="2408238"/>
          <p14:tracePt t="157502" x="4229100" y="2408238"/>
          <p14:tracePt t="157564" x="4237038" y="2408238"/>
          <p14:tracePt t="157604" x="4244975" y="2408238"/>
          <p14:tracePt t="157668" x="4251325" y="2408238"/>
          <p14:tracePt t="157676" x="4267200" y="2408238"/>
          <p14:tracePt t="157686" x="4283075" y="2408238"/>
          <p14:tracePt t="157702" x="4289425" y="2408238"/>
          <p14:tracePt t="157860" x="4297363" y="2408238"/>
          <p14:tracePt t="157876" x="4297363" y="2416175"/>
          <p14:tracePt t="157980" x="4297363" y="2422525"/>
          <p14:tracePt t="157988" x="4283075" y="2422525"/>
          <p14:tracePt t="158001" x="4259263" y="2422525"/>
          <p14:tracePt t="158018" x="4206875" y="2422525"/>
          <p14:tracePt t="158018" x="4175125" y="2422525"/>
          <p14:tracePt t="158037" x="4114800" y="2422525"/>
          <p14:tracePt t="158053" x="4068763" y="2422525"/>
          <p14:tracePt t="158071" x="4030663" y="2422525"/>
          <p14:tracePt t="158086" x="4016375" y="2422525"/>
          <p14:tracePt t="158102" x="4000500" y="2422525"/>
          <p14:tracePt t="158118" x="3978275" y="2422525"/>
          <p14:tracePt t="158135" x="3940175" y="2422525"/>
          <p14:tracePt t="158152" x="3856038" y="2422525"/>
          <p14:tracePt t="158169" x="3749675" y="2408238"/>
          <p14:tracePt t="158185" x="3687763" y="2408238"/>
          <p14:tracePt t="158202" x="3641725" y="2400300"/>
          <p14:tracePt t="158218" x="3619500" y="2400300"/>
          <p14:tracePt t="158237" x="3611563" y="2400300"/>
          <p14:tracePt t="158253" x="3589338" y="2400300"/>
          <p14:tracePt t="158285" x="3573463" y="2400300"/>
          <p14:tracePt t="158292" x="3543300" y="2400300"/>
          <p14:tracePt t="158302" x="3475038" y="2400300"/>
          <p14:tracePt t="158318" x="3429000" y="2400300"/>
          <p14:tracePt t="158335" x="3413125" y="2400300"/>
          <p14:tracePt t="158352" x="3421063" y="2400300"/>
          <p14:tracePt t="158436" x="3429000" y="2400300"/>
          <p14:tracePt t="158468" x="3451225" y="2400300"/>
          <p14:tracePt t="158476" x="3482975" y="2400300"/>
          <p14:tracePt t="158485" x="3543300" y="2400300"/>
          <p14:tracePt t="158502" x="3611563" y="2400300"/>
          <p14:tracePt t="158518" x="3641725" y="2400300"/>
          <p14:tracePt t="158535" x="3657600" y="2400300"/>
          <p14:tracePt t="158551" x="3665538" y="2400300"/>
          <p14:tracePt t="158572" x="3679825" y="2400300"/>
          <p14:tracePt t="158584" x="3725863" y="2400300"/>
          <p14:tracePt t="158601" x="3802063" y="2400300"/>
          <p14:tracePt t="158618" x="3863975" y="2400300"/>
          <p14:tracePt t="158635" x="3924300" y="2400300"/>
          <p14:tracePt t="158635" x="3940175" y="2400300"/>
          <p14:tracePt t="158653" x="3992563" y="2400300"/>
          <p14:tracePt t="158669" x="4054475" y="2400300"/>
          <p14:tracePt t="158685" x="4098925" y="2400300"/>
          <p14:tracePt t="158702" x="4168775" y="2400300"/>
          <p14:tracePt t="158718" x="4206875" y="2400300"/>
          <p14:tracePt t="158735" x="4259263" y="2400300"/>
          <p14:tracePt t="158751" x="4313238" y="2400300"/>
          <p14:tracePt t="158768" x="4351338" y="2400300"/>
          <p14:tracePt t="158784" x="4373563" y="2400300"/>
          <p14:tracePt t="158801" x="4381500" y="2400300"/>
          <p14:tracePt t="158868" x="4389438" y="2400300"/>
          <p14:tracePt t="158885" x="4373563" y="2400300"/>
          <p14:tracePt t="158965" x="4365625" y="2400300"/>
          <p14:tracePt t="159028" x="4359275" y="2408238"/>
          <p14:tracePt t="159436" x="4359275" y="2416175"/>
          <p14:tracePt t="159484" x="4359275" y="2422525"/>
          <p14:tracePt t="161219" x="4351338" y="2422525"/>
          <p14:tracePt t="161956" x="4343400" y="2422525"/>
          <p14:tracePt t="162013" x="4327525" y="2422525"/>
          <p14:tracePt t="162029" x="4321175" y="2422525"/>
          <p14:tracePt t="162044" x="4305300" y="2422525"/>
          <p14:tracePt t="162052" x="4297363" y="2422525"/>
          <p14:tracePt t="162069" x="4289425" y="2422525"/>
          <p14:tracePt t="162081" x="4275138" y="2422525"/>
          <p14:tracePt t="162097" x="4251325" y="2422525"/>
          <p14:tracePt t="162113" x="4229100" y="2416175"/>
          <p14:tracePt t="162131" x="4206875" y="2416175"/>
          <p14:tracePt t="162131" x="4183063" y="2400300"/>
          <p14:tracePt t="162148" x="4130675" y="2378075"/>
          <p14:tracePt t="162165" x="4092575" y="2378075"/>
          <p14:tracePt t="162182" x="4076700" y="2362200"/>
          <p14:tracePt t="162198" x="4068763" y="2362200"/>
          <p14:tracePt t="162214" x="4046538" y="2362200"/>
          <p14:tracePt t="162231" x="4000500" y="2346325"/>
          <p14:tracePt t="162246" x="3970338" y="2339975"/>
          <p14:tracePt t="162263" x="3940175" y="2332038"/>
          <p14:tracePt t="162281" x="3924300" y="2324100"/>
          <p14:tracePt t="162300" x="3916363" y="2324100"/>
          <p14:tracePt t="162316" x="3878263" y="2308225"/>
          <p14:tracePt t="162330" x="3810000" y="2286000"/>
          <p14:tracePt t="162330" x="3756025" y="2270125"/>
          <p14:tracePt t="162349" x="3695700" y="2247900"/>
          <p14:tracePt t="162365" x="3673475" y="2247900"/>
          <p14:tracePt t="162381" x="3665538" y="2239963"/>
          <p14:tracePt t="162420" x="3665538" y="2232025"/>
          <p14:tracePt t="162428" x="3649663" y="2217738"/>
          <p14:tracePt t="162436" x="3603625" y="2201863"/>
          <p14:tracePt t="162447" x="3421063" y="2163763"/>
          <p14:tracePt t="162464" x="3284538" y="2141538"/>
          <p14:tracePt t="162480" x="3238500" y="2141538"/>
          <p14:tracePt t="162496" x="3222625" y="2133600"/>
          <p14:tracePt t="162548" x="3216275" y="2125663"/>
          <p14:tracePt t="162556" x="3184525" y="2111375"/>
          <p14:tracePt t="162565" x="3146425" y="2095500"/>
          <p14:tracePt t="162581" x="3116263" y="2087563"/>
          <p14:tracePt t="162598" x="3086100" y="2079625"/>
          <p14:tracePt t="162615" x="3070225" y="2079625"/>
          <p14:tracePt t="162629" x="3040063" y="2073275"/>
          <p14:tracePt t="162646" x="3017838" y="2073275"/>
          <p14:tracePt t="162663" x="3009900" y="2065338"/>
          <p14:tracePt t="162679" x="2994025" y="2065338"/>
          <p14:tracePt t="162724" x="2979738" y="2065338"/>
          <p14:tracePt t="162732" x="2955925" y="2065338"/>
          <p14:tracePt t="162746" x="2819400" y="2065338"/>
          <p14:tracePt t="162765" x="2765425" y="2065338"/>
          <p14:tracePt t="162781" x="2751138" y="2065338"/>
          <p14:tracePt t="162796" x="2743200" y="2065338"/>
          <p14:tracePt t="162844" x="2735263" y="2065338"/>
          <p14:tracePt t="162876" x="2720975" y="2065338"/>
          <p14:tracePt t="162884" x="2705100" y="2065338"/>
          <p14:tracePt t="162980" x="2682875" y="2065338"/>
          <p14:tracePt t="162988" x="2667000" y="2065338"/>
          <p14:tracePt t="163001" x="2651125" y="2065338"/>
          <p14:tracePt t="163016" x="2636838" y="2065338"/>
          <p14:tracePt t="163030" x="2628900" y="2065338"/>
          <p14:tracePt t="163051" x="2628900" y="2073275"/>
          <p14:tracePt t="163064" x="2613025" y="2073275"/>
          <p14:tracePt t="163079" x="2598738" y="2073275"/>
          <p14:tracePt t="163096" x="2582863" y="2087563"/>
          <p14:tracePt t="163112" x="2574925" y="2087563"/>
          <p14:tracePt t="163188" x="2568575" y="2087563"/>
          <p14:tracePt t="163197" x="2552700" y="2087563"/>
          <p14:tracePt t="163204" x="2544763" y="2087563"/>
          <p14:tracePt t="164107" x="2544763" y="2079625"/>
          <p14:tracePt t="165315" x="2552700" y="2079625"/>
          <p14:tracePt t="165708" x="2560638" y="2079625"/>
          <p14:tracePt t="165780" x="2560638" y="2073275"/>
          <p14:tracePt t="165860" x="2568575" y="2073275"/>
          <p14:tracePt t="166068" x="2574925" y="2073275"/>
          <p14:tracePt t="166460" x="2582863" y="2073275"/>
          <p14:tracePt t="168575" x="2590800" y="2073275"/>
          <p14:tracePt t="169525" x="2590800" y="2079625"/>
          <p14:tracePt t="170228" x="2606675" y="2079625"/>
          <p14:tracePt t="176039" x="2613025" y="2079625"/>
          <p14:tracePt t="176372" x="2620963" y="2079625"/>
          <p14:tracePt t="176380" x="2636838" y="2073275"/>
          <p14:tracePt t="176404" x="2636838" y="2065338"/>
          <p14:tracePt t="176412" x="2644775" y="2065338"/>
          <p14:tracePt t="176428" x="2651125" y="2057400"/>
          <p14:tracePt t="176436" x="2659063" y="2057400"/>
          <p14:tracePt t="176468" x="2674938" y="2057400"/>
          <p14:tracePt t="176484" x="2674938" y="2049463"/>
          <p14:tracePt t="176492" x="2682875" y="2041525"/>
          <p14:tracePt t="176508" x="2689225" y="2041525"/>
          <p14:tracePt t="176517" x="2705100" y="2035175"/>
          <p14:tracePt t="176534" x="2697163" y="2035175"/>
          <p14:tracePt t="176892" x="2689225" y="2035175"/>
          <p14:tracePt t="176900" x="2682875" y="2035175"/>
          <p14:tracePt t="176917" x="2674938" y="2035175"/>
          <p14:tracePt t="176940" x="2667000" y="2035175"/>
          <p14:tracePt t="176951" x="2659063" y="2035175"/>
          <p14:tracePt t="176966" x="2644775" y="2035175"/>
          <p14:tracePt t="177027" x="2636838" y="2035175"/>
          <p14:tracePt t="177035" x="2628900" y="2035175"/>
          <p14:tracePt t="177047" x="2598738" y="2035175"/>
          <p14:tracePt t="177047" x="2568575" y="2035175"/>
          <p14:tracePt t="177071" x="2544763" y="2041525"/>
          <p14:tracePt t="177081" x="2506663" y="2041525"/>
          <p14:tracePt t="177098" x="2460625" y="2041525"/>
          <p14:tracePt t="177098" x="2446338" y="2041525"/>
          <p14:tracePt t="177117" x="2392363" y="2041525"/>
          <p14:tracePt t="177133" x="2308225" y="2041525"/>
          <p14:tracePt t="177149" x="2217738" y="2041525"/>
          <p14:tracePt t="177166" x="2133600" y="2041525"/>
          <p14:tracePt t="177182" x="2079625" y="2041525"/>
          <p14:tracePt t="177198" x="2065338" y="2041525"/>
          <p14:tracePt t="177215" x="2049463" y="2041525"/>
          <p14:tracePt t="177232" x="2041525" y="2041525"/>
          <p14:tracePt t="177249" x="2027238" y="2041525"/>
          <p14:tracePt t="177264" x="1943100" y="2041525"/>
          <p14:tracePt t="177281" x="1828800" y="2035175"/>
          <p14:tracePt t="177299" x="1722438" y="2019300"/>
          <p14:tracePt t="177299" x="1684338" y="2011363"/>
          <p14:tracePt t="177317" x="1660525" y="2011363"/>
          <p14:tracePt t="177333" x="1654175" y="2011363"/>
          <p14:tracePt t="177348" x="1660525" y="1997075"/>
          <p14:tracePt t="177523" x="1668463" y="1997075"/>
          <p14:tracePt t="177555" x="1684338" y="1997075"/>
          <p14:tracePt t="177595" x="1692275" y="1997075"/>
          <p14:tracePt t="177603" x="1698625" y="1997075"/>
          <p14:tracePt t="177614" x="1722438" y="1989138"/>
          <p14:tracePt t="177631" x="1730375" y="1989138"/>
          <p14:tracePt t="177647" x="1744663" y="1981200"/>
          <p14:tracePt t="177665" x="1752600" y="1981200"/>
          <p14:tracePt t="177681" x="1768475" y="1973263"/>
          <p14:tracePt t="177700" x="1774825" y="1973263"/>
          <p14:tracePt t="177739" x="1790700" y="1973263"/>
          <p14:tracePt t="177755" x="1806575" y="1973263"/>
          <p14:tracePt t="177765" x="1844675" y="1973263"/>
          <p14:tracePt t="177771" x="1882775" y="1973263"/>
          <p14:tracePt t="177782" x="1943100" y="1973263"/>
          <p14:tracePt t="177798" x="1973263" y="1973263"/>
          <p14:tracePt t="177814" x="1981200" y="1958975"/>
          <p14:tracePt t="177831" x="1997075" y="1958975"/>
          <p14:tracePt t="177847" x="2019300" y="1958975"/>
          <p14:tracePt t="177863" x="2087563" y="1958975"/>
          <p14:tracePt t="177881" x="2171700" y="1958975"/>
          <p14:tracePt t="177898" x="2286000" y="1965325"/>
          <p14:tracePt t="177915" x="2346325" y="1965325"/>
          <p14:tracePt t="177915" x="2378075" y="1965325"/>
          <p14:tracePt t="177932" x="2384425" y="1965325"/>
          <p14:tracePt t="177947" x="2400300" y="1965325"/>
          <p14:tracePt t="177964" x="2408238" y="1965325"/>
          <p14:tracePt t="178012" x="2416175" y="1965325"/>
          <p14:tracePt t="178019" x="2422525" y="1965325"/>
          <p14:tracePt t="178030" x="2438400" y="1965325"/>
          <p14:tracePt t="178047" x="2430463" y="1981200"/>
          <p14:tracePt t="178284" x="2430463" y="1989138"/>
          <p14:tracePt t="178300" x="2430463" y="2003425"/>
          <p14:tracePt t="178316" x="2422525" y="2011363"/>
          <p14:tracePt t="178324" x="2416175" y="2019300"/>
          <p14:tracePt t="178340" x="2416175" y="2035175"/>
          <p14:tracePt t="178365" x="2416175" y="2041525"/>
          <p14:tracePt t="178396" x="2416175" y="2057400"/>
          <p14:tracePt t="178404" x="2416175" y="2065338"/>
          <p14:tracePt t="178414" x="2400300" y="2087563"/>
          <p14:tracePt t="178431" x="2400300" y="2095500"/>
          <p14:tracePt t="178460" x="2400300" y="2103438"/>
          <p14:tracePt t="178484" x="2392363" y="2111375"/>
          <p14:tracePt t="178516" x="2384425" y="2117725"/>
          <p14:tracePt t="178540" x="2378075" y="2125663"/>
          <p14:tracePt t="178548" x="2362200" y="2125663"/>
          <p14:tracePt t="178581" x="2362200" y="2133600"/>
          <p14:tracePt t="178588" x="2354263" y="2133600"/>
          <p14:tracePt t="178604" x="2346325" y="2133600"/>
          <p14:tracePt t="178620" x="2332038" y="2133600"/>
          <p14:tracePt t="178630" x="2308225" y="2117725"/>
          <p14:tracePt t="178647" x="2286000" y="2103438"/>
          <p14:tracePt t="178664" x="2239963" y="2073275"/>
          <p14:tracePt t="178681" x="2209800" y="2065338"/>
          <p14:tracePt t="178697" x="2179638" y="2041525"/>
          <p14:tracePt t="178697" x="2171700" y="2041525"/>
          <p14:tracePt t="178717" x="2163763" y="2041525"/>
          <p14:tracePt t="178730" x="2155825" y="2035175"/>
          <p14:tracePt t="178746" x="2133600" y="2035175"/>
          <p14:tracePt t="178781" x="2125663" y="2035175"/>
          <p14:tracePt t="178788" x="2111375" y="2035175"/>
          <p14:tracePt t="178797" x="2073275" y="2027238"/>
          <p14:tracePt t="178814" x="2019300" y="2027238"/>
          <p14:tracePt t="178830" x="2003425" y="2027238"/>
          <p14:tracePt t="178847" x="1997075" y="2027238"/>
          <p14:tracePt t="178863" x="1981200" y="2027238"/>
          <p14:tracePt t="178880" x="1943100" y="2027238"/>
          <p14:tracePt t="178897" x="1912938" y="2027238"/>
          <p14:tracePt t="178914" x="1836738" y="2027238"/>
          <p14:tracePt t="178933" x="1782763" y="2027238"/>
          <p14:tracePt t="178949" x="1736725" y="2027238"/>
          <p14:tracePt t="178966" x="1722438" y="2027238"/>
          <p14:tracePt t="178980" x="1714500" y="2019300"/>
          <p14:tracePt t="179108" x="1722438" y="2019300"/>
          <p14:tracePt t="179132" x="1752600" y="2003425"/>
          <p14:tracePt t="179140" x="1774825" y="2003425"/>
          <p14:tracePt t="179148" x="1806575" y="2003425"/>
          <p14:tracePt t="179169" x="1828800" y="2003425"/>
          <p14:tracePt t="179181" x="1836738" y="1989138"/>
          <p14:tracePt t="179203" x="1844675" y="1989138"/>
          <p14:tracePt t="179214" x="1889125" y="1989138"/>
          <p14:tracePt t="179230" x="1965325" y="1989138"/>
          <p14:tracePt t="179246" x="2087563" y="1989138"/>
          <p14:tracePt t="179264" x="2201863" y="1989138"/>
          <p14:tracePt t="179279" x="2263775" y="1981200"/>
          <p14:tracePt t="179296" x="2278063" y="1973263"/>
          <p14:tracePt t="179313" x="2293938" y="1965325"/>
          <p14:tracePt t="179330" x="2301875" y="1965325"/>
          <p14:tracePt t="179346" x="2332038" y="1958975"/>
          <p14:tracePt t="179346" x="2354263" y="1958975"/>
          <p14:tracePt t="179365" x="2438400" y="1951038"/>
          <p14:tracePt t="179381" x="2522538" y="1935163"/>
          <p14:tracePt t="179397" x="2552700" y="1935163"/>
          <p14:tracePt t="179414" x="2544763" y="1935163"/>
          <p14:tracePt t="179684" x="2536825" y="1935163"/>
          <p14:tracePt t="179692" x="2536825" y="1943100"/>
          <p14:tracePt t="179716" x="2530475" y="1958975"/>
          <p14:tracePt t="179731" x="2530475" y="1965325"/>
          <p14:tracePt t="179748" x="2530475" y="1981200"/>
          <p14:tracePt t="179764" x="2522538" y="1989138"/>
          <p14:tracePt t="179788" x="2522538" y="1997075"/>
          <p14:tracePt t="179797" x="2522538" y="2003425"/>
          <p14:tracePt t="179813" x="2522538" y="2011363"/>
          <p14:tracePt t="179820" x="2522538" y="2027238"/>
          <p14:tracePt t="179830" x="2514600" y="2041525"/>
          <p14:tracePt t="179846" x="2514600" y="2049463"/>
          <p14:tracePt t="179862" x="2506663" y="2057400"/>
          <p14:tracePt t="179878" x="2506663" y="2065338"/>
          <p14:tracePt t="179895" x="2506663" y="2073275"/>
          <p14:tracePt t="179914" x="2506663" y="2087563"/>
          <p14:tracePt t="179931" x="2498725" y="2111375"/>
          <p14:tracePt t="179931" x="2498725" y="2125663"/>
          <p14:tracePt t="179949" x="2498725" y="2141538"/>
          <p14:tracePt t="179963" x="2492375" y="2163763"/>
          <p14:tracePt t="179981" x="2492375" y="2193925"/>
          <p14:tracePt t="179998" x="2484438" y="2209800"/>
          <p14:tracePt t="180017" x="2468563" y="2225675"/>
          <p14:tracePt t="180030" x="2468563" y="2232025"/>
          <p14:tracePt t="180048" x="2460625" y="2247900"/>
          <p14:tracePt t="180064" x="2460625" y="2263775"/>
          <p14:tracePt t="180078" x="2438400" y="2316163"/>
          <p14:tracePt t="180095" x="2400300" y="2378075"/>
          <p14:tracePt t="180113" x="2370138" y="2400300"/>
          <p14:tracePt t="180129" x="2346325" y="2408238"/>
          <p14:tracePt t="180145" x="2346325" y="2422525"/>
          <p14:tracePt t="180162" x="2339975" y="2438400"/>
          <p14:tracePt t="180178" x="2339975" y="2454275"/>
          <p14:tracePt t="180195" x="2301875" y="2506663"/>
          <p14:tracePt t="180214" x="2270125" y="2552700"/>
          <p14:tracePt t="180230" x="2247900" y="2606675"/>
          <p14:tracePt t="180246" x="2225675" y="2628900"/>
          <p14:tracePt t="180262" x="2217738" y="2659063"/>
          <p14:tracePt t="180278" x="2209800" y="2667000"/>
          <p14:tracePt t="180295" x="2193925" y="2689225"/>
          <p14:tracePt t="180313" x="2179638" y="2705100"/>
          <p14:tracePt t="180329" x="2163763" y="2720975"/>
          <p14:tracePt t="180346" x="2149475" y="2735263"/>
          <p14:tracePt t="180362" x="2149475" y="2751138"/>
          <p14:tracePt t="180380" x="2141538" y="2759075"/>
          <p14:tracePt t="180380" x="2141538" y="2765425"/>
          <p14:tracePt t="180397" x="2117725" y="2765425"/>
          <p14:tracePt t="180413" x="2095500" y="2781300"/>
          <p14:tracePt t="180429" x="2065338" y="2789238"/>
          <p14:tracePt t="180446" x="2019300" y="2797175"/>
          <p14:tracePt t="180462" x="2011363" y="2797175"/>
          <p14:tracePt t="180478" x="2003425" y="2797175"/>
          <p14:tracePt t="180495" x="1989138" y="2797175"/>
          <p14:tracePt t="180532" x="1973263" y="2803525"/>
          <p14:tracePt t="180540" x="1958975" y="2803525"/>
          <p14:tracePt t="180548" x="1935163" y="2819400"/>
          <p14:tracePt t="180562" x="1912938" y="2819400"/>
          <p14:tracePt t="180578" x="1905000" y="2819400"/>
          <p14:tracePt t="180595" x="1897063" y="2819400"/>
          <p14:tracePt t="180618" x="1889125" y="2835275"/>
          <p14:tracePt t="180636" x="1882775" y="2835275"/>
          <p14:tracePt t="180652" x="1874838" y="2835275"/>
          <p14:tracePt t="180668" x="1866900" y="2835275"/>
          <p14:tracePt t="180678" x="1844675" y="2857500"/>
          <p14:tracePt t="180695" x="1820863" y="2857500"/>
          <p14:tracePt t="180712" x="1806575" y="2865438"/>
          <p14:tracePt t="180729" x="1774825" y="2873375"/>
          <p14:tracePt t="180745" x="1736725" y="2873375"/>
          <p14:tracePt t="180762" x="1660525" y="2873375"/>
          <p14:tracePt t="180778" x="1608138" y="2873375"/>
          <p14:tracePt t="180778" x="1584325" y="2873375"/>
          <p14:tracePt t="180797" x="1577975" y="2873375"/>
          <p14:tracePt t="180812" x="1554163" y="2873375"/>
          <p14:tracePt t="180868" x="1516063" y="2865438"/>
          <p14:tracePt t="180876" x="1485900" y="2841625"/>
          <p14:tracePt t="180884" x="1455738" y="2819400"/>
          <p14:tracePt t="180894" x="1447800" y="2819400"/>
          <p14:tracePt t="180912" x="1447800" y="2811463"/>
          <p14:tracePt t="180931" x="1447800" y="2803525"/>
          <p14:tracePt t="180945" x="1447800" y="2797175"/>
          <p14:tracePt t="180961" x="1447800" y="2789238"/>
          <p14:tracePt t="180978" x="1439863" y="2781300"/>
          <p14:tracePt t="180995" x="1439863" y="2773363"/>
          <p14:tracePt t="181030" x="1431925" y="2773363"/>
          <p14:tracePt t="181164" x="1425575" y="2781300"/>
          <p14:tracePt t="181172" x="1417638" y="2797175"/>
          <p14:tracePt t="181188" x="1417638" y="2803525"/>
          <p14:tracePt t="181300" x="1417638" y="2819400"/>
          <p14:tracePt t="181332" x="1417638" y="2827338"/>
          <p14:tracePt t="181372" x="1417638" y="2835275"/>
          <p14:tracePt t="181380" x="1417638" y="2841625"/>
          <p14:tracePt t="181394" x="1417638" y="2865438"/>
          <p14:tracePt t="181394" x="1417638" y="2879725"/>
          <p14:tracePt t="181413" x="1417638" y="2911475"/>
          <p14:tracePt t="181429" x="1417638" y="2949575"/>
          <p14:tracePt t="181445" x="1425575" y="2979738"/>
          <p14:tracePt t="181462" x="1431925" y="3001963"/>
          <p14:tracePt t="181478" x="1431925" y="3017838"/>
          <p14:tracePt t="181494" x="1431925" y="3032125"/>
          <p14:tracePt t="181511" x="1439863" y="3040063"/>
          <p14:tracePt t="181572" x="1447800" y="3048000"/>
          <p14:tracePt t="181588" x="1463675" y="3048000"/>
          <p14:tracePt t="181596" x="1470025" y="3048000"/>
          <p14:tracePt t="181596" x="1485900" y="3048000"/>
          <p14:tracePt t="181613" x="1501775" y="3048000"/>
          <p14:tracePt t="181628" x="1508125" y="3048000"/>
          <p14:tracePt t="181642" x="1501775" y="3048000"/>
          <p14:tracePt t="181732" x="1493838" y="3048000"/>
          <p14:tracePt t="181740" x="1485900" y="3048000"/>
          <p14:tracePt t="181756" x="1477963" y="3048000"/>
          <p14:tracePt t="181764" x="1463675" y="3048000"/>
          <p14:tracePt t="181804" x="1463675" y="3055938"/>
          <p14:tracePt t="181812" x="1439863" y="3063875"/>
          <p14:tracePt t="181827" x="1333500" y="3070225"/>
          <p14:tracePt t="181845" x="1287463" y="3086100"/>
          <p14:tracePt t="181861" x="1279525" y="3086100"/>
          <p14:tracePt t="181925" x="1273175" y="3101975"/>
          <p14:tracePt t="181940" x="1265238" y="3101975"/>
          <p14:tracePt t="181956" x="1265238" y="3108325"/>
          <p14:tracePt t="181964" x="1265238" y="3124200"/>
          <p14:tracePt t="182016" x="1265238" y="3108325"/>
          <p14:tracePt t="182332" x="1249363" y="3094038"/>
          <p14:tracePt t="182341" x="1227138" y="3055938"/>
          <p14:tracePt t="182348" x="1203325" y="3025775"/>
          <p14:tracePt t="182359" x="1089025" y="2903538"/>
          <p14:tracePt t="182376" x="1012825" y="2797175"/>
          <p14:tracePt t="182394" x="968375" y="2674938"/>
          <p14:tracePt t="182410" x="922338" y="2568575"/>
          <p14:tracePt t="182427" x="892175" y="2498725"/>
          <p14:tracePt t="182427" x="892175" y="2468563"/>
          <p14:tracePt t="182445" x="892175" y="2454275"/>
          <p14:tracePt t="182461" x="868363" y="2400300"/>
          <p14:tracePt t="182478" x="868363" y="2384425"/>
          <p14:tracePt t="182494" x="868363" y="2354263"/>
          <p14:tracePt t="182510" x="860425" y="2346325"/>
          <p14:tracePt t="182564" x="860425" y="2339975"/>
          <p14:tracePt t="182572" x="860425" y="2332038"/>
          <p14:tracePt t="182580" x="860425" y="2316163"/>
          <p14:tracePt t="182592" x="868363" y="2286000"/>
          <p14:tracePt t="182609" x="876300" y="2270125"/>
          <p14:tracePt t="182626" x="876300" y="2263775"/>
          <p14:tracePt t="182644" x="876300" y="2270125"/>
          <p14:tracePt t="182756" x="876300" y="2278063"/>
          <p14:tracePt t="182764" x="876300" y="2286000"/>
          <p14:tracePt t="182775" x="876300" y="2293938"/>
          <p14:tracePt t="182792" x="884238" y="2293938"/>
          <p14:tracePt t="182809" x="884238" y="2301875"/>
          <p14:tracePt t="182826" x="884238" y="2308225"/>
          <p14:tracePt t="182843" x="884238" y="2316163"/>
          <p14:tracePt t="182868" x="892175" y="2324100"/>
          <p14:tracePt t="182916" x="898525" y="2332038"/>
          <p14:tracePt t="182926" x="906463" y="2332038"/>
          <p14:tracePt t="182931" x="914400" y="2332038"/>
          <p14:tracePt t="182948" x="922338" y="2332038"/>
          <p14:tracePt t="182959" x="936625" y="2339975"/>
          <p14:tracePt t="182977" x="952500" y="2339975"/>
          <p14:tracePt t="182994" x="982663" y="2339975"/>
          <p14:tracePt t="182994" x="990600" y="2339975"/>
          <p14:tracePt t="183015" x="1020763" y="2339975"/>
          <p14:tracePt t="183026" x="1135063" y="2339975"/>
          <p14:tracePt t="183043" x="1317625" y="2354263"/>
          <p14:tracePt t="183065" x="1393825" y="2354263"/>
          <p14:tracePt t="183077" x="1425575" y="2354263"/>
          <p14:tracePt t="183093" x="1431925" y="2354263"/>
          <p14:tracePt t="183115" x="1439863" y="2339975"/>
          <p14:tracePt t="183126" x="1477963" y="2308225"/>
          <p14:tracePt t="183142" x="1570038" y="2263775"/>
          <p14:tracePt t="183158" x="1676400" y="2239963"/>
          <p14:tracePt t="183175" x="1760538" y="2225675"/>
          <p14:tracePt t="183192" x="1798638" y="2217738"/>
          <p14:tracePt t="183208" x="1828800" y="2201863"/>
          <p14:tracePt t="183225" x="1866900" y="2163763"/>
          <p14:tracePt t="183242" x="1912938" y="2095500"/>
          <p14:tracePt t="183261" x="1958975" y="2003425"/>
          <p14:tracePt t="183277" x="2049463" y="1889125"/>
          <p14:tracePt t="183293" x="2111375" y="1836738"/>
          <p14:tracePt t="183310" x="2155825" y="1812925"/>
          <p14:tracePt t="183325" x="2149475" y="1812925"/>
          <p14:tracePt t="183500" x="2149475" y="1820863"/>
          <p14:tracePt t="183524" x="2149475" y="1828800"/>
          <p14:tracePt t="183532" x="2149475" y="1836738"/>
          <p14:tracePt t="183542" x="2155825" y="1858963"/>
          <p14:tracePt t="183560" x="2187575" y="1912938"/>
          <p14:tracePt t="183575" x="2239963" y="1981200"/>
          <p14:tracePt t="183592" x="2286000" y="2073275"/>
          <p14:tracePt t="183609" x="2332038" y="2155825"/>
          <p14:tracePt t="183624" x="2339975" y="2187575"/>
          <p14:tracePt t="183641" x="2354263" y="2209800"/>
          <p14:tracePt t="183658" x="2370138" y="2239963"/>
          <p14:tracePt t="183675" x="2408238" y="2301875"/>
          <p14:tracePt t="183675" x="2438400" y="2332038"/>
          <p14:tracePt t="183692" x="2514600" y="2430463"/>
          <p14:tracePt t="183709" x="2582863" y="2530475"/>
          <p14:tracePt t="183726" x="2620963" y="2606675"/>
          <p14:tracePt t="183742" x="2628900" y="2636838"/>
          <p14:tracePt t="183759" x="2651125" y="2667000"/>
          <p14:tracePt t="183775" x="2674938" y="2697163"/>
          <p14:tracePt t="183792" x="2720975" y="2751138"/>
          <p14:tracePt t="183809" x="2751138" y="2797175"/>
          <p14:tracePt t="183825" x="2773363" y="2811463"/>
          <p14:tracePt t="183842" x="2789238" y="2841625"/>
          <p14:tracePt t="183859" x="2819400" y="2879725"/>
          <p14:tracePt t="183859" x="2849563" y="2903538"/>
          <p14:tracePt t="183877" x="2933700" y="2979738"/>
          <p14:tracePt t="183893" x="3040063" y="3048000"/>
          <p14:tracePt t="183910" x="3070225" y="3063875"/>
          <p14:tracePt t="183925" x="3070225" y="3070225"/>
          <p14:tracePt t="184832" x="3078163" y="3070225"/>
          <p14:tracePt t="184852" x="3086100" y="3070225"/>
          <p14:tracePt t="184860" x="3094038" y="3070225"/>
          <p14:tracePt t="185012" x="3086100" y="3055938"/>
          <p14:tracePt t="185203" x="3086100" y="3048000"/>
          <p14:tracePt t="185212" x="3070225" y="3040063"/>
          <p14:tracePt t="185223" x="3048000" y="3017838"/>
          <p14:tracePt t="185240" x="3032125" y="2987675"/>
          <p14:tracePt t="185257" x="3009900" y="2963863"/>
          <p14:tracePt t="185274" x="2994025" y="2933700"/>
          <p14:tracePt t="185291" x="2971800" y="2895600"/>
          <p14:tracePt t="185291" x="2971800" y="2873375"/>
          <p14:tracePt t="185309" x="2949575" y="2841625"/>
          <p14:tracePt t="185325" x="2949575" y="2827338"/>
          <p14:tracePt t="185340" x="2949575" y="2797175"/>
          <p14:tracePt t="185358" x="2941638" y="2765425"/>
          <p14:tracePt t="185374" x="2941638" y="2743200"/>
          <p14:tracePt t="185391" x="2941638" y="2720975"/>
          <p14:tracePt t="185407" x="2941638" y="2713038"/>
          <p14:tracePt t="185423" x="2941638" y="2689225"/>
          <p14:tracePt t="185440" x="2941638" y="2674938"/>
          <p14:tracePt t="185456" x="2941638" y="2651125"/>
          <p14:tracePt t="185473" x="2941638" y="2644775"/>
          <p14:tracePt t="185489" x="2941638" y="2636838"/>
          <p14:tracePt t="185506" x="2941638" y="2628900"/>
          <p14:tracePt t="185563" x="2941638" y="2620963"/>
          <p14:tracePt t="185588" x="2933700" y="2613025"/>
          <p14:tracePt t="185612" x="2925763" y="2613025"/>
          <p14:tracePt t="185684" x="2917825" y="2613025"/>
          <p14:tracePt t="185700" x="2911475" y="2613025"/>
          <p14:tracePt t="185708" x="2911475" y="2620963"/>
          <p14:tracePt t="185732" x="2903538" y="2636838"/>
          <p14:tracePt t="185748" x="2903538" y="2644775"/>
          <p14:tracePt t="185757" x="2895600" y="2659063"/>
          <p14:tracePt t="185774" x="2879725" y="2689225"/>
          <p14:tracePt t="185790" x="2879725" y="2705100"/>
          <p14:tracePt t="185806" x="2879725" y="2727325"/>
          <p14:tracePt t="185824" x="2879725" y="2751138"/>
          <p14:tracePt t="185840" x="2879725" y="2765425"/>
          <p14:tracePt t="185857" x="2879725" y="2797175"/>
          <p14:tracePt t="185873" x="2895600" y="2835275"/>
          <p14:tracePt t="185890" x="2917825" y="2887663"/>
          <p14:tracePt t="185890" x="2941638" y="2949575"/>
          <p14:tracePt t="185910" x="2979738" y="3032125"/>
          <p14:tracePt t="185927" x="2994025" y="3086100"/>
          <p14:tracePt t="185940" x="2994025" y="3101975"/>
          <p14:tracePt t="185955" x="2994025" y="3116263"/>
          <p14:tracePt t="185974" x="2994025" y="3140075"/>
          <p14:tracePt t="185991" x="2987675" y="3140075"/>
          <p14:tracePt t="186008" x="2979738" y="3146425"/>
          <p14:tracePt t="186026" x="2963863" y="3146425"/>
          <p14:tracePt t="186091" x="2955925" y="3140075"/>
          <p14:tracePt t="186163" x="2949575" y="3124200"/>
          <p14:tracePt t="186188" x="2941638" y="3124200"/>
          <p14:tracePt t="186204" x="2917825" y="3116263"/>
          <p14:tracePt t="186212" x="2879725" y="3116263"/>
          <p14:tracePt t="186223" x="2797175" y="3108325"/>
          <p14:tracePt t="186240" x="2705100" y="3108325"/>
          <p14:tracePt t="186257" x="2606675" y="3108325"/>
          <p14:tracePt t="186275" x="2514600" y="3108325"/>
          <p14:tracePt t="186289" x="2408238" y="3086100"/>
          <p14:tracePt t="186306" x="2316163" y="3063875"/>
          <p14:tracePt t="186306" x="2263775" y="3048000"/>
          <p14:tracePt t="186324" x="2149475" y="3017838"/>
          <p14:tracePt t="186341" x="2019300" y="2979738"/>
          <p14:tracePt t="186357" x="1882775" y="2963863"/>
          <p14:tracePt t="186374" x="1744663" y="2941638"/>
          <p14:tracePt t="186390" x="1660525" y="2933700"/>
          <p14:tracePt t="186406" x="1600200" y="2911475"/>
          <p14:tracePt t="186423" x="1539875" y="2887663"/>
          <p14:tracePt t="186439" x="1455738" y="2841625"/>
          <p14:tracePt t="186456" x="1265238" y="2781300"/>
          <p14:tracePt t="186473" x="1082675" y="2735263"/>
          <p14:tracePt t="186489" x="982663" y="2713038"/>
          <p14:tracePt t="186506" x="968375" y="2705100"/>
          <p14:tracePt t="186522" x="960438" y="2697163"/>
          <p14:tracePt t="186538" x="960438" y="2689225"/>
          <p14:tracePt t="186558" x="960438" y="2674938"/>
          <p14:tracePt t="186573" x="960438" y="2667000"/>
          <p14:tracePt t="186588" x="960438" y="2659063"/>
          <p14:tracePt t="186636" x="960438" y="2651125"/>
          <p14:tracePt t="186660" x="960438" y="2644775"/>
          <p14:tracePt t="186668" x="952500" y="2644775"/>
          <p14:tracePt t="186676" x="944563" y="2636838"/>
          <p14:tracePt t="186692" x="936625" y="2628900"/>
          <p14:tracePt t="186705" x="936625" y="2620963"/>
          <p14:tracePt t="186724" x="936625" y="2628900"/>
          <p14:tracePt t="186908" x="936625" y="2636838"/>
          <p14:tracePt t="186924" x="936625" y="2644775"/>
          <p14:tracePt t="186932" x="936625" y="2659063"/>
          <p14:tracePt t="186941" x="936625" y="2667000"/>
          <p14:tracePt t="186954" x="936625" y="2682875"/>
          <p14:tracePt t="186954" x="936625" y="2689225"/>
          <p14:tracePt t="186972" x="936625" y="2697163"/>
          <p14:tracePt t="186988" x="936625" y="2705100"/>
          <p14:tracePt t="187007" x="936625" y="2713038"/>
          <p14:tracePt t="187022" x="936625" y="2727325"/>
          <p14:tracePt t="187038" x="936625" y="2759075"/>
          <p14:tracePt t="187057" x="930275" y="2773363"/>
          <p14:tracePt t="187071" x="930275" y="2781300"/>
          <p14:tracePt t="187087" x="930275" y="2797175"/>
          <p14:tracePt t="187105" x="930275" y="2827338"/>
          <p14:tracePt t="187121" x="930275" y="2865438"/>
          <p14:tracePt t="187137" x="930275" y="2895600"/>
          <p14:tracePt t="187154" x="930275" y="2911475"/>
          <p14:tracePt t="187171" x="930275" y="2925763"/>
          <p14:tracePt t="187188" x="930275" y="2941638"/>
          <p14:tracePt t="187211" x="922338" y="2949575"/>
          <p14:tracePt t="187222" x="906463" y="2955925"/>
          <p14:tracePt t="187237" x="898525" y="2963863"/>
          <p14:tracePt t="187255" x="898525" y="2971800"/>
          <p14:tracePt t="189902" x="898525" y="2979738"/>
          <p14:tracePt t="190131" x="906463" y="2987675"/>
          <p14:tracePt t="190139" x="914400" y="2994025"/>
          <p14:tracePt t="190150" x="922338" y="3001963"/>
          <p14:tracePt t="190168" x="944563" y="3025775"/>
          <p14:tracePt t="190185" x="952500" y="3032125"/>
          <p14:tracePt t="190202" x="960438" y="3040063"/>
          <p14:tracePt t="190219" x="990600" y="3070225"/>
          <p14:tracePt t="190237" x="1006475" y="3086100"/>
          <p14:tracePt t="190255" x="1020763" y="3101975"/>
          <p14:tracePt t="190268" x="1028700" y="3108325"/>
          <p14:tracePt t="190284" x="1058863" y="3124200"/>
          <p14:tracePt t="190302" x="1096963" y="3146425"/>
          <p14:tracePt t="190319" x="1158875" y="3162300"/>
          <p14:tracePt t="190335" x="1173163" y="3170238"/>
          <p14:tracePt t="190352" x="1181100" y="3170238"/>
          <p14:tracePt t="190368" x="1181100" y="3178175"/>
          <p14:tracePt t="190420" x="1189038" y="3184525"/>
          <p14:tracePt t="190436" x="1196975" y="3192463"/>
          <p14:tracePt t="190443" x="1189038" y="3192463"/>
          <p14:tracePt t="190636" x="1189038" y="3200400"/>
          <p14:tracePt t="190660" x="1189038" y="3208338"/>
          <p14:tracePt t="190788" x="1189038" y="3216275"/>
          <p14:tracePt t="191060" x="1196975" y="3216275"/>
          <p14:tracePt t="191076" x="1211263" y="3216275"/>
          <p14:tracePt t="191132" x="1227138" y="3216275"/>
          <p14:tracePt t="191140" x="1257300" y="3216275"/>
          <p14:tracePt t="191151" x="1311275" y="3216275"/>
          <p14:tracePt t="191174" x="1333500" y="3216275"/>
          <p14:tracePt t="191183" x="1363663" y="3230563"/>
          <p14:tracePt t="191200" x="1379538" y="3230563"/>
          <p14:tracePt t="191268" x="1387475" y="3230563"/>
          <p14:tracePt t="191291" x="1393825" y="3230563"/>
          <p14:tracePt t="191308" x="1401763" y="3230563"/>
          <p14:tracePt t="191324" x="1409700" y="3230563"/>
          <p14:tracePt t="191332" x="1425575" y="3230563"/>
          <p14:tracePt t="191340" x="1439863" y="3230563"/>
          <p14:tracePt t="191350" x="1485900" y="3230563"/>
          <p14:tracePt t="191367" x="1524000" y="3222625"/>
          <p14:tracePt t="191384" x="1554163" y="3222625"/>
          <p14:tracePt t="191401" x="1562100" y="3222625"/>
          <p14:tracePt t="191436" x="1570038" y="3216275"/>
          <p14:tracePt t="191444" x="1584325" y="3216275"/>
          <p14:tracePt t="191453" x="1592263" y="3216275"/>
          <p14:tracePt t="191467" x="1616075" y="3208338"/>
          <p14:tracePt t="191485" x="1622425" y="3208338"/>
          <p14:tracePt t="191500" x="1638300" y="3208338"/>
          <p14:tracePt t="191518" x="1646238" y="3208338"/>
          <p14:tracePt t="191533" x="1660525" y="3208338"/>
          <p14:tracePt t="191552" x="1676400" y="3208338"/>
          <p14:tracePt t="191568" x="1692275" y="3208338"/>
          <p14:tracePt t="191583" x="1706563" y="3208338"/>
          <p14:tracePt t="191660" x="1722438" y="3200400"/>
          <p14:tracePt t="191668" x="1730375" y="3200400"/>
          <p14:tracePt t="191684" x="1736725" y="3200400"/>
          <p14:tracePt t="191701" x="1744663" y="3200400"/>
          <p14:tracePt t="191780" x="1752600" y="3200400"/>
          <p14:tracePt t="191788" x="1752600" y="3192463"/>
          <p14:tracePt t="191799" x="1736725" y="3192463"/>
          <p14:tracePt t="191971" x="1730375" y="3192463"/>
          <p14:tracePt t="191988" x="1714500" y="3192463"/>
          <p14:tracePt t="191996" x="1698625" y="3192463"/>
          <p14:tracePt t="192004" x="1692275" y="3192463"/>
          <p14:tracePt t="192017" x="1660525" y="3192463"/>
          <p14:tracePt t="192038" x="1646238" y="3192463"/>
          <p14:tracePt t="192049" x="1622425" y="3192463"/>
          <p14:tracePt t="192049" x="1592263" y="3192463"/>
          <p14:tracePt t="192070" x="1577975" y="3192463"/>
          <p14:tracePt t="192082" x="1516063" y="3192463"/>
          <p14:tracePt t="192082" x="1477963" y="3192463"/>
          <p14:tracePt t="192100" x="1401763" y="3184525"/>
          <p14:tracePt t="192117" x="1371600" y="3184525"/>
          <p14:tracePt t="192134" x="1363663" y="3184525"/>
          <p14:tracePt t="192155" x="1355725" y="3184525"/>
          <p14:tracePt t="192165" x="1341438" y="3184525"/>
          <p14:tracePt t="192182" x="1311275" y="3184525"/>
          <p14:tracePt t="192199" x="1257300" y="3184525"/>
          <p14:tracePt t="192216" x="1203325" y="3184525"/>
          <p14:tracePt t="192232" x="1181100" y="3184525"/>
          <p14:tracePt t="192249" x="1173163" y="3184525"/>
          <p14:tracePt t="192283" x="1158875" y="3184525"/>
          <p14:tracePt t="192300" x="1150938" y="3184525"/>
          <p14:tracePt t="192317" x="1173163" y="3184525"/>
          <p14:tracePt t="192380" x="1189038" y="3184525"/>
          <p14:tracePt t="192388" x="1203325" y="3184525"/>
          <p14:tracePt t="192436" x="1219200" y="3178175"/>
          <p14:tracePt t="192460" x="1227138" y="3178175"/>
          <p14:tracePt t="192468" x="1235075" y="3178175"/>
          <p14:tracePt t="192482" x="1257300" y="3178175"/>
          <p14:tracePt t="192501" x="1273175" y="3178175"/>
          <p14:tracePt t="192533" x="1287463" y="3178175"/>
          <p14:tracePt t="192540" x="1317625" y="3178175"/>
          <p14:tracePt t="192550" x="1387475" y="3178175"/>
          <p14:tracePt t="192567" x="1463675" y="3178175"/>
          <p14:tracePt t="192583" x="1539875" y="3178175"/>
          <p14:tracePt t="192599" x="1562100" y="3178175"/>
          <p14:tracePt t="192616" x="1570038" y="3178175"/>
          <p14:tracePt t="192684" x="1592263" y="3178175"/>
          <p14:tracePt t="192691" x="1646238" y="3178175"/>
          <p14:tracePt t="192700" x="1760538" y="3178175"/>
          <p14:tracePt t="192717" x="1798638" y="3178175"/>
          <p14:tracePt t="192734" x="1806575" y="3178175"/>
          <p14:tracePt t="192749" x="1806575" y="3170238"/>
          <p14:tracePt t="192891" x="1798638" y="3162300"/>
          <p14:tracePt t="193051" x="1782763" y="3162300"/>
          <p14:tracePt t="193070" x="1768475" y="3162300"/>
          <p14:tracePt t="193075" x="1752600" y="3162300"/>
          <p14:tracePt t="193086" x="1736725" y="3162300"/>
          <p14:tracePt t="193099" x="1706563" y="3162300"/>
          <p14:tracePt t="193099" x="1684338" y="3162300"/>
          <p14:tracePt t="193117" x="1668463" y="3162300"/>
          <p14:tracePt t="193132" x="1622425" y="3162300"/>
          <p14:tracePt t="193149" x="1570038" y="3162300"/>
          <p14:tracePt t="193166" x="1485900" y="3162300"/>
          <p14:tracePt t="193182" x="1425575" y="3162300"/>
          <p14:tracePt t="193198" x="1401763" y="3162300"/>
          <p14:tracePt t="193214" x="1379538" y="3162300"/>
          <p14:tracePt t="193231" x="1371600" y="3162300"/>
          <p14:tracePt t="193248" x="1363663" y="3162300"/>
          <p14:tracePt t="193266" x="1355725" y="3162300"/>
          <p14:tracePt t="193282" x="1349375" y="3162300"/>
          <p14:tracePt t="193298" x="1325563" y="3162300"/>
          <p14:tracePt t="193298" x="1311275" y="3162300"/>
          <p14:tracePt t="193317" x="1279525" y="3162300"/>
          <p14:tracePt t="193334" x="1241425" y="3162300"/>
          <p14:tracePt t="193350" x="1196975" y="3162300"/>
          <p14:tracePt t="193366" x="1189038" y="3162300"/>
          <p14:tracePt t="193382" x="1181100" y="3162300"/>
          <p14:tracePt t="193412" x="1196975" y="3162300"/>
          <p14:tracePt t="193436" x="1219200" y="3162300"/>
          <p14:tracePt t="193444" x="1227138" y="3162300"/>
          <p14:tracePt t="193452" x="1241425" y="3162300"/>
          <p14:tracePt t="193464" x="1249363" y="3162300"/>
          <p14:tracePt t="193531" x="1257300" y="3162300"/>
          <p14:tracePt t="193540" x="1287463" y="3162300"/>
          <p14:tracePt t="193548" x="1349375" y="3162300"/>
          <p14:tracePt t="193566" x="1425575" y="3162300"/>
          <p14:tracePt t="193582" x="1463675" y="3162300"/>
          <p14:tracePt t="193598" x="1470025" y="3162300"/>
          <p14:tracePt t="193614" x="1485900" y="3162300"/>
          <p14:tracePt t="193632" x="1516063" y="3162300"/>
          <p14:tracePt t="193648" x="1570038" y="3162300"/>
          <p14:tracePt t="193665" x="1630363" y="3162300"/>
          <p14:tracePt t="193683" x="1668463" y="3162300"/>
          <p14:tracePt t="193698" x="1676400" y="3162300"/>
          <p14:tracePt t="193748" x="1692275" y="3162300"/>
          <p14:tracePt t="193772" x="1706563" y="3162300"/>
          <p14:tracePt t="194675" x="1714500" y="3170238"/>
          <p14:tracePt t="195251" x="1722438" y="3170238"/>
          <p14:tracePt t="196440" x="1736725" y="3170238"/>
          <p14:tracePt t="196668" x="1744663" y="3170238"/>
          <p14:tracePt t="196676" x="1752600" y="3170238"/>
          <p14:tracePt t="196683" x="1768475" y="3170238"/>
          <p14:tracePt t="196694" x="1798638" y="3170238"/>
          <p14:tracePt t="196712" x="1812925" y="3170238"/>
          <p14:tracePt t="196728" x="1820863" y="3170238"/>
          <p14:tracePt t="196779" x="1844675" y="3170238"/>
          <p14:tracePt t="196788" x="1874838" y="3178175"/>
          <p14:tracePt t="196796" x="1935163" y="3192463"/>
          <p14:tracePt t="196813" x="1965325" y="3208338"/>
          <p14:tracePt t="196829" x="1973263" y="3208338"/>
          <p14:tracePt t="196883" x="1973263" y="3216275"/>
          <p14:tracePt t="196947" x="1981200" y="3230563"/>
          <p14:tracePt t="196955" x="2027238" y="3238500"/>
          <p14:tracePt t="196964" x="2065338" y="3246438"/>
          <p14:tracePt t="196978" x="2095500" y="3260725"/>
          <p14:tracePt t="196995" x="2103438" y="3260725"/>
          <p14:tracePt t="197019" x="2079625" y="3254375"/>
          <p14:tracePt t="197047" x="2065338" y="3246438"/>
          <p14:tracePt t="197053" x="2041525" y="3246438"/>
          <p14:tracePt t="197062" x="2027238" y="3246438"/>
          <p14:tracePt t="197077" x="2027238" y="3238500"/>
          <p14:tracePt t="197148" x="2027238" y="3230563"/>
          <p14:tracePt t="197171" x="2027238" y="3222625"/>
          <p14:tracePt t="197187" x="2027238" y="3216275"/>
          <p14:tracePt t="197196" x="2027238" y="3208338"/>
          <p14:tracePt t="197213" x="2041525" y="3192463"/>
          <p14:tracePt t="197230" x="2049463" y="3178175"/>
          <p14:tracePt t="197247" x="2057400" y="3162300"/>
          <p14:tracePt t="197261" x="2065338" y="3154363"/>
          <p14:tracePt t="197283" x="2065338" y="3140075"/>
          <p14:tracePt t="197308" x="2065338" y="3124200"/>
          <p14:tracePt t="197324" x="2065338" y="3116263"/>
          <p14:tracePt t="197331" x="2049463" y="3116263"/>
          <p14:tracePt t="197363" x="2041525" y="3116263"/>
          <p14:tracePt t="197388" x="2035175" y="3116263"/>
          <p14:tracePt t="197403" x="2041525" y="3116263"/>
          <p14:tracePt t="197491" x="2049463" y="3124200"/>
          <p14:tracePt t="197499" x="2057400" y="3132138"/>
          <p14:tracePt t="197515" x="2065338" y="3132138"/>
          <p14:tracePt t="197547" x="2079625" y="3132138"/>
          <p14:tracePt t="197556" x="2087563" y="3132138"/>
          <p14:tracePt t="197564" x="2095500" y="3132138"/>
          <p14:tracePt t="197577" x="2117725" y="3132138"/>
          <p14:tracePt t="197594" x="2133600" y="3132138"/>
          <p14:tracePt t="197613" x="2133600" y="3124200"/>
          <p14:tracePt t="197660" x="2125663" y="3124200"/>
          <p14:tracePt t="197667" x="2117725" y="3124200"/>
          <p14:tracePt t="197692" x="2111375" y="3124200"/>
          <p14:tracePt t="197739" x="2117725" y="3124200"/>
          <p14:tracePt t="197843" x="2125663" y="3124200"/>
          <p14:tracePt t="200515" x="2141538" y="3124200"/>
          <p14:tracePt t="201236" x="2149475" y="3124200"/>
          <p14:tracePt t="202219" x="2155825" y="3124200"/>
          <p14:tracePt t="202411" x="2163763" y="3116263"/>
          <p14:tracePt t="202691" x="2171700" y="3116263"/>
          <p14:tracePt t="204370" x="2179638" y="3116263"/>
          <p14:tracePt t="204555" x="2179638" y="3124200"/>
          <p14:tracePt t="206001" x="2187575" y="3124200"/>
          <p14:tracePt t="207393" x="2193925" y="3124200"/>
          <p14:tracePt t="213253" x="2201863" y="3124200"/>
          <p14:tracePt t="214660" x="2193925" y="3124200"/>
          <p14:tracePt t="214987" x="2187575" y="3132138"/>
          <p14:tracePt t="214995" x="2179638" y="3140075"/>
          <p14:tracePt t="215035" x="2179638" y="3146425"/>
          <p14:tracePt t="215044" x="2179638" y="3162300"/>
          <p14:tracePt t="215063" x="2179638" y="3170238"/>
          <p14:tracePt t="215083" x="2179638" y="3178175"/>
          <p14:tracePt t="215109" x="2179638" y="3184525"/>
          <p14:tracePt t="215131" x="2171700" y="3184525"/>
          <p14:tracePt t="215139" x="2171700" y="3192463"/>
          <p14:tracePt t="215147" x="2163763" y="3200400"/>
          <p14:tracePt t="215163" x="2163763" y="3208338"/>
          <p14:tracePt t="215175" x="2163763" y="3230563"/>
          <p14:tracePt t="215191" x="2155825" y="3254375"/>
          <p14:tracePt t="215209" x="2149475" y="3254375"/>
          <p14:tracePt t="215225" x="2149475" y="3268663"/>
          <p14:tracePt t="215225" x="2149475" y="3276600"/>
          <p14:tracePt t="215244" x="2149475" y="3284538"/>
          <p14:tracePt t="215259" x="2133600" y="3306763"/>
          <p14:tracePt t="215277" x="2133600" y="3336925"/>
          <p14:tracePt t="215293" x="2125663" y="3344863"/>
          <p14:tracePt t="215310" x="2117725" y="3360738"/>
          <p14:tracePt t="215325" x="2117725" y="3375025"/>
          <p14:tracePt t="215355" x="2111375" y="3390900"/>
          <p14:tracePt t="215387" x="2103438" y="3406775"/>
          <p14:tracePt t="215395" x="2095500" y="3413125"/>
          <p14:tracePt t="215408" x="2079625" y="3451225"/>
          <p14:tracePt t="215426" x="2065338" y="3482975"/>
          <p14:tracePt t="215426" x="2057400" y="3497263"/>
          <p14:tracePt t="215444" x="2041525" y="3521075"/>
          <p14:tracePt t="215459" x="2041525" y="3535363"/>
          <p14:tracePt t="215477" x="2041525" y="3543300"/>
          <p14:tracePt t="215492" x="2041525" y="3551238"/>
          <p14:tracePt t="215509" x="2035175" y="3551238"/>
          <p14:tracePt t="215571" x="2035175" y="3559175"/>
          <p14:tracePt t="215587" x="2041525" y="3565525"/>
          <p14:tracePt t="216019" x="2041525" y="3573463"/>
          <p14:tracePt t="216035" x="2041525" y="3581400"/>
          <p14:tracePt t="216235" x="2027238" y="3589338"/>
          <p14:tracePt t="216251" x="2027238" y="3603625"/>
          <p14:tracePt t="216323" x="2011363" y="3619500"/>
          <p14:tracePt t="216331" x="2003425" y="3627438"/>
          <p14:tracePt t="216341" x="1981200" y="3641725"/>
          <p14:tracePt t="216358" x="1973263" y="3657600"/>
          <p14:tracePt t="216374" x="1958975" y="3657600"/>
          <p14:tracePt t="216443" x="1951038" y="3657600"/>
          <p14:tracePt t="216451" x="1927225" y="3657600"/>
          <p14:tracePt t="216460" x="1905000" y="3657600"/>
          <p14:tracePt t="216474" x="1858963" y="3657600"/>
          <p14:tracePt t="216493" x="1851025" y="3657600"/>
          <p14:tracePt t="216507" x="1836738" y="3673475"/>
          <p14:tracePt t="216531" x="1820863" y="3679825"/>
          <p14:tracePt t="216547" x="1806575" y="3687763"/>
          <p14:tracePt t="216557" x="1684338" y="3717925"/>
          <p14:tracePt t="216576" x="1584325" y="3733800"/>
          <p14:tracePt t="216591" x="1477963" y="3749675"/>
          <p14:tracePt t="216609" x="1401763" y="3779838"/>
          <p14:tracePt t="216624" x="1387475" y="3794125"/>
          <p14:tracePt t="216641" x="1371600" y="3794125"/>
          <p14:tracePt t="216660" x="1363663" y="3802063"/>
          <p14:tracePt t="216674" x="1333500" y="3825875"/>
          <p14:tracePt t="216674" x="1311275" y="3832225"/>
          <p14:tracePt t="216693" x="1227138" y="3848100"/>
          <p14:tracePt t="216709" x="1150938" y="3870325"/>
          <p14:tracePt t="216725" x="1135063" y="3886200"/>
          <p14:tracePt t="216742" x="1112838" y="3894138"/>
          <p14:tracePt t="216758" x="1096963" y="3908425"/>
          <p14:tracePt t="216774" x="1074738" y="3940175"/>
          <p14:tracePt t="216791" x="1020763" y="3978275"/>
          <p14:tracePt t="216808" x="974725" y="4030663"/>
          <p14:tracePt t="216824" x="960438" y="4060825"/>
          <p14:tracePt t="216841" x="944563" y="4098925"/>
          <p14:tracePt t="216857" x="944563" y="4122738"/>
          <p14:tracePt t="216875" x="936625" y="4152900"/>
          <p14:tracePt t="216875" x="930275" y="4160838"/>
          <p14:tracePt t="216893" x="930275" y="4183063"/>
          <p14:tracePt t="216909" x="930275" y="4191000"/>
          <p14:tracePt t="216923" x="930275" y="4198938"/>
          <p14:tracePt t="216942" x="936625" y="4229100"/>
          <p14:tracePt t="216958" x="952500" y="4251325"/>
          <p14:tracePt t="216974" x="960438" y="4283075"/>
          <p14:tracePt t="216990" x="960438" y="4335463"/>
          <p14:tracePt t="217006" x="968375" y="4351338"/>
          <p14:tracePt t="217023" x="968375" y="4359275"/>
          <p14:tracePt t="217039" x="968375" y="4365625"/>
          <p14:tracePt t="217056" x="968375" y="4381500"/>
          <p14:tracePt t="217074" x="974725" y="4397375"/>
          <p14:tracePt t="217090" x="982663" y="4403725"/>
          <p14:tracePt t="217105" x="990600" y="4411663"/>
          <p14:tracePt t="217179" x="998538" y="4411663"/>
          <p14:tracePt t="217395" x="1006475" y="4411663"/>
          <p14:tracePt t="217595" x="1012825" y="4411663"/>
          <p14:tracePt t="219884" x="1012825" y="4397375"/>
          <p14:tracePt t="220491" x="1028700" y="4389438"/>
          <p14:tracePt t="220515" x="1036638" y="4381500"/>
          <p14:tracePt t="220531" x="1058863" y="4359275"/>
          <p14:tracePt t="220540" x="1082675" y="4351338"/>
          <p14:tracePt t="220554" x="1104900" y="4335463"/>
          <p14:tracePt t="220554" x="1120775" y="4335463"/>
          <p14:tracePt t="220574" x="1143000" y="4327525"/>
          <p14:tracePt t="220589" x="1158875" y="4321175"/>
          <p14:tracePt t="220605" x="1173163" y="4313238"/>
          <p14:tracePt t="220621" x="1181100" y="4305300"/>
          <p14:tracePt t="220637" x="1196975" y="4289425"/>
          <p14:tracePt t="220653" x="1227138" y="4267200"/>
          <p14:tracePt t="220669" x="1257300" y="4244975"/>
          <p14:tracePt t="220686" x="1279525" y="4244975"/>
          <p14:tracePt t="220703" x="1287463" y="4244975"/>
          <p14:tracePt t="220739" x="1295400" y="4244975"/>
          <p14:tracePt t="220747" x="1311275" y="4244975"/>
          <p14:tracePt t="220763" x="1317625" y="4244975"/>
          <p14:tracePt t="220772" x="1333500" y="4244975"/>
          <p14:tracePt t="220787" x="1363663" y="4237038"/>
          <p14:tracePt t="220805" x="1371600" y="4229100"/>
          <p14:tracePt t="220837" x="1379538" y="4229100"/>
          <p14:tracePt t="220843" x="1387475" y="4229100"/>
          <p14:tracePt t="220854" x="1425575" y="4213225"/>
          <p14:tracePt t="220870" x="1439863" y="4213225"/>
          <p14:tracePt t="220886" x="1447800" y="4213225"/>
          <p14:tracePt t="220903" x="1455738" y="4213225"/>
          <p14:tracePt t="220919" x="1485900" y="4213225"/>
          <p14:tracePt t="220971" x="1524000" y="4213225"/>
          <p14:tracePt t="220979" x="1539875" y="4213225"/>
          <p14:tracePt t="220989" x="1570038" y="4198938"/>
          <p14:tracePt t="221005" x="1584325" y="4198938"/>
          <p14:tracePt t="221069" x="1600200" y="4198938"/>
          <p14:tracePt t="221075" x="1622425" y="4198938"/>
          <p14:tracePt t="221087" x="1638300" y="4191000"/>
          <p14:tracePt t="221105" x="1646238" y="4191000"/>
          <p14:tracePt t="221121" x="1654175" y="4191000"/>
          <p14:tracePt t="221163" x="1668463" y="4191000"/>
          <p14:tracePt t="221173" x="1684338" y="4191000"/>
          <p14:tracePt t="221179" x="1698625" y="4183063"/>
          <p14:tracePt t="221187" x="1722438" y="4183063"/>
          <p14:tracePt t="221203" x="1744663" y="4168775"/>
          <p14:tracePt t="221218" x="1752600" y="4168775"/>
          <p14:tracePt t="221243" x="1760538" y="4168775"/>
          <p14:tracePt t="221255" x="1798638" y="4168775"/>
          <p14:tracePt t="221271" x="1858963" y="4168775"/>
          <p14:tracePt t="221287" x="1882775" y="4152900"/>
          <p14:tracePt t="221304" x="1897063" y="4152900"/>
          <p14:tracePt t="221347" x="1920875" y="4152900"/>
          <p14:tracePt t="221355" x="1965325" y="4152900"/>
          <p14:tracePt t="221369" x="2035175" y="4152900"/>
          <p14:tracePt t="221369" x="2057400" y="4152900"/>
          <p14:tracePt t="221388" x="2065338" y="4152900"/>
          <p14:tracePt t="221404" x="2079625" y="4152900"/>
          <p14:tracePt t="221467" x="2117725" y="4152900"/>
          <p14:tracePt t="221475" x="2133600" y="4144963"/>
          <p14:tracePt t="221485" x="2141538" y="4144963"/>
          <p14:tracePt t="221531" x="2149475" y="4137025"/>
          <p14:tracePt t="221587" x="2155825" y="4137025"/>
          <p14:tracePt t="221595" x="2163763" y="4137025"/>
          <p14:tracePt t="221604" x="2171700" y="4137025"/>
          <p14:tracePt t="221620" x="2179638" y="4122738"/>
          <p14:tracePt t="221636" x="2179638" y="4114800"/>
          <p14:tracePt t="221651" x="2187575" y="4098925"/>
          <p14:tracePt t="221669" x="2201863" y="4060825"/>
          <p14:tracePt t="221685" x="2225675" y="4046538"/>
          <p14:tracePt t="221702" x="2247900" y="4016375"/>
          <p14:tracePt t="221719" x="2247900" y="4000500"/>
          <p14:tracePt t="221735" x="2247900" y="3992563"/>
          <p14:tracePt t="221763" x="2247900" y="3984625"/>
          <p14:tracePt t="221779" x="2255838" y="3978275"/>
          <p14:tracePt t="221788" x="2270125" y="3970338"/>
          <p14:tracePt t="221802" x="2293938" y="3962400"/>
          <p14:tracePt t="221818" x="2293938" y="3954463"/>
          <p14:tracePt t="221836" x="2278063" y="3932238"/>
          <p14:tracePt t="221853" x="2278063" y="3924300"/>
          <p14:tracePt t="221868" x="2278063" y="3908425"/>
          <p14:tracePt t="221886" x="2278063" y="3902075"/>
          <p14:tracePt t="221902" x="2278063" y="3886200"/>
          <p14:tracePt t="221918" x="2278063" y="3870325"/>
          <p14:tracePt t="221936" x="2278063" y="3856038"/>
          <p14:tracePt t="221952" x="2270125" y="3848100"/>
          <p14:tracePt t="221968" x="2255838" y="3840163"/>
          <p14:tracePt t="221985" x="2247900" y="3840163"/>
          <p14:tracePt t="222051" x="2239963" y="3840163"/>
          <p14:tracePt t="222059" x="2232025" y="3832225"/>
          <p14:tracePt t="222091" x="2225675" y="3832225"/>
          <p14:tracePt t="222155" x="2217738" y="3832225"/>
          <p14:tracePt t="222163" x="2209800" y="3832225"/>
          <p14:tracePt t="222235" x="2201863" y="3832225"/>
          <p14:tracePt t="222243" x="2187575" y="3832225"/>
          <p14:tracePt t="222270" x="2179638" y="3832225"/>
          <p14:tracePt t="222300" x="2155825" y="3832225"/>
          <p14:tracePt t="222355" x="2141538" y="3832225"/>
          <p14:tracePt t="222371" x="2133600" y="3832225"/>
          <p14:tracePt t="222419" x="2125663" y="3832225"/>
          <p14:tracePt t="222427" x="2117725" y="3832225"/>
          <p14:tracePt t="222515" x="2117725" y="3848100"/>
          <p14:tracePt t="222579" x="2111375" y="3848100"/>
          <p14:tracePt t="222595" x="2133600" y="3848100"/>
          <p14:tracePt t="222691" x="2155825" y="3848100"/>
          <p14:tracePt t="222700" x="2171700" y="3848100"/>
          <p14:tracePt t="222707" x="2187575" y="3848100"/>
          <p14:tracePt t="222718" x="2193925" y="3848100"/>
          <p14:tracePt t="222835" x="2209800" y="3848100"/>
          <p14:tracePt t="222859" x="2225675" y="3856038"/>
          <p14:tracePt t="222875" x="2232025" y="3856038"/>
          <p14:tracePt t="222955" x="2239963" y="3856038"/>
          <p14:tracePt t="222963" x="2247900" y="3856038"/>
          <p14:tracePt t="222971" x="2263775" y="3848100"/>
          <p14:tracePt t="222986" x="2278063" y="3848100"/>
          <p14:tracePt t="223002" x="2270125" y="3848100"/>
          <p14:tracePt t="223331" x="2263775" y="3856038"/>
          <p14:tracePt t="223348" x="2255838" y="3863975"/>
          <p14:tracePt t="223387" x="2239963" y="3870325"/>
          <p14:tracePt t="223403" x="2239963" y="3878263"/>
          <p14:tracePt t="223427" x="2232025" y="3878263"/>
          <p14:tracePt t="223435" x="2225675" y="3886200"/>
          <p14:tracePt t="223450" x="2225675" y="3894138"/>
          <p14:tracePt t="223491" x="2225675" y="3902075"/>
          <p14:tracePt t="223507" x="2225675" y="3908425"/>
          <p14:tracePt t="223523" x="2217738" y="3908425"/>
          <p14:tracePt t="223532" x="2217738" y="3916363"/>
          <p14:tracePt t="223539" x="2217738" y="3924300"/>
          <p14:tracePt t="223550" x="2217738" y="3932238"/>
          <p14:tracePt t="223587" x="2217738" y="3940175"/>
          <p14:tracePt t="223595" x="2217738" y="3946525"/>
          <p14:tracePt t="223603" x="2217738" y="3954463"/>
          <p14:tracePt t="223617" x="2217738" y="3978275"/>
          <p14:tracePt t="223634" x="2217738" y="3992563"/>
          <p14:tracePt t="223650" x="2217738" y="4000500"/>
          <p14:tracePt t="223699" x="2217738" y="4008438"/>
          <p14:tracePt t="223731" x="2217738" y="4016375"/>
          <p14:tracePt t="223755" x="2232025" y="4016375"/>
          <p14:tracePt t="223787" x="2247900" y="4016375"/>
          <p14:tracePt t="223795" x="2270125" y="4022725"/>
          <p14:tracePt t="223811" x="2270125" y="4016375"/>
          <p14:tracePt t="223915" x="2278063" y="4016375"/>
          <p14:tracePt t="223939" x="2286000" y="4016375"/>
          <p14:tracePt t="224019" x="2286000" y="4008438"/>
          <p14:tracePt t="224043" x="2286000" y="4000500"/>
          <p14:tracePt t="224059" x="2293938" y="3992563"/>
          <p14:tracePt t="224069" x="2301875" y="3984625"/>
          <p14:tracePt t="224088" x="2301875" y="3978275"/>
          <p14:tracePt t="224107" x="2308225" y="3962400"/>
          <p14:tracePt t="224134" x="2308225" y="3954463"/>
          <p14:tracePt t="224139" x="2308225" y="3940175"/>
          <p14:tracePt t="224149" x="2308225" y="3924300"/>
          <p14:tracePt t="224167" x="2308225" y="3916363"/>
          <p14:tracePt t="224182" x="2308225" y="3902075"/>
          <p14:tracePt t="224199" x="2308225" y="3894138"/>
          <p14:tracePt t="224235" x="2301875" y="3894138"/>
          <p14:tracePt t="224291" x="2293938" y="3894138"/>
          <p14:tracePt t="224315" x="2286000" y="3894138"/>
          <p14:tracePt t="224347" x="2270125" y="3894138"/>
          <p14:tracePt t="224387" x="2263775" y="3894138"/>
          <p14:tracePt t="224395" x="2255838" y="3894138"/>
          <p14:tracePt t="224451" x="2255838" y="3902075"/>
          <p14:tracePt t="224483" x="2255838" y="3908425"/>
          <p14:tracePt t="224500" x="2255838" y="3916363"/>
          <p14:tracePt t="224507" x="2255838" y="3924300"/>
          <p14:tracePt t="224523" x="2255838" y="3932238"/>
          <p14:tracePt t="224534" x="2255838" y="3940175"/>
          <p14:tracePt t="224556" x="2263775" y="3954463"/>
          <p14:tracePt t="224566" x="2270125" y="3954463"/>
          <p14:tracePt t="224582" x="2270125" y="3962400"/>
          <p14:tracePt t="224603" x="2278063" y="3962400"/>
          <p14:tracePt t="229035" x="2293938" y="3962400"/>
          <p14:tracePt t="229243" x="2301875" y="3962400"/>
          <p14:tracePt t="229251" x="2316163" y="3962400"/>
          <p14:tracePt t="229267" x="2339975" y="3962400"/>
          <p14:tracePt t="229277" x="2346325" y="3962400"/>
          <p14:tracePt t="229315" x="2354263" y="3962400"/>
          <p14:tracePt t="229323" x="2370138" y="3962400"/>
          <p14:tracePt t="229331" x="2400300" y="3962400"/>
          <p14:tracePt t="229346" x="2492375" y="3962400"/>
          <p14:tracePt t="229361" x="2606675" y="3962400"/>
          <p14:tracePt t="229378" x="2636838" y="3962400"/>
          <p14:tracePt t="229395" x="2613025" y="3962400"/>
          <p14:tracePt t="230259" x="2590800" y="3978275"/>
          <p14:tracePt t="230267" x="2568575" y="3992563"/>
          <p14:tracePt t="230278" x="2484438" y="4068763"/>
          <p14:tracePt t="230295" x="2332038" y="4183063"/>
          <p14:tracePt t="230312" x="2133600" y="4275138"/>
          <p14:tracePt t="230327" x="1889125" y="4381500"/>
          <p14:tracePt t="230344" x="1668463" y="4473575"/>
          <p14:tracePt t="230360" x="1501775" y="4541838"/>
          <p14:tracePt t="230377" x="1349375" y="4602163"/>
          <p14:tracePt t="230394" x="1211263" y="4648200"/>
          <p14:tracePt t="230394" x="1150938" y="4664075"/>
          <p14:tracePt t="230412" x="1104900" y="4670425"/>
          <p14:tracePt t="230412" x="1058863" y="4686300"/>
          <p14:tracePt t="230429" x="974725" y="4708525"/>
          <p14:tracePt t="230445" x="876300" y="4732338"/>
          <p14:tracePt t="230461" x="846138" y="4740275"/>
          <p14:tracePt t="230476" x="838200" y="4740275"/>
          <p14:tracePt t="230539" x="830263" y="4746625"/>
          <p14:tracePt t="230547" x="822325" y="4746625"/>
          <p14:tracePt t="230561" x="808038" y="4778375"/>
          <p14:tracePt t="230577" x="769938" y="4800600"/>
          <p14:tracePt t="230593" x="715963" y="4846638"/>
          <p14:tracePt t="230593" x="677863" y="4868863"/>
          <p14:tracePt t="230613" x="655638" y="4930775"/>
          <p14:tracePt t="230625" x="579438" y="5013325"/>
          <p14:tracePt t="230625" x="525463" y="5067300"/>
          <p14:tracePt t="230644" x="441325" y="5135563"/>
          <p14:tracePt t="230660" x="388938" y="5173663"/>
          <p14:tracePt t="230676" x="365125" y="5189538"/>
          <p14:tracePt t="230693" x="365125" y="5203825"/>
          <p14:tracePt t="230709" x="365125" y="5257800"/>
          <p14:tracePt t="230726" x="403225" y="5311775"/>
          <p14:tracePt t="230743" x="403225" y="5334000"/>
          <p14:tracePt t="230759" x="419100" y="5349875"/>
          <p14:tracePt t="230776" x="419100" y="5356225"/>
          <p14:tracePt t="230792" x="427038" y="5364163"/>
          <p14:tracePt t="230875" x="434975" y="5372100"/>
          <p14:tracePt t="230892" x="441325" y="5380038"/>
          <p14:tracePt t="230899" x="449263" y="5380038"/>
          <p14:tracePt t="231068" x="457200" y="5380038"/>
          <p14:tracePt t="231077" x="479425" y="5380038"/>
          <p14:tracePt t="231083" x="487363" y="5380038"/>
          <p14:tracePt t="231095" x="495300" y="5380038"/>
          <p14:tracePt t="231110" x="525463" y="5380038"/>
          <p14:tracePt t="231126" x="533400" y="5380038"/>
          <p14:tracePt t="231163" x="533400" y="5372100"/>
          <p14:tracePt t="231171" x="549275" y="5356225"/>
          <p14:tracePt t="231187" x="587375" y="5356225"/>
          <p14:tracePt t="231195" x="631825" y="5356225"/>
          <p14:tracePt t="231208" x="685800" y="5356225"/>
          <p14:tracePt t="231225" x="701675" y="5356225"/>
          <p14:tracePt t="231242" x="715963" y="5349875"/>
          <p14:tracePt t="231242" x="731838" y="5349875"/>
          <p14:tracePt t="231260" x="762000" y="5334000"/>
          <p14:tracePt t="231275" x="777875" y="5334000"/>
          <p14:tracePt t="231292" x="784225" y="5334000"/>
          <p14:tracePt t="231309" x="792163" y="5334000"/>
          <p14:tracePt t="231326" x="815975" y="5334000"/>
          <p14:tracePt t="231345" x="846138" y="5334000"/>
          <p14:tracePt t="231359" x="930275" y="5334000"/>
          <p14:tracePt t="231376" x="1012825" y="5334000"/>
          <p14:tracePt t="231392" x="1066800" y="5318125"/>
          <p14:tracePt t="231409" x="1082675" y="5318125"/>
          <p14:tracePt t="231425" x="1096963" y="5318125"/>
          <p14:tracePt t="231442" x="1219200" y="5318125"/>
          <p14:tracePt t="231460" x="1333500" y="5318125"/>
          <p14:tracePt t="231477" x="1387475" y="5318125"/>
          <p14:tracePt t="231493" x="1417638" y="5318125"/>
          <p14:tracePt t="231509" x="1470025" y="5326063"/>
          <p14:tracePt t="231526" x="1516063" y="5334000"/>
          <p14:tracePt t="231543" x="1600200" y="5372100"/>
          <p14:tracePt t="231559" x="1692275" y="5372100"/>
          <p14:tracePt t="231577" x="1730375" y="5372100"/>
          <p14:tracePt t="231592" x="1744663" y="5372100"/>
          <p14:tracePt t="231609" x="1752600" y="5372100"/>
          <p14:tracePt t="231628" x="1752600" y="5364163"/>
          <p14:tracePt t="231642" x="1798638" y="5372100"/>
          <p14:tracePt t="231660" x="1866900" y="5380038"/>
          <p14:tracePt t="231677" x="1874838" y="5380038"/>
          <p14:tracePt t="231723" x="1897063" y="5380038"/>
          <p14:tracePt t="231731" x="1920875" y="5380038"/>
          <p14:tracePt t="231742" x="1981200" y="5380038"/>
          <p14:tracePt t="231759" x="2027238" y="5380038"/>
          <p14:tracePt t="231775" x="2049463" y="5380038"/>
          <p14:tracePt t="231792" x="2065338" y="5380038"/>
          <p14:tracePt t="231808" x="2079625" y="5380038"/>
          <p14:tracePt t="231875" x="2103438" y="5380038"/>
          <p14:tracePt t="231883" x="2111375" y="5372100"/>
          <p14:tracePt t="231892" x="2117725" y="5364163"/>
          <p14:tracePt t="231908" x="2155825" y="5364163"/>
          <p14:tracePt t="231971" x="2163763" y="5364163"/>
          <p14:tracePt t="231979" x="2201863" y="5356225"/>
          <p14:tracePt t="231992" x="2301875" y="5326063"/>
          <p14:tracePt t="232009" x="2316163" y="5326063"/>
          <p14:tracePt t="232027" x="2308225" y="5326063"/>
          <p14:tracePt t="232051" x="2308225" y="5334000"/>
          <p14:tracePt t="232068" x="2316163" y="5334000"/>
          <p14:tracePt t="232092" x="2346325" y="5334000"/>
          <p14:tracePt t="232110" x="2362200" y="5334000"/>
          <p14:tracePt t="232125" x="2370138" y="5334000"/>
          <p14:tracePt t="232131" x="2378075" y="5334000"/>
          <p14:tracePt t="232195" x="2384425" y="5334000"/>
          <p14:tracePt t="232203" x="2408238" y="5334000"/>
          <p14:tracePt t="232211" x="2422525" y="5334000"/>
          <p14:tracePt t="232225" x="2438400" y="5334000"/>
          <p14:tracePt t="232242" x="2446338" y="5334000"/>
          <p14:tracePt t="233155" x="2446338" y="5318125"/>
          <p14:tracePt t="233243" x="2438400" y="5318125"/>
          <p14:tracePt t="233404" x="2446338" y="5326063"/>
          <p14:tracePt t="233651" x="2476500" y="5356225"/>
          <p14:tracePt t="233707" x="2492375" y="5372100"/>
          <p14:tracePt t="233715" x="2476500" y="5364163"/>
          <p14:tracePt t="234130" x="2468563" y="5341938"/>
          <p14:tracePt t="234139" x="2468563" y="5334000"/>
          <p14:tracePt t="234156" x="2468563" y="5326063"/>
          <p14:tracePt t="234163" x="2468563" y="5311775"/>
          <p14:tracePt t="234175" x="2468563" y="5303838"/>
          <p14:tracePt t="234190" x="2438400" y="5295900"/>
          <p14:tracePt t="234207" x="2430463" y="5295900"/>
          <p14:tracePt t="234223" x="2430463" y="5287963"/>
          <p14:tracePt t="234239" x="2430463" y="5273675"/>
          <p14:tracePt t="234259" x="2400300" y="5249863"/>
          <p14:tracePt t="234273" x="2354263" y="5181600"/>
          <p14:tracePt t="234273" x="2354263" y="5105400"/>
          <p14:tracePt t="234292" x="2354263" y="5083175"/>
          <p14:tracePt t="234308" x="2370138" y="5051425"/>
          <p14:tracePt t="234340" x="2384425" y="5051425"/>
          <p14:tracePt t="234347" x="2430463" y="5029200"/>
          <p14:tracePt t="234357" x="2506663" y="4960938"/>
          <p14:tracePt t="234374" x="2598738" y="4830763"/>
          <p14:tracePt t="234389" x="2713038" y="4640263"/>
          <p14:tracePt t="234406" x="2873375" y="4359275"/>
          <p14:tracePt t="234424" x="3009900" y="4213225"/>
          <p14:tracePt t="234439" x="3132138" y="4106863"/>
          <p14:tracePt t="234456" x="3192463" y="4016375"/>
          <p14:tracePt t="234473" x="3246438" y="3978275"/>
          <p14:tracePt t="234488" x="3284538" y="3916363"/>
          <p14:tracePt t="234505" x="3352800" y="3802063"/>
          <p14:tracePt t="234505" x="3375025" y="3756025"/>
          <p14:tracePt t="234524" x="3444875" y="3679825"/>
          <p14:tracePt t="234540" x="3527425" y="3619500"/>
          <p14:tracePt t="234556" x="3627438" y="3559175"/>
          <p14:tracePt t="234573" x="3749675" y="3467100"/>
          <p14:tracePt t="234589" x="3832225" y="3375025"/>
          <p14:tracePt t="234606" x="3916363" y="3298825"/>
          <p14:tracePt t="234623" x="4008438" y="3216275"/>
          <p14:tracePt t="234639" x="4046538" y="3140075"/>
          <p14:tracePt t="234656" x="4076700" y="3070225"/>
          <p14:tracePt t="234673" x="4114800" y="3001963"/>
          <p14:tracePt t="234691" x="4130675" y="2963863"/>
          <p14:tracePt t="234706" x="4168775" y="2873375"/>
          <p14:tracePt t="234706" x="4198938" y="2789238"/>
          <p14:tracePt t="234725" x="4267200" y="2514600"/>
          <p14:tracePt t="234740" x="4313238" y="2255838"/>
          <p14:tracePt t="234757" x="4343400" y="2163763"/>
          <p14:tracePt t="234773" x="4343400" y="2133600"/>
          <p14:tracePt t="234789" x="4343400" y="2111375"/>
          <p14:tracePt t="234806" x="4343400" y="2079625"/>
          <p14:tracePt t="234822" x="4343400" y="2019300"/>
          <p14:tracePt t="234839" x="4343400" y="1889125"/>
          <p14:tracePt t="234855" x="4343400" y="1744663"/>
          <p14:tracePt t="234872" x="4343400" y="1638300"/>
          <p14:tracePt t="234889" x="4343400" y="1577975"/>
          <p14:tracePt t="234905" x="4327525" y="1546225"/>
          <p14:tracePt t="234905" x="4327525" y="1524000"/>
          <p14:tracePt t="234924" x="4321175" y="1524000"/>
          <p14:tracePt t="235004" x="4335463" y="1524000"/>
          <p14:tracePt t="235203" x="4351338" y="1524000"/>
          <p14:tracePt t="235211" x="4373563" y="1524000"/>
          <p14:tracePt t="235222" x="4381500" y="1524000"/>
          <p14:tracePt t="235238" x="4397375" y="1524000"/>
          <p14:tracePt t="235267" x="4411663" y="1524000"/>
          <p14:tracePt t="235299" x="4427538" y="1524000"/>
          <p14:tracePt t="235307" x="4449763" y="1524000"/>
          <p14:tracePt t="235307" x="4503738" y="1546225"/>
          <p14:tracePt t="235324" x="4525963" y="1546225"/>
          <p14:tracePt t="235338" x="4556125" y="1546225"/>
          <p14:tracePt t="235338" x="4564063" y="1546225"/>
          <p14:tracePt t="235357" x="4579938" y="1546225"/>
          <p14:tracePt t="235373" x="4610100" y="1546225"/>
          <p14:tracePt t="235389" x="4656138" y="1546225"/>
          <p14:tracePt t="235406" x="4686300" y="1570038"/>
          <p14:tracePt t="235422" x="4694238" y="1570038"/>
          <p14:tracePt t="235438" x="4694238" y="1577975"/>
          <p14:tracePt t="235483" x="4702175" y="1577975"/>
          <p14:tracePt t="235491" x="4716463" y="1577975"/>
          <p14:tracePt t="235504" x="4732338" y="1577975"/>
          <p14:tracePt t="235521" x="4740275" y="1577975"/>
          <p14:tracePt t="235556" x="4746625" y="1577975"/>
          <p14:tracePt t="235563" x="4778375" y="1577975"/>
          <p14:tracePt t="235573" x="4816475" y="1577975"/>
          <p14:tracePt t="235590" x="4846638" y="1577975"/>
          <p14:tracePt t="235606" x="4876800" y="1577975"/>
          <p14:tracePt t="235651" x="4899025" y="1577975"/>
          <p14:tracePt t="235659" x="4937125" y="1577975"/>
          <p14:tracePt t="235671" x="5037138" y="1584325"/>
          <p14:tracePt t="235688" x="5113338" y="1592263"/>
          <p14:tracePt t="235705" x="5121275" y="1592263"/>
          <p14:tracePt t="235721" x="5121275" y="1600200"/>
          <p14:tracePt t="235747" x="5127625" y="1600200"/>
          <p14:tracePt t="235772" x="5143500" y="1600200"/>
          <p14:tracePt t="235779" x="5165725" y="1600200"/>
          <p14:tracePt t="235789" x="5227638" y="1600200"/>
          <p14:tracePt t="235805" x="5287963" y="1600200"/>
          <p14:tracePt t="235822" x="5311775" y="1600200"/>
          <p14:tracePt t="235838" x="5318125" y="1600200"/>
          <p14:tracePt t="235875" x="5334000" y="1600200"/>
          <p14:tracePt t="235891" x="5349875" y="1600200"/>
          <p14:tracePt t="235899" x="5372100" y="1600200"/>
          <p14:tracePt t="235907" x="5402263" y="1600200"/>
          <p14:tracePt t="235921" x="5464175" y="1600200"/>
          <p14:tracePt t="235938" x="5478463" y="1600200"/>
          <p14:tracePt t="235954" x="5494338" y="1600200"/>
          <p14:tracePt t="236043" x="5502275" y="1600200"/>
          <p14:tracePt t="236059" x="5508625" y="1600200"/>
          <p14:tracePt t="236067" x="5516563" y="1600200"/>
          <p14:tracePt t="236154" x="5540375" y="1600200"/>
          <p14:tracePt t="236162" x="5578475" y="1600200"/>
          <p14:tracePt t="236173" x="5692775" y="1600200"/>
          <p14:tracePt t="236189" x="5707063" y="1600200"/>
          <p14:tracePt t="236203" x="5715000" y="1600200"/>
          <p14:tracePt t="236220" x="5722938" y="1600200"/>
          <p14:tracePt t="236371" x="5722938" y="1592263"/>
          <p14:tracePt t="237187" x="5737225" y="1592263"/>
          <p14:tracePt t="237859" x="5753100" y="1600200"/>
          <p14:tracePt t="237868" x="5775325" y="1608138"/>
          <p14:tracePt t="237875" x="5791200" y="1622425"/>
          <p14:tracePt t="237885" x="5837238" y="1622425"/>
          <p14:tracePt t="237903" x="5851525" y="1638300"/>
          <p14:tracePt t="237918" x="5859463" y="1638300"/>
          <p14:tracePt t="237947" x="5875338" y="1638300"/>
          <p14:tracePt t="237955" x="5889625" y="1646238"/>
          <p14:tracePt t="237968" x="5989638" y="1660525"/>
          <p14:tracePt t="237986" x="6149975" y="1660525"/>
          <p14:tracePt t="238005" x="6164263" y="1660525"/>
          <p14:tracePt t="238018" x="6164263" y="1668463"/>
          <p14:tracePt t="238068" x="6180138" y="1676400"/>
          <p14:tracePt t="238077" x="6256338" y="1706563"/>
          <p14:tracePt t="238085" x="6461125" y="1722438"/>
          <p14:tracePt t="238105" x="6613525" y="1744663"/>
          <p14:tracePt t="238119" x="6651625" y="1752600"/>
          <p14:tracePt t="238136" x="6645275" y="1752600"/>
          <p14:tracePt t="238163" x="6613525" y="1744663"/>
          <p14:tracePt t="238172" x="6561138" y="1722438"/>
          <p14:tracePt t="238185" x="6537325" y="1714500"/>
          <p14:tracePt t="238202" x="6545263" y="1714500"/>
          <p14:tracePt t="238251" x="6545263" y="1706563"/>
          <p14:tracePt t="238347" x="6545263" y="1698625"/>
          <p14:tracePt t="238363" x="6545263" y="1692275"/>
          <p14:tracePt t="238387" x="6530975" y="1692275"/>
          <p14:tracePt t="238459" x="6515100" y="1684338"/>
          <p14:tracePt t="238468" x="6499225" y="1684338"/>
          <p14:tracePt t="238475" x="6477000" y="1684338"/>
          <p14:tracePt t="238485" x="6469063" y="1684338"/>
          <p14:tracePt t="238501" x="6461125" y="1676400"/>
          <p14:tracePt t="238571" x="6454775" y="1676400"/>
          <p14:tracePt t="238595" x="6446838" y="1676400"/>
          <p14:tracePt t="238603" x="6438900" y="1676400"/>
          <p14:tracePt t="238618" x="6423025" y="1676400"/>
          <p14:tracePt t="238699" x="6423025" y="1684338"/>
          <p14:tracePt t="239019" x="6430963" y="1692275"/>
          <p14:tracePt t="239027" x="6446838" y="1698625"/>
          <p14:tracePt t="239043" x="6461125" y="1706563"/>
          <p14:tracePt t="239059" x="6469063" y="1706563"/>
          <p14:tracePt t="239091" x="6477000" y="1714500"/>
          <p14:tracePt t="239099" x="6484938" y="1714500"/>
          <p14:tracePt t="239108" x="6523038" y="1730375"/>
          <p14:tracePt t="239125" x="6537325" y="1730375"/>
          <p14:tracePt t="239136" x="6569075" y="1744663"/>
          <p14:tracePt t="239150" x="6583363" y="1752600"/>
          <p14:tracePt t="239168" x="6599238" y="1752600"/>
          <p14:tracePt t="239194" x="6607175" y="1760538"/>
          <p14:tracePt t="239203" x="6629400" y="1768475"/>
          <p14:tracePt t="239217" x="6721475" y="1790700"/>
          <p14:tracePt t="239234" x="6811963" y="1828800"/>
          <p14:tracePt t="239234" x="6858000" y="1851025"/>
          <p14:tracePt t="239252" x="6880225" y="1851025"/>
          <p14:tracePt t="239267" x="6926263" y="1866900"/>
          <p14:tracePt t="239285" x="6956425" y="1866900"/>
          <p14:tracePt t="239301" x="6980238" y="1866900"/>
          <p14:tracePt t="239317" x="7010400" y="1874838"/>
          <p14:tracePt t="239333" x="7026275" y="1874838"/>
          <p14:tracePt t="239350" x="7070725" y="1874838"/>
          <p14:tracePt t="239367" x="7146925" y="1889125"/>
          <p14:tracePt t="239384" x="7261225" y="1905000"/>
          <p14:tracePt t="239401" x="7331075" y="1912938"/>
          <p14:tracePt t="239418" x="7345363" y="1912938"/>
          <p14:tracePt t="239452" x="7361238" y="1912938"/>
          <p14:tracePt t="239459" x="7399338" y="1912938"/>
          <p14:tracePt t="239469" x="7483475" y="1912938"/>
          <p14:tracePt t="239485" x="7535863" y="1905000"/>
          <p14:tracePt t="239502" x="7581900" y="1889125"/>
          <p14:tracePt t="239517" x="7589838" y="1889125"/>
          <p14:tracePt t="239534" x="7604125" y="1889125"/>
          <p14:tracePt t="239551" x="7627938" y="1889125"/>
          <p14:tracePt t="239567" x="7658100" y="1882775"/>
          <p14:tracePt t="239584" x="7726363" y="1866900"/>
          <p14:tracePt t="239600" x="7810500" y="1866900"/>
          <p14:tracePt t="239616" x="7870825" y="1851025"/>
          <p14:tracePt t="239633" x="7894638" y="1851025"/>
          <p14:tracePt t="239633" x="7908925" y="1836738"/>
          <p14:tracePt t="239653" x="7916863" y="1836738"/>
          <p14:tracePt t="239675" x="7932738" y="1828800"/>
          <p14:tracePt t="239685" x="7970838" y="1812925"/>
          <p14:tracePt t="239702" x="8016875" y="1782763"/>
          <p14:tracePt t="239717" x="8054975" y="1760538"/>
          <p14:tracePt t="239734" x="8085138" y="1736725"/>
          <p14:tracePt t="239751" x="8093075" y="1722438"/>
          <p14:tracePt t="239767" x="8107363" y="1706563"/>
          <p14:tracePt t="239784" x="8123238" y="1692275"/>
          <p14:tracePt t="239800" x="8137525" y="1660525"/>
          <p14:tracePt t="239817" x="8137525" y="1622425"/>
          <p14:tracePt t="239817" x="8137525" y="1608138"/>
          <p14:tracePt t="239836" x="8137525" y="1592263"/>
          <p14:tracePt t="239850" x="8137525" y="1546225"/>
          <p14:tracePt t="239850" x="8137525" y="1501775"/>
          <p14:tracePt t="239868" x="8137525" y="1455738"/>
          <p14:tracePt t="239885" x="8137525" y="1417638"/>
          <p14:tracePt t="239902" x="8099425" y="1379538"/>
          <p14:tracePt t="239917" x="8054975" y="1333500"/>
          <p14:tracePt t="239934" x="7985125" y="1287463"/>
          <p14:tracePt t="239952" x="7908925" y="1227138"/>
          <p14:tracePt t="239967" x="7856538" y="1173163"/>
          <p14:tracePt t="239983" x="7802563" y="1135063"/>
          <p14:tracePt t="240002" x="7780338" y="1120775"/>
          <p14:tracePt t="240018" x="7726363" y="1082675"/>
          <p14:tracePt t="240036" x="7718425" y="1074738"/>
          <p14:tracePt t="240050" x="7650163" y="1036638"/>
          <p14:tracePt t="240071" x="7597775" y="1020763"/>
          <p14:tracePt t="240086" x="7551738" y="1006475"/>
          <p14:tracePt t="240104" x="7483475" y="974725"/>
          <p14:tracePt t="240118" x="7437438" y="960438"/>
          <p14:tracePt t="240134" x="7391400" y="936625"/>
          <p14:tracePt t="240150" x="7361238" y="930275"/>
          <p14:tracePt t="240166" x="7315200" y="922338"/>
          <p14:tracePt t="240183" x="7277100" y="922338"/>
          <p14:tracePt t="240199" x="7231063" y="922338"/>
          <p14:tracePt t="240216" x="7208838" y="922338"/>
          <p14:tracePt t="240232" x="7185025" y="922338"/>
          <p14:tracePt t="240249" x="7146925" y="922338"/>
          <p14:tracePt t="240266" x="7116763" y="922338"/>
          <p14:tracePt t="240266" x="7078663" y="922338"/>
          <p14:tracePt t="240283" x="7026275" y="922338"/>
          <p14:tracePt t="240300" x="6972300" y="922338"/>
          <p14:tracePt t="240317" x="6934200" y="922338"/>
          <p14:tracePt t="240333" x="6911975" y="922338"/>
          <p14:tracePt t="240350" x="6904038" y="922338"/>
          <p14:tracePt t="240365" x="6888163" y="922338"/>
          <p14:tracePt t="240382" x="6842125" y="922338"/>
          <p14:tracePt t="240399" x="6789738" y="922338"/>
          <p14:tracePt t="240417" x="6735763" y="930275"/>
          <p14:tracePt t="240433" x="6697663" y="936625"/>
          <p14:tracePt t="240450" x="6675438" y="944563"/>
          <p14:tracePt t="240450" x="6667500" y="944563"/>
          <p14:tracePt t="240468" x="6645275" y="960438"/>
          <p14:tracePt t="240484" x="6607175" y="960438"/>
          <p14:tracePt t="240500" x="6583363" y="974725"/>
          <p14:tracePt t="240517" x="6553200" y="1006475"/>
          <p14:tracePt t="240533" x="6545263" y="1012825"/>
          <p14:tracePt t="240549" x="6530975" y="1020763"/>
          <p14:tracePt t="240566" x="6523038" y="1020763"/>
          <p14:tracePt t="240582" x="6515100" y="1020763"/>
          <p14:tracePt t="240598" x="6507163" y="1028700"/>
          <p14:tracePt t="240615" x="6492875" y="1036638"/>
          <p14:tracePt t="240632" x="6469063" y="1050925"/>
          <p14:tracePt t="240648" x="6454775" y="1058863"/>
          <p14:tracePt t="240665" x="6446838" y="1066800"/>
          <p14:tracePt t="240665" x="6438900" y="1074738"/>
          <p14:tracePt t="240685" x="6430963" y="1082675"/>
          <p14:tracePt t="240707" x="6423025" y="1089025"/>
          <p14:tracePt t="240717" x="6423025" y="1096963"/>
          <p14:tracePt t="240733" x="6408738" y="1120775"/>
          <p14:tracePt t="240750" x="6400800" y="1135063"/>
          <p14:tracePt t="240767" x="6392863" y="1143000"/>
          <p14:tracePt t="240783" x="6384925" y="1173163"/>
          <p14:tracePt t="240799" x="6378575" y="1181100"/>
          <p14:tracePt t="240815" x="6378575" y="1189038"/>
          <p14:tracePt t="240833" x="6378575" y="1203325"/>
          <p14:tracePt t="240848" x="6378575" y="1219200"/>
          <p14:tracePt t="240865" x="6362700" y="1235075"/>
          <p14:tracePt t="240883" x="6362700" y="1273175"/>
          <p14:tracePt t="240900" x="6346825" y="1311275"/>
          <p14:tracePt t="240916" x="6346825" y="1333500"/>
          <p14:tracePt t="240933" x="6332538" y="1371600"/>
          <p14:tracePt t="240949" x="6332538" y="1393825"/>
          <p14:tracePt t="240966" x="6332538" y="1401763"/>
          <p14:tracePt t="240981" x="6332538" y="1409700"/>
          <p14:tracePt t="240998" x="6332538" y="1425575"/>
          <p14:tracePt t="241019" x="6332538" y="1431925"/>
          <p14:tracePt t="241031" x="6332538" y="1447800"/>
          <p14:tracePt t="241048" x="6332538" y="1455738"/>
          <p14:tracePt t="241064" x="6340475" y="1477963"/>
          <p14:tracePt t="241082" x="6346825" y="1493838"/>
          <p14:tracePt t="241102" x="6354763" y="1501775"/>
          <p14:tracePt t="241116" x="6370638" y="1524000"/>
          <p14:tracePt t="241133" x="6370638" y="1539875"/>
          <p14:tracePt t="241155" x="6378575" y="1546225"/>
          <p14:tracePt t="241170" x="6378575" y="1554163"/>
          <p14:tracePt t="241181" x="6400800" y="1577975"/>
          <p14:tracePt t="241199" x="6416675" y="1592263"/>
          <p14:tracePt t="241215" x="6430963" y="1608138"/>
          <p14:tracePt t="241232" x="6430963" y="1616075"/>
          <p14:tracePt t="241248" x="6446838" y="1622425"/>
          <p14:tracePt t="241264" x="6446838" y="1630363"/>
          <p14:tracePt t="241281" x="6454775" y="1630363"/>
          <p14:tracePt t="241299" x="6484938" y="1646238"/>
          <p14:tracePt t="241317" x="6515100" y="1660525"/>
          <p14:tracePt t="241333" x="6545263" y="1676400"/>
          <p14:tracePt t="241348" x="6569075" y="1684338"/>
          <p14:tracePt t="241365" x="6607175" y="1698625"/>
          <p14:tracePt t="241381" x="6651625" y="1714500"/>
          <p14:tracePt t="241398" x="6689725" y="1714500"/>
          <p14:tracePt t="241415" x="6713538" y="1730375"/>
          <p14:tracePt t="241432" x="6721475" y="1730375"/>
          <p14:tracePt t="241448" x="6743700" y="1730375"/>
          <p14:tracePt t="241464" x="6804025" y="1768475"/>
          <p14:tracePt t="241481" x="6873875" y="1782763"/>
          <p14:tracePt t="241497" x="6972300" y="1806575"/>
          <p14:tracePt t="241497" x="7002463" y="1806575"/>
          <p14:tracePt t="241516" x="7040563" y="1806575"/>
          <p14:tracePt t="241532" x="7108825" y="1806575"/>
          <p14:tracePt t="241549" x="7124700" y="1806575"/>
          <p14:tracePt t="241564" x="7146925" y="1806575"/>
          <p14:tracePt t="241581" x="7162800" y="1806575"/>
          <p14:tracePt t="241603" x="7231063" y="1806575"/>
          <p14:tracePt t="241615" x="7323138" y="1790700"/>
          <p14:tracePt t="241633" x="7391400" y="1790700"/>
          <p14:tracePt t="241649" x="7407275" y="1790700"/>
          <p14:tracePt t="241666" x="7421563" y="1790700"/>
          <p14:tracePt t="241683" x="7429500" y="1790700"/>
          <p14:tracePt t="241723" x="7445375" y="1790700"/>
          <p14:tracePt t="241733" x="7467600" y="1790700"/>
          <p14:tracePt t="241738" x="7483475" y="1790700"/>
          <p14:tracePt t="241750" x="7527925" y="1782763"/>
          <p14:tracePt t="241763" x="7573963" y="1768475"/>
          <p14:tracePt t="241782" x="7597775" y="1760538"/>
          <p14:tracePt t="241798" x="7604125" y="1752600"/>
          <p14:tracePt t="241818" x="7620000" y="1736725"/>
          <p14:tracePt t="241834" x="7642225" y="1722438"/>
          <p14:tracePt t="241849" x="7658100" y="1714500"/>
          <p14:tracePt t="241865" x="7696200" y="1684338"/>
          <p14:tracePt t="241865" x="7718425" y="1668463"/>
          <p14:tracePt t="241885" x="7726363" y="1660525"/>
          <p14:tracePt t="241898" x="7726363" y="1630363"/>
          <p14:tracePt t="241916" x="7726363" y="1616075"/>
          <p14:tracePt t="241932" x="7726363" y="1562100"/>
          <p14:tracePt t="241948" x="7726363" y="1531938"/>
          <p14:tracePt t="241966" x="7726363" y="1501775"/>
          <p14:tracePt t="241982" x="7726363" y="1477963"/>
          <p14:tracePt t="241999" x="7712075" y="1447800"/>
          <p14:tracePt t="242016" x="7712075" y="1439863"/>
          <p14:tracePt t="242032" x="7712075" y="1425575"/>
          <p14:tracePt t="242048" x="7712075" y="1417638"/>
          <p14:tracePt t="242067" x="7712075" y="1401763"/>
          <p14:tracePt t="242081" x="7680325" y="1379538"/>
          <p14:tracePt t="242081" x="7673975" y="1355725"/>
          <p14:tracePt t="242101" x="7658100" y="1349375"/>
          <p14:tracePt t="242115" x="7604125" y="1295400"/>
          <p14:tracePt t="242133" x="7573963" y="1257300"/>
          <p14:tracePt t="242149" x="7566025" y="1249363"/>
          <p14:tracePt t="242165" x="7543800" y="1219200"/>
          <p14:tracePt t="242182" x="7521575" y="1189038"/>
          <p14:tracePt t="242198" x="7459663" y="1165225"/>
          <p14:tracePt t="242214" x="7413625" y="1143000"/>
          <p14:tracePt t="242231" x="7383463" y="1127125"/>
          <p14:tracePt t="242247" x="7353300" y="1120775"/>
          <p14:tracePt t="242264" x="7315200" y="1112838"/>
          <p14:tracePt t="242281" x="7292975" y="1096963"/>
          <p14:tracePt t="242297" x="7254875" y="1096963"/>
          <p14:tracePt t="242314" x="7200900" y="1082675"/>
          <p14:tracePt t="242314" x="7185025" y="1082675"/>
          <p14:tracePt t="242332" x="7146925" y="1074738"/>
          <p14:tracePt t="242349" x="7116763" y="1074738"/>
          <p14:tracePt t="242364" x="7086600" y="1066800"/>
          <p14:tracePt t="242380" x="7048500" y="1066800"/>
          <p14:tracePt t="242397" x="7002463" y="1058863"/>
          <p14:tracePt t="242413" x="6942138" y="1058863"/>
          <p14:tracePt t="242430" x="6880225" y="1044575"/>
          <p14:tracePt t="242447" x="6835775" y="1036638"/>
          <p14:tracePt t="242463" x="6804025" y="1036638"/>
          <p14:tracePt t="242480" x="6789738" y="1036638"/>
          <p14:tracePt t="242497" x="6759575" y="1036638"/>
          <p14:tracePt t="242497" x="6735763" y="1036638"/>
          <p14:tracePt t="242516" x="6721475" y="1036638"/>
          <p14:tracePt t="242531" x="6645275" y="1036638"/>
          <p14:tracePt t="242548" x="6613525" y="1044575"/>
          <p14:tracePt t="242565" x="6583363" y="1058863"/>
          <p14:tracePt t="242581" x="6561138" y="1066800"/>
          <p14:tracePt t="242599" x="6553200" y="1066800"/>
          <p14:tracePt t="242614" x="6530975" y="1089025"/>
          <p14:tracePt t="242631" x="6484938" y="1104900"/>
          <p14:tracePt t="242647" x="6469063" y="1120775"/>
          <p14:tracePt t="242664" x="6430963" y="1135063"/>
          <p14:tracePt t="242681" x="6408738" y="1158875"/>
          <p14:tracePt t="242698" x="6400800" y="1165225"/>
          <p14:tracePt t="242713" x="6384925" y="1181100"/>
          <p14:tracePt t="242732" x="6378575" y="1196975"/>
          <p14:tracePt t="242748" x="6370638" y="1203325"/>
          <p14:tracePt t="242765" x="6354763" y="1227138"/>
          <p14:tracePt t="242781" x="6346825" y="1249363"/>
          <p14:tracePt t="242798" x="6340475" y="1273175"/>
          <p14:tracePt t="242814" x="6324600" y="1303338"/>
          <p14:tracePt t="242831" x="6324600" y="1317625"/>
          <p14:tracePt t="242851" x="6308725" y="1325563"/>
          <p14:tracePt t="242867" x="6308725" y="1349375"/>
          <p14:tracePt t="242880" x="6308725" y="1355725"/>
          <p14:tracePt t="242896" x="6324600" y="1393825"/>
          <p14:tracePt t="242913" x="6346825" y="1417638"/>
          <p14:tracePt t="242930" x="6362700" y="1439863"/>
          <p14:tracePt t="242930" x="6370638" y="1447800"/>
          <p14:tracePt t="242948" x="6378575" y="1455738"/>
          <p14:tracePt t="242965" x="6378575" y="1485900"/>
          <p14:tracePt t="242982" x="6378575" y="1493838"/>
          <p14:tracePt t="242998" x="6378575" y="1516063"/>
          <p14:tracePt t="243013" x="6378575" y="1546225"/>
          <p14:tracePt t="243030" x="6400800" y="1570038"/>
          <p14:tracePt t="243046" x="6438900" y="1600200"/>
          <p14:tracePt t="243064" x="6477000" y="1622425"/>
          <p14:tracePt t="243080" x="6507163" y="1638300"/>
          <p14:tracePt t="243097" x="6545263" y="1660525"/>
          <p14:tracePt t="243114" x="6569075" y="1668463"/>
          <p14:tracePt t="243130" x="6613525" y="1684338"/>
          <p14:tracePt t="243147" x="6621463" y="1684338"/>
          <p14:tracePt t="243162" x="6637338" y="1692275"/>
          <p14:tracePt t="243181" x="6667500" y="1706563"/>
          <p14:tracePt t="243197" x="6721475" y="1706563"/>
          <p14:tracePt t="243213" x="6804025" y="1730375"/>
          <p14:tracePt t="243230" x="6858000" y="1730375"/>
          <p14:tracePt t="243246" x="6880225" y="1744663"/>
          <p14:tracePt t="243263" x="6911975" y="1744663"/>
          <p14:tracePt t="243280" x="6942138" y="1744663"/>
          <p14:tracePt t="243296" x="6980238" y="1744663"/>
          <p14:tracePt t="243313" x="7032625" y="1744663"/>
          <p14:tracePt t="243330" x="7078663" y="1760538"/>
          <p14:tracePt t="243330" x="7102475" y="1768475"/>
          <p14:tracePt t="243348" x="7108825" y="1768475"/>
          <p14:tracePt t="243362" x="7132638" y="1768475"/>
          <p14:tracePt t="243380" x="7140575" y="1768475"/>
          <p14:tracePt t="243395" x="7178675" y="1768475"/>
          <p14:tracePt t="243414" x="7269163" y="1768475"/>
          <p14:tracePt t="243430" x="7369175" y="1768475"/>
          <p14:tracePt t="243447" x="7429500" y="1768475"/>
          <p14:tracePt t="243463" x="7475538" y="1760538"/>
          <p14:tracePt t="243480" x="7505700" y="1752600"/>
          <p14:tracePt t="243497" x="7513638" y="1744663"/>
          <p14:tracePt t="243516" x="7527925" y="1744663"/>
          <p14:tracePt t="243539" x="7535863" y="1736725"/>
          <p14:tracePt t="243555" x="7521575" y="1736725"/>
          <p14:tracePt t="243987" x="7505700" y="1736725"/>
          <p14:tracePt t="243996" x="7475538" y="1736725"/>
          <p14:tracePt t="244003" x="7429500" y="1736725"/>
          <p14:tracePt t="244015" x="7369175" y="1752600"/>
          <p14:tracePt t="244031" x="7315200" y="1752600"/>
          <p14:tracePt t="244046" x="7231063" y="1774825"/>
          <p14:tracePt t="244062" x="7078663" y="1774825"/>
          <p14:tracePt t="244079" x="6904038" y="1774825"/>
          <p14:tracePt t="244097" x="6743700" y="1774825"/>
          <p14:tracePt t="244097" x="6659563" y="1774825"/>
          <p14:tracePt t="244116" x="6599238" y="1774825"/>
          <p14:tracePt t="244128" x="6537325" y="1774825"/>
          <p14:tracePt t="244145" x="6492875" y="1774825"/>
          <p14:tracePt t="244162" x="6454775" y="1774825"/>
          <p14:tracePt t="244162" x="6430963" y="1774825"/>
          <p14:tracePt t="244180" x="6354763" y="1752600"/>
          <p14:tracePt t="244198" x="6264275" y="1736725"/>
          <p14:tracePt t="244214" x="6156325" y="1706563"/>
          <p14:tracePt t="244231" x="6111875" y="1692275"/>
          <p14:tracePt t="244247" x="6088063" y="1676400"/>
          <p14:tracePt t="244263" x="6065838" y="1654175"/>
          <p14:tracePt t="244279" x="6035675" y="1654175"/>
          <p14:tracePt t="244296" x="5997575" y="1646238"/>
          <p14:tracePt t="244312" x="5981700" y="1646238"/>
          <p14:tracePt t="244330" x="5965825" y="1646238"/>
          <p14:tracePt t="244330" x="5959475" y="1638300"/>
          <p14:tracePt t="244349" x="5943600" y="1638300"/>
          <p14:tracePt t="244362" x="5883275" y="1638300"/>
          <p14:tracePt t="244362" x="5837238" y="1622425"/>
          <p14:tracePt t="244380" x="5753100" y="1622425"/>
          <p14:tracePt t="244397" x="5722938" y="1608138"/>
          <p14:tracePt t="244414" x="5707063" y="1608138"/>
          <p14:tracePt t="244428" x="5715000" y="1608138"/>
          <p14:tracePt t="244595" x="5722938" y="1608138"/>
          <p14:tracePt t="244603" x="5737225" y="1616075"/>
          <p14:tracePt t="244613" x="5768975" y="1616075"/>
          <p14:tracePt t="244629" x="5775325" y="1616075"/>
          <p14:tracePt t="244645" x="5799138" y="1616075"/>
          <p14:tracePt t="244699" x="5813425" y="1616075"/>
          <p14:tracePt t="244707" x="5837238" y="1616075"/>
          <p14:tracePt t="244715" x="5851525" y="1616075"/>
          <p14:tracePt t="244728" x="5867400" y="1616075"/>
          <p14:tracePt t="244745" x="5883275" y="1616075"/>
          <p14:tracePt t="244761" x="5897563" y="1616075"/>
          <p14:tracePt t="244778" x="5897563" y="1608138"/>
          <p14:tracePt t="244796" x="5897563" y="1600200"/>
          <p14:tracePt t="244813" x="5897563" y="1592263"/>
          <p14:tracePt t="244828" x="5897563" y="1584325"/>
          <p14:tracePt t="244845" x="5897563" y="1577975"/>
          <p14:tracePt t="244861" x="5897563" y="1570038"/>
          <p14:tracePt t="244878" x="5897563" y="1554163"/>
          <p14:tracePt t="244894" x="5897563" y="1539875"/>
          <p14:tracePt t="244911" x="5897563" y="1516063"/>
          <p14:tracePt t="244929" x="5897563" y="1501775"/>
          <p14:tracePt t="244946" x="5897563" y="1493838"/>
          <p14:tracePt t="244961" x="5897563" y="1485900"/>
          <p14:tracePt t="244976" x="5897563" y="1463675"/>
          <p14:tracePt t="244996" x="5889625" y="1447800"/>
          <p14:tracePt t="245013" x="5883275" y="1431925"/>
          <p14:tracePt t="245029" x="5867400" y="1401763"/>
          <p14:tracePt t="245045" x="5859463" y="1379538"/>
          <p14:tracePt t="245062" x="5859463" y="1363663"/>
          <p14:tracePt t="245083" x="5845175" y="1355725"/>
          <p14:tracePt t="245096" x="5837238" y="1341438"/>
          <p14:tracePt t="245113" x="5813425" y="1325563"/>
          <p14:tracePt t="245129" x="5775325" y="1311275"/>
          <p14:tracePt t="245144" x="5753100" y="1295400"/>
          <p14:tracePt t="245161" x="5737225" y="1279525"/>
          <p14:tracePt t="245178" x="5722938" y="1279525"/>
          <p14:tracePt t="245194" x="5692775" y="1257300"/>
          <p14:tracePt t="245194" x="5676900" y="1249363"/>
          <p14:tracePt t="245212" x="5654675" y="1241425"/>
          <p14:tracePt t="245227" x="5622925" y="1235075"/>
          <p14:tracePt t="245244" x="5592763" y="1235075"/>
          <p14:tracePt t="245261" x="5562600" y="1211263"/>
          <p14:tracePt t="245277" x="5532438" y="1203325"/>
          <p14:tracePt t="245293" x="5516563" y="1203325"/>
          <p14:tracePt t="245310" x="5508625" y="1196975"/>
          <p14:tracePt t="245327" x="5502275" y="1196975"/>
          <p14:tracePt t="245344" x="5470525" y="1189038"/>
          <p14:tracePt t="245362" x="5418138" y="1181100"/>
          <p14:tracePt t="245379" x="5372100" y="1165225"/>
          <p14:tracePt t="245379" x="5349875" y="1165225"/>
          <p14:tracePt t="245396" x="5326063" y="1165225"/>
          <p14:tracePt t="245412" x="5295900" y="1150938"/>
          <p14:tracePt t="245429" x="5265738" y="1143000"/>
          <p14:tracePt t="245445" x="5227638" y="1135063"/>
          <p14:tracePt t="245462" x="5159375" y="1120775"/>
          <p14:tracePt t="245478" x="5113338" y="1112838"/>
          <p14:tracePt t="245495" x="5059363" y="1112838"/>
          <p14:tracePt t="245511" x="5029200" y="1112838"/>
          <p14:tracePt t="245528" x="4999038" y="1096963"/>
          <p14:tracePt t="245544" x="4983163" y="1096963"/>
          <p14:tracePt t="245561" x="4953000" y="1096963"/>
          <p14:tracePt t="245561" x="4937125" y="1096963"/>
          <p14:tracePt t="245580" x="4906963" y="1096963"/>
          <p14:tracePt t="245594" x="4846638" y="1096963"/>
          <p14:tracePt t="245613" x="4822825" y="1096963"/>
          <p14:tracePt t="245628" x="4808538" y="1096963"/>
          <p14:tracePt t="245644" x="4792663" y="1096963"/>
          <p14:tracePt t="245667" x="4778375" y="1096963"/>
          <p14:tracePt t="245683" x="4762500" y="1096963"/>
          <p14:tracePt t="245699" x="4732338" y="1096963"/>
          <p14:tracePt t="245711" x="4686300" y="1112838"/>
          <p14:tracePt t="245728" x="4632325" y="1127125"/>
          <p14:tracePt t="245745" x="4579938" y="1127125"/>
          <p14:tracePt t="245761" x="4541838" y="1143000"/>
          <p14:tracePt t="245777" x="4533900" y="1143000"/>
          <p14:tracePt t="245794" x="4518025" y="1150938"/>
          <p14:tracePt t="245794" x="4503738" y="1150938"/>
          <p14:tracePt t="245812" x="4473575" y="1181100"/>
          <p14:tracePt t="245828" x="4441825" y="1196975"/>
          <p14:tracePt t="245845" x="4411663" y="1219200"/>
          <p14:tracePt t="245861" x="4365625" y="1235075"/>
          <p14:tracePt t="245878" x="4351338" y="1249363"/>
          <p14:tracePt t="245894" x="4335463" y="1265238"/>
          <p14:tracePt t="245910" x="4321175" y="1279525"/>
          <p14:tracePt t="245927" x="4305300" y="1295400"/>
          <p14:tracePt t="245945" x="4305300" y="1303338"/>
          <p14:tracePt t="245960" x="4305300" y="1317625"/>
          <p14:tracePt t="245977" x="4305300" y="1333500"/>
          <p14:tracePt t="245993" x="4305300" y="1363663"/>
          <p14:tracePt t="246014" x="4297363" y="1387475"/>
          <p14:tracePt t="246031" x="4297363" y="1401763"/>
          <p14:tracePt t="246044" x="4297363" y="1417638"/>
          <p14:tracePt t="246061" x="4297363" y="1431925"/>
          <p14:tracePt t="246077" x="4305300" y="1455738"/>
          <p14:tracePt t="246093" x="4327525" y="1493838"/>
          <p14:tracePt t="246111" x="4343400" y="1516063"/>
          <p14:tracePt t="246127" x="4373563" y="1546225"/>
          <p14:tracePt t="246143" x="4403725" y="1570038"/>
          <p14:tracePt t="246160" x="4411663" y="1584325"/>
          <p14:tracePt t="246176" x="4419600" y="1592263"/>
          <p14:tracePt t="246219" x="4427538" y="1600200"/>
          <p14:tracePt t="246228" x="4441825" y="1600200"/>
          <p14:tracePt t="246235" x="4457700" y="1608138"/>
          <p14:tracePt t="246246" x="4487863" y="1622425"/>
          <p14:tracePt t="246262" x="4511675" y="1622425"/>
          <p14:tracePt t="246278" x="4518025" y="1638300"/>
          <p14:tracePt t="246323" x="4533900" y="1638300"/>
          <p14:tracePt t="246331" x="4556125" y="1638300"/>
          <p14:tracePt t="246344" x="4670425" y="1698625"/>
          <p14:tracePt t="246361" x="4762500" y="1706563"/>
          <p14:tracePt t="246377" x="4838700" y="1722438"/>
          <p14:tracePt t="246394" x="4868863" y="1722438"/>
          <p14:tracePt t="246410" x="4884738" y="1722438"/>
          <p14:tracePt t="246459" x="4906963" y="1722438"/>
          <p14:tracePt t="246467" x="4922838" y="1722438"/>
          <p14:tracePt t="246477" x="4968875" y="1722438"/>
          <p14:tracePt t="246494" x="5029200" y="1722438"/>
          <p14:tracePt t="246510" x="5097463" y="1722438"/>
          <p14:tracePt t="246527" x="5159375" y="1722438"/>
          <p14:tracePt t="246543" x="5173663" y="1722438"/>
          <p14:tracePt t="246559" x="5189538" y="1722438"/>
          <p14:tracePt t="246577" x="5211763" y="1722438"/>
          <p14:tracePt t="246593" x="5257800" y="1722438"/>
          <p14:tracePt t="246593" x="5311775" y="1722438"/>
          <p14:tracePt t="246613" x="5402263" y="1722438"/>
          <p14:tracePt t="246628" x="5464175" y="1722438"/>
          <p14:tracePt t="246643" x="5546725" y="1722438"/>
          <p14:tracePt t="246660" x="5578475" y="1722438"/>
          <p14:tracePt t="246723" x="5600700" y="1722438"/>
          <p14:tracePt t="246731" x="5638800" y="1722438"/>
          <p14:tracePt t="246743" x="5737225" y="1744663"/>
          <p14:tracePt t="246760" x="5799138" y="1752600"/>
          <p14:tracePt t="246778" x="5813425" y="1752600"/>
          <p14:tracePt t="246793" x="5821363" y="1752600"/>
          <p14:tracePt t="246819" x="5829300" y="1752600"/>
          <p14:tracePt t="246835" x="5845175" y="1752600"/>
          <p14:tracePt t="246851" x="5859463" y="1752600"/>
          <p14:tracePt t="246861" x="5883275" y="1730375"/>
          <p14:tracePt t="246877" x="5897563" y="1730375"/>
          <p14:tracePt t="246893" x="5905500" y="1722438"/>
          <p14:tracePt t="246909" x="5905500" y="1714500"/>
          <p14:tracePt t="246939" x="5905500" y="1706563"/>
          <p14:tracePt t="246947" x="5905500" y="1684338"/>
          <p14:tracePt t="246959" x="5905500" y="1630363"/>
          <p14:tracePt t="246976" x="5905500" y="1577975"/>
          <p14:tracePt t="246993" x="5889625" y="1531938"/>
          <p14:tracePt t="247012" x="5859463" y="1485900"/>
          <p14:tracePt t="247029" x="5851525" y="1470025"/>
          <p14:tracePt t="247045" x="5845175" y="1439863"/>
          <p14:tracePt t="247061" x="5821363" y="1401763"/>
          <p14:tracePt t="247080" x="5791200" y="1355725"/>
          <p14:tracePt t="247094" x="5768975" y="1333500"/>
          <p14:tracePt t="247115" x="5753100" y="1317625"/>
          <p14:tracePt t="247129" x="5745163" y="1303338"/>
          <p14:tracePt t="247142" x="5737225" y="1295400"/>
          <p14:tracePt t="247187" x="5730875" y="1295400"/>
          <p14:tracePt t="247203" x="5699125" y="1265238"/>
          <p14:tracePt t="247212" x="5684838" y="1257300"/>
          <p14:tracePt t="247226" x="5584825" y="1203325"/>
          <p14:tracePt t="247245" x="5546725" y="1203325"/>
          <p14:tracePt t="247261" x="5532438" y="1189038"/>
          <p14:tracePt t="247278" x="5516563" y="1189038"/>
          <p14:tracePt t="247294" x="5456238" y="1150938"/>
          <p14:tracePt t="247310" x="5349875" y="1120775"/>
          <p14:tracePt t="247325" x="5257800" y="1096963"/>
          <p14:tracePt t="247342" x="5165725" y="1082675"/>
          <p14:tracePt t="247360" x="5135563" y="1082675"/>
          <p14:tracePt t="247376" x="5121275" y="1082675"/>
          <p14:tracePt t="247393" x="5113338" y="1082675"/>
          <p14:tracePt t="247409" x="5097463" y="1082675"/>
          <p14:tracePt t="247426" x="5051425" y="1082675"/>
          <p14:tracePt t="247426" x="5006975" y="1082675"/>
          <p14:tracePt t="247444" x="4922838" y="1082675"/>
          <p14:tracePt t="247460" x="4884738" y="1082675"/>
          <p14:tracePt t="247477" x="4854575" y="1082675"/>
          <p14:tracePt t="247493" x="4846638" y="1089025"/>
          <p14:tracePt t="247508" x="4846638" y="1096963"/>
          <p14:tracePt t="247525" x="4822825" y="1096963"/>
          <p14:tracePt t="247543" x="4784725" y="1112838"/>
          <p14:tracePt t="247559" x="4754563" y="1135063"/>
          <p14:tracePt t="247576" x="4732338" y="1150938"/>
          <p14:tracePt t="247592" x="4694238" y="1165225"/>
          <p14:tracePt t="247610" x="4656138" y="1181100"/>
          <p14:tracePt t="247626" x="4632325" y="1196975"/>
          <p14:tracePt t="247626" x="4610100" y="1203325"/>
          <p14:tracePt t="247644" x="4602163" y="1211263"/>
          <p14:tracePt t="247659" x="4594225" y="1211263"/>
          <p14:tracePt t="247675" x="4587875" y="1227138"/>
          <p14:tracePt t="247692" x="4572000" y="1249363"/>
          <p14:tracePt t="247709" x="4556125" y="1273175"/>
          <p14:tracePt t="247726" x="4541838" y="1303338"/>
          <p14:tracePt t="247742" x="4533900" y="1325563"/>
          <p14:tracePt t="247759" x="4518025" y="1355725"/>
          <p14:tracePt t="247775" x="4495800" y="1379538"/>
          <p14:tracePt t="247792" x="4495800" y="1393825"/>
          <p14:tracePt t="247808" x="4495800" y="1409700"/>
          <p14:tracePt t="247825" x="4487863" y="1439863"/>
          <p14:tracePt t="247825" x="4487863" y="1455738"/>
          <p14:tracePt t="247845" x="4487863" y="1470025"/>
          <p14:tracePt t="247860" x="4487863" y="1477963"/>
          <p14:tracePt t="247874" x="4479925" y="1516063"/>
          <p14:tracePt t="247892" x="4479925" y="1524000"/>
          <p14:tracePt t="247908" x="4479925" y="1531938"/>
          <p14:tracePt t="247925" x="4479925" y="1546225"/>
          <p14:tracePt t="247941" x="4479925" y="1577975"/>
          <p14:tracePt t="247957" x="4495800" y="1600200"/>
          <p14:tracePt t="247975" x="4511675" y="1616075"/>
          <p14:tracePt t="247992" x="4511675" y="1622425"/>
          <p14:tracePt t="248008" x="4525963" y="1638300"/>
          <p14:tracePt t="248026" x="4549775" y="1660525"/>
          <p14:tracePt t="248042" x="4564063" y="1668463"/>
          <p14:tracePt t="248058" x="4579938" y="1676400"/>
          <p14:tracePt t="248076" x="4594225" y="1676400"/>
          <p14:tracePt t="248092" x="4610100" y="1676400"/>
          <p14:tracePt t="248108" x="4640263" y="1676400"/>
          <p14:tracePt t="248126" x="4694238" y="1676400"/>
          <p14:tracePt t="248141" x="4746625" y="1676400"/>
          <p14:tracePt t="248157" x="4784725" y="1676400"/>
          <p14:tracePt t="248175" x="4800600" y="1676400"/>
          <p14:tracePt t="248191" x="4808538" y="1676400"/>
          <p14:tracePt t="248207" x="4846638" y="1692275"/>
          <p14:tracePt t="248235" x="4876800" y="1692275"/>
          <p14:tracePt t="248243" x="4906963" y="1698625"/>
          <p14:tracePt t="248257" x="4983163" y="1714500"/>
          <p14:tracePt t="248277" x="5013325" y="1714500"/>
          <p14:tracePt t="248293" x="5059363" y="1714500"/>
          <p14:tracePt t="248309" x="5097463" y="1714500"/>
          <p14:tracePt t="248325" x="5135563" y="1714500"/>
          <p14:tracePt t="248342" x="5143500" y="1714500"/>
          <p14:tracePt t="248358" x="5151438" y="1714500"/>
          <p14:tracePt t="248374" x="5165725" y="1714500"/>
          <p14:tracePt t="248392" x="5189538" y="1714500"/>
          <p14:tracePt t="248408" x="5227638" y="1698625"/>
          <p14:tracePt t="248425" x="5295900" y="1692275"/>
          <p14:tracePt t="248442" x="5364163" y="1684338"/>
          <p14:tracePt t="248442" x="5380038" y="1676400"/>
          <p14:tracePt t="248460" x="5394325" y="1676400"/>
          <p14:tracePt t="248474" x="5418138" y="1668463"/>
          <p14:tracePt t="248492" x="5418138" y="1660525"/>
          <p14:tracePt t="248509" x="5432425" y="1660525"/>
          <p14:tracePt t="248525" x="5502275" y="1646238"/>
          <p14:tracePt t="248542" x="5562600" y="1646238"/>
          <p14:tracePt t="248558" x="5616575" y="1638300"/>
          <p14:tracePt t="248575" x="5622925" y="1630363"/>
          <p14:tracePt t="248591" x="5630863" y="1630363"/>
          <p14:tracePt t="248608" x="5646738" y="1630363"/>
          <p14:tracePt t="248624" x="5676900" y="1608138"/>
          <p14:tracePt t="248641" x="5722938" y="1600200"/>
          <p14:tracePt t="248659" x="5761038" y="1592263"/>
          <p14:tracePt t="248659" x="5768975" y="1584325"/>
          <p14:tracePt t="248676" x="5768975" y="1577975"/>
          <p14:tracePt t="248715" x="5768975" y="1570038"/>
          <p14:tracePt t="248731" x="5768975" y="1562100"/>
          <p14:tracePt t="248740" x="5761038" y="1562100"/>
          <p14:tracePt t="248787" x="5761038" y="1570038"/>
          <p14:tracePt t="249694" x="5761038" y="1577975"/>
          <p14:tracePt t="249699" x="5768975" y="1577975"/>
          <p14:tracePt t="249708" x="5783263" y="1577975"/>
          <p14:tracePt t="249724" x="5799138" y="1584325"/>
          <p14:tracePt t="249741" x="5851525" y="1592263"/>
          <p14:tracePt t="249757" x="5951538" y="1616075"/>
          <p14:tracePt t="249774" x="6080125" y="1622425"/>
          <p14:tracePt t="249790" x="6164263" y="1638300"/>
          <p14:tracePt t="249807" x="6180138" y="1646238"/>
          <p14:tracePt t="249823" x="6194425" y="1646238"/>
          <p14:tracePt t="249859" x="6218238" y="1646238"/>
          <p14:tracePt t="249867" x="6232525" y="1660525"/>
          <p14:tracePt t="249875" x="6248400" y="1668463"/>
          <p14:tracePt t="249889" x="6278563" y="1692275"/>
          <p14:tracePt t="249889" x="6294438" y="1692275"/>
          <p14:tracePt t="249908" x="6370638" y="1714500"/>
          <p14:tracePt t="249924" x="6454775" y="1730375"/>
          <p14:tracePt t="249941" x="6523038" y="1736725"/>
          <p14:tracePt t="249957" x="6530975" y="1736725"/>
          <p14:tracePt t="249973" x="6537325" y="1736725"/>
          <p14:tracePt t="250051" x="6545263" y="1736725"/>
          <p14:tracePt t="250067" x="6561138" y="1736725"/>
          <p14:tracePt t="250083" x="6569075" y="1730375"/>
          <p14:tracePt t="250147" x="6569075" y="1722438"/>
          <p14:tracePt t="250251" x="6569075" y="1714500"/>
          <p14:tracePt t="250467" x="6569075" y="1698625"/>
          <p14:tracePt t="250491" x="6569075" y="1684338"/>
          <p14:tracePt t="250499" x="6569075" y="1668463"/>
          <p14:tracePt t="250515" x="6575425" y="1660525"/>
          <p14:tracePt t="250524" x="6613525" y="1622425"/>
          <p14:tracePt t="250540" x="6659563" y="1608138"/>
          <p14:tracePt t="250557" x="6705600" y="1592263"/>
          <p14:tracePt t="250574" x="6727825" y="1584325"/>
          <p14:tracePt t="250589" x="6735763" y="1562100"/>
          <p14:tracePt t="250607" x="6735763" y="1554163"/>
          <p14:tracePt t="250623" x="6735763" y="1524000"/>
          <p14:tracePt t="250638" x="6735763" y="1493838"/>
          <p14:tracePt t="250655" x="6727825" y="1455738"/>
          <p14:tracePt t="250673" x="6705600" y="1431925"/>
          <p14:tracePt t="250689" x="6683375" y="1401763"/>
          <p14:tracePt t="250706" x="6659563" y="1393825"/>
          <p14:tracePt t="250706" x="6651625" y="1387475"/>
          <p14:tracePt t="250724" x="6621463" y="1379538"/>
          <p14:tracePt t="250740" x="6599238" y="1355725"/>
          <p14:tracePt t="250756" x="6561138" y="1333500"/>
          <p14:tracePt t="250773" x="6537325" y="1333500"/>
          <p14:tracePt t="250789" x="6515100" y="1325563"/>
          <p14:tracePt t="250806" x="6515100" y="1317625"/>
          <p14:tracePt t="250822" x="6507163" y="1317625"/>
          <p14:tracePt t="250843" x="6492875" y="1325563"/>
          <p14:tracePt t="250859" x="6484938" y="1325563"/>
          <p14:tracePt t="250872" x="6477000" y="1341438"/>
          <p14:tracePt t="250888" x="6469063" y="1371600"/>
          <p14:tracePt t="250905" x="6461125" y="1379538"/>
          <p14:tracePt t="250922" x="6454775" y="1393825"/>
          <p14:tracePt t="250940" x="6454775" y="1409700"/>
          <p14:tracePt t="250956" x="6454775" y="1431925"/>
          <p14:tracePt t="250973" x="6454775" y="1470025"/>
          <p14:tracePt t="250989" x="6454775" y="1508125"/>
          <p14:tracePt t="251005" x="6454775" y="1524000"/>
          <p14:tracePt t="251023" x="6454775" y="1539875"/>
          <p14:tracePt t="251039" x="6454775" y="1546225"/>
          <p14:tracePt t="251068" x="6454775" y="1554163"/>
          <p14:tracePt t="251091" x="6454775" y="1570038"/>
          <p14:tracePt t="251099" x="6461125" y="1570038"/>
          <p14:tracePt t="251108" x="6469063" y="1577975"/>
          <p14:tracePt t="252025" x="6469063" y="1584325"/>
          <p14:tracePt t="252179" x="6454775" y="1577975"/>
          <p14:tracePt t="252211" x="6446838" y="1577975"/>
          <p14:tracePt t="252227" x="6438900" y="1577975"/>
          <p14:tracePt t="252236" x="6423025" y="1570038"/>
          <p14:tracePt t="252243" x="6408738" y="1570038"/>
          <p14:tracePt t="252254" x="6362700" y="1554163"/>
          <p14:tracePt t="252272" x="6340475" y="1539875"/>
          <p14:tracePt t="252289" x="6316663" y="1539875"/>
          <p14:tracePt t="252305" x="6308725" y="1539875"/>
          <p14:tracePt t="252323" x="6294438" y="1539875"/>
          <p14:tracePt t="252337" x="6264275" y="1516063"/>
          <p14:tracePt t="252354" x="6248400" y="1508125"/>
          <p14:tracePt t="252354" x="6226175" y="1508125"/>
          <p14:tracePt t="252372" x="6202363" y="1501775"/>
          <p14:tracePt t="252386" x="6134100" y="1470025"/>
          <p14:tracePt t="252405" x="6118225" y="1463675"/>
          <p14:tracePt t="252422" x="6080125" y="1447800"/>
          <p14:tracePt t="252438" x="6073775" y="1431925"/>
          <p14:tracePt t="252454" x="6073775" y="1439863"/>
          <p14:tracePt t="252619" x="6080125" y="1447800"/>
          <p14:tracePt t="252627" x="6065838" y="1447800"/>
          <p14:tracePt t="253284" x="6049963" y="1447800"/>
          <p14:tracePt t="253291" x="6011863" y="1431925"/>
          <p14:tracePt t="253303" x="5913438" y="1409700"/>
          <p14:tracePt t="253320" x="5829300" y="1401763"/>
          <p14:tracePt t="253337" x="5753100" y="1387475"/>
          <p14:tracePt t="253354" x="5730875" y="1387475"/>
          <p14:tracePt t="253354" x="5722938" y="1387475"/>
          <p14:tracePt t="253372" x="5715000" y="1387475"/>
          <p14:tracePt t="253386" x="5676900" y="1387475"/>
          <p14:tracePt t="253404" x="5622925" y="1387475"/>
          <p14:tracePt t="253421" x="5546725" y="1387475"/>
          <p14:tracePt t="253437" x="5524500" y="1387475"/>
          <p14:tracePt t="253454" x="5516563" y="1387475"/>
          <p14:tracePt t="253469" x="5508625" y="1387475"/>
          <p14:tracePt t="253515" x="5502275" y="1387475"/>
          <p14:tracePt t="253523" x="5494338" y="1387475"/>
          <p14:tracePt t="253539" x="5486400" y="1387475"/>
          <p14:tracePt t="253553" x="5478463" y="1401763"/>
          <p14:tracePt t="254227" x="5470525" y="1401763"/>
          <p14:tracePt t="254347" x="5456238" y="1401763"/>
          <p14:tracePt t="254371" x="5440363" y="1401763"/>
          <p14:tracePt t="254379" x="5402263" y="1401763"/>
          <p14:tracePt t="254388" x="5380038" y="1401763"/>
          <p14:tracePt t="254402" x="5295900" y="1379538"/>
          <p14:tracePt t="254402" x="5235575" y="1333500"/>
          <p14:tracePt t="254420" x="5075238" y="1311275"/>
          <p14:tracePt t="254437" x="4906963" y="1303338"/>
          <p14:tracePt t="254453" x="4694238" y="1279525"/>
          <p14:tracePt t="254469" x="4525963" y="1265238"/>
          <p14:tracePt t="254485" x="4427538" y="1265238"/>
          <p14:tracePt t="254502" x="4411663" y="1265238"/>
          <p14:tracePt t="254518" x="4403725" y="1265238"/>
          <p14:tracePt t="254534" x="4381500" y="1273175"/>
          <p14:tracePt t="254552" x="4343400" y="1287463"/>
          <p14:tracePt t="254568" x="4251325" y="1311275"/>
          <p14:tracePt t="254585" x="4175125" y="1333500"/>
          <p14:tracePt t="254602" x="4114800" y="1333500"/>
          <p14:tracePt t="254602" x="4098925" y="1333500"/>
          <p14:tracePt t="254622" x="4046538" y="1349375"/>
          <p14:tracePt t="254636" x="4008438" y="1349375"/>
          <p14:tracePt t="254653" x="3962400" y="1363663"/>
          <p14:tracePt t="254669" x="3924300" y="1387475"/>
          <p14:tracePt t="254685" x="3908425" y="1393825"/>
          <p14:tracePt t="254702" x="3902075" y="1409700"/>
          <p14:tracePt t="254718" x="3878263" y="1417638"/>
          <p14:tracePt t="254735" x="3863975" y="1425575"/>
          <p14:tracePt t="254752" x="3863975" y="1431925"/>
          <p14:tracePt t="254768" x="3856038" y="1439863"/>
          <p14:tracePt t="254784" x="3856038" y="1455738"/>
          <p14:tracePt t="255203" x="3856038" y="1470025"/>
          <p14:tracePt t="255235" x="3848100" y="1477963"/>
          <p14:tracePt t="255243" x="3840163" y="1485900"/>
          <p14:tracePt t="255253" x="3825875" y="1516063"/>
          <p14:tracePt t="255270" x="3802063" y="1539875"/>
          <p14:tracePt t="255287" x="3779838" y="1577975"/>
          <p14:tracePt t="255302" x="3771900" y="1600200"/>
          <p14:tracePt t="255318" x="3749675" y="1638300"/>
          <p14:tracePt t="255335" x="3725863" y="1668463"/>
          <p14:tracePt t="255352" x="3695700" y="1722438"/>
          <p14:tracePt t="255368" x="3665538" y="1774825"/>
          <p14:tracePt t="255384" x="3641725" y="1806575"/>
          <p14:tracePt t="255401" x="3627438" y="1836738"/>
          <p14:tracePt t="255417" x="3611563" y="1851025"/>
          <p14:tracePt t="255417" x="3603625" y="1858963"/>
          <p14:tracePt t="255436" x="3597275" y="1874838"/>
          <p14:tracePt t="255452" x="3565525" y="1920875"/>
          <p14:tracePt t="255469" x="3535363" y="1951038"/>
          <p14:tracePt t="255485" x="3489325" y="1989138"/>
          <p14:tracePt t="255502" x="3436938" y="2035175"/>
          <p14:tracePt t="255517" x="3398838" y="2065338"/>
          <p14:tracePt t="255534" x="3390900" y="2079625"/>
          <p14:tracePt t="255550" x="3382963" y="2095500"/>
          <p14:tracePt t="255567" x="3368675" y="2133600"/>
          <p14:tracePt t="255584" x="3314700" y="2225675"/>
          <p14:tracePt t="255601" x="3260725" y="2278063"/>
          <p14:tracePt t="255601" x="3238500" y="2301875"/>
          <p14:tracePt t="255622" x="3230563" y="2324100"/>
          <p14:tracePt t="255633" x="3192463" y="2392363"/>
          <p14:tracePt t="255652" x="3170238" y="2446338"/>
          <p14:tracePt t="255669" x="3108325" y="2530475"/>
          <p14:tracePt t="255684" x="3063875" y="2606675"/>
          <p14:tracePt t="255701" x="2987675" y="2735263"/>
          <p14:tracePt t="255718" x="2949575" y="2857500"/>
          <p14:tracePt t="255734" x="2911475" y="2955925"/>
          <p14:tracePt t="255751" x="2865438" y="3032125"/>
          <p14:tracePt t="255767" x="2849563" y="3063875"/>
          <p14:tracePt t="255784" x="2835275" y="3094038"/>
          <p14:tracePt t="255799" x="2803525" y="3154363"/>
          <p14:tracePt t="255816" x="2773363" y="3222625"/>
          <p14:tracePt t="255833" x="2727325" y="3306763"/>
          <p14:tracePt t="255849" x="2682875" y="3398838"/>
          <p14:tracePt t="255866" x="2636838" y="3459163"/>
          <p14:tracePt t="255866" x="2606675" y="3497263"/>
          <p14:tracePt t="255884" x="2552700" y="3565525"/>
          <p14:tracePt t="255900" x="2522538" y="3611563"/>
          <p14:tracePt t="255916" x="2506663" y="3635375"/>
          <p14:tracePt t="255932" x="2492375" y="3649663"/>
          <p14:tracePt t="255950" x="2476500" y="3657600"/>
          <p14:tracePt t="255966" x="2460625" y="3679825"/>
          <p14:tracePt t="255984" x="2446338" y="3703638"/>
          <p14:tracePt t="256000" x="2430463" y="3733800"/>
          <p14:tracePt t="256017" x="2384425" y="3817938"/>
          <p14:tracePt t="256037" x="2346325" y="3878263"/>
          <p14:tracePt t="256052" x="2308225" y="3924300"/>
          <p14:tracePt t="256073" x="2286000" y="3954463"/>
          <p14:tracePt t="256086" x="2270125" y="3970338"/>
          <p14:tracePt t="256186" x="2255838" y="3978275"/>
          <p14:tracePt t="256195" x="2247900" y="4000500"/>
          <p14:tracePt t="256202" x="2239963" y="4000500"/>
          <p14:tracePt t="256217" x="2209800" y="4038600"/>
          <p14:tracePt t="256217" x="2209800" y="4046538"/>
          <p14:tracePt t="256235" x="2187575" y="4068763"/>
          <p14:tracePt t="256250" x="2171700" y="4092575"/>
          <p14:tracePt t="256269" x="2171700" y="4098925"/>
          <p14:tracePt t="256723" x="2163763" y="4098925"/>
          <p14:tracePt t="257299" x="2155825" y="4098925"/>
          <p14:tracePt t="257307" x="2149475" y="4098925"/>
          <p14:tracePt t="257317" x="2141538" y="4098925"/>
          <p14:tracePt t="257332" x="2133600" y="4098925"/>
          <p14:tracePt t="257349" x="2117725" y="4092575"/>
          <p14:tracePt t="257366" x="2117725" y="4084638"/>
          <p14:tracePt t="257387" x="2117725" y="4076700"/>
          <p14:tracePt t="257435" x="2117725" y="4068763"/>
          <p14:tracePt t="257451" x="2117725" y="4060825"/>
          <p14:tracePt t="257459" x="2117725" y="4054475"/>
          <p14:tracePt t="257468" x="2117725" y="4046538"/>
          <p14:tracePt t="257482" x="2117725" y="4038600"/>
          <p14:tracePt t="257498" x="2117725" y="4054475"/>
          <p14:tracePt t="257683" x="2103438" y="4076700"/>
          <p14:tracePt t="257691" x="2095500" y="4092575"/>
          <p14:tracePt t="257700" x="2087563" y="4130675"/>
          <p14:tracePt t="257716" x="2065338" y="4191000"/>
          <p14:tracePt t="257733" x="2041525" y="4275138"/>
          <p14:tracePt t="257749" x="2035175" y="4351338"/>
          <p14:tracePt t="257765" x="2019300" y="4411663"/>
          <p14:tracePt t="257782" x="2011363" y="4465638"/>
          <p14:tracePt t="257798" x="1973263" y="4503738"/>
          <p14:tracePt t="257815" x="1965325" y="4525963"/>
          <p14:tracePt t="257832" x="1943100" y="4564063"/>
          <p14:tracePt t="257849" x="1920875" y="4632325"/>
          <p14:tracePt t="257864" x="1897063" y="4656138"/>
          <p14:tracePt t="257881" x="1882775" y="4686300"/>
          <p14:tracePt t="257897" x="1874838" y="4694238"/>
          <p14:tracePt t="257914" x="1866900" y="4708525"/>
          <p14:tracePt t="257932" x="1858963" y="4724400"/>
          <p14:tracePt t="257949" x="1844675" y="4770438"/>
          <p14:tracePt t="257965" x="1806575" y="4830763"/>
          <p14:tracePt t="257983" x="1760538" y="4899025"/>
          <p14:tracePt t="257998" x="1752600" y="4930775"/>
          <p14:tracePt t="258015" x="1736725" y="4975225"/>
          <p14:tracePt t="258034" x="1730375" y="5021263"/>
          <p14:tracePt t="258048" x="1706563" y="5067300"/>
          <p14:tracePt t="258064" x="1698625" y="5097463"/>
          <p14:tracePt t="258064" x="1692275" y="5113338"/>
          <p14:tracePt t="258085" x="1684338" y="5127625"/>
          <p14:tracePt t="258099" x="1684338" y="5135563"/>
          <p14:tracePt t="258114" x="1676400" y="5143500"/>
          <p14:tracePt t="258132" x="1676400" y="5159375"/>
          <p14:tracePt t="258149" x="1660525" y="5159375"/>
          <p14:tracePt t="258166" x="1646238" y="5159375"/>
          <p14:tracePt t="258181" x="1616075" y="5173663"/>
          <p14:tracePt t="258197" x="1608138" y="5173663"/>
          <p14:tracePt t="258219" x="1608138" y="5181600"/>
          <p14:tracePt t="258230" x="1592263" y="5181600"/>
          <p14:tracePt t="258250" x="1577975" y="5197475"/>
          <p14:tracePt t="258264" x="1562100" y="5211763"/>
          <p14:tracePt t="258280" x="1554163" y="5227638"/>
          <p14:tracePt t="258297" x="1546225" y="5235575"/>
          <p14:tracePt t="258313" x="1546225" y="5241925"/>
          <p14:tracePt t="258330" x="1539875" y="5249863"/>
          <p14:tracePt t="258349" x="1516063" y="5265738"/>
          <p14:tracePt t="258366" x="1485900" y="5280025"/>
          <p14:tracePt t="258381" x="1470025" y="5280025"/>
          <p14:tracePt t="258396" x="1463675" y="5280025"/>
          <p14:tracePt t="258414" x="1455738" y="5280025"/>
          <p14:tracePt t="258435" x="1455738" y="5287963"/>
          <p14:tracePt t="258491" x="1455738" y="5303838"/>
          <p14:tracePt t="258531" x="1455738" y="5311775"/>
          <p14:tracePt t="258579" x="1463675" y="5311775"/>
          <p14:tracePt t="258587" x="1470025" y="5311775"/>
          <p14:tracePt t="258597" x="1531938" y="5311775"/>
          <p14:tracePt t="258616" x="1660525" y="5326063"/>
          <p14:tracePt t="258631" x="1760538" y="5341938"/>
          <p14:tracePt t="258647" x="1812925" y="5341938"/>
          <p14:tracePt t="258664" x="1812925" y="5318125"/>
          <p14:tracePt t="258715" x="1828800" y="5326063"/>
          <p14:tracePt t="258723" x="1858963" y="5334000"/>
          <p14:tracePt t="258732" x="1989138" y="5356225"/>
          <p14:tracePt t="258749" x="2073275" y="5364163"/>
          <p14:tracePt t="258765" x="2209800" y="5380038"/>
          <p14:tracePt t="258782" x="2232025" y="5380038"/>
          <p14:tracePt t="258797" x="2239963" y="5380038"/>
          <p14:tracePt t="258859" x="2247900" y="5380038"/>
          <p14:tracePt t="258867" x="2263775" y="5380038"/>
          <p14:tracePt t="258880" x="2293938" y="5387975"/>
          <p14:tracePt t="258897" x="2324100" y="5394325"/>
          <p14:tracePt t="258915" x="2346325" y="5402263"/>
          <p14:tracePt t="258932" x="2354263" y="5402263"/>
          <p14:tracePt t="258947" x="2362200" y="5402263"/>
          <p14:tracePt t="259003" x="2408238" y="5410200"/>
          <p14:tracePt t="259011" x="2446338" y="5410200"/>
          <p14:tracePt t="259019" x="2476500" y="5418138"/>
          <p14:tracePt t="259031" x="2498725" y="5418138"/>
          <p14:tracePt t="259047" x="2498725" y="5426075"/>
          <p14:tracePt t="259067" x="2498725" y="5402263"/>
          <p14:tracePt t="259083" x="2492375" y="5402263"/>
          <p14:tracePt t="259099" x="2484438" y="5402263"/>
          <p14:tracePt t="259112" x="2476500" y="5402263"/>
          <p14:tracePt t="259132" x="2530475" y="5402263"/>
          <p14:tracePt t="259149" x="2552700" y="5402263"/>
          <p14:tracePt t="259165" x="2560638" y="5402263"/>
          <p14:tracePt t="259181" x="2568575" y="5402263"/>
          <p14:tracePt t="259283" x="2574925" y="5402263"/>
          <p14:tracePt t="259291" x="2582863" y="5402263"/>
          <p14:tracePt t="259371" x="2606675" y="5402263"/>
          <p14:tracePt t="259380" x="2628900" y="5402263"/>
          <p14:tracePt t="259387" x="2689225" y="5402263"/>
          <p14:tracePt t="259397" x="2743200" y="5402263"/>
          <p14:tracePt t="259414" x="2765425" y="5402263"/>
          <p14:tracePt t="259429" x="2765425" y="5394325"/>
          <p14:tracePt t="259446" x="2773363" y="5394325"/>
          <p14:tracePt t="259499" x="2797175" y="5394325"/>
          <p14:tracePt t="259515" x="2827338" y="5402263"/>
          <p14:tracePt t="259523" x="2857500" y="5402263"/>
          <p14:tracePt t="259532" x="2857500" y="5410200"/>
          <p14:tracePt t="259555" x="2865438" y="5410200"/>
          <p14:tracePt t="259611" x="2887663" y="5410200"/>
          <p14:tracePt t="259627" x="2925763" y="5410200"/>
          <p14:tracePt t="259635" x="2994025" y="5410200"/>
          <p14:tracePt t="259646" x="3162300" y="5410200"/>
          <p14:tracePt t="259663" x="3230563" y="5410200"/>
          <p14:tracePt t="259679" x="3284538" y="5410200"/>
          <p14:tracePt t="259696" x="3260725" y="5410200"/>
          <p14:tracePt t="259747" x="3268663" y="5410200"/>
          <p14:tracePt t="259779" x="3276600" y="5410200"/>
          <p14:tracePt t="259796" x="3284538" y="5410200"/>
          <p14:tracePt t="259819" x="3298825" y="5410200"/>
          <p14:tracePt t="259915" x="3306763" y="5410200"/>
          <p14:tracePt t="259930" x="3314700" y="5410200"/>
          <p14:tracePt t="259995" x="3336925" y="5426075"/>
          <p14:tracePt t="260003" x="3306763" y="5410200"/>
          <p14:tracePt t="260013" x="3292475" y="5440363"/>
          <p14:tracePt t="260032" x="3284538" y="5440363"/>
          <p14:tracePt t="260047" x="3284538" y="5426075"/>
          <p14:tracePt t="260063" x="3246438" y="5410200"/>
          <p14:tracePt t="260080" x="3216275" y="5372100"/>
          <p14:tracePt t="260096" x="3216275" y="5380038"/>
          <p14:tracePt t="260096" x="3216275" y="5387975"/>
          <p14:tracePt t="260118" x="3216275" y="5364163"/>
          <p14:tracePt t="260134" x="3230563" y="5372100"/>
          <p14:tracePt t="260145" x="3222625" y="5372100"/>
          <p14:tracePt t="260162" x="3238500" y="5380038"/>
          <p14:tracePt t="260162" x="3246438" y="5380038"/>
          <p14:tracePt t="260182" x="3238500" y="5372100"/>
          <p14:tracePt t="260196" x="3238500" y="5364163"/>
          <p14:tracePt t="260213" x="3222625" y="5349875"/>
          <p14:tracePt t="260229" x="3222625" y="5341938"/>
          <p14:tracePt t="260260" x="3222625" y="5334000"/>
          <p14:tracePt t="260307" x="3216275" y="5318125"/>
          <p14:tracePt t="260363" x="3208338" y="5311775"/>
          <p14:tracePt t="260427" x="3200400" y="5303838"/>
          <p14:tracePt t="260451" x="3200400" y="5295900"/>
          <p14:tracePt t="260460" x="3200400" y="5287963"/>
          <p14:tracePt t="260475" x="3192463" y="5287963"/>
          <p14:tracePt t="260491" x="3192463" y="5280025"/>
          <p14:tracePt t="260499" x="3192463" y="5265738"/>
          <p14:tracePt t="260539" x="3184525" y="5265738"/>
          <p14:tracePt t="260555" x="3178175" y="5265738"/>
          <p14:tracePt t="260580" x="3184525" y="5265738"/>
          <p14:tracePt t="260851" x="3192463" y="5265738"/>
          <p14:tracePt t="260883" x="3200400" y="5265738"/>
          <p14:tracePt t="260891" x="3208338" y="5265738"/>
          <p14:tracePt t="260955" x="3216275" y="5273675"/>
          <p14:tracePt t="261051" x="3230563" y="5273675"/>
          <p14:tracePt t="261084" x="3230563" y="5280025"/>
          <p14:tracePt t="261178" x="3238500" y="5280025"/>
          <p14:tracePt t="261203" x="3238500" y="5295900"/>
          <p14:tracePt t="261227" x="3246438" y="5303838"/>
          <p14:tracePt t="261235" x="3260725" y="5311775"/>
          <p14:tracePt t="261267" x="3268663" y="5318125"/>
          <p14:tracePt t="261355" x="3268663" y="5326063"/>
          <p14:tracePt t="261387" x="3276600" y="5334000"/>
          <p14:tracePt t="261411" x="3298825" y="5341938"/>
          <p14:tracePt t="261459" x="3306763" y="5356225"/>
          <p14:tracePt t="261499" x="3306763" y="5364163"/>
          <p14:tracePt t="261539" x="3314700" y="5364163"/>
          <p14:tracePt t="261579" x="3314700" y="5349875"/>
          <p14:tracePt t="261596" x="3314700" y="5341938"/>
          <p14:tracePt t="261683" x="3314700" y="5334000"/>
          <p14:tracePt t="261723" x="3314700" y="5341938"/>
          <p14:tracePt t="262043" x="3322638" y="5349875"/>
          <p14:tracePt t="262083" x="3314700" y="5349875"/>
          <p14:tracePt t="262171" x="3306763" y="5349875"/>
          <p14:tracePt t="262179" x="3298825" y="5356225"/>
          <p14:tracePt t="262219" x="3284538" y="5356225"/>
          <p14:tracePt t="262228" x="3276600" y="5349875"/>
          <p14:tracePt t="262267" x="3276600" y="5356225"/>
          <p14:tracePt t="262331" x="3276600" y="5364163"/>
          <p14:tracePt t="262347" x="3268663" y="5364163"/>
          <p14:tracePt t="262355" x="3268663" y="5372100"/>
          <p14:tracePt t="262387" x="3268663" y="5380038"/>
          <p14:tracePt t="262403" x="3260725" y="5380038"/>
          <p14:tracePt t="262428" x="3254375" y="5380038"/>
          <p14:tracePt t="262459" x="3254375" y="5387975"/>
          <p14:tracePt t="262467" x="3254375" y="5394325"/>
          <p14:tracePt t="262523" x="3254375" y="5402263"/>
          <p14:tracePt t="262539" x="3254375" y="5410200"/>
          <p14:tracePt t="262587" x="3238500" y="5410200"/>
          <p14:tracePt t="262603" x="3238500" y="5402263"/>
          <p14:tracePt t="262627" x="3230563" y="5402263"/>
          <p14:tracePt t="262659" x="3222625" y="5394325"/>
          <p14:tracePt t="262667" x="3216275" y="5402263"/>
          <p14:tracePt t="262707" x="3222625" y="5402263"/>
          <p14:tracePt t="262787" x="3230563" y="5402263"/>
          <p14:tracePt t="262795" x="3246438" y="5418138"/>
          <p14:tracePt t="262812" x="3238500" y="5418138"/>
          <p14:tracePt t="262867" x="3222625" y="5418138"/>
          <p14:tracePt t="262923" x="3222625" y="5426075"/>
          <p14:tracePt t="263036" x="3208338" y="5426075"/>
          <p14:tracePt t="263067" x="3208338" y="5410200"/>
          <p14:tracePt t="263077" x="3208338" y="5394325"/>
          <p14:tracePt t="263083" x="3208338" y="5380038"/>
          <p14:tracePt t="263094" x="3200400" y="5356225"/>
          <p14:tracePt t="263110" x="3192463" y="5349875"/>
          <p14:tracePt t="263128" x="3192463" y="5341938"/>
          <p14:tracePt t="263145" x="3154363" y="5334000"/>
          <p14:tracePt t="263173" x="3140075" y="5311775"/>
          <p14:tracePt t="263179" x="3101975" y="5265738"/>
          <p14:tracePt t="263192" x="3078163" y="5181600"/>
          <p14:tracePt t="263209" x="3063875" y="5135563"/>
          <p14:tracePt t="263226" x="3032125" y="5089525"/>
          <p14:tracePt t="263242" x="3017838" y="5029200"/>
          <p14:tracePt t="263261" x="2994025" y="4968875"/>
          <p14:tracePt t="263278" x="2979738" y="4906963"/>
          <p14:tracePt t="263295" x="2941638" y="4838700"/>
          <p14:tracePt t="263310" x="2933700" y="4808538"/>
          <p14:tracePt t="263327" x="2917825" y="4762500"/>
          <p14:tracePt t="263343" x="2887663" y="4702175"/>
          <p14:tracePt t="263360" x="2865438" y="4664075"/>
          <p14:tracePt t="263377" x="2841625" y="4618038"/>
          <p14:tracePt t="263393" x="2803525" y="4503738"/>
          <p14:tracePt t="263409" x="2773363" y="4419600"/>
          <p14:tracePt t="263426" x="2727325" y="4305300"/>
          <p14:tracePt t="263444" x="2697163" y="4244975"/>
          <p14:tracePt t="263461" x="2628900" y="4152900"/>
          <p14:tracePt t="263476" x="2544763" y="4060825"/>
          <p14:tracePt t="263492" x="2468563" y="3984625"/>
          <p14:tracePt t="263508" x="2430463" y="3954463"/>
          <p14:tracePt t="263524" x="2408238" y="3932238"/>
          <p14:tracePt t="263541" x="2384425" y="3902075"/>
          <p14:tracePt t="263558" x="2378075" y="3886200"/>
          <p14:tracePt t="263575" x="2370138" y="3886200"/>
          <p14:tracePt t="263592" x="2362200" y="3878263"/>
          <p14:tracePt t="263611" x="2339975" y="3878263"/>
          <p14:tracePt t="263628" x="2324100" y="3870325"/>
          <p14:tracePt t="263642" x="2255838" y="3840163"/>
          <p14:tracePt t="263660" x="2225675" y="3832225"/>
          <p14:tracePt t="263677" x="2209800" y="3825875"/>
          <p14:tracePt t="263692" x="2201863" y="3810000"/>
          <p14:tracePt t="263708" x="2201863" y="3802063"/>
          <p14:tracePt t="263731" x="2193925" y="3787775"/>
          <p14:tracePt t="263755" x="2171700" y="3787775"/>
          <p14:tracePt t="263763" x="2163763" y="3787775"/>
          <p14:tracePt t="263779" x="2163763" y="3794125"/>
          <p14:tracePt t="263795" x="2155825" y="3802063"/>
          <p14:tracePt t="263812" x="2155825" y="3810000"/>
          <p14:tracePt t="263835" x="2155825" y="3817938"/>
          <p14:tracePt t="263860" x="2155825" y="3825875"/>
          <p14:tracePt t="263899" x="2155825" y="3840163"/>
          <p14:tracePt t="263939" x="2171700" y="3848100"/>
          <p14:tracePt t="263947" x="2171700" y="3856038"/>
          <p14:tracePt t="263958" x="2201863" y="3878263"/>
          <p14:tracePt t="263975" x="2201863" y="3886200"/>
          <p14:tracePt t="263991" x="2217738" y="3894138"/>
          <p14:tracePt t="264011" x="2225675" y="3894138"/>
          <p14:tracePt t="264025" x="2263775" y="3908425"/>
          <p14:tracePt t="264045" x="2270125" y="3924300"/>
          <p14:tracePt t="264060" x="2286000" y="3932238"/>
          <p14:tracePt t="264079" x="2293938" y="3932238"/>
          <p14:tracePt t="264093" x="2301875" y="3940175"/>
          <p14:tracePt t="264109" x="2308225" y="3946525"/>
          <p14:tracePt t="264131" x="2316163" y="3962400"/>
          <p14:tracePt t="264155" x="2332038" y="3970338"/>
          <p14:tracePt t="264162" x="2332038" y="3984625"/>
          <p14:tracePt t="264175" x="2339975" y="4000500"/>
          <p14:tracePt t="264191" x="2346325" y="4016375"/>
          <p14:tracePt t="264207" x="2346325" y="4008438"/>
          <p14:tracePt t="264931" x="2346325" y="4000500"/>
          <p14:tracePt t="264940" x="2346325" y="3992563"/>
          <p14:tracePt t="264955" x="2339975" y="3984625"/>
          <p14:tracePt t="264963" x="2339975" y="3978275"/>
          <p14:tracePt t="264979" x="2339975" y="3962400"/>
          <p14:tracePt t="265011" x="2346325" y="3954463"/>
          <p14:tracePt t="265107" x="2346325" y="3946525"/>
          <p14:tracePt t="265395" x="2346325" y="3940175"/>
          <p14:tracePt t="268954" x="2339975" y="3940175"/>
          <p14:tracePt t="269147" x="2332038" y="3940175"/>
          <p14:tracePt t="269165" x="2316163" y="3940175"/>
          <p14:tracePt t="269177" x="2316163" y="3946525"/>
          <p14:tracePt t="269203" x="2308225" y="3946525"/>
          <p14:tracePt t="269210" x="2301875" y="3954463"/>
          <p14:tracePt t="269220" x="2293938" y="3954463"/>
          <p14:tracePt t="269242" x="2278063" y="3962400"/>
          <p14:tracePt t="269254" x="2263775" y="3970338"/>
          <p14:tracePt t="269269" x="2255838" y="3970338"/>
          <p14:tracePt t="269285" x="2239963" y="3978275"/>
          <p14:tracePt t="269302" x="2232025" y="3984625"/>
          <p14:tracePt t="269320" x="2217738" y="3992563"/>
          <p14:tracePt t="269339" x="2217738" y="4000500"/>
          <p14:tracePt t="269356" x="2209800" y="4000500"/>
          <p14:tracePt t="269371" x="2201863" y="4016375"/>
          <p14:tracePt t="269371" x="2193925" y="4016375"/>
          <p14:tracePt t="269388" x="2193925" y="4022725"/>
          <p14:tracePt t="269402" x="2187575" y="4030663"/>
          <p14:tracePt t="269420" x="2179638" y="4030663"/>
          <p14:tracePt t="269437" x="2171700" y="4030663"/>
          <p14:tracePt t="269453" x="2155825" y="4046538"/>
          <p14:tracePt t="269469" x="2133600" y="4054475"/>
          <p14:tracePt t="269486" x="2125663" y="4060825"/>
          <p14:tracePt t="269503" x="2111375" y="4060825"/>
          <p14:tracePt t="269603" x="2103438" y="4068763"/>
          <p14:tracePt t="269611" x="2095500" y="4068763"/>
          <p14:tracePt t="269627" x="2073275" y="4092575"/>
          <p14:tracePt t="269637" x="2057400" y="4092575"/>
          <p14:tracePt t="269654" x="2041525" y="4098925"/>
          <p14:tracePt t="269669" x="2035175" y="4114800"/>
          <p14:tracePt t="269771" x="2027238" y="4122738"/>
          <p14:tracePt t="269779" x="2019300" y="4122738"/>
          <p14:tracePt t="269787" x="2027238" y="4122738"/>
          <p14:tracePt t="270347" x="2035175" y="4122738"/>
          <p14:tracePt t="270379" x="2041525" y="4122738"/>
          <p14:tracePt t="270411" x="2049463" y="4122738"/>
          <p14:tracePt t="270419" x="2049463" y="4114800"/>
          <p14:tracePt t="270443" x="2057400" y="4114800"/>
          <p14:tracePt t="270475" x="2065338" y="4106863"/>
          <p14:tracePt t="270484" x="2073275" y="4092575"/>
          <p14:tracePt t="270500" x="2079625" y="4084638"/>
          <p14:tracePt t="270594" x="2087563" y="4084638"/>
          <p14:tracePt t="270602" x="2087563" y="4068763"/>
          <p14:tracePt t="270731" x="2087563" y="4054475"/>
          <p14:tracePt t="270747" x="2087563" y="4046538"/>
          <p14:tracePt t="270779" x="2087563" y="4038600"/>
          <p14:tracePt t="270835" x="2087563" y="4030663"/>
          <p14:tracePt t="270852" x="2087563" y="4022725"/>
          <p14:tracePt t="270868" x="2087563" y="4016375"/>
          <p14:tracePt t="270875" x="2087563" y="4008438"/>
          <p14:tracePt t="270885" x="2087563" y="4000500"/>
          <p14:tracePt t="270901" x="2087563" y="3984625"/>
          <p14:tracePt t="270923" x="2095500" y="3978275"/>
          <p14:tracePt t="271619" x="2111375" y="3978275"/>
          <p14:tracePt t="271627" x="2117725" y="3970338"/>
          <p14:tracePt t="271643" x="2133600" y="3970338"/>
          <p14:tracePt t="271652" x="2149475" y="3954463"/>
          <p14:tracePt t="271669" x="2163763" y="3954463"/>
          <p14:tracePt t="271685" x="2171700" y="3940175"/>
          <p14:tracePt t="271701" x="2187575" y="3924300"/>
          <p14:tracePt t="271717" x="2209800" y="3924300"/>
          <p14:tracePt t="271734" x="2232025" y="3908425"/>
          <p14:tracePt t="271751" x="2263775" y="3870325"/>
          <p14:tracePt t="271767" x="2286000" y="3848100"/>
          <p14:tracePt t="271784" x="2308225" y="3832225"/>
          <p14:tracePt t="271801" x="2316163" y="3832225"/>
          <p14:tracePt t="271817" x="2324100" y="3825875"/>
          <p14:tracePt t="271817" x="2324100" y="3810000"/>
          <p14:tracePt t="271836" x="2332038" y="3810000"/>
          <p14:tracePt t="271852" x="2332038" y="3802063"/>
          <p14:tracePt t="271867" x="2332038" y="3810000"/>
          <p14:tracePt t="272011" x="2324100" y="3825875"/>
          <p14:tracePt t="272019" x="2308225" y="3832225"/>
          <p14:tracePt t="272034" x="2293938" y="3848100"/>
          <p14:tracePt t="272051" x="2293938" y="3863975"/>
          <p14:tracePt t="272070" x="2286000" y="3870325"/>
          <p14:tracePt t="272086" x="2270125" y="3886200"/>
          <p14:tracePt t="272102" x="2263775" y="3894138"/>
          <p14:tracePt t="272120" x="2247900" y="3916363"/>
          <p14:tracePt t="272135" x="2225675" y="3924300"/>
          <p14:tracePt t="272152" x="2225675" y="3932238"/>
          <p14:tracePt t="272166" x="2209800" y="3932238"/>
          <p14:tracePt t="272184" x="2193925" y="3946525"/>
          <p14:tracePt t="272202" x="2179638" y="3954463"/>
          <p14:tracePt t="272219" x="2171700" y="3962400"/>
          <p14:tracePt t="272232" x="2155825" y="3970338"/>
          <p14:tracePt t="272249" x="2149475" y="3978275"/>
          <p14:tracePt t="272265" x="2141538" y="3984625"/>
          <p14:tracePt t="272284" x="2125663" y="4000500"/>
          <p14:tracePt t="272300" x="2095500" y="4016375"/>
          <p14:tracePt t="272317" x="2057400" y="4030663"/>
          <p14:tracePt t="272333" x="2049463" y="4030663"/>
          <p14:tracePt t="272350" x="2035175" y="4038600"/>
          <p14:tracePt t="272367" x="2035175" y="4054475"/>
          <p14:tracePt t="272384" x="2019300" y="4060825"/>
          <p14:tracePt t="272400" x="2003425" y="4068763"/>
          <p14:tracePt t="272419" x="2003425" y="4076700"/>
          <p14:tracePt t="272433" x="1989138" y="4092575"/>
          <p14:tracePt t="272450" x="1997075" y="4092575"/>
          <p14:tracePt t="272667" x="2003425" y="4092575"/>
          <p14:tracePt t="272675" x="2011363" y="4092575"/>
          <p14:tracePt t="272691" x="2019300" y="4092575"/>
          <p14:tracePt t="272716" x="2027238" y="4084638"/>
          <p14:tracePt t="272723" x="2041525" y="4076700"/>
          <p14:tracePt t="272733" x="2079625" y="4046538"/>
          <p14:tracePt t="272750" x="2111375" y="4030663"/>
          <p14:tracePt t="272766" x="2125663" y="4022725"/>
          <p14:tracePt t="272783" x="2133600" y="4016375"/>
          <p14:tracePt t="272799" x="2149475" y="4008438"/>
          <p14:tracePt t="272851" x="2155825" y="4000500"/>
          <p14:tracePt t="272859" x="2163763" y="4000500"/>
          <p14:tracePt t="272868" x="2187575" y="3984625"/>
          <p14:tracePt t="272883" x="2201863" y="3978275"/>
          <p14:tracePt t="272900" x="2209800" y="3970338"/>
          <p14:tracePt t="272916" x="2209800" y="3954463"/>
          <p14:tracePt t="272933" x="2232025" y="3954463"/>
          <p14:tracePt t="272949" x="2239963" y="3940175"/>
          <p14:tracePt t="272966" x="2255838" y="3940175"/>
          <p14:tracePt t="272983" x="2270125" y="3924300"/>
          <p14:tracePt t="273001" x="2286000" y="3916363"/>
          <p14:tracePt t="273015" x="2293938" y="3902075"/>
          <p14:tracePt t="273032" x="2308225" y="3894138"/>
          <p14:tracePt t="273049" x="2324100" y="3886200"/>
          <p14:tracePt t="273070" x="2332038" y="3886200"/>
          <p14:tracePt t="273083" x="2332038" y="3878263"/>
          <p14:tracePt t="273098" x="2324100" y="3886200"/>
          <p14:tracePt t="273291" x="2316163" y="3894138"/>
          <p14:tracePt t="273299" x="2308225" y="3894138"/>
          <p14:tracePt t="273307" x="2293938" y="3894138"/>
          <p14:tracePt t="273317" x="2263775" y="3908425"/>
          <p14:tracePt t="273335" x="2232025" y="3932238"/>
          <p14:tracePt t="273350" x="2225675" y="3932238"/>
          <p14:tracePt t="273366" x="2217738" y="3932238"/>
          <p14:tracePt t="273383" x="2209800" y="3940175"/>
          <p14:tracePt t="273399" x="2201863" y="3940175"/>
          <p14:tracePt t="273415" x="2179638" y="3970338"/>
          <p14:tracePt t="273432" x="2155825" y="3978275"/>
          <p14:tracePt t="273449" x="2133600" y="4000500"/>
          <p14:tracePt t="273465" x="2117725" y="4008438"/>
          <p14:tracePt t="273482" x="2111375" y="4016375"/>
          <p14:tracePt t="273500" x="2095500" y="4022725"/>
          <p14:tracePt t="273517" x="2087563" y="4030663"/>
          <p14:tracePt t="273533" x="2073275" y="4046538"/>
          <p14:tracePt t="273549" x="2057400" y="4046538"/>
          <p14:tracePt t="273571" x="2057400" y="4054475"/>
          <p14:tracePt t="273595" x="2049463" y="4054475"/>
          <p14:tracePt t="273603" x="2041525" y="4054475"/>
          <p14:tracePt t="273627" x="2035175" y="4060825"/>
          <p14:tracePt t="273635" x="2027238" y="4060825"/>
          <p14:tracePt t="273647" x="2003425" y="4076700"/>
          <p14:tracePt t="273664" x="1997075" y="4076700"/>
          <p14:tracePt t="273681" x="1997075" y="4084638"/>
          <p14:tracePt t="273697" x="1989138" y="4092575"/>
          <p14:tracePt t="273715" x="1973263" y="4092575"/>
          <p14:tracePt t="275501" x="1958975" y="4098925"/>
          <p14:tracePt t="275731" x="1951038" y="4098925"/>
          <p14:tracePt t="275755" x="1943100" y="4098925"/>
          <p14:tracePt t="275764" x="1935163" y="4098925"/>
          <p14:tracePt t="275771" x="1920875" y="4106863"/>
          <p14:tracePt t="275781" x="1874838" y="4114800"/>
          <p14:tracePt t="275798" x="1820863" y="4137025"/>
          <p14:tracePt t="275814" x="1730375" y="4160838"/>
          <p14:tracePt t="275830" x="1646238" y="4175125"/>
          <p14:tracePt t="275846" x="1616075" y="4175125"/>
          <p14:tracePt t="275863" x="1584325" y="4183063"/>
          <p14:tracePt t="275879" x="1546225" y="4198938"/>
          <p14:tracePt t="275896" x="1516063" y="4198938"/>
          <p14:tracePt t="275913" x="1455738" y="4221163"/>
          <p14:tracePt t="275931" x="1387475" y="4237038"/>
          <p14:tracePt t="275931" x="1333500" y="4237038"/>
          <p14:tracePt t="275948" x="1249363" y="4244975"/>
          <p14:tracePt t="275964" x="1211263" y="4251325"/>
          <p14:tracePt t="275981" x="1203325" y="4259263"/>
          <p14:tracePt t="275997" x="1189038" y="4259263"/>
          <p14:tracePt t="276019" x="1173163" y="4267200"/>
          <p14:tracePt t="276029" x="1112838" y="4275138"/>
          <p14:tracePt t="276049" x="1066800" y="4289425"/>
          <p14:tracePt t="276049" x="1058863" y="4289425"/>
          <p14:tracePt t="276067" x="1050925" y="4289425"/>
          <p14:tracePt t="276079" x="1044575" y="4289425"/>
          <p14:tracePt t="276095" x="1028700" y="4289425"/>
          <p14:tracePt t="276114" x="1020763" y="4297363"/>
          <p14:tracePt t="276129" x="960438" y="4327525"/>
          <p14:tracePt t="276129" x="930275" y="4327525"/>
          <p14:tracePt t="276148" x="914400" y="4335463"/>
          <p14:tracePt t="276148" x="906463" y="4335463"/>
          <p14:tracePt t="276164" x="906463" y="4343400"/>
          <p14:tracePt t="276579" x="914400" y="4343400"/>
          <p14:tracePt t="276611" x="922338" y="4343400"/>
          <p14:tracePt t="276619" x="930275" y="4343400"/>
          <p14:tracePt t="276629" x="936625" y="4343400"/>
          <p14:tracePt t="277115" x="944563" y="4343400"/>
          <p14:tracePt t="277123" x="952500" y="4343400"/>
          <p14:tracePt t="277131" x="968375" y="4343400"/>
          <p14:tracePt t="277211" x="974725" y="4327525"/>
          <p14:tracePt t="277219" x="982663" y="4327525"/>
          <p14:tracePt t="277347" x="1006475" y="4327525"/>
          <p14:tracePt t="277355" x="1028700" y="4327525"/>
          <p14:tracePt t="277363" x="1044575" y="4327525"/>
          <p14:tracePt t="277378" x="1066800" y="4321175"/>
          <p14:tracePt t="277394" x="1096963" y="4305300"/>
          <p14:tracePt t="277394" x="1120775" y="4305300"/>
          <p14:tracePt t="277411" x="1165225" y="4275138"/>
          <p14:tracePt t="277428" x="1219200" y="4275138"/>
          <p14:tracePt t="277444" x="1311275" y="4259263"/>
          <p14:tracePt t="277461" x="1393825" y="4251325"/>
          <p14:tracePt t="277477" x="1463675" y="4251325"/>
          <p14:tracePt t="277495" x="1524000" y="4229100"/>
          <p14:tracePt t="277511" x="1546225" y="4221163"/>
          <p14:tracePt t="277528" x="1577975" y="4221163"/>
          <p14:tracePt t="277544" x="1616075" y="4221163"/>
          <p14:tracePt t="277561" x="1736725" y="4221163"/>
          <p14:tracePt t="277561" x="1812925" y="4213225"/>
          <p14:tracePt t="277580" x="1897063" y="4213225"/>
          <p14:tracePt t="277594" x="2049463" y="4213225"/>
          <p14:tracePt t="277614" x="2065338" y="4213225"/>
          <p14:tracePt t="277629" x="2073275" y="4213225"/>
          <p14:tracePt t="277667" x="2073275" y="4206875"/>
          <p14:tracePt t="277675" x="2087563" y="4198938"/>
          <p14:tracePt t="277683" x="2111375" y="4183063"/>
          <p14:tracePt t="277694" x="2193925" y="4168775"/>
          <p14:tracePt t="277711" x="2247900" y="4160838"/>
          <p14:tracePt t="277728" x="2293938" y="4144963"/>
          <p14:tracePt t="277744" x="2332038" y="4137025"/>
          <p14:tracePt t="277811" x="2408238" y="4137025"/>
          <p14:tracePt t="277819" x="2446338" y="4137025"/>
          <p14:tracePt t="277828" x="2468563" y="4137025"/>
          <p14:tracePt t="277845" x="2468563" y="4144963"/>
          <p14:tracePt t="277915" x="2460625" y="4144963"/>
          <p14:tracePt t="277931" x="2454275" y="4137025"/>
          <p14:tracePt t="277947" x="2454275" y="4130675"/>
          <p14:tracePt t="278003" x="2446338" y="4130675"/>
          <p14:tracePt t="278051" x="2446338" y="4114800"/>
          <p14:tracePt t="278092" x="2446338" y="4106863"/>
          <p14:tracePt t="278507" x="2454275" y="4106863"/>
          <p14:tracePt t="278515" x="2476500" y="4106863"/>
          <p14:tracePt t="278526" x="2514600" y="4106863"/>
          <p14:tracePt t="278543" x="2544763" y="4098925"/>
          <p14:tracePt t="278561" x="2552700" y="4098925"/>
          <p14:tracePt t="278576" x="2574925" y="4098925"/>
          <p14:tracePt t="278576" x="2582863" y="4098925"/>
          <p14:tracePt t="278596" x="2590800" y="4098925"/>
          <p14:tracePt t="278611" x="2606675" y="4098925"/>
          <p14:tracePt t="278626" x="2620963" y="4092575"/>
          <p14:tracePt t="278643" x="2613025" y="4092575"/>
          <p14:tracePt t="278811" x="2606675" y="4092575"/>
          <p14:tracePt t="278819" x="2590800" y="4092575"/>
          <p14:tracePt t="278828" x="2574925" y="4092575"/>
          <p14:tracePt t="278844" x="2560638" y="4092575"/>
          <p14:tracePt t="278860" x="2530475" y="4092575"/>
          <p14:tracePt t="278877" x="2506663" y="4098925"/>
          <p14:tracePt t="278893" x="2484438" y="4098925"/>
          <p14:tracePt t="278910" x="2454275" y="4106863"/>
          <p14:tracePt t="278926" x="2408238" y="4114800"/>
          <p14:tracePt t="278943" x="2354263" y="4114800"/>
          <p14:tracePt t="278960" x="2308225" y="4114800"/>
          <p14:tracePt t="278976" x="2239963" y="4114800"/>
          <p14:tracePt t="278976" x="2193925" y="4098925"/>
          <p14:tracePt t="278996" x="2155825" y="4092575"/>
          <p14:tracePt t="279009" x="2041525" y="4076700"/>
          <p14:tracePt t="279009" x="1981200" y="4076700"/>
          <p14:tracePt t="279028" x="1943100" y="4076700"/>
          <p14:tracePt t="279045" x="1912938" y="4068763"/>
          <p14:tracePt t="279061" x="1897063" y="4068763"/>
          <p14:tracePt t="279079" x="1882775" y="4068763"/>
          <p14:tracePt t="279093" x="1858963" y="4060825"/>
          <p14:tracePt t="279109" x="1806575" y="4054475"/>
          <p14:tracePt t="279127" x="1736725" y="4046538"/>
          <p14:tracePt t="279143" x="1722438" y="4046538"/>
          <p14:tracePt t="279159" x="1706563" y="4038600"/>
          <p14:tracePt t="279176" x="1706563" y="4030663"/>
          <p14:tracePt t="279267" x="1684338" y="4030663"/>
          <p14:tracePt t="279355" x="1676400" y="4030663"/>
          <p14:tracePt t="279363" x="1676400" y="4038600"/>
          <p14:tracePt t="279795" x="1684338" y="4046538"/>
          <p14:tracePt t="279811" x="1684338" y="4054475"/>
          <p14:tracePt t="279819" x="1684338" y="4060825"/>
          <p14:tracePt t="279827" x="1698625" y="4092575"/>
          <p14:tracePt t="279844" x="1714500" y="4122738"/>
          <p14:tracePt t="279860" x="1736725" y="4160838"/>
          <p14:tracePt t="279876" x="1768475" y="4206875"/>
          <p14:tracePt t="279893" x="1806575" y="4244975"/>
          <p14:tracePt t="279909" x="1812925" y="4251325"/>
          <p14:tracePt t="279925" x="1828800" y="4283075"/>
          <p14:tracePt t="279942" x="1844675" y="4313238"/>
          <p14:tracePt t="279959" x="1882775" y="4359275"/>
          <p14:tracePt t="279975" x="1935163" y="4403725"/>
          <p14:tracePt t="279992" x="1951038" y="4427538"/>
          <p14:tracePt t="280009" x="1951038" y="4435475"/>
          <p14:tracePt t="280027" x="1958975" y="4449763"/>
          <p14:tracePt t="280083" x="1973263" y="4465638"/>
          <p14:tracePt t="280091" x="1997075" y="4465638"/>
          <p14:tracePt t="280098" x="2003425" y="4465638"/>
          <p14:tracePt t="280114" x="2003425" y="4473575"/>
          <p14:tracePt t="280170" x="2003425" y="4479925"/>
          <p14:tracePt t="280178" x="2011363" y="4495800"/>
          <p14:tracePt t="280191" x="2019300" y="4495800"/>
          <p14:tracePt t="280207" x="2027238" y="4503738"/>
          <p14:tracePt t="280227" x="2041525" y="4503738"/>
          <p14:tracePt t="280282" x="2065338" y="4503738"/>
          <p14:tracePt t="280291" x="2079625" y="4503738"/>
          <p14:tracePt t="280298" x="2087563" y="4503738"/>
          <p14:tracePt t="280309" x="2103438" y="4511675"/>
          <p14:tracePt t="280324" x="2103438" y="4518025"/>
          <p14:tracePt t="280362" x="2103438" y="4525963"/>
          <p14:tracePt t="280378" x="2103438" y="4533900"/>
          <p14:tracePt t="280386" x="2117725" y="4556125"/>
          <p14:tracePt t="280394" x="2125663" y="4564063"/>
          <p14:tracePt t="280407" x="2133600" y="4579938"/>
          <p14:tracePt t="280424" x="2149475" y="4594225"/>
          <p14:tracePt t="281329" x="2149475" y="4579938"/>
          <p14:tracePt t="282106" x="2149475" y="4572000"/>
          <p14:tracePt t="282139" x="2155825" y="4572000"/>
          <p14:tracePt t="282147" x="2155825" y="4556125"/>
          <p14:tracePt t="282158" x="2155825" y="4525963"/>
          <p14:tracePt t="282174" x="2149475" y="4541838"/>
          <p14:tracePt t="282193" x="2155825" y="4541838"/>
          <p14:tracePt t="282207" x="2141538" y="4541838"/>
          <p14:tracePt t="282223" x="2141538" y="4549775"/>
          <p14:tracePt t="282242" x="2155825" y="4564063"/>
          <p14:tracePt t="282255" x="2141538" y="4587875"/>
          <p14:tracePt t="282273" x="2141538" y="4572000"/>
          <p14:tracePt t="282288" x="2155825" y="4572000"/>
          <p14:tracePt t="282305" x="2149475" y="4572000"/>
          <p14:tracePt t="282340" x="2155825" y="4572000"/>
          <p14:tracePt t="282379" x="2171700" y="4572000"/>
          <p14:tracePt t="282387" x="2187575" y="4572000"/>
          <p14:tracePt t="282395" x="2209800" y="4572000"/>
          <p14:tracePt t="282406" x="2286000" y="4587875"/>
          <p14:tracePt t="282423" x="2301875" y="4618038"/>
          <p14:tracePt t="282441" x="2362200" y="4618038"/>
          <p14:tracePt t="282457" x="2416175" y="4625975"/>
          <p14:tracePt t="282472" x="2544763" y="4625975"/>
          <p14:tracePt t="282472" x="2644775" y="4656138"/>
          <p14:tracePt t="282492" x="2773363" y="4678363"/>
          <p14:tracePt t="282506" x="3078163" y="4708525"/>
          <p14:tracePt t="282524" x="3094038" y="4708525"/>
          <p14:tracePt t="282539" x="3108325" y="4716463"/>
          <p14:tracePt t="282563" x="3116263" y="4716463"/>
          <p14:tracePt t="282573" x="3146425" y="4702175"/>
          <p14:tracePt t="282589" x="3298825" y="4694238"/>
          <p14:tracePt t="282606" x="3360738" y="4694238"/>
          <p14:tracePt t="282623" x="3375025" y="4686300"/>
          <p14:tracePt t="282714" x="3421063" y="4664075"/>
          <p14:tracePt t="282722" x="3467100" y="4656138"/>
          <p14:tracePt t="282730" x="3467100" y="4648200"/>
          <p14:tracePt t="282746" x="3497263" y="4648200"/>
          <p14:tracePt t="282756" x="3513138" y="4648200"/>
          <p14:tracePt t="282819" x="3527425" y="4648200"/>
          <p14:tracePt t="282827" x="3551238" y="4648200"/>
          <p14:tracePt t="282838" x="3581400" y="4648200"/>
          <p14:tracePt t="282855" x="3603625" y="4656138"/>
          <p14:tracePt t="282872" x="3657600" y="4640263"/>
          <p14:tracePt t="282889" x="3641725" y="4656138"/>
          <p14:tracePt t="282906" x="3657600" y="4670425"/>
          <p14:tracePt t="282923" x="3673475" y="4670425"/>
          <p14:tracePt t="282940" x="3703638" y="4656138"/>
          <p14:tracePt t="282956" x="3856038" y="4678363"/>
          <p14:tracePt t="282973" x="4054475" y="4664075"/>
          <p14:tracePt t="282989" x="4198938" y="4632325"/>
          <p14:tracePt t="283006" x="4229100" y="4648200"/>
          <p14:tracePt t="283022" x="4221163" y="4648200"/>
          <p14:tracePt t="283039" x="4259263" y="4664075"/>
          <p14:tracePt t="283055" x="4267200" y="4664075"/>
          <p14:tracePt t="283073" x="4283075" y="4670425"/>
          <p14:tracePt t="283089" x="4365625" y="4670425"/>
          <p14:tracePt t="283105" x="4587875" y="4670425"/>
          <p14:tracePt t="283122" x="4762500" y="4770438"/>
          <p14:tracePt t="283122" x="4770438" y="4770438"/>
          <p14:tracePt t="283141" x="4762500" y="4770438"/>
          <p14:tracePt t="283155" x="4708525" y="4754563"/>
          <p14:tracePt t="283171" x="4716463" y="4746625"/>
          <p14:tracePt t="283571" x="4732338" y="4708525"/>
          <p14:tracePt t="283579" x="4778375" y="4694238"/>
          <p14:tracePt t="283588" x="4876800" y="4648200"/>
          <p14:tracePt t="283606" x="4968875" y="4579938"/>
          <p14:tracePt t="283623" x="5037138" y="4518025"/>
          <p14:tracePt t="283637" x="5075238" y="4479925"/>
          <p14:tracePt t="283654" x="5127625" y="4441825"/>
          <p14:tracePt t="283670" x="5165725" y="4427538"/>
          <p14:tracePt t="283687" x="5181600" y="4411663"/>
          <p14:tracePt t="283705" x="5203825" y="4389438"/>
          <p14:tracePt t="283720" x="5241925" y="4359275"/>
          <p14:tracePt t="283737" x="5311775" y="4321175"/>
          <p14:tracePt t="283754" x="5364163" y="4267200"/>
          <p14:tracePt t="283754" x="5394325" y="4229100"/>
          <p14:tracePt t="283771" x="5432425" y="4122738"/>
          <p14:tracePt t="283789" x="5456238" y="4030663"/>
          <p14:tracePt t="283805" x="5456238" y="3970338"/>
          <p14:tracePt t="283822" x="5456238" y="3924300"/>
          <p14:tracePt t="283838" x="5486400" y="3886200"/>
          <p14:tracePt t="283854" x="5508625" y="3802063"/>
          <p14:tracePt t="283871" x="5540375" y="3679825"/>
          <p14:tracePt t="283888" x="5554663" y="3551238"/>
          <p14:tracePt t="283905" x="5554663" y="3444875"/>
          <p14:tracePt t="283922" x="5554663" y="3368675"/>
          <p14:tracePt t="283922" x="5554663" y="3330575"/>
          <p14:tracePt t="283940" x="5554663" y="3298825"/>
          <p14:tracePt t="283956" x="5554663" y="3222625"/>
          <p14:tracePt t="283972" x="5554663" y="3132138"/>
          <p14:tracePt t="283989" x="5554663" y="3001963"/>
          <p14:tracePt t="284005" x="5554663" y="2865438"/>
          <p14:tracePt t="284022" x="5554663" y="2773363"/>
          <p14:tracePt t="284038" x="5554663" y="2720975"/>
          <p14:tracePt t="284054" x="5554663" y="2689225"/>
          <p14:tracePt t="284071" x="5554663" y="2659063"/>
          <p14:tracePt t="284089" x="5562600" y="2590800"/>
          <p14:tracePt t="284106" x="5562600" y="2492375"/>
          <p14:tracePt t="284121" x="5554663" y="2408238"/>
          <p14:tracePt t="284121" x="5540375" y="2378075"/>
          <p14:tracePt t="284139" x="5524500" y="2346325"/>
          <p14:tracePt t="284153" x="5502275" y="2270125"/>
          <p14:tracePt t="284174" x="5486400" y="2225675"/>
          <p14:tracePt t="284189" x="5486400" y="2209800"/>
          <p14:tracePt t="284206" x="5486400" y="2217738"/>
          <p14:tracePt t="284363" x="5486400" y="2232025"/>
          <p14:tracePt t="284371" x="5486400" y="2255838"/>
          <p14:tracePt t="284379" x="5486400" y="2293938"/>
          <p14:tracePt t="284390" x="5502275" y="2370138"/>
          <p14:tracePt t="284406" x="5508625" y="2454275"/>
          <p14:tracePt t="284423" x="5516563" y="2506663"/>
          <p14:tracePt t="284438" x="5516563" y="2574925"/>
          <p14:tracePt t="284454" x="5516563" y="2682875"/>
          <p14:tracePt t="284471" x="5516563" y="2751138"/>
          <p14:tracePt t="284487" x="5516563" y="2903538"/>
          <p14:tracePt t="284504" x="5516563" y="3078163"/>
          <p14:tracePt t="284521" x="5516563" y="3268663"/>
          <p14:tracePt t="284521" x="5516563" y="3368675"/>
          <p14:tracePt t="284539" x="5516563" y="3451225"/>
          <p14:tracePt t="284553" x="5502275" y="3665538"/>
          <p14:tracePt t="284572" x="5478463" y="3810000"/>
          <p14:tracePt t="284588" x="5478463" y="3924300"/>
          <p14:tracePt t="284605" x="5478463" y="4022725"/>
          <p14:tracePt t="284621" x="5478463" y="4106863"/>
          <p14:tracePt t="284637" x="5478463" y="4168775"/>
          <p14:tracePt t="284654" x="5478463" y="4251325"/>
          <p14:tracePt t="284671" x="5470525" y="4327525"/>
          <p14:tracePt t="284687" x="5456238" y="4389438"/>
          <p14:tracePt t="284704" x="5456238" y="4473575"/>
          <p14:tracePt t="284721" x="5456238" y="4618038"/>
          <p14:tracePt t="284737" x="5456238" y="4746625"/>
          <p14:tracePt t="284737" x="5456238" y="4800600"/>
          <p14:tracePt t="284756" x="5456238" y="4838700"/>
          <p14:tracePt t="284770" x="5456238" y="4953000"/>
          <p14:tracePt t="284788" x="5440363" y="5045075"/>
          <p14:tracePt t="284804" x="5432425" y="5165725"/>
          <p14:tracePt t="284821" x="5410200" y="5341938"/>
          <p14:tracePt t="284837" x="5410200" y="5508625"/>
          <p14:tracePt t="284854" x="5410200" y="5646738"/>
          <p14:tracePt t="284870" x="5410200" y="5707063"/>
          <p14:tracePt t="284887" x="5410200" y="5783263"/>
          <p14:tracePt t="284904" x="5387975" y="5883275"/>
          <p14:tracePt t="284920" x="5387975" y="5973763"/>
          <p14:tracePt t="284937" x="5372100" y="6042025"/>
          <p14:tracePt t="284954" x="5364163" y="6096000"/>
          <p14:tracePt t="284954" x="5364163" y="6111875"/>
          <p14:tracePt t="284972" x="5364163" y="6164263"/>
          <p14:tracePt t="284988" x="5364163" y="6240463"/>
          <p14:tracePt t="285004" x="5380038" y="6270625"/>
          <p14:tracePt t="285021" x="5380038" y="6278563"/>
          <p14:tracePt t="285037" x="5380038" y="6286500"/>
          <p14:tracePt t="285122" x="5380038" y="6294438"/>
          <p14:tracePt t="285243" x="5380038" y="6302375"/>
          <p14:tracePt t="285307" x="5394325" y="6308725"/>
          <p14:tracePt t="285315" x="5418138" y="6316663"/>
          <p14:tracePt t="285323" x="5426075" y="6324600"/>
          <p14:tracePt t="285337" x="5440363" y="6332538"/>
          <p14:tracePt t="285354" x="5448300" y="6340475"/>
          <p14:tracePt t="285370" x="5494338" y="6354763"/>
          <p14:tracePt t="285388" x="5608638" y="6370638"/>
          <p14:tracePt t="285405" x="5654675" y="6378575"/>
          <p14:tracePt t="285421" x="5722938" y="6408738"/>
          <p14:tracePt t="285439" x="5829300" y="6423025"/>
          <p14:tracePt t="285453" x="5897563" y="6430963"/>
          <p14:tracePt t="285470" x="5981700" y="6430963"/>
          <p14:tracePt t="285486" x="6096000" y="6430963"/>
          <p14:tracePt t="285503" x="6226175" y="6430963"/>
          <p14:tracePt t="285520" x="6294438" y="6423025"/>
          <p14:tracePt t="285536" x="6308725" y="6423025"/>
          <p14:tracePt t="285552" x="6346825" y="6454775"/>
          <p14:tracePt t="285571" x="6370638" y="6477000"/>
          <p14:tracePt t="285571" x="6378575" y="6561138"/>
          <p14:tracePt t="285588" x="6378575" y="6553200"/>
          <p14:tracePt t="285603" x="6438900" y="6553200"/>
          <p14:tracePt t="285620" x="6438900" y="6561138"/>
          <p14:tracePt t="285636" x="6499225" y="6561138"/>
          <p14:tracePt t="285875" x="6530975" y="6561138"/>
          <p14:tracePt t="285883" x="6575425" y="6545263"/>
          <p14:tracePt t="285891" x="6599238" y="6530975"/>
          <p14:tracePt t="285902" x="6689725" y="6530975"/>
          <p14:tracePt t="285919" x="6705600" y="6545263"/>
          <p14:tracePt t="285936" x="6727825" y="6545263"/>
          <p14:tracePt t="285952" x="6721475" y="6545263"/>
          <p14:tracePt t="286019" x="6789738" y="6530975"/>
          <p14:tracePt t="286027" x="6850063" y="6507163"/>
          <p14:tracePt t="286036" x="6911975" y="6492875"/>
          <p14:tracePt t="286053" x="6994525" y="6507163"/>
          <p14:tracePt t="286072" x="7026275" y="6507163"/>
          <p14:tracePt t="286087" x="7032625" y="6569075"/>
          <p14:tracePt t="286103" x="7040563" y="6553200"/>
          <p14:tracePt t="286119" x="7086600" y="6553200"/>
          <p14:tracePt t="286137" x="7162800" y="6569075"/>
          <p14:tracePt t="286152" x="7223125" y="6583363"/>
          <p14:tracePt t="286169" x="7246938" y="6613525"/>
          <p14:tracePt t="286259" x="7254875" y="6613525"/>
          <p14:tracePt t="286268" x="7277100" y="6629400"/>
          <p14:tracePt t="286275" x="7299325" y="6629400"/>
          <p14:tracePt t="286286" x="7331075" y="6599238"/>
          <p14:tracePt t="286303" x="7345363" y="6545263"/>
          <p14:tracePt t="286320" x="7369175" y="6507163"/>
          <p14:tracePt t="286336" x="7375525" y="6477000"/>
          <p14:tracePt t="286353" x="7375525" y="6469063"/>
          <p14:tracePt t="286369" x="7413625" y="6438900"/>
          <p14:tracePt t="286369" x="7399338" y="6454775"/>
          <p14:tracePt t="286388" x="7375525" y="6599238"/>
          <p14:tracePt t="286405" x="7407275" y="6583363"/>
          <p14:tracePt t="286422" x="7383463" y="6599238"/>
          <p14:tracePt t="286436" x="7399338" y="6613525"/>
          <p14:tracePt t="286453" x="7429500" y="6637338"/>
          <p14:tracePt t="286469" x="7445375" y="6675438"/>
          <p14:tracePt t="286485" x="7445375" y="6591300"/>
          <p14:tracePt t="286503" x="7437438" y="6545263"/>
          <p14:tracePt t="286519" x="7399338" y="6499225"/>
          <p14:tracePt t="286535" x="7429500" y="6499225"/>
          <p14:tracePt t="286552" x="7413625" y="6492875"/>
          <p14:tracePt t="286568" x="7383463" y="6523038"/>
          <p14:tracePt t="286595" x="7353300" y="6507163"/>
          <p14:tracePt t="286603" x="7353300" y="6523038"/>
          <p14:tracePt t="286620" x="7331075" y="6523038"/>
          <p14:tracePt t="286634" x="7369175" y="6569075"/>
          <p14:tracePt t="286652" x="7375525" y="6613525"/>
          <p14:tracePt t="286668" x="7369175" y="6599238"/>
          <p14:tracePt t="286684" x="7361238" y="6607175"/>
          <p14:tracePt t="286700" x="7331075" y="6575425"/>
          <p14:tracePt t="286718" x="7361238" y="6569075"/>
          <p14:tracePt t="286735" x="7345363" y="6569075"/>
          <p14:tracePt t="286751" x="7345363" y="6591300"/>
          <p14:tracePt t="286768" x="7299325" y="6659563"/>
          <p14:tracePt t="286785" x="7292975" y="6689725"/>
          <p14:tracePt t="286785" x="7292975" y="6705600"/>
          <p14:tracePt t="286804" x="7299325" y="6743700"/>
          <p14:tracePt t="286818" x="7285038" y="6751638"/>
          <p14:tracePt t="286836" x="7269163" y="6721475"/>
          <p14:tracePt t="286852" x="7269163" y="6705600"/>
          <p14:tracePt t="286869" x="7292975" y="6721475"/>
          <p14:tracePt t="286885" x="7331075" y="6789738"/>
          <p14:tracePt t="286902" x="7315200" y="6811963"/>
          <p14:tracePt t="286918" x="7345363" y="6789738"/>
          <p14:tracePt t="286935" x="7345363" y="6811963"/>
          <p14:tracePt t="286952" x="7345363" y="6781800"/>
          <p14:tracePt t="286968" x="7337425" y="6797675"/>
          <p14:tracePt t="286985" x="7323138" y="6804025"/>
          <p14:tracePt t="287002" x="7315200" y="6804025"/>
          <p14:tracePt t="287018" x="7277100" y="6850063"/>
          <p14:tracePt t="287036" x="7223125" y="6850063"/>
          <p14:tracePt t="287053" x="7208838" y="6850063"/>
          <p14:tracePt t="287155" x="7178675" y="6827838"/>
          <p14:tracePt t="287163" x="7094538" y="6811963"/>
          <p14:tracePt t="287172" x="7026275" y="6789738"/>
          <p14:tracePt t="287172" x="6926263" y="6721475"/>
          <p14:tracePt t="287188" x="6896100" y="6713538"/>
          <p14:tracePt t="287201" x="6888163" y="6705600"/>
          <p14:tracePt t="287235" x="6888163" y="6697663"/>
          <p14:tracePt t="287242" x="6865938" y="6675438"/>
          <p14:tracePt t="287251" x="6797675" y="6713538"/>
          <p14:tracePt t="287268" x="6659563" y="6713538"/>
          <p14:tracePt t="287285" x="6667500" y="6697663"/>
          <p14:tracePt t="287302" x="6675438" y="6697663"/>
          <p14:tracePt t="287339" x="6675438" y="6689725"/>
          <p14:tracePt t="287355" x="6659563" y="6683375"/>
          <p14:tracePt t="287363" x="6637338" y="6675438"/>
          <p14:tracePt t="287371" x="6621463" y="6667500"/>
          <p14:tracePt t="287384" x="6607175" y="6651625"/>
          <p14:tracePt t="287427" x="6591300" y="6637338"/>
          <p14:tracePt t="287435" x="6575425" y="6637338"/>
          <p14:tracePt t="287452" x="6537325" y="6637338"/>
          <p14:tracePt t="287468" x="6507163" y="6599238"/>
          <p14:tracePt t="287491" x="6454775" y="6553200"/>
          <p14:tracePt t="287501" x="6362700" y="6461125"/>
          <p14:tracePt t="287518" x="6332538" y="6400800"/>
          <p14:tracePt t="287534" x="6270625" y="6324600"/>
          <p14:tracePt t="287552" x="6226175" y="6218238"/>
          <p14:tracePt t="287567" x="6210300" y="6188075"/>
          <p14:tracePt t="287584" x="6194425" y="6134100"/>
          <p14:tracePt t="287600" x="6194425" y="6118225"/>
          <p14:tracePt t="287616" x="6188075" y="6118225"/>
          <p14:tracePt t="287633" x="6188075" y="6111875"/>
          <p14:tracePt t="287652" x="6188075" y="6096000"/>
          <p14:tracePt t="287668" x="6188075" y="6088063"/>
          <p14:tracePt t="287787" x="6180138" y="6088063"/>
          <p14:tracePt t="287795" x="6164263" y="6088063"/>
          <p14:tracePt t="287811" x="6149975" y="6088063"/>
          <p14:tracePt t="287819" x="6134100" y="6088063"/>
          <p14:tracePt t="287833" x="6103938" y="6088063"/>
          <p14:tracePt t="287852" x="6057900" y="6088063"/>
          <p14:tracePt t="287868" x="5989638" y="6096000"/>
          <p14:tracePt t="287885" x="5897563" y="6118225"/>
          <p14:tracePt t="287901" x="5829300" y="6142038"/>
          <p14:tracePt t="287917" x="5799138" y="6149975"/>
          <p14:tracePt t="287934" x="5791200" y="6149975"/>
          <p14:tracePt t="287950" x="5791200" y="6156325"/>
          <p14:tracePt t="288139" x="5783263" y="6164263"/>
          <p14:tracePt t="288155" x="5799138" y="6164263"/>
          <p14:tracePt t="288299" x="5813425" y="6149975"/>
          <p14:tracePt t="288307" x="5851525" y="6111875"/>
          <p14:tracePt t="288317" x="5921375" y="6080125"/>
          <p14:tracePt t="288335" x="5997575" y="6042025"/>
          <p14:tracePt t="288351" x="6019800" y="6027738"/>
          <p14:tracePt t="288367" x="6027738" y="6011863"/>
          <p14:tracePt t="288384" x="6027738" y="5997575"/>
          <p14:tracePt t="288400" x="6035675" y="5981700"/>
          <p14:tracePt t="288417" x="6080125" y="5921375"/>
          <p14:tracePt t="288436" x="6103938" y="5905500"/>
          <p14:tracePt t="288450" x="6142038" y="5875338"/>
          <p14:tracePt t="288468" x="6142038" y="5859463"/>
          <p14:tracePt t="288484" x="6149975" y="5859463"/>
          <p14:tracePt t="288500" x="6172200" y="5845175"/>
          <p14:tracePt t="288517" x="6218238" y="5821363"/>
          <p14:tracePt t="288534" x="6264275" y="5813425"/>
          <p14:tracePt t="288550" x="6332538" y="5783263"/>
          <p14:tracePt t="288567" x="6362700" y="5775325"/>
          <p14:tracePt t="288583" x="6362700" y="5768975"/>
          <p14:tracePt t="288611" x="6370638" y="5761038"/>
          <p14:tracePt t="288627" x="6392863" y="5753100"/>
          <p14:tracePt t="288635" x="6408738" y="5745163"/>
          <p14:tracePt t="288635" x="6438900" y="5745163"/>
          <p14:tracePt t="288653" x="6484938" y="5722938"/>
          <p14:tracePt t="288666" x="6537325" y="5707063"/>
          <p14:tracePt t="288684" x="6553200" y="5699125"/>
          <p14:tracePt t="288700" x="6569075" y="5692775"/>
          <p14:tracePt t="288716" x="6575425" y="5684838"/>
          <p14:tracePt t="288733" x="6599238" y="5676900"/>
          <p14:tracePt t="288749" x="6637338" y="5668963"/>
          <p14:tracePt t="288766" x="6651625" y="5661025"/>
          <p14:tracePt t="288782" x="6683375" y="5654675"/>
          <p14:tracePt t="288800" x="6689725" y="5638800"/>
          <p14:tracePt t="288816" x="6705600" y="5622925"/>
          <p14:tracePt t="288833" x="6713538" y="5616575"/>
          <p14:tracePt t="288849" x="6727825" y="5616575"/>
          <p14:tracePt t="288849" x="6735763" y="5616575"/>
          <p14:tracePt t="288868" x="6759575" y="5608638"/>
          <p14:tracePt t="288884" x="6781800" y="5608638"/>
          <p14:tracePt t="288901" x="6811963" y="5608638"/>
          <p14:tracePt t="288917" x="6850063" y="5570538"/>
          <p14:tracePt t="288933" x="6850063" y="5554663"/>
          <p14:tracePt t="288949" x="6880225" y="5532438"/>
          <p14:tracePt t="288966" x="6911975" y="5532438"/>
          <p14:tracePt t="288983" x="6942138" y="5516563"/>
          <p14:tracePt t="288999" x="6956425" y="5502275"/>
          <p14:tracePt t="289027" x="6972300" y="5502275"/>
          <p14:tracePt t="289035" x="6980238" y="5486400"/>
          <p14:tracePt t="289049" x="6988175" y="5486400"/>
          <p14:tracePt t="289065" x="7018338" y="5470525"/>
          <p14:tracePt t="289085" x="7048500" y="5456238"/>
          <p14:tracePt t="289100" x="7064375" y="5432425"/>
          <p14:tracePt t="289117" x="7102475" y="5410200"/>
          <p14:tracePt t="289133" x="7108825" y="5402263"/>
          <p14:tracePt t="289170" x="7116763" y="5402263"/>
          <p14:tracePt t="289178" x="7124700" y="5402263"/>
          <p14:tracePt t="289187" x="7140575" y="5394325"/>
          <p14:tracePt t="289200" x="7154863" y="5387975"/>
          <p14:tracePt t="289216" x="7170738" y="5372100"/>
          <p14:tracePt t="289235" x="7192963" y="5364163"/>
          <p14:tracePt t="289248" x="7216775" y="5341938"/>
          <p14:tracePt t="289265" x="7246938" y="5318125"/>
          <p14:tracePt t="289282" x="7269163" y="5303838"/>
          <p14:tracePt t="289300" x="7292975" y="5295900"/>
          <p14:tracePt t="289318" x="7299325" y="5287963"/>
          <p14:tracePt t="289332" x="7315200" y="5280025"/>
          <p14:tracePt t="289355" x="7323138" y="5280025"/>
          <p14:tracePt t="289371" x="7331075" y="5280025"/>
          <p14:tracePt t="289383" x="7361238" y="5273675"/>
          <p14:tracePt t="289400" x="7375525" y="5265738"/>
          <p14:tracePt t="289417" x="7407275" y="5265738"/>
          <p14:tracePt t="289433" x="7429500" y="5249863"/>
          <p14:tracePt t="289433" x="7437438" y="5249863"/>
          <p14:tracePt t="289452" x="7445375" y="5241925"/>
          <p14:tracePt t="289465" x="7445375" y="5235575"/>
          <p14:tracePt t="289482" x="7451725" y="5235575"/>
          <p14:tracePt t="289500" x="7459663" y="5235575"/>
          <p14:tracePt t="289515" x="7483475" y="5227638"/>
          <p14:tracePt t="289533" x="7513638" y="5219700"/>
          <p14:tracePt t="289549" x="7527925" y="5203825"/>
          <p14:tracePt t="289565" x="7551738" y="5203825"/>
          <p14:tracePt t="289627" x="7559675" y="5203825"/>
          <p14:tracePt t="289634" x="7589838" y="5203825"/>
          <p14:tracePt t="289658" x="7627938" y="5203825"/>
          <p14:tracePt t="289667" x="7666038" y="5203825"/>
          <p14:tracePt t="289681" x="7772400" y="5181600"/>
          <p14:tracePt t="289700" x="7802563" y="5173663"/>
          <p14:tracePt t="289716" x="7826375" y="5165725"/>
          <p14:tracePt t="289731" x="7840663" y="5151438"/>
          <p14:tracePt t="289748" x="7856538" y="5143500"/>
          <p14:tracePt t="289765" x="7864475" y="5135563"/>
          <p14:tracePt t="289795" x="7886700" y="5135563"/>
          <p14:tracePt t="289803" x="7902575" y="5121275"/>
          <p14:tracePt t="289814" x="7908925" y="5113338"/>
          <p14:tracePt t="289831" x="7908925" y="5105400"/>
          <p14:tracePt t="289848" x="7924800" y="5105400"/>
          <p14:tracePt t="289867" x="7932738" y="5105400"/>
          <p14:tracePt t="289881" x="7940675" y="5105400"/>
          <p14:tracePt t="289899" x="7954963" y="5105400"/>
          <p14:tracePt t="289955" x="7985125" y="5105400"/>
          <p14:tracePt t="289963" x="8008938" y="5105400"/>
          <p14:tracePt t="289971" x="8023225" y="5105400"/>
          <p14:tracePt t="289982" x="8054975" y="5105400"/>
          <p14:tracePt t="289998" x="8069263" y="5105400"/>
          <p14:tracePt t="290014" x="8077200" y="5105400"/>
          <p14:tracePt t="290030" x="8093075" y="5097463"/>
          <p14:tracePt t="290047" x="8099425" y="5097463"/>
          <p14:tracePt t="290091" x="8115300" y="5097463"/>
          <p14:tracePt t="290107" x="8131175" y="5097463"/>
          <p14:tracePt t="290117" x="8191500" y="5097463"/>
          <p14:tracePt t="290135" x="8237538" y="5105400"/>
          <p14:tracePt t="290149" x="8267700" y="5105400"/>
          <p14:tracePt t="290218" x="8297863" y="5105400"/>
          <p14:tracePt t="290234" x="8328025" y="5105400"/>
          <p14:tracePt t="290242" x="8382000" y="5105400"/>
          <p14:tracePt t="290250" x="8397875" y="5105400"/>
          <p14:tracePt t="290264" x="8412163" y="5105400"/>
          <p14:tracePt t="291182" x="8428038" y="5105400"/>
          <p14:tracePt t="291187" x="8442325" y="5113338"/>
          <p14:tracePt t="291213" x="8442325" y="5121275"/>
          <p14:tracePt t="291218" x="8450263" y="5121275"/>
          <p14:tracePt t="291230" x="8466138" y="5151438"/>
          <p14:tracePt t="291247" x="8480425" y="5159375"/>
          <p14:tracePt t="291266" x="8496300" y="5173663"/>
          <p14:tracePt t="291283" x="8496300" y="5211763"/>
          <p14:tracePt t="291297" x="8526463" y="5257800"/>
          <p14:tracePt t="291316" x="8542338" y="5287963"/>
          <p14:tracePt t="291332" x="8550275" y="5311775"/>
          <p14:tracePt t="291349" x="8564563" y="5326063"/>
          <p14:tracePt t="291365" x="8564563" y="5341938"/>
          <p14:tracePt t="291383" x="8564563" y="5349875"/>
          <p14:tracePt t="291397" x="8572500" y="5356225"/>
          <p14:tracePt t="291414" x="8572500" y="5364163"/>
          <p14:tracePt t="291430" x="8572500" y="5372100"/>
          <p14:tracePt t="291523" x="8588375" y="5387975"/>
          <p14:tracePt t="291531" x="8602663" y="5394325"/>
          <p14:tracePt t="291555" x="8626475" y="5394325"/>
          <p14:tracePt t="291619" x="8640763" y="5394325"/>
          <p14:tracePt t="291643" x="8640763" y="5387975"/>
          <p14:tracePt t="291707" x="8640763" y="5380038"/>
          <p14:tracePt t="291723" x="8656638" y="5372100"/>
          <p14:tracePt t="291739" x="8656638" y="5364163"/>
          <p14:tracePt t="291835" x="8664575" y="5356225"/>
          <p14:tracePt t="292195" x="8670925" y="5356225"/>
          <p14:tracePt t="292204" x="8686800" y="5356225"/>
          <p14:tracePt t="292216" x="8702675" y="5356225"/>
          <p14:tracePt t="292231" x="8716963" y="5356225"/>
          <p14:tracePt t="292246" x="8732838" y="5356225"/>
          <p14:tracePt t="292282" x="8740775" y="5356225"/>
          <p14:tracePt t="292290" x="8747125" y="5356225"/>
          <p14:tracePt t="292299" x="8770938" y="5356225"/>
          <p14:tracePt t="292312" x="8809038" y="5356225"/>
          <p14:tracePt t="292329" x="8839200" y="5356225"/>
          <p14:tracePt t="292345" x="8847138" y="5356225"/>
          <p14:tracePt t="292362" x="8855075" y="5364163"/>
          <p14:tracePt t="292397" x="8869363" y="5364163"/>
          <p14:tracePt t="292444" x="8885238" y="5364163"/>
          <p14:tracePt t="292467" x="8893175" y="5387975"/>
          <p14:tracePt t="292531" x="8893175" y="5394325"/>
          <p14:tracePt t="292547" x="8893175" y="5387975"/>
          <p14:tracePt t="292666" x="8899525" y="5387975"/>
          <p14:tracePt t="292674" x="8907463" y="5387975"/>
          <p14:tracePt t="292690" x="8907463" y="5380038"/>
          <p14:tracePt t="292715" x="8907463" y="5372100"/>
          <p14:tracePt t="292803" x="8907463" y="5364163"/>
          <p14:tracePt t="292812" x="8907463" y="5356225"/>
          <p14:tracePt t="292828" x="8907463" y="5341938"/>
          <p14:tracePt t="292843" x="8885238" y="5341938"/>
          <p14:tracePt t="292851" x="8877300" y="5341938"/>
          <p14:tracePt t="292867" x="8861425" y="5341938"/>
          <p14:tracePt t="292923" x="8855075" y="5341938"/>
          <p14:tracePt t="292939" x="8855075" y="5334000"/>
          <p14:tracePt t="292955" x="8839200" y="5326063"/>
          <p14:tracePt t="293011" x="8839200" y="5318125"/>
          <p14:tracePt t="293835" x="8847138" y="5311775"/>
          <p14:tracePt t="293947" x="8847138" y="5318125"/>
          <p14:tracePt t="294019" x="8839200" y="5318125"/>
          <p14:tracePt t="294043" x="8816975" y="5318125"/>
          <p14:tracePt t="294060" x="8801100" y="5318125"/>
          <p14:tracePt t="294068" x="8770938" y="5318125"/>
          <p14:tracePt t="294080" x="8678863" y="5318125"/>
          <p14:tracePt t="294097" x="8504238" y="5273675"/>
          <p14:tracePt t="294111" x="8213725" y="5203825"/>
          <p14:tracePt t="294127" x="7848600" y="5113338"/>
          <p14:tracePt t="294144" x="7331075" y="4953000"/>
          <p14:tracePt t="294161" x="6888163" y="4800600"/>
          <p14:tracePt t="294177" x="6240463" y="4602163"/>
          <p14:tracePt t="294196" x="6126163" y="4541838"/>
          <p14:tracePt t="294211" x="5935663" y="4457700"/>
          <p14:tracePt t="294211" x="5889625" y="4449763"/>
          <p14:tracePt t="294228" x="5837238" y="4427538"/>
          <p14:tracePt t="294246" x="5799138" y="4411663"/>
          <p14:tracePt t="294261" x="5775325" y="4397375"/>
          <p14:tracePt t="294277" x="5737225" y="4373563"/>
          <p14:tracePt t="294293" x="5638800" y="4351338"/>
          <p14:tracePt t="294310" x="5494338" y="4275138"/>
          <p14:tracePt t="294327" x="5372100" y="4229100"/>
          <p14:tracePt t="294343" x="5241925" y="4152900"/>
          <p14:tracePt t="294360" x="5113338" y="4076700"/>
          <p14:tracePt t="294377" x="5013325" y="4008438"/>
          <p14:tracePt t="294393" x="4975225" y="3984625"/>
          <p14:tracePt t="294410" x="4975225" y="3978275"/>
          <p14:tracePt t="294428" x="5029200" y="3978275"/>
          <p14:tracePt t="294445" x="5113338" y="3978275"/>
          <p14:tracePt t="294461" x="5151438" y="3978275"/>
          <p14:tracePt t="294477" x="5159375" y="3978275"/>
          <p14:tracePt t="294494" x="5165725" y="3978275"/>
          <p14:tracePt t="294523" x="5173663" y="3978275"/>
          <p14:tracePt t="294555" x="5181600" y="3970338"/>
          <p14:tracePt t="294563" x="5197475" y="3962400"/>
          <p14:tracePt t="294576" x="5227638" y="3962400"/>
          <p14:tracePt t="294593" x="5257800" y="3954463"/>
          <p14:tracePt t="294612" x="5280025" y="3954463"/>
          <p14:tracePt t="294628" x="5287963" y="3946525"/>
          <p14:tracePt t="294645" x="5280025" y="3946525"/>
          <p14:tracePt t="294779" x="5273675" y="3946525"/>
          <p14:tracePt t="294899" x="5265738" y="3946525"/>
          <p14:tracePt t="294963" x="5257800" y="3946525"/>
          <p14:tracePt t="295011" x="5249863" y="3946525"/>
          <p14:tracePt t="295027" x="5241925" y="3946525"/>
          <p14:tracePt t="295092" x="5227638" y="3946525"/>
          <p14:tracePt t="295155" x="5219700" y="3946525"/>
          <p14:tracePt t="295179" x="5211763" y="3954463"/>
          <p14:tracePt t="295187" x="5203825" y="3954463"/>
          <p14:tracePt t="295196" x="5197475" y="3962400"/>
          <p14:tracePt t="295216" x="5189538" y="3978275"/>
          <p14:tracePt t="295231" x="5173663" y="4000500"/>
          <p14:tracePt t="295245" x="5159375" y="4022725"/>
          <p14:tracePt t="295261" x="5151438" y="4038600"/>
          <p14:tracePt t="295276" x="5143500" y="4046538"/>
          <p14:tracePt t="295292" x="5135563" y="4060825"/>
          <p14:tracePt t="295309" x="5127625" y="4092575"/>
          <p14:tracePt t="295326" x="5127625" y="4114800"/>
          <p14:tracePt t="295343" x="5127625" y="4137025"/>
          <p14:tracePt t="295359" x="5121275" y="4144963"/>
          <p14:tracePt t="295377" x="5121275" y="4160838"/>
          <p14:tracePt t="295393" x="5121275" y="4191000"/>
          <p14:tracePt t="295393" x="5121275" y="4206875"/>
          <p14:tracePt t="295413" x="5121275" y="4237038"/>
          <p14:tracePt t="295429" x="5113338" y="4259263"/>
          <p14:tracePt t="295446" x="5105400" y="4283075"/>
          <p14:tracePt t="295460" x="5105400" y="4313238"/>
          <p14:tracePt t="295475" x="5105400" y="4343400"/>
          <p14:tracePt t="295492" x="5105400" y="4365625"/>
          <p14:tracePt t="295509" x="5105400" y="4397375"/>
          <p14:tracePt t="295525" x="5105400" y="4465638"/>
          <p14:tracePt t="295542" x="5105400" y="4533900"/>
          <p14:tracePt t="295558" x="5127625" y="4618038"/>
          <p14:tracePt t="295575" x="5165725" y="4694238"/>
          <p14:tracePt t="295592" x="5189538" y="4740275"/>
          <p14:tracePt t="295612" x="5189538" y="4746625"/>
          <p14:tracePt t="295625" x="5189538" y="4754563"/>
          <p14:tracePt t="295625" x="5189538" y="4770438"/>
          <p14:tracePt t="295643" x="5189538" y="4784725"/>
          <p14:tracePt t="295660" x="5189538" y="4822825"/>
          <p14:tracePt t="295676" x="5189538" y="4846638"/>
          <p14:tracePt t="295693" x="5189538" y="4876800"/>
          <p14:tracePt t="295709" x="5189538" y="4906963"/>
          <p14:tracePt t="295726" x="5189538" y="4930775"/>
          <p14:tracePt t="295742" x="5189538" y="4937125"/>
          <p14:tracePt t="295758" x="5189538" y="4945063"/>
          <p14:tracePt t="295775" x="5189538" y="4953000"/>
          <p14:tracePt t="295792" x="5189538" y="4960938"/>
          <p14:tracePt t="295808" x="5181600" y="4968875"/>
          <p14:tracePt t="295844" x="5173663" y="4975225"/>
          <p14:tracePt t="295851" x="5159375" y="4983163"/>
          <p14:tracePt t="295876" x="5151438" y="4991100"/>
          <p14:tracePt t="295899" x="5135563" y="4991100"/>
          <p14:tracePt t="295939" x="5127625" y="4999038"/>
          <p14:tracePt t="295947" x="5121275" y="4999038"/>
          <p14:tracePt t="295958" x="5113338" y="4999038"/>
          <p14:tracePt t="295975" x="5105400" y="5006975"/>
          <p14:tracePt t="296011" x="5105400" y="5013325"/>
          <p14:tracePt t="296083" x="5105400" y="5021263"/>
          <p14:tracePt t="296107" x="5105400" y="5029200"/>
          <p14:tracePt t="296123" x="5105400" y="5021263"/>
          <p14:tracePt t="296283" x="5105400" y="5006975"/>
          <p14:tracePt t="296299" x="5105400" y="4999038"/>
          <p14:tracePt t="296308" x="5105400" y="4991100"/>
          <p14:tracePt t="296324" x="5105400" y="4983163"/>
          <p14:tracePt t="296331" x="5113338" y="4975225"/>
          <p14:tracePt t="296347" x="5113338" y="4968875"/>
          <p14:tracePt t="296403" x="5113338" y="4953000"/>
          <p14:tracePt t="296427" x="5121275" y="4937125"/>
          <p14:tracePt t="296443" x="5127625" y="4937125"/>
          <p14:tracePt t="296499" x="5143500" y="4937125"/>
          <p14:tracePt t="296515" x="5151438" y="4937125"/>
          <p14:tracePt t="296524" x="5159375" y="4937125"/>
          <p14:tracePt t="296531" x="5165725" y="4937125"/>
          <p14:tracePt t="296542" x="5181600" y="4937125"/>
          <p14:tracePt t="296603" x="5197475" y="4937125"/>
          <p14:tracePt t="296611" x="5203825" y="4937125"/>
          <p14:tracePt t="296624" x="5219700" y="4937125"/>
          <p14:tracePt t="296624" x="5227638" y="4937125"/>
          <p14:tracePt t="296644" x="5235575" y="4937125"/>
          <p14:tracePt t="296667" x="5241925" y="4937125"/>
          <p14:tracePt t="296907" x="5249863" y="4930775"/>
          <p14:tracePt t="296923" x="5249863" y="4922838"/>
          <p14:tracePt t="296955" x="5265738" y="4906963"/>
          <p14:tracePt t="296971" x="5280025" y="4892675"/>
          <p14:tracePt t="296979" x="5287963" y="4892675"/>
          <p14:tracePt t="296991" x="5318125" y="4876800"/>
          <p14:tracePt t="297008" x="5341938" y="4860925"/>
          <p14:tracePt t="297024" x="5356225" y="4846638"/>
          <p14:tracePt t="297041" x="5356225" y="4838700"/>
          <p14:tracePt t="297098" x="5364163" y="4830763"/>
          <p14:tracePt t="297108" x="5372100" y="4822825"/>
          <p14:tracePt t="297114" x="5380038" y="4822825"/>
          <p14:tracePt t="297125" x="5387975" y="4816475"/>
          <p14:tracePt t="297141" x="5387975" y="4808538"/>
          <p14:tracePt t="297172" x="5387975" y="4800600"/>
          <p14:tracePt t="297186" x="5387975" y="4792663"/>
          <p14:tracePt t="297195" x="5394325" y="4792663"/>
          <p14:tracePt t="297214" x="5394325" y="4778375"/>
          <p14:tracePt t="297224" x="5402263" y="4778375"/>
          <p14:tracePt t="297240" x="5402263" y="4770438"/>
          <p14:tracePt t="297298" x="5402263" y="4762500"/>
          <p14:tracePt t="297804" x="5402263" y="4770438"/>
          <p14:tracePt t="297883" x="5402263" y="4778375"/>
          <p14:tracePt t="297899" x="5402263" y="4784725"/>
          <p14:tracePt t="297908" x="5402263" y="4792663"/>
          <p14:tracePt t="297924" x="5402263" y="4808538"/>
          <p14:tracePt t="297941" x="5402263" y="4816475"/>
          <p14:tracePt t="297957" x="5402263" y="4838700"/>
          <p14:tracePt t="297974" x="5387975" y="4860925"/>
          <p14:tracePt t="297990" x="5387975" y="4868863"/>
          <p14:tracePt t="298006" x="5387975" y="4884738"/>
          <p14:tracePt t="298024" x="5387975" y="4892675"/>
          <p14:tracePt t="298040" x="5387975" y="4906963"/>
          <p14:tracePt t="298057" x="5387975" y="4914900"/>
          <p14:tracePt t="298073" x="5380038" y="4953000"/>
          <p14:tracePt t="298089" x="5380038" y="4983163"/>
          <p14:tracePt t="298109" x="5380038" y="5013325"/>
          <p14:tracePt t="298124" x="5380038" y="5029200"/>
          <p14:tracePt t="298146" x="5380038" y="5037138"/>
          <p14:tracePt t="298196" x="5380038" y="5045075"/>
          <p14:tracePt t="298219" x="5380038" y="5051425"/>
          <p14:tracePt t="298227" x="5380038" y="5059363"/>
          <p14:tracePt t="298274" x="5380038" y="5067300"/>
          <p14:tracePt t="298290" x="5380038" y="5075238"/>
          <p14:tracePt t="298299" x="5380038" y="5083175"/>
          <p14:tracePt t="298315" x="5380038" y="5089525"/>
          <p14:tracePt t="298355" x="5380038" y="5097463"/>
          <p14:tracePt t="298515" x="5387975" y="5097463"/>
          <p14:tracePt t="299433" x="5394325" y="5097463"/>
          <p14:tracePt t="300604" x="5402263" y="5089525"/>
          <p14:tracePt t="300811" x="5402263" y="5075238"/>
          <p14:tracePt t="300883" x="5410200" y="5075238"/>
          <p14:tracePt t="300891" x="5410200" y="5067300"/>
          <p14:tracePt t="300915" x="5418138" y="5059363"/>
          <p14:tracePt t="300939" x="5426075" y="5059363"/>
          <p14:tracePt t="300947" x="5426075" y="5037138"/>
          <p14:tracePt t="300963" x="5426075" y="5029200"/>
          <p14:tracePt t="300979" x="5432425" y="5029200"/>
          <p14:tracePt t="300995" x="5432425" y="5021263"/>
          <p14:tracePt t="301020" x="5432425" y="5013325"/>
          <p14:tracePt t="301035" x="5440363" y="5006975"/>
          <p14:tracePt t="301043" x="5448300" y="4999038"/>
          <p14:tracePt t="301059" x="5456238" y="4983163"/>
          <p14:tracePt t="301073" x="5478463" y="4983163"/>
          <p14:tracePt t="301087" x="5486400" y="4968875"/>
          <p14:tracePt t="301104" x="5486400" y="4960938"/>
          <p14:tracePt t="301170" x="5486400" y="4953000"/>
          <p14:tracePt t="301202" x="5486400" y="4937125"/>
          <p14:tracePt t="301221" x="5486400" y="4930775"/>
          <p14:tracePt t="301237" x="5486400" y="4914900"/>
          <p14:tracePt t="301242" x="5486400" y="4906963"/>
          <p14:tracePt t="301371" x="5486400" y="4899025"/>
          <p14:tracePt t="302043" x="5502275" y="4899025"/>
          <p14:tracePt t="302051" x="5516563" y="4899025"/>
          <p14:tracePt t="302059" x="5540375" y="4899025"/>
          <p14:tracePt t="302070" x="5554663" y="4899025"/>
          <p14:tracePt t="302084" x="5562600" y="4899025"/>
          <p14:tracePt t="302138" x="5570538" y="4899025"/>
          <p14:tracePt t="302146" x="5592763" y="4899025"/>
          <p14:tracePt t="302155" x="5616575" y="4899025"/>
          <p14:tracePt t="302168" x="5661025" y="4899025"/>
          <p14:tracePt t="302168" x="5684838" y="4899025"/>
          <p14:tracePt t="302188" x="5707063" y="4899025"/>
          <p14:tracePt t="302201" x="5737225" y="4899025"/>
          <p14:tracePt t="302201" x="5753100" y="4899025"/>
          <p14:tracePt t="302220" x="5761038" y="4899025"/>
          <p14:tracePt t="302235" x="5768975" y="4899025"/>
          <p14:tracePt t="302291" x="5775325" y="4899025"/>
          <p14:tracePt t="302300" x="5799138" y="4899025"/>
          <p14:tracePt t="302307" x="5837238" y="4899025"/>
          <p14:tracePt t="302318" x="5921375" y="4899025"/>
          <p14:tracePt t="302336" x="5951538" y="4899025"/>
          <p14:tracePt t="302353" x="5981700" y="4899025"/>
          <p14:tracePt t="302369" x="5989638" y="4899025"/>
          <p14:tracePt t="302403" x="5989638" y="4892675"/>
          <p14:tracePt t="302411" x="5997575" y="4892675"/>
          <p14:tracePt t="302420" x="6019800" y="4892675"/>
          <p14:tracePt t="302436" x="6042025" y="4892675"/>
          <p14:tracePt t="302453" x="6096000" y="4876800"/>
          <p14:tracePt t="302469" x="6111875" y="4876800"/>
          <p14:tracePt t="302485" x="6134100" y="4876800"/>
          <p14:tracePt t="302502" x="6149975" y="4876800"/>
          <p14:tracePt t="302519" x="6172200" y="4876800"/>
          <p14:tracePt t="302535" x="6202363" y="4876800"/>
          <p14:tracePt t="302552" x="6270625" y="4876800"/>
          <p14:tracePt t="302569" x="6308725" y="4876800"/>
          <p14:tracePt t="302585" x="6332538" y="4876800"/>
          <p14:tracePt t="302585" x="6340475" y="4876800"/>
          <p14:tracePt t="302604" x="6346825" y="4876800"/>
          <p14:tracePt t="302636" x="6362700" y="4876800"/>
          <p14:tracePt t="302659" x="6378575" y="4876800"/>
          <p14:tracePt t="302668" x="6400800" y="4876800"/>
          <p14:tracePt t="302675" x="6423025" y="4876800"/>
          <p14:tracePt t="302685" x="6446838" y="4876800"/>
          <p14:tracePt t="302702" x="6454775" y="4876800"/>
          <p14:tracePt t="302718" x="6469063" y="4876800"/>
          <p14:tracePt t="302763" x="6484938" y="4876800"/>
          <p14:tracePt t="302770" x="6499225" y="4876800"/>
          <p14:tracePt t="302787" x="6507163" y="4876800"/>
          <p14:tracePt t="302803" x="6515100" y="4876800"/>
          <p14:tracePt t="302835" x="6515100" y="4868863"/>
          <p14:tracePt t="303003" x="6515100" y="4860925"/>
          <p14:tracePt t="303875" x="6507163" y="4860925"/>
          <p14:tracePt t="303987" x="6499225" y="4860925"/>
          <p14:tracePt t="304051" x="6507163" y="4860925"/>
          <p14:tracePt t="304314" x="6507163" y="4868863"/>
          <p14:tracePt t="304539" x="6507163" y="4876800"/>
          <p14:tracePt t="304587" x="6507163" y="4884738"/>
          <p14:tracePt t="304602" x="6499225" y="4884738"/>
          <p14:tracePt t="304642" x="6499225" y="4892675"/>
          <p14:tracePt t="304650" x="6499225" y="4899025"/>
          <p14:tracePt t="304667" x="6492875" y="4899025"/>
          <p14:tracePt t="304674" x="6484938" y="4899025"/>
          <p14:tracePt t="304723" x="6469063" y="4899025"/>
          <p14:tracePt t="304739" x="6461125" y="4899025"/>
          <p14:tracePt t="304755" x="6454775" y="4906963"/>
          <p14:tracePt t="304763" x="6446838" y="4906963"/>
          <p14:tracePt t="304770" x="6438900" y="4906963"/>
          <p14:tracePt t="304782" x="6408738" y="4906963"/>
          <p14:tracePt t="304800" x="6378575" y="4906963"/>
          <p14:tracePt t="304816" x="6346825" y="4906963"/>
          <p14:tracePt t="304832" x="6270625" y="4914900"/>
          <p14:tracePt t="304851" x="6188075" y="4914900"/>
          <p14:tracePt t="304868" x="6156325" y="4914900"/>
          <p14:tracePt t="304884" x="6142038" y="4914900"/>
          <p14:tracePt t="304931" x="6111875" y="4914900"/>
          <p14:tracePt t="304939" x="6088063" y="4914900"/>
          <p14:tracePt t="304949" x="5989638" y="4914900"/>
          <p14:tracePt t="304966" x="5905500" y="4914900"/>
          <p14:tracePt t="304983" x="5867400" y="4914900"/>
          <p14:tracePt t="305000" x="5851525" y="4914900"/>
          <p14:tracePt t="305016" x="5845175" y="4914900"/>
          <p14:tracePt t="305043" x="5829300" y="4914900"/>
          <p14:tracePt t="305059" x="5821363" y="4914900"/>
          <p14:tracePt t="305068" x="5791200" y="4914900"/>
          <p14:tracePt t="305084" x="5783263" y="4914900"/>
          <p14:tracePt t="305100" x="5753100" y="4914900"/>
          <p14:tracePt t="305118" x="5737225" y="4914900"/>
          <p14:tracePt t="305133" x="5707063" y="4914900"/>
          <p14:tracePt t="305149" x="5692775" y="4914900"/>
          <p14:tracePt t="305275" x="5684838" y="4914900"/>
          <p14:tracePt t="305395" x="5668963" y="4914900"/>
          <p14:tracePt t="305419" x="5661025" y="4914900"/>
          <p14:tracePt t="305427" x="5654675" y="4914900"/>
          <p14:tracePt t="305435" x="5646738" y="4914900"/>
          <p14:tracePt t="305483" x="5646738" y="4922838"/>
          <p14:tracePt t="305507" x="5630863" y="4922838"/>
          <p14:tracePt t="305516" x="5622925" y="4922838"/>
          <p14:tracePt t="305555" x="5622925" y="4930775"/>
          <p14:tracePt t="305570" x="5608638" y="4930775"/>
          <p14:tracePt t="305610" x="5608638" y="4937125"/>
          <p14:tracePt t="305683" x="5600700" y="4937125"/>
          <p14:tracePt t="306467" x="5578475" y="4937125"/>
          <p14:tracePt t="306475" x="5540375" y="4945063"/>
          <p14:tracePt t="306483" x="5524500" y="4945063"/>
          <p14:tracePt t="306497" x="5448300" y="4945063"/>
          <p14:tracePt t="306516" x="5394325" y="4960938"/>
          <p14:tracePt t="306534" x="5318125" y="4960938"/>
          <p14:tracePt t="306549" x="5303838" y="4960938"/>
          <p14:tracePt t="306565" x="5287963" y="4960938"/>
          <p14:tracePt t="306581" x="5273675" y="4960938"/>
          <p14:tracePt t="306600" x="5265738" y="4960938"/>
          <p14:tracePt t="306619" x="5257800" y="4960938"/>
          <p14:tracePt t="306631" x="5249863" y="4960938"/>
          <p14:tracePt t="306647" x="5235575" y="4960938"/>
          <p14:tracePt t="306675" x="5219700" y="4960938"/>
          <p14:tracePt t="306683" x="5203825" y="4975225"/>
          <p14:tracePt t="306697" x="5181600" y="4975225"/>
          <p14:tracePt t="306697" x="5165725" y="4975225"/>
          <p14:tracePt t="306716" x="5159375" y="4975225"/>
          <p14:tracePt t="306779" x="5143500" y="4975225"/>
          <p14:tracePt t="306787" x="5121275" y="4975225"/>
          <p14:tracePt t="306797" x="5127625" y="4975225"/>
          <p14:tracePt t="306987" x="5143500" y="4960938"/>
          <p14:tracePt t="307819" x="5159375" y="4930775"/>
          <p14:tracePt t="307827" x="5173663" y="4906963"/>
          <p14:tracePt t="307835" x="5197475" y="4892675"/>
          <p14:tracePt t="307846" x="5227638" y="4868863"/>
          <p14:tracePt t="307863" x="5249863" y="4846638"/>
          <p14:tracePt t="307880" x="5273675" y="4784725"/>
          <p14:tracePt t="307896" x="5280025" y="4762500"/>
          <p14:tracePt t="307913" x="5280025" y="4716463"/>
          <p14:tracePt t="307913" x="5280025" y="4702175"/>
          <p14:tracePt t="307932" x="5280025" y="4670425"/>
          <p14:tracePt t="307946" x="5295900" y="4618038"/>
          <p14:tracePt t="307964" x="5295900" y="4572000"/>
          <p14:tracePt t="307980" x="5318125" y="4518025"/>
          <p14:tracePt t="307997" x="5341938" y="4373563"/>
          <p14:tracePt t="308013" x="5364163" y="4283075"/>
          <p14:tracePt t="308030" x="5364163" y="4244975"/>
          <p14:tracePt t="308046" x="5364163" y="4206875"/>
          <p14:tracePt t="308063" x="5364163" y="4175125"/>
          <p14:tracePt t="308080" x="5364163" y="4130675"/>
          <p14:tracePt t="308096" x="5387975" y="4060825"/>
          <p14:tracePt t="308096" x="5387975" y="4054475"/>
          <p14:tracePt t="308116" x="5387975" y="4038600"/>
          <p14:tracePt t="308130" x="5387975" y="4030663"/>
          <p14:tracePt t="308144" x="5387975" y="4016375"/>
          <p14:tracePt t="308163" x="5387975" y="4008438"/>
          <p14:tracePt t="308178" x="5387975" y="3992563"/>
          <p14:tracePt t="308196" x="5387975" y="3984625"/>
          <p14:tracePt t="308212" x="5387975" y="3970338"/>
          <p14:tracePt t="308228" x="5387975" y="3954463"/>
          <p14:tracePt t="308245" x="5387975" y="3924300"/>
          <p14:tracePt t="308262" x="5387975" y="3886200"/>
          <p14:tracePt t="308278" x="5387975" y="3810000"/>
          <p14:tracePt t="308295" x="5387975" y="3771900"/>
          <p14:tracePt t="308312" x="5387975" y="3725863"/>
          <p14:tracePt t="308328" x="5387975" y="3687763"/>
          <p14:tracePt t="308345" x="5387975" y="3657600"/>
          <p14:tracePt t="308362" x="5387975" y="3589338"/>
          <p14:tracePt t="308380" x="5387975" y="3527425"/>
          <p14:tracePt t="308397" x="5372100" y="3451225"/>
          <p14:tracePt t="308413" x="5364163" y="3390900"/>
          <p14:tracePt t="308429" x="5356225" y="3352800"/>
          <p14:tracePt t="308446" x="5356225" y="3336925"/>
          <p14:tracePt t="308462" x="5349875" y="3306763"/>
          <p14:tracePt t="308479" x="5334000" y="3276600"/>
          <p14:tracePt t="308496" x="5326063" y="3216275"/>
          <p14:tracePt t="308513" x="5318125" y="3140075"/>
          <p14:tracePt t="308529" x="5295900" y="3055938"/>
          <p14:tracePt t="308529" x="5265738" y="2987675"/>
          <p14:tracePt t="308548" x="5219700" y="2849563"/>
          <p14:tracePt t="308564" x="5211763" y="2803525"/>
          <p14:tracePt t="308580" x="5211763" y="2773363"/>
          <p14:tracePt t="308597" x="5211763" y="2759075"/>
          <p14:tracePt t="308613" x="5219700" y="2735263"/>
          <p14:tracePt t="308629" x="5219700" y="2713038"/>
          <p14:tracePt t="308646" x="5219700" y="2659063"/>
          <p14:tracePt t="308663" x="5189538" y="2582863"/>
          <p14:tracePt t="308679" x="5165725" y="2536825"/>
          <p14:tracePt t="308696" x="5159375" y="2514600"/>
          <p14:tracePt t="308712" x="5159375" y="2492375"/>
          <p14:tracePt t="308729" x="5159375" y="2476500"/>
          <p14:tracePt t="308729" x="5159375" y="2460625"/>
          <p14:tracePt t="308747" x="5159375" y="2438400"/>
          <p14:tracePt t="308764" x="5159375" y="2430463"/>
          <p14:tracePt t="308778" x="5159375" y="2422525"/>
          <p14:tracePt t="308795" x="5159375" y="2416175"/>
          <p14:tracePt t="308850" x="5159375" y="2408238"/>
          <p14:tracePt t="308860" x="5159375" y="2416175"/>
          <p14:tracePt t="309027" x="5159375" y="2422525"/>
          <p14:tracePt t="309034" x="5159375" y="2438400"/>
          <p14:tracePt t="309045" x="5159375" y="2460625"/>
          <p14:tracePt t="309062" x="5165725" y="2484438"/>
          <p14:tracePt t="309079" x="5181600" y="2514600"/>
          <p14:tracePt t="309097" x="5181600" y="2530475"/>
          <p14:tracePt t="309113" x="5181600" y="2560638"/>
          <p14:tracePt t="309130" x="5181600" y="2574925"/>
          <p14:tracePt t="309144" x="5181600" y="2582863"/>
          <p14:tracePt t="309144" x="5181600" y="2590800"/>
          <p14:tracePt t="309163" x="5181600" y="2598738"/>
          <p14:tracePt t="309177" x="5181600" y="2620963"/>
          <p14:tracePt t="309196" x="5181600" y="2628900"/>
          <p14:tracePt t="309212" x="5181600" y="2644775"/>
          <p14:tracePt t="309229" x="5181600" y="2659063"/>
          <p14:tracePt t="309245" x="5181600" y="2674938"/>
          <p14:tracePt t="309263" x="5181600" y="2689225"/>
          <p14:tracePt t="309277" x="5197475" y="2697163"/>
          <p14:tracePt t="309294" x="5197475" y="2713038"/>
          <p14:tracePt t="309312" x="5197475" y="2727325"/>
          <p14:tracePt t="309327" x="5197475" y="2743200"/>
          <p14:tracePt t="309344" x="5197475" y="2773363"/>
          <p14:tracePt t="309361" x="5197475" y="2803525"/>
          <p14:tracePt t="309378" x="5197475" y="2835275"/>
          <p14:tracePt t="309395" x="5197475" y="2865438"/>
          <p14:tracePt t="309412" x="5197475" y="2887663"/>
          <p14:tracePt t="309429" x="5197475" y="2895600"/>
          <p14:tracePt t="309444" x="5197475" y="2925763"/>
          <p14:tracePt t="309462" x="5197475" y="2941638"/>
          <p14:tracePt t="309477" x="5197475" y="2963863"/>
          <p14:tracePt t="309494" x="5197475" y="2987675"/>
          <p14:tracePt t="309510" x="5197475" y="3009900"/>
          <p14:tracePt t="309528" x="5197475" y="3048000"/>
          <p14:tracePt t="309545" x="5197475" y="3078163"/>
          <p14:tracePt t="309545" x="5197475" y="3086100"/>
          <p14:tracePt t="309564" x="5197475" y="3101975"/>
          <p14:tracePt t="309578" x="5197475" y="3146425"/>
          <p14:tracePt t="309596" x="5197475" y="3184525"/>
          <p14:tracePt t="309612" x="5197475" y="3216275"/>
          <p14:tracePt t="309629" x="5197475" y="3246438"/>
          <p14:tracePt t="309645" x="5197475" y="3268663"/>
          <p14:tracePt t="309663" x="5197475" y="3284538"/>
          <p14:tracePt t="309678" x="5197475" y="3292475"/>
          <p14:tracePt t="309694" x="5197475" y="3322638"/>
          <p14:tracePt t="309711" x="5197475" y="3352800"/>
          <p14:tracePt t="309728" x="5197475" y="3406775"/>
          <p14:tracePt t="309744" x="5197475" y="3475038"/>
          <p14:tracePt t="309761" x="5197475" y="3521075"/>
          <p14:tracePt t="309761" x="5197475" y="3551238"/>
          <p14:tracePt t="309780" x="5197475" y="3565525"/>
          <p14:tracePt t="309795" x="5197475" y="3597275"/>
          <p14:tracePt t="309813" x="5197475" y="3649663"/>
          <p14:tracePt t="309829" x="5197475" y="3687763"/>
          <p14:tracePt t="309845" x="5197475" y="3711575"/>
          <p14:tracePt t="309861" x="5197475" y="3741738"/>
          <p14:tracePt t="309878" x="5197475" y="3763963"/>
          <p14:tracePt t="309894" x="5197475" y="3794125"/>
          <p14:tracePt t="309911" x="5197475" y="3825875"/>
          <p14:tracePt t="309928" x="5197475" y="3840163"/>
          <p14:tracePt t="309944" x="5197475" y="3856038"/>
          <p14:tracePt t="309960" x="5197475" y="3870325"/>
          <p14:tracePt t="309960" x="5197475" y="3878263"/>
          <p14:tracePt t="309980" x="5197475" y="3894138"/>
          <p14:tracePt t="309995" x="5197475" y="3908425"/>
          <p14:tracePt t="310013" x="5197475" y="3924300"/>
          <p14:tracePt t="310029" x="5197475" y="3946525"/>
          <p14:tracePt t="310046" x="5197475" y="3970338"/>
          <p14:tracePt t="310061" x="5197475" y="3984625"/>
          <p14:tracePt t="310077" x="5197475" y="4000500"/>
          <p14:tracePt t="310097" x="5197475" y="4008438"/>
          <p14:tracePt t="310112" x="5197475" y="4016375"/>
          <p14:tracePt t="310126" x="5197475" y="4022725"/>
          <p14:tracePt t="310146" x="5197475" y="4030663"/>
          <p14:tracePt t="310195" x="5197475" y="4038600"/>
          <p14:tracePt t="310547" x="5197475" y="4054475"/>
          <p14:tracePt t="310570" x="5197475" y="4060825"/>
          <p14:tracePt t="310587" x="5197475" y="4068763"/>
          <p14:tracePt t="310595" x="5197475" y="4092575"/>
          <p14:tracePt t="310612" x="5197475" y="4106863"/>
          <p14:tracePt t="310628" x="5197475" y="4114800"/>
          <p14:tracePt t="310645" x="5197475" y="4122738"/>
          <p14:tracePt t="310661" x="5197475" y="4130675"/>
          <p14:tracePt t="310676" x="5197475" y="4137025"/>
          <p14:tracePt t="310698" x="5197475" y="4152900"/>
          <p14:tracePt t="310738" x="5197475" y="4160838"/>
          <p14:tracePt t="310755" x="5211763" y="4183063"/>
          <p14:tracePt t="310763" x="5211763" y="4191000"/>
          <p14:tracePt t="310786" x="5211763" y="4198938"/>
          <p14:tracePt t="310802" x="5211763" y="4206875"/>
          <p14:tracePt t="310811" x="5211763" y="4244975"/>
          <p14:tracePt t="310828" x="5227638" y="4267200"/>
          <p14:tracePt t="310844" x="5227638" y="4289425"/>
          <p14:tracePt t="310861" x="5227638" y="4297363"/>
          <p14:tracePt t="310877" x="5227638" y="4321175"/>
          <p14:tracePt t="310894" x="5235575" y="4351338"/>
          <p14:tracePt t="310910" x="5249863" y="4389438"/>
          <p14:tracePt t="310927" x="5249863" y="4419600"/>
          <p14:tracePt t="310943" x="5249863" y="4427538"/>
          <p14:tracePt t="310959" x="5249863" y="4435475"/>
          <p14:tracePt t="310976" x="5249863" y="4441825"/>
          <p14:tracePt t="310993" x="5249863" y="4449763"/>
          <p14:tracePt t="311009" x="5257800" y="4503738"/>
          <p14:tracePt t="311027" x="5257800" y="4525963"/>
          <p14:tracePt t="311044" x="5265738" y="4564063"/>
          <p14:tracePt t="311061" x="5265738" y="4572000"/>
          <p14:tracePt t="311076" x="5265738" y="4587875"/>
          <p14:tracePt t="311098" x="5265738" y="4594225"/>
          <p14:tracePt t="311131" x="5265738" y="4602163"/>
          <p14:tracePt t="311138" x="5280025" y="4625975"/>
          <p14:tracePt t="311146" x="5280025" y="4640263"/>
          <p14:tracePt t="311160" x="5280025" y="4664075"/>
          <p14:tracePt t="311176" x="5295900" y="4678363"/>
          <p14:tracePt t="311192" x="5295900" y="4694238"/>
          <p14:tracePt t="311209" x="5295900" y="4702175"/>
          <p14:tracePt t="311226" x="5295900" y="4716463"/>
          <p14:tracePt t="311242" x="5303838" y="4724400"/>
          <p14:tracePt t="311867" x="5311775" y="4724400"/>
          <p14:tracePt t="312034" x="5311775" y="4732338"/>
          <p14:tracePt t="312387" x="5311775" y="4740275"/>
          <p14:tracePt t="312410" x="5311775" y="4746625"/>
          <p14:tracePt t="313304" x="5303838" y="4754563"/>
          <p14:tracePt t="313610" x="5280025" y="4754563"/>
          <p14:tracePt t="313618" x="5241925" y="4770438"/>
          <p14:tracePt t="313627" x="5197475" y="4778375"/>
          <p14:tracePt t="313640" x="5113338" y="4792663"/>
          <p14:tracePt t="313640" x="5051425" y="4792663"/>
          <p14:tracePt t="313661" x="5013325" y="4792663"/>
          <p14:tracePt t="313673" x="4816475" y="4808538"/>
          <p14:tracePt t="313692" x="4587875" y="4822825"/>
          <p14:tracePt t="313709" x="4327525" y="4838700"/>
          <p14:tracePt t="313724" x="4152900" y="4838700"/>
          <p14:tracePt t="313741" x="4008438" y="4860925"/>
          <p14:tracePt t="313757" x="3894138" y="4860925"/>
          <p14:tracePt t="313774" x="3787775" y="4860925"/>
          <p14:tracePt t="313792" x="3665538" y="4860925"/>
          <p14:tracePt t="313807" x="3527425" y="4884738"/>
          <p14:tracePt t="313823" x="3413125" y="4892675"/>
          <p14:tracePt t="313841" x="3330575" y="4914900"/>
          <p14:tracePt t="313857" x="3222625" y="4968875"/>
          <p14:tracePt t="313857" x="3170238" y="4983163"/>
          <p14:tracePt t="313876" x="3001963" y="5051425"/>
          <p14:tracePt t="313891" x="2887663" y="5075238"/>
          <p14:tracePt t="313908" x="2765425" y="5127625"/>
          <p14:tracePt t="313924" x="2720975" y="5151438"/>
          <p14:tracePt t="313941" x="2697163" y="5159375"/>
          <p14:tracePt t="313957" x="2674938" y="5165725"/>
          <p14:tracePt t="313974" x="2628900" y="5181600"/>
          <p14:tracePt t="313990" x="2530475" y="5203825"/>
          <p14:tracePt t="314007" x="2408238" y="5203825"/>
          <p14:tracePt t="314023" x="2301875" y="5203825"/>
          <p14:tracePt t="314041" x="2225675" y="5203825"/>
          <p14:tracePt t="314057" x="2171700" y="5203825"/>
          <p14:tracePt t="314057" x="2149475" y="5211763"/>
          <p14:tracePt t="314075" x="2117725" y="5219700"/>
          <p14:tracePt t="314090" x="2019300" y="5219700"/>
          <p14:tracePt t="314108" x="1820863" y="5219700"/>
          <p14:tracePt t="314125" x="1744663" y="5219700"/>
          <p14:tracePt t="314140" x="1516063" y="5173663"/>
          <p14:tracePt t="314158" x="1493838" y="5165725"/>
          <p14:tracePt t="314173" x="1485900" y="5165725"/>
          <p14:tracePt t="314202" x="1447800" y="5165725"/>
          <p14:tracePt t="314218" x="1409700" y="5165725"/>
          <p14:tracePt t="314226" x="1355725" y="5165725"/>
          <p14:tracePt t="314240" x="1265238" y="5165725"/>
          <p14:tracePt t="314256" x="1241425" y="5165725"/>
          <p14:tracePt t="314272" x="1235075" y="5165725"/>
          <p14:tracePt t="314346" x="1249363" y="5165725"/>
          <p14:tracePt t="314395" x="1273175" y="5173663"/>
          <p14:tracePt t="314402" x="1295400" y="5189538"/>
          <p14:tracePt t="314410" x="1303338" y="5189538"/>
          <p14:tracePt t="314423" x="1317625" y="5189538"/>
          <p14:tracePt t="314474" x="1341438" y="5189538"/>
          <p14:tracePt t="314482" x="1393825" y="5189538"/>
          <p14:tracePt t="314491" x="1539875" y="5211763"/>
          <p14:tracePt t="314508" x="1692275" y="5219700"/>
          <p14:tracePt t="314524" x="1806575" y="5241925"/>
          <p14:tracePt t="314541" x="1828800" y="5241925"/>
          <p14:tracePt t="314557" x="1836738" y="5241925"/>
          <p14:tracePt t="314572" x="1851025" y="5241925"/>
          <p14:tracePt t="314589" x="1897063" y="5241925"/>
          <p14:tracePt t="314607" x="1958975" y="5241925"/>
          <p14:tracePt t="314622" x="2035175" y="5257800"/>
          <p14:tracePt t="314639" x="2065338" y="5257800"/>
          <p14:tracePt t="314656" x="2073275" y="5257800"/>
          <p14:tracePt t="314671" x="2073275" y="5265738"/>
          <p14:tracePt t="314890" x="2073275" y="5280025"/>
          <p14:tracePt t="314954" x="2095500" y="5280025"/>
          <p14:tracePt t="315410" x="2117725" y="5280025"/>
          <p14:tracePt t="315419" x="2163763" y="5280025"/>
          <p14:tracePt t="315426" x="2201863" y="5280025"/>
          <p14:tracePt t="315440" x="2270125" y="5280025"/>
          <p14:tracePt t="315456" x="2316163" y="5280025"/>
          <p14:tracePt t="315473" x="2346325" y="5280025"/>
          <p14:tracePt t="315473" x="2362200" y="5280025"/>
          <p14:tracePt t="315492" x="2400300" y="5287963"/>
          <p14:tracePt t="315505" x="2484438" y="5287963"/>
          <p14:tracePt t="315505" x="2552700" y="5287963"/>
          <p14:tracePt t="315524" x="2697163" y="5287963"/>
          <p14:tracePt t="315540" x="2873375" y="5287963"/>
          <p14:tracePt t="315557" x="3009900" y="5303838"/>
          <p14:tracePt t="315573" x="3178175" y="5303838"/>
          <p14:tracePt t="315589" x="3298825" y="5303838"/>
          <p14:tracePt t="315606" x="3406775" y="5303838"/>
          <p14:tracePt t="315623" x="3535363" y="5287963"/>
          <p14:tracePt t="315638" x="3673475" y="5287963"/>
          <p14:tracePt t="315657" x="3878263" y="5265738"/>
          <p14:tracePt t="315672" x="4046538" y="5265738"/>
          <p14:tracePt t="315688" x="4191000" y="5257800"/>
          <p14:tracePt t="315705" x="4313238" y="5257800"/>
          <p14:tracePt t="315723" x="4351338" y="5257800"/>
          <p14:tracePt t="315738" x="4487863" y="5241925"/>
          <p14:tracePt t="315756" x="4587875" y="5219700"/>
          <p14:tracePt t="315773" x="4632325" y="5211763"/>
          <p14:tracePt t="315789" x="4656138" y="5211763"/>
          <p14:tracePt t="315804" x="4664075" y="5203825"/>
          <p14:tracePt t="315821" x="4670425" y="5203825"/>
          <p14:tracePt t="315839" x="4694238" y="5197475"/>
          <p14:tracePt t="315855" x="4740275" y="5189538"/>
          <p14:tracePt t="315871" x="4838700" y="5189538"/>
          <p14:tracePt t="315887" x="4945063" y="5189538"/>
          <p14:tracePt t="315904" x="4999038" y="5189538"/>
          <p14:tracePt t="315921" x="4999038" y="5181600"/>
          <p14:tracePt t="315946" x="5006975" y="5181600"/>
          <p14:tracePt t="315962" x="5021263" y="5165725"/>
          <p14:tracePt t="315972" x="5075238" y="5159375"/>
          <p14:tracePt t="315989" x="5127625" y="5159375"/>
          <p14:tracePt t="316005" x="5189538" y="5159375"/>
          <p14:tracePt t="316022" x="5197475" y="5151438"/>
          <p14:tracePt t="316037" x="5203825" y="5135563"/>
          <p14:tracePt t="316066" x="5211763" y="5135563"/>
          <p14:tracePt t="316074" x="5227638" y="5135563"/>
          <p14:tracePt t="316087" x="5287963" y="5113338"/>
          <p14:tracePt t="316087" x="5295900" y="5113338"/>
          <p14:tracePt t="316108" x="5311775" y="5113338"/>
          <p14:tracePt t="316130" x="5318125" y="5113338"/>
          <p14:tracePt t="316210" x="5334000" y="5113338"/>
          <p14:tracePt t="316219" x="5341938" y="5113338"/>
          <p14:tracePt t="316306" x="5349875" y="5113338"/>
          <p14:tracePt t="316315" x="5364163" y="5113338"/>
          <p14:tracePt t="316324" x="5372100" y="5113338"/>
          <p14:tracePt t="316443" x="5380038" y="5121275"/>
          <p14:tracePt t="316450" x="5394325" y="5121275"/>
          <p14:tracePt t="316458" x="5402263" y="5127625"/>
          <p14:tracePt t="316471" x="5402263" y="5135563"/>
          <p14:tracePt t="316489" x="5410200" y="5151438"/>
          <p14:tracePt t="316504" x="5426075" y="5143500"/>
          <p14:tracePt t="316521" x="5448300" y="5159375"/>
          <p14:tracePt t="316537" x="5426075" y="5143500"/>
          <p14:tracePt t="316556" x="5410200" y="5143500"/>
          <p14:tracePt t="316571" x="5402263" y="5143500"/>
          <p14:tracePt t="316588" x="5410200" y="5143500"/>
          <p14:tracePt t="316605" x="5426075" y="5135563"/>
          <p14:tracePt t="317872" x="5426075" y="5127625"/>
          <p14:tracePt t="317946" x="5426075" y="5135563"/>
          <p14:tracePt t="318042" x="5426075" y="5143500"/>
          <p14:tracePt t="318058" x="5418138" y="5135563"/>
          <p14:tracePt t="318122" x="5410200" y="5127625"/>
          <p14:tracePt t="318139" x="5402263" y="5121275"/>
          <p14:tracePt t="318147" x="5394325" y="5121275"/>
          <p14:tracePt t="318218" x="5387975" y="5121275"/>
          <p14:tracePt t="318243" x="5372100" y="5121275"/>
          <p14:tracePt t="318267" x="5372100" y="5113338"/>
          <p14:tracePt t="318274" x="5364163" y="5105400"/>
          <p14:tracePt t="318285" x="5341938" y="5089525"/>
          <p14:tracePt t="318302" x="5318125" y="5059363"/>
          <p14:tracePt t="318318" x="5303838" y="5051425"/>
          <p14:tracePt t="318335" x="5280025" y="5051425"/>
          <p14:tracePt t="318394" x="5265738" y="5045075"/>
          <p14:tracePt t="318403" x="5235575" y="5021263"/>
          <p14:tracePt t="318410" x="5189538" y="5006975"/>
          <p14:tracePt t="318421" x="5143500" y="4968875"/>
          <p14:tracePt t="318438" x="5127625" y="4968875"/>
          <p14:tracePt t="318454" x="5127625" y="4960938"/>
          <p14:tracePt t="318514" x="5127625" y="4953000"/>
          <p14:tracePt t="318730" x="5127625" y="4945063"/>
          <p14:tracePt t="318746" x="5127625" y="4937125"/>
          <p14:tracePt t="318858" x="5127625" y="4930775"/>
          <p14:tracePt t="318874" x="5121275" y="4930775"/>
          <p14:tracePt t="318899" x="5113338" y="4922838"/>
          <p14:tracePt t="318970" x="5113338" y="4906963"/>
          <p14:tracePt t="319002" x="5113338" y="4892675"/>
          <p14:tracePt t="319034" x="5113338" y="4884738"/>
          <p14:tracePt t="319154" x="5121275" y="4884738"/>
          <p14:tracePt t="319906" x="5135563" y="4884738"/>
          <p14:tracePt t="320419" x="5143500" y="4884738"/>
          <p14:tracePt t="320435" x="5143500" y="4876800"/>
          <p14:tracePt t="320674" x="5159375" y="4868863"/>
          <p14:tracePt t="320794" x="5181600" y="4868863"/>
          <p14:tracePt t="320802" x="5203825" y="4868863"/>
          <p14:tracePt t="320815" x="5219700" y="4854575"/>
          <p14:tracePt t="320833" x="5219700" y="4846638"/>
          <p14:tracePt t="320867" x="5219700" y="4838700"/>
          <p14:tracePt t="320930" x="5235575" y="4830763"/>
          <p14:tracePt t="320938" x="5241925" y="4830763"/>
          <p14:tracePt t="320949" x="5249863" y="4830763"/>
          <p14:tracePt t="320965" x="5249863" y="4822825"/>
          <p14:tracePt t="321002" x="5257800" y="4816475"/>
          <p14:tracePt t="321042" x="5273675" y="4816475"/>
          <p14:tracePt t="321122" x="5287963" y="4816475"/>
          <p14:tracePt t="321131" x="5326063" y="4816475"/>
          <p14:tracePt t="321140" x="5334000" y="4816475"/>
          <p14:tracePt t="321154" x="5334000" y="4808538"/>
          <p14:tracePt t="321834" x="5303838" y="4816475"/>
          <p14:tracePt t="321842" x="5287963" y="4784725"/>
          <p14:tracePt t="321858" x="5334000" y="4816475"/>
          <p14:tracePt t="321867" x="5334000" y="4770438"/>
          <p14:tracePt t="321881" x="5394325" y="4778375"/>
          <p14:tracePt t="321900" x="5349875" y="4822825"/>
          <p14:tracePt t="321916" x="5341938" y="4830763"/>
          <p14:tracePt t="321933" x="5341938" y="4884738"/>
          <p14:tracePt t="321949" x="5356225" y="4906963"/>
          <p14:tracePt t="321965" x="5349875" y="4930775"/>
          <p14:tracePt t="321982" x="5356225" y="4930775"/>
          <p14:tracePt t="321998" x="5356225" y="4937125"/>
          <p14:tracePt t="322015" x="5364163" y="4937125"/>
          <p14:tracePt t="322058" x="5394325" y="4937125"/>
          <p14:tracePt t="322066" x="5402263" y="4937125"/>
          <p14:tracePt t="322081" x="5418138" y="4914900"/>
          <p14:tracePt t="322202" x="5426075" y="4914900"/>
          <p14:tracePt t="322218" x="5440363" y="4899025"/>
          <p14:tracePt t="322226" x="5440363" y="4906963"/>
          <p14:tracePt t="322259" x="5448300" y="4906963"/>
          <p14:tracePt t="322346" x="5464175" y="4906963"/>
          <p14:tracePt t="322364" x="5486400" y="4906963"/>
          <p14:tracePt t="322370" x="5494338" y="4906963"/>
          <p14:tracePt t="322382" x="5502275" y="4922838"/>
          <p14:tracePt t="322450" x="5502275" y="4937125"/>
          <p14:tracePt t="322458" x="5502275" y="4945063"/>
          <p14:tracePt t="322467" x="5508625" y="4945063"/>
          <p14:tracePt t="322906" x="5494338" y="4914900"/>
          <p14:tracePt t="322914" x="5494338" y="4906963"/>
          <p14:tracePt t="322931" x="5486400" y="4906963"/>
          <p14:tracePt t="322963" x="5470525" y="4906963"/>
          <p14:tracePt t="323026" x="5478463" y="4906963"/>
          <p14:tracePt t="323082" x="5494338" y="4906963"/>
          <p14:tracePt t="323090" x="5494338" y="4892675"/>
          <p14:tracePt t="323099" x="5494338" y="4899025"/>
          <p14:tracePt t="323210" x="5502275" y="4899025"/>
          <p14:tracePt t="324105" x="5508625" y="4892675"/>
          <p14:tracePt t="324626" x="5516563" y="4884738"/>
          <p14:tracePt t="325122" x="5524500" y="4876800"/>
          <p14:tracePt t="325138" x="5524500" y="4868863"/>
          <p14:tracePt t="325154" x="5532438" y="4854575"/>
          <p14:tracePt t="325170" x="5540375" y="4846638"/>
          <p14:tracePt t="325180" x="5540375" y="4838700"/>
          <p14:tracePt t="325252" x="5540375" y="4822825"/>
          <p14:tracePt t="325263" x="5540375" y="4816475"/>
          <p14:tracePt t="325267" x="5540375" y="4808538"/>
          <p14:tracePt t="325278" x="5546725" y="4778375"/>
          <p14:tracePt t="325295" x="5546725" y="4770438"/>
          <p14:tracePt t="325311" x="5546725" y="4740275"/>
          <p14:tracePt t="325328" x="5546725" y="4708525"/>
          <p14:tracePt t="325344" x="5546725" y="4686300"/>
          <p14:tracePt t="325361" x="5540375" y="4670425"/>
          <p14:tracePt t="325361" x="5540375" y="4656138"/>
          <p14:tracePt t="325379" x="5532438" y="4640263"/>
          <p14:tracePt t="325395" x="5524500" y="4618038"/>
          <p14:tracePt t="325412" x="5516563" y="4587875"/>
          <p14:tracePt t="325428" x="5508625" y="4579938"/>
          <p14:tracePt t="325444" x="5502275" y="4579938"/>
          <p14:tracePt t="325460" x="5502275" y="4572000"/>
          <p14:tracePt t="325522" x="5494338" y="4572000"/>
          <p14:tracePt t="325530" x="5486400" y="4572000"/>
          <p14:tracePt t="325544" x="5464175" y="4564063"/>
          <p14:tracePt t="325544" x="5456238" y="4556125"/>
          <p14:tracePt t="325564" x="5448300" y="4556125"/>
          <p14:tracePt t="325579" x="5440363" y="4556125"/>
          <p14:tracePt t="325634" x="5426075" y="4556125"/>
          <p14:tracePt t="325666" x="5418138" y="4556125"/>
          <p14:tracePt t="325682" x="5410200" y="4556125"/>
          <p14:tracePt t="325706" x="5387975" y="4564063"/>
          <p14:tracePt t="325714" x="5380038" y="4564063"/>
          <p14:tracePt t="325731" x="5372100" y="4564063"/>
          <p14:tracePt t="325744" x="5364163" y="4564063"/>
          <p14:tracePt t="325763" x="5349875" y="4572000"/>
          <p14:tracePt t="325834" x="5318125" y="4572000"/>
          <p14:tracePt t="325843" x="5273675" y="4572000"/>
          <p14:tracePt t="325850" x="5257800" y="4572000"/>
          <p14:tracePt t="325861" x="5227638" y="4579938"/>
          <p14:tracePt t="325877" x="5211763" y="4587875"/>
          <p14:tracePt t="325894" x="5203825" y="4587875"/>
          <p14:tracePt t="325911" x="5197475" y="4594225"/>
          <p14:tracePt t="325927" x="5181600" y="4594225"/>
          <p14:tracePt t="325947" x="5165725" y="4610100"/>
          <p14:tracePt t="325961" x="5127625" y="4618038"/>
          <p14:tracePt t="325961" x="5113338" y="4632325"/>
          <p14:tracePt t="325980" x="5105400" y="4640263"/>
          <p14:tracePt t="325995" x="5097463" y="4640263"/>
          <p14:tracePt t="326012" x="5089525" y="4648200"/>
          <p14:tracePt t="326034" x="5083175" y="4648200"/>
          <p14:tracePt t="326059" x="5075238" y="4656138"/>
          <p14:tracePt t="326075" x="5067300" y="4664075"/>
          <p14:tracePt t="326090" x="5059363" y="4670425"/>
          <p14:tracePt t="326098" x="5059363" y="4678363"/>
          <p14:tracePt t="326111" x="5051425" y="4694238"/>
          <p14:tracePt t="326128" x="5045075" y="4708525"/>
          <p14:tracePt t="326145" x="5029200" y="4732338"/>
          <p14:tracePt t="326162" x="5006975" y="4754563"/>
          <p14:tracePt t="326180" x="5006975" y="4762500"/>
          <p14:tracePt t="326218" x="5006975" y="4770438"/>
          <p14:tracePt t="326227" x="5006975" y="4784725"/>
          <p14:tracePt t="326234" x="5006975" y="4792663"/>
          <p14:tracePt t="326246" x="5006975" y="4800600"/>
          <p14:tracePt t="326261" x="5006975" y="4822825"/>
          <p14:tracePt t="326277" x="5006975" y="4838700"/>
          <p14:tracePt t="326293" x="5006975" y="4854575"/>
          <p14:tracePt t="326309" x="5006975" y="4868863"/>
          <p14:tracePt t="326327" x="5006975" y="4892675"/>
          <p14:tracePt t="326344" x="5021263" y="4922838"/>
          <p14:tracePt t="326360" x="5029200" y="4937125"/>
          <p14:tracePt t="326376" x="5037138" y="4968875"/>
          <p14:tracePt t="326393" x="5045075" y="4983163"/>
          <p14:tracePt t="326410" x="5045075" y="4999038"/>
          <p14:tracePt t="326427" x="5051425" y="5013325"/>
          <p14:tracePt t="326444" x="5051425" y="5037138"/>
          <p14:tracePt t="326461" x="5051425" y="5051425"/>
          <p14:tracePt t="326477" x="5051425" y="5067300"/>
          <p14:tracePt t="326492" x="5051425" y="5089525"/>
          <p14:tracePt t="326510" x="5051425" y="5121275"/>
          <p14:tracePt t="326526" x="5051425" y="5135563"/>
          <p14:tracePt t="326545" x="5059363" y="5151438"/>
          <p14:tracePt t="326561" x="5067300" y="5165725"/>
          <p14:tracePt t="326576" x="5075238" y="5181600"/>
          <p14:tracePt t="326592" x="5075238" y="5197475"/>
          <p14:tracePt t="326611" x="5075238" y="5203825"/>
          <p14:tracePt t="326634" x="5083175" y="5219700"/>
          <p14:tracePt t="326643" x="5089525" y="5235575"/>
          <p14:tracePt t="326662" x="5113338" y="5249863"/>
          <p14:tracePt t="326677" x="5113338" y="5257800"/>
          <p14:tracePt t="326693" x="5113338" y="5265738"/>
          <p14:tracePt t="326710" x="5121275" y="5273675"/>
          <p14:tracePt t="326726" x="5143500" y="5273675"/>
          <p14:tracePt t="326743" x="5173663" y="5287963"/>
          <p14:tracePt t="326760" x="5197475" y="5287963"/>
          <p14:tracePt t="326777" x="5219700" y="5295900"/>
          <p14:tracePt t="326793" x="5227638" y="5295900"/>
          <p14:tracePt t="326811" x="5241925" y="5295900"/>
          <p14:tracePt t="326828" x="5265738" y="5295900"/>
          <p14:tracePt t="326844" x="5280025" y="5295900"/>
          <p14:tracePt t="326860" x="5303838" y="5295900"/>
          <p14:tracePt t="326877" x="5311775" y="5295900"/>
          <p14:tracePt t="326898" x="5311775" y="5287963"/>
          <p14:tracePt t="326909" x="5318125" y="5287963"/>
          <p14:tracePt t="326926" x="5341938" y="5273675"/>
          <p14:tracePt t="326943" x="5387975" y="5265738"/>
          <p14:tracePt t="326960" x="5426075" y="5257800"/>
          <p14:tracePt t="326977" x="5426075" y="5241925"/>
          <p14:tracePt t="327042" x="5426075" y="5235575"/>
          <p14:tracePt t="327050" x="5440363" y="5227638"/>
          <p14:tracePt t="327060" x="5470525" y="5203825"/>
          <p14:tracePt t="327077" x="5486400" y="5197475"/>
          <p14:tracePt t="327096" x="5486400" y="5189538"/>
          <p14:tracePt t="327113" x="5486400" y="5181600"/>
          <p14:tracePt t="327138" x="5486400" y="5165725"/>
          <p14:tracePt t="327147" x="5486400" y="5159375"/>
          <p14:tracePt t="327159" x="5486400" y="5127625"/>
          <p14:tracePt t="327176" x="5486400" y="5097463"/>
          <p14:tracePt t="327193" x="5486400" y="5067300"/>
          <p14:tracePt t="327193" x="5478463" y="5059363"/>
          <p14:tracePt t="327211" x="5478463" y="5051425"/>
          <p14:tracePt t="327225" x="5470525" y="5037138"/>
          <p14:tracePt t="327245" x="5470525" y="5021263"/>
          <p14:tracePt t="327261" x="5470525" y="5006975"/>
          <p14:tracePt t="327278" x="5470525" y="4991100"/>
          <p14:tracePt t="327293" x="5470525" y="4975225"/>
          <p14:tracePt t="327310" x="5470525" y="4953000"/>
          <p14:tracePt t="327326" x="5470525" y="4937125"/>
          <p14:tracePt t="327343" x="5464175" y="4930775"/>
          <p14:tracePt t="327359" x="5464175" y="4922838"/>
          <p14:tracePt t="327375" x="5456238" y="4922838"/>
          <p14:tracePt t="327411" x="5456238" y="4906963"/>
          <p14:tracePt t="327498" x="5456238" y="4899025"/>
          <p14:tracePt t="327514" x="5456238" y="4892675"/>
          <p14:tracePt t="327530" x="5456238" y="4884738"/>
          <p14:tracePt t="327538" x="5464175" y="4868863"/>
          <p14:tracePt t="327547" x="5470525" y="4868863"/>
          <p14:tracePt t="327560" x="5470525" y="4860925"/>
          <p14:tracePt t="327575" x="5470525" y="4854575"/>
          <p14:tracePt t="327595" x="5470525" y="4838700"/>
          <p14:tracePt t="327650" x="5478463" y="4816475"/>
          <p14:tracePt t="327666" x="5486400" y="4816475"/>
          <p14:tracePt t="327707" x="5486400" y="4808538"/>
          <p14:tracePt t="327762" x="5486400" y="4792663"/>
          <p14:tracePt t="327778" x="5486400" y="4778375"/>
          <p14:tracePt t="327794" x="5486400" y="4770438"/>
          <p14:tracePt t="327858" x="5478463" y="4740275"/>
          <p14:tracePt t="327898" x="5478463" y="4732338"/>
          <p14:tracePt t="327930" x="5470525" y="4724400"/>
          <p14:tracePt t="327946" x="5464175" y="4724400"/>
          <p14:tracePt t="327954" x="5456238" y="4716463"/>
          <p14:tracePt t="327970" x="5448300" y="4708525"/>
          <p14:tracePt t="327986" x="5448300" y="4702175"/>
          <p14:tracePt t="327995" x="5440363" y="4702175"/>
          <p14:tracePt t="328018" x="5440363" y="4694238"/>
          <p14:tracePt t="328043" x="5440363" y="4686300"/>
          <p14:tracePt t="328050" x="5432425" y="4678363"/>
          <p14:tracePt t="328060" x="5426075" y="4678363"/>
          <p14:tracePt t="328101" x="5418138" y="4678363"/>
          <p14:tracePt t="328107" x="5394325" y="4678363"/>
          <p14:tracePt t="328125" x="5380038" y="4678363"/>
          <p14:tracePt t="328227" x="5364163" y="4670425"/>
          <p14:tracePt t="328244" x="5349875" y="4664075"/>
          <p14:tracePt t="328267" x="5341938" y="4664075"/>
          <p14:tracePt t="328275" x="5334000" y="4664075"/>
          <p14:tracePt t="328330" x="5326063" y="4664075"/>
          <p14:tracePt t="328354" x="5318125" y="4664075"/>
          <p14:tracePt t="328426" x="5311775" y="4664075"/>
          <p14:tracePt t="328443" x="5303838" y="4664075"/>
          <p14:tracePt t="328450" x="5295900" y="4664075"/>
          <p14:tracePt t="328460" x="5280025" y="4664075"/>
          <p14:tracePt t="328494" x="5265738" y="4664075"/>
          <p14:tracePt t="328508" x="5249863" y="4664075"/>
          <p14:tracePt t="328514" x="5235575" y="4664075"/>
          <p14:tracePt t="328524" x="5219700" y="4664075"/>
          <p14:tracePt t="328542" x="5211763" y="4670425"/>
          <p14:tracePt t="328558" x="5197475" y="4678363"/>
          <p14:tracePt t="328576" x="5173663" y="4686300"/>
          <p14:tracePt t="328592" x="5159375" y="4702175"/>
          <p14:tracePt t="328608" x="5143500" y="4708525"/>
          <p14:tracePt t="328625" x="5121275" y="4716463"/>
          <p14:tracePt t="328625" x="5113338" y="4716463"/>
          <p14:tracePt t="328643" x="5105400" y="4732338"/>
          <p14:tracePt t="328658" x="5089525" y="4732338"/>
          <p14:tracePt t="328738" x="5083175" y="4732338"/>
          <p14:tracePt t="328770" x="5083175" y="4740275"/>
          <p14:tracePt t="328778" x="5075238" y="4746625"/>
          <p14:tracePt t="328794" x="5075238" y="4754563"/>
          <p14:tracePt t="328811" x="5075238" y="4762500"/>
          <p14:tracePt t="328824" x="5067300" y="4800600"/>
          <p14:tracePt t="328824" x="5067300" y="4816475"/>
          <p14:tracePt t="328843" x="5059363" y="4830763"/>
          <p14:tracePt t="328843" x="5051425" y="4838700"/>
          <p14:tracePt t="328859" x="5051425" y="4868863"/>
          <p14:tracePt t="328876" x="5051425" y="4884738"/>
          <p14:tracePt t="328891" x="5051425" y="4899025"/>
          <p14:tracePt t="328909" x="5051425" y="4906963"/>
          <p14:tracePt t="328930" x="5045075" y="4914900"/>
          <p14:tracePt t="328955" x="5045075" y="4922838"/>
          <p14:tracePt t="328962" x="5045075" y="4937125"/>
          <p14:tracePt t="328974" x="5045075" y="4945063"/>
          <p14:tracePt t="328991" x="5045075" y="4960938"/>
          <p14:tracePt t="329008" x="5045075" y="4968875"/>
          <p14:tracePt t="329027" x="5037138" y="4968875"/>
          <p14:tracePt t="329043" x="5037138" y="4975225"/>
          <p14:tracePt t="329057" x="5029200" y="4991100"/>
          <p14:tracePt t="329075" x="5029200" y="5006975"/>
          <p14:tracePt t="329093" x="5029200" y="5037138"/>
          <p14:tracePt t="329109" x="5029200" y="5059363"/>
          <p14:tracePt t="329125" x="5029200" y="5083175"/>
          <p14:tracePt t="329142" x="5029200" y="5097463"/>
          <p14:tracePt t="329158" x="5029200" y="5113338"/>
          <p14:tracePt t="329178" x="5029200" y="5121275"/>
          <p14:tracePt t="329190" x="5029200" y="5127625"/>
          <p14:tracePt t="329206" x="5029200" y="5143500"/>
          <p14:tracePt t="329226" x="5029200" y="5151438"/>
          <p14:tracePt t="329240" x="5045075" y="5159375"/>
          <p14:tracePt t="329257" x="5051425" y="5165725"/>
          <p14:tracePt t="329282" x="5059363" y="5173663"/>
          <p14:tracePt t="329293" x="5083175" y="5173663"/>
          <p14:tracePt t="329310" x="5089525" y="5189538"/>
          <p14:tracePt t="329324" x="5097463" y="5197475"/>
          <p14:tracePt t="329342" x="5105400" y="5197475"/>
          <p14:tracePt t="329378" x="5113338" y="5203825"/>
          <p14:tracePt t="329386" x="5127625" y="5211763"/>
          <p14:tracePt t="329394" x="5135563" y="5211763"/>
          <p14:tracePt t="329411" x="5151438" y="5219700"/>
          <p14:tracePt t="329424" x="5159375" y="5227638"/>
          <p14:tracePt t="329424" x="5173663" y="5227638"/>
          <p14:tracePt t="329444" x="5181600" y="5235575"/>
          <p14:tracePt t="329482" x="5189538" y="5235575"/>
          <p14:tracePt t="329506" x="5203825" y="5235575"/>
          <p14:tracePt t="329514" x="5219700" y="5235575"/>
          <p14:tracePt t="329594" x="5241925" y="5235575"/>
          <p14:tracePt t="329610" x="5265738" y="5235575"/>
          <p14:tracePt t="329618" x="5287963" y="5235575"/>
          <p14:tracePt t="329627" x="5303838" y="5235575"/>
          <p14:tracePt t="329640" x="5311775" y="5235575"/>
          <p14:tracePt t="329657" x="5318125" y="5227638"/>
          <p14:tracePt t="329675" x="5326063" y="5227638"/>
          <p14:tracePt t="329691" x="5364163" y="5227638"/>
          <p14:tracePt t="329708" x="5410200" y="5227638"/>
          <p14:tracePt t="329724" x="5432425" y="5227638"/>
          <p14:tracePt t="329741" x="5440363" y="5219700"/>
          <p14:tracePt t="329819" x="5448300" y="5219700"/>
          <p14:tracePt t="329834" x="5448300" y="5211763"/>
          <p14:tracePt t="329874" x="5448300" y="5203825"/>
          <p14:tracePt t="329898" x="5448300" y="5197475"/>
          <p14:tracePt t="329907" x="5470525" y="5189538"/>
          <p14:tracePt t="329914" x="5486400" y="5181600"/>
          <p14:tracePt t="329924" x="5502275" y="5159375"/>
          <p14:tracePt t="329941" x="5502275" y="5135563"/>
          <p14:tracePt t="329957" x="5508625" y="5097463"/>
          <p14:tracePt t="329974" x="5508625" y="5059363"/>
          <p14:tracePt t="329990" x="5508625" y="5037138"/>
          <p14:tracePt t="330007" x="5508625" y="5021263"/>
          <p14:tracePt t="330023" x="5508625" y="5013325"/>
          <p14:tracePt t="330043" x="5508625" y="5006975"/>
          <p14:tracePt t="330059" x="5508625" y="4991100"/>
          <p14:tracePt t="330073" x="5508625" y="4937125"/>
          <p14:tracePt t="330094" x="5516563" y="4884738"/>
          <p14:tracePt t="330109" x="5524500" y="4854575"/>
          <p14:tracePt t="330124" x="5524500" y="4830763"/>
          <p14:tracePt t="330142" x="5524500" y="4822825"/>
          <p14:tracePt t="330158" x="5524500" y="4808538"/>
          <p14:tracePt t="330173" x="5524500" y="4800600"/>
          <p14:tracePt t="330189" x="5524500" y="4792663"/>
          <p14:tracePt t="330206" x="5524500" y="4784725"/>
          <p14:tracePt t="330226" x="5524500" y="4778375"/>
          <p14:tracePt t="330239" x="5516563" y="4732338"/>
          <p14:tracePt t="330257" x="5516563" y="4716463"/>
          <p14:tracePt t="330273" x="5508625" y="4708525"/>
          <p14:tracePt t="330289" x="5508625" y="4702175"/>
          <p14:tracePt t="330306" x="5502275" y="4686300"/>
          <p14:tracePt t="330322" x="5494338" y="4670425"/>
          <p14:tracePt t="330340" x="5478463" y="4656138"/>
          <p14:tracePt t="330357" x="5464175" y="4640263"/>
          <p14:tracePt t="330374" x="5456238" y="4625975"/>
          <p14:tracePt t="330390" x="5448300" y="4625975"/>
          <p14:tracePt t="330474" x="5432425" y="4625975"/>
          <p14:tracePt t="330514" x="5426075" y="4625975"/>
          <p14:tracePt t="330586" x="5402263" y="4625975"/>
          <p14:tracePt t="330594" x="5387975" y="4625975"/>
          <p14:tracePt t="330618" x="5380038" y="4625975"/>
          <p14:tracePt t="330626" x="5372100" y="4625975"/>
          <p14:tracePt t="330642" x="5364163" y="4625975"/>
          <p14:tracePt t="330666" x="5349875" y="4625975"/>
          <p14:tracePt t="330683" x="5341938" y="4625975"/>
          <p14:tracePt t="330691" x="5334000" y="4625975"/>
          <p14:tracePt t="330705" x="5326063" y="4625975"/>
          <p14:tracePt t="330724" x="5318125" y="4625975"/>
          <p14:tracePt t="330740" x="5295900" y="4625975"/>
          <p14:tracePt t="330756" x="5280025" y="4625975"/>
          <p14:tracePt t="330773" x="5265738" y="4625975"/>
          <p14:tracePt t="330789" x="5249863" y="4632325"/>
          <p14:tracePt t="330806" x="5227638" y="4640263"/>
          <p14:tracePt t="330823" x="5211763" y="4648200"/>
          <p14:tracePt t="330839" x="5203825" y="4656138"/>
          <p14:tracePt t="330854" x="5181600" y="4664075"/>
          <p14:tracePt t="330871" x="5165725" y="4670425"/>
          <p14:tracePt t="330889" x="5151438" y="4678363"/>
          <p14:tracePt t="330905" x="5143500" y="4678363"/>
          <p14:tracePt t="330921" x="5127625" y="4678363"/>
          <p14:tracePt t="330940" x="5127625" y="4686300"/>
          <p14:tracePt t="330955" x="5105400" y="4702175"/>
          <p14:tracePt t="330973" x="5097463" y="4702175"/>
          <p14:tracePt t="330989" x="5089525" y="4716463"/>
          <p14:tracePt t="331006" x="5075238" y="4724400"/>
          <p14:tracePt t="331022" x="5067300" y="4732338"/>
          <p14:tracePt t="331042" x="5059363" y="4740275"/>
          <p14:tracePt t="331055" x="5059363" y="4746625"/>
          <p14:tracePt t="331073" x="5045075" y="4770438"/>
          <p14:tracePt t="331089" x="5045075" y="4778375"/>
          <p14:tracePt t="331105" x="5029200" y="4822825"/>
          <p14:tracePt t="331105" x="5021263" y="4830763"/>
          <p14:tracePt t="331122" x="5013325" y="4846638"/>
          <p14:tracePt t="331139" x="5013325" y="4854575"/>
          <p14:tracePt t="331158" x="5013325" y="4868863"/>
          <p14:tracePt t="331173" x="5013325" y="4884738"/>
          <p14:tracePt t="331188" x="5013325" y="4899025"/>
          <p14:tracePt t="331205" x="5013325" y="4922838"/>
          <p14:tracePt t="331222" x="5013325" y="4953000"/>
          <p14:tracePt t="331238" x="5013325" y="4968875"/>
          <p14:tracePt t="331257" x="5013325" y="4991100"/>
          <p14:tracePt t="331272" x="5013325" y="4999038"/>
          <p14:tracePt t="331288" x="5013325" y="5013325"/>
          <p14:tracePt t="331304" x="5013325" y="5029200"/>
          <p14:tracePt t="331321" x="5013325" y="5037138"/>
          <p14:tracePt t="331339" x="5021263" y="5075238"/>
          <p14:tracePt t="331356" x="5029200" y="5089525"/>
          <p14:tracePt t="331372" x="5037138" y="5113338"/>
          <p14:tracePt t="331390" x="5037138" y="5121275"/>
          <p14:tracePt t="331410" x="5045075" y="5121275"/>
          <p14:tracePt t="331426" x="5051425" y="5127625"/>
          <p14:tracePt t="331439" x="5059363" y="5135563"/>
          <p14:tracePt t="331458" x="5083175" y="5151438"/>
          <p14:tracePt t="331472" x="5105400" y="5173663"/>
          <p14:tracePt t="331489" x="5113338" y="5189538"/>
          <p14:tracePt t="331489" x="5121275" y="5189538"/>
          <p14:tracePt t="331507" x="5121275" y="5197475"/>
          <p14:tracePt t="331523" x="5135563" y="5211763"/>
          <p14:tracePt t="331547" x="5135563" y="5227638"/>
          <p14:tracePt t="331562" x="5143500" y="5227638"/>
          <p14:tracePt t="331573" x="5159375" y="5241925"/>
          <p14:tracePt t="331642" x="5165725" y="5241925"/>
          <p14:tracePt t="331659" x="5173663" y="5241925"/>
          <p14:tracePt t="331674" x="5181600" y="5241925"/>
          <p14:tracePt t="331698" x="5189538" y="5241925"/>
          <p14:tracePt t="331714" x="5203825" y="5257800"/>
          <p14:tracePt t="331723" x="5219700" y="5257800"/>
          <p14:tracePt t="331740" x="5227638" y="5257800"/>
          <p14:tracePt t="331755" x="5249863" y="5273675"/>
          <p14:tracePt t="331773" x="5257800" y="5273675"/>
          <p14:tracePt t="331788" x="5273675" y="5273675"/>
          <p14:tracePt t="331804" x="5303838" y="5273675"/>
          <p14:tracePt t="331822" x="5334000" y="5273675"/>
          <p14:tracePt t="331838" x="5356225" y="5273675"/>
          <p14:tracePt t="331855" x="5380038" y="5273675"/>
          <p14:tracePt t="331872" x="5410200" y="5273675"/>
          <p14:tracePt t="331888" x="5432425" y="5273675"/>
          <p14:tracePt t="331905" x="5448300" y="5273675"/>
          <p14:tracePt t="331905" x="5464175" y="5273675"/>
          <p14:tracePt t="331923" x="5470525" y="5265738"/>
          <p14:tracePt t="331955" x="5478463" y="5265738"/>
          <p14:tracePt t="331972" x="5486400" y="5257800"/>
          <p14:tracePt t="331978" x="5486400" y="5249863"/>
          <p14:tracePt t="331988" x="5502275" y="5227638"/>
          <p14:tracePt t="332005" x="5516563" y="5197475"/>
          <p14:tracePt t="332023" x="5532438" y="5165725"/>
          <p14:tracePt t="332038" x="5540375" y="5159375"/>
          <p14:tracePt t="332054" x="5540375" y="5151438"/>
          <p14:tracePt t="332122" x="5540375" y="5143500"/>
          <p14:tracePt t="332139" x="5540375" y="5135563"/>
          <p14:tracePt t="332146" x="5540375" y="5127625"/>
          <p14:tracePt t="332155" x="5540375" y="5113338"/>
          <p14:tracePt t="332174" x="5540375" y="5097463"/>
          <p14:tracePt t="332188" x="5540375" y="5089525"/>
          <p14:tracePt t="332290" x="5540375" y="5083175"/>
          <p14:tracePt t="332298" x="5540375" y="5075238"/>
          <p14:tracePt t="332307" x="5540375" y="5067300"/>
          <p14:tracePt t="332346" x="5540375" y="5059363"/>
          <p14:tracePt t="332362" x="5540375" y="5051425"/>
          <p14:tracePt t="332402" x="5540375" y="5037138"/>
          <p14:tracePt t="332410" x="5540375" y="5029200"/>
          <p14:tracePt t="332421" x="5540375" y="4991100"/>
          <p14:tracePt t="332439" x="5540375" y="4945063"/>
          <p14:tracePt t="332455" x="5540375" y="4922838"/>
          <p14:tracePt t="332472" x="5540375" y="4914900"/>
          <p14:tracePt t="332488" x="5540375" y="4899025"/>
          <p14:tracePt t="332504" x="5540375" y="4884738"/>
          <p14:tracePt t="332539" x="5540375" y="4868863"/>
          <p14:tracePt t="332555" x="5540375" y="4860925"/>
          <p14:tracePt t="332562" x="5540375" y="4854575"/>
          <p14:tracePt t="332571" x="5540375" y="4830763"/>
          <p14:tracePt t="332588" x="5540375" y="4822825"/>
          <p14:tracePt t="332604" x="5540375" y="4816475"/>
          <p14:tracePt t="332690" x="5532438" y="4808538"/>
          <p14:tracePt t="332698" x="5524500" y="4792663"/>
          <p14:tracePt t="332707" x="5508625" y="4762500"/>
          <p14:tracePt t="332720" x="5508625" y="4740275"/>
          <p14:tracePt t="332737" x="5502275" y="4724400"/>
          <p14:tracePt t="332754" x="5494338" y="4716463"/>
          <p14:tracePt t="332794" x="5478463" y="4708525"/>
          <p14:tracePt t="332810" x="5478463" y="4702175"/>
          <p14:tracePt t="332819" x="5478463" y="4694238"/>
          <p14:tracePt t="332835" x="5464175" y="4678363"/>
          <p14:tracePt t="332842" x="5464175" y="4670425"/>
          <p14:tracePt t="332859" x="5464175" y="4664075"/>
          <p14:tracePt t="332870" x="5464175" y="4656138"/>
          <p14:tracePt t="332954" x="5448300" y="4640263"/>
          <p14:tracePt t="332962" x="5448300" y="4625975"/>
          <p14:tracePt t="332978" x="5440363" y="4625975"/>
          <p14:tracePt t="333194" x="5410200" y="4625975"/>
          <p14:tracePt t="333204" x="5387975" y="4625975"/>
          <p14:tracePt t="333210" x="5372100" y="4625975"/>
          <p14:tracePt t="333222" x="5341938" y="4618038"/>
          <p14:tracePt t="333238" x="5334000" y="4618038"/>
          <p14:tracePt t="333306" x="5326063" y="4618038"/>
          <p14:tracePt t="333314" x="5311775" y="4618038"/>
          <p14:tracePt t="333330" x="5303838" y="4618038"/>
          <p14:tracePt t="333346" x="5295900" y="4618038"/>
          <p14:tracePt t="333362" x="5280025" y="4610100"/>
          <p14:tracePt t="333371" x="5273675" y="4610100"/>
          <p14:tracePt t="333389" x="5265738" y="4610100"/>
          <p14:tracePt t="333403" x="5257800" y="4610100"/>
          <p14:tracePt t="333421" x="5241925" y="4610100"/>
          <p14:tracePt t="333442" x="5227638" y="4610100"/>
          <p14:tracePt t="333454" x="5203825" y="4618038"/>
          <p14:tracePt t="333471" x="5197475" y="4618038"/>
          <p14:tracePt t="333486" x="5181600" y="4618038"/>
          <p14:tracePt t="333504" x="5173663" y="4625975"/>
          <p14:tracePt t="333520" x="5165725" y="4632325"/>
          <p14:tracePt t="333555" x="5159375" y="4632325"/>
          <p14:tracePt t="333578" x="5151438" y="4632325"/>
          <p14:tracePt t="333587" x="5143500" y="4632325"/>
          <p14:tracePt t="333594" x="5135563" y="4632325"/>
          <p14:tracePt t="333604" x="5121275" y="4640263"/>
          <p14:tracePt t="333621" x="5121275" y="4648200"/>
          <p14:tracePt t="333636" x="5105400" y="4656138"/>
          <p14:tracePt t="333655" x="5105400" y="4678363"/>
          <p14:tracePt t="333670" x="5089525" y="4694238"/>
          <p14:tracePt t="333686" x="5083175" y="4708525"/>
          <p14:tracePt t="333703" x="5075238" y="4716463"/>
          <p14:tracePt t="335504" x="5075238" y="4724400"/>
          <p14:tracePt t="335730" x="5083175" y="4740275"/>
          <p14:tracePt t="336138" x="5105400" y="4754563"/>
          <p14:tracePt t="336146" x="5105400" y="4762500"/>
          <p14:tracePt t="336154" x="5121275" y="4784725"/>
          <p14:tracePt t="336167" x="5159375" y="4816475"/>
          <p14:tracePt t="336183" x="5181600" y="4860925"/>
          <p14:tracePt t="336200" x="5197475" y="4892675"/>
          <p14:tracePt t="336217" x="5203825" y="4922838"/>
          <p14:tracePt t="336233" x="5211763" y="4922838"/>
          <p14:tracePt t="336251" x="5211763" y="4930775"/>
          <p14:tracePt t="336274" x="5211763" y="4937125"/>
          <p14:tracePt t="336370" x="5203825" y="4937125"/>
          <p14:tracePt t="336394" x="5197475" y="4937125"/>
          <p14:tracePt t="336410" x="5189538" y="4937125"/>
          <p14:tracePt t="336426" x="5181600" y="4937125"/>
          <p14:tracePt t="336458" x="5173663" y="4937125"/>
          <p14:tracePt t="336469" x="5181600" y="4937125"/>
          <p14:tracePt t="336546" x="5197475" y="4937125"/>
          <p14:tracePt t="336554" x="5203825" y="4937125"/>
          <p14:tracePt t="336566" x="5211763" y="4937125"/>
          <p14:tracePt t="338390" x="5219700" y="4937125"/>
          <p14:tracePt t="342296" x="5227638" y="4937125"/>
          <p14:tracePt t="342299" x="5227638" y="4945063"/>
          <p14:tracePt t="342322" x="5227638" y="4960938"/>
          <p14:tracePt t="342338" x="5211763" y="4968875"/>
          <p14:tracePt t="342347" x="5165725" y="5006975"/>
          <p14:tracePt t="342364" x="5097463" y="5075238"/>
          <p14:tracePt t="342380" x="5037138" y="5151438"/>
          <p14:tracePt t="342395" x="4968875" y="5219700"/>
          <p14:tracePt t="342413" x="4884738" y="5295900"/>
          <p14:tracePt t="342429" x="4816475" y="5356225"/>
          <p14:tracePt t="342446" x="4732338" y="5410200"/>
          <p14:tracePt t="342462" x="4632325" y="5456238"/>
          <p14:tracePt t="342478" x="4518025" y="5524500"/>
          <p14:tracePt t="342495" x="4381500" y="5578475"/>
          <p14:tracePt t="342512" x="4244975" y="5638800"/>
          <p14:tracePt t="342527" x="4098925" y="5699125"/>
          <p14:tracePt t="342544" x="3932238" y="5745163"/>
          <p14:tracePt t="342561" x="3756025" y="5799138"/>
          <p14:tracePt t="342561" x="3657600" y="5821363"/>
          <p14:tracePt t="342580" x="3573463" y="5859463"/>
          <p14:tracePt t="342594" x="3314700" y="5927725"/>
          <p14:tracePt t="342613" x="3162300" y="5943600"/>
          <p14:tracePt t="342630" x="3032125" y="5943600"/>
          <p14:tracePt t="342643" x="2895600" y="5943600"/>
          <p14:tracePt t="342662" x="2735263" y="5943600"/>
          <p14:tracePt t="342676" x="2574925" y="5943600"/>
          <p14:tracePt t="342693" x="2384425" y="5943600"/>
          <p14:tracePt t="342710" x="2149475" y="5943600"/>
          <p14:tracePt t="342727" x="1927225" y="5943600"/>
          <p14:tracePt t="342744" x="1782763" y="5943600"/>
          <p14:tracePt t="342761" x="1660525" y="5943600"/>
          <p14:tracePt t="342761" x="1622425" y="5943600"/>
          <p14:tracePt t="342780" x="1577975" y="5943600"/>
          <p14:tracePt t="342793" x="1508125" y="5943600"/>
          <p14:tracePt t="342812" x="1431925" y="5943600"/>
          <p14:tracePt t="342827" x="1311275" y="5921375"/>
          <p14:tracePt t="342844" x="1249363" y="5905500"/>
          <p14:tracePt t="342860" x="1096963" y="5897563"/>
          <p14:tracePt t="342876" x="1036638" y="5883275"/>
          <p14:tracePt t="342892" x="960438" y="5875338"/>
          <p14:tracePt t="342909" x="822325" y="5829300"/>
          <p14:tracePt t="342926" x="708025" y="5813425"/>
          <p14:tracePt t="342944" x="655638" y="5807075"/>
          <p14:tracePt t="342959" x="647700" y="5807075"/>
          <p14:tracePt t="342975" x="639763" y="5807075"/>
          <p14:tracePt t="342992" x="593725" y="5807075"/>
          <p14:tracePt t="343009" x="503238" y="5791200"/>
          <p14:tracePt t="343009" x="473075" y="5791200"/>
          <p14:tracePt t="343028" x="441325" y="5791200"/>
          <p14:tracePt t="343044" x="434975" y="5791200"/>
          <p14:tracePt t="343059" x="419100" y="5791200"/>
          <p14:tracePt t="343122" x="411163" y="5791200"/>
          <p14:tracePt t="343130" x="388938" y="5791200"/>
          <p14:tracePt t="343142" x="373063" y="5791200"/>
          <p14:tracePt t="343142" x="365125" y="5791200"/>
          <p14:tracePt t="343164" x="365125" y="5799138"/>
          <p14:tracePt t="343210" x="365125" y="5807075"/>
          <p14:tracePt t="343227" x="365125" y="5821363"/>
          <p14:tracePt t="343282" x="381000" y="5829300"/>
          <p14:tracePt t="343290" x="441325" y="5851525"/>
          <p14:tracePt t="343299" x="525463" y="5875338"/>
          <p14:tracePt t="343309" x="669925" y="5905500"/>
          <p14:tracePt t="343326" x="762000" y="5927725"/>
          <p14:tracePt t="343343" x="838200" y="5951538"/>
          <p14:tracePt t="343360" x="860425" y="5959475"/>
          <p14:tracePt t="343376" x="868363" y="5959475"/>
          <p14:tracePt t="343392" x="876300" y="5959475"/>
          <p14:tracePt t="343411" x="914400" y="5959475"/>
          <p14:tracePt t="343427" x="1058863" y="5981700"/>
          <p14:tracePt t="343443" x="1287463" y="5981700"/>
          <p14:tracePt t="343460" x="1363663" y="5989638"/>
          <p14:tracePt t="343477" x="1409700" y="5997575"/>
          <p14:tracePt t="343493" x="1417638" y="5997575"/>
          <p14:tracePt t="343538" x="1425575" y="5997575"/>
          <p14:tracePt t="343546" x="1439863" y="5997575"/>
          <p14:tracePt t="343559" x="1501775" y="5989638"/>
          <p14:tracePt t="343576" x="1546225" y="5981700"/>
          <p14:tracePt t="343576" x="1554163" y="5981700"/>
          <p14:tracePt t="343595" x="1570038" y="5981700"/>
          <p14:tracePt t="343609" x="1592263" y="5981700"/>
          <p14:tracePt t="343626" x="1600200" y="5981700"/>
          <p14:tracePt t="343644" x="1630363" y="5981700"/>
          <p14:tracePt t="343661" x="1706563" y="5981700"/>
          <p14:tracePt t="343676" x="1844675" y="5989638"/>
          <p14:tracePt t="343694" x="1997075" y="6003925"/>
          <p14:tracePt t="343710" x="2103438" y="6011863"/>
          <p14:tracePt t="343725" x="2133600" y="6011863"/>
          <p14:tracePt t="344644" x="2117725" y="6011863"/>
          <p14:tracePt t="345282" x="2087563" y="6011863"/>
          <p14:tracePt t="345294" x="2049463" y="5997575"/>
          <p14:tracePt t="345299" x="2011363" y="5965825"/>
          <p14:tracePt t="345308" x="1912938" y="5875338"/>
          <p14:tracePt t="345324" x="1820863" y="5775325"/>
          <p14:tracePt t="345341" x="1736725" y="5684838"/>
          <p14:tracePt t="345357" x="1684338" y="5608638"/>
          <p14:tracePt t="345373" x="1660525" y="5562600"/>
          <p14:tracePt t="345390" x="1646238" y="5516563"/>
          <p14:tracePt t="345407" x="1630363" y="5440363"/>
          <p14:tracePt t="345423" x="1622425" y="5364163"/>
          <p14:tracePt t="345440" x="1622425" y="5257800"/>
          <p14:tracePt t="345457" x="1630363" y="5151438"/>
          <p14:tracePt t="345457" x="1646238" y="5083175"/>
          <p14:tracePt t="345475" x="1692275" y="4999038"/>
          <p14:tracePt t="345491" x="1722438" y="4945063"/>
          <p14:tracePt t="345508" x="1730375" y="4930775"/>
          <p14:tracePt t="345524" x="1744663" y="4899025"/>
          <p14:tracePt t="345541" x="1760538" y="4860925"/>
          <p14:tracePt t="345556" x="1782763" y="4816475"/>
          <p14:tracePt t="345573" x="1820863" y="4770438"/>
          <p14:tracePt t="345591" x="1858963" y="4746625"/>
          <p14:tracePt t="345608" x="1897063" y="4716463"/>
          <p14:tracePt t="345624" x="1920875" y="4694238"/>
          <p14:tracePt t="345640" x="1965325" y="4648200"/>
          <p14:tracePt t="345640" x="2003425" y="4610100"/>
          <p14:tracePt t="345659" x="2027238" y="4594225"/>
          <p14:tracePt t="345673" x="2079625" y="4549775"/>
          <p14:tracePt t="345673" x="2111375" y="4533900"/>
          <p14:tracePt t="345691" x="2117725" y="4525963"/>
          <p14:tracePt t="345707" x="2133600" y="4511675"/>
          <p14:tracePt t="345724" x="2133600" y="4479925"/>
          <p14:tracePt t="345740" x="2155825" y="4449763"/>
          <p14:tracePt t="345756" x="2171700" y="4411663"/>
          <p14:tracePt t="345774" x="2201863" y="4381500"/>
          <p14:tracePt t="345791" x="2209800" y="4351338"/>
          <p14:tracePt t="345807" x="2217738" y="4327525"/>
          <p14:tracePt t="345824" x="2225675" y="4313238"/>
          <p14:tracePt t="345840" x="2232025" y="4251325"/>
          <p14:tracePt t="345856" x="2239963" y="4152900"/>
          <p14:tracePt t="345873" x="2255838" y="4084638"/>
          <p14:tracePt t="345873" x="2255838" y="4068763"/>
          <p14:tracePt t="345891" x="2255838" y="4060825"/>
          <p14:tracePt t="345906" x="2255838" y="4054475"/>
          <p14:tracePt t="345922" x="2255838" y="4046538"/>
          <p14:tracePt t="345946" x="2255838" y="4038600"/>
          <p14:tracePt t="345956" x="2255838" y="4030663"/>
          <p14:tracePt t="345973" x="2255838" y="4022725"/>
          <p14:tracePt t="346114" x="2247900" y="4016375"/>
          <p14:tracePt t="346130" x="2239963" y="4016375"/>
          <p14:tracePt t="346154" x="2232025" y="4016375"/>
          <p14:tracePt t="346818" x="2225675" y="4016375"/>
          <p14:tracePt t="346826" x="2217738" y="4016375"/>
          <p14:tracePt t="346890" x="2209800" y="4016375"/>
          <p14:tracePt t="346898" x="2193925" y="4016375"/>
          <p14:tracePt t="346930" x="2187575" y="4016375"/>
          <p14:tracePt t="347034" x="2179638" y="4016375"/>
          <p14:tracePt t="347050" x="2171700" y="4016375"/>
          <p14:tracePt t="347091" x="2163763" y="4016375"/>
          <p14:tracePt t="347098" x="2155825" y="4022725"/>
          <p14:tracePt t="347114" x="2155825" y="4030663"/>
          <p14:tracePt t="347123" x="2149475" y="4030663"/>
          <p14:tracePt t="347137" x="2141538" y="4038600"/>
          <p14:tracePt t="347155" x="2141538" y="4046538"/>
          <p14:tracePt t="347188" x="2133600" y="4046538"/>
          <p14:tracePt t="347194" x="2133600" y="4054475"/>
          <p14:tracePt t="347205" x="2125663" y="4060825"/>
          <p14:tracePt t="347222" x="2111375" y="4076700"/>
          <p14:tracePt t="347238" x="2095500" y="4084638"/>
          <p14:tracePt t="347302" x="2095500" y="4092575"/>
          <p14:tracePt t="347323" x="2087563" y="4092575"/>
          <p14:tracePt t="347330" x="2079625" y="4092575"/>
          <p14:tracePt t="347340" x="2073275" y="4092575"/>
          <p14:tracePt t="347434" x="2065338" y="4098925"/>
          <p14:tracePt t="347771" x="2073275" y="4098925"/>
          <p14:tracePt t="348066" x="2087563" y="4098925"/>
          <p14:tracePt t="348082" x="2095500" y="4098925"/>
          <p14:tracePt t="348114" x="2103438" y="4098925"/>
          <p14:tracePt t="348130" x="2111375" y="4098925"/>
          <p14:tracePt t="348139" x="2117725" y="4098925"/>
          <p14:tracePt t="348139" x="2133600" y="4098925"/>
          <p14:tracePt t="348156" x="2163763" y="4092575"/>
          <p14:tracePt t="348171" x="2179638" y="4084638"/>
          <p14:tracePt t="348190" x="2201863" y="4084638"/>
          <p14:tracePt t="348205" x="2209800" y="4084638"/>
          <p14:tracePt t="348221" x="2209800" y="4076700"/>
          <p14:tracePt t="348258" x="2217738" y="4076700"/>
          <p14:tracePt t="348266" x="2239963" y="4068763"/>
          <p14:tracePt t="348275" x="2247900" y="4060825"/>
          <p14:tracePt t="348275" x="2255838" y="4060825"/>
          <p14:tracePt t="348293" x="2270125" y="4054475"/>
          <p14:tracePt t="348308" x="2278063" y="4046538"/>
          <p14:tracePt t="348329" x="2286000" y="4046538"/>
          <p14:tracePt t="348354" x="2293938" y="4030663"/>
          <p14:tracePt t="348361" x="2301875" y="4022725"/>
          <p14:tracePt t="348371" x="2316163" y="4008438"/>
          <p14:tracePt t="348388" x="2332038" y="4000500"/>
          <p14:tracePt t="348405" x="2339975" y="3978275"/>
          <p14:tracePt t="348420" x="2339975" y="3962400"/>
          <p14:tracePt t="348466" x="2346325" y="3946525"/>
          <p14:tracePt t="348482" x="2354263" y="3940175"/>
          <p14:tracePt t="348498" x="2362200" y="3940175"/>
          <p14:tracePt t="348594" x="2362200" y="3932238"/>
          <p14:tracePt t="348603" x="2370138" y="3932238"/>
          <p14:tracePt t="348642" x="2362200" y="3932238"/>
          <p14:tracePt t="348842" x="2354263" y="3932238"/>
          <p14:tracePt t="348874" x="2346325" y="3932238"/>
          <p14:tracePt t="348882" x="2339975" y="3932238"/>
          <p14:tracePt t="348890" x="2332038" y="3932238"/>
          <p14:tracePt t="348914" x="2324100" y="3932238"/>
          <p14:tracePt t="348930" x="2308225" y="3932238"/>
          <p14:tracePt t="348962" x="2301875" y="3932238"/>
          <p14:tracePt t="349010" x="2293938" y="3932238"/>
          <p14:tracePt t="349019" x="2286000" y="3932238"/>
          <p14:tracePt t="349093" x="2278063" y="3932238"/>
          <p14:tracePt t="351746" x="2286000" y="3932238"/>
          <p14:tracePt t="352042" x="2293938" y="3940175"/>
          <p14:tracePt t="352058" x="2293938" y="3946525"/>
          <p14:tracePt t="352074" x="2301875" y="3946525"/>
          <p14:tracePt t="352083" x="2308225" y="3962400"/>
          <p14:tracePt t="352092" x="2339975" y="3984625"/>
          <p14:tracePt t="352101" x="2430463" y="4098925"/>
          <p14:tracePt t="352118" x="2667000" y="4327525"/>
          <p14:tracePt t="352133" x="3001963" y="4670425"/>
          <p14:tracePt t="352150" x="3322638" y="4991100"/>
          <p14:tracePt t="352166" x="3581400" y="5249863"/>
          <p14:tracePt t="352166" x="3733800" y="5364163"/>
          <p14:tracePt t="352186" x="3924300" y="5502275"/>
          <p14:tracePt t="352199" x="4397375" y="5715000"/>
          <p14:tracePt t="352217" x="5113338" y="6027738"/>
          <p14:tracePt t="352233" x="5845175" y="6438900"/>
          <p14:tracePt t="352233" x="6149975" y="6599238"/>
          <p14:tracePt t="352251" x="6569075" y="6797675"/>
          <p14:tracePt t="352267" x="6675438" y="6850063"/>
          <p14:tracePt t="352284" x="6705600" y="6850063"/>
          <p14:tracePt t="352302" x="6727825" y="6850063"/>
          <p14:tracePt t="352316" x="6759575" y="6850063"/>
          <p14:tracePt t="352353" x="6804025" y="6850063"/>
          <p14:tracePt t="352362" x="6911975" y="6850063"/>
          <p14:tracePt t="352370" x="6994525" y="6850063"/>
          <p14:tracePt t="352384" x="7070725" y="6850063"/>
          <p14:tracePt t="352401" x="7064375" y="6850063"/>
          <p14:tracePt t="352435" x="7018338" y="6850063"/>
          <p14:tracePt t="352442" x="6972300" y="6850063"/>
          <p14:tracePt t="352452" x="6956425" y="6850063"/>
          <p14:tracePt t="352469" x="6972300" y="6850063"/>
          <p14:tracePt t="352507" x="6904038" y="6827838"/>
          <p14:tracePt t="352554" x="6751638" y="6713538"/>
          <p14:tracePt t="352562" x="6446838" y="6507163"/>
          <p14:tracePt t="352570" x="6172200" y="6308725"/>
          <p14:tracePt t="352583" x="5859463" y="6134100"/>
          <p14:tracePt t="352600" x="5837238" y="6134100"/>
          <p14:tracePt t="352616" x="5837238" y="6118225"/>
          <p14:tracePt t="352683" x="5837238" y="6103938"/>
          <p14:tracePt t="352690" x="5821363" y="6073775"/>
          <p14:tracePt t="352700" x="5745163" y="6011863"/>
          <p14:tracePt t="352717" x="5707063" y="5989638"/>
          <p14:tracePt t="352734" x="5692775" y="5989638"/>
          <p14:tracePt t="352802" x="5668963" y="5973763"/>
          <p14:tracePt t="352811" x="5654675" y="5973763"/>
          <p14:tracePt t="352819" x="5699125" y="5973763"/>
          <p14:tracePt t="352874" x="5753100" y="6011863"/>
          <p14:tracePt t="352883" x="5783263" y="6019800"/>
          <p14:tracePt t="352890" x="5799138" y="6035675"/>
          <p14:tracePt t="352900" x="5791200" y="6035675"/>
          <p14:tracePt t="353098" x="5783263" y="6049963"/>
          <p14:tracePt t="353106" x="5775325" y="6057900"/>
          <p14:tracePt t="353116" x="5745163" y="6073775"/>
          <p14:tracePt t="353134" x="5715000" y="6080125"/>
          <p14:tracePt t="353149" x="5692775" y="6096000"/>
          <p14:tracePt t="353166" x="5684838" y="6096000"/>
          <p14:tracePt t="353182" x="5676900" y="6096000"/>
          <p14:tracePt t="353199" x="5668963" y="6096000"/>
          <p14:tracePt t="353216" x="5661025" y="6103938"/>
          <p14:tracePt t="353258" x="5654675" y="6103938"/>
          <p14:tracePt t="353274" x="5654675" y="6111875"/>
          <p14:tracePt t="353284" x="5638800" y="6118225"/>
          <p14:tracePt t="353292" x="5630863" y="6126163"/>
          <p14:tracePt t="353316" x="5622925" y="6134100"/>
          <p14:tracePt t="353610" x="5616575" y="6142038"/>
          <p14:tracePt t="353730" x="5608638" y="6149975"/>
          <p14:tracePt t="353762" x="5600700" y="6156325"/>
          <p14:tracePt t="353834" x="5592763" y="6164263"/>
          <p14:tracePt t="353858" x="5584825" y="6188075"/>
          <p14:tracePt t="353914" x="5578475" y="6188075"/>
          <p14:tracePt t="353931" x="5570538" y="6194425"/>
          <p14:tracePt t="353938" x="5562600" y="6202363"/>
          <p14:tracePt t="353963" x="5578475" y="6202363"/>
          <p14:tracePt t="354266" x="5584825" y="6202363"/>
          <p14:tracePt t="354283" x="5592763" y="6194425"/>
          <p14:tracePt t="354291" x="5600700" y="6194425"/>
          <p14:tracePt t="354307" x="5608638" y="6188075"/>
          <p14:tracePt t="354322" x="5622925" y="6172200"/>
          <p14:tracePt t="354347" x="5630863" y="6164263"/>
          <p14:tracePt t="354379" x="5638800" y="6164263"/>
          <p14:tracePt t="354386" x="5646738" y="6156325"/>
          <p14:tracePt t="354398" x="5654675" y="6149975"/>
          <p14:tracePt t="354415" x="5661025" y="6142038"/>
          <p14:tracePt t="354432" x="5661025" y="6134100"/>
          <p14:tracePt t="354448" x="5676900" y="6134100"/>
          <p14:tracePt t="354465" x="5692775" y="6111875"/>
          <p14:tracePt t="354484" x="5722938" y="6096000"/>
          <p14:tracePt t="354500" x="5737225" y="6080125"/>
          <p14:tracePt t="354517" x="5745163" y="6080125"/>
          <p14:tracePt t="354534" x="5745163" y="6073775"/>
          <p14:tracePt t="354548" x="5753100" y="6073775"/>
          <p14:tracePt t="354594" x="5761038" y="6073775"/>
          <p14:tracePt t="354602" x="5768975" y="6073775"/>
          <p14:tracePt t="354615" x="5775325" y="6073775"/>
          <p14:tracePt t="354631" x="5791200" y="6065838"/>
          <p14:tracePt t="354690" x="5807075" y="6057900"/>
          <p14:tracePt t="354699" x="5821363" y="6042025"/>
          <p14:tracePt t="354715" x="5829300" y="6042025"/>
          <p14:tracePt t="354722" x="5837238" y="6027738"/>
          <p14:tracePt t="354732" x="5845175" y="6027738"/>
          <p14:tracePt t="354747" x="5851525" y="6011863"/>
          <p14:tracePt t="354802" x="5859463" y="6011863"/>
          <p14:tracePt t="354810" x="5875338" y="6003925"/>
          <p14:tracePt t="354818" x="5875338" y="5997575"/>
          <p14:tracePt t="354831" x="5883275" y="5997575"/>
          <p14:tracePt t="354847" x="5889625" y="5981700"/>
          <p14:tracePt t="354865" x="5897563" y="5973763"/>
          <p14:tracePt t="354881" x="5897563" y="5965825"/>
          <p14:tracePt t="354898" x="5921375" y="5951538"/>
          <p14:tracePt t="354915" x="5927725" y="5935663"/>
          <p14:tracePt t="354932" x="5943600" y="5921375"/>
          <p14:tracePt t="354949" x="5943600" y="5913438"/>
          <p14:tracePt t="354994" x="5951538" y="5913438"/>
          <p14:tracePt t="355018" x="5959475" y="5905500"/>
          <p14:tracePt t="355042" x="5959475" y="5897563"/>
          <p14:tracePt t="355082" x="5959475" y="5889625"/>
          <p14:tracePt t="355090" x="5965825" y="5889625"/>
          <p14:tracePt t="355099" x="5973763" y="5883275"/>
          <p14:tracePt t="355122" x="5981700" y="5883275"/>
          <p14:tracePt t="355138" x="5989638" y="5875338"/>
          <p14:tracePt t="355154" x="5989638" y="5867400"/>
          <p14:tracePt t="355179" x="5997575" y="5867400"/>
          <p14:tracePt t="355186" x="5997575" y="5859463"/>
          <p14:tracePt t="355199" x="6011863" y="5859463"/>
          <p14:tracePt t="355214" x="6027738" y="5837238"/>
          <p14:tracePt t="355230" x="6049963" y="5799138"/>
          <p14:tracePt t="355247" x="6073775" y="5775325"/>
          <p14:tracePt t="355263" x="6103938" y="5761038"/>
          <p14:tracePt t="355280" x="6111875" y="5753100"/>
          <p14:tracePt t="355298" x="6118225" y="5745163"/>
          <p14:tracePt t="355313" x="6126163" y="5737225"/>
          <p14:tracePt t="355331" x="6126163" y="5715000"/>
          <p14:tracePt t="355348" x="6149975" y="5692775"/>
          <p14:tracePt t="355364" x="6172200" y="5668963"/>
          <p14:tracePt t="355380" x="6180138" y="5668963"/>
          <p14:tracePt t="355396" x="6188075" y="5661025"/>
          <p14:tracePt t="355434" x="6188075" y="5654675"/>
          <p14:tracePt t="355466" x="6202363" y="5638800"/>
          <p14:tracePt t="355474" x="6202363" y="5630863"/>
          <p14:tracePt t="355490" x="6210300" y="5616575"/>
          <p14:tracePt t="355499" x="6218238" y="5600700"/>
          <p14:tracePt t="355515" x="6218238" y="5584825"/>
          <p14:tracePt t="355532" x="6232525" y="5570538"/>
          <p14:tracePt t="355548" x="6240463" y="5554663"/>
          <p14:tracePt t="355565" x="6248400" y="5532438"/>
          <p14:tracePt t="355581" x="6264275" y="5516563"/>
          <p14:tracePt t="355598" x="6294438" y="5486400"/>
          <p14:tracePt t="355614" x="6332538" y="5440363"/>
          <p14:tracePt t="355630" x="6370638" y="5372100"/>
          <p14:tracePt t="355647" x="6392863" y="5334000"/>
          <p14:tracePt t="355664" x="6408738" y="5311775"/>
          <p14:tracePt t="355680" x="6416675" y="5295900"/>
          <p14:tracePt t="355697" x="6416675" y="5287963"/>
          <p14:tracePt t="355713" x="6416675" y="5280025"/>
          <p14:tracePt t="355730" x="6416675" y="5265738"/>
          <p14:tracePt t="355747" x="6423025" y="5257800"/>
          <p14:tracePt t="355764" x="6430963" y="5249863"/>
          <p14:tracePt t="355781" x="6438900" y="5241925"/>
          <p14:tracePt t="355797" x="6454775" y="5235575"/>
          <p14:tracePt t="355814" x="6461125" y="5227638"/>
          <p14:tracePt t="355830" x="6477000" y="5203825"/>
          <p14:tracePt t="355847" x="6484938" y="5189538"/>
          <p14:tracePt t="355863" x="6492875" y="5181600"/>
          <p14:tracePt t="355880" x="6499225" y="5181600"/>
          <p14:tracePt t="355915" x="6515100" y="5181600"/>
          <p14:tracePt t="355931" x="6523038" y="5181600"/>
          <p14:tracePt t="355938" x="6537325" y="5143500"/>
          <p14:tracePt t="355947" x="6561138" y="5143500"/>
          <p14:tracePt t="355964" x="6569075" y="5127625"/>
          <p14:tracePt t="355980" x="6575425" y="5127625"/>
          <p14:tracePt t="355996" x="6591300" y="5113338"/>
          <p14:tracePt t="356013" x="6613525" y="5097463"/>
          <p14:tracePt t="356030" x="6651625" y="5083175"/>
          <p14:tracePt t="356046" x="6667500" y="5075238"/>
          <p14:tracePt t="356064" x="6697663" y="5059363"/>
          <p14:tracePt t="356080" x="6721475" y="5045075"/>
          <p14:tracePt t="356096" x="6727825" y="5029200"/>
          <p14:tracePt t="356114" x="6751638" y="5006975"/>
          <p14:tracePt t="356114" x="6773863" y="4983163"/>
          <p14:tracePt t="356132" x="6797675" y="4953000"/>
          <p14:tracePt t="356148" x="6819900" y="4922838"/>
          <p14:tracePt t="356166" x="6819900" y="4892675"/>
          <p14:tracePt t="356181" x="6819900" y="4884738"/>
          <p14:tracePt t="356197" x="6819900" y="4876800"/>
          <p14:tracePt t="356212" x="6827838" y="4860925"/>
          <p14:tracePt t="356234" x="6850063" y="4838700"/>
          <p14:tracePt t="356245" x="6888163" y="4784725"/>
          <p14:tracePt t="356264" x="6918325" y="4702175"/>
          <p14:tracePt t="356281" x="6950075" y="4594225"/>
          <p14:tracePt t="356303" x="6950075" y="4564063"/>
          <p14:tracePt t="356317" x="6950075" y="4556125"/>
          <p14:tracePt t="356329" x="6950075" y="4549775"/>
          <p14:tracePt t="356345" x="6956425" y="4541838"/>
          <p14:tracePt t="356386" x="6964363" y="4511675"/>
          <p14:tracePt t="356402" x="6964363" y="4503738"/>
          <p14:tracePt t="356411" x="6964363" y="4479925"/>
          <p14:tracePt t="356418" x="6964363" y="4465638"/>
          <p14:tracePt t="356434" x="6964363" y="4449763"/>
          <p14:tracePt t="356447" x="6972300" y="4435475"/>
          <p14:tracePt t="356463" x="6972300" y="4411663"/>
          <p14:tracePt t="356480" x="6980238" y="4397375"/>
          <p14:tracePt t="356496" x="6980238" y="4389438"/>
          <p14:tracePt t="356513" x="6988175" y="4381500"/>
          <p14:tracePt t="356530" x="7002463" y="4321175"/>
          <p14:tracePt t="356549" x="7002463" y="4267200"/>
          <p14:tracePt t="356565" x="7018338" y="4213225"/>
          <p14:tracePt t="356581" x="7026275" y="4183063"/>
          <p14:tracePt t="356596" x="7032625" y="4168775"/>
          <p14:tracePt t="356612" x="7032625" y="4160838"/>
          <p14:tracePt t="356628" x="7032625" y="4152900"/>
          <p14:tracePt t="356644" x="7032625" y="4114800"/>
          <p14:tracePt t="356662" x="7048500" y="4084638"/>
          <p14:tracePt t="356679" x="7070725" y="4016375"/>
          <p14:tracePt t="356696" x="7086600" y="3984625"/>
          <p14:tracePt t="356712" x="7094538" y="3970338"/>
          <p14:tracePt t="356729" x="7094538" y="3940175"/>
          <p14:tracePt t="356747" x="7094538" y="3908425"/>
          <p14:tracePt t="356763" x="7094538" y="3870325"/>
          <p14:tracePt t="356780" x="7094538" y="3825875"/>
          <p14:tracePt t="356796" x="7108825" y="3794125"/>
          <p14:tracePt t="356813" x="7124700" y="3756025"/>
          <p14:tracePt t="356829" x="7124700" y="3725863"/>
          <p14:tracePt t="356846" x="7124700" y="3711575"/>
          <p14:tracePt t="356862" x="7124700" y="3679825"/>
          <p14:tracePt t="356879" x="7132638" y="3657600"/>
          <p14:tracePt t="356896" x="7132638" y="3649663"/>
          <p14:tracePt t="356912" x="7132638" y="3635375"/>
          <p14:tracePt t="356928" x="7140575" y="3627438"/>
          <p14:tracePt t="356928" x="7140575" y="3619500"/>
          <p14:tracePt t="356947" x="7140575" y="3611563"/>
          <p14:tracePt t="356962" x="7146925" y="3597275"/>
          <p14:tracePt t="356980" x="7162800" y="3573463"/>
          <p14:tracePt t="356996" x="7170738" y="3565525"/>
          <p14:tracePt t="357012" x="7170738" y="3551238"/>
          <p14:tracePt t="357028" x="7178675" y="3535363"/>
          <p14:tracePt t="357045" x="7185025" y="3513138"/>
          <p14:tracePt t="357062" x="7185025" y="3475038"/>
          <p14:tracePt t="357079" x="7192963" y="3459163"/>
          <p14:tracePt t="357095" x="7200900" y="3436938"/>
          <p14:tracePt t="357112" x="7200900" y="3421063"/>
          <p14:tracePt t="357129" x="7200900" y="3406775"/>
          <p14:tracePt t="357129" x="7200900" y="3398838"/>
          <p14:tracePt t="357148" x="7208838" y="3382963"/>
          <p14:tracePt t="357163" x="7208838" y="3360738"/>
          <p14:tracePt t="357179" x="7208838" y="3330575"/>
          <p14:tracePt t="357199" x="7208838" y="3306763"/>
          <p14:tracePt t="357213" x="7208838" y="3298825"/>
          <p14:tracePt t="357229" x="7208838" y="3284538"/>
          <p14:tracePt t="357245" x="7208838" y="3268663"/>
          <p14:tracePt t="357263" x="7208838" y="3246438"/>
          <p14:tracePt t="357280" x="7208838" y="3222625"/>
          <p14:tracePt t="357280" x="7208838" y="3216275"/>
          <p14:tracePt t="357299" x="7208838" y="3200400"/>
          <p14:tracePt t="357315" x="7208838" y="3184525"/>
          <p14:tracePt t="357328" x="7208838" y="3178175"/>
          <p14:tracePt t="357344" x="7208838" y="3162300"/>
          <p14:tracePt t="357344" x="7208838" y="3146425"/>
          <p14:tracePt t="357363" x="7208838" y="3124200"/>
          <p14:tracePt t="357379" x="7208838" y="3101975"/>
          <p14:tracePt t="357396" x="7208838" y="3063875"/>
          <p14:tracePt t="357413" x="7208838" y="3032125"/>
          <p14:tracePt t="357428" x="7208838" y="3017838"/>
          <p14:tracePt t="357444" x="7208838" y="3009900"/>
          <p14:tracePt t="357474" x="7208838" y="3001963"/>
          <p14:tracePt t="357490" x="7208838" y="2994025"/>
          <p14:tracePt t="357498" x="7208838" y="2987675"/>
          <p14:tracePt t="358266" x="7192963" y="2987675"/>
          <p14:tracePt t="358330" x="7178675" y="2987675"/>
          <p14:tracePt t="358338" x="7162800" y="2987675"/>
          <p14:tracePt t="358347" x="7140575" y="2963863"/>
          <p14:tracePt t="358361" x="7064375" y="2955925"/>
          <p14:tracePt t="358380" x="7032625" y="2955925"/>
          <p14:tracePt t="358396" x="7026275" y="2955925"/>
          <p14:tracePt t="358411" x="7010400" y="2949575"/>
          <p14:tracePt t="358427" x="7002463" y="2941638"/>
          <p14:tracePt t="358446" x="6964363" y="2941638"/>
          <p14:tracePt t="358461" x="6850063" y="2917825"/>
          <p14:tracePt t="358479" x="6713538" y="2911475"/>
          <p14:tracePt t="358496" x="6629400" y="2895600"/>
          <p14:tracePt t="358511" x="6583363" y="2887663"/>
          <p14:tracePt t="358528" x="6575425" y="2887663"/>
          <p14:tracePt t="358544" x="6569075" y="2887663"/>
          <p14:tracePt t="358560" x="6561138" y="2887663"/>
          <p14:tracePt t="358577" x="6523038" y="2887663"/>
          <p14:tracePt t="358596" x="6484938" y="2887663"/>
          <p14:tracePt t="358612" x="6438900" y="2887663"/>
          <p14:tracePt t="358628" x="6416675" y="2887663"/>
          <p14:tracePt t="358644" x="6400800" y="2887663"/>
          <p14:tracePt t="358663" x="6392863" y="2887663"/>
          <p14:tracePt t="358682" x="6384925" y="2887663"/>
          <p14:tracePt t="358693" x="6362700" y="2887663"/>
          <p14:tracePt t="358712" x="6332538" y="2887663"/>
          <p14:tracePt t="358727" x="6278563" y="2887663"/>
          <p14:tracePt t="358744" x="6226175" y="2887663"/>
          <p14:tracePt t="358760" x="6202363" y="2887663"/>
          <p14:tracePt t="358777" x="6172200" y="2895600"/>
          <p14:tracePt t="358795" x="6149975" y="2895600"/>
          <p14:tracePt t="358812" x="6126163" y="2903538"/>
          <p14:tracePt t="358828" x="6118225" y="2903538"/>
          <p14:tracePt t="358850" x="6103938" y="2903538"/>
          <p14:tracePt t="358860" x="6080125" y="2911475"/>
          <p14:tracePt t="358877" x="6027738" y="2911475"/>
          <p14:tracePt t="358894" x="5973763" y="2911475"/>
          <p14:tracePt t="358910" x="5927725" y="2911475"/>
          <p14:tracePt t="358927" x="5921375" y="2911475"/>
          <p14:tracePt t="358943" x="5913438" y="2911475"/>
          <p14:tracePt t="358960" x="5897563" y="2911475"/>
          <p14:tracePt t="358977" x="5867400" y="2911475"/>
          <p14:tracePt t="358993" x="5775325" y="2911475"/>
          <p14:tracePt t="359012" x="5737225" y="2911475"/>
          <p14:tracePt t="359027" x="5722938" y="2911475"/>
          <p14:tracePt t="359043" x="5707063" y="2911475"/>
          <p14:tracePt t="359059" x="5699125" y="2917825"/>
          <p14:tracePt t="359076" x="5676900" y="2917825"/>
          <p14:tracePt t="359094" x="5646738" y="2917825"/>
          <p14:tracePt t="359110" x="5600700" y="2917825"/>
          <p14:tracePt t="359126" x="5562600" y="2933700"/>
          <p14:tracePt t="359142" x="5546725" y="2933700"/>
          <p14:tracePt t="359160" x="5532438" y="2933700"/>
          <p14:tracePt t="359176" x="5524500" y="2933700"/>
          <p14:tracePt t="359193" x="5516563" y="2933700"/>
          <p14:tracePt t="359242" x="5524500" y="2933700"/>
          <p14:tracePt t="359834" x="5532438" y="2933700"/>
          <p14:tracePt t="359850" x="5546725" y="2933700"/>
          <p14:tracePt t="359859" x="5554663" y="2933700"/>
          <p14:tracePt t="359867" x="5578475" y="2933700"/>
          <p14:tracePt t="359876" x="5600700" y="2933700"/>
          <p14:tracePt t="359893" x="5638800" y="2933700"/>
          <p14:tracePt t="359911" x="5676900" y="2933700"/>
          <p14:tracePt t="359926" x="5715000" y="2933700"/>
          <p14:tracePt t="359942" x="5768975" y="2933700"/>
          <p14:tracePt t="359959" x="5813425" y="2933700"/>
          <p14:tracePt t="359976" x="5883275" y="2949575"/>
          <p14:tracePt t="359992" x="5959475" y="2955925"/>
          <p14:tracePt t="360009" x="6003925" y="2963863"/>
          <p14:tracePt t="360009" x="6011863" y="2963863"/>
          <p14:tracePt t="360027" x="6019800" y="2971800"/>
          <p14:tracePt t="360042" x="6042025" y="2971800"/>
          <p14:tracePt t="360060" x="6126163" y="2971800"/>
          <p14:tracePt t="360076" x="6240463" y="2971800"/>
          <p14:tracePt t="360093" x="6354763" y="2971800"/>
          <p14:tracePt t="360112" x="6454775" y="2971800"/>
          <p14:tracePt t="360126" x="6530975" y="2971800"/>
          <p14:tracePt t="360141" x="6553200" y="2971800"/>
          <p14:tracePt t="360160" x="6569075" y="2971800"/>
          <p14:tracePt t="360176" x="6583363" y="2971800"/>
          <p14:tracePt t="360193" x="6629400" y="2971800"/>
          <p14:tracePt t="360193" x="6683375" y="2971800"/>
          <p14:tracePt t="360211" x="6827838" y="2971800"/>
          <p14:tracePt t="360227" x="6988175" y="2971800"/>
          <p14:tracePt t="360244" x="7078663" y="2971800"/>
          <p14:tracePt t="360261" x="7116763" y="2987675"/>
          <p14:tracePt t="360277" x="7124700" y="2987675"/>
          <p14:tracePt t="361563" x="7132638" y="2987675"/>
          <p14:tracePt t="362234" x="7140575" y="2987675"/>
          <p14:tracePt t="362346" x="7146925" y="2987675"/>
          <p14:tracePt t="362938" x="7146925" y="2994025"/>
          <p14:tracePt t="362962" x="7146925" y="3001963"/>
          <p14:tracePt t="362970" x="7146925" y="3009900"/>
          <p14:tracePt t="362994" x="7146925" y="3025775"/>
          <p14:tracePt t="363026" x="7146925" y="3032125"/>
          <p14:tracePt t="363050" x="7146925" y="3040063"/>
          <p14:tracePt t="363058" x="7146925" y="3048000"/>
          <p14:tracePt t="363072" x="7146925" y="3070225"/>
          <p14:tracePt t="363072" x="7146925" y="3078163"/>
          <p14:tracePt t="363091" x="7146925" y="3094038"/>
          <p14:tracePt t="363107" x="7146925" y="3108325"/>
          <p14:tracePt t="363123" x="7146925" y="3116263"/>
          <p14:tracePt t="363146" x="7146925" y="3124200"/>
          <p14:tracePt t="363156" x="7146925" y="3132138"/>
          <p14:tracePt t="363178" x="7146925" y="3140075"/>
          <p14:tracePt t="363190" x="7146925" y="3146425"/>
          <p14:tracePt t="363210" x="7146925" y="3154363"/>
          <p14:tracePt t="363223" x="7146925" y="3162300"/>
          <p14:tracePt t="363242" x="7146925" y="3178175"/>
          <p14:tracePt t="363259" x="7146925" y="3184525"/>
          <p14:tracePt t="363275" x="7146925" y="3192463"/>
          <p14:tracePt t="363292" x="7146925" y="3200400"/>
          <p14:tracePt t="363309" x="7146925" y="3208338"/>
          <p14:tracePt t="363324" x="7146925" y="3216275"/>
          <p14:tracePt t="363340" x="7146925" y="3230563"/>
          <p14:tracePt t="363372" x="7146925" y="3246438"/>
          <p14:tracePt t="363386" x="7146925" y="3260725"/>
          <p14:tracePt t="363410" x="7146925" y="3268663"/>
          <p14:tracePt t="363490" x="7146925" y="3276600"/>
          <p14:tracePt t="363498" x="7146925" y="3284538"/>
          <p14:tracePt t="363507" x="7146925" y="3292475"/>
          <p14:tracePt t="363524" x="7146925" y="3298825"/>
          <p14:tracePt t="363555" x="7146925" y="3314700"/>
          <p14:tracePt t="363586" x="7140575" y="3330575"/>
          <p14:tracePt t="363610" x="7140575" y="3336925"/>
          <p14:tracePt t="363618" x="7140575" y="3344863"/>
          <p14:tracePt t="363626" x="7140575" y="3352800"/>
          <p14:tracePt t="363638" x="7132638" y="3382963"/>
          <p14:tracePt t="363655" x="7132638" y="3421063"/>
          <p14:tracePt t="363672" x="7124700" y="3444875"/>
          <p14:tracePt t="363689" x="7124700" y="3467100"/>
          <p14:tracePt t="363689" x="7124700" y="3489325"/>
          <p14:tracePt t="363707" x="7124700" y="3497263"/>
          <p14:tracePt t="363723" x="7124700" y="3513138"/>
          <p14:tracePt t="363740" x="7124700" y="3521075"/>
          <p14:tracePt t="363755" x="7124700" y="3527425"/>
          <p14:tracePt t="363771" x="7116763" y="3527425"/>
          <p14:tracePt t="363788" x="7116763" y="3535363"/>
          <p14:tracePt t="363805" x="7116763" y="3551238"/>
          <p14:tracePt t="363822" x="7108825" y="3551238"/>
          <p14:tracePt t="363842" x="7108825" y="3559175"/>
          <p14:tracePt t="363854" x="7102475" y="3581400"/>
          <p14:tracePt t="363872" x="7094538" y="3597275"/>
          <p14:tracePt t="363889" x="7094538" y="3627438"/>
          <p14:tracePt t="363889" x="7094538" y="3649663"/>
          <p14:tracePt t="363907" x="7094538" y="3665538"/>
          <p14:tracePt t="363921" x="7086600" y="3711575"/>
          <p14:tracePt t="363939" x="7078663" y="3733800"/>
          <p14:tracePt t="363956" x="7070725" y="3756025"/>
          <p14:tracePt t="363973" x="7070725" y="3779838"/>
          <p14:tracePt t="363988" x="7064375" y="3779838"/>
          <p14:tracePt t="364004" x="7064375" y="3802063"/>
          <p14:tracePt t="364022" x="7056438" y="3817938"/>
          <p14:tracePt t="364038" x="7040563" y="3856038"/>
          <p14:tracePt t="364055" x="7032625" y="3878263"/>
          <p14:tracePt t="364072" x="7026275" y="3916363"/>
          <p14:tracePt t="364088" x="7010400" y="3940175"/>
          <p14:tracePt t="364107" x="7010400" y="3962400"/>
          <p14:tracePt t="364107" x="7010400" y="3978275"/>
          <p14:tracePt t="364123" x="7002463" y="3984625"/>
          <p14:tracePt t="364137" x="6988175" y="4030663"/>
          <p14:tracePt t="364156" x="6972300" y="4060825"/>
          <p14:tracePt t="364171" x="6956425" y="4092575"/>
          <p14:tracePt t="364188" x="6950075" y="4122738"/>
          <p14:tracePt t="364204" x="6942138" y="4137025"/>
          <p14:tracePt t="364221" x="6934200" y="4160838"/>
          <p14:tracePt t="364237" x="6926263" y="4198938"/>
          <p14:tracePt t="364254" x="6911975" y="4221163"/>
          <p14:tracePt t="364271" x="6896100" y="4267200"/>
          <p14:tracePt t="364287" x="6880225" y="4283075"/>
          <p14:tracePt t="364303" x="6873875" y="4305300"/>
          <p14:tracePt t="364321" x="6858000" y="4335463"/>
          <p14:tracePt t="364337" x="6850063" y="4343400"/>
          <p14:tracePt t="364354" x="6842125" y="4373563"/>
          <p14:tracePt t="364371" x="6842125" y="4389438"/>
          <p14:tracePt t="364388" x="6842125" y="4403725"/>
          <p14:tracePt t="364404" x="6835775" y="4411663"/>
          <p14:tracePt t="364421" x="6827838" y="4419600"/>
          <p14:tracePt t="364437" x="6819900" y="4435475"/>
          <p14:tracePt t="364454" x="6811963" y="4449763"/>
          <p14:tracePt t="364474" x="6811963" y="4465638"/>
          <p14:tracePt t="364490" x="6804025" y="4473575"/>
          <p14:tracePt t="364507" x="6804025" y="4487863"/>
          <p14:tracePt t="364521" x="6789738" y="4525963"/>
          <p14:tracePt t="364539" x="6773863" y="4549775"/>
          <p14:tracePt t="364556" x="6765925" y="4564063"/>
          <p14:tracePt t="364572" x="6759575" y="4579938"/>
          <p14:tracePt t="364588" x="6759575" y="4602163"/>
          <p14:tracePt t="364605" x="6751638" y="4625975"/>
          <p14:tracePt t="364621" x="6735763" y="4632325"/>
          <p14:tracePt t="364637" x="6727825" y="4632325"/>
          <p14:tracePt t="364654" x="6727825" y="4640263"/>
          <p14:tracePt t="364670" x="6727825" y="4656138"/>
          <p14:tracePt t="364688" x="6727825" y="4670425"/>
          <p14:tracePt t="364704" x="6727825" y="4686300"/>
          <p14:tracePt t="364720" x="6713538" y="4708525"/>
          <p14:tracePt t="364720" x="6713538" y="4716463"/>
          <p14:tracePt t="364739" x="6713538" y="4740275"/>
          <p14:tracePt t="364755" x="6713538" y="4762500"/>
          <p14:tracePt t="364772" x="6705600" y="4770438"/>
          <p14:tracePt t="364788" x="6697663" y="4778375"/>
          <p14:tracePt t="364803" x="6689725" y="4792663"/>
          <p14:tracePt t="364821" x="6689725" y="4800600"/>
          <p14:tracePt t="365744" x="6697663" y="4800600"/>
          <p14:tracePt t="366138" x="6697663" y="4792663"/>
          <p14:tracePt t="366146" x="6705600" y="4792663"/>
          <p14:tracePt t="366210" x="6721475" y="4792663"/>
          <p14:tracePt t="366234" x="6743700" y="4778375"/>
          <p14:tracePt t="366242" x="6743700" y="4762500"/>
          <p14:tracePt t="366252" x="6759575" y="4754563"/>
          <p14:tracePt t="366269" x="6759575" y="4740275"/>
          <p14:tracePt t="366285" x="6759575" y="4732338"/>
          <p14:tracePt t="366302" x="6759575" y="4724400"/>
          <p14:tracePt t="366319" x="6765925" y="4716463"/>
          <p14:tracePt t="366335" x="6773863" y="4702175"/>
          <p14:tracePt t="366352" x="6789738" y="4686300"/>
          <p14:tracePt t="366369" x="6797675" y="4648200"/>
          <p14:tracePt t="366387" x="6811963" y="4618038"/>
          <p14:tracePt t="366403" x="6819900" y="4602163"/>
          <p14:tracePt t="366420" x="6835775" y="4572000"/>
          <p14:tracePt t="366436" x="6850063" y="4533900"/>
          <p14:tracePt t="366453" x="6858000" y="4503738"/>
          <p14:tracePt t="366469" x="6865938" y="4465638"/>
          <p14:tracePt t="366486" x="6888163" y="4389438"/>
          <p14:tracePt t="366503" x="6888163" y="4351338"/>
          <p14:tracePt t="366519" x="6904038" y="4305300"/>
          <p14:tracePt t="366536" x="6911975" y="4259263"/>
          <p14:tracePt t="366552" x="6911975" y="4251325"/>
          <p14:tracePt t="366568" x="6911975" y="4237038"/>
          <p14:tracePt t="366568" x="6911975" y="4213225"/>
          <p14:tracePt t="366587" x="6926263" y="4144963"/>
          <p14:tracePt t="366604" x="6926263" y="4122738"/>
          <p14:tracePt t="366620" x="6934200" y="4022725"/>
          <p14:tracePt t="366636" x="6950075" y="3962400"/>
          <p14:tracePt t="366653" x="6956425" y="3940175"/>
          <p14:tracePt t="366669" x="6956425" y="3916363"/>
          <p14:tracePt t="366685" x="6956425" y="3886200"/>
          <p14:tracePt t="366702" x="6956425" y="3840163"/>
          <p14:tracePt t="366719" x="6956425" y="3749675"/>
          <p14:tracePt t="366735" x="6956425" y="3641725"/>
          <p14:tracePt t="366752" x="6956425" y="3581400"/>
          <p14:tracePt t="366769" x="6972300" y="3543300"/>
          <p14:tracePt t="366785" x="6980238" y="3513138"/>
          <p14:tracePt t="366803" x="6980238" y="3482975"/>
          <p14:tracePt t="366819" x="6988175" y="3467100"/>
          <p14:tracePt t="366836" x="6994525" y="3429000"/>
          <p14:tracePt t="366852" x="7010400" y="3390900"/>
          <p14:tracePt t="366869" x="7026275" y="3314700"/>
          <p14:tracePt t="366885" x="7048500" y="3254375"/>
          <p14:tracePt t="366902" x="7056438" y="3192463"/>
          <p14:tracePt t="366918" x="7056438" y="3184525"/>
          <p14:tracePt t="366934" x="7064375" y="3170238"/>
          <p14:tracePt t="366952" x="7064375" y="3162300"/>
          <p14:tracePt t="366968" x="7064375" y="3140075"/>
          <p14:tracePt t="366968" x="7070725" y="3132138"/>
          <p14:tracePt t="366987" x="7078663" y="3108325"/>
          <p14:tracePt t="367003" x="7086600" y="3094038"/>
          <p14:tracePt t="367020" x="7102475" y="3055938"/>
          <p14:tracePt t="367036" x="7116763" y="3032125"/>
          <p14:tracePt t="367053" x="7124700" y="3025775"/>
          <p14:tracePt t="367069" x="7132638" y="3009900"/>
          <p14:tracePt t="367085" x="7132638" y="3001963"/>
          <p14:tracePt t="367138" x="7140575" y="3001963"/>
          <p14:tracePt t="367146" x="7140575" y="2987675"/>
          <p14:tracePt t="367154" x="7146925" y="2987675"/>
          <p14:tracePt t="367170" x="7154863" y="2979738"/>
          <p14:tracePt t="367184" x="7154863" y="2963863"/>
          <p14:tracePt t="367201" x="7162800" y="2949575"/>
          <p14:tracePt t="368109" x="7162800" y="2955925"/>
          <p14:tracePt t="368298" x="7162800" y="2971800"/>
          <p14:tracePt t="368306" x="7162800" y="3001963"/>
          <p14:tracePt t="368316" x="7162800" y="3040063"/>
          <p14:tracePt t="368334" x="7162800" y="3140075"/>
          <p14:tracePt t="368351" x="7185025" y="3284538"/>
          <p14:tracePt t="368367" x="7239000" y="3459163"/>
          <p14:tracePt t="368383" x="7285038" y="3611563"/>
          <p14:tracePt t="368399" x="7315200" y="3756025"/>
          <p14:tracePt t="368399" x="7323138" y="3810000"/>
          <p14:tracePt t="368419" x="7323138" y="3856038"/>
          <p14:tracePt t="368419" x="7331075" y="3878263"/>
          <p14:tracePt t="368435" x="7337425" y="3940175"/>
          <p14:tracePt t="368451" x="7353300" y="4008438"/>
          <p14:tracePt t="368468" x="7369175" y="4084638"/>
          <p14:tracePt t="368484" x="7391400" y="4160838"/>
          <p14:tracePt t="368501" x="7445375" y="4313238"/>
          <p14:tracePt t="368517" x="7521575" y="4487863"/>
          <p14:tracePt t="368534" x="7566025" y="4594225"/>
          <p14:tracePt t="368550" x="7573963" y="4632325"/>
          <p14:tracePt t="368567" x="7573963" y="4640263"/>
          <p14:tracePt t="368583" x="7573963" y="4648200"/>
          <p14:tracePt t="368600" x="7581900" y="4664075"/>
          <p14:tracePt t="368617" x="7581900" y="4694238"/>
          <p14:tracePt t="368617" x="7604125" y="4716463"/>
          <p14:tracePt t="368636" x="7604125" y="4746625"/>
          <p14:tracePt t="368651" x="7604125" y="4792663"/>
          <p14:tracePt t="368668" x="7604125" y="4808538"/>
          <p14:tracePt t="368684" x="7604125" y="4830763"/>
          <p14:tracePt t="368700" x="7604125" y="4846638"/>
          <p14:tracePt t="368717" x="7612063" y="4846638"/>
          <p14:tracePt t="368733" x="7612063" y="4854575"/>
          <p14:tracePt t="368750" x="7612063" y="4846638"/>
          <p14:tracePt t="369314" x="7612063" y="4822825"/>
          <p14:tracePt t="369322" x="7612063" y="4800600"/>
          <p14:tracePt t="369334" x="7581900" y="4754563"/>
          <p14:tracePt t="369350" x="7535863" y="4678363"/>
          <p14:tracePt t="369366" x="7489825" y="4602163"/>
          <p14:tracePt t="369383" x="7459663" y="4541838"/>
          <p14:tracePt t="369399" x="7413625" y="4479925"/>
          <p14:tracePt t="369415" x="7383463" y="4419600"/>
          <p14:tracePt t="369432" x="7323138" y="4335463"/>
          <p14:tracePt t="369449" x="7307263" y="4267200"/>
          <p14:tracePt t="369449" x="7292975" y="4237038"/>
          <p14:tracePt t="369466" x="7269163" y="4152900"/>
          <p14:tracePt t="369483" x="7261225" y="4022725"/>
          <p14:tracePt t="369499" x="7239000" y="3878263"/>
          <p14:tracePt t="369516" x="7200900" y="3749675"/>
          <p14:tracePt t="369532" x="7200900" y="3673475"/>
          <p14:tracePt t="369550" x="7200900" y="3611563"/>
          <p14:tracePt t="369566" x="7200900" y="3543300"/>
          <p14:tracePt t="369583" x="7208838" y="3482975"/>
          <p14:tracePt t="369599" x="7216775" y="3413125"/>
          <p14:tracePt t="369617" x="7246938" y="3352800"/>
          <p14:tracePt t="369632" x="7261225" y="3314700"/>
          <p14:tracePt t="369632" x="7269163" y="3292475"/>
          <p14:tracePt t="369651" x="7269163" y="3268663"/>
          <p14:tracePt t="369667" x="7269163" y="3254375"/>
          <p14:tracePt t="369683" x="7285038" y="3238500"/>
          <p14:tracePt t="369700" x="7292975" y="3222625"/>
          <p14:tracePt t="369716" x="7307263" y="3200400"/>
          <p14:tracePt t="369733" x="7315200" y="3170238"/>
          <p14:tracePt t="369749" x="7323138" y="3124200"/>
          <p14:tracePt t="369765" x="7323138" y="3108325"/>
          <p14:tracePt t="369782" x="7323138" y="3078163"/>
          <p14:tracePt t="369799" x="7323138" y="3055938"/>
          <p14:tracePt t="369816" x="7331075" y="3040063"/>
          <p14:tracePt t="369832" x="7331075" y="3032125"/>
          <p14:tracePt t="369848" x="7337425" y="3032125"/>
          <p14:tracePt t="369865" x="7345363" y="3032125"/>
          <p14:tracePt t="370586" x="7345363" y="3040063"/>
          <p14:tracePt t="370594" x="7353300" y="3048000"/>
          <p14:tracePt t="370618" x="7361238" y="3055938"/>
          <p14:tracePt t="370626" x="7361238" y="3063875"/>
          <p14:tracePt t="370649" x="7383463" y="3078163"/>
          <p14:tracePt t="370658" x="7383463" y="3086100"/>
          <p14:tracePt t="370667" x="7399338" y="3094038"/>
          <p14:tracePt t="370681" x="7429500" y="3108325"/>
          <p14:tracePt t="370699" x="7445375" y="3108325"/>
          <p14:tracePt t="370754" x="7467600" y="3124200"/>
          <p14:tracePt t="370770" x="7497763" y="3154363"/>
          <p14:tracePt t="370779" x="7513638" y="3170238"/>
          <p14:tracePt t="370786" x="7521575" y="3178175"/>
          <p14:tracePt t="370797" x="7543800" y="3222625"/>
          <p14:tracePt t="370815" x="7559675" y="3254375"/>
          <p14:tracePt t="370831" x="7604125" y="3306763"/>
          <p14:tracePt t="370848" x="7650163" y="3382963"/>
          <p14:tracePt t="370864" x="7680325" y="3421063"/>
          <p14:tracePt t="370882" x="7726363" y="3497263"/>
          <p14:tracePt t="370899" x="7756525" y="3535363"/>
          <p14:tracePt t="370915" x="7788275" y="3589338"/>
          <p14:tracePt t="370932" x="7818438" y="3657600"/>
          <p14:tracePt t="370948" x="7840663" y="3711575"/>
          <p14:tracePt t="370964" x="7878763" y="3787775"/>
          <p14:tracePt t="370981" x="7940675" y="3894138"/>
          <p14:tracePt t="370997" x="8023225" y="4008438"/>
          <p14:tracePt t="371014" x="8123238" y="4106863"/>
          <p14:tracePt t="371031" x="8191500" y="4206875"/>
          <p14:tracePt t="371048" x="8237538" y="4283075"/>
          <p14:tracePt t="371048" x="8237538" y="4327525"/>
          <p14:tracePt t="371067" x="8245475" y="4365625"/>
          <p14:tracePt t="371080" x="8289925" y="4487863"/>
          <p14:tracePt t="371080" x="8328025" y="4572000"/>
          <p14:tracePt t="371099" x="8435975" y="4754563"/>
          <p14:tracePt t="371116" x="8572500" y="4945063"/>
          <p14:tracePt t="371132" x="8670925" y="5075238"/>
          <p14:tracePt t="371149" x="8702675" y="5127625"/>
          <p14:tracePt t="371166" x="8702675" y="5159375"/>
          <p14:tracePt t="371182" x="8702675" y="5189538"/>
          <p14:tracePt t="371197" x="8709025" y="5219700"/>
          <p14:tracePt t="371215" x="8709025" y="5249863"/>
          <p14:tracePt t="371232" x="8716963" y="5273675"/>
          <p14:tracePt t="371248" x="8716963" y="5280025"/>
          <p14:tracePt t="371266" x="8716963" y="5303838"/>
          <p14:tracePt t="371283" x="8732838" y="5341938"/>
          <p14:tracePt t="371299" x="8747125" y="5364163"/>
          <p14:tracePt t="371316" x="8770938" y="5426075"/>
          <p14:tracePt t="371334" x="8778875" y="5440363"/>
          <p14:tracePt t="371352" x="8785225" y="5464175"/>
          <p14:tracePt t="371367" x="8793163" y="5470525"/>
          <p14:tracePt t="371514" x="8801100" y="5470525"/>
          <p14:tracePt t="371522" x="8816975" y="5464175"/>
          <p14:tracePt t="371532" x="8839200" y="5448300"/>
          <p14:tracePt t="371549" x="8855075" y="5440363"/>
          <p14:tracePt t="371565" x="8861425" y="5432425"/>
          <p14:tracePt t="371581" x="8869363" y="5426075"/>
          <p14:tracePt t="371596" x="8885238" y="5410200"/>
          <p14:tracePt t="371612" x="8899525" y="5402263"/>
          <p14:tracePt t="371634" x="8907463" y="5402263"/>
          <p14:tracePt t="371646" x="8915400" y="5380038"/>
          <p14:tracePt t="371663" x="8931275" y="5364163"/>
          <p14:tracePt t="371680" x="8945563" y="5349875"/>
          <p14:tracePt t="371696" x="8961438" y="5326063"/>
          <p14:tracePt t="371713" x="8961438" y="5318125"/>
          <p14:tracePt t="371729" x="8969375" y="5311775"/>
          <p14:tracePt t="371770" x="8975725" y="5311775"/>
          <p14:tracePt t="371786" x="8975725" y="5303838"/>
          <p14:tracePt t="371794" x="8983663" y="5295900"/>
          <p14:tracePt t="371802" x="8983663" y="5287963"/>
          <p14:tracePt t="371826" x="8991600" y="5280025"/>
          <p14:tracePt t="371834" x="8991600" y="5273675"/>
          <p14:tracePt t="371850" x="8999538" y="5265738"/>
          <p14:tracePt t="371863" x="9021763" y="5257800"/>
          <p14:tracePt t="371880" x="9013825" y="5257800"/>
          <p14:tracePt t="372042" x="8999538" y="5257800"/>
          <p14:tracePt t="372058" x="8983663" y="5257800"/>
          <p14:tracePt t="372090" x="8975725" y="5257800"/>
          <p14:tracePt t="372099" x="8969375" y="5257800"/>
          <p14:tracePt t="372115" x="8961438" y="5257800"/>
          <p14:tracePt t="372129" x="8945563" y="5257800"/>
          <p14:tracePt t="372146" x="8931275" y="5257800"/>
          <p14:tracePt t="372164" x="8915400" y="5257800"/>
          <p14:tracePt t="372226" x="8893175" y="5265738"/>
          <p14:tracePt t="372250" x="8885238" y="5265738"/>
          <p14:tracePt t="372258" x="8869363" y="5280025"/>
          <p14:tracePt t="372267" x="8855075" y="5280025"/>
          <p14:tracePt t="372280" x="8839200" y="5280025"/>
          <p14:tracePt t="372297" x="8823325" y="5280025"/>
          <p14:tracePt t="372355" x="8823325" y="5287963"/>
          <p14:tracePt t="372369" x="8816975" y="5287963"/>
          <p14:tracePt t="372380" x="8809038" y="5287963"/>
          <p14:tracePt t="372409" x="8809038" y="5295900"/>
          <p14:tracePt t="372730" x="8816975" y="5303838"/>
          <p14:tracePt t="372786" x="8816975" y="5311775"/>
          <p14:tracePt t="372795" x="8823325" y="5311775"/>
          <p14:tracePt t="372810" x="8831263" y="5311775"/>
          <p14:tracePt t="372834" x="8839200" y="5318125"/>
          <p14:tracePt t="373066" x="8847138" y="5326063"/>
          <p14:tracePt t="373074" x="8861425" y="5326063"/>
          <p14:tracePt t="373106" x="8861425" y="5334000"/>
          <p14:tracePt t="373121" x="8869363" y="5341938"/>
          <p14:tracePt t="373130" x="8877300" y="5341938"/>
          <p14:tracePt t="382883" x="8877300" y="5349875"/>
          <p14:tracePt t="382914" x="8869363" y="5349875"/>
          <p14:tracePt t="383058" x="8861425" y="5349875"/>
          <p14:tracePt t="383082" x="8847138" y="5349875"/>
          <p14:tracePt t="384907" x="8839200" y="5349875"/>
          <p14:tracePt t="385666" x="8831263" y="5349875"/>
          <p14:tracePt t="385674" x="8823325" y="5356225"/>
          <p14:tracePt t="385683" x="8816975" y="5356225"/>
          <p14:tracePt t="385962" x="8809038" y="5356225"/>
          <p14:tracePt t="386066" x="8801100" y="5364163"/>
          <p14:tracePt t="386083" x="8785225" y="5372100"/>
          <p14:tracePt t="386090" x="8778875" y="5372100"/>
          <p14:tracePt t="386186" x="8770938" y="5380038"/>
          <p14:tracePt t="386266" x="8763000" y="5380038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65125" y="115888"/>
            <a:ext cx="8550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umarni uslovi za </a:t>
            </a:r>
            <a:r>
              <a:rPr lang="sr-Latn-RS" altLang="en-US" sz="2400"/>
              <a:t>eksploziju </a:t>
            </a:r>
            <a:r>
              <a:rPr lang="en-US" altLang="en-US" sz="2400"/>
              <a:t>preko funkcije </a:t>
            </a:r>
            <a:r>
              <a:rPr lang="el-GR" altLang="en-US" sz="2400"/>
              <a:t>Φ</a:t>
            </a:r>
            <a:r>
              <a:rPr lang="sr-Latn-RS" altLang="en-US" sz="240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(prividne konstante </a:t>
            </a:r>
            <a:r>
              <a:rPr lang="sr-Latn-CS" altLang="en-US" sz="2400"/>
              <a:t>f</a:t>
            </a:r>
            <a:r>
              <a:rPr lang="en-US" altLang="en-US" sz="2400"/>
              <a:t> </a:t>
            </a:r>
            <a:r>
              <a:rPr lang="sr-Latn-CS" altLang="en-US" sz="2400"/>
              <a:t> zavise od konc) .</a:t>
            </a:r>
            <a:endParaRPr lang="en-US" altLang="en-US" sz="2400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2667000" y="1371600"/>
          <a:ext cx="3429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6" imgW="1562100" imgH="241300" progId="Equation.3">
                  <p:embed/>
                </p:oleObj>
              </mc:Choice>
              <mc:Fallback>
                <p:oleObj name="Equation" r:id="rId6" imgW="15621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3429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1"/>
          <p:cNvGraphicFramePr>
            <a:graphicFrameLocks noChangeAspect="1"/>
          </p:cNvGraphicFramePr>
          <p:nvPr/>
        </p:nvGraphicFramePr>
        <p:xfrm>
          <a:off x="2438400" y="5867400"/>
          <a:ext cx="47244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8" imgW="1714500" imgH="241300" progId="Equation.3">
                  <p:embed/>
                </p:oleObj>
              </mc:Choice>
              <mc:Fallback>
                <p:oleObj name="Equation" r:id="rId8" imgW="17145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867400"/>
                        <a:ext cx="472440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2"/>
          <p:cNvGraphicFramePr>
            <a:graphicFrameLocks noChangeAspect="1"/>
          </p:cNvGraphicFramePr>
          <p:nvPr/>
        </p:nvGraphicFramePr>
        <p:xfrm>
          <a:off x="304800" y="2209800"/>
          <a:ext cx="3581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0" imgW="1714500" imgH="241300" progId="Equation.3">
                  <p:embed/>
                </p:oleObj>
              </mc:Choice>
              <mc:Fallback>
                <p:oleObj name="Equation" r:id="rId10" imgW="17145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09800"/>
                        <a:ext cx="3581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3"/>
          <p:cNvGraphicFramePr>
            <a:graphicFrameLocks noChangeAspect="1"/>
          </p:cNvGraphicFramePr>
          <p:nvPr/>
        </p:nvGraphicFramePr>
        <p:xfrm>
          <a:off x="304800" y="3352800"/>
          <a:ext cx="365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2" imgW="1714500" imgH="241300" progId="Equation.3">
                  <p:embed/>
                </p:oleObj>
              </mc:Choice>
              <mc:Fallback>
                <p:oleObj name="Equation" r:id="rId12" imgW="17145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36576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4"/>
          <p:cNvSpPr txBox="1">
            <a:spLocks noChangeArrowheads="1"/>
          </p:cNvSpPr>
          <p:nvPr/>
        </p:nvSpPr>
        <p:spPr bwMode="auto">
          <a:xfrm>
            <a:off x="228600" y="4114800"/>
            <a:ext cx="86772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Kada pri bilo kojoj koncentraciji </a:t>
            </a:r>
            <a:r>
              <a:rPr lang="sr-Latn-CS" altLang="en-US" sz="2400" dirty="0" smtClean="0"/>
              <a:t>(od koje zavise priv konst. f), ova </a:t>
            </a:r>
            <a:r>
              <a:rPr lang="sr-Latn-CS" altLang="en-US" sz="2400" dirty="0"/>
              <a:t>vrednost postane jednaka nuli, sistem će se iznenada promeniti i iz stacionarnog režima će ući u eksplozioni  region, ta vrednost se označava kao eksplozioni limit sistema.</a:t>
            </a:r>
            <a:endParaRPr lang="en-US" altLang="en-US" sz="2400" dirty="0"/>
          </a:p>
        </p:txBody>
      </p:sp>
      <p:sp>
        <p:nvSpPr>
          <p:cNvPr id="12296" name="Text Box 15"/>
          <p:cNvSpPr txBox="1">
            <a:spLocks noChangeArrowheads="1"/>
          </p:cNvSpPr>
          <p:nvPr/>
        </p:nvSpPr>
        <p:spPr bwMode="auto">
          <a:xfrm>
            <a:off x="4495800" y="2212975"/>
            <a:ext cx="254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tacionarni režim</a:t>
            </a:r>
            <a:endParaRPr lang="en-US" altLang="en-US" sz="2400"/>
          </a:p>
        </p:txBody>
      </p:sp>
      <p:sp>
        <p:nvSpPr>
          <p:cNvPr id="12297" name="Text Box 16"/>
          <p:cNvSpPr txBox="1">
            <a:spLocks noChangeArrowheads="1"/>
          </p:cNvSpPr>
          <p:nvPr/>
        </p:nvSpPr>
        <p:spPr bwMode="auto">
          <a:xfrm>
            <a:off x="4648200" y="3276600"/>
            <a:ext cx="264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Eksp</a:t>
            </a:r>
            <a:r>
              <a:rPr lang="en-US" altLang="en-US" sz="2400"/>
              <a:t>l</a:t>
            </a:r>
            <a:r>
              <a:rPr lang="sr-Latn-CS" altLang="en-US" sz="2400"/>
              <a:t>ozioni  režim</a:t>
            </a:r>
            <a:endParaRPr lang="en-US" altLang="en-US" sz="240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67" x="8747125" y="5380038"/>
          <p14:tracePt t="2065" x="8740775" y="5380038"/>
          <p14:tracePt t="2081" x="8732838" y="5380038"/>
          <p14:tracePt t="2094" x="8724900" y="5380038"/>
          <p14:tracePt t="2098" x="8716963" y="5380038"/>
          <p14:tracePt t="2108" x="8678863" y="5394325"/>
          <p14:tracePt t="2124" x="8664575" y="5410200"/>
          <p14:tracePt t="2142" x="8656638" y="5410200"/>
          <p14:tracePt t="2169" x="8640763" y="5410200"/>
          <p14:tracePt t="2185" x="8632825" y="5394325"/>
          <p14:tracePt t="2193" x="8618538" y="5372100"/>
          <p14:tracePt t="2193" x="8556625" y="5334000"/>
          <p14:tracePt t="2210" x="8458200" y="5257800"/>
          <p14:tracePt t="2226" x="8351838" y="5181600"/>
          <p14:tracePt t="2243" x="8199438" y="5121275"/>
          <p14:tracePt t="2261" x="8077200" y="5051425"/>
          <p14:tracePt t="2276" x="8008938" y="4991100"/>
          <p14:tracePt t="2293" x="7924800" y="4892675"/>
          <p14:tracePt t="2309" x="7788275" y="4762500"/>
          <p14:tracePt t="2327" x="7680325" y="4678363"/>
          <p14:tracePt t="2343" x="7612063" y="4618038"/>
          <p14:tracePt t="2343" x="7597775" y="4594225"/>
          <p14:tracePt t="2365" x="7573963" y="4549775"/>
          <p14:tracePt t="2379" x="7551738" y="4503738"/>
          <p14:tracePt t="2391" x="7497763" y="4351338"/>
          <p14:tracePt t="2407" x="7399338" y="4221163"/>
          <p14:tracePt t="2407" x="7353300" y="4144963"/>
          <p14:tracePt t="2425" x="7216775" y="3970338"/>
          <p14:tracePt t="2443" x="7040563" y="3749675"/>
          <p14:tracePt t="2460" x="6850063" y="3551238"/>
          <p14:tracePt t="2476" x="6713538" y="3375025"/>
          <p14:tracePt t="2492" x="6659563" y="3276600"/>
          <p14:tracePt t="2509" x="6613525" y="3192463"/>
          <p14:tracePt t="2526" x="6569075" y="3078163"/>
          <p14:tracePt t="2542" x="6492875" y="2955925"/>
          <p14:tracePt t="2558" x="6384925" y="2803525"/>
          <p14:tracePt t="2576" x="6240463" y="2667000"/>
          <p14:tracePt t="2576" x="6149975" y="2582863"/>
          <p14:tracePt t="2594" x="6049963" y="2530475"/>
          <p14:tracePt t="2607" x="5905500" y="2430463"/>
          <p14:tracePt t="2626" x="5845175" y="2392363"/>
          <p14:tracePt t="2642" x="5807075" y="2362200"/>
          <p14:tracePt t="2659" x="5730875" y="2316163"/>
          <p14:tracePt t="2675" x="5630863" y="2286000"/>
          <p14:tracePt t="2691" x="5502275" y="2209800"/>
          <p14:tracePt t="2708" x="5380038" y="2149475"/>
          <p14:tracePt t="2725" x="5295900" y="2117725"/>
          <p14:tracePt t="2741" x="5211763" y="2079625"/>
          <p14:tracePt t="2758" x="5143500" y="2057400"/>
          <p14:tracePt t="2775" x="5067300" y="2019300"/>
          <p14:tracePt t="2791" x="4983163" y="2011363"/>
          <p14:tracePt t="2791" x="4930775" y="2011363"/>
          <p14:tracePt t="2810" x="4822825" y="1997075"/>
          <p14:tracePt t="2826" x="4702175" y="1989138"/>
          <p14:tracePt t="2842" x="4587875" y="1973263"/>
          <p14:tracePt t="2858" x="4503738" y="1965325"/>
          <p14:tracePt t="2875" x="4397375" y="1927225"/>
          <p14:tracePt t="2891" x="4283075" y="1920875"/>
          <p14:tracePt t="2908" x="4160838" y="1920875"/>
          <p14:tracePt t="2924" x="4046538" y="1920875"/>
          <p14:tracePt t="2941" x="3940175" y="1920875"/>
          <p14:tracePt t="2957" x="3825875" y="1920875"/>
          <p14:tracePt t="2974" x="3741738" y="1920875"/>
          <p14:tracePt t="2991" x="3687763" y="1920875"/>
          <p14:tracePt t="3008" x="3673475" y="1920875"/>
          <p14:tracePt t="3024" x="3665538" y="1920875"/>
          <p14:tracePt t="3042" x="3641725" y="1920875"/>
          <p14:tracePt t="3058" x="3565525" y="1920875"/>
          <p14:tracePt t="3075" x="3421063" y="1920875"/>
          <p14:tracePt t="3091" x="3292475" y="1920875"/>
          <p14:tracePt t="3107" x="3246438" y="1920875"/>
          <p14:tracePt t="3124" x="3230563" y="1920875"/>
          <p14:tracePt t="3140" x="3222625" y="1920875"/>
          <p14:tracePt t="3159" x="3216275" y="1920875"/>
          <p14:tracePt t="3177" x="3200400" y="1920875"/>
          <p14:tracePt t="3191" x="3146425" y="1920875"/>
          <p14:tracePt t="3206" x="3063875" y="1920875"/>
          <p14:tracePt t="3223" x="2979738" y="1920875"/>
          <p14:tracePt t="3223" x="2949575" y="1920875"/>
          <p14:tracePt t="3241" x="2941638" y="1920875"/>
          <p14:tracePt t="3258" x="2933700" y="1920875"/>
          <p14:tracePt t="3296" x="2917825" y="1920875"/>
          <p14:tracePt t="3306" x="2911475" y="1920875"/>
          <p14:tracePt t="3312" x="2887663" y="1920875"/>
          <p14:tracePt t="3323" x="2841625" y="1920875"/>
          <p14:tracePt t="3341" x="2803525" y="1920875"/>
          <p14:tracePt t="4252" x="2803525" y="1927225"/>
          <p14:tracePt t="5081" x="2811463" y="1943100"/>
          <p14:tracePt t="5090" x="2827338" y="1958975"/>
          <p14:tracePt t="5106" x="2827338" y="1973263"/>
          <p14:tracePt t="5113" x="2835275" y="1981200"/>
          <p14:tracePt t="5123" x="2841625" y="1989138"/>
          <p14:tracePt t="5139" x="2841625" y="2003425"/>
          <p14:tracePt t="5209" x="2841625" y="2011363"/>
          <p14:tracePt t="5225" x="2841625" y="2035175"/>
          <p14:tracePt t="5233" x="2819400" y="2041525"/>
          <p14:tracePt t="5241" x="2797175" y="2057400"/>
          <p14:tracePt t="5258" x="2773363" y="2073275"/>
          <p14:tracePt t="5274" x="2765425" y="2087563"/>
          <p14:tracePt t="5291" x="2743200" y="2103438"/>
          <p14:tracePt t="5307" x="2697163" y="2133600"/>
          <p14:tracePt t="5324" x="2598738" y="2179638"/>
          <p14:tracePt t="5340" x="2438400" y="2239963"/>
          <p14:tracePt t="5357" x="2232025" y="2293938"/>
          <p14:tracePt t="5357" x="2125663" y="2339975"/>
          <p14:tracePt t="5377" x="2011363" y="2346325"/>
          <p14:tracePt t="5388" x="1866900" y="2384425"/>
          <p14:tracePt t="5405" x="1760538" y="2416175"/>
          <p14:tracePt t="5421" x="1698625" y="2438400"/>
          <p14:tracePt t="5438" x="1654175" y="2454275"/>
          <p14:tracePt t="5455" x="1608138" y="2484438"/>
          <p14:tracePt t="5455" x="1562100" y="2506663"/>
          <p14:tracePt t="5474" x="1439863" y="2552700"/>
          <p14:tracePt t="5490" x="1257300" y="2590800"/>
          <p14:tracePt t="5508" x="1158875" y="2613025"/>
          <p14:tracePt t="5524" x="838200" y="2659063"/>
          <p14:tracePt t="5540" x="777875" y="2667000"/>
          <p14:tracePt t="5556" x="769938" y="2667000"/>
          <p14:tracePt t="5572" x="777875" y="2667000"/>
          <p14:tracePt t="5737" x="792163" y="2667000"/>
          <p14:tracePt t="5753" x="808038" y="2667000"/>
          <p14:tracePt t="5769" x="815975" y="2667000"/>
          <p14:tracePt t="5777" x="822325" y="2667000"/>
          <p14:tracePt t="5787" x="830263" y="2667000"/>
          <p14:tracePt t="5804" x="846138" y="2667000"/>
          <p14:tracePt t="5821" x="860425" y="2659063"/>
          <p14:tracePt t="5838" x="892175" y="2659063"/>
          <p14:tracePt t="5855" x="944563" y="2651125"/>
          <p14:tracePt t="5855" x="998538" y="2651125"/>
          <p14:tracePt t="5873" x="1074738" y="2636838"/>
          <p14:tracePt t="5887" x="1295400" y="2636838"/>
          <p14:tracePt t="5906" x="1431925" y="2636838"/>
          <p14:tracePt t="5922" x="1584325" y="2636838"/>
          <p14:tracePt t="5938" x="1736725" y="2636838"/>
          <p14:tracePt t="5955" x="1874838" y="2636838"/>
          <p14:tracePt t="5972" x="1997075" y="2636838"/>
          <p14:tracePt t="5988" x="2149475" y="2636838"/>
          <p14:tracePt t="6005" x="2378075" y="2636838"/>
          <p14:tracePt t="6021" x="2713038" y="2636838"/>
          <p14:tracePt t="6039" x="3055938" y="2644775"/>
          <p14:tracePt t="6055" x="3314700" y="2667000"/>
          <p14:tracePt t="6072" x="3459163" y="2682875"/>
          <p14:tracePt t="6089" x="3521075" y="2682875"/>
          <p14:tracePt t="6107" x="3513138" y="2682875"/>
          <p14:tracePt t="6203" x="3513138" y="2674938"/>
          <p14:tracePt t="6482" x="3521075" y="2674938"/>
          <p14:tracePt t="6522" x="3543300" y="2674938"/>
          <p14:tracePt t="6530" x="3589338" y="2674938"/>
          <p14:tracePt t="6540" x="3717925" y="2651125"/>
          <p14:tracePt t="6555" x="3848100" y="2651125"/>
          <p14:tracePt t="6572" x="3924300" y="2636838"/>
          <p14:tracePt t="6588" x="3932238" y="2636838"/>
          <p14:tracePt t="6609" x="3940175" y="2636838"/>
          <p14:tracePt t="6620" x="3954463" y="2628900"/>
          <p14:tracePt t="6638" x="4008438" y="2620963"/>
          <p14:tracePt t="6654" x="4106863" y="2613025"/>
          <p14:tracePt t="6670" x="4191000" y="2590800"/>
          <p14:tracePt t="6687" x="4229100" y="2590800"/>
          <p14:tracePt t="6705" x="4244975" y="2582863"/>
          <p14:tracePt t="6723" x="4259263" y="2574925"/>
          <p14:tracePt t="6738" x="4351338" y="2574925"/>
          <p14:tracePt t="6755" x="4579938" y="2574925"/>
          <p14:tracePt t="6771" x="4868863" y="2574925"/>
          <p14:tracePt t="6787" x="5083175" y="2574925"/>
          <p14:tracePt t="6804" x="5165725" y="2552700"/>
          <p14:tracePt t="6821" x="5181600" y="2552700"/>
          <p14:tracePt t="6838" x="5173663" y="2552700"/>
          <p14:tracePt t="6898" x="5165725" y="2552700"/>
          <p14:tracePt t="6945" x="5151438" y="2552700"/>
          <p14:tracePt t="6986" x="5135563" y="2552700"/>
          <p14:tracePt t="7010" x="5113338" y="2552700"/>
          <p14:tracePt t="7019" x="5097463" y="2552700"/>
          <p14:tracePt t="7026" x="5045075" y="2552700"/>
          <p14:tracePt t="7037" x="4953000" y="2552700"/>
          <p14:tracePt t="7056" x="4808538" y="2552700"/>
          <p14:tracePt t="7071" x="4702175" y="2552700"/>
          <p14:tracePt t="7088" x="4602163" y="2560638"/>
          <p14:tracePt t="7108" x="4572000" y="2560638"/>
          <p14:tracePt t="7120" x="4473575" y="2574925"/>
          <p14:tracePt t="7137" x="4343400" y="2574925"/>
          <p14:tracePt t="7137" x="4267200" y="2574925"/>
          <p14:tracePt t="7156" x="4114800" y="2574925"/>
          <p14:tracePt t="7171" x="4038600" y="2574925"/>
          <p14:tracePt t="7187" x="3978275" y="2574925"/>
          <p14:tracePt t="7204" x="3954463" y="2574925"/>
          <p14:tracePt t="7220" x="3932238" y="2574925"/>
          <p14:tracePt t="7236" x="3894138" y="2574925"/>
          <p14:tracePt t="7255" x="3832225" y="2574925"/>
          <p14:tracePt t="7270" x="3779838" y="2598738"/>
          <p14:tracePt t="7287" x="3741738" y="2598738"/>
          <p14:tracePt t="7304" x="3687763" y="2598738"/>
          <p14:tracePt t="7320" x="3679825" y="2606675"/>
          <p14:tracePt t="7337" x="3673475" y="2606675"/>
          <p14:tracePt t="7356" x="3641725" y="2606675"/>
          <p14:tracePt t="7373" x="3635375" y="2613025"/>
          <p14:tracePt t="8275" x="3635375" y="2606675"/>
          <p14:tracePt t="8514" x="3641725" y="2598738"/>
          <p14:tracePt t="8730" x="3657600" y="2598738"/>
          <p14:tracePt t="8738" x="3665538" y="2598738"/>
          <p14:tracePt t="8752" x="3695700" y="2582863"/>
          <p14:tracePt t="8752" x="3711575" y="2582863"/>
          <p14:tracePt t="8771" x="3787775" y="2560638"/>
          <p14:tracePt t="8787" x="3870325" y="2544763"/>
          <p14:tracePt t="8804" x="3954463" y="2536825"/>
          <p14:tracePt t="8820" x="4022725" y="2522538"/>
          <p14:tracePt t="8837" x="4076700" y="2522538"/>
          <p14:tracePt t="8853" x="4130675" y="2522538"/>
          <p14:tracePt t="8869" x="4251325" y="2522538"/>
          <p14:tracePt t="8886" x="4449763" y="2522538"/>
          <p14:tracePt t="8902" x="4770438" y="2522538"/>
          <p14:tracePt t="8918" x="5067300" y="2522538"/>
          <p14:tracePt t="8935" x="5257800" y="2522538"/>
          <p14:tracePt t="8952" x="5334000" y="2498725"/>
          <p14:tracePt t="8968" x="5341938" y="2498725"/>
          <p14:tracePt t="8985" x="5356225" y="2498725"/>
          <p14:tracePt t="9025" x="5387975" y="2498725"/>
          <p14:tracePt t="9034" x="5426075" y="2498725"/>
          <p14:tracePt t="9040" x="5470525" y="2498725"/>
          <p14:tracePt t="9050" x="5524500" y="2498725"/>
          <p14:tracePt t="9067" x="5546725" y="2498725"/>
          <p14:tracePt t="9083" x="5562600" y="2498725"/>
          <p14:tracePt t="9160" x="5578475" y="2498725"/>
          <p14:tracePt t="9168" x="5608638" y="2498725"/>
          <p14:tracePt t="9177" x="5630863" y="2498725"/>
          <p14:tracePt t="9186" x="5646738" y="2498725"/>
          <p14:tracePt t="9199" x="5668963" y="2498725"/>
          <p14:tracePt t="9216" x="5661025" y="2498725"/>
          <p14:tracePt t="9361" x="5646738" y="2498725"/>
          <p14:tracePt t="9409" x="5638800" y="2498725"/>
          <p14:tracePt t="9449" x="5616575" y="2498725"/>
          <p14:tracePt t="9457" x="5608638" y="2514600"/>
          <p14:tracePt t="9467" x="5578475" y="2530475"/>
          <p14:tracePt t="9484" x="5546725" y="2544763"/>
          <p14:tracePt t="9501" x="5540375" y="2544763"/>
          <p14:tracePt t="9517" x="5532438" y="2544763"/>
          <p14:tracePt t="9534" x="5524500" y="2544763"/>
          <p14:tracePt t="9609" x="5516563" y="2544763"/>
          <p14:tracePt t="9617" x="5516563" y="2552700"/>
          <p14:tracePt t="9625" x="5508625" y="2552700"/>
          <p14:tracePt t="9635" x="5508625" y="2560638"/>
          <p14:tracePt t="10361" x="5502275" y="2574925"/>
          <p14:tracePt t="10369" x="5494338" y="2574925"/>
          <p14:tracePt t="10385" x="5464175" y="2590800"/>
          <p14:tracePt t="10400" x="5418138" y="2613025"/>
          <p14:tracePt t="10400" x="5387975" y="2636838"/>
          <p14:tracePt t="10418" x="5318125" y="2674938"/>
          <p14:tracePt t="10433" x="5197475" y="2735263"/>
          <p14:tracePt t="10451" x="5045075" y="2819400"/>
          <p14:tracePt t="10468" x="4868863" y="2895600"/>
          <p14:tracePt t="10483" x="4724400" y="2941638"/>
          <p14:tracePt t="10499" x="4602163" y="2971800"/>
          <p14:tracePt t="10516" x="4525963" y="3009900"/>
          <p14:tracePt t="10533" x="4449763" y="3040063"/>
          <p14:tracePt t="10549" x="4365625" y="3078163"/>
          <p14:tracePt t="10566" x="4229100" y="3132138"/>
          <p14:tracePt t="10582" x="4068763" y="3192463"/>
          <p14:tracePt t="10599" x="3886200" y="3254375"/>
          <p14:tracePt t="10599" x="3787775" y="3284538"/>
          <p14:tracePt t="10617" x="3611563" y="3344863"/>
          <p14:tracePt t="10634" x="3475038" y="3382963"/>
          <p14:tracePt t="10652" x="3368675" y="3413125"/>
          <p14:tracePt t="10667" x="3344863" y="3421063"/>
          <p14:tracePt t="10684" x="3314700" y="3421063"/>
          <p14:tracePt t="10700" x="3292475" y="3429000"/>
          <p14:tracePt t="10716" x="3230563" y="3436938"/>
          <p14:tracePt t="10734" x="3108325" y="3459163"/>
          <p14:tracePt t="10750" x="3032125" y="3459163"/>
          <p14:tracePt t="10766" x="2987675" y="3475038"/>
          <p14:tracePt t="10782" x="2955925" y="3475038"/>
          <p14:tracePt t="10798" x="2955925" y="3482975"/>
          <p14:tracePt t="10815" x="2941638" y="3497263"/>
          <p14:tracePt t="10815" x="2933700" y="3505200"/>
          <p14:tracePt t="10833" x="2911475" y="3527425"/>
          <p14:tracePt t="10850" x="2895600" y="3543300"/>
          <p14:tracePt t="10866" x="2911475" y="3543300"/>
          <p14:tracePt t="11001" x="2925763" y="3543300"/>
          <p14:tracePt t="11009" x="2949575" y="3551238"/>
          <p14:tracePt t="11018" x="2994025" y="3559175"/>
          <p14:tracePt t="11034" x="3017838" y="3559175"/>
          <p14:tracePt t="11050" x="3070225" y="3559175"/>
          <p14:tracePt t="11067" x="3178175" y="3589338"/>
          <p14:tracePt t="11083" x="3330575" y="3635375"/>
          <p14:tracePt t="11100" x="3551238" y="3673475"/>
          <p14:tracePt t="11116" x="3687763" y="3703638"/>
          <p14:tracePt t="11133" x="3771900" y="3733800"/>
          <p14:tracePt t="11148" x="3787775" y="3733800"/>
          <p14:tracePt t="11164" x="3787775" y="3741738"/>
          <p14:tracePt t="11266" x="3802063" y="3741738"/>
          <p14:tracePt t="11633" x="3817938" y="3741738"/>
          <p14:tracePt t="11641" x="3848100" y="3741738"/>
          <p14:tracePt t="11657" x="3878263" y="3733800"/>
          <p14:tracePt t="11667" x="3954463" y="3717925"/>
          <p14:tracePt t="11683" x="4008438" y="3717925"/>
          <p14:tracePt t="11699" x="4092575" y="3717925"/>
          <p14:tracePt t="11716" x="4175125" y="3717925"/>
          <p14:tracePt t="11732" x="4275138" y="3717925"/>
          <p14:tracePt t="11748" x="4365625" y="3717925"/>
          <p14:tracePt t="11766" x="4457700" y="3695700"/>
          <p14:tracePt t="11782" x="4533900" y="3679825"/>
          <p14:tracePt t="11798" x="4618038" y="3679825"/>
          <p14:tracePt t="11798" x="4648200" y="3679825"/>
          <p14:tracePt t="11817" x="4694238" y="3679825"/>
          <p14:tracePt t="11831" x="4754563" y="3679825"/>
          <p14:tracePt t="11831" x="4778375" y="3679825"/>
          <p14:tracePt t="11850" x="4830763" y="3679825"/>
          <p14:tracePt t="11867" x="4860925" y="3695700"/>
          <p14:tracePt t="11883" x="4899025" y="3695700"/>
          <p14:tracePt t="11899" x="4914900" y="3695700"/>
          <p14:tracePt t="11915" x="4922838" y="3695700"/>
          <p14:tracePt t="11931" x="4960938" y="3703638"/>
          <p14:tracePt t="11948" x="5006975" y="3711575"/>
          <p14:tracePt t="11966" x="5045075" y="3711575"/>
          <p14:tracePt t="11982" x="5059363" y="3711575"/>
          <p14:tracePt t="11998" x="5075238" y="3711575"/>
          <p14:tracePt t="12049" x="5089525" y="3711575"/>
          <p14:tracePt t="12057" x="5113338" y="3711575"/>
          <p14:tracePt t="12066" x="5159375" y="3711575"/>
          <p14:tracePt t="12083" x="5203825" y="3711575"/>
          <p14:tracePt t="12099" x="5241925" y="3711575"/>
          <p14:tracePt t="12116" x="5280025" y="3711575"/>
          <p14:tracePt t="12132" x="5326063" y="3711575"/>
          <p14:tracePt t="12148" x="5387975" y="3711575"/>
          <p14:tracePt t="12165" x="5470525" y="3711575"/>
          <p14:tracePt t="12165" x="5502275" y="3711575"/>
          <p14:tracePt t="12186" x="5540375" y="3711575"/>
          <p14:tracePt t="12197" x="5584825" y="3711575"/>
          <p14:tracePt t="12214" x="5616575" y="3711575"/>
          <p14:tracePt t="12230" x="5638800" y="3711575"/>
          <p14:tracePt t="12247" x="5722938" y="3711575"/>
          <p14:tracePt t="12266" x="5837238" y="3695700"/>
          <p14:tracePt t="12282" x="5965825" y="3695700"/>
          <p14:tracePt t="12299" x="6035675" y="3695700"/>
          <p14:tracePt t="12315" x="6057900" y="3687763"/>
          <p14:tracePt t="12331" x="6080125" y="3687763"/>
          <p14:tracePt t="12347" x="6103938" y="3687763"/>
          <p14:tracePt t="12366" x="6164263" y="3687763"/>
          <p14:tracePt t="12383" x="6240463" y="3687763"/>
          <p14:tracePt t="12398" x="6308725" y="3687763"/>
          <p14:tracePt t="12415" x="6362700" y="3687763"/>
          <p14:tracePt t="12431" x="6392863" y="3687763"/>
          <p14:tracePt t="12447" x="6408738" y="3687763"/>
          <p14:tracePt t="12447" x="6416675" y="3687763"/>
          <p14:tracePt t="12466" x="6446838" y="3687763"/>
          <p14:tracePt t="12482" x="6484938" y="3687763"/>
          <p14:tracePt t="12499" x="6537325" y="3687763"/>
          <p14:tracePt t="12515" x="6591300" y="3687763"/>
          <p14:tracePt t="12531" x="6645275" y="3687763"/>
          <p14:tracePt t="12547" x="6697663" y="3687763"/>
          <p14:tracePt t="12565" x="6765925" y="3687763"/>
          <p14:tracePt t="12582" x="6819900" y="3687763"/>
          <p14:tracePt t="12598" x="6880225" y="3687763"/>
          <p14:tracePt t="12598" x="6918325" y="3687763"/>
          <p14:tracePt t="12617" x="6964363" y="3687763"/>
          <p14:tracePt t="12630" x="7048500" y="3687763"/>
          <p14:tracePt t="12630" x="7094538" y="3687763"/>
          <p14:tracePt t="12650" x="7124700" y="3687763"/>
          <p14:tracePt t="12664" x="7140575" y="3687763"/>
          <p14:tracePt t="12681" x="7124700" y="3673475"/>
          <p14:tracePt t="12729" x="7108825" y="3665538"/>
          <p14:tracePt t="12737" x="7102475" y="3665538"/>
          <p14:tracePt t="12833" x="7094538" y="3665538"/>
          <p14:tracePt t="12841" x="7070725" y="3665538"/>
          <p14:tracePt t="12849" x="7032625" y="3665538"/>
          <p14:tracePt t="12864" x="6880225" y="3665538"/>
          <p14:tracePt t="12882" x="6743700" y="3665538"/>
          <p14:tracePt t="12898" x="6613525" y="3665538"/>
          <p14:tracePt t="12915" x="6515100" y="3665538"/>
          <p14:tracePt t="12931" x="6408738" y="3665538"/>
          <p14:tracePt t="12947" x="6354763" y="3665538"/>
          <p14:tracePt t="12964" x="6308725" y="3665538"/>
          <p14:tracePt t="12980" x="6226175" y="3679825"/>
          <p14:tracePt t="12997" x="6103938" y="3679825"/>
          <p14:tracePt t="13014" x="5951538" y="3679825"/>
          <p14:tracePt t="13031" x="5775325" y="3679825"/>
          <p14:tracePt t="13047" x="5646738" y="3679825"/>
          <p14:tracePt t="13065" x="5516563" y="3679825"/>
          <p14:tracePt t="13083" x="5486400" y="3679825"/>
          <p14:tracePt t="13098" x="5470525" y="3679825"/>
          <p14:tracePt t="13130" x="5456238" y="3679825"/>
          <p14:tracePt t="13145" x="5432425" y="3695700"/>
          <p14:tracePt t="13153" x="5418138" y="3703638"/>
          <p14:tracePt t="13164" x="5387975" y="3711575"/>
          <p14:tracePt t="13179" x="5372100" y="3717925"/>
          <p14:tracePt t="13196" x="5349875" y="3725863"/>
          <p14:tracePt t="13214" x="5334000" y="3725863"/>
          <p14:tracePt t="13230" x="5318125" y="3733800"/>
          <p14:tracePt t="13246" x="5311775" y="3733800"/>
          <p14:tracePt t="13264" x="5280025" y="3733800"/>
          <p14:tracePt t="13552" x="5227638" y="3733800"/>
          <p14:tracePt t="13562" x="5151438" y="3733800"/>
          <p14:tracePt t="13568" x="5045075" y="3733800"/>
          <p14:tracePt t="13579" x="4838700" y="3733800"/>
          <p14:tracePt t="13596" x="4610100" y="3733800"/>
          <p14:tracePt t="13613" x="4449763" y="3733800"/>
          <p14:tracePt t="13629" x="4343400" y="3733800"/>
          <p14:tracePt t="13646" x="4275138" y="3733800"/>
          <p14:tracePt t="13663" x="4221163" y="3733800"/>
          <p14:tracePt t="13663" x="4198938" y="3733800"/>
          <p14:tracePt t="13682" x="4160838" y="3733800"/>
          <p14:tracePt t="13697" x="4092575" y="3749675"/>
          <p14:tracePt t="13714" x="4054475" y="3749675"/>
          <p14:tracePt t="13731" x="4008438" y="3756025"/>
          <p14:tracePt t="13747" x="3970338" y="3771900"/>
          <p14:tracePt t="13764" x="3946525" y="3779838"/>
          <p14:tracePt t="13780" x="3870325" y="3779838"/>
          <p14:tracePt t="13796" x="3733800" y="3779838"/>
          <p14:tracePt t="13813" x="3619500" y="3779838"/>
          <p14:tracePt t="13830" x="3581400" y="3779838"/>
          <p14:tracePt t="14765" x="3581400" y="3787775"/>
          <p14:tracePt t="15745" x="3581400" y="3794125"/>
          <p14:tracePt t="16408" x="3581400" y="3802063"/>
          <p14:tracePt t="19943" x="3581400" y="3810000"/>
          <p14:tracePt t="26135" x="3589338" y="3810000"/>
          <p14:tracePt t="34159" x="3603625" y="3810000"/>
          <p14:tracePt t="34441" x="3641725" y="3810000"/>
          <p14:tracePt t="34448" x="3711575" y="3810000"/>
          <p14:tracePt t="34459" x="3856038" y="3810000"/>
          <p14:tracePt t="34475" x="3932238" y="3810000"/>
          <p14:tracePt t="34491" x="3946525" y="3810000"/>
          <p14:tracePt t="35169" x="3970338" y="3810000"/>
          <p14:tracePt t="35176" x="3992563" y="3810000"/>
          <p14:tracePt t="35190" x="4008438" y="3817938"/>
          <p14:tracePt t="35207" x="4016375" y="3817938"/>
          <p14:tracePt t="35784" x="4030663" y="3825875"/>
          <p14:tracePt t="36056" x="4038600" y="3832225"/>
          <p14:tracePt t="36208" x="4038600" y="3840163"/>
          <p14:tracePt t="36322" x="4038600" y="3848100"/>
          <p14:tracePt t="36328" x="4038600" y="3856038"/>
          <p14:tracePt t="36340" x="4038600" y="3863975"/>
          <p14:tracePt t="36360" x="4038600" y="3870325"/>
          <p14:tracePt t="36480" x="4038600" y="3886200"/>
          <p14:tracePt t="36496" x="4038600" y="3894138"/>
          <p14:tracePt t="36507" x="4038600" y="3908425"/>
          <p14:tracePt t="36528" x="4038600" y="3916363"/>
          <p14:tracePt t="36537" x="4038600" y="3932238"/>
          <p14:tracePt t="36560" x="4038600" y="3940175"/>
          <p14:tracePt t="36592" x="4038600" y="3946525"/>
          <p14:tracePt t="36600" x="4038600" y="3954463"/>
          <p14:tracePt t="36728" x="4030663" y="3946525"/>
          <p14:tracePt t="36849" x="4016375" y="3946525"/>
          <p14:tracePt t="36873" x="4000500" y="3946525"/>
          <p14:tracePt t="36880" x="3978275" y="3946525"/>
          <p14:tracePt t="36890" x="3932238" y="3946525"/>
          <p14:tracePt t="36906" x="3894138" y="3940175"/>
          <p14:tracePt t="36924" x="3856038" y="3932238"/>
          <p14:tracePt t="36939" x="3779838" y="3916363"/>
          <p14:tracePt t="36956" x="3741738" y="3916363"/>
          <p14:tracePt t="36972" x="3711575" y="3916363"/>
          <p14:tracePt t="36989" x="3695700" y="3916363"/>
          <p14:tracePt t="37005" x="3649663" y="3908425"/>
          <p14:tracePt t="37022" x="3589338" y="3894138"/>
          <p14:tracePt t="37038" x="3482975" y="3886200"/>
          <p14:tracePt t="37038" x="3459163" y="3886200"/>
          <p14:tracePt t="37058" x="3429000" y="3886200"/>
          <p14:tracePt t="37071" x="3368675" y="3878263"/>
          <p14:tracePt t="37090" x="3322638" y="3870325"/>
          <p14:tracePt t="37105" x="3284538" y="3863975"/>
          <p14:tracePt t="37122" x="3254375" y="3863975"/>
          <p14:tracePt t="37138" x="3222625" y="3856038"/>
          <p14:tracePt t="37154" x="3170238" y="3856038"/>
          <p14:tracePt t="37171" x="3078163" y="3856038"/>
          <p14:tracePt t="37188" x="2994025" y="3856038"/>
          <p14:tracePt t="37204" x="2887663" y="3856038"/>
          <p14:tracePt t="37222" x="2773363" y="3840163"/>
          <p14:tracePt t="37239" x="2682875" y="3832225"/>
          <p14:tracePt t="37239" x="2651125" y="3832225"/>
          <p14:tracePt t="37257" x="2636838" y="3832225"/>
          <p14:tracePt t="37272" x="2620963" y="3832225"/>
          <p14:tracePt t="37313" x="2606675" y="3832225"/>
          <p14:tracePt t="37323" x="2574925" y="3832225"/>
          <p14:tracePt t="37328" x="2552700" y="3832225"/>
          <p14:tracePt t="37340" x="2484438" y="3832225"/>
          <p14:tracePt t="37356" x="2422525" y="3832225"/>
          <p14:tracePt t="37373" x="2370138" y="3832225"/>
          <p14:tracePt t="37390" x="2362200" y="3825875"/>
          <p14:tracePt t="37405" x="2362200" y="3817938"/>
          <p14:tracePt t="37600" x="2370138" y="3817938"/>
          <p14:tracePt t="37608" x="2384425" y="3817938"/>
          <p14:tracePt t="37624" x="2400300" y="3817938"/>
          <p14:tracePt t="37638" x="2430463" y="3817938"/>
          <p14:tracePt t="37659" x="2446338" y="3817938"/>
          <p14:tracePt t="37674" x="2454275" y="3817938"/>
          <p14:tracePt t="37690" x="2498725" y="3817938"/>
          <p14:tracePt t="37707" x="2530475" y="3817938"/>
          <p14:tracePt t="37723" x="2544763" y="3817938"/>
          <p14:tracePt t="37739" x="2552700" y="3817938"/>
          <p14:tracePt t="37776" x="2552700" y="3810000"/>
          <p14:tracePt t="37928" x="2560638" y="3810000"/>
          <p14:tracePt t="37937" x="2560638" y="3802063"/>
          <p14:tracePt t="37977" x="2560638" y="3794125"/>
          <p14:tracePt t="38112" x="2560638" y="3787775"/>
          <p14:tracePt t="38240" x="2560638" y="3779838"/>
          <p14:tracePt t="38248" x="2560638" y="3771900"/>
          <p14:tracePt t="38257" x="2560638" y="3763963"/>
          <p14:tracePt t="38273" x="2544763" y="3771900"/>
          <p14:tracePt t="38849" x="2544763" y="3779838"/>
          <p14:tracePt t="38857" x="2530475" y="3787775"/>
          <p14:tracePt t="38897" x="2530475" y="3794125"/>
          <p14:tracePt t="38905" x="2514600" y="3802063"/>
          <p14:tracePt t="38921" x="2416175" y="3832225"/>
          <p14:tracePt t="38939" x="2346325" y="3848100"/>
          <p14:tracePt t="38955" x="2316163" y="3848100"/>
          <p14:tracePt t="38972" x="2301875" y="3848100"/>
          <p14:tracePt t="38987" x="2278063" y="3863975"/>
          <p14:tracePt t="39005" x="2225675" y="3870325"/>
          <p14:tracePt t="39021" x="2125663" y="3886200"/>
          <p14:tracePt t="39038" x="2003425" y="3886200"/>
          <p14:tracePt t="39055" x="1866900" y="3886200"/>
          <p14:tracePt t="39071" x="1730375" y="3886200"/>
          <p14:tracePt t="39088" x="1638300" y="3886200"/>
          <p14:tracePt t="39104" x="1455738" y="3886200"/>
          <p14:tracePt t="39122" x="1349375" y="3886200"/>
          <p14:tracePt t="39139" x="1273175" y="3886200"/>
          <p14:tracePt t="39157" x="1219200" y="3886200"/>
          <p14:tracePt t="39172" x="1181100" y="3886200"/>
          <p14:tracePt t="39188" x="1096963" y="3886200"/>
          <p14:tracePt t="39205" x="1036638" y="3886200"/>
          <p14:tracePt t="39221" x="1012825" y="3886200"/>
          <p14:tracePt t="39238" x="1006475" y="3886200"/>
          <p14:tracePt t="39289" x="998538" y="3886200"/>
          <p14:tracePt t="39306" x="998538" y="3878263"/>
          <p14:tracePt t="39569" x="998538" y="3870325"/>
          <p14:tracePt t="39593" x="998538" y="3863975"/>
          <p14:tracePt t="39602" x="998538" y="3856038"/>
          <p14:tracePt t="39634" x="998538" y="3848100"/>
          <p14:tracePt t="39641" x="1012825" y="3825875"/>
          <p14:tracePt t="39654" x="1036638" y="3794125"/>
          <p14:tracePt t="39671" x="1050925" y="3763963"/>
          <p14:tracePt t="39687" x="1058863" y="3763963"/>
          <p14:tracePt t="39703" x="1058863" y="3756025"/>
          <p14:tracePt t="39722" x="1058863" y="3749675"/>
          <p14:tracePt t="39865" x="1050925" y="3749675"/>
          <p14:tracePt t="40137" x="1036638" y="3749675"/>
          <p14:tracePt t="40193" x="1020763" y="3749675"/>
          <p14:tracePt t="40209" x="1006475" y="3749675"/>
          <p14:tracePt t="40233" x="998538" y="3756025"/>
          <p14:tracePt t="40249" x="990600" y="3763963"/>
          <p14:tracePt t="40257" x="982663" y="3763963"/>
          <p14:tracePt t="40297" x="990600" y="3763963"/>
          <p14:tracePt t="40393" x="998538" y="3763963"/>
          <p14:tracePt t="40473" x="998538" y="3756025"/>
          <p14:tracePt t="40482" x="1006475" y="3749675"/>
          <p14:tracePt t="40490" x="1012825" y="3749675"/>
          <p14:tracePt t="40506" x="1012825" y="3741738"/>
          <p14:tracePt t="40577" x="1020763" y="3733800"/>
          <p14:tracePt t="40760" x="1036638" y="3733800"/>
          <p14:tracePt t="40769" x="1050925" y="3733800"/>
          <p14:tracePt t="40776" x="1082675" y="3763963"/>
          <p14:tracePt t="41096" x="1104900" y="3794125"/>
          <p14:tracePt t="41105" x="1120775" y="3817938"/>
          <p14:tracePt t="41117" x="1135063" y="3840163"/>
          <p14:tracePt t="41135" x="1135063" y="3856038"/>
          <p14:tracePt t="41154" x="1127125" y="3840163"/>
          <p14:tracePt t="41248" x="1104900" y="3832225"/>
          <p14:tracePt t="41257" x="1089025" y="3825875"/>
          <p14:tracePt t="41268" x="1096963" y="3832225"/>
          <p14:tracePt t="41362" x="1112838" y="3832225"/>
          <p14:tracePt t="41369" x="1143000" y="3832225"/>
          <p14:tracePt t="41386" x="1181100" y="3832225"/>
          <p14:tracePt t="41404" x="1249363" y="3832225"/>
          <p14:tracePt t="41422" x="1349375" y="3810000"/>
          <p14:tracePt t="41440" x="1470025" y="3787775"/>
          <p14:tracePt t="41451" x="1546225" y="3763963"/>
          <p14:tracePt t="41469" x="1668463" y="3733800"/>
          <p14:tracePt t="41485" x="1774825" y="3717925"/>
          <p14:tracePt t="41501" x="1782763" y="3711575"/>
          <p14:tracePt t="41518" x="1790700" y="3711575"/>
          <p14:tracePt t="41534" x="1798638" y="3703638"/>
          <p14:tracePt t="41553" x="1798638" y="3687763"/>
          <p14:tracePt t="41567" x="1889125" y="3665538"/>
          <p14:tracePt t="41567" x="1951038" y="3641725"/>
          <p14:tracePt t="41586" x="2057400" y="3627438"/>
          <p14:tracePt t="41602" x="2141538" y="3611563"/>
          <p14:tracePt t="41620" x="2201863" y="3603625"/>
          <p14:tracePt t="41636" x="2247900" y="3597275"/>
          <p14:tracePt t="41653" x="2278063" y="3597275"/>
          <p14:tracePt t="41670" x="2301875" y="3597275"/>
          <p14:tracePt t="41685" x="2332038" y="3597275"/>
          <p14:tracePt t="41745" x="2408238" y="3619500"/>
          <p14:tracePt t="41753" x="2522538" y="3673475"/>
          <p14:tracePt t="41767" x="2667000" y="3733800"/>
          <p14:tracePt t="41767" x="2713038" y="3763963"/>
          <p14:tracePt t="41786" x="2720975" y="3771900"/>
          <p14:tracePt t="41803" x="2727325" y="3771900"/>
          <p14:tracePt t="41834" x="2720975" y="3771900"/>
          <p14:tracePt t="41873" x="2705100" y="3763963"/>
          <p14:tracePt t="41883" x="2697163" y="3763963"/>
          <p14:tracePt t="41897" x="2713038" y="3763963"/>
          <p14:tracePt t="42289" x="2720975" y="3763963"/>
          <p14:tracePt t="42298" x="2727325" y="3763963"/>
          <p14:tracePt t="42313" x="2735263" y="3763963"/>
          <p14:tracePt t="42322" x="2751138" y="3763963"/>
          <p14:tracePt t="42353" x="2759075" y="3756025"/>
          <p14:tracePt t="42361" x="2773363" y="3756025"/>
          <p14:tracePt t="42370" x="2803525" y="3741738"/>
          <p14:tracePt t="42386" x="2835275" y="3741738"/>
          <p14:tracePt t="42402" x="2865438" y="3741738"/>
          <p14:tracePt t="42421" x="2879725" y="3725863"/>
          <p14:tracePt t="42435" x="2933700" y="3725863"/>
          <p14:tracePt t="42452" x="2949575" y="3725863"/>
          <p14:tracePt t="42467" x="2955925" y="3717925"/>
          <p14:tracePt t="42484" x="2955925" y="3711575"/>
          <p14:tracePt t="42521" x="2963863" y="3711575"/>
          <p14:tracePt t="42529" x="2994025" y="3711575"/>
          <p14:tracePt t="42537" x="3017838" y="3711575"/>
          <p14:tracePt t="42550" x="3094038" y="3711575"/>
          <p14:tracePt t="42567" x="3146425" y="3711575"/>
          <p14:tracePt t="42584" x="3162300" y="3711575"/>
          <p14:tracePt t="42600" x="3178175" y="3711575"/>
          <p14:tracePt t="42617" x="3208338" y="3711575"/>
          <p14:tracePt t="42635" x="3200400" y="3711575"/>
          <p14:tracePt t="43209" x="3200400" y="3717925"/>
          <p14:tracePt t="43225" x="3208338" y="3725863"/>
          <p14:tracePt t="43234" x="3208338" y="3733800"/>
          <p14:tracePt t="43257" x="3216275" y="3749675"/>
          <p14:tracePt t="43268" x="3222625" y="3756025"/>
          <p14:tracePt t="43284" x="3230563" y="3756025"/>
          <p14:tracePt t="43300" x="3254375" y="3771900"/>
          <p14:tracePt t="43318" x="3254375" y="3779838"/>
          <p14:tracePt t="43418" x="3254375" y="3787775"/>
          <p14:tracePt t="43545" x="3254375" y="3794125"/>
          <p14:tracePt t="43561" x="3254375" y="3802063"/>
          <p14:tracePt t="43585" x="3254375" y="3817938"/>
          <p14:tracePt t="43601" x="3254375" y="3825875"/>
          <p14:tracePt t="43618" x="3254375" y="3832225"/>
          <p14:tracePt t="43625" x="3254375" y="3840163"/>
          <p14:tracePt t="43635" x="3254375" y="3856038"/>
          <p14:tracePt t="43705" x="3276600" y="3870325"/>
          <p14:tracePt t="43721" x="3306763" y="3894138"/>
          <p14:tracePt t="43730" x="3336925" y="3902075"/>
          <p14:tracePt t="43737" x="3368675" y="3924300"/>
          <p14:tracePt t="43749" x="3406775" y="3940175"/>
          <p14:tracePt t="43766" x="3406775" y="3946525"/>
          <p14:tracePt t="43782" x="3421063" y="3954463"/>
          <p14:tracePt t="43825" x="3421063" y="3962400"/>
          <p14:tracePt t="43841" x="3429000" y="3962400"/>
          <p14:tracePt t="43850" x="3429000" y="3970338"/>
          <p14:tracePt t="43857" x="3421063" y="3970338"/>
          <p14:tracePt t="44418" x="3406775" y="3970338"/>
          <p14:tracePt t="44441" x="3406775" y="3978275"/>
          <p14:tracePt t="44505" x="3406775" y="3984625"/>
          <p14:tracePt t="44553" x="3413125" y="3992563"/>
          <p14:tracePt t="44569" x="3429000" y="4008438"/>
          <p14:tracePt t="44657" x="3451225" y="4016375"/>
          <p14:tracePt t="44666" x="3467100" y="4016375"/>
          <p14:tracePt t="44673" x="3489325" y="4038600"/>
          <p14:tracePt t="44683" x="3505200" y="4054475"/>
          <p14:tracePt t="44699" x="3513138" y="4054475"/>
          <p14:tracePt t="44715" x="3521075" y="4068763"/>
          <p14:tracePt t="44732" x="3535363" y="4076700"/>
          <p14:tracePt t="44749" x="3565525" y="4098925"/>
          <p14:tracePt t="44765" x="3597275" y="4114800"/>
          <p14:tracePt t="44782" x="3641725" y="4122738"/>
          <p14:tracePt t="44798" x="3673475" y="4137025"/>
          <p14:tracePt t="44816" x="3695700" y="4144963"/>
          <p14:tracePt t="44832" x="3749675" y="4168775"/>
          <p14:tracePt t="44832" x="3779838" y="4168775"/>
          <p14:tracePt t="44851" x="3878263" y="4206875"/>
          <p14:tracePt t="44866" x="4000500" y="4229100"/>
          <p14:tracePt t="44883" x="4068763" y="4244975"/>
          <p14:tracePt t="44899" x="4122738" y="4267200"/>
          <p14:tracePt t="44916" x="4160838" y="4267200"/>
          <p14:tracePt t="44932" x="4213225" y="4289425"/>
          <p14:tracePt t="44948" x="4327525" y="4313238"/>
          <p14:tracePt t="44965" x="4441825" y="4327525"/>
          <p14:tracePt t="44982" x="4525963" y="4335463"/>
          <p14:tracePt t="44998" x="4602163" y="4351338"/>
          <p14:tracePt t="45015" x="4708525" y="4373563"/>
          <p14:tracePt t="45032" x="4846638" y="4381500"/>
          <p14:tracePt t="45047" x="4999038" y="4403725"/>
          <p14:tracePt t="45064" x="5135563" y="4427538"/>
          <p14:tracePt t="45081" x="5241925" y="4441825"/>
          <p14:tracePt t="45098" x="5287963" y="4449763"/>
          <p14:tracePt t="45116" x="5341938" y="4449763"/>
          <p14:tracePt t="45132" x="5380038" y="4465638"/>
          <p14:tracePt t="45150" x="5372100" y="4465638"/>
          <p14:tracePt t="45418" x="5349875" y="4479925"/>
          <p14:tracePt t="45436" x="5334000" y="4479925"/>
          <p14:tracePt t="45442" x="5326063" y="4479925"/>
          <p14:tracePt t="45451" x="5295900" y="4495800"/>
          <p14:tracePt t="45464" x="5273675" y="4495800"/>
          <p14:tracePt t="45481" x="5257800" y="4503738"/>
          <p14:tracePt t="45497" x="5249863" y="4503738"/>
          <p14:tracePt t="45537" x="5241925" y="4503738"/>
          <p14:tracePt t="45547" x="5211763" y="4518025"/>
          <p14:tracePt t="45553" x="5173663" y="4518025"/>
          <p14:tracePt t="45563" x="5075238" y="4533900"/>
          <p14:tracePt t="45580" x="5021263" y="4533900"/>
          <p14:tracePt t="45597" x="5006975" y="4533900"/>
          <p14:tracePt t="47386" x="5013325" y="4533900"/>
          <p14:tracePt t="47521" x="5021263" y="4533900"/>
          <p14:tracePt t="47529" x="5037138" y="4533900"/>
          <p14:tracePt t="47547" x="5051425" y="4533900"/>
          <p14:tracePt t="47564" x="5067300" y="4533900"/>
          <p14:tracePt t="47580" x="5083175" y="4533900"/>
          <p14:tracePt t="47596" x="5113338" y="4533900"/>
          <p14:tracePt t="47613" x="5151438" y="4533900"/>
          <p14:tracePt t="47630" x="5197475" y="4533900"/>
          <p14:tracePt t="47647" x="5211763" y="4533900"/>
          <p14:tracePt t="47737" x="5227638" y="4533900"/>
          <p14:tracePt t="47746" x="5241925" y="4533900"/>
          <p14:tracePt t="47753" x="5249863" y="4533900"/>
          <p14:tracePt t="47779" x="5273675" y="4533900"/>
          <p14:tracePt t="47825" x="5295900" y="4533900"/>
          <p14:tracePt t="47833" x="5318125" y="4518025"/>
          <p14:tracePt t="47845" x="5349875" y="4518025"/>
          <p14:tracePt t="47863" x="5394325" y="4518025"/>
          <p14:tracePt t="47879" x="5440363" y="4518025"/>
          <p14:tracePt t="47896" x="5478463" y="4518025"/>
          <p14:tracePt t="47912" x="5508625" y="4518025"/>
          <p14:tracePt t="47929" x="5516563" y="4518025"/>
          <p14:tracePt t="48017" x="5532438" y="4518025"/>
          <p14:tracePt t="48033" x="5540375" y="4518025"/>
          <p14:tracePt t="48049" x="5546725" y="4511675"/>
          <p14:tracePt t="48185" x="5532438" y="4511675"/>
          <p14:tracePt t="48729" x="5516563" y="4511675"/>
          <p14:tracePt t="48737" x="5508625" y="4511675"/>
          <p14:tracePt t="48753" x="5502275" y="4511675"/>
          <p14:tracePt t="56706" x="5494338" y="4503738"/>
          <p14:tracePt t="57179" x="5478463" y="4495800"/>
          <p14:tracePt t="57186" x="5394325" y="4479925"/>
          <p14:tracePt t="57203" x="5257800" y="4419600"/>
          <p14:tracePt t="57218" x="5059363" y="4359275"/>
          <p14:tracePt t="57235" x="4822825" y="4283075"/>
          <p14:tracePt t="57252" x="4587875" y="4206875"/>
          <p14:tracePt t="57269" x="4449763" y="4168775"/>
          <p14:tracePt t="57286" x="4389438" y="4144963"/>
          <p14:tracePt t="57302" x="4359275" y="4137025"/>
          <p14:tracePt t="57320" x="4327525" y="4122738"/>
          <p14:tracePt t="57320" x="4305300" y="4114800"/>
          <p14:tracePt t="57338" x="4183063" y="4076700"/>
          <p14:tracePt t="57355" x="4030663" y="4038600"/>
          <p14:tracePt t="57371" x="3848100" y="3984625"/>
          <p14:tracePt t="57388" x="3711575" y="3946525"/>
          <p14:tracePt t="57404" x="3589338" y="3916363"/>
          <p14:tracePt t="57420" x="3497263" y="3894138"/>
          <p14:tracePt t="57437" x="3390900" y="3870325"/>
          <p14:tracePt t="57437" x="3336925" y="3848100"/>
          <p14:tracePt t="57460" x="3322638" y="3848100"/>
          <p14:tracePt t="57469" x="3284538" y="3832225"/>
          <p14:tracePt t="57486" x="3254375" y="3832225"/>
          <p14:tracePt t="57501" x="3216275" y="3832225"/>
          <p14:tracePt t="57519" x="3162300" y="3832225"/>
          <p14:tracePt t="57535" x="3116263" y="3832225"/>
          <p14:tracePt t="57551" x="3063875" y="3832225"/>
          <p14:tracePt t="57568" x="3032125" y="3832225"/>
          <p14:tracePt t="57586" x="3017838" y="3832225"/>
          <p14:tracePt t="58065" x="3001963" y="3825875"/>
          <p14:tracePt t="58090" x="2994025" y="3817938"/>
          <p14:tracePt t="58113" x="2979738" y="3817938"/>
          <p14:tracePt t="58129" x="2949575" y="3817938"/>
          <p14:tracePt t="58137" x="2917825" y="3817938"/>
          <p14:tracePt t="58151" x="2857500" y="3817938"/>
          <p14:tracePt t="58151" x="2827338" y="3817938"/>
          <p14:tracePt t="58171" x="2811463" y="3817938"/>
          <p14:tracePt t="58171" x="2797175" y="3802063"/>
          <p14:tracePt t="58188" x="2789238" y="3802063"/>
          <p14:tracePt t="58202" x="2773363" y="3802063"/>
          <p14:tracePt t="58241" x="2759075" y="3802063"/>
          <p14:tracePt t="58257" x="2743200" y="3802063"/>
          <p14:tracePt t="58266" x="2727325" y="3802063"/>
          <p14:tracePt t="58273" x="2713038" y="3802063"/>
          <p14:tracePt t="58284" x="2682875" y="3802063"/>
          <p14:tracePt t="58301" x="2674938" y="3802063"/>
          <p14:tracePt t="58317" x="2667000" y="3802063"/>
          <p14:tracePt t="58377" x="2651125" y="3802063"/>
          <p14:tracePt t="58393" x="2636838" y="3802063"/>
          <p14:tracePt t="58402" x="2560638" y="3802063"/>
          <p14:tracePt t="58419" x="2522538" y="3817938"/>
          <p14:tracePt t="58435" x="2498725" y="3817938"/>
          <p14:tracePt t="58451" x="2514600" y="3817938"/>
          <p14:tracePt t="58697" x="2536825" y="3817938"/>
          <p14:tracePt t="58705" x="2544763" y="3817938"/>
          <p14:tracePt t="58716" x="2560638" y="3817938"/>
          <p14:tracePt t="58734" x="2568575" y="3817938"/>
          <p14:tracePt t="58750" x="2582863" y="3817938"/>
          <p14:tracePt t="58785" x="2606675" y="3802063"/>
          <p14:tracePt t="58793" x="2628900" y="3802063"/>
          <p14:tracePt t="58802" x="2705100" y="3802063"/>
          <p14:tracePt t="58819" x="2811463" y="3802063"/>
          <p14:tracePt t="58835" x="2841625" y="3802063"/>
          <p14:tracePt t="58851" x="2857500" y="3802063"/>
          <p14:tracePt t="58905" x="2865438" y="3802063"/>
          <p14:tracePt t="58913" x="2873375" y="3802063"/>
          <p14:tracePt t="58921" x="2887663" y="3802063"/>
          <p14:tracePt t="58933" x="2925763" y="3802063"/>
          <p14:tracePt t="58951" x="2941638" y="3802063"/>
          <p14:tracePt t="58967" x="2971800" y="3802063"/>
          <p14:tracePt t="58984" x="3032125" y="3787775"/>
          <p14:tracePt t="58984" x="3063875" y="3779838"/>
          <p14:tracePt t="59002" x="3124200" y="3779838"/>
          <p14:tracePt t="59019" x="3162300" y="3771900"/>
          <p14:tracePt t="59036" x="3170238" y="3763963"/>
          <p14:tracePt t="59050" x="3162300" y="3763963"/>
          <p14:tracePt t="59161" x="3154363" y="3763963"/>
          <p14:tracePt t="59169" x="3146425" y="3763963"/>
          <p14:tracePt t="59183" x="3140075" y="3763963"/>
          <p14:tracePt t="59209" x="3124200" y="3763963"/>
          <p14:tracePt t="59225" x="3116263" y="3763963"/>
          <p14:tracePt t="59234" x="3063875" y="3763963"/>
          <p14:tracePt t="59251" x="3009900" y="3771900"/>
          <p14:tracePt t="59267" x="2971800" y="3779838"/>
          <p14:tracePt t="59284" x="2949575" y="3779838"/>
          <p14:tracePt t="59300" x="2933700" y="3787775"/>
          <p14:tracePt t="59317" x="2903538" y="3794125"/>
          <p14:tracePt t="59334" x="2873375" y="3794125"/>
          <p14:tracePt t="59350" x="2819400" y="3802063"/>
          <p14:tracePt t="59366" x="2735263" y="3817938"/>
          <p14:tracePt t="59383" x="2620963" y="3840163"/>
          <p14:tracePt t="59383" x="2568575" y="3848100"/>
          <p14:tracePt t="59402" x="2498725" y="3856038"/>
          <p14:tracePt t="59419" x="2484438" y="3863975"/>
          <p14:tracePt t="59436" x="2468563" y="3863975"/>
          <p14:tracePt t="59455" x="2460625" y="3863975"/>
          <p14:tracePt t="59657" x="2454275" y="3863975"/>
          <p14:tracePt t="60377" x="2438400" y="3863975"/>
          <p14:tracePt t="60385" x="2416175" y="3863975"/>
          <p14:tracePt t="60399" x="2316163" y="3863975"/>
          <p14:tracePt t="60399" x="2247900" y="3863975"/>
          <p14:tracePt t="60418" x="2171700" y="3863975"/>
          <p14:tracePt t="60432" x="2003425" y="3848100"/>
          <p14:tracePt t="60454" x="1943100" y="3825875"/>
          <p14:tracePt t="60469" x="1935163" y="3825875"/>
          <p14:tracePt t="60483" x="1920875" y="3825875"/>
          <p14:tracePt t="60561" x="1897063" y="3817938"/>
          <p14:tracePt t="60577" x="1889125" y="3817938"/>
          <p14:tracePt t="60585" x="1882775" y="3817938"/>
          <p14:tracePt t="64166" x="1882775" y="3810000"/>
          <p14:tracePt t="64593" x="1889125" y="3810000"/>
          <p14:tracePt t="64601" x="1905000" y="3810000"/>
          <p14:tracePt t="64665" x="1920875" y="3810000"/>
          <p14:tracePt t="64673" x="1935163" y="3810000"/>
          <p14:tracePt t="64689" x="1943100" y="3810000"/>
          <p14:tracePt t="64698" x="1951038" y="3810000"/>
          <p14:tracePt t="64711" x="1965325" y="3810000"/>
          <p14:tracePt t="64728" x="1973263" y="3810000"/>
          <p14:tracePt t="64744" x="1997075" y="3810000"/>
          <p14:tracePt t="64762" x="2041525" y="3810000"/>
          <p14:tracePt t="64779" x="2095500" y="3810000"/>
          <p14:tracePt t="64795" x="2125663" y="3810000"/>
          <p14:tracePt t="64811" x="2141538" y="3810000"/>
          <p14:tracePt t="64827" x="2163763" y="3810000"/>
          <p14:tracePt t="64873" x="2193925" y="3810000"/>
          <p14:tracePt t="64881" x="2255838" y="3810000"/>
          <p14:tracePt t="64894" x="2408238" y="3810000"/>
          <p14:tracePt t="64911" x="2506663" y="3810000"/>
          <p14:tracePt t="64928" x="2568575" y="3810000"/>
          <p14:tracePt t="64944" x="2582863" y="3810000"/>
          <p14:tracePt t="64960" x="2590800" y="3810000"/>
          <p14:tracePt t="64994" x="2613025" y="3810000"/>
          <p14:tracePt t="65001" x="2628900" y="3810000"/>
          <p14:tracePt t="65012" x="2659063" y="3810000"/>
          <p14:tracePt t="65028" x="2667000" y="3810000"/>
          <p14:tracePt t="65044" x="2674938" y="3810000"/>
          <p14:tracePt t="66865" x="2667000" y="3810000"/>
          <p14:tracePt t="68385" x="2659063" y="3810000"/>
          <p14:tracePt t="70166" x="2651125" y="3810000"/>
          <p14:tracePt t="70905" x="2636838" y="3810000"/>
          <p14:tracePt t="70921" x="2628900" y="3825875"/>
          <p14:tracePt t="70960" x="2620963" y="3825875"/>
          <p14:tracePt t="70993" x="2620963" y="3832225"/>
          <p14:tracePt t="71008" x="2620963" y="3840163"/>
          <p14:tracePt t="71064" x="2613025" y="3840163"/>
          <p14:tracePt t="71072" x="2613025" y="3848100"/>
          <p14:tracePt t="71088" x="2606675" y="3848100"/>
          <p14:tracePt t="71106" x="2598738" y="3848100"/>
          <p14:tracePt t="71281" x="2598738" y="3840163"/>
          <p14:tracePt t="71289" x="2598738" y="3825875"/>
          <p14:tracePt t="71304" x="2598738" y="3802063"/>
          <p14:tracePt t="71322" x="2598738" y="3794125"/>
          <p14:tracePt t="71339" x="2598738" y="3787775"/>
          <p14:tracePt t="71356" x="2598738" y="3771900"/>
          <p14:tracePt t="71372" x="2606675" y="3763963"/>
          <p14:tracePt t="71393" x="2606675" y="3756025"/>
          <p14:tracePt t="71404" x="2606675" y="3749675"/>
          <p14:tracePt t="71420" x="2606675" y="3741738"/>
          <p14:tracePt t="71449" x="2606675" y="3725863"/>
          <p14:tracePt t="71481" x="2606675" y="3717925"/>
          <p14:tracePt t="71513" x="2606675" y="3711575"/>
          <p14:tracePt t="71529" x="2606675" y="3703638"/>
          <p14:tracePt t="71609" x="2606675" y="3717925"/>
          <p14:tracePt t="71905" x="2606675" y="3725863"/>
          <p14:tracePt t="71929" x="2606675" y="3733800"/>
          <p14:tracePt t="71938" x="2606675" y="3741738"/>
          <p14:tracePt t="71945" x="2606675" y="3749675"/>
          <p14:tracePt t="71970" x="2606675" y="3756025"/>
          <p14:tracePt t="71977" x="2606675" y="3771900"/>
          <p14:tracePt t="71993" x="2606675" y="3779838"/>
          <p14:tracePt t="72009" x="2606675" y="3787775"/>
          <p14:tracePt t="72020" x="2598738" y="3794125"/>
          <p14:tracePt t="72036" x="2598738" y="3802063"/>
          <p14:tracePt t="72081" x="2590800" y="3810000"/>
          <p14:tracePt t="72105" x="2574925" y="3810000"/>
          <p14:tracePt t="72153" x="2568575" y="3810000"/>
          <p14:tracePt t="72177" x="2560638" y="3810000"/>
          <p14:tracePt t="72194" x="2552700" y="3810000"/>
          <p14:tracePt t="72209" x="2536825" y="3817938"/>
          <p14:tracePt t="72217" x="2530475" y="3817938"/>
          <p14:tracePt t="72234" x="2522538" y="3825875"/>
          <p14:tracePt t="72241" x="2514600" y="3825875"/>
          <p14:tracePt t="72253" x="2506663" y="3825875"/>
          <p14:tracePt t="72345" x="2522538" y="3825875"/>
          <p14:tracePt t="72609" x="2530475" y="3825875"/>
          <p14:tracePt t="72633" x="2536825" y="3825875"/>
          <p14:tracePt t="72649" x="2544763" y="3825875"/>
          <p14:tracePt t="73217" x="2560638" y="3825875"/>
          <p14:tracePt t="73265" x="2568575" y="3825875"/>
          <p14:tracePt t="73273" x="2582863" y="3825875"/>
          <p14:tracePt t="73284" x="2606675" y="3825875"/>
          <p14:tracePt t="73302" x="2613025" y="3825875"/>
          <p14:tracePt t="73361" x="2628900" y="3825875"/>
          <p14:tracePt t="73370" x="2667000" y="3825875"/>
          <p14:tracePt t="73377" x="2697163" y="3825875"/>
          <p14:tracePt t="73388" x="2811463" y="3825875"/>
          <p14:tracePt t="73405" x="2895600" y="3825875"/>
          <p14:tracePt t="73421" x="2911475" y="3825875"/>
          <p14:tracePt t="73436" x="2925763" y="3825875"/>
          <p14:tracePt t="73504" x="2949575" y="3825875"/>
          <p14:tracePt t="73529" x="2971800" y="3825875"/>
          <p14:tracePt t="73537" x="3009900" y="3825875"/>
          <p14:tracePt t="73544" x="3063875" y="3825875"/>
          <p14:tracePt t="73554" x="3094038" y="3825875"/>
          <p14:tracePt t="73567" x="3140075" y="3840163"/>
          <p14:tracePt t="73567" x="3146425" y="3840163"/>
          <p14:tracePt t="73586" x="3162300" y="3840163"/>
          <p14:tracePt t="80757" x="3170238" y="3832225"/>
          <p14:tracePt t="80873" x="3178175" y="3825875"/>
          <p14:tracePt t="80889" x="3200400" y="3817938"/>
          <p14:tracePt t="80993" x="3216275" y="3810000"/>
          <p14:tracePt t="81001" x="3238500" y="3794125"/>
          <p14:tracePt t="81011" x="3284538" y="3794125"/>
          <p14:tracePt t="81027" x="3322638" y="3779838"/>
          <p14:tracePt t="81046" x="3330575" y="3779838"/>
          <p14:tracePt t="81060" x="3344863" y="3771900"/>
          <p14:tracePt t="81137" x="3360738" y="3763963"/>
          <p14:tracePt t="81145" x="3382963" y="3763963"/>
          <p14:tracePt t="81160" x="3429000" y="3756025"/>
          <p14:tracePt t="81181" x="3436938" y="3749675"/>
          <p14:tracePt t="81257" x="3436938" y="3733800"/>
          <p14:tracePt t="81265" x="3436938" y="3703638"/>
          <p14:tracePt t="81281" x="3436938" y="3695700"/>
          <p14:tracePt t="81305" x="3436938" y="3673475"/>
          <p14:tracePt t="81313" x="3436938" y="3657600"/>
          <p14:tracePt t="81327" x="3436938" y="3641725"/>
          <p14:tracePt t="81344" x="3436938" y="3597275"/>
          <p14:tracePt t="81363" x="3436938" y="3565525"/>
          <p14:tracePt t="81380" x="3436938" y="3543300"/>
          <p14:tracePt t="81396" x="3436938" y="3521075"/>
          <p14:tracePt t="81412" x="3436938" y="3497263"/>
          <p14:tracePt t="81428" x="3436938" y="3489325"/>
          <p14:tracePt t="81444" x="3436938" y="3482975"/>
          <p14:tracePt t="81461" x="3436938" y="3475038"/>
          <p14:tracePt t="81480" x="3436938" y="3459163"/>
          <p14:tracePt t="81494" x="3436938" y="3444875"/>
          <p14:tracePt t="81510" x="3436938" y="3413125"/>
          <p14:tracePt t="81526" x="3436938" y="3390900"/>
          <p14:tracePt t="81543" x="3436938" y="3382963"/>
          <p14:tracePt t="81559" x="3436938" y="3375025"/>
          <p14:tracePt t="81576" x="3436938" y="3368675"/>
          <p14:tracePt t="81594" x="3421063" y="3352800"/>
          <p14:tracePt t="81611" x="3413125" y="3344863"/>
          <p14:tracePt t="81626" x="3406775" y="3344863"/>
          <p14:tracePt t="81643" x="3398838" y="3336925"/>
          <p14:tracePt t="81659" x="3390900" y="3336925"/>
          <p14:tracePt t="81676" x="3368675" y="3322638"/>
          <p14:tracePt t="81693" x="3336925" y="3314700"/>
          <p14:tracePt t="81710" x="3330575" y="3306763"/>
          <p14:tracePt t="81725" x="3314700" y="3306763"/>
          <p14:tracePt t="81742" x="3306763" y="3298825"/>
          <p14:tracePt t="81759" x="3298825" y="3298825"/>
          <p14:tracePt t="81775" x="3284538" y="3292475"/>
          <p14:tracePt t="81793" x="3268663" y="3292475"/>
          <p14:tracePt t="81810" x="3238500" y="3284538"/>
          <p14:tracePt t="81827" x="3184525" y="3284538"/>
          <p14:tracePt t="81844" x="3132138" y="3260725"/>
          <p14:tracePt t="81860" x="3086100" y="3260725"/>
          <p14:tracePt t="81877" x="3040063" y="3254375"/>
          <p14:tracePt t="81894" x="3025775" y="3246438"/>
          <p14:tracePt t="81910" x="3009900" y="3246438"/>
          <p14:tracePt t="81945" x="2979738" y="3238500"/>
          <p14:tracePt t="81961" x="2955925" y="3238500"/>
          <p14:tracePt t="81969" x="2933700" y="3238500"/>
          <p14:tracePt t="81978" x="2879725" y="3222625"/>
          <p14:tracePt t="81994" x="2849563" y="3222625"/>
          <p14:tracePt t="82010" x="2819400" y="3222625"/>
          <p14:tracePt t="82028" x="2811463" y="3222625"/>
          <p14:tracePt t="82073" x="2789238" y="3222625"/>
          <p14:tracePt t="82081" x="2759075" y="3222625"/>
          <p14:tracePt t="82098" x="2743200" y="3222625"/>
          <p14:tracePt t="82113" x="2713038" y="3222625"/>
          <p14:tracePt t="82126" x="2697163" y="3222625"/>
          <p14:tracePt t="82144" x="2682875" y="3222625"/>
          <p14:tracePt t="82169" x="2667000" y="3222625"/>
          <p14:tracePt t="82185" x="2659063" y="3230563"/>
          <p14:tracePt t="82195" x="2644775" y="3238500"/>
          <p14:tracePt t="82211" x="2620963" y="3254375"/>
          <p14:tracePt t="82227" x="2613025" y="3254375"/>
          <p14:tracePt t="82243" x="2606675" y="3268663"/>
          <p14:tracePt t="82259" x="2582863" y="3284538"/>
          <p14:tracePt t="82276" x="2568575" y="3298825"/>
          <p14:tracePt t="82293" x="2560638" y="3306763"/>
          <p14:tracePt t="82309" x="2552700" y="3314700"/>
          <p14:tracePt t="82326" x="2544763" y="3330575"/>
          <p14:tracePt t="82343" x="2536825" y="3336925"/>
          <p14:tracePt t="82361" x="2530475" y="3344863"/>
          <p14:tracePt t="82361" x="2522538" y="3352800"/>
          <p14:tracePt t="82379" x="2506663" y="3368675"/>
          <p14:tracePt t="82395" x="2492375" y="3382963"/>
          <p14:tracePt t="82412" x="2484438" y="3390900"/>
          <p14:tracePt t="82428" x="2476500" y="3398838"/>
          <p14:tracePt t="82444" x="2476500" y="3413125"/>
          <p14:tracePt t="82462" x="2468563" y="3436938"/>
          <p14:tracePt t="82477" x="2460625" y="3444875"/>
          <p14:tracePt t="82494" x="2446338" y="3451225"/>
          <p14:tracePt t="82509" x="2438400" y="3459163"/>
          <p14:tracePt t="82525" x="2438400" y="3475038"/>
          <p14:tracePt t="82553" x="2438400" y="3482975"/>
          <p14:tracePt t="82569" x="2430463" y="3497263"/>
          <p14:tracePt t="82577" x="2430463" y="3505200"/>
          <p14:tracePt t="82593" x="2422525" y="3527425"/>
          <p14:tracePt t="82611" x="2416175" y="3543300"/>
          <p14:tracePt t="82627" x="2416175" y="3551238"/>
          <p14:tracePt t="82643" x="2416175" y="3573463"/>
          <p14:tracePt t="82660" x="2416175" y="3589338"/>
          <p14:tracePt t="82676" x="2400300" y="3611563"/>
          <p14:tracePt t="82692" x="2400300" y="3635375"/>
          <p14:tracePt t="82709" x="2400300" y="3649663"/>
          <p14:tracePt t="82725" x="2400300" y="3665538"/>
          <p14:tracePt t="82742" x="2400300" y="3679825"/>
          <p14:tracePt t="82758" x="2400300" y="3703638"/>
          <p14:tracePt t="82775" x="2400300" y="3717925"/>
          <p14:tracePt t="82791" x="2400300" y="3733800"/>
          <p14:tracePt t="82810" x="2408238" y="3741738"/>
          <p14:tracePt t="82825" x="2422525" y="3756025"/>
          <p14:tracePt t="82843" x="2430463" y="3771900"/>
          <p14:tracePt t="82858" x="2438400" y="3787775"/>
          <p14:tracePt t="82875" x="2446338" y="3802063"/>
          <p14:tracePt t="82892" x="2454275" y="3817938"/>
          <p14:tracePt t="82908" x="2468563" y="3832225"/>
          <p14:tracePt t="82926" x="2484438" y="3840163"/>
          <p14:tracePt t="82942" x="2492375" y="3840163"/>
          <p14:tracePt t="82958" x="2498725" y="3840163"/>
          <p14:tracePt t="82993" x="2506663" y="3840163"/>
          <p14:tracePt t="83001" x="2522538" y="3848100"/>
          <p14:tracePt t="83010" x="2560638" y="3848100"/>
          <p14:tracePt t="83026" x="2620963" y="3870325"/>
          <p14:tracePt t="83043" x="2674938" y="3894138"/>
          <p14:tracePt t="83059" x="2705100" y="3908425"/>
          <p14:tracePt t="83076" x="2713038" y="3908425"/>
          <p14:tracePt t="83106" x="2735263" y="3924300"/>
          <p14:tracePt t="83112" x="2743200" y="3924300"/>
          <p14:tracePt t="83124" x="2789238" y="3940175"/>
          <p14:tracePt t="83143" x="2827338" y="3946525"/>
          <p14:tracePt t="83159" x="2849563" y="3946525"/>
          <p14:tracePt t="83176" x="2857500" y="3954463"/>
          <p14:tracePt t="83210" x="2865438" y="3954463"/>
          <p14:tracePt t="83226" x="2873375" y="3954463"/>
          <p14:tracePt t="83233" x="2887663" y="3954463"/>
          <p14:tracePt t="83242" x="2941638" y="3954463"/>
          <p14:tracePt t="83259" x="3048000" y="3940175"/>
          <p14:tracePt t="83276" x="3154363" y="3932238"/>
          <p14:tracePt t="83292" x="3230563" y="3916363"/>
          <p14:tracePt t="83308" x="3276600" y="3908425"/>
          <p14:tracePt t="83326" x="3306763" y="3894138"/>
          <p14:tracePt t="83342" x="3314700" y="3886200"/>
          <p14:tracePt t="83360" x="3322638" y="3878263"/>
          <p14:tracePt t="83376" x="3344863" y="3870325"/>
          <p14:tracePt t="83392" x="3352800" y="3863975"/>
          <p14:tracePt t="83407" x="3368675" y="3840163"/>
          <p14:tracePt t="83426" x="3382963" y="3825875"/>
          <p14:tracePt t="83444" x="3390900" y="3802063"/>
          <p14:tracePt t="83461" x="3398838" y="3787775"/>
          <p14:tracePt t="83476" x="3413125" y="3771900"/>
          <p14:tracePt t="83492" x="3413125" y="3763963"/>
          <p14:tracePt t="83507" x="3429000" y="3733800"/>
          <p14:tracePt t="83524" x="3436938" y="3687763"/>
          <p14:tracePt t="83543" x="3436938" y="3641725"/>
          <p14:tracePt t="83559" x="3436938" y="3611563"/>
          <p14:tracePt t="83575" x="3444875" y="3589338"/>
          <p14:tracePt t="83575" x="3444875" y="3573463"/>
          <p14:tracePt t="83594" x="3444875" y="3565525"/>
          <p14:tracePt t="83609" x="3444875" y="3543300"/>
          <p14:tracePt t="83628" x="3444875" y="3527425"/>
          <p14:tracePt t="83643" x="3444875" y="3513138"/>
          <p14:tracePt t="83660" x="3444875" y="3497263"/>
          <p14:tracePt t="83676" x="3444875" y="3482975"/>
          <p14:tracePt t="83697" x="3436938" y="3482975"/>
          <p14:tracePt t="83709" x="3429000" y="3467100"/>
          <p14:tracePt t="83725" x="3413125" y="3459163"/>
          <p14:tracePt t="83741" x="3406775" y="3444875"/>
          <p14:tracePt t="83757" x="3382963" y="3436938"/>
          <p14:tracePt t="83775" x="3368675" y="3421063"/>
          <p14:tracePt t="83791" x="3360738" y="3421063"/>
          <p14:tracePt t="83809" x="3352800" y="3413125"/>
          <p14:tracePt t="83824" x="3344863" y="3413125"/>
          <p14:tracePt t="83841" x="3314700" y="3413125"/>
          <p14:tracePt t="83859" x="3246438" y="3413125"/>
          <p14:tracePt t="83875" x="3170238" y="3413125"/>
          <p14:tracePt t="83892" x="3124200" y="3413125"/>
          <p14:tracePt t="83908" x="3086100" y="3413125"/>
          <p14:tracePt t="83925" x="3055938" y="3413125"/>
          <p14:tracePt t="83941" x="3040063" y="3413125"/>
          <p14:tracePt t="83958" x="3025775" y="3413125"/>
          <p14:tracePt t="83975" x="3009900" y="3413125"/>
          <p14:tracePt t="83975" x="2979738" y="3406775"/>
          <p14:tracePt t="83994" x="2971800" y="3406775"/>
          <p14:tracePt t="84007" x="2903538" y="3406775"/>
          <p14:tracePt t="84027" x="2887663" y="3406775"/>
          <p14:tracePt t="84039" x="2849563" y="3406775"/>
          <p14:tracePt t="84039" x="2841625" y="3406775"/>
          <p14:tracePt t="84057" x="2803525" y="3406775"/>
          <p14:tracePt t="84075" x="2759075" y="3406775"/>
          <p14:tracePt t="84091" x="2720975" y="3406775"/>
          <p14:tracePt t="84108" x="2689225" y="3406775"/>
          <p14:tracePt t="84125" x="2651125" y="3406775"/>
          <p14:tracePt t="84141" x="2636838" y="3429000"/>
          <p14:tracePt t="84158" x="2606675" y="3436938"/>
          <p14:tracePt t="84176" x="2574925" y="3451225"/>
          <p14:tracePt t="84176" x="2560638" y="3467100"/>
          <p14:tracePt t="84196" x="2560638" y="3475038"/>
          <p14:tracePt t="84208" x="2514600" y="3505200"/>
          <p14:tracePt t="84226" x="2506663" y="3521075"/>
          <p14:tracePt t="84226" x="2498725" y="3543300"/>
          <p14:tracePt t="84242" x="2484438" y="3565525"/>
          <p14:tracePt t="84258" x="2460625" y="3611563"/>
          <p14:tracePt t="84275" x="2454275" y="3657600"/>
          <p14:tracePt t="84291" x="2454275" y="3687763"/>
          <p14:tracePt t="84308" x="2454275" y="3717925"/>
          <p14:tracePt t="84325" x="2454275" y="3733800"/>
          <p14:tracePt t="84340" x="2454275" y="3749675"/>
          <p14:tracePt t="84357" x="2460625" y="3749675"/>
          <p14:tracePt t="84601" x="2460625" y="3741738"/>
          <p14:tracePt t="84625" x="2438400" y="3741738"/>
          <p14:tracePt t="84945" x="2392363" y="3741738"/>
          <p14:tracePt t="84953" x="2354263" y="3741738"/>
          <p14:tracePt t="84961" x="2301875" y="3741738"/>
          <p14:tracePt t="84973" x="2239963" y="3741738"/>
          <p14:tracePt t="84991" x="2201863" y="3741738"/>
          <p14:tracePt t="85006" x="2171700" y="3741738"/>
          <p14:tracePt t="85022" x="2141538" y="3741738"/>
          <p14:tracePt t="85039" x="2117725" y="3741738"/>
          <p14:tracePt t="85056" x="2073275" y="3741738"/>
          <p14:tracePt t="85056" x="2049463" y="3756025"/>
          <p14:tracePt t="85074" x="1973263" y="3779838"/>
          <p14:tracePt t="85092" x="1905000" y="3787775"/>
          <p14:tracePt t="85108" x="1874838" y="3787775"/>
          <p14:tracePt t="85123" x="1866900" y="3787775"/>
          <p14:tracePt t="85153" x="1858963" y="3787775"/>
          <p14:tracePt t="85185" x="1858963" y="3794125"/>
          <p14:tracePt t="85329" x="1866900" y="3794125"/>
          <p14:tracePt t="85345" x="1882775" y="3794125"/>
          <p14:tracePt t="85354" x="1889125" y="3787775"/>
          <p14:tracePt t="85401" x="1897063" y="3779838"/>
          <p14:tracePt t="85409" x="1905000" y="3763963"/>
          <p14:tracePt t="85425" x="1905000" y="3756025"/>
          <p14:tracePt t="85442" x="1912938" y="3725863"/>
          <p14:tracePt t="85459" x="1912938" y="3717925"/>
          <p14:tracePt t="85482" x="1912938" y="3711575"/>
          <p14:tracePt t="85497" x="1912938" y="3703638"/>
          <p14:tracePt t="85512" x="1927225" y="3695700"/>
          <p14:tracePt t="85524" x="1927225" y="3679825"/>
          <p14:tracePt t="85539" x="1927225" y="3657600"/>
          <p14:tracePt t="85556" x="1927225" y="3627438"/>
          <p14:tracePt t="85573" x="1927225" y="3597275"/>
          <p14:tracePt t="85589" x="1927225" y="3581400"/>
          <p14:tracePt t="85606" x="1927225" y="3565525"/>
          <p14:tracePt t="85681" x="1927225" y="3559175"/>
          <p14:tracePt t="85690" x="1927225" y="3551238"/>
          <p14:tracePt t="85707" x="1927225" y="3543300"/>
          <p14:tracePt t="85713" x="1927225" y="3527425"/>
          <p14:tracePt t="85726" x="1920875" y="3513138"/>
          <p14:tracePt t="85740" x="1912938" y="3497263"/>
          <p14:tracePt t="85755" x="1905000" y="3497263"/>
          <p14:tracePt t="85772" x="1897063" y="3489325"/>
          <p14:tracePt t="85789" x="1882775" y="3489325"/>
          <p14:tracePt t="85806" x="1858963" y="3467100"/>
          <p14:tracePt t="85823" x="1836738" y="3459163"/>
          <p14:tracePt t="85839" x="1812925" y="3459163"/>
          <p14:tracePt t="85856" x="1806575" y="3459163"/>
          <p14:tracePt t="85881" x="1798638" y="3459163"/>
          <p14:tracePt t="85890" x="1782763" y="3451225"/>
          <p14:tracePt t="85906" x="1752600" y="3451225"/>
          <p14:tracePt t="85923" x="1698625" y="3451225"/>
          <p14:tracePt t="85939" x="1646238" y="3451225"/>
          <p14:tracePt t="85956" x="1592263" y="3451225"/>
          <p14:tracePt t="85973" x="1577975" y="3451225"/>
          <p14:tracePt t="85989" x="1570038" y="3451225"/>
          <p14:tracePt t="86006" x="1554163" y="3451225"/>
          <p14:tracePt t="86025" x="1539875" y="3451225"/>
          <p14:tracePt t="86042" x="1524000" y="3451225"/>
          <p14:tracePt t="86055" x="1477963" y="3451225"/>
          <p14:tracePt t="86055" x="1455738" y="3451225"/>
          <p14:tracePt t="86074" x="1439863" y="3451225"/>
          <p14:tracePt t="86089" x="1393825" y="3451225"/>
          <p14:tracePt t="86106" x="1371600" y="3451225"/>
          <p14:tracePt t="86122" x="1349375" y="3451225"/>
          <p14:tracePt t="86139" x="1325563" y="3451225"/>
          <p14:tracePt t="86156" x="1303338" y="3459163"/>
          <p14:tracePt t="86172" x="1295400" y="3467100"/>
          <p14:tracePt t="86189" x="1287463" y="3475038"/>
          <p14:tracePt t="86205" x="1273175" y="3482975"/>
          <p14:tracePt t="86222" x="1265238" y="3497263"/>
          <p14:tracePt t="86239" x="1241425" y="3521075"/>
          <p14:tracePt t="86256" x="1227138" y="3527425"/>
          <p14:tracePt t="86256" x="1219200" y="3535363"/>
          <p14:tracePt t="86274" x="1211263" y="3543300"/>
          <p14:tracePt t="86288" x="1203325" y="3551238"/>
          <p14:tracePt t="86306" x="1203325" y="3565525"/>
          <p14:tracePt t="86323" x="1203325" y="3581400"/>
          <p14:tracePt t="86338" x="1196975" y="3603625"/>
          <p14:tracePt t="86356" x="1196975" y="3627438"/>
          <p14:tracePt t="86373" x="1196975" y="3635375"/>
          <p14:tracePt t="86388" x="1196975" y="3649663"/>
          <p14:tracePt t="86405" x="1196975" y="3673475"/>
          <p14:tracePt t="86422" x="1196975" y="3679825"/>
          <p14:tracePt t="86449" x="1196975" y="3687763"/>
          <p14:tracePt t="86474" x="1203325" y="3695700"/>
          <p14:tracePt t="86482" x="1211263" y="3717925"/>
          <p14:tracePt t="86506" x="1219200" y="3725863"/>
          <p14:tracePt t="86512" x="1219200" y="3741738"/>
          <p14:tracePt t="86528" x="1219200" y="3749675"/>
          <p14:tracePt t="86544" x="1219200" y="3756025"/>
          <p14:tracePt t="86555" x="1227138" y="3771900"/>
          <p14:tracePt t="86572" x="1265238" y="3794125"/>
          <p14:tracePt t="86588" x="1303338" y="3825875"/>
          <p14:tracePt t="86605" x="1349375" y="3840163"/>
          <p14:tracePt t="86622" x="1363663" y="3848100"/>
          <p14:tracePt t="86639" x="1371600" y="3848100"/>
          <p14:tracePt t="86681" x="1379538" y="3848100"/>
          <p14:tracePt t="86697" x="1393825" y="3848100"/>
          <p14:tracePt t="86721" x="1417638" y="3840163"/>
          <p14:tracePt t="86729" x="1447800" y="3840163"/>
          <p14:tracePt t="86739" x="1539875" y="3825875"/>
          <p14:tracePt t="86755" x="1616075" y="3825875"/>
          <p14:tracePt t="86772" x="1630363" y="3825875"/>
          <p14:tracePt t="86788" x="1646238" y="3825875"/>
          <p14:tracePt t="86857" x="1660525" y="3825875"/>
          <p14:tracePt t="86873" x="1668463" y="3825875"/>
          <p14:tracePt t="86881" x="1684338" y="3817938"/>
          <p14:tracePt t="86890" x="1722438" y="3802063"/>
          <p14:tracePt t="86906" x="1744663" y="3802063"/>
          <p14:tracePt t="86923" x="1752600" y="3794125"/>
          <p14:tracePt t="86939" x="1768475" y="3794125"/>
          <p14:tracePt t="86955" x="1774825" y="3779838"/>
          <p14:tracePt t="86970" x="1782763" y="3779838"/>
          <p14:tracePt t="87000" x="1790700" y="3779838"/>
          <p14:tracePt t="87008" x="1806575" y="3771900"/>
          <p14:tracePt t="87020" x="1836738" y="3749675"/>
          <p14:tracePt t="87037" x="1874838" y="3741738"/>
          <p14:tracePt t="87055" x="1935163" y="3733800"/>
          <p14:tracePt t="87055" x="1951038" y="3733800"/>
          <p14:tracePt t="87966" x="1943100" y="3733800"/>
          <p14:tracePt t="93326" x="1935163" y="3733800"/>
          <p14:tracePt t="93714" x="1927225" y="3733800"/>
          <p14:tracePt t="93721" x="1920875" y="3733800"/>
          <p14:tracePt t="93732" x="1912938" y="3733800"/>
          <p14:tracePt t="93747" x="1905000" y="3733800"/>
          <p14:tracePt t="93764" x="1897063" y="3741738"/>
          <p14:tracePt t="93781" x="1882775" y="3749675"/>
          <p14:tracePt t="93797" x="1866900" y="3756025"/>
          <p14:tracePt t="93814" x="1844675" y="3763963"/>
          <p14:tracePt t="93831" x="1836738" y="3763963"/>
          <p14:tracePt t="93847" x="1806575" y="3771900"/>
          <p14:tracePt t="93866" x="1774825" y="3779838"/>
          <p14:tracePt t="93882" x="1736725" y="3794125"/>
          <p14:tracePt t="93898" x="1684338" y="3794125"/>
          <p14:tracePt t="93915" x="1654175" y="3794125"/>
          <p14:tracePt t="93931" x="1608138" y="3794125"/>
          <p14:tracePt t="93947" x="1592263" y="3794125"/>
          <p14:tracePt t="93964" x="1562100" y="3802063"/>
          <p14:tracePt t="93981" x="1516063" y="3817938"/>
          <p14:tracePt t="93997" x="1470025" y="3817938"/>
          <p14:tracePt t="94015" x="1401763" y="3817938"/>
          <p14:tracePt t="94031" x="1363663" y="3817938"/>
          <p14:tracePt t="94047" x="1349375" y="3817938"/>
          <p14:tracePt t="94063" x="1333500" y="3817938"/>
          <p14:tracePt t="94088" x="1325563" y="3817938"/>
          <p14:tracePt t="94105" x="1303338" y="3817938"/>
          <p14:tracePt t="94115" x="1265238" y="3817938"/>
          <p14:tracePt t="94130" x="1235075" y="3817938"/>
          <p14:tracePt t="94147" x="1189038" y="3817938"/>
          <p14:tracePt t="94164" x="1158875" y="3817938"/>
          <p14:tracePt t="94181" x="1120775" y="3817938"/>
          <p14:tracePt t="94199" x="1089025" y="3817938"/>
          <p14:tracePt t="94297" x="1066800" y="3817938"/>
          <p14:tracePt t="94305" x="1044575" y="3817938"/>
          <p14:tracePt t="94315" x="1006475" y="3817938"/>
          <p14:tracePt t="94332" x="998538" y="3817938"/>
          <p14:tracePt t="94561" x="998538" y="3810000"/>
          <p14:tracePt t="94705" x="1012825" y="3810000"/>
          <p14:tracePt t="94714" x="1020763" y="3810000"/>
          <p14:tracePt t="94721" x="1036638" y="3810000"/>
          <p14:tracePt t="94737" x="1044575" y="3810000"/>
          <p14:tracePt t="94953" x="1050925" y="3810000"/>
          <p14:tracePt t="95017" x="1058863" y="3810000"/>
          <p14:tracePt t="95025" x="1074738" y="3810000"/>
          <p14:tracePt t="95033" x="1082675" y="3810000"/>
          <p14:tracePt t="95049" x="1089025" y="3810000"/>
          <p14:tracePt t="95063" x="1096963" y="3810000"/>
          <p14:tracePt t="95153" x="1104900" y="3810000"/>
          <p14:tracePt t="96061" x="1120775" y="3810000"/>
          <p14:tracePt t="96849" x="1135063" y="3810000"/>
          <p14:tracePt t="96857" x="1165225" y="3817938"/>
          <p14:tracePt t="96865" x="1196975" y="3825875"/>
          <p14:tracePt t="96877" x="1241425" y="3840163"/>
          <p14:tracePt t="96895" x="1295400" y="3848100"/>
          <p14:tracePt t="96911" x="1355725" y="3856038"/>
          <p14:tracePt t="96928" x="1425575" y="3863975"/>
          <p14:tracePt t="96946" x="1463675" y="3863975"/>
          <p14:tracePt t="96962" x="1508125" y="3863975"/>
          <p14:tracePt t="96978" x="1584325" y="3863975"/>
          <p14:tracePt t="96995" x="1698625" y="3870325"/>
          <p14:tracePt t="97011" x="1812925" y="3894138"/>
          <p14:tracePt t="97028" x="1889125" y="3902075"/>
          <p14:tracePt t="97044" x="1905000" y="3908425"/>
          <p14:tracePt t="97062" x="1912938" y="3908425"/>
          <p14:tracePt t="97105" x="1951038" y="3940175"/>
          <p14:tracePt t="97113" x="2035175" y="3978275"/>
          <p14:tracePt t="97127" x="2239963" y="4022725"/>
          <p14:tracePt t="97127" x="2392363" y="4076700"/>
          <p14:tracePt t="97146" x="2476500" y="4084638"/>
          <p14:tracePt t="97161" x="2613025" y="4098925"/>
          <p14:tracePt t="97178" x="2620963" y="4098925"/>
          <p14:tracePt t="97194" x="2628900" y="4098925"/>
          <p14:tracePt t="97217" x="2628900" y="4084638"/>
          <p14:tracePt t="97233" x="2620963" y="4068763"/>
          <p14:tracePt t="97257" x="2613025" y="4060825"/>
          <p14:tracePt t="97273" x="2613025" y="4054475"/>
          <p14:tracePt t="97313" x="2613025" y="4046538"/>
          <p14:tracePt t="97385" x="2613025" y="4038600"/>
          <p14:tracePt t="97401" x="2613025" y="4030663"/>
          <p14:tracePt t="97412" x="2613025" y="4016375"/>
          <p14:tracePt t="97417" x="2613025" y="4000500"/>
          <p14:tracePt t="97427" x="2613025" y="3962400"/>
          <p14:tracePt t="97445" x="2606675" y="3924300"/>
          <p14:tracePt t="97461" x="2598738" y="3916363"/>
          <p14:tracePt t="97478" x="2590800" y="3878263"/>
          <p14:tracePt t="97478" x="2574925" y="3863975"/>
          <p14:tracePt t="97500" x="2568575" y="3856038"/>
          <p14:tracePt t="97511" x="2530475" y="3840163"/>
          <p14:tracePt t="97527" x="2522538" y="3825875"/>
          <p14:tracePt t="97544" x="2514600" y="3825875"/>
          <p14:tracePt t="97568" x="2514600" y="3817938"/>
          <p14:tracePt t="97593" x="2522538" y="3817938"/>
          <p14:tracePt t="98225" x="2530475" y="3817938"/>
          <p14:tracePt t="98233" x="2568575" y="3817938"/>
          <p14:tracePt t="98243" x="2620963" y="3817938"/>
          <p14:tracePt t="98260" x="2682875" y="3817938"/>
          <p14:tracePt t="98276" x="2689225" y="3817938"/>
          <p14:tracePt t="98293" x="2705100" y="3817938"/>
          <p14:tracePt t="98625" x="2727325" y="3817938"/>
          <p14:tracePt t="98633" x="2759075" y="3817938"/>
          <p14:tracePt t="98644" x="2789238" y="3817938"/>
          <p14:tracePt t="98660" x="2811463" y="3817938"/>
          <p14:tracePt t="98679" x="2827338" y="3817938"/>
          <p14:tracePt t="98694" x="2835275" y="3817938"/>
          <p14:tracePt t="98713" x="2849563" y="3817938"/>
          <p14:tracePt t="98753" x="2865438" y="3817938"/>
          <p14:tracePt t="98761" x="2887663" y="3817938"/>
          <p14:tracePt t="98775" x="3070225" y="3802063"/>
          <p14:tracePt t="98794" x="3230563" y="3802063"/>
          <p14:tracePt t="98810" x="3322638" y="3802063"/>
          <p14:tracePt t="99710" x="3330575" y="3802063"/>
          <p14:tracePt t="110334" x="3336925" y="3802063"/>
          <p14:tracePt t="110993" x="3344863" y="3802063"/>
          <p14:tracePt t="111281" x="3352800" y="3794125"/>
          <p14:tracePt t="111297" x="3360738" y="3787775"/>
          <p14:tracePt t="111313" x="3368675" y="3779838"/>
          <p14:tracePt t="111337" x="3368675" y="3763963"/>
          <p14:tracePt t="111377" x="3375025" y="3756025"/>
          <p14:tracePt t="111394" x="3382963" y="3749675"/>
          <p14:tracePt t="111401" x="3382963" y="3733800"/>
          <p14:tracePt t="111413" x="3382963" y="3717925"/>
          <p14:tracePt t="111433" x="3382963" y="3711575"/>
          <p14:tracePt t="111457" x="3382963" y="3703638"/>
          <p14:tracePt t="111465" x="3382963" y="3695700"/>
          <p14:tracePt t="111482" x="3382963" y="3687763"/>
          <p14:tracePt t="111497" x="3382963" y="3679825"/>
          <p14:tracePt t="111530" x="3382963" y="3673475"/>
          <p14:tracePt t="111545" x="3382963" y="3657600"/>
          <p14:tracePt t="111568" x="3382963" y="3649663"/>
          <p14:tracePt t="111608" x="3382963" y="3635375"/>
          <p14:tracePt t="111633" x="3375025" y="3635375"/>
          <p14:tracePt t="111641" x="3368675" y="3619500"/>
          <p14:tracePt t="111649" x="3368675" y="3611563"/>
          <p14:tracePt t="111665" x="3360738" y="3597275"/>
          <p14:tracePt t="111665" x="3352800" y="3597275"/>
          <p14:tracePt t="111682" x="3344863" y="3589338"/>
          <p14:tracePt t="111698" x="3344863" y="3581400"/>
          <p14:tracePt t="111714" x="3330575" y="3581400"/>
          <p14:tracePt t="111737" x="3314700" y="3559175"/>
          <p14:tracePt t="111748" x="3276600" y="3535363"/>
          <p14:tracePt t="111763" x="3254375" y="3521075"/>
          <p14:tracePt t="111779" x="3230563" y="3505200"/>
          <p14:tracePt t="111796" x="3216275" y="3489325"/>
          <p14:tracePt t="111813" x="3200400" y="3482975"/>
          <p14:tracePt t="111829" x="3192463" y="3475038"/>
          <p14:tracePt t="111846" x="3184525" y="3467100"/>
          <p14:tracePt t="111865" x="3178175" y="3467100"/>
          <p14:tracePt t="111889" x="3170238" y="3459163"/>
          <p14:tracePt t="111897" x="3154363" y="3459163"/>
          <p14:tracePt t="111912" x="3124200" y="3444875"/>
          <p14:tracePt t="111929" x="3101975" y="3436938"/>
          <p14:tracePt t="111947" x="3094038" y="3429000"/>
          <p14:tracePt t="111977" x="3078163" y="3421063"/>
          <p14:tracePt t="111985" x="3070225" y="3421063"/>
          <p14:tracePt t="112001" x="3063875" y="3421063"/>
          <p14:tracePt t="112012" x="3040063" y="3413125"/>
          <p14:tracePt t="112030" x="3009900" y="3413125"/>
          <p14:tracePt t="112046" x="2971800" y="3413125"/>
          <p14:tracePt t="112062" x="2941638" y="3413125"/>
          <p14:tracePt t="112079" x="2925763" y="3413125"/>
          <p14:tracePt t="112098" x="2917825" y="3413125"/>
          <p14:tracePt t="112112" x="2895600" y="3413125"/>
          <p14:tracePt t="112130" x="2865438" y="3413125"/>
          <p14:tracePt t="112146" x="2819400" y="3421063"/>
          <p14:tracePt t="112162" x="2720975" y="3436938"/>
          <p14:tracePt t="112178" x="2667000" y="3444875"/>
          <p14:tracePt t="112195" x="2651125" y="3451225"/>
          <p14:tracePt t="112211" x="2651125" y="3459163"/>
          <p14:tracePt t="112232" x="2644775" y="3467100"/>
          <p14:tracePt t="112244" x="2636838" y="3475038"/>
          <p14:tracePt t="112261" x="2620963" y="3489325"/>
          <p14:tracePt t="112277" x="2613025" y="3513138"/>
          <p14:tracePt t="112294" x="2606675" y="3521075"/>
          <p14:tracePt t="112311" x="2598738" y="3535363"/>
          <p14:tracePt t="112328" x="2598738" y="3543300"/>
          <p14:tracePt t="112345" x="2598738" y="3551238"/>
          <p14:tracePt t="112361" x="2590800" y="3581400"/>
          <p14:tracePt t="112377" x="2590800" y="3589338"/>
          <p14:tracePt t="112394" x="2590800" y="3619500"/>
          <p14:tracePt t="112412" x="2590800" y="3635375"/>
          <p14:tracePt t="112428" x="2590800" y="3649663"/>
          <p14:tracePt t="112444" x="2582863" y="3679825"/>
          <p14:tracePt t="112461" x="2582863" y="3695700"/>
          <p14:tracePt t="112477" x="2574925" y="3711575"/>
          <p14:tracePt t="112494" x="2574925" y="3717925"/>
          <p14:tracePt t="112513" x="2574925" y="3725863"/>
          <p14:tracePt t="112529" x="2574925" y="3733800"/>
          <p14:tracePt t="112545" x="2574925" y="3756025"/>
          <p14:tracePt t="112562" x="2574925" y="3763963"/>
          <p14:tracePt t="112584" x="2574925" y="3771900"/>
          <p14:tracePt t="113090" x="2574925" y="3779838"/>
          <p14:tracePt t="113104" x="2568575" y="3787775"/>
          <p14:tracePt t="113120" x="2560638" y="3794125"/>
          <p14:tracePt t="113136" x="2552700" y="3802063"/>
          <p14:tracePt t="113162" x="2552700" y="3810000"/>
          <p14:tracePt t="113233" x="2544763" y="3817938"/>
          <p14:tracePt t="113242" x="2530475" y="3825875"/>
          <p14:tracePt t="113265" x="2530475" y="3840163"/>
          <p14:tracePt t="113313" x="2522538" y="3840163"/>
          <p14:tracePt t="113329" x="2522538" y="3848100"/>
          <p14:tracePt t="113337" x="2506663" y="3848100"/>
          <p14:tracePt t="113345" x="2506663" y="3856038"/>
          <p14:tracePt t="113360" x="2498725" y="3863975"/>
          <p14:tracePt t="113378" x="2484438" y="3863975"/>
          <p14:tracePt t="113449" x="2468563" y="3863975"/>
          <p14:tracePt t="113465" x="2454275" y="3870325"/>
          <p14:tracePt t="113473" x="2438400" y="3870325"/>
          <p14:tracePt t="113489" x="2422525" y="3870325"/>
          <p14:tracePt t="113498" x="2408238" y="3878263"/>
          <p14:tracePt t="113515" x="2392363" y="3878263"/>
          <p14:tracePt t="113529" x="2378075" y="3878263"/>
          <p14:tracePt t="113543" x="2324100" y="3886200"/>
          <p14:tracePt t="113543" x="2301875" y="3886200"/>
          <p14:tracePt t="113562" x="2286000" y="3886200"/>
          <p14:tracePt t="113576" x="2225675" y="3886200"/>
          <p14:tracePt t="113594" x="2217738" y="3886200"/>
          <p14:tracePt t="113609" x="2209800" y="3886200"/>
          <p14:tracePt t="113626" x="2193925" y="3886200"/>
          <p14:tracePt t="113648" x="2179638" y="3886200"/>
          <p14:tracePt t="113665" x="2155825" y="3886200"/>
          <p14:tracePt t="113677" x="2125663" y="3886200"/>
          <p14:tracePt t="113695" x="2095500" y="3886200"/>
          <p14:tracePt t="113710" x="2065338" y="3886200"/>
          <p14:tracePt t="113727" x="2049463" y="3886200"/>
          <p14:tracePt t="113744" x="2035175" y="3878263"/>
          <p14:tracePt t="113761" x="2027238" y="3878263"/>
          <p14:tracePt t="113778" x="1989138" y="3878263"/>
          <p14:tracePt t="113795" x="1927225" y="3878263"/>
          <p14:tracePt t="113812" x="1851025" y="3856038"/>
          <p14:tracePt t="113827" x="1790700" y="3840163"/>
          <p14:tracePt t="113844" x="1768475" y="3832225"/>
          <p14:tracePt t="113860" x="1730375" y="3810000"/>
          <p14:tracePt t="113877" x="1714500" y="3802063"/>
          <p14:tracePt t="113894" x="1698625" y="3787775"/>
          <p14:tracePt t="113913" x="1692275" y="3787775"/>
          <p14:tracePt t="113929" x="1668463" y="3771900"/>
          <p14:tracePt t="113943" x="1638300" y="3756025"/>
          <p14:tracePt t="113943" x="1616075" y="3749675"/>
          <p14:tracePt t="113962" x="1600200" y="3741738"/>
          <p14:tracePt t="113978" x="1592263" y="3733800"/>
          <p14:tracePt t="114896" x="1592263" y="3725863"/>
          <p14:tracePt t="115169" x="1600200" y="3725863"/>
          <p14:tracePt t="115185" x="1608138" y="3717925"/>
          <p14:tracePt t="115193" x="1616075" y="3717925"/>
          <p14:tracePt t="115226" x="1622425" y="3717925"/>
          <p14:tracePt t="115233" x="1630363" y="3717925"/>
          <p14:tracePt t="115243" x="1654175" y="3703638"/>
          <p14:tracePt t="115259" x="1676400" y="3695700"/>
          <p14:tracePt t="115276" x="1692275" y="3687763"/>
          <p14:tracePt t="115292" x="1692275" y="3679825"/>
          <p14:tracePt t="115313" x="1692275" y="3673475"/>
          <p14:tracePt t="115325" x="1692275" y="3649663"/>
          <p14:tracePt t="115342" x="1692275" y="3619500"/>
          <p14:tracePt t="115359" x="1660525" y="3581400"/>
          <p14:tracePt t="115375" x="1622425" y="3573463"/>
          <p14:tracePt t="115375" x="1616075" y="3559175"/>
          <p14:tracePt t="115394" x="1600200" y="3551238"/>
          <p14:tracePt t="115411" x="1592263" y="3551238"/>
          <p14:tracePt t="115424" x="1577975" y="3535363"/>
          <p14:tracePt t="115441" x="1539875" y="3521075"/>
          <p14:tracePt t="115458" x="1493838" y="3497263"/>
          <p14:tracePt t="115474" x="1447800" y="3489325"/>
          <p14:tracePt t="115492" x="1401763" y="3489325"/>
          <p14:tracePt t="115509" x="1379538" y="3482975"/>
          <p14:tracePt t="115526" x="1333500" y="3482975"/>
          <p14:tracePt t="115542" x="1317625" y="3482975"/>
          <p14:tracePt t="115558" x="1311275" y="3482975"/>
          <p14:tracePt t="115609" x="1295400" y="3482975"/>
          <p14:tracePt t="115617" x="1279525" y="3482975"/>
          <p14:tracePt t="115626" x="1249363" y="3505200"/>
          <p14:tracePt t="115642" x="1241425" y="3513138"/>
          <p14:tracePt t="115659" x="1235075" y="3527425"/>
          <p14:tracePt t="115675" x="1235075" y="3535363"/>
          <p14:tracePt t="115721" x="1235075" y="3551238"/>
          <p14:tracePt t="115737" x="1235075" y="3565525"/>
          <p14:tracePt t="115745" x="1235075" y="3581400"/>
          <p14:tracePt t="115758" x="1235075" y="3611563"/>
          <p14:tracePt t="115775" x="1241425" y="3641725"/>
          <p14:tracePt t="115775" x="1241425" y="3649663"/>
          <p14:tracePt t="115794" x="1249363" y="3657600"/>
          <p14:tracePt t="115810" x="1249363" y="3673475"/>
          <p14:tracePt t="115833" x="1249363" y="3679825"/>
          <p14:tracePt t="115858" x="1257300" y="3695700"/>
          <p14:tracePt t="115873" x="1265238" y="3695700"/>
          <p14:tracePt t="115881" x="1265238" y="3711575"/>
          <p14:tracePt t="115891" x="1303338" y="3733800"/>
          <p14:tracePt t="115908" x="1317625" y="3749675"/>
          <p14:tracePt t="115925" x="1349375" y="3771900"/>
          <p14:tracePt t="115941" x="1355725" y="3771900"/>
          <p14:tracePt t="115957" x="1387475" y="3771900"/>
          <p14:tracePt t="115975" x="1401763" y="3771900"/>
          <p14:tracePt t="115991" x="1431925" y="3779838"/>
          <p14:tracePt t="115991" x="1439863" y="3787775"/>
          <p14:tracePt t="116010" x="1447800" y="3787775"/>
          <p14:tracePt t="116025" x="1455738" y="3787775"/>
          <p14:tracePt t="116041" x="1508125" y="3787775"/>
          <p14:tracePt t="116057" x="1608138" y="3771900"/>
          <p14:tracePt t="116074" x="1768475" y="3763963"/>
          <p14:tracePt t="116099" x="1782763" y="3763963"/>
          <p14:tracePt t="116110" x="1790700" y="3763963"/>
          <p14:tracePt t="117025" x="1790700" y="3756025"/>
          <p14:tracePt t="117073" x="1798638" y="3741738"/>
          <p14:tracePt t="117105" x="1798638" y="3733800"/>
          <p14:tracePt t="117113" x="1812925" y="3725863"/>
          <p14:tracePt t="117124" x="1836738" y="3703638"/>
          <p14:tracePt t="117141" x="1882775" y="3687763"/>
          <p14:tracePt t="117157" x="1951038" y="3665538"/>
          <p14:tracePt t="117157" x="1997075" y="3665538"/>
          <p14:tracePt t="117178" x="2065338" y="3649663"/>
          <p14:tracePt t="117190" x="2187575" y="3649663"/>
          <p14:tracePt t="117207" x="2255838" y="3649663"/>
          <p14:tracePt t="117223" x="2270125" y="3649663"/>
          <p14:tracePt t="117385" x="2278063" y="3649663"/>
          <p14:tracePt t="117401" x="2263775" y="3657600"/>
          <p14:tracePt t="117505" x="2255838" y="3657600"/>
          <p14:tracePt t="117521" x="2247900" y="3657600"/>
          <p14:tracePt t="117529" x="2239963" y="3665538"/>
          <p14:tracePt t="117541" x="2225675" y="3679825"/>
          <p14:tracePt t="117557" x="2201863" y="3687763"/>
          <p14:tracePt t="117574" x="2149475" y="3703638"/>
          <p14:tracePt t="117589" x="2117725" y="3703638"/>
          <p14:tracePt t="117606" x="2125663" y="3703638"/>
          <p14:tracePt t="117713" x="2155825" y="3703638"/>
          <p14:tracePt t="117722" x="2193925" y="3703638"/>
          <p14:tracePt t="117729" x="2217738" y="3703638"/>
          <p14:tracePt t="117739" x="2239963" y="3703638"/>
          <p14:tracePt t="117757" x="2232025" y="3703638"/>
          <p14:tracePt t="117921" x="2217738" y="3703638"/>
          <p14:tracePt t="117928" x="2201863" y="3703638"/>
          <p14:tracePt t="117939" x="2179638" y="3703638"/>
          <p14:tracePt t="117956" x="2171700" y="3703638"/>
          <p14:tracePt t="117992" x="2179638" y="3703638"/>
          <p14:tracePt t="118089" x="2193925" y="3703638"/>
          <p14:tracePt t="118097" x="2217738" y="3703638"/>
          <p14:tracePt t="118106" x="2225675" y="3695700"/>
          <p14:tracePt t="118123" x="2209800" y="3695700"/>
          <p14:tracePt t="118297" x="2217738" y="3695700"/>
          <p14:tracePt t="122891" x="2217738" y="3711575"/>
          <p14:tracePt t="123257" x="2225675" y="3717925"/>
          <p14:tracePt t="123272" x="2225675" y="3725863"/>
          <p14:tracePt t="123297" x="2225675" y="3733800"/>
          <p14:tracePt t="123305" x="2232025" y="3733800"/>
          <p14:tracePt t="123316" x="2239963" y="3749675"/>
          <p14:tracePt t="123334" x="2255838" y="3779838"/>
          <p14:tracePt t="123350" x="2270125" y="3825875"/>
          <p14:tracePt t="123367" x="2270125" y="3894138"/>
          <p14:tracePt t="123367" x="2270125" y="3940175"/>
          <p14:tracePt t="123386" x="2293938" y="4000500"/>
          <p14:tracePt t="123402" x="2308225" y="4076700"/>
          <p14:tracePt t="123418" x="2308225" y="4122738"/>
          <p14:tracePt t="123437" x="2324100" y="4168775"/>
          <p14:tracePt t="123453" x="2332038" y="4206875"/>
          <p14:tracePt t="123467" x="2332038" y="4237038"/>
          <p14:tracePt t="123483" x="2332038" y="4313238"/>
          <p14:tracePt t="123500" x="2332038" y="4411663"/>
          <p14:tracePt t="123516" x="2332038" y="4503738"/>
          <p14:tracePt t="123534" x="2308225" y="4602163"/>
          <p14:tracePt t="123550" x="2286000" y="4708525"/>
          <p14:tracePt t="123550" x="2270125" y="4754563"/>
          <p14:tracePt t="123569" x="2263775" y="4778375"/>
          <p14:tracePt t="123582" x="2239963" y="4854575"/>
          <p14:tracePt t="123599" x="2225675" y="4922838"/>
          <p14:tracePt t="123599" x="2193925" y="4983163"/>
          <p14:tracePt t="123617" x="2155825" y="5121275"/>
          <p14:tracePt t="123633" x="2073275" y="5249863"/>
          <p14:tracePt t="123650" x="2019300" y="5372100"/>
          <p14:tracePt t="123667" x="1973263" y="5470525"/>
          <p14:tracePt t="123684" x="1951038" y="5516563"/>
          <p14:tracePt t="123700" x="1927225" y="5546725"/>
          <p14:tracePt t="123716" x="1905000" y="5570538"/>
          <p14:tracePt t="123733" x="1874838" y="5584825"/>
          <p14:tracePt t="123749" x="1820863" y="5600700"/>
          <p14:tracePt t="123766" x="1768475" y="5630863"/>
          <p14:tracePt t="123783" x="1668463" y="5654675"/>
          <p14:tracePt t="123799" x="1562100" y="5676900"/>
          <p14:tracePt t="123799" x="1501775" y="5676900"/>
          <p14:tracePt t="123818" x="1401763" y="5707063"/>
          <p14:tracePt t="123834" x="1317625" y="5730875"/>
          <p14:tracePt t="123851" x="1257300" y="5745163"/>
          <p14:tracePt t="123867" x="1203325" y="5745163"/>
          <p14:tracePt t="123883" x="1158875" y="5745163"/>
          <p14:tracePt t="123900" x="1127125" y="5745163"/>
          <p14:tracePt t="123916" x="1074738" y="5722938"/>
          <p14:tracePt t="123933" x="968375" y="5646738"/>
          <p14:tracePt t="123950" x="876300" y="5608638"/>
          <p14:tracePt t="123966" x="822325" y="5584825"/>
          <p14:tracePt t="123983" x="808038" y="5584825"/>
          <p14:tracePt t="123999" x="762000" y="5584825"/>
          <p14:tracePt t="124018" x="754063" y="5584825"/>
          <p14:tracePt t="124040" x="762000" y="5584825"/>
          <p14:tracePt t="124185" x="769938" y="5584825"/>
          <p14:tracePt t="124193" x="784225" y="5584825"/>
          <p14:tracePt t="124202" x="800100" y="5584825"/>
          <p14:tracePt t="124216" x="846138" y="5584825"/>
          <p14:tracePt t="124234" x="868363" y="5584825"/>
          <p14:tracePt t="124250" x="914400" y="5584825"/>
          <p14:tracePt t="124267" x="990600" y="5584825"/>
          <p14:tracePt t="124283" x="1074738" y="5584825"/>
          <p14:tracePt t="124299" x="1127125" y="5584825"/>
          <p14:tracePt t="124316" x="1143000" y="5584825"/>
          <p14:tracePt t="124333" x="1150938" y="5584825"/>
          <p14:tracePt t="124349" x="1181100" y="5584825"/>
          <p14:tracePt t="124366" x="1249363" y="5584825"/>
          <p14:tracePt t="124383" x="1295400" y="5584825"/>
          <p14:tracePt t="124399" x="1371600" y="5584825"/>
          <p14:tracePt t="124399" x="1409700" y="5584825"/>
          <p14:tracePt t="124418" x="1508125" y="5584825"/>
          <p14:tracePt t="124435" x="1608138" y="5584825"/>
          <p14:tracePt t="124452" x="1676400" y="5584825"/>
          <p14:tracePt t="124468" x="1698625" y="5584825"/>
          <p14:tracePt t="124484" x="1730375" y="5562600"/>
          <p14:tracePt t="124499" x="1752600" y="5562600"/>
          <p14:tracePt t="124516" x="1790700" y="5554663"/>
          <p14:tracePt t="124535" x="1874838" y="5554663"/>
          <p14:tracePt t="124535" x="1920875" y="5546725"/>
          <p14:tracePt t="124557" x="2049463" y="5546725"/>
          <p14:tracePt t="124570" x="2103438" y="5546725"/>
          <p14:tracePt t="124582" x="2163763" y="5546725"/>
          <p14:tracePt t="124598" x="2187575" y="5546725"/>
          <p14:tracePt t="124615" x="2225675" y="5546725"/>
          <p14:tracePt t="124632" x="2270125" y="5532438"/>
          <p14:tracePt t="124650" x="2301875" y="5532438"/>
          <p14:tracePt t="124666" x="2339975" y="5532438"/>
          <p14:tracePt t="124683" x="2422525" y="5524500"/>
          <p14:tracePt t="124699" x="2476500" y="5524500"/>
          <p14:tracePt t="124715" x="2506663" y="5524500"/>
          <p14:tracePt t="124732" x="2530475" y="5524500"/>
          <p14:tracePt t="124749" x="2552700" y="5524500"/>
          <p14:tracePt t="124766" x="2568575" y="5524500"/>
          <p14:tracePt t="124783" x="2613025" y="5524500"/>
          <p14:tracePt t="124799" x="2651125" y="5524500"/>
          <p14:tracePt t="124799" x="2689225" y="5524500"/>
          <p14:tracePt t="124818" x="2727325" y="5524500"/>
          <p14:tracePt t="124832" x="2835275" y="5532438"/>
          <p14:tracePt t="124850" x="2895600" y="5546725"/>
          <p14:tracePt t="124866" x="2994025" y="5554663"/>
          <p14:tracePt t="124883" x="3078163" y="5570538"/>
          <p14:tracePt t="124899" x="3162300" y="5570538"/>
          <p14:tracePt t="124916" x="3192463" y="5570538"/>
          <p14:tracePt t="124932" x="3208338" y="5570538"/>
          <p14:tracePt t="124953" x="3222625" y="5570538"/>
          <p14:tracePt t="124968" x="3238500" y="5570538"/>
          <p14:tracePt t="124981" x="3322638" y="5570538"/>
          <p14:tracePt t="124999" x="3421063" y="5570538"/>
          <p14:tracePt t="124999" x="3467100" y="5570538"/>
          <p14:tracePt t="125017" x="3521075" y="5584825"/>
          <p14:tracePt t="125034" x="3535363" y="5584825"/>
          <p14:tracePt t="125047" x="3543300" y="5584825"/>
          <p14:tracePt t="125063" x="3551238" y="5584825"/>
          <p14:tracePt t="125098" x="3559175" y="5584825"/>
          <p14:tracePt t="125105" x="3573463" y="5584825"/>
          <p14:tracePt t="125114" x="3627438" y="5584825"/>
          <p14:tracePt t="125131" x="3673475" y="5584825"/>
          <p14:tracePt t="125148" x="3703638" y="5584825"/>
          <p14:tracePt t="125165" x="3725863" y="5592763"/>
          <p14:tracePt t="125183" x="3741738" y="5600700"/>
          <p14:tracePt t="125198" x="3794125" y="5600700"/>
          <p14:tracePt t="125215" x="3924300" y="5608638"/>
          <p14:tracePt t="125215" x="4000500" y="5630863"/>
          <p14:tracePt t="125234" x="4092575" y="5630863"/>
          <p14:tracePt t="125249" x="4144963" y="5646738"/>
          <p14:tracePt t="125266" x="4160838" y="5646738"/>
          <p14:tracePt t="125313" x="4191000" y="5646738"/>
          <p14:tracePt t="125329" x="4229100" y="5646738"/>
          <p14:tracePt t="125337" x="4283075" y="5646738"/>
          <p14:tracePt t="125347" x="4411663" y="5646738"/>
          <p14:tracePt t="125366" x="4533900" y="5646738"/>
          <p14:tracePt t="125382" x="4602163" y="5668963"/>
          <p14:tracePt t="125398" x="4640263" y="5676900"/>
          <p14:tracePt t="125416" x="4656138" y="5676900"/>
          <p14:tracePt t="125434" x="4670425" y="5676900"/>
          <p14:tracePt t="125451" x="4702175" y="5676900"/>
          <p14:tracePt t="125468" x="4740275" y="5676900"/>
          <p14:tracePt t="125483" x="4784725" y="5676900"/>
          <p14:tracePt t="125500" x="4816475" y="5676900"/>
          <p14:tracePt t="125516" x="4854575" y="5676900"/>
          <p14:tracePt t="125535" x="4884738" y="5676900"/>
          <p14:tracePt t="125535" x="4892675" y="5676900"/>
          <p14:tracePt t="125553" x="4899025" y="5676900"/>
          <p14:tracePt t="125564" x="4906963" y="5676900"/>
          <p14:tracePt t="125581" x="4960938" y="5676900"/>
          <p14:tracePt t="125597" x="5013325" y="5676900"/>
          <p14:tracePt t="125614" x="5067300" y="5676900"/>
          <p14:tracePt t="125630" x="5097463" y="5676900"/>
          <p14:tracePt t="125647" x="5135563" y="5676900"/>
          <p14:tracePt t="125647" x="5151438" y="5676900"/>
          <p14:tracePt t="125665" x="5173663" y="5676900"/>
          <p14:tracePt t="125665" x="5197475" y="5676900"/>
          <p14:tracePt t="125684" x="5227638" y="5676900"/>
          <p14:tracePt t="125699" x="5249863" y="5676900"/>
          <p14:tracePt t="125716" x="5280025" y="5676900"/>
          <p14:tracePt t="125731" x="5334000" y="5676900"/>
          <p14:tracePt t="125747" x="5402263" y="5676900"/>
          <p14:tracePt t="125764" x="5486400" y="5692775"/>
          <p14:tracePt t="125781" x="5532438" y="5692775"/>
          <p14:tracePt t="125797" x="5570538" y="5692775"/>
          <p14:tracePt t="125813" x="5578475" y="5692775"/>
          <p14:tracePt t="125831" x="5592763" y="5692775"/>
          <p14:tracePt t="125831" x="5600700" y="5692775"/>
          <p14:tracePt t="125850" x="5630863" y="5692775"/>
          <p14:tracePt t="125866" x="5668963" y="5692775"/>
          <p14:tracePt t="125882" x="5745163" y="5692775"/>
          <p14:tracePt t="125899" x="5837238" y="5692775"/>
          <p14:tracePt t="125915" x="5883275" y="5692775"/>
          <p14:tracePt t="125931" x="5889625" y="5692775"/>
          <p14:tracePt t="125947" x="5897563" y="5692775"/>
          <p14:tracePt t="125964" x="5913438" y="5692775"/>
          <p14:tracePt t="125980" x="5965825" y="5692775"/>
          <p14:tracePt t="125998" x="6035675" y="5692775"/>
          <p14:tracePt t="126015" x="6065838" y="5707063"/>
          <p14:tracePt t="126031" x="6096000" y="5707063"/>
          <p14:tracePt t="126031" x="6103938" y="5699125"/>
          <p14:tracePt t="126050" x="6118225" y="5699125"/>
          <p14:tracePt t="126066" x="6156325" y="5699125"/>
          <p14:tracePt t="126082" x="6232525" y="5692775"/>
          <p14:tracePt t="126098" x="6346825" y="5692775"/>
          <p14:tracePt t="126115" x="6454775" y="5692775"/>
          <p14:tracePt t="126131" x="6523038" y="5684838"/>
          <p14:tracePt t="126147" x="6553200" y="5684838"/>
          <p14:tracePt t="126164" x="6583363" y="5684838"/>
          <p14:tracePt t="126164" x="6591300" y="5676900"/>
          <p14:tracePt t="126186" x="6613525" y="5676900"/>
          <p14:tracePt t="126196" x="6651625" y="5668963"/>
          <p14:tracePt t="126213" x="6735763" y="5654675"/>
          <p14:tracePt t="126231" x="6850063" y="5646738"/>
          <p14:tracePt t="126247" x="6926263" y="5646738"/>
          <p14:tracePt t="126247" x="6942138" y="5646738"/>
          <p14:tracePt t="126266" x="6964363" y="5646738"/>
          <p14:tracePt t="126282" x="6972300" y="5646738"/>
          <p14:tracePt t="126297" x="7002463" y="5646738"/>
          <p14:tracePt t="126337" x="7040563" y="5646738"/>
          <p14:tracePt t="126345" x="7094538" y="5646738"/>
          <p14:tracePt t="126353" x="7124700" y="5646738"/>
          <p14:tracePt t="126364" x="7200900" y="5661025"/>
          <p14:tracePt t="126380" x="7231063" y="5668963"/>
          <p14:tracePt t="126397" x="7239000" y="5668963"/>
          <p14:tracePt t="126457" x="7246938" y="5668963"/>
          <p14:tracePt t="126465" x="7269163" y="5668963"/>
          <p14:tracePt t="126482" x="7285038" y="5668963"/>
          <p14:tracePt t="126499" x="7292975" y="5668963"/>
          <p14:tracePt t="126546" x="7299325" y="5668963"/>
          <p14:tracePt t="126584" x="7277100" y="5684838"/>
          <p14:tracePt t="126689" x="7261225" y="5684838"/>
          <p14:tracePt t="126721" x="7254875" y="5684838"/>
          <p14:tracePt t="126737" x="7239000" y="5684838"/>
          <p14:tracePt t="126746" x="7200900" y="5684838"/>
          <p14:tracePt t="126752" x="7146925" y="5684838"/>
          <p14:tracePt t="126764" x="7002463" y="5684838"/>
          <p14:tracePt t="126781" x="6858000" y="5684838"/>
          <p14:tracePt t="126797" x="6759575" y="5684838"/>
          <p14:tracePt t="126813" x="6689725" y="5668963"/>
          <p14:tracePt t="126830" x="6659563" y="5661025"/>
          <p14:tracePt t="126847" x="6645275" y="5661025"/>
          <p14:tracePt t="126863" x="6637338" y="5661025"/>
          <p14:tracePt t="126879" x="6561138" y="5661025"/>
          <p14:tracePt t="126898" x="6446838" y="5661025"/>
          <p14:tracePt t="126914" x="6354763" y="5661025"/>
          <p14:tracePt t="126931" x="6270625" y="5661025"/>
          <p14:tracePt t="126947" x="6248400" y="5661025"/>
          <p14:tracePt t="126964" x="6240463" y="5661025"/>
          <p14:tracePt t="126979" x="6232525" y="5661025"/>
          <p14:tracePt t="126996" x="6218238" y="5661025"/>
          <p14:tracePt t="127013" x="6172200" y="5661025"/>
          <p14:tracePt t="127030" x="6111875" y="5668963"/>
          <p14:tracePt t="127046" x="6027738" y="5668963"/>
          <p14:tracePt t="127046" x="5989638" y="5668963"/>
          <p14:tracePt t="127066" x="5965825" y="5668963"/>
          <p14:tracePt t="127079" x="5913438" y="5668963"/>
          <p14:tracePt t="127099" x="5889625" y="5668963"/>
          <p14:tracePt t="127114" x="5859463" y="5668963"/>
          <p14:tracePt t="127130" x="5821363" y="5668963"/>
          <p14:tracePt t="127147" x="5768975" y="5668963"/>
          <p14:tracePt t="127163" x="5730875" y="5668963"/>
          <p14:tracePt t="127182" x="5676900" y="5668963"/>
          <p14:tracePt t="127196" x="5630863" y="5668963"/>
          <p14:tracePt t="127213" x="5622925" y="5668963"/>
          <p14:tracePt t="127229" x="5630863" y="5668963"/>
          <p14:tracePt t="127369" x="5646738" y="5668963"/>
          <p14:tracePt t="127385" x="5661025" y="5668963"/>
          <p14:tracePt t="127393" x="5684838" y="5668963"/>
          <p14:tracePt t="127401" x="5699125" y="5668963"/>
          <p14:tracePt t="127412" x="5737225" y="5668963"/>
          <p14:tracePt t="127430" x="5761038" y="5668963"/>
          <p14:tracePt t="127447" x="5775325" y="5668963"/>
          <p14:tracePt t="127447" x="5791200" y="5668963"/>
          <p14:tracePt t="127466" x="5807075" y="5654675"/>
          <p14:tracePt t="127479" x="5859463" y="5646738"/>
          <p14:tracePt t="127498" x="5889625" y="5646738"/>
          <p14:tracePt t="127515" x="5951538" y="5646738"/>
          <p14:tracePt t="127532" x="6027738" y="5646738"/>
          <p14:tracePt t="127550" x="6065838" y="5646738"/>
          <p14:tracePt t="127567" x="6073775" y="5646738"/>
          <p14:tracePt t="127578" x="6088063" y="5646738"/>
          <p14:tracePt t="127616" x="6103938" y="5646738"/>
          <p14:tracePt t="127624" x="6149975" y="5646738"/>
          <p14:tracePt t="127632" x="6188075" y="5646738"/>
          <p14:tracePt t="127645" x="6240463" y="5646738"/>
          <p14:tracePt t="127662" x="6286500" y="5646738"/>
          <p14:tracePt t="127679" x="6316663" y="5646738"/>
          <p14:tracePt t="127695" x="6354763" y="5646738"/>
          <p14:tracePt t="127695" x="6378575" y="5646738"/>
          <p14:tracePt t="127713" x="6408738" y="5646738"/>
          <p14:tracePt t="127728" x="6454775" y="5646738"/>
          <p14:tracePt t="127746" x="6484938" y="5646738"/>
          <p14:tracePt t="127763" x="6523038" y="5646738"/>
          <p14:tracePt t="127778" x="6583363" y="5646738"/>
          <p14:tracePt t="127795" x="6651625" y="5646738"/>
          <p14:tracePt t="127812" x="6689725" y="5646738"/>
          <p14:tracePt t="127830" x="6713538" y="5646738"/>
          <p14:tracePt t="127846" x="6735763" y="5646738"/>
          <p14:tracePt t="127862" x="6789738" y="5646738"/>
          <p14:tracePt t="127879" x="6904038" y="5646738"/>
          <p14:tracePt t="127879" x="6964363" y="5646738"/>
          <p14:tracePt t="127898" x="7002463" y="5646738"/>
          <p14:tracePt t="127912" x="7032625" y="5646738"/>
          <p14:tracePt t="135045" x="7040563" y="5646738"/>
          <p14:tracePt t="135064" x="7048500" y="5654675"/>
          <p14:tracePt t="135072" x="7048500" y="5661025"/>
          <p14:tracePt t="135080" x="7048500" y="5684838"/>
          <p14:tracePt t="135090" x="7064375" y="5707063"/>
          <p14:tracePt t="135107" x="7070725" y="5753100"/>
          <p14:tracePt t="135122" x="7086600" y="5807075"/>
          <p14:tracePt t="135139" x="7094538" y="5829300"/>
          <p14:tracePt t="135154" x="7094538" y="5837238"/>
          <p14:tracePt t="135177" x="7094538" y="5845175"/>
          <p14:tracePt t="135200" x="7094538" y="5851525"/>
          <p14:tracePt t="135248" x="7094538" y="5859463"/>
          <p14:tracePt t="135256" x="7094538" y="5867400"/>
          <p14:tracePt t="135274" x="7094538" y="5883275"/>
          <p14:tracePt t="135305" x="7094538" y="5897563"/>
          <p14:tracePt t="135321" x="7102475" y="5913438"/>
          <p14:tracePt t="135368" x="7108825" y="5921375"/>
          <p14:tracePt t="135376" x="7124700" y="5935663"/>
          <p14:tracePt t="135386" x="7140575" y="5943600"/>
          <p14:tracePt t="135405" x="7132638" y="5943600"/>
          <p14:tracePt t="135568" x="7124700" y="5943600"/>
          <p14:tracePt t="135592" x="7116763" y="5943600"/>
          <p14:tracePt t="135600" x="7108825" y="5943600"/>
          <p14:tracePt t="135624" x="7094538" y="5943600"/>
          <p14:tracePt t="135640" x="7078663" y="5951538"/>
          <p14:tracePt t="135656" x="7078663" y="5959475"/>
          <p14:tracePt t="135664" x="7078663" y="5973763"/>
          <p14:tracePt t="135680" x="7078663" y="5989638"/>
          <p14:tracePt t="135689" x="7078663" y="6027738"/>
          <p14:tracePt t="135703" x="7094538" y="6088063"/>
          <p14:tracePt t="135703" x="7116763" y="6118225"/>
          <p14:tracePt t="135722" x="7146925" y="6180138"/>
          <p14:tracePt t="135737" x="7162800" y="6218238"/>
          <p14:tracePt t="135755" x="7162800" y="6248400"/>
          <p14:tracePt t="135771" x="7162800" y="6256338"/>
          <p14:tracePt t="135786" x="7154863" y="6270625"/>
          <p14:tracePt t="135805" x="7146925" y="6278563"/>
          <p14:tracePt t="135824" x="7146925" y="6294438"/>
          <p14:tracePt t="135836" x="7132638" y="6294438"/>
          <p14:tracePt t="135864" x="7124700" y="6294438"/>
          <p14:tracePt t="135873" x="7116763" y="6294438"/>
          <p14:tracePt t="135890" x="7086600" y="6302375"/>
          <p14:tracePt t="135903" x="7064375" y="6302375"/>
          <p14:tracePt t="135919" x="7032625" y="6302375"/>
          <p14:tracePt t="135919" x="7026275" y="6308725"/>
          <p14:tracePt t="135937" x="7018338" y="6308725"/>
          <p14:tracePt t="135953" x="7002463" y="6308725"/>
          <p14:tracePt t="135971" x="6994525" y="6308725"/>
          <p14:tracePt t="135992" x="6980238" y="6308725"/>
          <p14:tracePt t="136004" x="6956425" y="6308725"/>
          <p14:tracePt t="136021" x="6934200" y="6308725"/>
          <p14:tracePt t="136038" x="6896100" y="6308725"/>
          <p14:tracePt t="136056" x="6858000" y="6294438"/>
          <p14:tracePt t="136071" x="6819900" y="6294438"/>
          <p14:tracePt t="136088" x="6773863" y="6286500"/>
          <p14:tracePt t="136088" x="6751638" y="6286500"/>
          <p14:tracePt t="136105" x="6735763" y="6286500"/>
          <p14:tracePt t="136120" x="6675438" y="6286500"/>
          <p14:tracePt t="136137" x="6637338" y="6286500"/>
          <p14:tracePt t="136154" x="6583363" y="6286500"/>
          <p14:tracePt t="136171" x="6499225" y="6294438"/>
          <p14:tracePt t="136190" x="6461125" y="6294438"/>
          <p14:tracePt t="136204" x="6416675" y="6294438"/>
          <p14:tracePt t="136221" x="6362700" y="6294438"/>
          <p14:tracePt t="136238" x="6308725" y="6294438"/>
          <p14:tracePt t="136254" x="6226175" y="6294438"/>
          <p14:tracePt t="136271" x="6126163" y="6294438"/>
          <p14:tracePt t="136288" x="6035675" y="6294438"/>
          <p14:tracePt t="136288" x="5973763" y="6294438"/>
          <p14:tracePt t="136306" x="5927725" y="6294438"/>
          <p14:tracePt t="136320" x="5768975" y="6294438"/>
          <p14:tracePt t="136338" x="5692775" y="6294438"/>
          <p14:tracePt t="136354" x="5630863" y="6294438"/>
          <p14:tracePt t="136371" x="5562600" y="6294438"/>
          <p14:tracePt t="136387" x="5502275" y="6294438"/>
          <p14:tracePt t="136404" x="5410200" y="6270625"/>
          <p14:tracePt t="136420" x="5303838" y="6264275"/>
          <p14:tracePt t="136436" x="5211763" y="6232525"/>
          <p14:tracePt t="136454" x="5135563" y="6232525"/>
          <p14:tracePt t="136471" x="5097463" y="6232525"/>
          <p14:tracePt t="136487" x="5059363" y="6232525"/>
          <p14:tracePt t="136487" x="5045075" y="6232525"/>
          <p14:tracePt t="136506" x="5029200" y="6232525"/>
          <p14:tracePt t="136521" x="4968875" y="6232525"/>
          <p14:tracePt t="136537" x="4945063" y="6240463"/>
          <p14:tracePt t="136553" x="4868863" y="6248400"/>
          <p14:tracePt t="136573" x="4800600" y="6248400"/>
          <p14:tracePt t="136589" x="4762500" y="6256338"/>
          <p14:tracePt t="136604" x="4724400" y="6256338"/>
          <p14:tracePt t="136621" x="4670425" y="6256338"/>
          <p14:tracePt t="136636" x="4625975" y="6264275"/>
          <p14:tracePt t="136653" x="4564063" y="6270625"/>
          <p14:tracePt t="136669" x="4473575" y="6270625"/>
          <p14:tracePt t="136686" x="4373563" y="6270625"/>
          <p14:tracePt t="136703" x="4267200" y="6270625"/>
          <p14:tracePt t="136722" x="4213225" y="6278563"/>
          <p14:tracePt t="136739" x="4144963" y="6278563"/>
          <p14:tracePt t="136756" x="4114800" y="6278563"/>
          <p14:tracePt t="136770" x="3992563" y="6278563"/>
          <p14:tracePt t="136787" x="3940175" y="6278563"/>
          <p14:tracePt t="136803" x="3787775" y="6256338"/>
          <p14:tracePt t="136819" x="3627438" y="6232525"/>
          <p14:tracePt t="136835" x="3535363" y="6218238"/>
          <p14:tracePt t="136852" x="3451225" y="6210300"/>
          <p14:tracePt t="136869" x="3344863" y="6194425"/>
          <p14:tracePt t="136887" x="3254375" y="6188075"/>
          <p14:tracePt t="136903" x="3146425" y="6188075"/>
          <p14:tracePt t="136903" x="3124200" y="6188075"/>
          <p14:tracePt t="136922" x="3116263" y="6188075"/>
          <p14:tracePt t="136937" x="3101975" y="6188075"/>
          <p14:tracePt t="136954" x="3086100" y="6194425"/>
          <p14:tracePt t="136970" x="3048000" y="6210300"/>
          <p14:tracePt t="136987" x="3001963" y="6210300"/>
          <p14:tracePt t="137003" x="2941638" y="6210300"/>
          <p14:tracePt t="137020" x="2849563" y="6210300"/>
          <p14:tracePt t="137036" x="2759075" y="6210300"/>
          <p14:tracePt t="137053" x="2720975" y="6210300"/>
          <p14:tracePt t="137069" x="2705100" y="6210300"/>
          <p14:tracePt t="137085" x="2689225" y="6218238"/>
          <p14:tracePt t="137112" x="2682875" y="6232525"/>
          <p14:tracePt t="137128" x="2674938" y="6240463"/>
          <p14:tracePt t="137192" x="2682875" y="6240463"/>
          <p14:tracePt t="137233" x="2689225" y="6248400"/>
          <p14:tracePt t="137241" x="2697163" y="6256338"/>
          <p14:tracePt t="137252" x="2705100" y="6256338"/>
          <p14:tracePt t="137269" x="2727325" y="6256338"/>
          <p14:tracePt t="137287" x="2789238" y="6264275"/>
          <p14:tracePt t="137287" x="2819400" y="6270625"/>
          <p14:tracePt t="137306" x="2873375" y="6294438"/>
          <p14:tracePt t="137319" x="2979738" y="6316663"/>
          <p14:tracePt t="137319" x="3017838" y="6332538"/>
          <p14:tracePt t="137338" x="3063875" y="6346825"/>
          <p14:tracePt t="137354" x="3086100" y="6346825"/>
          <p14:tracePt t="137370" x="3094038" y="6346825"/>
          <p14:tracePt t="137387" x="3140075" y="6354763"/>
          <p14:tracePt t="137387" x="3184525" y="6354763"/>
          <p14:tracePt t="137411" x="3260725" y="6370638"/>
          <p14:tracePt t="137419" x="3436938" y="6400800"/>
          <p14:tracePt t="137435" x="3589338" y="6423025"/>
          <p14:tracePt t="137451" x="3627438" y="6423025"/>
          <p14:tracePt t="137469" x="3641725" y="6438900"/>
          <p14:tracePt t="137504" x="3649663" y="6438900"/>
          <p14:tracePt t="137512" x="3687763" y="6438900"/>
          <p14:tracePt t="137521" x="3749675" y="6438900"/>
          <p14:tracePt t="137535" x="3902075" y="6446838"/>
          <p14:tracePt t="137535" x="3984625" y="6446838"/>
          <p14:tracePt t="137553" x="4122738" y="6469063"/>
          <p14:tracePt t="137572" x="4229100" y="6469063"/>
          <p14:tracePt t="137586" x="4283075" y="6484938"/>
          <p14:tracePt t="137604" x="4289425" y="6484938"/>
          <p14:tracePt t="137632" x="4313238" y="6484938"/>
          <p14:tracePt t="137641" x="4359275" y="6484938"/>
          <p14:tracePt t="137652" x="4518025" y="6484938"/>
          <p14:tracePt t="137669" x="4702175" y="6484938"/>
          <p14:tracePt t="137688" x="4846638" y="6484938"/>
          <p14:tracePt t="137703" x="4930775" y="6499225"/>
          <p14:tracePt t="137720" x="5006975" y="6499225"/>
          <p14:tracePt t="137720" x="5029200" y="6499225"/>
          <p14:tracePt t="137738" x="5089525" y="6499225"/>
          <p14:tracePt t="137754" x="5159375" y="6499225"/>
          <p14:tracePt t="137770" x="5280025" y="6499225"/>
          <p14:tracePt t="137787" x="5418138" y="6499225"/>
          <p14:tracePt t="137805" x="5578475" y="6499225"/>
          <p14:tracePt t="137819" x="5761038" y="6499225"/>
          <p14:tracePt t="137835" x="5897563" y="6499225"/>
          <p14:tracePt t="137852" x="6003925" y="6507163"/>
          <p14:tracePt t="137869" x="6035675" y="6507163"/>
          <p14:tracePt t="137886" x="6049963" y="6507163"/>
          <p14:tracePt t="137902" x="6080125" y="6507163"/>
          <p14:tracePt t="137919" x="6134100" y="6507163"/>
          <p14:tracePt t="137919" x="6180138" y="6507163"/>
          <p14:tracePt t="137938" x="6218238" y="6507163"/>
          <p14:tracePt t="137951" x="6316663" y="6507163"/>
          <p14:tracePt t="137970" x="6384925" y="6507163"/>
          <p14:tracePt t="137987" x="6461125" y="6507163"/>
          <p14:tracePt t="138003" x="6537325" y="6507163"/>
          <p14:tracePt t="138020" x="6613525" y="6523038"/>
          <p14:tracePt t="138035" x="6675438" y="6523038"/>
          <p14:tracePt t="138052" x="6683375" y="6523038"/>
          <p14:tracePt t="138067" x="6697663" y="6523038"/>
          <p14:tracePt t="138088" x="6705600" y="6523038"/>
          <p14:tracePt t="138101" x="6735763" y="6530975"/>
          <p14:tracePt t="138117" x="6743700" y="6530975"/>
          <p14:tracePt t="138185" x="6765925" y="6530975"/>
          <p14:tracePt t="138194" x="6797675" y="6515100"/>
          <p14:tracePt t="138202" x="6819900" y="6507163"/>
          <p14:tracePt t="138218" x="6850063" y="6507163"/>
          <p14:tracePt t="138234" x="6865938" y="6507163"/>
          <p14:tracePt t="138250" x="6880225" y="6507163"/>
          <p14:tracePt t="138267" x="6888163" y="6507163"/>
          <p14:tracePt t="138285" x="6873875" y="6499225"/>
          <p14:tracePt t="138344" x="6896100" y="6469063"/>
          <p14:tracePt t="138352" x="6904038" y="6446838"/>
          <p14:tracePt t="138367" x="6896100" y="6454775"/>
          <p14:tracePt t="138419" x="6888163" y="6484938"/>
          <p14:tracePt t="138449" x="6850063" y="6484938"/>
          <p14:tracePt t="138457" x="6789738" y="6484938"/>
          <p14:tracePt t="138468" x="6743700" y="6454775"/>
          <p14:tracePt t="138484" x="6727825" y="6454775"/>
          <p14:tracePt t="138544" x="6689725" y="6430963"/>
          <p14:tracePt t="138553" x="6613525" y="6430963"/>
          <p14:tracePt t="138561" x="6607175" y="6430963"/>
          <p14:tracePt t="138569" x="6499225" y="6430963"/>
          <p14:tracePt t="138587" x="6446838" y="6430963"/>
          <p14:tracePt t="138601" x="6408738" y="6430963"/>
          <p14:tracePt t="138619" x="6392863" y="6430963"/>
          <p14:tracePt t="138635" x="6346825" y="6430963"/>
          <p14:tracePt t="138656" x="6286500" y="6438900"/>
          <p14:tracePt t="138666" x="6126163" y="6423025"/>
          <p14:tracePt t="138684" x="5981700" y="6400800"/>
          <p14:tracePt t="138700" x="5875338" y="6400800"/>
          <p14:tracePt t="138718" x="5867400" y="6400800"/>
          <p14:tracePt t="138734" x="5829300" y="6400800"/>
          <p14:tracePt t="138734" x="5813425" y="6408738"/>
          <p14:tracePt t="138754" x="5791200" y="6408738"/>
          <p14:tracePt t="138768" x="5668963" y="6408738"/>
          <p14:tracePt t="138787" x="5562600" y="6408738"/>
          <p14:tracePt t="138803" x="5432425" y="6400800"/>
          <p14:tracePt t="138820" x="5280025" y="6400800"/>
          <p14:tracePt t="138835" x="5165725" y="6378575"/>
          <p14:tracePt t="138851" x="5051425" y="6354763"/>
          <p14:tracePt t="138868" x="5006975" y="6354763"/>
          <p14:tracePt t="138885" x="4983163" y="6354763"/>
          <p14:tracePt t="138901" x="4953000" y="6332538"/>
          <p14:tracePt t="138917" x="4906963" y="6332538"/>
          <p14:tracePt t="138935" x="4860925" y="6324600"/>
          <p14:tracePt t="138951" x="4770438" y="6316663"/>
          <p14:tracePt t="138967" x="4670425" y="6316663"/>
          <p14:tracePt t="138986" x="4610100" y="6302375"/>
          <p14:tracePt t="139002" x="4533900" y="6302375"/>
          <p14:tracePt t="139018" x="4503738" y="6302375"/>
          <p14:tracePt t="139035" x="4473575" y="6302375"/>
          <p14:tracePt t="139050" x="4411663" y="6302375"/>
          <p14:tracePt t="139066" x="4335463" y="6302375"/>
          <p14:tracePt t="139083" x="4275138" y="6302375"/>
          <p14:tracePt t="139100" x="4221163" y="6302375"/>
          <p14:tracePt t="139116" x="4175125" y="6302375"/>
          <p14:tracePt t="139133" x="4137025" y="6286500"/>
          <p14:tracePt t="139151" x="4076700" y="6286500"/>
          <p14:tracePt t="139167" x="4030663" y="6286500"/>
          <p14:tracePt t="139167" x="4016375" y="6286500"/>
          <p14:tracePt t="139187" x="3954463" y="6286500"/>
          <p14:tracePt t="139202" x="3863975" y="6286500"/>
          <p14:tracePt t="139218" x="3794125" y="6270625"/>
          <p14:tracePt t="139235" x="3756025" y="6264275"/>
          <p14:tracePt t="139251" x="3711575" y="6264275"/>
          <p14:tracePt t="139267" x="3695700" y="6264275"/>
          <p14:tracePt t="139284" x="3665538" y="6264275"/>
          <p14:tracePt t="139299" x="3619500" y="6264275"/>
          <p14:tracePt t="139317" x="3611563" y="6264275"/>
          <p14:tracePt t="139333" x="3597275" y="6264275"/>
          <p14:tracePt t="139348" x="3597275" y="6256338"/>
          <p14:tracePt t="139407" x="3603625" y="6256338"/>
          <p14:tracePt t="139447" x="3603625" y="6248400"/>
          <p14:tracePt t="139455" x="3611563" y="6248400"/>
          <p14:tracePt t="139465" x="3673475" y="6248400"/>
          <p14:tracePt t="139483" x="3779838" y="6278563"/>
          <p14:tracePt t="139498" x="3886200" y="6308725"/>
          <p14:tracePt t="139515" x="3932238" y="6324600"/>
          <p14:tracePt t="139532" x="3970338" y="6340475"/>
          <p14:tracePt t="139548" x="3984625" y="6346825"/>
          <p14:tracePt t="139586" x="4016375" y="6354763"/>
          <p14:tracePt t="139592" x="4030663" y="6362700"/>
          <p14:tracePt t="139601" x="4160838" y="6384925"/>
          <p14:tracePt t="139616" x="4297363" y="6423025"/>
          <p14:tracePt t="139633" x="4411663" y="6430963"/>
          <p14:tracePt t="139650" x="4473575" y="6446838"/>
          <p14:tracePt t="139666" x="4511675" y="6454775"/>
          <p14:tracePt t="139682" x="4518025" y="6454775"/>
          <p14:tracePt t="139727" x="4564063" y="6454775"/>
          <p14:tracePt t="139735" x="4640263" y="6454775"/>
          <p14:tracePt t="139749" x="4778375" y="6469063"/>
          <p14:tracePt t="139766" x="4906963" y="6484938"/>
          <p14:tracePt t="139766" x="4914900" y="6484938"/>
          <p14:tracePt t="139785" x="4922838" y="6484938"/>
          <p14:tracePt t="139799" x="4930775" y="6484938"/>
          <p14:tracePt t="139848" x="4937125" y="6484938"/>
          <p14:tracePt t="139855" x="4945063" y="6484938"/>
          <p14:tracePt t="139865" x="4975225" y="6484938"/>
          <p14:tracePt t="140768" x="4937125" y="6484938"/>
          <p14:tracePt t="141087" x="4876800" y="6461125"/>
          <p14:tracePt t="141096" x="4830763" y="6438900"/>
          <p14:tracePt t="141103" x="4778375" y="6400800"/>
          <p14:tracePt t="141114" x="4754563" y="6384925"/>
          <p14:tracePt t="141131" x="4724400" y="6384925"/>
          <p14:tracePt t="141160" x="4618038" y="6362700"/>
          <p14:tracePt t="141167" x="4511675" y="6316663"/>
          <p14:tracePt t="141180" x="4076700" y="6126163"/>
          <p14:tracePt t="141197" x="3413125" y="5799138"/>
          <p14:tracePt t="141215" x="2682875" y="5464175"/>
          <p14:tracePt t="141234" x="2530475" y="5372100"/>
          <p14:tracePt t="141249" x="2430463" y="5303838"/>
          <p14:tracePt t="141265" x="2332038" y="5227638"/>
          <p14:tracePt t="141282" x="2163763" y="5105400"/>
          <p14:tracePt t="141298" x="2035175" y="5006975"/>
          <p14:tracePt t="141314" x="1882775" y="4899025"/>
          <p14:tracePt t="141331" x="1730375" y="4792663"/>
          <p14:tracePt t="141347" x="1455738" y="4572000"/>
          <p14:tracePt t="141364" x="1058863" y="4098925"/>
          <p14:tracePt t="141381" x="663575" y="3573463"/>
          <p14:tracePt t="141397" x="503238" y="3390900"/>
          <p14:tracePt t="141397" x="465138" y="3322638"/>
          <p14:tracePt t="141417" x="427038" y="3254375"/>
          <p14:tracePt t="141430" x="312738" y="3017838"/>
          <p14:tracePt t="141449" x="258763" y="2903538"/>
          <p14:tracePt t="141449" x="168275" y="2689225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40"/>
          <p:cNvGrpSpPr>
            <a:grpSpLocks/>
          </p:cNvGrpSpPr>
          <p:nvPr/>
        </p:nvGrpSpPr>
        <p:grpSpPr bwMode="auto">
          <a:xfrm>
            <a:off x="304800" y="0"/>
            <a:ext cx="8839200" cy="6858000"/>
            <a:chOff x="304800" y="0"/>
            <a:chExt cx="8839200" cy="6858000"/>
          </a:xfrm>
        </p:grpSpPr>
        <p:sp>
          <p:nvSpPr>
            <p:cNvPr id="13315" name="Line 4"/>
            <p:cNvSpPr>
              <a:spLocks noChangeShapeType="1"/>
            </p:cNvSpPr>
            <p:nvPr/>
          </p:nvSpPr>
          <p:spPr bwMode="auto">
            <a:xfrm flipV="1">
              <a:off x="762000" y="0"/>
              <a:ext cx="0" cy="2895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6" name="Line 5"/>
            <p:cNvSpPr>
              <a:spLocks noChangeShapeType="1"/>
            </p:cNvSpPr>
            <p:nvPr/>
          </p:nvSpPr>
          <p:spPr bwMode="auto">
            <a:xfrm>
              <a:off x="762000" y="2895600"/>
              <a:ext cx="6553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V="1">
              <a:off x="762000" y="3276600"/>
              <a:ext cx="0" cy="3200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>
              <a:off x="762000" y="6477000"/>
              <a:ext cx="723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Freeform 9"/>
            <p:cNvSpPr>
              <a:spLocks/>
            </p:cNvSpPr>
            <p:nvPr/>
          </p:nvSpPr>
          <p:spPr bwMode="auto">
            <a:xfrm>
              <a:off x="2209800" y="3429000"/>
              <a:ext cx="4978400" cy="2971800"/>
            </a:xfrm>
            <a:custGeom>
              <a:avLst/>
              <a:gdLst>
                <a:gd name="T0" fmla="*/ 2147483647 w 3136"/>
                <a:gd name="T1" fmla="*/ 0 h 1872"/>
                <a:gd name="T2" fmla="*/ 2147483647 w 3136"/>
                <a:gd name="T3" fmla="*/ 2147483647 h 1872"/>
                <a:gd name="T4" fmla="*/ 2147483647 w 3136"/>
                <a:gd name="T5" fmla="*/ 2147483647 h 1872"/>
                <a:gd name="T6" fmla="*/ 2147483647 w 3136"/>
                <a:gd name="T7" fmla="*/ 2147483647 h 18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36"/>
                <a:gd name="T13" fmla="*/ 0 h 1872"/>
                <a:gd name="T14" fmla="*/ 3136 w 3136"/>
                <a:gd name="T15" fmla="*/ 1872 h 18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36" h="1872">
                  <a:moveTo>
                    <a:pt x="1120" y="0"/>
                  </a:moveTo>
                  <a:cubicBezTo>
                    <a:pt x="1728" y="0"/>
                    <a:pt x="2336" y="0"/>
                    <a:pt x="2176" y="240"/>
                  </a:cubicBezTo>
                  <a:cubicBezTo>
                    <a:pt x="2016" y="480"/>
                    <a:pt x="0" y="1168"/>
                    <a:pt x="160" y="1440"/>
                  </a:cubicBezTo>
                  <a:cubicBezTo>
                    <a:pt x="320" y="1712"/>
                    <a:pt x="2640" y="1800"/>
                    <a:pt x="3136" y="1872"/>
                  </a:cubicBezTo>
                </a:path>
              </a:pathLst>
            </a:custGeom>
            <a:noFill/>
            <a:ln w="5080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Line 10"/>
            <p:cNvSpPr>
              <a:spLocks noChangeShapeType="1"/>
            </p:cNvSpPr>
            <p:nvPr/>
          </p:nvSpPr>
          <p:spPr bwMode="auto">
            <a:xfrm flipV="1">
              <a:off x="1828800" y="2286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 flipV="1">
              <a:off x="3657600" y="2286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Line 12"/>
            <p:cNvSpPr>
              <a:spLocks noChangeShapeType="1"/>
            </p:cNvSpPr>
            <p:nvPr/>
          </p:nvSpPr>
          <p:spPr bwMode="auto">
            <a:xfrm flipV="1">
              <a:off x="5638800" y="1524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Text Box 13"/>
            <p:cNvSpPr txBox="1">
              <a:spLocks noChangeArrowheads="1"/>
            </p:cNvSpPr>
            <p:nvPr/>
          </p:nvSpPr>
          <p:spPr bwMode="auto">
            <a:xfrm>
              <a:off x="762000" y="341313"/>
              <a:ext cx="9906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Region stac</a:t>
              </a:r>
              <a:r>
                <a:rPr lang="en-US" altLang="en-US" sz="1800" b="1"/>
                <a:t>.</a:t>
              </a:r>
            </a:p>
          </p:txBody>
        </p:sp>
        <p:sp>
          <p:nvSpPr>
            <p:cNvPr id="13324" name="Text Box 14"/>
            <p:cNvSpPr txBox="1">
              <a:spLocks noChangeArrowheads="1"/>
            </p:cNvSpPr>
            <p:nvPr/>
          </p:nvSpPr>
          <p:spPr bwMode="auto">
            <a:xfrm>
              <a:off x="2057400" y="381000"/>
              <a:ext cx="147955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Region ekspozije</a:t>
              </a:r>
              <a:endParaRPr lang="en-US" altLang="en-US" sz="1800" b="1"/>
            </a:p>
          </p:txBody>
        </p:sp>
        <p:sp>
          <p:nvSpPr>
            <p:cNvPr id="13325" name="Text Box 15"/>
            <p:cNvSpPr txBox="1">
              <a:spLocks noChangeArrowheads="1"/>
            </p:cNvSpPr>
            <p:nvPr/>
          </p:nvSpPr>
          <p:spPr bwMode="auto">
            <a:xfrm>
              <a:off x="4114800" y="381000"/>
              <a:ext cx="11430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Region stac</a:t>
              </a:r>
              <a:r>
                <a:rPr lang="en-US" altLang="en-US" sz="1800" b="1"/>
                <a:t>.</a:t>
              </a:r>
            </a:p>
          </p:txBody>
        </p:sp>
        <p:sp>
          <p:nvSpPr>
            <p:cNvPr id="13326" name="Text Box 16"/>
            <p:cNvSpPr txBox="1">
              <a:spLocks noChangeArrowheads="1"/>
            </p:cNvSpPr>
            <p:nvPr/>
          </p:nvSpPr>
          <p:spPr bwMode="auto">
            <a:xfrm>
              <a:off x="914400" y="3962400"/>
              <a:ext cx="1828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Region stacionarnosti</a:t>
              </a:r>
              <a:endParaRPr lang="en-US" altLang="en-US" sz="1800" b="1"/>
            </a:p>
          </p:txBody>
        </p:sp>
        <p:sp>
          <p:nvSpPr>
            <p:cNvPr id="13327" name="Text Box 17"/>
            <p:cNvSpPr txBox="1">
              <a:spLocks noChangeArrowheads="1"/>
            </p:cNvSpPr>
            <p:nvPr/>
          </p:nvSpPr>
          <p:spPr bwMode="auto">
            <a:xfrm>
              <a:off x="5791200" y="381000"/>
              <a:ext cx="1828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Region ekspozije</a:t>
              </a:r>
              <a:endParaRPr lang="en-US" altLang="en-US" sz="1800" b="1"/>
            </a:p>
          </p:txBody>
        </p:sp>
        <p:sp>
          <p:nvSpPr>
            <p:cNvPr id="13328" name="Text Box 18"/>
            <p:cNvSpPr txBox="1">
              <a:spLocks noChangeArrowheads="1"/>
            </p:cNvSpPr>
            <p:nvPr/>
          </p:nvSpPr>
          <p:spPr bwMode="auto">
            <a:xfrm>
              <a:off x="4953000" y="4572000"/>
              <a:ext cx="1828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Region ekspozije</a:t>
              </a:r>
              <a:endParaRPr lang="en-US" altLang="en-US" sz="1800" b="1"/>
            </a:p>
          </p:txBody>
        </p:sp>
        <p:sp>
          <p:nvSpPr>
            <p:cNvPr id="13329" name="Line 20"/>
            <p:cNvSpPr>
              <a:spLocks noChangeShapeType="1"/>
            </p:cNvSpPr>
            <p:nvPr/>
          </p:nvSpPr>
          <p:spPr bwMode="auto">
            <a:xfrm flipH="1">
              <a:off x="3657600" y="2362200"/>
              <a:ext cx="381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21"/>
            <p:cNvSpPr>
              <a:spLocks noChangeShapeType="1"/>
            </p:cNvSpPr>
            <p:nvPr/>
          </p:nvSpPr>
          <p:spPr bwMode="auto">
            <a:xfrm flipH="1">
              <a:off x="1828800" y="2362200"/>
              <a:ext cx="381000" cy="5334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22"/>
            <p:cNvSpPr>
              <a:spLocks noChangeShapeType="1"/>
            </p:cNvSpPr>
            <p:nvPr/>
          </p:nvSpPr>
          <p:spPr bwMode="auto">
            <a:xfrm flipH="1">
              <a:off x="5638800" y="2362200"/>
              <a:ext cx="3810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Text Box 23"/>
            <p:cNvSpPr txBox="1">
              <a:spLocks noChangeArrowheads="1"/>
            </p:cNvSpPr>
            <p:nvPr/>
          </p:nvSpPr>
          <p:spPr bwMode="auto">
            <a:xfrm>
              <a:off x="4038600" y="1981200"/>
              <a:ext cx="7556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drugi</a:t>
              </a:r>
              <a:endParaRPr lang="en-US" altLang="en-US" sz="1800" b="1"/>
            </a:p>
          </p:txBody>
        </p:sp>
        <p:sp>
          <p:nvSpPr>
            <p:cNvPr id="13333" name="Text Box 24"/>
            <p:cNvSpPr txBox="1">
              <a:spLocks noChangeArrowheads="1"/>
            </p:cNvSpPr>
            <p:nvPr/>
          </p:nvSpPr>
          <p:spPr bwMode="auto">
            <a:xfrm>
              <a:off x="2209800" y="2286000"/>
              <a:ext cx="603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>
                  <a:solidFill>
                    <a:schemeClr val="hlink"/>
                  </a:solidFill>
                </a:rPr>
                <a:t>prvi</a:t>
              </a:r>
              <a:endParaRPr lang="en-US" altLang="en-US" sz="1800" b="1">
                <a:solidFill>
                  <a:schemeClr val="hlink"/>
                </a:solidFill>
              </a:endParaRPr>
            </a:p>
          </p:txBody>
        </p:sp>
        <p:sp>
          <p:nvSpPr>
            <p:cNvPr id="13334" name="Text Box 25"/>
            <p:cNvSpPr txBox="1">
              <a:spLocks noChangeArrowheads="1"/>
            </p:cNvSpPr>
            <p:nvPr/>
          </p:nvSpPr>
          <p:spPr bwMode="auto">
            <a:xfrm>
              <a:off x="5867400" y="1905000"/>
              <a:ext cx="25717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Treći eksplozioni limit</a:t>
              </a:r>
              <a:endParaRPr lang="en-US" altLang="en-US" sz="1800" b="1"/>
            </a:p>
          </p:txBody>
        </p:sp>
        <p:sp>
          <p:nvSpPr>
            <p:cNvPr id="13335" name="Text Box 26"/>
            <p:cNvSpPr txBox="1">
              <a:spLocks noChangeArrowheads="1"/>
            </p:cNvSpPr>
            <p:nvPr/>
          </p:nvSpPr>
          <p:spPr bwMode="auto">
            <a:xfrm>
              <a:off x="2438400" y="3429000"/>
              <a:ext cx="2743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Treći eksplozioni limit</a:t>
              </a:r>
              <a:endParaRPr lang="en-US" altLang="en-US" sz="1800" b="1"/>
            </a:p>
          </p:txBody>
        </p:sp>
        <p:sp>
          <p:nvSpPr>
            <p:cNvPr id="13336" name="Text Box 27"/>
            <p:cNvSpPr txBox="1">
              <a:spLocks noChangeArrowheads="1"/>
            </p:cNvSpPr>
            <p:nvPr/>
          </p:nvSpPr>
          <p:spPr bwMode="auto">
            <a:xfrm rot="-1761590">
              <a:off x="2362200" y="4419600"/>
              <a:ext cx="2743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>
                  <a:solidFill>
                    <a:schemeClr val="accent2"/>
                  </a:solidFill>
                </a:rPr>
                <a:t>drugi eksplozioni limit</a:t>
              </a:r>
              <a:endParaRPr lang="en-US" altLang="en-US" sz="1800" b="1">
                <a:solidFill>
                  <a:schemeClr val="accent2"/>
                </a:solidFill>
              </a:endParaRPr>
            </a:p>
          </p:txBody>
        </p:sp>
        <p:sp>
          <p:nvSpPr>
            <p:cNvPr id="13337" name="Text Box 28"/>
            <p:cNvSpPr txBox="1">
              <a:spLocks noChangeArrowheads="1"/>
            </p:cNvSpPr>
            <p:nvPr/>
          </p:nvSpPr>
          <p:spPr bwMode="auto">
            <a:xfrm rot="297797">
              <a:off x="3733800" y="5791200"/>
              <a:ext cx="2743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>
                  <a:solidFill>
                    <a:schemeClr val="hlink"/>
                  </a:solidFill>
                </a:rPr>
                <a:t>prvi eksplozioni limit</a:t>
              </a:r>
              <a:endParaRPr lang="en-US" altLang="en-US" sz="1800" b="1">
                <a:solidFill>
                  <a:schemeClr val="hlink"/>
                </a:solidFill>
              </a:endParaRPr>
            </a:p>
          </p:txBody>
        </p:sp>
        <p:sp>
          <p:nvSpPr>
            <p:cNvPr id="13338" name="Text Box 29"/>
            <p:cNvSpPr txBox="1">
              <a:spLocks noChangeArrowheads="1"/>
            </p:cNvSpPr>
            <p:nvPr/>
          </p:nvSpPr>
          <p:spPr bwMode="auto">
            <a:xfrm>
              <a:off x="6629400" y="6491288"/>
              <a:ext cx="15049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temperatura</a:t>
              </a:r>
              <a:endParaRPr lang="en-US" altLang="en-US" sz="1800" b="1"/>
            </a:p>
          </p:txBody>
        </p:sp>
        <p:sp>
          <p:nvSpPr>
            <p:cNvPr id="13339" name="Text Box 30"/>
            <p:cNvSpPr txBox="1">
              <a:spLocks noChangeArrowheads="1"/>
            </p:cNvSpPr>
            <p:nvPr/>
          </p:nvSpPr>
          <p:spPr bwMode="auto">
            <a:xfrm>
              <a:off x="5638800" y="2895600"/>
              <a:ext cx="996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pritisak</a:t>
              </a:r>
              <a:endParaRPr lang="en-US" altLang="en-US" sz="1800" b="1"/>
            </a:p>
          </p:txBody>
        </p:sp>
        <p:sp>
          <p:nvSpPr>
            <p:cNvPr id="13340" name="Text Box 31"/>
            <p:cNvSpPr txBox="1">
              <a:spLocks noChangeArrowheads="1"/>
            </p:cNvSpPr>
            <p:nvPr/>
          </p:nvSpPr>
          <p:spPr bwMode="auto">
            <a:xfrm rot="-5400000">
              <a:off x="65882" y="3820318"/>
              <a:ext cx="9969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pritisak</a:t>
              </a:r>
              <a:endParaRPr lang="en-US" altLang="en-US" sz="1800" b="1"/>
            </a:p>
          </p:txBody>
        </p:sp>
        <p:sp>
          <p:nvSpPr>
            <p:cNvPr id="13341" name="Text Box 32"/>
            <p:cNvSpPr txBox="1">
              <a:spLocks noChangeArrowheads="1"/>
            </p:cNvSpPr>
            <p:nvPr/>
          </p:nvSpPr>
          <p:spPr bwMode="auto">
            <a:xfrm rot="-5400000">
              <a:off x="59532" y="702468"/>
              <a:ext cx="857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brzina</a:t>
              </a:r>
              <a:endParaRPr lang="en-US" altLang="en-US" sz="1800" b="1"/>
            </a:p>
          </p:txBody>
        </p:sp>
        <p:sp>
          <p:nvSpPr>
            <p:cNvPr id="13342" name="Line 33"/>
            <p:cNvSpPr>
              <a:spLocks noChangeShapeType="1"/>
            </p:cNvSpPr>
            <p:nvPr/>
          </p:nvSpPr>
          <p:spPr bwMode="auto">
            <a:xfrm>
              <a:off x="4191000" y="3048000"/>
              <a:ext cx="0" cy="3429000"/>
            </a:xfrm>
            <a:prstGeom prst="line">
              <a:avLst/>
            </a:prstGeom>
            <a:noFill/>
            <a:ln w="25400" cap="rnd">
              <a:solidFill>
                <a:srgbClr val="FF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34"/>
            <p:cNvSpPr>
              <a:spLocks noChangeShapeType="1"/>
            </p:cNvSpPr>
            <p:nvPr/>
          </p:nvSpPr>
          <p:spPr bwMode="auto">
            <a:xfrm>
              <a:off x="3352800" y="6248400"/>
              <a:ext cx="762000" cy="762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Text Box 35"/>
            <p:cNvSpPr txBox="1">
              <a:spLocks noChangeArrowheads="1"/>
            </p:cNvSpPr>
            <p:nvPr/>
          </p:nvSpPr>
          <p:spPr bwMode="auto">
            <a:xfrm>
              <a:off x="762000" y="5943600"/>
              <a:ext cx="32004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600" b="1">
                  <a:solidFill>
                    <a:srgbClr val="FF0000"/>
                  </a:solidFill>
                </a:rPr>
                <a:t>Mali pritisak radikali se terminiraju na zidovima</a:t>
              </a:r>
              <a:endParaRPr lang="en-US" altLang="en-US" sz="1600" b="1">
                <a:solidFill>
                  <a:srgbClr val="FF0000"/>
                </a:solidFill>
              </a:endParaRPr>
            </a:p>
          </p:txBody>
        </p:sp>
        <p:sp>
          <p:nvSpPr>
            <p:cNvPr id="13345" name="Line 36"/>
            <p:cNvSpPr>
              <a:spLocks noChangeShapeType="1"/>
            </p:cNvSpPr>
            <p:nvPr/>
          </p:nvSpPr>
          <p:spPr bwMode="auto">
            <a:xfrm flipH="1">
              <a:off x="4191000" y="5181600"/>
              <a:ext cx="2362200" cy="9144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Text Box 37"/>
            <p:cNvSpPr txBox="1">
              <a:spLocks noChangeArrowheads="1"/>
            </p:cNvSpPr>
            <p:nvPr/>
          </p:nvSpPr>
          <p:spPr bwMode="auto">
            <a:xfrm>
              <a:off x="6629400" y="5029200"/>
              <a:ext cx="2514600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>
                  <a:solidFill>
                    <a:schemeClr val="hlink"/>
                  </a:solidFill>
                </a:rPr>
                <a:t>Nosioci lanca reaguju grananje je brzo</a:t>
              </a:r>
              <a:endParaRPr lang="en-US" altLang="en-US" sz="1800" b="1">
                <a:solidFill>
                  <a:schemeClr val="hlink"/>
                </a:solidFill>
              </a:endParaRPr>
            </a:p>
          </p:txBody>
        </p:sp>
        <p:sp>
          <p:nvSpPr>
            <p:cNvPr id="13347" name="Line 38"/>
            <p:cNvSpPr>
              <a:spLocks noChangeShapeType="1"/>
            </p:cNvSpPr>
            <p:nvPr/>
          </p:nvSpPr>
          <p:spPr bwMode="auto">
            <a:xfrm flipH="1">
              <a:off x="4267200" y="4114800"/>
              <a:ext cx="2514600" cy="4572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Text Box 39"/>
            <p:cNvSpPr txBox="1">
              <a:spLocks noChangeArrowheads="1"/>
            </p:cNvSpPr>
            <p:nvPr/>
          </p:nvSpPr>
          <p:spPr bwMode="auto">
            <a:xfrm>
              <a:off x="6781800" y="3962400"/>
              <a:ext cx="1828800" cy="64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>
                  <a:solidFill>
                    <a:schemeClr val="accent2"/>
                  </a:solidFill>
                </a:rPr>
                <a:t>Rekombinacija u gasnoj fazi</a:t>
              </a:r>
              <a:endParaRPr lang="en-US" altLang="en-US" sz="1800" b="1">
                <a:solidFill>
                  <a:schemeClr val="accent2"/>
                </a:solidFill>
              </a:endParaRPr>
            </a:p>
          </p:txBody>
        </p:sp>
        <p:sp>
          <p:nvSpPr>
            <p:cNvPr id="13349" name="Text Box 40"/>
            <p:cNvSpPr txBox="1">
              <a:spLocks noChangeArrowheads="1"/>
            </p:cNvSpPr>
            <p:nvPr/>
          </p:nvSpPr>
          <p:spPr bwMode="auto">
            <a:xfrm>
              <a:off x="6934200" y="2971800"/>
              <a:ext cx="2209800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800" b="1"/>
                <a:t>Brzina raste, visok pritisak termalna</a:t>
              </a:r>
              <a:r>
                <a:rPr lang="en-US" altLang="en-US" sz="1800" b="1"/>
                <a:t> eksplozija</a:t>
              </a:r>
            </a:p>
          </p:txBody>
        </p:sp>
        <p:sp>
          <p:nvSpPr>
            <p:cNvPr id="13350" name="Line 41"/>
            <p:cNvSpPr>
              <a:spLocks noChangeShapeType="1"/>
            </p:cNvSpPr>
            <p:nvPr/>
          </p:nvSpPr>
          <p:spPr bwMode="auto">
            <a:xfrm flipH="1">
              <a:off x="4191000" y="3276600"/>
              <a:ext cx="2667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Freeform 43"/>
            <p:cNvSpPr>
              <a:spLocks/>
            </p:cNvSpPr>
            <p:nvPr/>
          </p:nvSpPr>
          <p:spPr bwMode="auto">
            <a:xfrm>
              <a:off x="762000" y="304800"/>
              <a:ext cx="1066800" cy="2590800"/>
            </a:xfrm>
            <a:custGeom>
              <a:avLst/>
              <a:gdLst>
                <a:gd name="T0" fmla="*/ 0 w 672"/>
                <a:gd name="T1" fmla="*/ 2147483647 h 1632"/>
                <a:gd name="T2" fmla="*/ 2147483647 w 672"/>
                <a:gd name="T3" fmla="*/ 2147483647 h 1632"/>
                <a:gd name="T4" fmla="*/ 2147483647 w 672"/>
                <a:gd name="T5" fmla="*/ 2147483647 h 1632"/>
                <a:gd name="T6" fmla="*/ 2147483647 w 672"/>
                <a:gd name="T7" fmla="*/ 2147483647 h 1632"/>
                <a:gd name="T8" fmla="*/ 2147483647 w 672"/>
                <a:gd name="T9" fmla="*/ 2147483647 h 1632"/>
                <a:gd name="T10" fmla="*/ 2147483647 w 672"/>
                <a:gd name="T11" fmla="*/ 0 h 16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72"/>
                <a:gd name="T19" fmla="*/ 0 h 1632"/>
                <a:gd name="T20" fmla="*/ 672 w 672"/>
                <a:gd name="T21" fmla="*/ 1632 h 163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72" h="1632">
                  <a:moveTo>
                    <a:pt x="0" y="1632"/>
                  </a:moveTo>
                  <a:cubicBezTo>
                    <a:pt x="68" y="1620"/>
                    <a:pt x="136" y="1608"/>
                    <a:pt x="192" y="1584"/>
                  </a:cubicBezTo>
                  <a:cubicBezTo>
                    <a:pt x="248" y="1560"/>
                    <a:pt x="288" y="1528"/>
                    <a:pt x="336" y="1488"/>
                  </a:cubicBezTo>
                  <a:cubicBezTo>
                    <a:pt x="384" y="1448"/>
                    <a:pt x="432" y="1424"/>
                    <a:pt x="480" y="1344"/>
                  </a:cubicBezTo>
                  <a:cubicBezTo>
                    <a:pt x="528" y="1264"/>
                    <a:pt x="592" y="1232"/>
                    <a:pt x="624" y="1008"/>
                  </a:cubicBezTo>
                  <a:cubicBezTo>
                    <a:pt x="656" y="784"/>
                    <a:pt x="664" y="168"/>
                    <a:pt x="672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Freeform 45"/>
            <p:cNvSpPr>
              <a:spLocks/>
            </p:cNvSpPr>
            <p:nvPr/>
          </p:nvSpPr>
          <p:spPr bwMode="auto">
            <a:xfrm>
              <a:off x="3733800" y="304800"/>
              <a:ext cx="1803400" cy="2628900"/>
            </a:xfrm>
            <a:custGeom>
              <a:avLst/>
              <a:gdLst>
                <a:gd name="T0" fmla="*/ 2147483647 w 1136"/>
                <a:gd name="T1" fmla="*/ 0 h 1656"/>
                <a:gd name="T2" fmla="*/ 2147483647 w 1136"/>
                <a:gd name="T3" fmla="*/ 2147483647 h 1656"/>
                <a:gd name="T4" fmla="*/ 2147483647 w 1136"/>
                <a:gd name="T5" fmla="*/ 2147483647 h 1656"/>
                <a:gd name="T6" fmla="*/ 2147483647 w 1136"/>
                <a:gd name="T7" fmla="*/ 2147483647 h 1656"/>
                <a:gd name="T8" fmla="*/ 2147483647 w 1136"/>
                <a:gd name="T9" fmla="*/ 2147483647 h 1656"/>
                <a:gd name="T10" fmla="*/ 2147483647 w 1136"/>
                <a:gd name="T11" fmla="*/ 2147483647 h 1656"/>
                <a:gd name="T12" fmla="*/ 2147483647 w 1136"/>
                <a:gd name="T13" fmla="*/ 2147483647 h 1656"/>
                <a:gd name="T14" fmla="*/ 2147483647 w 1136"/>
                <a:gd name="T15" fmla="*/ 0 h 16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36"/>
                <a:gd name="T25" fmla="*/ 0 h 1656"/>
                <a:gd name="T26" fmla="*/ 1136 w 1136"/>
                <a:gd name="T27" fmla="*/ 1656 h 165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36" h="1656">
                  <a:moveTo>
                    <a:pt x="24" y="0"/>
                  </a:moveTo>
                  <a:cubicBezTo>
                    <a:pt x="24" y="564"/>
                    <a:pt x="24" y="1128"/>
                    <a:pt x="24" y="1392"/>
                  </a:cubicBezTo>
                  <a:cubicBezTo>
                    <a:pt x="24" y="1656"/>
                    <a:pt x="0" y="1552"/>
                    <a:pt x="24" y="1584"/>
                  </a:cubicBezTo>
                  <a:cubicBezTo>
                    <a:pt x="48" y="1616"/>
                    <a:pt x="40" y="1624"/>
                    <a:pt x="168" y="1584"/>
                  </a:cubicBezTo>
                  <a:cubicBezTo>
                    <a:pt x="296" y="1544"/>
                    <a:pt x="640" y="1416"/>
                    <a:pt x="792" y="1344"/>
                  </a:cubicBezTo>
                  <a:cubicBezTo>
                    <a:pt x="944" y="1272"/>
                    <a:pt x="1024" y="1264"/>
                    <a:pt x="1080" y="1152"/>
                  </a:cubicBezTo>
                  <a:cubicBezTo>
                    <a:pt x="1136" y="1040"/>
                    <a:pt x="1120" y="864"/>
                    <a:pt x="1128" y="672"/>
                  </a:cubicBezTo>
                  <a:cubicBezTo>
                    <a:pt x="1136" y="480"/>
                    <a:pt x="1132" y="240"/>
                    <a:pt x="1128" y="0"/>
                  </a:cubicBezTo>
                </a:path>
              </a:pathLst>
            </a:cu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AutoShape 46"/>
            <p:cNvSpPr>
              <a:spLocks noChangeArrowheads="1"/>
            </p:cNvSpPr>
            <p:nvPr/>
          </p:nvSpPr>
          <p:spPr bwMode="auto">
            <a:xfrm>
              <a:off x="4038600" y="6477000"/>
              <a:ext cx="381000" cy="228600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sr-Latn-CS" altLang="en-US" sz="1800">
                <a:solidFill>
                  <a:srgbClr val="FF0000"/>
                </a:solidFill>
              </a:endParaRP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522" x="228600" y="6408738"/>
          <p14:tracePt t="6530" x="84138" y="6316663"/>
          <p14:tracePt t="7394" x="68263" y="6240463"/>
          <p14:tracePt t="7411" x="136525" y="6240463"/>
          <p14:tracePt t="7428" x="182563" y="6240463"/>
          <p14:tracePt t="7444" x="198438" y="6240463"/>
          <p14:tracePt t="7459" x="206375" y="6240463"/>
          <p14:tracePt t="9729" x="190500" y="6248400"/>
          <p14:tracePt t="9793" x="174625" y="6248400"/>
          <p14:tracePt t="9801" x="168275" y="6248400"/>
          <p14:tracePt t="9809" x="160338" y="6240463"/>
          <p14:tracePt t="9865" x="160338" y="6226175"/>
          <p14:tracePt t="9873" x="174625" y="6164263"/>
          <p14:tracePt t="9890" x="174625" y="6111875"/>
          <p14:tracePt t="9907" x="174625" y="6042025"/>
          <p14:tracePt t="9923" x="160338" y="5965825"/>
          <p14:tracePt t="9940" x="160338" y="5927725"/>
          <p14:tracePt t="9956" x="160338" y="5845175"/>
          <p14:tracePt t="9973" x="198438" y="5761038"/>
          <p14:tracePt t="9988" x="220663" y="5676900"/>
          <p14:tracePt t="10005" x="228600" y="5578475"/>
          <p14:tracePt t="10023" x="228600" y="5532438"/>
          <p14:tracePt t="10023" x="228600" y="5502275"/>
          <p14:tracePt t="10042" x="228600" y="5478463"/>
          <p14:tracePt t="10055" x="236538" y="5432425"/>
          <p14:tracePt t="10055" x="236538" y="5394325"/>
          <p14:tracePt t="10073" x="266700" y="5303838"/>
          <p14:tracePt t="10090" x="320675" y="5235575"/>
          <p14:tracePt t="10107" x="365125" y="5189538"/>
          <p14:tracePt t="10123" x="373063" y="5165725"/>
          <p14:tracePt t="10139" x="381000" y="5159375"/>
          <p14:tracePt t="10156" x="381000" y="5151438"/>
          <p14:tracePt t="10172" x="381000" y="5135563"/>
          <p14:tracePt t="10189" x="381000" y="5105400"/>
          <p14:tracePt t="10206" x="396875" y="5083175"/>
          <p14:tracePt t="10222" x="411163" y="5051425"/>
          <p14:tracePt t="10239" x="411163" y="5021263"/>
          <p14:tracePt t="10239" x="411163" y="5006975"/>
          <p14:tracePt t="10257" x="411163" y="4991100"/>
          <p14:tracePt t="10272" x="419100" y="4968875"/>
          <p14:tracePt t="10290" x="434975" y="4953000"/>
          <p14:tracePt t="10306" x="457200" y="4945063"/>
          <p14:tracePt t="10322" x="473075" y="4937125"/>
          <p14:tracePt t="10339" x="473075" y="4930775"/>
          <p14:tracePt t="10355" x="473075" y="4922838"/>
          <p14:tracePt t="10371" x="473075" y="4892675"/>
          <p14:tracePt t="10389" x="473075" y="4876800"/>
          <p14:tracePt t="10417" x="473075" y="4868863"/>
          <p14:tracePt t="10433" x="487363" y="4838700"/>
          <p14:tracePt t="10441" x="487363" y="4822825"/>
          <p14:tracePt t="10455" x="495300" y="4724400"/>
          <p14:tracePt t="10455" x="495300" y="4656138"/>
          <p14:tracePt t="10475" x="403225" y="4479925"/>
          <p14:tracePt t="10490" x="304800" y="4305300"/>
          <p14:tracePt t="10506" x="236538" y="4160838"/>
          <p14:tracePt t="10523" x="212725" y="4084638"/>
          <p14:tracePt t="10539" x="198438" y="4000500"/>
          <p14:tracePt t="10556" x="190500" y="3932238"/>
          <p14:tracePt t="10572" x="160338" y="3863975"/>
          <p14:tracePt t="10589" x="122238" y="3779838"/>
          <p14:tracePt t="10606" x="106363" y="3749675"/>
          <p14:tracePt t="10622" x="92075" y="3717925"/>
          <p14:tracePt t="10638" x="92075" y="3711575"/>
          <p14:tracePt t="10655" x="92075" y="3703638"/>
          <p14:tracePt t="10671" x="68263" y="3657600"/>
          <p14:tracePt t="10690" x="60325" y="3627438"/>
          <p14:tracePt t="10706" x="53975" y="3619500"/>
          <p14:tracePt t="10723" x="53975" y="3603625"/>
          <p14:tracePt t="10738" x="53975" y="3597275"/>
          <p14:tracePt t="10761" x="53975" y="3589338"/>
          <p14:tracePt t="10771" x="53975" y="3573463"/>
          <p14:tracePt t="10788" x="53975" y="3543300"/>
          <p14:tracePt t="10806" x="53975" y="3535363"/>
          <p14:tracePt t="10889" x="46038" y="3527425"/>
          <p14:tracePt t="11577" x="30163" y="3527425"/>
          <p14:tracePt t="11601" x="22225" y="3527425"/>
          <p14:tracePt t="13376" x="22225" y="3521075"/>
          <p14:tracePt t="13769" x="30163" y="3521075"/>
          <p14:tracePt t="14625" x="38100" y="3521075"/>
          <p14:tracePt t="14689" x="46038" y="3521075"/>
          <p14:tracePt t="14785" x="46038" y="3513138"/>
          <p14:tracePt t="14793" x="53975" y="3513138"/>
          <p14:tracePt t="14801" x="60325" y="3513138"/>
          <p14:tracePt t="14818" x="68263" y="3513138"/>
          <p14:tracePt t="14849" x="68263" y="3505200"/>
          <p14:tracePt t="14881" x="76200" y="3497263"/>
          <p14:tracePt t="14897" x="76200" y="3489325"/>
          <p14:tracePt t="14905" x="84138" y="3489325"/>
          <p14:tracePt t="14917" x="92075" y="3489325"/>
          <p14:tracePt t="14934" x="122238" y="3475038"/>
          <p14:tracePt t="14951" x="152400" y="3475038"/>
          <p14:tracePt t="14967" x="136525" y="3390900"/>
          <p14:tracePt t="14987" x="144463" y="3360738"/>
          <p14:tracePt t="15002" x="174625" y="3314700"/>
          <p14:tracePt t="15019" x="190500" y="3284538"/>
          <p14:tracePt t="15034" x="198438" y="3254375"/>
          <p14:tracePt t="15050" x="198438" y="3238500"/>
          <p14:tracePt t="15067" x="198438" y="3216275"/>
          <p14:tracePt t="15084" x="206375" y="3208338"/>
          <p14:tracePt t="15101" x="206375" y="3192463"/>
          <p14:tracePt t="15117" x="206375" y="3184525"/>
          <p14:tracePt t="15133" x="206375" y="3178175"/>
          <p14:tracePt t="15150" x="212725" y="3170238"/>
          <p14:tracePt t="15167" x="212725" y="3162300"/>
          <p14:tracePt t="15183" x="212725" y="3154363"/>
          <p14:tracePt t="15201" x="212725" y="3140075"/>
          <p14:tracePt t="15225" x="220663" y="3140075"/>
          <p14:tracePt t="15250" x="228600" y="3132138"/>
          <p14:tracePt t="15265" x="236538" y="3124200"/>
          <p14:tracePt t="15288" x="244475" y="3116263"/>
          <p14:tracePt t="15296" x="250825" y="3116263"/>
          <p14:tracePt t="15377" x="258763" y="3116263"/>
          <p14:tracePt t="15385" x="266700" y="3108325"/>
          <p14:tracePt t="15400" x="282575" y="3094038"/>
          <p14:tracePt t="19415" x="274638" y="3094038"/>
          <p14:tracePt t="19545" x="266700" y="3094038"/>
          <p14:tracePt t="19841" x="250825" y="3101975"/>
          <p14:tracePt t="23872" x="244475" y="3101975"/>
          <p14:tracePt t="23889" x="236538" y="3101975"/>
          <p14:tracePt t="26592" x="236538" y="3094038"/>
          <p14:tracePt t="26952" x="244475" y="3086100"/>
          <p14:tracePt t="27009" x="244475" y="3070225"/>
          <p14:tracePt t="27065" x="250825" y="3063875"/>
          <p14:tracePt t="27091" x="258763" y="3063875"/>
          <p14:tracePt t="27098" x="258763" y="3055938"/>
          <p14:tracePt t="27106" x="258763" y="3048000"/>
          <p14:tracePt t="27121" x="258763" y="3032125"/>
          <p14:tracePt t="27137" x="258763" y="3025775"/>
          <p14:tracePt t="27169" x="258763" y="3009900"/>
          <p14:tracePt t="27192" x="266700" y="3001963"/>
          <p14:tracePt t="27209" x="274638" y="2987675"/>
          <p14:tracePt t="27217" x="274638" y="2979738"/>
          <p14:tracePt t="27232" x="274638" y="2971800"/>
          <p14:tracePt t="27241" x="274638" y="2963863"/>
          <p14:tracePt t="27257" x="274638" y="2955925"/>
          <p14:tracePt t="27271" x="274638" y="2941638"/>
          <p14:tracePt t="27289" x="282575" y="2925763"/>
          <p14:tracePt t="27305" x="282575" y="2917825"/>
          <p14:tracePt t="27320" x="282575" y="2887663"/>
          <p14:tracePt t="27339" x="282575" y="2873375"/>
          <p14:tracePt t="27355" x="282575" y="2849563"/>
          <p14:tracePt t="27371" x="296863" y="2827338"/>
          <p14:tracePt t="27388" x="320675" y="2789238"/>
          <p14:tracePt t="27405" x="334963" y="2751138"/>
          <p14:tracePt t="27421" x="350838" y="2735263"/>
          <p14:tracePt t="27437" x="365125" y="2713038"/>
          <p14:tracePt t="27455" x="373063" y="2682875"/>
          <p14:tracePt t="27473" x="373063" y="2659063"/>
          <p14:tracePt t="27488" x="388938" y="2620963"/>
          <p14:tracePt t="27505" x="388938" y="2613025"/>
          <p14:tracePt t="27521" x="388938" y="2606675"/>
          <p14:tracePt t="27569" x="396875" y="2606675"/>
          <p14:tracePt t="27577" x="403225" y="2598738"/>
          <p14:tracePt t="27609" x="403225" y="2582863"/>
          <p14:tracePt t="27617" x="403225" y="2568575"/>
          <p14:tracePt t="27632" x="403225" y="2560638"/>
          <p14:tracePt t="27641" x="403225" y="2536825"/>
          <p14:tracePt t="27654" x="403225" y="2522538"/>
          <p14:tracePt t="27671" x="403225" y="2506663"/>
          <p14:tracePt t="27671" x="403225" y="2498725"/>
          <p14:tracePt t="27689" x="403225" y="2476500"/>
          <p14:tracePt t="27704" x="403225" y="2416175"/>
          <p14:tracePt t="27722" x="403225" y="2392363"/>
          <p14:tracePt t="27738" x="403225" y="2370138"/>
          <p14:tracePt t="27755" x="403225" y="2346325"/>
          <p14:tracePt t="27771" x="403225" y="2332038"/>
          <p14:tracePt t="27787" x="403225" y="2308225"/>
          <p14:tracePt t="27804" x="403225" y="2293938"/>
          <p14:tracePt t="27820" x="403225" y="2263775"/>
          <p14:tracePt t="27837" x="403225" y="2247900"/>
          <p14:tracePt t="27853" x="403225" y="2232025"/>
          <p14:tracePt t="27870" x="403225" y="2225675"/>
          <p14:tracePt t="27887" x="403225" y="2201863"/>
          <p14:tracePt t="27903" x="403225" y="2179638"/>
          <p14:tracePt t="27921" x="403225" y="2171700"/>
          <p14:tracePt t="27938" x="403225" y="2155825"/>
          <p14:tracePt t="27954" x="403225" y="2133600"/>
          <p14:tracePt t="27972" x="403225" y="2117725"/>
          <p14:tracePt t="27987" x="403225" y="2103438"/>
          <p14:tracePt t="28003" x="403225" y="2095500"/>
          <p14:tracePt t="28024" x="419100" y="2079625"/>
          <p14:tracePt t="28037" x="419100" y="2073275"/>
          <p14:tracePt t="28057" x="419100" y="2065338"/>
          <p14:tracePt t="28104" x="419100" y="2057400"/>
          <p14:tracePt t="28161" x="419100" y="2049463"/>
          <p14:tracePt t="28185" x="419100" y="2041525"/>
          <p14:tracePt t="28201" x="419100" y="2035175"/>
          <p14:tracePt t="28233" x="419100" y="2019300"/>
          <p14:tracePt t="28272" x="427038" y="2019300"/>
          <p14:tracePt t="28281" x="434975" y="2003425"/>
          <p14:tracePt t="28288" x="441325" y="1989138"/>
          <p14:tracePt t="28305" x="441325" y="1981200"/>
          <p14:tracePt t="28320" x="457200" y="1965325"/>
          <p14:tracePt t="28338" x="457200" y="1958975"/>
          <p14:tracePt t="28353" x="465138" y="1951038"/>
          <p14:tracePt t="28370" x="465138" y="1935163"/>
          <p14:tracePt t="28577" x="449263" y="1943100"/>
          <p14:tracePt t="28712" x="449263" y="1951038"/>
          <p14:tracePt t="28745" x="473075" y="1958975"/>
          <p14:tracePt t="28761" x="487363" y="1958975"/>
          <p14:tracePt t="28769" x="517525" y="1958975"/>
          <p14:tracePt t="28777" x="541338" y="1973263"/>
          <p14:tracePt t="28786" x="579438" y="1981200"/>
          <p14:tracePt t="28803" x="579438" y="1989138"/>
          <p14:tracePt t="28833" x="587375" y="1989138"/>
          <p14:tracePt t="28937" x="601663" y="1989138"/>
          <p14:tracePt t="28945" x="617538" y="1989138"/>
          <p14:tracePt t="28961" x="631825" y="1989138"/>
          <p14:tracePt t="29057" x="639763" y="1989138"/>
          <p14:tracePt t="29072" x="639763" y="1981200"/>
          <p14:tracePt t="29080" x="639763" y="1965325"/>
          <p14:tracePt t="29088" x="639763" y="1943100"/>
          <p14:tracePt t="29102" x="639763" y="1897063"/>
          <p14:tracePt t="29102" x="639763" y="1858963"/>
          <p14:tracePt t="29121" x="639763" y="1836738"/>
          <p14:tracePt t="29136" x="639763" y="1744663"/>
          <p14:tracePt t="29154" x="625475" y="1692275"/>
          <p14:tracePt t="29170" x="617538" y="1654175"/>
          <p14:tracePt t="29187" x="609600" y="1630363"/>
          <p14:tracePt t="29203" x="601663" y="1608138"/>
          <p14:tracePt t="29219" x="601663" y="1592263"/>
          <p14:tracePt t="29236" x="601663" y="1584325"/>
          <p14:tracePt t="29252" x="601663" y="1554163"/>
          <p14:tracePt t="29269" x="601663" y="1546225"/>
          <p14:tracePt t="29285" x="601663" y="1539875"/>
          <p14:tracePt t="29302" x="593725" y="1531938"/>
          <p14:tracePt t="29319" x="593725" y="1516063"/>
          <p14:tracePt t="29337" x="601663" y="1485900"/>
          <p14:tracePt t="29353" x="601663" y="1455738"/>
          <p14:tracePt t="29370" x="601663" y="1409700"/>
          <p14:tracePt t="29386" x="601663" y="1379538"/>
          <p14:tracePt t="29403" x="601663" y="1333500"/>
          <p14:tracePt t="29419" x="601663" y="1295400"/>
          <p14:tracePt t="29435" x="601663" y="1265238"/>
          <p14:tracePt t="29452" x="601663" y="1241425"/>
          <p14:tracePt t="29469" x="593725" y="1211263"/>
          <p14:tracePt t="29487" x="587375" y="1158875"/>
          <p14:tracePt t="29503" x="571500" y="1104900"/>
          <p14:tracePt t="29519" x="555625" y="1058863"/>
          <p14:tracePt t="29519" x="555625" y="1050925"/>
          <p14:tracePt t="29538" x="549275" y="1036638"/>
          <p14:tracePt t="29553" x="549275" y="1028700"/>
          <p14:tracePt t="29570" x="549275" y="1012825"/>
          <p14:tracePt t="29586" x="541338" y="990600"/>
          <p14:tracePt t="29603" x="533400" y="968375"/>
          <p14:tracePt t="29619" x="525463" y="952500"/>
          <p14:tracePt t="29635" x="525463" y="936625"/>
          <p14:tracePt t="29652" x="525463" y="914400"/>
          <p14:tracePt t="29669" x="517525" y="892175"/>
          <p14:tracePt t="29686" x="517525" y="860425"/>
          <p14:tracePt t="29702" x="517525" y="846138"/>
          <p14:tracePt t="29719" x="503238" y="822325"/>
          <p14:tracePt t="29719" x="503238" y="808038"/>
          <p14:tracePt t="29737" x="503238" y="800100"/>
          <p14:tracePt t="29752" x="503238" y="769938"/>
          <p14:tracePt t="29769" x="503238" y="731838"/>
          <p14:tracePt t="29786" x="503238" y="701675"/>
          <p14:tracePt t="29803" x="503238" y="669925"/>
          <p14:tracePt t="29819" x="503238" y="639763"/>
          <p14:tracePt t="29835" x="517525" y="617538"/>
          <p14:tracePt t="29852" x="517525" y="593725"/>
          <p14:tracePt t="29869" x="525463" y="571500"/>
          <p14:tracePt t="29886" x="533400" y="549275"/>
          <p14:tracePt t="29902" x="549275" y="503238"/>
          <p14:tracePt t="29919" x="555625" y="457200"/>
          <p14:tracePt t="29935" x="555625" y="427038"/>
          <p14:tracePt t="29935" x="555625" y="419100"/>
          <p14:tracePt t="29953" x="555625" y="396875"/>
          <p14:tracePt t="29969" x="563563" y="396875"/>
          <p14:tracePt t="30057" x="563563" y="411163"/>
          <p14:tracePt t="30081" x="563563" y="427038"/>
          <p14:tracePt t="30104" x="563563" y="434975"/>
          <p14:tracePt t="30112" x="563563" y="457200"/>
          <p14:tracePt t="30120" x="563563" y="479425"/>
          <p14:tracePt t="30134" x="563563" y="541338"/>
          <p14:tracePt t="30134" x="571500" y="587375"/>
          <p14:tracePt t="30153" x="587375" y="655638"/>
          <p14:tracePt t="30169" x="587375" y="731838"/>
          <p14:tracePt t="30186" x="609600" y="792163"/>
          <p14:tracePt t="30202" x="609600" y="830263"/>
          <p14:tracePt t="30219" x="625475" y="898525"/>
          <p14:tracePt t="30235" x="631825" y="968375"/>
          <p14:tracePt t="30252" x="655638" y="1074738"/>
          <p14:tracePt t="30268" x="677863" y="1165225"/>
          <p14:tracePt t="30286" x="708025" y="1273175"/>
          <p14:tracePt t="30301" x="723900" y="1371600"/>
          <p14:tracePt t="30318" x="723900" y="1470025"/>
          <p14:tracePt t="30335" x="723900" y="1562100"/>
          <p14:tracePt t="30335" x="723900" y="1600200"/>
          <p14:tracePt t="30353" x="731838" y="1660525"/>
          <p14:tracePt t="30369" x="731838" y="1692275"/>
          <p14:tracePt t="30369" x="731838" y="1752600"/>
          <p14:tracePt t="30386" x="739775" y="1820863"/>
          <p14:tracePt t="30402" x="746125" y="1874838"/>
          <p14:tracePt t="30419" x="746125" y="1927225"/>
          <p14:tracePt t="30435" x="746125" y="1989138"/>
          <p14:tracePt t="30451" x="746125" y="2027238"/>
          <p14:tracePt t="30468" x="746125" y="2079625"/>
          <p14:tracePt t="30487" x="739775" y="2141538"/>
          <p14:tracePt t="30502" x="723900" y="2171700"/>
          <p14:tracePt t="30518" x="723900" y="2217738"/>
          <p14:tracePt t="30518" x="715963" y="2255838"/>
          <p14:tracePt t="30537" x="701675" y="2286000"/>
          <p14:tracePt t="30550" x="701675" y="2316163"/>
          <p14:tracePt t="30566" x="677863" y="2446338"/>
          <p14:tracePt t="30586" x="663575" y="2492375"/>
          <p14:tracePt t="30602" x="655638" y="2514600"/>
          <p14:tracePt t="30618" x="693738" y="2582863"/>
          <p14:tracePt t="30635" x="754063" y="2651125"/>
          <p14:tracePt t="30651" x="769938" y="2682875"/>
          <p14:tracePt t="30668" x="769938" y="2697163"/>
          <p14:tracePt t="30704" x="769938" y="2713038"/>
          <p14:tracePt t="30720" x="769938" y="2735263"/>
          <p14:tracePt t="30728" x="769938" y="2765425"/>
          <p14:tracePt t="30736" x="769938" y="2781300"/>
          <p14:tracePt t="30751" x="769938" y="2841625"/>
          <p14:tracePt t="30768" x="769938" y="2895600"/>
          <p14:tracePt t="30768" x="769938" y="2911475"/>
          <p14:tracePt t="30786" x="784225" y="2949575"/>
          <p14:tracePt t="30802" x="784225" y="2955925"/>
          <p14:tracePt t="30833" x="784225" y="2971800"/>
          <p14:tracePt t="30865" x="784225" y="2979738"/>
          <p14:tracePt t="30872" x="800100" y="2994025"/>
          <p14:tracePt t="30884" x="808038" y="2994025"/>
          <p14:tracePt t="31065" x="815975" y="2994025"/>
          <p14:tracePt t="31082" x="830263" y="2994025"/>
          <p14:tracePt t="31121" x="838200" y="2994025"/>
          <p14:tracePt t="31129" x="846138" y="2994025"/>
          <p14:tracePt t="31137" x="860425" y="2994025"/>
          <p14:tracePt t="31150" x="914400" y="2994025"/>
          <p14:tracePt t="31150" x="952500" y="2994025"/>
          <p14:tracePt t="31169" x="982663" y="2994025"/>
          <p14:tracePt t="31183" x="1096963" y="2994025"/>
          <p14:tracePt t="31202" x="1120775" y="2994025"/>
          <p14:tracePt t="31202" x="1158875" y="2994025"/>
          <p14:tracePt t="31218" x="1219200" y="2994025"/>
          <p14:tracePt t="31235" x="1273175" y="2994025"/>
          <p14:tracePt t="31251" x="1349375" y="2979738"/>
          <p14:tracePt t="31267" x="1463675" y="2979738"/>
          <p14:tracePt t="31284" x="1584325" y="2979738"/>
          <p14:tracePt t="31301" x="1768475" y="2979738"/>
          <p14:tracePt t="31317" x="1927225" y="2979738"/>
          <p14:tracePt t="31334" x="2073275" y="2971800"/>
          <p14:tracePt t="31351" x="2179638" y="2971800"/>
          <p14:tracePt t="31367" x="2263775" y="2971800"/>
          <p14:tracePt t="31367" x="2293938" y="2971800"/>
          <p14:tracePt t="31385" x="2346325" y="2971800"/>
          <p14:tracePt t="31400" x="2620963" y="2971800"/>
          <p14:tracePt t="31418" x="2963863" y="2971800"/>
          <p14:tracePt t="31434" x="3413125" y="2971800"/>
          <p14:tracePt t="31451" x="3794125" y="2971800"/>
          <p14:tracePt t="31467" x="3992563" y="2971800"/>
          <p14:tracePt t="31486" x="4076700" y="2971800"/>
          <p14:tracePt t="31501" x="4137025" y="2971800"/>
          <p14:tracePt t="31517" x="4259263" y="2955925"/>
          <p14:tracePt t="31534" x="4457700" y="2955925"/>
          <p14:tracePt t="31550" x="4816475" y="2955925"/>
          <p14:tracePt t="31567" x="5211763" y="2955925"/>
          <p14:tracePt t="31584" x="5508625" y="2955925"/>
          <p14:tracePt t="31584" x="5638800" y="2949575"/>
          <p14:tracePt t="31602" x="5821363" y="2949575"/>
          <p14:tracePt t="31618" x="5981700" y="2949575"/>
          <p14:tracePt t="31635" x="6164263" y="2933700"/>
          <p14:tracePt t="31651" x="6454775" y="2925763"/>
          <p14:tracePt t="31667" x="6789738" y="2925763"/>
          <p14:tracePt t="31684" x="6980238" y="2925763"/>
          <p14:tracePt t="31700" x="7108825" y="2903538"/>
          <p14:tracePt t="31717" x="7192963" y="2903538"/>
          <p14:tracePt t="31734" x="7277100" y="2903538"/>
          <p14:tracePt t="31750" x="7399338" y="2903538"/>
          <p14:tracePt t="31767" x="7551738" y="2903538"/>
          <p14:tracePt t="31783" x="7718425" y="2925763"/>
          <p14:tracePt t="31802" x="7780338" y="2925763"/>
          <p14:tracePt t="31817" x="7788275" y="2925763"/>
          <p14:tracePt t="31833" x="7780338" y="2925763"/>
          <p14:tracePt t="32056" x="7764463" y="2925763"/>
          <p14:tracePt t="32065" x="7734300" y="2925763"/>
          <p14:tracePt t="32072" x="7704138" y="2933700"/>
          <p14:tracePt t="32082" x="7642225" y="2933700"/>
          <p14:tracePt t="32099" x="7566025" y="2933700"/>
          <p14:tracePt t="32116" x="7475538" y="2933700"/>
          <p14:tracePt t="32133" x="7407275" y="2933700"/>
          <p14:tracePt t="32150" x="7315200" y="2933700"/>
          <p14:tracePt t="32166" x="7208838" y="2933700"/>
          <p14:tracePt t="32183" x="7108825" y="2933700"/>
          <p14:tracePt t="32183" x="7032625" y="2933700"/>
          <p14:tracePt t="32201" x="6926263" y="2933700"/>
          <p14:tracePt t="32217" x="6819900" y="2933700"/>
          <p14:tracePt t="32234" x="6727825" y="2933700"/>
          <p14:tracePt t="32250" x="6613525" y="2933700"/>
          <p14:tracePt t="32267" x="6515100" y="2933700"/>
          <p14:tracePt t="32283" x="6438900" y="2933700"/>
          <p14:tracePt t="32300" x="6370638" y="2933700"/>
          <p14:tracePt t="32316" x="6354763" y="2941638"/>
          <p14:tracePt t="32332" x="6340475" y="2941638"/>
          <p14:tracePt t="32349" x="6316663" y="2949575"/>
          <p14:tracePt t="32366" x="6270625" y="2949575"/>
          <p14:tracePt t="32383" x="6172200" y="2963863"/>
          <p14:tracePt t="32383" x="6126163" y="2963863"/>
          <p14:tracePt t="32401" x="6088063" y="2963863"/>
          <p14:tracePt t="32415" x="5997575" y="2963863"/>
          <p14:tracePt t="32434" x="5973763" y="2963863"/>
          <p14:tracePt t="32450" x="5959475" y="2963863"/>
          <p14:tracePt t="32467" x="5951538" y="2963863"/>
          <p14:tracePt t="32485" x="5913438" y="2979738"/>
          <p14:tracePt t="32500" x="5837238" y="2994025"/>
          <p14:tracePt t="32516" x="5783263" y="3017838"/>
          <p14:tracePt t="32533" x="5730875" y="3017838"/>
          <p14:tracePt t="32549" x="5699125" y="3017838"/>
          <p14:tracePt t="32566" x="5661025" y="3017838"/>
          <p14:tracePt t="32583" x="5646738" y="3017838"/>
          <p14:tracePt t="32599" x="5654675" y="3017838"/>
          <p14:tracePt t="32969" x="5661025" y="3017838"/>
          <p14:tracePt t="33001" x="5676900" y="3017838"/>
          <p14:tracePt t="33016" x="5699125" y="3017838"/>
          <p14:tracePt t="33024" x="5715000" y="3017838"/>
          <p14:tracePt t="33033" x="5745163" y="3017838"/>
          <p14:tracePt t="33050" x="5775325" y="3017838"/>
          <p14:tracePt t="33065" x="5791200" y="3017838"/>
          <p14:tracePt t="33082" x="5807075" y="3017838"/>
          <p14:tracePt t="33100" x="5813425" y="3025775"/>
          <p14:tracePt t="33152" x="5821363" y="3032125"/>
          <p14:tracePt t="33160" x="5837238" y="3040063"/>
          <p14:tracePt t="33177" x="5845175" y="3048000"/>
          <p14:tracePt t="33184" x="5867400" y="3063875"/>
          <p14:tracePt t="33198" x="5883275" y="3070225"/>
          <p14:tracePt t="33215" x="5897563" y="3078163"/>
          <p14:tracePt t="33231" x="5905500" y="3078163"/>
          <p14:tracePt t="33248" x="5913438" y="3078163"/>
          <p14:tracePt t="33289" x="5943600" y="3078163"/>
          <p14:tracePt t="33297" x="5973763" y="3101975"/>
          <p14:tracePt t="33304" x="6035675" y="3116263"/>
          <p14:tracePt t="33315" x="6142038" y="3146425"/>
          <p14:tracePt t="33332" x="6188075" y="3162300"/>
          <p14:tracePt t="33348" x="6202363" y="3162300"/>
          <p14:tracePt t="33392" x="6194425" y="3162300"/>
          <p14:tracePt t="33545" x="6188075" y="3162300"/>
          <p14:tracePt t="33552" x="6164263" y="3162300"/>
          <p14:tracePt t="33564" x="6134100" y="3162300"/>
          <p14:tracePt t="33582" x="6111875" y="3162300"/>
          <p14:tracePt t="33598" x="6103938" y="3162300"/>
          <p14:tracePt t="33615" x="6096000" y="3162300"/>
          <p14:tracePt t="33632" x="6080125" y="3162300"/>
          <p14:tracePt t="33657" x="6073775" y="3162300"/>
          <p14:tracePt t="33696" x="6065838" y="3162300"/>
          <p14:tracePt t="33705" x="6049963" y="3162300"/>
          <p14:tracePt t="33714" x="6019800" y="3162300"/>
          <p14:tracePt t="33731" x="5973763" y="3162300"/>
          <p14:tracePt t="33748" x="5935663" y="3162300"/>
          <p14:tracePt t="33766" x="5921375" y="3162300"/>
          <p14:tracePt t="33781" x="5905500" y="3162300"/>
          <p14:tracePt t="33841" x="5889625" y="3178175"/>
          <p14:tracePt t="33849" x="5851525" y="3178175"/>
          <p14:tracePt t="33865" x="5807075" y="3178175"/>
          <p14:tracePt t="33882" x="5775325" y="3178175"/>
          <p14:tracePt t="33898" x="5768975" y="3178175"/>
          <p14:tracePt t="33914" x="5775325" y="3178175"/>
          <p14:tracePt t="34169" x="5791200" y="3178175"/>
          <p14:tracePt t="34177" x="5807075" y="3178175"/>
          <p14:tracePt t="34185" x="5813425" y="3178175"/>
          <p14:tracePt t="34197" x="5851525" y="3178175"/>
          <p14:tracePt t="34214" x="5867400" y="3178175"/>
          <p14:tracePt t="34230" x="5875338" y="3178175"/>
          <p14:tracePt t="34247" x="5883275" y="3178175"/>
          <p14:tracePt t="34336" x="5889625" y="3178175"/>
          <p14:tracePt t="34369" x="5905500" y="3178175"/>
          <p14:tracePt t="34392" x="5913438" y="3178175"/>
          <p14:tracePt t="34401" x="5921375" y="3178175"/>
          <p14:tracePt t="34413" x="5959475" y="3178175"/>
          <p14:tracePt t="34431" x="6003925" y="3178175"/>
          <p14:tracePt t="34448" x="6111875" y="3192463"/>
          <p14:tracePt t="34465" x="6172200" y="3200400"/>
          <p14:tracePt t="34481" x="6194425" y="3200400"/>
          <p14:tracePt t="34498" x="6202363" y="3200400"/>
          <p14:tracePt t="34514" x="6226175" y="3200400"/>
          <p14:tracePt t="34531" x="6248400" y="3208338"/>
          <p14:tracePt t="34547" x="6264275" y="3216275"/>
          <p14:tracePt t="34592" x="6294438" y="3216275"/>
          <p14:tracePt t="34601" x="6340475" y="3216275"/>
          <p14:tracePt t="34613" x="6438900" y="3216275"/>
          <p14:tracePt t="34631" x="6507163" y="3216275"/>
          <p14:tracePt t="34647" x="6530975" y="3216275"/>
          <p14:tracePt t="37334" x="6523038" y="3208338"/>
          <p14:tracePt t="37792" x="6507163" y="3208338"/>
          <p14:tracePt t="37809" x="6477000" y="3184525"/>
          <p14:tracePt t="37816" x="6446838" y="3184525"/>
          <p14:tracePt t="37827" x="6340475" y="3162300"/>
          <p14:tracePt t="37844" x="6194425" y="3140075"/>
          <p14:tracePt t="37860" x="6073775" y="3140075"/>
          <p14:tracePt t="37877" x="5989638" y="3132138"/>
          <p14:tracePt t="37894" x="5927725" y="3116263"/>
          <p14:tracePt t="37911" x="5913438" y="3116263"/>
          <p14:tracePt t="37927" x="5889625" y="3116263"/>
          <p14:tracePt t="37943" x="5837238" y="3116263"/>
          <p14:tracePt t="37961" x="5821363" y="3101975"/>
          <p14:tracePt t="37978" x="5791200" y="3101975"/>
          <p14:tracePt t="37996" x="5761038" y="3101975"/>
          <p14:tracePt t="38011" x="5745163" y="3101975"/>
          <p14:tracePt t="38026" x="5722938" y="3101975"/>
          <p14:tracePt t="38044" x="5684838" y="3101975"/>
          <p14:tracePt t="38059" x="5646738" y="3101975"/>
          <p14:tracePt t="38077" x="5570538" y="3101975"/>
          <p14:tracePt t="38093" x="5516563" y="3086100"/>
          <p14:tracePt t="38110" x="5464175" y="3086100"/>
          <p14:tracePt t="38127" x="5372100" y="3086100"/>
          <p14:tracePt t="38143" x="5235575" y="3086100"/>
          <p14:tracePt t="38143" x="5159375" y="3086100"/>
          <p14:tracePt t="38161" x="4991100" y="3086100"/>
          <p14:tracePt t="38178" x="4816475" y="3086100"/>
          <p14:tracePt t="38195" x="4648200" y="3086100"/>
          <p14:tracePt t="38211" x="4579938" y="3086100"/>
          <p14:tracePt t="38227" x="4541838" y="3086100"/>
          <p14:tracePt t="38243" x="4533900" y="3086100"/>
          <p14:tracePt t="38259" x="4525963" y="3086100"/>
          <p14:tracePt t="38276" x="4495800" y="3086100"/>
          <p14:tracePt t="38293" x="4403725" y="3086100"/>
          <p14:tracePt t="38311" x="4229100" y="3086100"/>
          <p14:tracePt t="38327" x="3984625" y="3086100"/>
          <p14:tracePt t="38344" x="3756025" y="3086100"/>
          <p14:tracePt t="38344" x="3657600" y="3086100"/>
          <p14:tracePt t="38362" x="3565525" y="3086100"/>
          <p14:tracePt t="38376" x="3421063" y="3086100"/>
          <p14:tracePt t="38394" x="3375025" y="3086100"/>
          <p14:tracePt t="38410" x="3330575" y="3086100"/>
          <p14:tracePt t="38427" x="3268663" y="3086100"/>
          <p14:tracePt t="38443" x="3154363" y="3086100"/>
          <p14:tracePt t="38460" x="3032125" y="3086100"/>
          <p14:tracePt t="38477" x="2873375" y="3086100"/>
          <p14:tracePt t="38494" x="2697163" y="3086100"/>
          <p14:tracePt t="38510" x="2498725" y="3086100"/>
          <p14:tracePt t="38527" x="2324100" y="3078163"/>
          <p14:tracePt t="38543" x="2149475" y="3078163"/>
          <p14:tracePt t="38558" x="2003425" y="3078163"/>
          <p14:tracePt t="38575" x="1768475" y="3078163"/>
          <p14:tracePt t="38594" x="1660525" y="3078163"/>
          <p14:tracePt t="38610" x="1592263" y="3078163"/>
          <p14:tracePt t="38627" x="1524000" y="3078163"/>
          <p14:tracePt t="38643" x="1463675" y="3078163"/>
          <p14:tracePt t="38660" x="1355725" y="3063875"/>
          <p14:tracePt t="38676" x="1265238" y="3055938"/>
          <p14:tracePt t="38693" x="1181100" y="3055938"/>
          <p14:tracePt t="38710" x="1074738" y="3055938"/>
          <p14:tracePt t="38726" x="998538" y="3055938"/>
          <p14:tracePt t="38743" x="898525" y="3055938"/>
          <p14:tracePt t="38743" x="860425" y="3055938"/>
          <p14:tracePt t="38761" x="808038" y="3055938"/>
          <p14:tracePt t="38777" x="777875" y="3055938"/>
          <p14:tracePt t="38794" x="769938" y="3055938"/>
          <p14:tracePt t="38817" x="746125" y="3055938"/>
          <p14:tracePt t="38856" x="731838" y="3055938"/>
          <p14:tracePt t="38872" x="723900" y="3055938"/>
          <p14:tracePt t="38889" x="715963" y="3055938"/>
          <p14:tracePt t="38896" x="708025" y="3055938"/>
          <p14:tracePt t="38909" x="701675" y="3048000"/>
          <p14:tracePt t="39016" x="701675" y="3032125"/>
          <p14:tracePt t="39104" x="708025" y="3025775"/>
          <p14:tracePt t="39128" x="715963" y="3025775"/>
          <p14:tracePt t="39152" x="715963" y="3017838"/>
          <p14:tracePt t="39168" x="715963" y="3009900"/>
          <p14:tracePt t="39193" x="715963" y="3001963"/>
          <p14:tracePt t="39200" x="715963" y="2994025"/>
          <p14:tracePt t="39216" x="715963" y="2987675"/>
          <p14:tracePt t="39232" x="723900" y="2987675"/>
          <p14:tracePt t="39242" x="731838" y="2987675"/>
          <p14:tracePt t="39264" x="731838" y="2979738"/>
          <p14:tracePt t="39275" x="746125" y="2971800"/>
          <p14:tracePt t="39292" x="754063" y="2963863"/>
          <p14:tracePt t="39312" x="754063" y="2955925"/>
          <p14:tracePt t="39969" x="754063" y="2949575"/>
          <p14:tracePt t="39976" x="754063" y="2941638"/>
          <p14:tracePt t="40000" x="754063" y="2933700"/>
          <p14:tracePt t="40352" x="762000" y="2933700"/>
          <p14:tracePt t="40368" x="769938" y="2933700"/>
          <p14:tracePt t="40400" x="777875" y="2933700"/>
          <p14:tracePt t="40464" x="784225" y="2933700"/>
          <p14:tracePt t="40625" x="800100" y="2933700"/>
          <p14:tracePt t="40872" x="808038" y="2925763"/>
          <p14:tracePt t="40952" x="815975" y="2925763"/>
          <p14:tracePt t="41208" x="830263" y="2925763"/>
          <p14:tracePt t="41584" x="838200" y="2925763"/>
          <p14:tracePt t="41920" x="846138" y="2925763"/>
          <p14:tracePt t="41992" x="854075" y="2925763"/>
          <p14:tracePt t="42320" x="860425" y="2925763"/>
          <p14:tracePt t="42352" x="868363" y="2925763"/>
          <p14:tracePt t="42425" x="884238" y="2925763"/>
          <p14:tracePt t="42512" x="906463" y="2925763"/>
          <p14:tracePt t="42536" x="906463" y="2933700"/>
          <p14:tracePt t="42664" x="914400" y="2933700"/>
          <p14:tracePt t="42672" x="922338" y="2933700"/>
          <p14:tracePt t="42689" x="936625" y="2933700"/>
          <p14:tracePt t="43193" x="944563" y="2933700"/>
          <p14:tracePt t="43201" x="952500" y="2933700"/>
          <p14:tracePt t="43208" x="960438" y="2933700"/>
          <p14:tracePt t="43221" x="968375" y="2933700"/>
          <p14:tracePt t="43289" x="982663" y="2933700"/>
          <p14:tracePt t="43304" x="998538" y="2933700"/>
          <p14:tracePt t="43321" x="1006475" y="2933700"/>
          <p14:tracePt t="43328" x="1012825" y="2933700"/>
          <p14:tracePt t="43568" x="1020763" y="2933700"/>
          <p14:tracePt t="43672" x="1028700" y="2933700"/>
          <p14:tracePt t="44032" x="1036638" y="2933700"/>
          <p14:tracePt t="44056" x="1044575" y="2925763"/>
          <p14:tracePt t="44104" x="1050925" y="2911475"/>
          <p14:tracePt t="44120" x="1058863" y="2903538"/>
          <p14:tracePt t="44152" x="1066800" y="2903538"/>
          <p14:tracePt t="44224" x="1074738" y="2903538"/>
          <p14:tracePt t="44361" x="1082675" y="2903538"/>
          <p14:tracePt t="44369" x="1089025" y="2895600"/>
          <p14:tracePt t="44448" x="1096963" y="2895600"/>
          <p14:tracePt t="44464" x="1104900" y="2895600"/>
          <p14:tracePt t="44480" x="1104900" y="2887663"/>
          <p14:tracePt t="44488" x="1120775" y="2887663"/>
          <p14:tracePt t="44503" x="1135063" y="2887663"/>
          <p14:tracePt t="44520" x="1143000" y="2887663"/>
          <p14:tracePt t="44536" x="1150938" y="2887663"/>
          <p14:tracePt t="44569" x="1150938" y="2879725"/>
          <p14:tracePt t="44576" x="1158875" y="2879725"/>
          <p14:tracePt t="44608" x="1165225" y="2879725"/>
          <p14:tracePt t="44648" x="1181100" y="2879725"/>
          <p14:tracePt t="44656" x="1189038" y="2879725"/>
          <p14:tracePt t="44696" x="1196975" y="2865438"/>
          <p14:tracePt t="44720" x="1203325" y="2865438"/>
          <p14:tracePt t="44728" x="1211263" y="2865438"/>
          <p14:tracePt t="44744" x="1219200" y="2857500"/>
          <p14:tracePt t="44754" x="1227138" y="2857500"/>
          <p14:tracePt t="44824" x="1235075" y="2849563"/>
          <p14:tracePt t="44832" x="1241425" y="2849563"/>
          <p14:tracePt t="44857" x="1257300" y="2849563"/>
          <p14:tracePt t="44880" x="1265238" y="2849563"/>
          <p14:tracePt t="44912" x="1273175" y="2849563"/>
          <p14:tracePt t="44921" x="1273175" y="2841625"/>
          <p14:tracePt t="44944" x="1279525" y="2841625"/>
          <p14:tracePt t="44954" x="1287463" y="2835275"/>
          <p14:tracePt t="44969" x="1295400" y="2835275"/>
          <p14:tracePt t="44987" x="1311275" y="2835275"/>
          <p14:tracePt t="45002" x="1317625" y="2827338"/>
          <p14:tracePt t="45020" x="1325563" y="2819400"/>
          <p14:tracePt t="45136" x="1333500" y="2811463"/>
          <p14:tracePt t="45272" x="1341438" y="2803525"/>
          <p14:tracePt t="45280" x="1341438" y="2811463"/>
          <p14:tracePt t="46120" x="1341438" y="2827338"/>
          <p14:tracePt t="46128" x="1355725" y="2827338"/>
          <p14:tracePt t="46136" x="1363663" y="2827338"/>
          <p14:tracePt t="46153" x="1363663" y="2835275"/>
          <p14:tracePt t="46192" x="1371600" y="2835275"/>
          <p14:tracePt t="46224" x="1379538" y="2841625"/>
          <p14:tracePt t="46296" x="1387475" y="2849563"/>
          <p14:tracePt t="46312" x="1393825" y="2849563"/>
          <p14:tracePt t="46552" x="1401763" y="2849563"/>
          <p14:tracePt t="46689" x="1409700" y="2849563"/>
          <p14:tracePt t="46696" x="1417638" y="2849563"/>
          <p14:tracePt t="46704" x="1431925" y="2849563"/>
          <p14:tracePt t="46717" x="1439863" y="2849563"/>
          <p14:tracePt t="46824" x="1455738" y="2857500"/>
          <p14:tracePt t="46834" x="1463675" y="2857500"/>
          <p14:tracePt t="46849" x="1470025" y="2857500"/>
          <p14:tracePt t="46896" x="1477963" y="2857500"/>
          <p14:tracePt t="46912" x="1493838" y="2857500"/>
          <p14:tracePt t="46920" x="1501775" y="2865438"/>
          <p14:tracePt t="46934" x="1508125" y="2865438"/>
          <p14:tracePt t="46951" x="1516063" y="2865438"/>
          <p14:tracePt t="47001" x="1531938" y="2865438"/>
          <p14:tracePt t="47017" x="1539875" y="2873375"/>
          <p14:tracePt t="47034" x="1546225" y="2873375"/>
          <p14:tracePt t="47096" x="1554163" y="2873375"/>
          <p14:tracePt t="47160" x="1562100" y="2873375"/>
          <p14:tracePt t="47168" x="1570038" y="2873375"/>
          <p14:tracePt t="47183" x="1577975" y="2873375"/>
          <p14:tracePt t="47209" x="1584325" y="2873375"/>
          <p14:tracePt t="47218" x="1616075" y="2879725"/>
          <p14:tracePt t="47297" x="1630363" y="2879725"/>
          <p14:tracePt t="47304" x="1646238" y="2879725"/>
          <p14:tracePt t="47316" x="1654175" y="2879725"/>
          <p14:tracePt t="47334" x="1668463" y="2879725"/>
          <p14:tracePt t="47352" x="1668463" y="2887663"/>
          <p14:tracePt t="47370" x="1676400" y="2887663"/>
          <p14:tracePt t="47497" x="1692275" y="2887663"/>
          <p14:tracePt t="47521" x="1706563" y="2895600"/>
          <p14:tracePt t="47529" x="1722438" y="2895600"/>
          <p14:tracePt t="47545" x="1730375" y="2895600"/>
          <p14:tracePt t="47617" x="1752600" y="2895600"/>
          <p14:tracePt t="47625" x="1768475" y="2903538"/>
          <p14:tracePt t="47634" x="1820863" y="2917825"/>
          <p14:tracePt t="47651" x="1866900" y="2941638"/>
          <p14:tracePt t="56461" x="1858963" y="2941638"/>
          <p14:tracePt t="56825" x="1851025" y="2955925"/>
          <p14:tracePt t="56857" x="1844675" y="2955925"/>
          <p14:tracePt t="56881" x="1844675" y="2963863"/>
          <p14:tracePt t="56993" x="1844675" y="2971800"/>
          <p14:tracePt t="57033" x="1844675" y="2979738"/>
          <p14:tracePt t="57105" x="1844675" y="2987675"/>
          <p14:tracePt t="57145" x="1851025" y="2994025"/>
          <p14:tracePt t="57162" x="1851025" y="3001963"/>
          <p14:tracePt t="57217" x="1858963" y="3001963"/>
          <p14:tracePt t="57577" x="1858963" y="2987675"/>
          <p14:tracePt t="57642" x="1866900" y="2979738"/>
          <p14:tracePt t="57665" x="1866900" y="2971800"/>
          <p14:tracePt t="59481" x="1874838" y="2955925"/>
          <p14:tracePt t="59713" x="1882775" y="2949575"/>
          <p14:tracePt t="59793" x="1889125" y="2941638"/>
          <p14:tracePt t="59817" x="1889125" y="2933700"/>
          <p14:tracePt t="59825" x="1897063" y="2925763"/>
          <p14:tracePt t="59838" x="1897063" y="2917825"/>
          <p14:tracePt t="59873" x="1897063" y="2903538"/>
          <p14:tracePt t="59904" x="1897063" y="2895600"/>
          <p14:tracePt t="59928" x="1897063" y="2887663"/>
          <p14:tracePt t="59977" x="1897063" y="2879725"/>
          <p14:tracePt t="60041" x="1905000" y="2873375"/>
          <p14:tracePt t="60065" x="1905000" y="2865438"/>
          <p14:tracePt t="60080" x="1920875" y="2857500"/>
          <p14:tracePt t="60112" x="1920875" y="2841625"/>
          <p14:tracePt t="60128" x="1927225" y="2827338"/>
          <p14:tracePt t="60144" x="1943100" y="2819400"/>
          <p14:tracePt t="60160" x="1943100" y="2811463"/>
          <p14:tracePt t="60200" x="1951038" y="2811463"/>
          <p14:tracePt t="60216" x="1951038" y="2803525"/>
          <p14:tracePt t="60248" x="1958975" y="2789238"/>
          <p14:tracePt t="60272" x="1965325" y="2773363"/>
          <p14:tracePt t="60288" x="1973263" y="2759075"/>
          <p14:tracePt t="60312" x="1981200" y="2759075"/>
          <p14:tracePt t="60320" x="1981200" y="2751138"/>
          <p14:tracePt t="60328" x="1981200" y="2735263"/>
          <p14:tracePt t="60338" x="1981200" y="2727325"/>
          <p14:tracePt t="60354" x="1989138" y="2727325"/>
          <p14:tracePt t="60370" x="1989138" y="2720975"/>
          <p14:tracePt t="60392" x="1997075" y="2713038"/>
          <p14:tracePt t="60408" x="2003425" y="2713038"/>
          <p14:tracePt t="60432" x="2003425" y="2705100"/>
          <p14:tracePt t="60441" x="2011363" y="2705100"/>
          <p14:tracePt t="60453" x="2019300" y="2689225"/>
          <p14:tracePt t="60504" x="2019300" y="2682875"/>
          <p14:tracePt t="60592" x="2027238" y="2674938"/>
          <p14:tracePt t="60624" x="2035175" y="2674938"/>
          <p14:tracePt t="60656" x="2035175" y="2667000"/>
          <p14:tracePt t="60680" x="2035175" y="2659063"/>
          <p14:tracePt t="60688" x="2041525" y="2659063"/>
          <p14:tracePt t="60712" x="2041525" y="2651125"/>
          <p14:tracePt t="60737" x="2049463" y="2651125"/>
          <p14:tracePt t="60800" x="2049463" y="2644775"/>
          <p14:tracePt t="60832" x="2065338" y="2636838"/>
          <p14:tracePt t="60840" x="2065338" y="2628900"/>
          <p14:tracePt t="60856" x="2073275" y="2628900"/>
          <p14:tracePt t="60869" x="2079625" y="2620963"/>
          <p14:tracePt t="60886" x="2087563" y="2613025"/>
          <p14:tracePt t="60905" x="2087563" y="2606675"/>
          <p14:tracePt t="60919" x="2095500" y="2598738"/>
          <p14:tracePt t="60937" x="2103438" y="2590800"/>
          <p14:tracePt t="60953" x="2111375" y="2590800"/>
          <p14:tracePt t="60969" x="2111375" y="2582863"/>
          <p14:tracePt t="60986" x="2117725" y="2574925"/>
          <p14:tracePt t="61003" x="2125663" y="2574925"/>
          <p14:tracePt t="61048" x="2125663" y="2568575"/>
          <p14:tracePt t="61056" x="2133600" y="2560638"/>
          <p14:tracePt t="61072" x="2141538" y="2560638"/>
          <p14:tracePt t="61086" x="2149475" y="2552700"/>
          <p14:tracePt t="61103" x="2171700" y="2536825"/>
          <p14:tracePt t="61119" x="2187575" y="2522538"/>
          <p14:tracePt t="61137" x="2201863" y="2514600"/>
          <p14:tracePt t="61153" x="2209800" y="2506663"/>
          <p14:tracePt t="61170" x="2217738" y="2498725"/>
          <p14:tracePt t="61186" x="2232025" y="2484438"/>
          <p14:tracePt t="61202" x="2232025" y="2476500"/>
          <p14:tracePt t="61224" x="2232025" y="2468563"/>
          <p14:tracePt t="61241" x="2239963" y="2468563"/>
          <p14:tracePt t="61252" x="2239963" y="2460625"/>
          <p14:tracePt t="61269" x="2247900" y="2454275"/>
          <p14:tracePt t="61287" x="2255838" y="2446338"/>
          <p14:tracePt t="61304" x="2247900" y="2446338"/>
          <p14:tracePt t="61522" x="2239963" y="2446338"/>
          <p14:tracePt t="61545" x="2232025" y="2446338"/>
          <p14:tracePt t="61569" x="2225675" y="2446338"/>
          <p14:tracePt t="61577" x="2225675" y="2454275"/>
          <p14:tracePt t="61602" x="2217738" y="2454275"/>
          <p14:tracePt t="61609" x="2217738" y="2460625"/>
          <p14:tracePt t="61620" x="2209800" y="2468563"/>
          <p14:tracePt t="61636" x="2201863" y="2476500"/>
          <p14:tracePt t="61653" x="2187575" y="2492375"/>
          <p14:tracePt t="61670" x="2187575" y="2498725"/>
          <p14:tracePt t="61686" x="2163763" y="2522538"/>
          <p14:tracePt t="61703" x="2163763" y="2530475"/>
          <p14:tracePt t="61719" x="2155825" y="2544763"/>
          <p14:tracePt t="61737" x="2149475" y="2560638"/>
          <p14:tracePt t="61754" x="2133600" y="2560638"/>
          <p14:tracePt t="61771" x="2133600" y="2574925"/>
          <p14:tracePt t="61787" x="2125663" y="2590800"/>
          <p14:tracePt t="61803" x="2117725" y="2590800"/>
          <p14:tracePt t="61820" x="2117725" y="2598738"/>
          <p14:tracePt t="61836" x="2095500" y="2644775"/>
          <p14:tracePt t="61853" x="2079625" y="2651125"/>
          <p14:tracePt t="61869" x="2073275" y="2674938"/>
          <p14:tracePt t="61887" x="2065338" y="2689225"/>
          <p14:tracePt t="61905" x="2057400" y="2689225"/>
          <p14:tracePt t="61919" x="2057400" y="2697163"/>
          <p14:tracePt t="61936" x="2049463" y="2697163"/>
          <p14:tracePt t="61953" x="2041525" y="2713038"/>
          <p14:tracePt t="61969" x="2035175" y="2713038"/>
          <p14:tracePt t="61993" x="2027238" y="2720975"/>
          <p14:tracePt t="62003" x="2019300" y="2735263"/>
          <p14:tracePt t="62020" x="1989138" y="2759075"/>
          <p14:tracePt t="62037" x="1973263" y="2773363"/>
          <p14:tracePt t="62052" x="1958975" y="2789238"/>
          <p14:tracePt t="62069" x="1951038" y="2803525"/>
          <p14:tracePt t="62085" x="1943100" y="2803525"/>
          <p14:tracePt t="62129" x="1935163" y="2811463"/>
          <p14:tracePt t="62145" x="1927225" y="2811463"/>
          <p14:tracePt t="62154" x="1920875" y="2827338"/>
          <p14:tracePt t="62170" x="1912938" y="2835275"/>
          <p14:tracePt t="62187" x="1905000" y="2841625"/>
          <p14:tracePt t="62204" x="1897063" y="2849563"/>
          <p14:tracePt t="62220" x="1897063" y="2857500"/>
          <p14:tracePt t="62236" x="1897063" y="2865438"/>
          <p14:tracePt t="62257" x="1889125" y="2865438"/>
          <p14:tracePt t="62273" x="1882775" y="2873375"/>
          <p14:tracePt t="62286" x="1882775" y="2879725"/>
          <p14:tracePt t="62302" x="1874838" y="2887663"/>
          <p14:tracePt t="62319" x="1874838" y="2895600"/>
          <p14:tracePt t="62361" x="1874838" y="2903538"/>
          <p14:tracePt t="62393" x="1882775" y="2911475"/>
          <p14:tracePt t="62641" x="1889125" y="2911475"/>
          <p14:tracePt t="63017" x="1889125" y="2917825"/>
          <p14:tracePt t="63713" x="1889125" y="2933700"/>
          <p14:tracePt t="63737" x="1882775" y="2941638"/>
          <p14:tracePt t="63753" x="1882775" y="2949575"/>
          <p14:tracePt t="64801" x="1889125" y="2941638"/>
          <p14:tracePt t="64849" x="1889125" y="2933700"/>
          <p14:tracePt t="64897" x="1889125" y="2925763"/>
          <p14:tracePt t="64929" x="1889125" y="2917825"/>
          <p14:tracePt t="64953" x="1897063" y="2903538"/>
          <p14:tracePt t="64993" x="1897063" y="2895600"/>
          <p14:tracePt t="65025" x="1905000" y="2887663"/>
          <p14:tracePt t="65033" x="1912938" y="2887663"/>
          <p14:tracePt t="65041" x="1920875" y="2879725"/>
          <p14:tracePt t="65051" x="1920875" y="2865438"/>
          <p14:tracePt t="65068" x="1920875" y="2857500"/>
          <p14:tracePt t="65083" x="1920875" y="2849563"/>
          <p14:tracePt t="65099" x="1927225" y="2841625"/>
          <p14:tracePt t="65115" x="1927225" y="2835275"/>
          <p14:tracePt t="65132" x="1927225" y="2819400"/>
          <p14:tracePt t="65169" x="1927225" y="2811463"/>
          <p14:tracePt t="65193" x="1927225" y="2803525"/>
          <p14:tracePt t="65202" x="1927225" y="2797175"/>
          <p14:tracePt t="65216" x="1927225" y="2781300"/>
          <p14:tracePt t="65233" x="1927225" y="2759075"/>
          <p14:tracePt t="65251" x="1920875" y="2743200"/>
          <p14:tracePt t="65267" x="1920875" y="2735263"/>
          <p14:tracePt t="65284" x="1912938" y="2720975"/>
          <p14:tracePt t="65299" x="1912938" y="2689225"/>
          <p14:tracePt t="65316" x="1912938" y="2667000"/>
          <p14:tracePt t="65333" x="1905000" y="2636838"/>
          <p14:tracePt t="65350" x="1897063" y="2590800"/>
          <p14:tracePt t="65367" x="1897063" y="2552700"/>
          <p14:tracePt t="65383" x="1897063" y="2530475"/>
          <p14:tracePt t="65400" x="1897063" y="2506663"/>
          <p14:tracePt t="65416" x="1897063" y="2476500"/>
          <p14:tracePt t="65416" x="1889125" y="2454275"/>
          <p14:tracePt t="65434" x="1889125" y="2422525"/>
          <p14:tracePt t="65451" x="1874838" y="2370138"/>
          <p14:tracePt t="65467" x="1874838" y="2339975"/>
          <p14:tracePt t="65484" x="1874838" y="2301875"/>
          <p14:tracePt t="65500" x="1874838" y="2278063"/>
          <p14:tracePt t="65517" x="1874838" y="2247900"/>
          <p14:tracePt t="65533" x="1874838" y="2209800"/>
          <p14:tracePt t="65549" x="1874838" y="2179638"/>
          <p14:tracePt t="65565" x="1874838" y="2163763"/>
          <p14:tracePt t="65581" x="1874838" y="2133600"/>
          <p14:tracePt t="65599" x="1874838" y="2095500"/>
          <p14:tracePt t="65615" x="1858963" y="2049463"/>
          <p14:tracePt t="65632" x="1851025" y="1997075"/>
          <p14:tracePt t="65632" x="1851025" y="1973263"/>
          <p14:tracePt t="65650" x="1844675" y="1935163"/>
          <p14:tracePt t="65666" x="1836738" y="1882775"/>
          <p14:tracePt t="65683" x="1820863" y="1836738"/>
          <p14:tracePt t="65699" x="1820863" y="1798638"/>
          <p14:tracePt t="65716" x="1820863" y="1768475"/>
          <p14:tracePt t="65732" x="1820863" y="1736725"/>
          <p14:tracePt t="65749" x="1820863" y="1714500"/>
          <p14:tracePt t="65767" x="1820863" y="1692275"/>
          <p14:tracePt t="65782" x="1820863" y="1668463"/>
          <p14:tracePt t="65799" x="1820863" y="1638300"/>
          <p14:tracePt t="65816" x="1820863" y="1616075"/>
          <p14:tracePt t="65833" x="1820863" y="1584325"/>
          <p14:tracePt t="65850" x="1820863" y="1562100"/>
          <p14:tracePt t="65866" x="1820863" y="1531938"/>
          <p14:tracePt t="65883" x="1806575" y="1508125"/>
          <p14:tracePt t="65899" x="1806575" y="1470025"/>
          <p14:tracePt t="65916" x="1806575" y="1439863"/>
          <p14:tracePt t="65932" x="1806575" y="1401763"/>
          <p14:tracePt t="65949" x="1806575" y="1355725"/>
          <p14:tracePt t="65966" x="1806575" y="1317625"/>
          <p14:tracePt t="65983" x="1806575" y="1265238"/>
          <p14:tracePt t="66000" x="1806575" y="1219200"/>
          <p14:tracePt t="66016" x="1806575" y="1181100"/>
          <p14:tracePt t="66016" x="1806575" y="1158875"/>
          <p14:tracePt t="66034" x="1806575" y="1112838"/>
          <p14:tracePt t="66050" x="1812925" y="1074738"/>
          <p14:tracePt t="66067" x="1820863" y="1028700"/>
          <p14:tracePt t="66083" x="1836738" y="998538"/>
          <p14:tracePt t="66103" x="1836738" y="960438"/>
          <p14:tracePt t="66116" x="1836738" y="944563"/>
          <p14:tracePt t="66131" x="1836738" y="914400"/>
          <p14:tracePt t="66148" x="1851025" y="898525"/>
          <p14:tracePt t="66165" x="1851025" y="876300"/>
          <p14:tracePt t="66181" x="1851025" y="846138"/>
          <p14:tracePt t="66199" x="1851025" y="815975"/>
          <p14:tracePt t="66216" x="1851025" y="800100"/>
          <p14:tracePt t="66232" x="1851025" y="777875"/>
          <p14:tracePt t="66232" x="1851025" y="769938"/>
          <p14:tracePt t="66250" x="1851025" y="746125"/>
          <p14:tracePt t="66266" x="1851025" y="731838"/>
          <p14:tracePt t="66283" x="1851025" y="715963"/>
          <p14:tracePt t="66299" x="1851025" y="685800"/>
          <p14:tracePt t="66316" x="1851025" y="677863"/>
          <p14:tracePt t="66338" x="1851025" y="655638"/>
          <p14:tracePt t="66348" x="1851025" y="631825"/>
          <p14:tracePt t="66365" x="1851025" y="609600"/>
          <p14:tracePt t="66382" x="1844675" y="587375"/>
          <p14:tracePt t="66398" x="1844675" y="579438"/>
          <p14:tracePt t="66415" x="1836738" y="555625"/>
          <p14:tracePt t="66415" x="1836738" y="549275"/>
          <p14:tracePt t="66434" x="1836738" y="533400"/>
          <p14:tracePt t="66450" x="1828800" y="517525"/>
          <p14:tracePt t="66466" x="1820863" y="495300"/>
          <p14:tracePt t="66483" x="1820863" y="487363"/>
          <p14:tracePt t="66499" x="1820863" y="473075"/>
          <p14:tracePt t="66516" x="1820863" y="457200"/>
          <p14:tracePt t="66532" x="1820863" y="449263"/>
          <p14:tracePt t="66548" x="1820863" y="434975"/>
          <p14:tracePt t="66577" x="1812925" y="427038"/>
          <p14:tracePt t="68364" x="1812925" y="419100"/>
          <p14:tracePt t="68705" x="1812925" y="411163"/>
          <p14:tracePt t="68713" x="1812925" y="388938"/>
          <p14:tracePt t="68801" x="1812925" y="381000"/>
          <p14:tracePt t="68810" x="1812925" y="396875"/>
          <p14:tracePt t="68889" x="1812925" y="403225"/>
          <p14:tracePt t="68897" x="1812925" y="411163"/>
          <p14:tracePt t="69852" x="1812925" y="427038"/>
          <p14:tracePt t="70657" x="1812925" y="434975"/>
          <p14:tracePt t="70665" x="1812925" y="449263"/>
          <p14:tracePt t="70857" x="1820863" y="449263"/>
          <p14:tracePt t="70865" x="1828800" y="449263"/>
          <p14:tracePt t="70897" x="1828800" y="457200"/>
          <p14:tracePt t="70905" x="1836738" y="465138"/>
          <p14:tracePt t="70945" x="1844675" y="465138"/>
          <p14:tracePt t="71185" x="1851025" y="465138"/>
          <p14:tracePt t="71265" x="1858963" y="465138"/>
          <p14:tracePt t="71289" x="1866900" y="465138"/>
          <p14:tracePt t="71297" x="1882775" y="465138"/>
          <p14:tracePt t="71402" x="1897063" y="465138"/>
          <p14:tracePt t="71426" x="1905000" y="465138"/>
          <p14:tracePt t="71433" x="1920875" y="465138"/>
          <p14:tracePt t="71443" x="1935163" y="465138"/>
          <p14:tracePt t="71460" x="1943100" y="465138"/>
          <p14:tracePt t="71489" x="1951038" y="465138"/>
          <p14:tracePt t="71521" x="1958975" y="465138"/>
          <p14:tracePt t="71529" x="1965325" y="465138"/>
          <p14:tracePt t="71545" x="1981200" y="465138"/>
          <p14:tracePt t="71561" x="1989138" y="465138"/>
          <p14:tracePt t="71576" x="1989138" y="457200"/>
          <p14:tracePt t="71593" x="1997075" y="457200"/>
          <p14:tracePt t="71626" x="2003425" y="449263"/>
          <p14:tracePt t="71643" x="2003425" y="441325"/>
          <p14:tracePt t="71658" x="2011363" y="441325"/>
          <p14:tracePt t="71737" x="2019300" y="441325"/>
          <p14:tracePt t="71849" x="2035175" y="441325"/>
          <p14:tracePt t="71873" x="2049463" y="441325"/>
          <p14:tracePt t="71881" x="2065338" y="441325"/>
          <p14:tracePt t="71897" x="2079625" y="441325"/>
          <p14:tracePt t="71909" x="2111375" y="441325"/>
          <p14:tracePt t="71927" x="2125663" y="441325"/>
          <p14:tracePt t="71945" x="2133600" y="441325"/>
          <p14:tracePt t="71969" x="2141538" y="441325"/>
          <p14:tracePt t="71978" x="2155825" y="441325"/>
          <p14:tracePt t="71995" x="2179638" y="441325"/>
          <p14:tracePt t="72010" x="2201863" y="441325"/>
          <p14:tracePt t="72027" x="2225675" y="441325"/>
          <p14:tracePt t="72044" x="2239963" y="441325"/>
          <p14:tracePt t="72121" x="2255838" y="441325"/>
          <p14:tracePt t="72128" x="2270125" y="441325"/>
          <p14:tracePt t="72142" x="2286000" y="441325"/>
          <p14:tracePt t="72158" x="2301875" y="441325"/>
          <p14:tracePt t="72175" x="2308225" y="441325"/>
          <p14:tracePt t="72192" x="2316163" y="441325"/>
          <p14:tracePt t="72256" x="2324100" y="441325"/>
          <p14:tracePt t="72280" x="2339975" y="441325"/>
          <p14:tracePt t="72312" x="2346325" y="441325"/>
          <p14:tracePt t="72320" x="2354263" y="441325"/>
          <p14:tracePt t="72328" x="2370138" y="441325"/>
          <p14:tracePt t="72341" x="2400300" y="457200"/>
          <p14:tracePt t="72358" x="2430463" y="465138"/>
          <p14:tracePt t="72375" x="2438400" y="473075"/>
          <p14:tracePt t="72391" x="2446338" y="473075"/>
          <p14:tracePt t="72408" x="2454275" y="479425"/>
          <p14:tracePt t="72441" x="2454275" y="487363"/>
          <p14:tracePt t="72457" x="2468563" y="503238"/>
          <p14:tracePt t="72464" x="2468563" y="517525"/>
          <p14:tracePt t="72481" x="2468563" y="533400"/>
          <p14:tracePt t="72494" x="2468563" y="571500"/>
          <p14:tracePt t="72509" x="2484438" y="601663"/>
          <p14:tracePt t="72526" x="2484438" y="625475"/>
          <p14:tracePt t="72542" x="2484438" y="639763"/>
          <p14:tracePt t="72559" x="2484438" y="663575"/>
          <p14:tracePt t="72576" x="2484438" y="677863"/>
          <p14:tracePt t="72592" x="2468563" y="723900"/>
          <p14:tracePt t="72610" x="2446338" y="777875"/>
          <p14:tracePt t="72627" x="2408238" y="830263"/>
          <p14:tracePt t="72643" x="2362200" y="922338"/>
          <p14:tracePt t="72660" x="2332038" y="1020763"/>
          <p14:tracePt t="72676" x="2301875" y="1112838"/>
          <p14:tracePt t="72692" x="2286000" y="1173163"/>
          <p14:tracePt t="72709" x="2270125" y="1241425"/>
          <p14:tracePt t="72726" x="2255838" y="1287463"/>
          <p14:tracePt t="72742" x="2247900" y="1379538"/>
          <p14:tracePt t="72759" x="2225675" y="1516063"/>
          <p14:tracePt t="72776" x="2225675" y="1668463"/>
          <p14:tracePt t="72792" x="2187575" y="1836738"/>
          <p14:tracePt t="72792" x="2163763" y="1920875"/>
          <p14:tracePt t="72810" x="2111375" y="2087563"/>
          <p14:tracePt t="72827" x="2079625" y="2209800"/>
          <p14:tracePt t="72843" x="2065338" y="2286000"/>
          <p14:tracePt t="72859" x="2057400" y="2362200"/>
          <p14:tracePt t="72876" x="2057400" y="2400300"/>
          <p14:tracePt t="72892" x="2049463" y="2446338"/>
          <p14:tracePt t="72908" x="2027238" y="2506663"/>
          <p14:tracePt t="72926" x="2011363" y="2582863"/>
          <p14:tracePt t="72942" x="1965325" y="2667000"/>
          <p14:tracePt t="72959" x="1920875" y="2765425"/>
          <p14:tracePt t="72976" x="1882775" y="2849563"/>
          <p14:tracePt t="72992" x="1858963" y="2895600"/>
          <p14:tracePt t="72992" x="1836738" y="2917825"/>
          <p14:tracePt t="73010" x="1828800" y="2941638"/>
          <p14:tracePt t="73024" x="1820863" y="2955925"/>
          <p14:tracePt t="73043" x="1806575" y="2979738"/>
          <p14:tracePt t="73061" x="1798638" y="3001963"/>
          <p14:tracePt t="73077" x="1790700" y="3032125"/>
          <p14:tracePt t="73091" x="1782763" y="3070225"/>
          <p14:tracePt t="73108" x="1774825" y="3086100"/>
          <p14:tracePt t="73125" x="1774825" y="3094038"/>
          <p14:tracePt t="73145" x="1768475" y="3094038"/>
          <p14:tracePt t="73158" x="1768475" y="3078163"/>
          <p14:tracePt t="73209" x="1768475" y="3055938"/>
          <p14:tracePt t="73217" x="1774825" y="3048000"/>
          <p14:tracePt t="73226" x="1774825" y="3025775"/>
          <p14:tracePt t="73242" x="1790700" y="3017838"/>
          <p14:tracePt t="73259" x="1812925" y="3009900"/>
          <p14:tracePt t="73276" x="1828800" y="3009900"/>
          <p14:tracePt t="73291" x="1836738" y="3001963"/>
          <p14:tracePt t="73308" x="1844675" y="3001963"/>
          <p14:tracePt t="73324" x="1851025" y="2987675"/>
          <p14:tracePt t="73341" x="1866900" y="2963863"/>
          <p14:tracePt t="73358" x="1897063" y="2949575"/>
          <p14:tracePt t="73374" x="1935163" y="2917825"/>
          <p14:tracePt t="73391" x="1973263" y="2903538"/>
          <p14:tracePt t="73408" x="1989138" y="2903538"/>
          <p14:tracePt t="73424" x="1997075" y="2895600"/>
          <p14:tracePt t="73465" x="2019300" y="2895600"/>
          <p14:tracePt t="73489" x="2027238" y="2895600"/>
          <p14:tracePt t="73497" x="2041525" y="2903538"/>
          <p14:tracePt t="73507" x="2103438" y="2903538"/>
          <p14:tracePt t="73526" x="2179638" y="2903538"/>
          <p14:tracePt t="73541" x="2209800" y="2903538"/>
          <p14:tracePt t="73558" x="2225675" y="2903538"/>
          <p14:tracePt t="73609" x="2247900" y="2903538"/>
          <p14:tracePt t="73625" x="2278063" y="2903538"/>
          <p14:tracePt t="73633" x="2301875" y="2903538"/>
          <p14:tracePt t="73642" x="2378075" y="2903538"/>
          <p14:tracePt t="73659" x="2430463" y="2903538"/>
          <p14:tracePt t="73675" x="2460625" y="2911475"/>
          <p14:tracePt t="73692" x="2468563" y="2911475"/>
          <p14:tracePt t="73713" x="2476500" y="2911475"/>
          <p14:tracePt t="73724" x="2522538" y="2911475"/>
          <p14:tracePt t="73741" x="2560638" y="2911475"/>
          <p14:tracePt t="73758" x="2582863" y="2911475"/>
          <p14:tracePt t="73774" x="2606675" y="2911475"/>
          <p14:tracePt t="73791" x="2651125" y="2911475"/>
          <p14:tracePt t="73808" x="2674938" y="2911475"/>
          <p14:tracePt t="73824" x="2789238" y="2911475"/>
          <p14:tracePt t="73842" x="2835275" y="2911475"/>
          <p14:tracePt t="73858" x="2857500" y="2911475"/>
          <p14:tracePt t="73875" x="2865438" y="2911475"/>
          <p14:tracePt t="73891" x="2879725" y="2903538"/>
          <p14:tracePt t="73907" x="2925763" y="2895600"/>
          <p14:tracePt t="73924" x="3040063" y="2879725"/>
          <p14:tracePt t="73940" x="3184525" y="2857500"/>
          <p14:tracePt t="73957" x="3260725" y="2849563"/>
          <p14:tracePt t="73974" x="3276600" y="2841625"/>
          <p14:tracePt t="73991" x="3284538" y="2841625"/>
          <p14:tracePt t="74017" x="3284538" y="2827338"/>
          <p14:tracePt t="74033" x="3314700" y="2819400"/>
          <p14:tracePt t="74049" x="3322638" y="2819400"/>
          <p14:tracePt t="74059" x="3352800" y="2803525"/>
          <p14:tracePt t="74075" x="3382963" y="2797175"/>
          <p14:tracePt t="74091" x="3398838" y="2781300"/>
          <p14:tracePt t="74107" x="3398838" y="2773363"/>
          <p14:tracePt t="74138" x="3398838" y="2765425"/>
          <p14:tracePt t="74145" x="3398838" y="2759075"/>
          <p14:tracePt t="74161" x="3398838" y="2751138"/>
          <p14:tracePt t="74177" x="3398838" y="2743200"/>
          <p14:tracePt t="74201" x="3398838" y="2735263"/>
          <p14:tracePt t="74273" x="3398838" y="2727325"/>
          <p14:tracePt t="74290" x="3398838" y="2713038"/>
          <p14:tracePt t="74306" x="3398838" y="2697163"/>
          <p14:tracePt t="74313" x="3398838" y="2682875"/>
          <p14:tracePt t="74323" x="3398838" y="2644775"/>
          <p14:tracePt t="74341" x="3398838" y="2620963"/>
          <p14:tracePt t="74357" x="3398838" y="2574925"/>
          <p14:tracePt t="74374" x="3398838" y="2506663"/>
          <p14:tracePt t="74390" x="3413125" y="2408238"/>
          <p14:tracePt t="74407" x="3413125" y="2324100"/>
          <p14:tracePt t="74424" x="3413125" y="2270125"/>
          <p14:tracePt t="74424" x="3413125" y="2232025"/>
          <p14:tracePt t="74442" x="3413125" y="2163763"/>
          <p14:tracePt t="74458" x="3413125" y="2111375"/>
          <p14:tracePt t="74474" x="3413125" y="2027238"/>
          <p14:tracePt t="74491" x="3413125" y="1943100"/>
          <p14:tracePt t="74508" x="3413125" y="1858963"/>
          <p14:tracePt t="74524" x="3413125" y="1798638"/>
          <p14:tracePt t="74540" x="3413125" y="1744663"/>
          <p14:tracePt t="74556" x="3413125" y="1692275"/>
          <p14:tracePt t="74573" x="3413125" y="1630363"/>
          <p14:tracePt t="74590" x="3413125" y="1584325"/>
          <p14:tracePt t="74607" x="3421063" y="1539875"/>
          <p14:tracePt t="74623" x="3421063" y="1485900"/>
          <p14:tracePt t="74623" x="3421063" y="1463675"/>
          <p14:tracePt t="74642" x="3421063" y="1409700"/>
          <p14:tracePt t="74658" x="3421063" y="1349375"/>
          <p14:tracePt t="74674" x="3398838" y="1303338"/>
          <p14:tracePt t="74691" x="3398838" y="1257300"/>
          <p14:tracePt t="74707" x="3382963" y="1203325"/>
          <p14:tracePt t="74724" x="3382963" y="1165225"/>
          <p14:tracePt t="74740" x="3360738" y="1096963"/>
          <p14:tracePt t="74757" x="3344863" y="1044575"/>
          <p14:tracePt t="74773" x="3336925" y="982663"/>
          <p14:tracePt t="74790" x="3314700" y="906463"/>
          <p14:tracePt t="74807" x="3284538" y="838200"/>
          <p14:tracePt t="74823" x="3260725" y="777875"/>
          <p14:tracePt t="74840" x="3246438" y="723900"/>
          <p14:tracePt t="74840" x="3246438" y="701675"/>
          <p14:tracePt t="74859" x="3238500" y="663575"/>
          <p14:tracePt t="74873" x="3222625" y="617538"/>
          <p14:tracePt t="74891" x="3208338" y="609600"/>
          <p14:tracePt t="74907" x="3200400" y="579438"/>
          <p14:tracePt t="74924" x="3192463" y="571500"/>
          <p14:tracePt t="74940" x="3184525" y="555625"/>
          <p14:tracePt t="74957" x="3184525" y="541338"/>
          <p14:tracePt t="74973" x="3162300" y="525463"/>
          <p14:tracePt t="74990" x="3146425" y="511175"/>
          <p14:tracePt t="75007" x="3124200" y="495300"/>
          <p14:tracePt t="75023" x="3101975" y="479425"/>
          <p14:tracePt t="75039" x="3070225" y="465138"/>
          <p14:tracePt t="75039" x="3048000" y="449263"/>
          <p14:tracePt t="75058" x="3025775" y="427038"/>
          <p14:tracePt t="75072" x="3009900" y="427038"/>
          <p14:tracePt t="75093" x="2994025" y="411163"/>
          <p14:tracePt t="75106" x="2987675" y="411163"/>
          <p14:tracePt t="75124" x="2979738" y="411163"/>
          <p14:tracePt t="75139" x="2955925" y="411163"/>
          <p14:tracePt t="75157" x="2933700" y="411163"/>
          <p14:tracePt t="75173" x="2903538" y="411163"/>
          <p14:tracePt t="75189" x="2849563" y="411163"/>
          <p14:tracePt t="75206" x="2797175" y="411163"/>
          <p14:tracePt t="75223" x="2759075" y="411163"/>
          <p14:tracePt t="75240" x="2727325" y="411163"/>
          <p14:tracePt t="75240" x="2713038" y="411163"/>
          <p14:tracePt t="75258" x="2705100" y="411163"/>
          <p14:tracePt t="75272" x="2651125" y="427038"/>
          <p14:tracePt t="75290" x="2582863" y="473075"/>
          <p14:tracePt t="75307" x="2530475" y="503238"/>
          <p14:tracePt t="75324" x="2498725" y="517525"/>
          <p14:tracePt t="75339" x="2460625" y="525463"/>
          <p14:tracePt t="75356" x="2438400" y="541338"/>
          <p14:tracePt t="75373" x="2430463" y="555625"/>
          <p14:tracePt t="75389" x="2400300" y="571500"/>
          <p14:tracePt t="75407" x="2370138" y="601663"/>
          <p14:tracePt t="75422" x="2316163" y="647700"/>
          <p14:tracePt t="75439" x="2270125" y="685800"/>
          <p14:tracePt t="75439" x="2255838" y="701675"/>
          <p14:tracePt t="75458" x="2239963" y="715963"/>
          <p14:tracePt t="75472" x="2217738" y="731838"/>
          <p14:tracePt t="75472" x="2209800" y="731838"/>
          <p14:tracePt t="75490" x="2193925" y="746125"/>
          <p14:tracePt t="75507" x="2193925" y="762000"/>
          <p14:tracePt t="75522" x="2179638" y="800100"/>
          <p14:tracePt t="75538" x="2171700" y="846138"/>
          <p14:tracePt t="75554" x="2155825" y="892175"/>
          <p14:tracePt t="75572" x="2141538" y="936625"/>
          <p14:tracePt t="75589" x="2133600" y="952500"/>
          <p14:tracePt t="75606" x="2125663" y="974725"/>
          <p14:tracePt t="75622" x="2125663" y="998538"/>
          <p14:tracePt t="75639" x="2125663" y="1020763"/>
          <p14:tracePt t="75656" x="2125663" y="1074738"/>
          <p14:tracePt t="75656" x="2111375" y="1104900"/>
          <p14:tracePt t="75674" x="2111375" y="1173163"/>
          <p14:tracePt t="75690" x="2111375" y="1235075"/>
          <p14:tracePt t="75707" x="2111375" y="1303338"/>
          <p14:tracePt t="75723" x="2111375" y="1363663"/>
          <p14:tracePt t="75740" x="2125663" y="1439863"/>
          <p14:tracePt t="75756" x="2125663" y="1508125"/>
          <p14:tracePt t="75772" x="2125663" y="1554163"/>
          <p14:tracePt t="75789" x="2141538" y="1592263"/>
          <p14:tracePt t="75806" x="2163763" y="1668463"/>
          <p14:tracePt t="75822" x="2171700" y="1722438"/>
          <p14:tracePt t="75839" x="2179638" y="1790700"/>
          <p14:tracePt t="75856" x="2187575" y="1836738"/>
          <p14:tracePt t="75872" x="2187575" y="1935163"/>
          <p14:tracePt t="75890" x="2201863" y="2003425"/>
          <p14:tracePt t="75907" x="2209800" y="2049463"/>
          <p14:tracePt t="75923" x="2209800" y="2103438"/>
          <p14:tracePt t="75939" x="2225675" y="2141538"/>
          <p14:tracePt t="75956" x="2239963" y="2193925"/>
          <p14:tracePt t="75972" x="2255838" y="2270125"/>
          <p14:tracePt t="75989" x="2278063" y="2332038"/>
          <p14:tracePt t="76007" x="2286000" y="2362200"/>
          <p14:tracePt t="76023" x="2286000" y="2384425"/>
          <p14:tracePt t="76038" x="2301875" y="2416175"/>
          <p14:tracePt t="76056" x="2332038" y="2454275"/>
          <p14:tracePt t="76074" x="2346325" y="2476500"/>
          <p14:tracePt t="76089" x="2378075" y="2514600"/>
          <p14:tracePt t="76106" x="2422525" y="2544763"/>
          <p14:tracePt t="76123" x="2460625" y="2568575"/>
          <p14:tracePt t="76139" x="2492375" y="2582863"/>
          <p14:tracePt t="76155" x="2522538" y="2598738"/>
          <p14:tracePt t="76172" x="2536825" y="2620963"/>
          <p14:tracePt t="76188" x="2552700" y="2628900"/>
          <p14:tracePt t="76204" x="2574925" y="2636838"/>
          <p14:tracePt t="76222" x="2620963" y="2667000"/>
          <p14:tracePt t="76239" x="2651125" y="2682875"/>
          <p14:tracePt t="76256" x="2682875" y="2697163"/>
          <p14:tracePt t="76272" x="2697163" y="2705100"/>
          <p14:tracePt t="76272" x="2705100" y="2705100"/>
          <p14:tracePt t="76290" x="2720975" y="2705100"/>
          <p14:tracePt t="76306" x="2743200" y="2705100"/>
          <p14:tracePt t="76323" x="2789238" y="2697163"/>
          <p14:tracePt t="76339" x="2857500" y="2667000"/>
          <p14:tracePt t="76356" x="2955925" y="2613025"/>
          <p14:tracePt t="76372" x="3063875" y="2552700"/>
          <p14:tracePt t="76388" x="3116263" y="2506663"/>
          <p14:tracePt t="76405" x="3154363" y="2446338"/>
          <p14:tracePt t="76421" x="3178175" y="2400300"/>
          <p14:tracePt t="76438" x="3184525" y="2354263"/>
          <p14:tracePt t="76455" x="3200400" y="2293938"/>
          <p14:tracePt t="76471" x="3238500" y="2193925"/>
          <p14:tracePt t="76471" x="3268663" y="2125663"/>
          <p14:tracePt t="76490" x="3284538" y="2087563"/>
          <p14:tracePt t="76490" x="3306763" y="2003425"/>
          <p14:tracePt t="76507" x="3336925" y="1897063"/>
          <p14:tracePt t="76523" x="3352800" y="1790700"/>
          <p14:tracePt t="76539" x="3352800" y="1684338"/>
          <p14:tracePt t="76555" x="3360738" y="1600200"/>
          <p14:tracePt t="76572" x="3360738" y="1485900"/>
          <p14:tracePt t="76588" x="3352800" y="1371600"/>
          <p14:tracePt t="76605" x="3314700" y="1249363"/>
          <p14:tracePt t="76621" x="3298825" y="1165225"/>
          <p14:tracePt t="76638" x="3284538" y="1120775"/>
          <p14:tracePt t="76655" x="3284538" y="1082675"/>
          <p14:tracePt t="76671" x="3276600" y="1066800"/>
          <p14:tracePt t="76688" x="3276600" y="1036638"/>
          <p14:tracePt t="76704" x="3276600" y="1028700"/>
          <p14:tracePt t="76722" x="3276600" y="990600"/>
          <p14:tracePt t="76739" x="3246438" y="922338"/>
          <p14:tracePt t="76755" x="3230563" y="868363"/>
          <p14:tracePt t="76772" x="3192463" y="822325"/>
          <p14:tracePt t="76788" x="3170238" y="792163"/>
          <p14:tracePt t="76805" x="3154363" y="777875"/>
          <p14:tracePt t="76821" x="3140075" y="762000"/>
          <p14:tracePt t="76837" x="3132138" y="754063"/>
          <p14:tracePt t="76854" x="3116263" y="739775"/>
          <p14:tracePt t="76871" x="3101975" y="723900"/>
          <p14:tracePt t="76888" x="3078163" y="693738"/>
          <p14:tracePt t="76906" x="3063875" y="677863"/>
          <p14:tracePt t="76921" x="3048000" y="663575"/>
          <p14:tracePt t="76939" x="3040063" y="663575"/>
          <p14:tracePt t="76955" x="3032125" y="663575"/>
          <p14:tracePt t="76970" x="3025775" y="663575"/>
          <p14:tracePt t="76987" x="3017838" y="663575"/>
          <p14:tracePt t="77005" x="3009900" y="663575"/>
          <p14:tracePt t="77066" x="3009900" y="669925"/>
          <p14:tracePt t="77075" x="3009900" y="677863"/>
          <p14:tracePt t="77129" x="3001963" y="685800"/>
          <p14:tracePt t="77137" x="2987675" y="708025"/>
          <p14:tracePt t="77155" x="2979738" y="723900"/>
          <p14:tracePt t="77172" x="2971800" y="746125"/>
          <p14:tracePt t="77188" x="2949575" y="777875"/>
          <p14:tracePt t="77204" x="2949575" y="784225"/>
          <p14:tracePt t="77225" x="2949575" y="792163"/>
          <p14:tracePt t="77241" x="2949575" y="800100"/>
          <p14:tracePt t="77265" x="2949575" y="808038"/>
          <p14:tracePt t="78271" x="2955925" y="808038"/>
          <p14:tracePt t="79245" x="2963863" y="822325"/>
          <p14:tracePt t="79377" x="2971800" y="822325"/>
          <p14:tracePt t="79417" x="2979738" y="830263"/>
          <p14:tracePt t="79481" x="2987675" y="838200"/>
          <p14:tracePt t="79505" x="2994025" y="846138"/>
          <p14:tracePt t="79513" x="3001963" y="854075"/>
          <p14:tracePt t="79521" x="3001963" y="868363"/>
          <p14:tracePt t="79537" x="3017838" y="876300"/>
          <p14:tracePt t="79551" x="3025775" y="898525"/>
          <p14:tracePt t="79551" x="3032125" y="898525"/>
          <p14:tracePt t="79570" x="3032125" y="914400"/>
          <p14:tracePt t="79584" x="3048000" y="930275"/>
          <p14:tracePt t="79602" x="3055938" y="936625"/>
          <p14:tracePt t="79635" x="3063875" y="952500"/>
          <p14:tracePt t="79641" x="3086100" y="968375"/>
          <p14:tracePt t="79652" x="3101975" y="990600"/>
          <p14:tracePt t="79668" x="3140075" y="1028700"/>
          <p14:tracePt t="79685" x="3154363" y="1044575"/>
          <p14:tracePt t="79702" x="3162300" y="1050925"/>
          <p14:tracePt t="79718" x="3178175" y="1058863"/>
          <p14:tracePt t="79735" x="3184525" y="1082675"/>
          <p14:tracePt t="79752" x="3192463" y="1089025"/>
          <p14:tracePt t="79768" x="3208338" y="1104900"/>
          <p14:tracePt t="79768" x="3208338" y="1120775"/>
          <p14:tracePt t="79787" x="3222625" y="1135063"/>
          <p14:tracePt t="79802" x="3238500" y="1189038"/>
          <p14:tracePt t="79819" x="3276600" y="1249363"/>
          <p14:tracePt t="79835" x="3322638" y="1325563"/>
          <p14:tracePt t="79851" x="3336925" y="1363663"/>
          <p14:tracePt t="79868" x="3336925" y="1379538"/>
          <p14:tracePt t="79884" x="3336925" y="1387475"/>
          <p14:tracePt t="79937" x="3336925" y="1393825"/>
          <p14:tracePt t="79945" x="3352800" y="1409700"/>
          <p14:tracePt t="79961" x="3352800" y="1425575"/>
          <p14:tracePt t="79969" x="3368675" y="1439863"/>
          <p14:tracePt t="79984" x="3375025" y="1485900"/>
          <p14:tracePt t="80002" x="3375025" y="1508125"/>
          <p14:tracePt t="80018" x="3375025" y="1516063"/>
          <p14:tracePt t="80035" x="3375025" y="1539875"/>
          <p14:tracePt t="80050" x="3382963" y="1546225"/>
          <p14:tracePt t="80066" x="3382963" y="1562100"/>
          <p14:tracePt t="80085" x="3382963" y="1584325"/>
          <p14:tracePt t="80100" x="3398838" y="1630363"/>
          <p14:tracePt t="80117" x="3398838" y="1684338"/>
          <p14:tracePt t="80134" x="3413125" y="1722438"/>
          <p14:tracePt t="80151" x="3421063" y="1744663"/>
          <p14:tracePt t="80167" x="3421063" y="1752600"/>
          <p14:tracePt t="80184" x="3421063" y="1760538"/>
          <p14:tracePt t="80218" x="3421063" y="1782763"/>
          <p14:tracePt t="80241" x="3421063" y="1790700"/>
          <p14:tracePt t="80257" x="3421063" y="1806575"/>
          <p14:tracePt t="80266" x="3421063" y="1828800"/>
          <p14:tracePt t="80273" x="3421063" y="1844675"/>
          <p14:tracePt t="80284" x="3421063" y="1858963"/>
          <p14:tracePt t="80300" x="3421063" y="1889125"/>
          <p14:tracePt t="80318" x="3421063" y="1897063"/>
          <p14:tracePt t="80334" x="3436938" y="1927225"/>
          <p14:tracePt t="80351" x="3436938" y="1951038"/>
          <p14:tracePt t="80368" x="3436938" y="1981200"/>
          <p14:tracePt t="80368" x="3436938" y="2003425"/>
          <p14:tracePt t="80386" x="3444875" y="2027238"/>
          <p14:tracePt t="80400" x="3451225" y="2073275"/>
          <p14:tracePt t="80418" x="3451225" y="2095500"/>
          <p14:tracePt t="80435" x="3451225" y="2141538"/>
          <p14:tracePt t="80452" x="3451225" y="2171700"/>
          <p14:tracePt t="80467" x="3451225" y="2179638"/>
          <p14:tracePt t="80483" x="3451225" y="2193925"/>
          <p14:tracePt t="80502" x="3451225" y="2209800"/>
          <p14:tracePt t="80521" x="3451225" y="2232025"/>
          <p14:tracePt t="80537" x="3451225" y="2247900"/>
          <p14:tracePt t="80550" x="3451225" y="2293938"/>
          <p14:tracePt t="80567" x="3451225" y="2308225"/>
          <p14:tracePt t="80584" x="3467100" y="2339975"/>
          <p14:tracePt t="80584" x="3467100" y="2354263"/>
          <p14:tracePt t="80602" x="3467100" y="2384425"/>
          <p14:tracePt t="80618" x="3467100" y="2422525"/>
          <p14:tracePt t="80635" x="3489325" y="2468563"/>
          <p14:tracePt t="80651" x="3497263" y="2492375"/>
          <p14:tracePt t="80667" x="3521075" y="2536825"/>
          <p14:tracePt t="80684" x="3521075" y="2544763"/>
          <p14:tracePt t="80700" x="3521075" y="2552700"/>
          <p14:tracePt t="80716" x="3521075" y="2560638"/>
          <p14:tracePt t="80737" x="3521075" y="2568575"/>
          <p14:tracePt t="80750" x="3521075" y="2574925"/>
          <p14:tracePt t="80766" x="3521075" y="2582863"/>
          <p14:tracePt t="80783" x="3521075" y="2598738"/>
          <p14:tracePt t="80800" x="3521075" y="2628900"/>
          <p14:tracePt t="80818" x="3535363" y="2667000"/>
          <p14:tracePt t="80834" x="3535363" y="2697163"/>
          <p14:tracePt t="80852" x="3535363" y="2720975"/>
          <p14:tracePt t="80868" x="3535363" y="2743200"/>
          <p14:tracePt t="80884" x="3535363" y="2751138"/>
          <p14:tracePt t="80900" x="3535363" y="2781300"/>
          <p14:tracePt t="80917" x="3535363" y="2797175"/>
          <p14:tracePt t="80933" x="3535363" y="2803525"/>
          <p14:tracePt t="80950" x="3535363" y="2811463"/>
          <p14:tracePt t="80966" x="3535363" y="2819400"/>
          <p14:tracePt t="80983" x="3535363" y="2827338"/>
          <p14:tracePt t="81000" x="3535363" y="2835275"/>
          <p14:tracePt t="81017" x="3535363" y="2849563"/>
          <p14:tracePt t="81033" x="3527425" y="2879725"/>
          <p14:tracePt t="81051" x="3521075" y="2895600"/>
          <p14:tracePt t="81066" x="3521075" y="2925763"/>
          <p14:tracePt t="81085" x="3513138" y="2963863"/>
          <p14:tracePt t="81100" x="3513138" y="2979738"/>
          <p14:tracePt t="81116" x="3521075" y="2979738"/>
          <p14:tracePt t="81297" x="3527425" y="2979738"/>
          <p14:tracePt t="81393" x="3535363" y="2979738"/>
          <p14:tracePt t="81409" x="3543300" y="2979738"/>
          <p14:tracePt t="81417" x="3543300" y="2971800"/>
          <p14:tracePt t="81441" x="3551238" y="2971800"/>
          <p14:tracePt t="81457" x="3565525" y="2971800"/>
          <p14:tracePt t="81489" x="3573463" y="2955925"/>
          <p14:tracePt t="81505" x="3581400" y="2955925"/>
          <p14:tracePt t="81514" x="3589338" y="2955925"/>
          <p14:tracePt t="81537" x="3597275" y="2955925"/>
          <p14:tracePt t="81585" x="3603625" y="2955925"/>
          <p14:tracePt t="81601" x="3611563" y="2955925"/>
          <p14:tracePt t="81609" x="3611563" y="2949575"/>
          <p14:tracePt t="81633" x="3619500" y="2949575"/>
          <p14:tracePt t="82321" x="3635375" y="2949575"/>
          <p14:tracePt t="82401" x="3635375" y="2941638"/>
          <p14:tracePt t="82425" x="3641725" y="2933700"/>
          <p14:tracePt t="82457" x="3649663" y="2933700"/>
          <p14:tracePt t="82865" x="3657600" y="2933700"/>
          <p14:tracePt t="82889" x="3665538" y="2933700"/>
          <p14:tracePt t="82937" x="3673475" y="2933700"/>
          <p14:tracePt t="83001" x="3679825" y="2933700"/>
          <p14:tracePt t="83009" x="3687763" y="2925763"/>
          <p14:tracePt t="83999" x="3695700" y="2925763"/>
          <p14:tracePt t="84553" x="3703638" y="2925763"/>
          <p14:tracePt t="85169" x="3703638" y="2917825"/>
          <p14:tracePt t="85457" x="3703638" y="2911475"/>
          <p14:tracePt t="85473" x="3703638" y="2903538"/>
          <p14:tracePt t="85481" x="3703638" y="2887663"/>
          <p14:tracePt t="85495" x="3703638" y="2841625"/>
          <p14:tracePt t="85495" x="3695700" y="2819400"/>
          <p14:tracePt t="85515" x="3673475" y="2759075"/>
          <p14:tracePt t="85530" x="3657600" y="2697163"/>
          <p14:tracePt t="85547" x="3627438" y="2606675"/>
          <p14:tracePt t="85563" x="3603625" y="2522538"/>
          <p14:tracePt t="85580" x="3589338" y="2416175"/>
          <p14:tracePt t="85596" x="3559175" y="2301875"/>
          <p14:tracePt t="85612" x="3527425" y="2163763"/>
          <p14:tracePt t="85629" x="3489325" y="2035175"/>
          <p14:tracePt t="85646" x="3467100" y="1927225"/>
          <p14:tracePt t="85662" x="3451225" y="1836738"/>
          <p14:tracePt t="85678" x="3421063" y="1752600"/>
          <p14:tracePt t="85696" x="3421063" y="1684338"/>
          <p14:tracePt t="85696" x="3421063" y="1654175"/>
          <p14:tracePt t="85714" x="3421063" y="1622425"/>
          <p14:tracePt t="85729" x="3421063" y="1546225"/>
          <p14:tracePt t="85746" x="3406775" y="1470025"/>
          <p14:tracePt t="85763" x="3406775" y="1379538"/>
          <p14:tracePt t="85779" x="3406775" y="1325563"/>
          <p14:tracePt t="85795" x="3406775" y="1273175"/>
          <p14:tracePt t="85812" x="3421063" y="1196975"/>
          <p14:tracePt t="85829" x="3444875" y="1127125"/>
          <p14:tracePt t="85845" x="3467100" y="1066800"/>
          <p14:tracePt t="85862" x="3482975" y="1006475"/>
          <p14:tracePt t="85878" x="3505200" y="960438"/>
          <p14:tracePt t="85895" x="3513138" y="914400"/>
          <p14:tracePt t="85912" x="3535363" y="876300"/>
          <p14:tracePt t="85928" x="3551238" y="838200"/>
          <p14:tracePt t="85928" x="3559175" y="822325"/>
          <p14:tracePt t="85946" x="3565525" y="784225"/>
          <p14:tracePt t="85963" x="3573463" y="769938"/>
          <p14:tracePt t="85979" x="3589338" y="739775"/>
          <p14:tracePt t="85995" x="3597275" y="715963"/>
          <p14:tracePt t="86011" x="3619500" y="685800"/>
          <p14:tracePt t="86028" x="3619500" y="655638"/>
          <p14:tracePt t="86045" x="3635375" y="617538"/>
          <p14:tracePt t="86062" x="3649663" y="571500"/>
          <p14:tracePt t="86078" x="3649663" y="555625"/>
          <p14:tracePt t="86095" x="3649663" y="541338"/>
          <p14:tracePt t="86110" x="3649663" y="533400"/>
          <p14:tracePt t="86127" x="3649663" y="525463"/>
          <p14:tracePt t="86143" x="3649663" y="511175"/>
          <p14:tracePt t="86162" x="3649663" y="479425"/>
          <p14:tracePt t="86179" x="3673475" y="434975"/>
          <p14:tracePt t="86195" x="3679825" y="396875"/>
          <p14:tracePt t="86212" x="3679825" y="381000"/>
          <p14:tracePt t="86227" x="3679825" y="365125"/>
          <p14:tracePt t="86243" x="3687763" y="365125"/>
          <p14:tracePt t="86273" x="3687763" y="358775"/>
          <p14:tracePt t="86289" x="3687763" y="350838"/>
          <p14:tracePt t="86297" x="3687763" y="334963"/>
          <p14:tracePt t="86329" x="3687763" y="327025"/>
          <p14:tracePt t="86337" x="3687763" y="320675"/>
          <p14:tracePt t="86346" x="3695700" y="320675"/>
          <p14:tracePt t="86362" x="3695700" y="304800"/>
          <p14:tracePt t="86377" x="3695700" y="288925"/>
          <p14:tracePt t="86395" x="3703638" y="274638"/>
          <p14:tracePt t="86411" x="3711575" y="266700"/>
          <p14:tracePt t="86427" x="3711575" y="258763"/>
          <p14:tracePt t="86449" x="3717925" y="258763"/>
          <p14:tracePt t="86461" x="3733800" y="244475"/>
          <p14:tracePt t="86521" x="3749675" y="244475"/>
          <p14:tracePt t="86577" x="3763963" y="244475"/>
          <p14:tracePt t="86601" x="3771900" y="236538"/>
          <p14:tracePt t="86617" x="3779838" y="236538"/>
          <p14:tracePt t="86626" x="3787775" y="228600"/>
          <p14:tracePt t="86657" x="3794125" y="228600"/>
          <p14:tracePt t="86705" x="3794125" y="220663"/>
          <p14:tracePt t="86721" x="3802063" y="220663"/>
          <p14:tracePt t="86745" x="3810000" y="220663"/>
          <p14:tracePt t="86905" x="3810000" y="228600"/>
          <p14:tracePt t="87049" x="3810000" y="236538"/>
          <p14:tracePt t="87065" x="3810000" y="250825"/>
          <p14:tracePt t="87089" x="3810000" y="258763"/>
          <p14:tracePt t="87113" x="3810000" y="266700"/>
          <p14:tracePt t="87129" x="3810000" y="274638"/>
          <p14:tracePt t="87145" x="3810000" y="282575"/>
          <p14:tracePt t="87161" x="3810000" y="288925"/>
          <p14:tracePt t="87193" x="3810000" y="304800"/>
          <p14:tracePt t="87201" x="3810000" y="312738"/>
          <p14:tracePt t="87217" x="3810000" y="327025"/>
          <p14:tracePt t="87233" x="3810000" y="334963"/>
          <p14:tracePt t="87249" x="3810000" y="350838"/>
          <p14:tracePt t="87260" x="3794125" y="365125"/>
          <p14:tracePt t="87277" x="3794125" y="373063"/>
          <p14:tracePt t="87293" x="3794125" y="388938"/>
          <p14:tracePt t="87310" x="3794125" y="396875"/>
          <p14:tracePt t="87326" x="3794125" y="403225"/>
          <p14:tracePt t="87343" x="3794125" y="419100"/>
          <p14:tracePt t="87360" x="3794125" y="434975"/>
          <p14:tracePt t="87378" x="3794125" y="449263"/>
          <p14:tracePt t="87394" x="3794125" y="465138"/>
          <p14:tracePt t="87411" x="3794125" y="479425"/>
          <p14:tracePt t="87427" x="3794125" y="503238"/>
          <p14:tracePt t="87444" x="3794125" y="517525"/>
          <p14:tracePt t="87460" x="3794125" y="533400"/>
          <p14:tracePt t="87476" x="3794125" y="563563"/>
          <p14:tracePt t="87493" x="3794125" y="579438"/>
          <p14:tracePt t="87511" x="3794125" y="593725"/>
          <p14:tracePt t="87527" x="3794125" y="601663"/>
          <p14:tracePt t="87543" x="3794125" y="617538"/>
          <p14:tracePt t="87543" x="3794125" y="625475"/>
          <p14:tracePt t="87562" x="3794125" y="647700"/>
          <p14:tracePt t="87578" x="3802063" y="655638"/>
          <p14:tracePt t="87594" x="3802063" y="663575"/>
          <p14:tracePt t="87617" x="3802063" y="669925"/>
          <p14:tracePt t="87627" x="3802063" y="685800"/>
          <p14:tracePt t="87643" x="3810000" y="708025"/>
          <p14:tracePt t="87661" x="3817938" y="739775"/>
          <p14:tracePt t="87676" x="3825875" y="762000"/>
          <p14:tracePt t="87693" x="3825875" y="777875"/>
          <p14:tracePt t="87710" x="3825875" y="800100"/>
          <p14:tracePt t="87726" x="3832225" y="830263"/>
          <p14:tracePt t="87743" x="3832225" y="860425"/>
          <p14:tracePt t="87760" x="3856038" y="944563"/>
          <p14:tracePt t="87778" x="3863975" y="960438"/>
          <p14:tracePt t="87794" x="3870325" y="998538"/>
          <p14:tracePt t="87811" x="3878263" y="1012825"/>
          <p14:tracePt t="87827" x="3878263" y="1028700"/>
          <p14:tracePt t="87843" x="3878263" y="1036638"/>
          <p14:tracePt t="87859" x="3886200" y="1036638"/>
          <p14:tracePt t="87876" x="3886200" y="1044575"/>
          <p14:tracePt t="87897" x="3886200" y="1050925"/>
          <p14:tracePt t="87909" x="3902075" y="1066800"/>
          <p14:tracePt t="87927" x="3902075" y="1082675"/>
          <p14:tracePt t="87942" x="3902075" y="1096963"/>
          <p14:tracePt t="87959" x="3902075" y="1104900"/>
          <p14:tracePt t="87976" x="3902075" y="1127125"/>
          <p14:tracePt t="87976" x="3902075" y="1135063"/>
          <p14:tracePt t="87994" x="3902075" y="1150938"/>
          <p14:tracePt t="88011" x="3902075" y="1165225"/>
          <p14:tracePt t="88027" x="3902075" y="1181100"/>
          <p14:tracePt t="88049" x="3902075" y="1189038"/>
          <p14:tracePt t="88073" x="3902075" y="1196975"/>
          <p14:tracePt t="88081" x="3902075" y="1203325"/>
          <p14:tracePt t="88105" x="3902075" y="1211263"/>
          <p14:tracePt t="88113" x="3902075" y="1219200"/>
          <p14:tracePt t="88125" x="3902075" y="1235075"/>
          <p14:tracePt t="88142" x="3902075" y="1249363"/>
          <p14:tracePt t="88159" x="3902075" y="1257300"/>
          <p14:tracePt t="88176" x="3902075" y="1265238"/>
          <p14:tracePt t="88192" x="3894138" y="1295400"/>
          <p14:tracePt t="88210" x="3894138" y="1311275"/>
          <p14:tracePt t="88227" x="3894138" y="1317625"/>
          <p14:tracePt t="88243" x="3894138" y="1333500"/>
          <p14:tracePt t="88259" x="3894138" y="1363663"/>
          <p14:tracePt t="88276" x="3894138" y="1379538"/>
          <p14:tracePt t="88292" x="3894138" y="1401763"/>
          <p14:tracePt t="88309" x="3894138" y="1409700"/>
          <p14:tracePt t="88326" x="3894138" y="1417638"/>
          <p14:tracePt t="88342" x="3894138" y="1425575"/>
          <p14:tracePt t="88369" x="3894138" y="1431925"/>
          <p14:tracePt t="88393" x="3894138" y="1439863"/>
          <p14:tracePt t="88409" x="3894138" y="1447800"/>
          <p14:tracePt t="88417" x="3894138" y="1463675"/>
          <p14:tracePt t="88433" x="3894138" y="1477963"/>
          <p14:tracePt t="88443" x="3886200" y="1477963"/>
          <p14:tracePt t="88459" x="3886200" y="1493838"/>
          <p14:tracePt t="88476" x="3886200" y="1501775"/>
          <p14:tracePt t="88493" x="3886200" y="1516063"/>
          <p14:tracePt t="88509" x="3878263" y="1524000"/>
          <p14:tracePt t="88525" x="3878263" y="1531938"/>
          <p14:tracePt t="88545" x="3878263" y="1546225"/>
          <p14:tracePt t="88577" x="3878263" y="1562100"/>
          <p14:tracePt t="88585" x="3878263" y="1577975"/>
          <p14:tracePt t="88593" x="3878263" y="1608138"/>
          <p14:tracePt t="88610" x="3878263" y="1660525"/>
          <p14:tracePt t="88629" x="3878263" y="1706563"/>
          <p14:tracePt t="88643" x="3878263" y="1730375"/>
          <p14:tracePt t="88659" x="3878263" y="1744663"/>
          <p14:tracePt t="88675" x="3878263" y="1752600"/>
          <p14:tracePt t="88761" x="3878263" y="1760538"/>
          <p14:tracePt t="88777" x="3878263" y="1768475"/>
          <p14:tracePt t="88793" x="3878263" y="1774825"/>
          <p14:tracePt t="88801" x="3878263" y="1782763"/>
          <p14:tracePt t="88810" x="3878263" y="1790700"/>
          <p14:tracePt t="88826" x="3878263" y="1798638"/>
          <p14:tracePt t="88842" x="3878263" y="1812925"/>
          <p14:tracePt t="88860" x="3870325" y="1812925"/>
          <p14:tracePt t="88875" x="3870325" y="1820863"/>
          <p14:tracePt t="88891" x="3870325" y="1844675"/>
          <p14:tracePt t="88909" x="3870325" y="1866900"/>
          <p14:tracePt t="88926" x="3870325" y="1889125"/>
          <p14:tracePt t="88942" x="3863975" y="1920875"/>
          <p14:tracePt t="88958" x="3856038" y="1958975"/>
          <p14:tracePt t="88976" x="3856038" y="1989138"/>
          <p14:tracePt t="88992" x="3856038" y="2003425"/>
          <p14:tracePt t="88992" x="3848100" y="2019300"/>
          <p14:tracePt t="89010" x="3848100" y="2027238"/>
          <p14:tracePt t="89027" x="3848100" y="2041525"/>
          <p14:tracePt t="89043" x="3840163" y="2049463"/>
          <p14:tracePt t="89059" x="3832225" y="2057400"/>
          <p14:tracePt t="89076" x="3832225" y="2073275"/>
          <p14:tracePt t="89093" x="3832225" y="2095500"/>
          <p14:tracePt t="89108" x="3832225" y="2117725"/>
          <p14:tracePt t="89124" x="3832225" y="2133600"/>
          <p14:tracePt t="89141" x="3825875" y="2149475"/>
          <p14:tracePt t="89157" x="3817938" y="2163763"/>
          <p14:tracePt t="89176" x="3817938" y="2171700"/>
          <p14:tracePt t="89191" x="3817938" y="2187575"/>
          <p14:tracePt t="89208" x="3817938" y="2201863"/>
          <p14:tracePt t="89226" x="3817938" y="2232025"/>
          <p14:tracePt t="89242" x="3817938" y="2239963"/>
          <p14:tracePt t="89258" x="3832225" y="2263775"/>
          <p14:tracePt t="89275" x="3840163" y="2293938"/>
          <p14:tracePt t="89292" x="3840163" y="2308225"/>
          <p14:tracePt t="89308" x="3840163" y="2324100"/>
          <p14:tracePt t="89325" x="3840163" y="2339975"/>
          <p14:tracePt t="89341" x="3840163" y="2354263"/>
          <p14:tracePt t="89358" x="3840163" y="2370138"/>
          <p14:tracePt t="89375" x="3840163" y="2378075"/>
          <p14:tracePt t="89393" x="3840163" y="2400300"/>
          <p14:tracePt t="89409" x="3840163" y="2416175"/>
          <p14:tracePt t="89426" x="3840163" y="2430463"/>
          <p14:tracePt t="89442" x="3840163" y="2446338"/>
          <p14:tracePt t="89459" x="3840163" y="2454275"/>
          <p14:tracePt t="89475" x="3840163" y="2468563"/>
          <p14:tracePt t="89491" x="3840163" y="2484438"/>
          <p14:tracePt t="89521" x="3840163" y="2492375"/>
          <p14:tracePt t="89609" x="3832225" y="2492375"/>
          <p14:tracePt t="89617" x="3832225" y="2498725"/>
          <p14:tracePt t="89625" x="3832225" y="2506663"/>
          <p14:tracePt t="89642" x="3832225" y="2514600"/>
          <p14:tracePt t="89657" x="3832225" y="2522538"/>
          <p14:tracePt t="89674" x="3832225" y="2530475"/>
          <p14:tracePt t="89691" x="3825875" y="2544763"/>
          <p14:tracePt t="89708" x="3817938" y="2568575"/>
          <p14:tracePt t="89724" x="3817938" y="2590800"/>
          <p14:tracePt t="89741" x="3802063" y="2628900"/>
          <p14:tracePt t="89758" x="3787775" y="2644775"/>
          <p14:tracePt t="89774" x="3787775" y="2667000"/>
          <p14:tracePt t="89792" x="3779838" y="2674938"/>
          <p14:tracePt t="89807" x="3771900" y="2674938"/>
          <p14:tracePt t="89824" x="3763963" y="2682875"/>
          <p14:tracePt t="89945" x="3756025" y="2682875"/>
          <p14:tracePt t="89953" x="3749675" y="2689225"/>
          <p14:tracePt t="89961" x="3741738" y="2697163"/>
          <p14:tracePt t="89977" x="3741738" y="2713038"/>
          <p14:tracePt t="90026" x="3741738" y="2727325"/>
          <p14:tracePt t="90041" x="3741738" y="2743200"/>
          <p14:tracePt t="90049" x="3741738" y="2751138"/>
          <p14:tracePt t="90074" x="3741738" y="2765425"/>
          <p14:tracePt t="90083" x="3749675" y="2765425"/>
          <p14:tracePt t="90097" x="3749675" y="2773363"/>
          <p14:tracePt t="90121" x="3749675" y="2781300"/>
          <p14:tracePt t="90138" x="3749675" y="2789238"/>
          <p14:tracePt t="90153" x="3756025" y="2797175"/>
          <p14:tracePt t="90161" x="3756025" y="2803525"/>
          <p14:tracePt t="90177" x="3763963" y="2811463"/>
          <p14:tracePt t="90209" x="3763963" y="2827338"/>
          <p14:tracePt t="90257" x="3763963" y="2835275"/>
          <p14:tracePt t="90297" x="3771900" y="2849563"/>
          <p14:tracePt t="90313" x="3779838" y="2849563"/>
          <p14:tracePt t="90337" x="3779838" y="2857500"/>
          <p14:tracePt t="90409" x="3779838" y="2865438"/>
          <p14:tracePt t="93161" x="3779838" y="2873375"/>
          <p14:tracePt t="93785" x="3771900" y="2873375"/>
          <p14:tracePt t="93905" x="3763963" y="2873375"/>
          <p14:tracePt t="93921" x="3756025" y="2879725"/>
          <p14:tracePt t="93937" x="3756025" y="2887663"/>
          <p14:tracePt t="94977" x="3756025" y="2879725"/>
          <p14:tracePt t="95313" x="3756025" y="2873375"/>
          <p14:tracePt t="95377" x="3763963" y="2873375"/>
          <p14:tracePt t="95449" x="3763963" y="2865438"/>
          <p14:tracePt t="95585" x="3779838" y="2865438"/>
          <p14:tracePt t="95625" x="3787775" y="2865438"/>
          <p14:tracePt t="95641" x="3794125" y="2857500"/>
          <p14:tracePt t="95665" x="3794125" y="2849563"/>
          <p14:tracePt t="95673" x="3802063" y="2849563"/>
          <p14:tracePt t="95689" x="3810000" y="2841625"/>
          <p14:tracePt t="95713" x="3817938" y="2835275"/>
          <p14:tracePt t="95721" x="3825875" y="2819400"/>
          <p14:tracePt t="95735" x="3832225" y="2797175"/>
          <p14:tracePt t="95752" x="3840163" y="2773363"/>
          <p14:tracePt t="95752" x="3848100" y="2773363"/>
          <p14:tracePt t="95770" x="3856038" y="2759075"/>
          <p14:tracePt t="95786" x="3856038" y="2743200"/>
          <p14:tracePt t="95802" x="3863975" y="2743200"/>
          <p14:tracePt t="95819" x="3886200" y="2720975"/>
          <p14:tracePt t="95835" x="3886200" y="2705100"/>
          <p14:tracePt t="95851" x="3902075" y="2682875"/>
          <p14:tracePt t="95868" x="3908425" y="2651125"/>
          <p14:tracePt t="95885" x="3916363" y="2636838"/>
          <p14:tracePt t="95901" x="3916363" y="2628900"/>
          <p14:tracePt t="95918" x="3916363" y="2620963"/>
          <p14:tracePt t="95935" x="3924300" y="2598738"/>
          <p14:tracePt t="95952" x="3932238" y="2582863"/>
          <p14:tracePt t="95968" x="3940175" y="2574925"/>
          <p14:tracePt t="95985" x="3946525" y="2552700"/>
          <p14:tracePt t="96002" x="3946525" y="2536825"/>
          <p14:tracePt t="96034" x="3954463" y="2530475"/>
          <p14:tracePt t="96041" x="3970338" y="2514600"/>
          <p14:tracePt t="96065" x="3970338" y="2506663"/>
          <p14:tracePt t="96100" x="3984625" y="2498725"/>
          <p14:tracePt t="96121" x="3984625" y="2492375"/>
          <p14:tracePt t="96129" x="3984625" y="2484438"/>
          <p14:tracePt t="96145" x="3992563" y="2484438"/>
          <p14:tracePt t="96161" x="3992563" y="2476500"/>
          <p14:tracePt t="96609" x="3992563" y="2468563"/>
          <p14:tracePt t="96634" x="4008438" y="2460625"/>
          <p14:tracePt t="96657" x="4008438" y="2454275"/>
          <p14:tracePt t="96673" x="4016375" y="2446338"/>
          <p14:tracePt t="96681" x="4016375" y="2438400"/>
          <p14:tracePt t="96689" x="4030663" y="2430463"/>
          <p14:tracePt t="96705" x="4030663" y="2416175"/>
          <p14:tracePt t="96717" x="4030663" y="2408238"/>
          <p14:tracePt t="96733" x="4038600" y="2408238"/>
          <p14:tracePt t="96750" x="4046538" y="2392363"/>
          <p14:tracePt t="96767" x="4054475" y="2392363"/>
          <p14:tracePt t="96785" x="4054475" y="2384425"/>
          <p14:tracePt t="96801" x="4054475" y="2378075"/>
          <p14:tracePt t="96817" x="4046538" y="2378075"/>
          <p14:tracePt t="97161" x="4046538" y="2384425"/>
          <p14:tracePt t="97169" x="4046538" y="2392363"/>
          <p14:tracePt t="97201" x="4038600" y="2400300"/>
          <p14:tracePt t="97209" x="4030663" y="2408238"/>
          <p14:tracePt t="97218" x="4022725" y="2416175"/>
          <p14:tracePt t="97234" x="4016375" y="2422525"/>
          <p14:tracePt t="97250" x="4016375" y="2438400"/>
          <p14:tracePt t="97305" x="4008438" y="2446338"/>
          <p14:tracePt t="97314" x="4000500" y="2454275"/>
          <p14:tracePt t="97329" x="3992563" y="2468563"/>
          <p14:tracePt t="97345" x="3992563" y="2476500"/>
          <p14:tracePt t="97385" x="3978275" y="2484438"/>
          <p14:tracePt t="97401" x="3970338" y="2492375"/>
          <p14:tracePt t="97409" x="3970338" y="2498725"/>
          <p14:tracePt t="97425" x="3962400" y="2506663"/>
          <p14:tracePt t="97434" x="3954463" y="2506663"/>
          <p14:tracePt t="97450" x="3954463" y="2522538"/>
          <p14:tracePt t="97467" x="3940175" y="2536825"/>
          <p14:tracePt t="97484" x="3940175" y="2544763"/>
          <p14:tracePt t="97499" x="3932238" y="2552700"/>
          <p14:tracePt t="97516" x="3932238" y="2560638"/>
          <p14:tracePt t="97535" x="3924300" y="2574925"/>
          <p14:tracePt t="97553" x="3916363" y="2574925"/>
          <p14:tracePt t="97566" x="3916363" y="2582863"/>
          <p14:tracePt t="97582" x="3902075" y="2606675"/>
          <p14:tracePt t="97599" x="3886200" y="2628900"/>
          <p14:tracePt t="97618" x="3886200" y="2636838"/>
          <p14:tracePt t="97633" x="3878263" y="2644775"/>
          <p14:tracePt t="97649" x="3870325" y="2651125"/>
          <p14:tracePt t="97667" x="3856038" y="2674938"/>
          <p14:tracePt t="97683" x="3832225" y="2697163"/>
          <p14:tracePt t="97700" x="3825875" y="2713038"/>
          <p14:tracePt t="97716" x="3817938" y="2727325"/>
          <p14:tracePt t="97732" x="3810000" y="2727325"/>
          <p14:tracePt t="97749" x="3810000" y="2735263"/>
          <p14:tracePt t="97766" x="3810000" y="2751138"/>
          <p14:tracePt t="97783" x="3779838" y="2759075"/>
          <p14:tracePt t="97800" x="3763963" y="2765425"/>
          <p14:tracePt t="97816" x="3749675" y="2773363"/>
          <p14:tracePt t="97816" x="3749675" y="2781300"/>
          <p14:tracePt t="97834" x="3741738" y="2781300"/>
          <p14:tracePt t="97850" x="3733800" y="2797175"/>
          <p14:tracePt t="97867" x="3711575" y="2803525"/>
          <p14:tracePt t="97883" x="3695700" y="2827338"/>
          <p14:tracePt t="97899" x="3687763" y="2835275"/>
          <p14:tracePt t="97916" x="3679825" y="2841625"/>
          <p14:tracePt t="97932" x="3695700" y="2841625"/>
          <p14:tracePt t="98049" x="3711575" y="2827338"/>
          <p14:tracePt t="98065" x="3717925" y="2811463"/>
          <p14:tracePt t="98073" x="3733800" y="2803525"/>
          <p14:tracePt t="98090" x="3733800" y="2797175"/>
          <p14:tracePt t="98100" x="3749675" y="2773363"/>
          <p14:tracePt t="98116" x="3763963" y="2765425"/>
          <p14:tracePt t="98132" x="3794125" y="2735263"/>
          <p14:tracePt t="98149" x="3856038" y="2689225"/>
          <p14:tracePt t="98166" x="3894138" y="2651125"/>
          <p14:tracePt t="98183" x="3908425" y="2628900"/>
          <p14:tracePt t="98199" x="3924300" y="2620963"/>
          <p14:tracePt t="98199" x="3924300" y="2613025"/>
          <p14:tracePt t="98217" x="3932238" y="2606675"/>
          <p14:tracePt t="98232" x="3946525" y="2590800"/>
          <p14:tracePt t="98232" x="3954463" y="2582863"/>
          <p14:tracePt t="98250" x="3962400" y="2560638"/>
          <p14:tracePt t="98267" x="3984625" y="2514600"/>
          <p14:tracePt t="98283" x="4000500" y="2498725"/>
          <p14:tracePt t="98300" x="4008438" y="2492375"/>
          <p14:tracePt t="98316" x="4016375" y="2476500"/>
          <p14:tracePt t="98332" x="4030663" y="2454275"/>
          <p14:tracePt t="98349" x="4054475" y="2422525"/>
          <p14:tracePt t="98366" x="4076700" y="2392363"/>
          <p14:tracePt t="98382" x="4084638" y="2370138"/>
          <p14:tracePt t="98399" x="4098925" y="2346325"/>
          <p14:tracePt t="98399" x="4106863" y="2339975"/>
          <p14:tracePt t="98418" x="4106863" y="2332038"/>
          <p14:tracePt t="98431" x="4114800" y="2324100"/>
          <p14:tracePt t="101117" x="4114800" y="2332038"/>
          <p14:tracePt t="101489" x="4114800" y="2339975"/>
          <p14:tracePt t="101497" x="4098925" y="2354263"/>
          <p14:tracePt t="101511" x="4098925" y="2370138"/>
          <p14:tracePt t="101530" x="4098925" y="2392363"/>
          <p14:tracePt t="101548" x="4098925" y="2416175"/>
          <p14:tracePt t="101562" x="4084638" y="2438400"/>
          <p14:tracePt t="101578" x="4084638" y="2460625"/>
          <p14:tracePt t="101595" x="4084638" y="2476500"/>
          <p14:tracePt t="101611" x="4084638" y="2492375"/>
          <p14:tracePt t="101628" x="4084638" y="2506663"/>
          <p14:tracePt t="101644" x="4084638" y="2522538"/>
          <p14:tracePt t="101661" x="4076700" y="2536825"/>
          <p14:tracePt t="101678" x="4068763" y="2552700"/>
          <p14:tracePt t="101694" x="4068763" y="2590800"/>
          <p14:tracePt t="101712" x="4068763" y="2606675"/>
          <p14:tracePt t="101712" x="4068763" y="2613025"/>
          <p14:tracePt t="101729" x="4068763" y="2628900"/>
          <p14:tracePt t="101745" x="4054475" y="2636838"/>
          <p14:tracePt t="101762" x="4054475" y="2651125"/>
          <p14:tracePt t="101778" x="4054475" y="2659063"/>
          <p14:tracePt t="101795" x="4046538" y="2667000"/>
          <p14:tracePt t="101810" x="4046538" y="2674938"/>
          <p14:tracePt t="101827" x="4038600" y="2689225"/>
          <p14:tracePt t="101844" x="4030663" y="2689225"/>
          <p14:tracePt t="101860" x="4022725" y="2697163"/>
          <p14:tracePt t="101877" x="4016375" y="2727325"/>
          <p14:tracePt t="101894" x="4000500" y="2765425"/>
          <p14:tracePt t="101911" x="3992563" y="2781300"/>
          <p14:tracePt t="101927" x="3984625" y="2797175"/>
          <p14:tracePt t="101944" x="3970338" y="2797175"/>
          <p14:tracePt t="102017" x="3954463" y="2803525"/>
          <p14:tracePt t="102041" x="3946525" y="2811463"/>
          <p14:tracePt t="102049" x="3946525" y="2819400"/>
          <p14:tracePt t="102061" x="3940175" y="2835275"/>
          <p14:tracePt t="102079" x="3924300" y="2857500"/>
          <p14:tracePt t="102096" x="3916363" y="2865438"/>
          <p14:tracePt t="102111" x="3908425" y="2865438"/>
          <p14:tracePt t="102481" x="3902075" y="2865438"/>
          <p14:tracePt t="102505" x="3894138" y="2865438"/>
          <p14:tracePt t="102753" x="3894138" y="2873375"/>
          <p14:tracePt t="102761" x="3894138" y="2879725"/>
          <p14:tracePt t="102778" x="3886200" y="2879725"/>
          <p14:tracePt t="102794" x="3878263" y="2887663"/>
          <p14:tracePt t="102905" x="3886200" y="2887663"/>
          <p14:tracePt t="103609" x="3902075" y="2887663"/>
          <p14:tracePt t="103833" x="3894138" y="2887663"/>
          <p14:tracePt t="104084" x="3894138" y="2879725"/>
          <p14:tracePt t="104121" x="3894138" y="2873375"/>
          <p14:tracePt t="104433" x="3902075" y="2873375"/>
          <p14:tracePt t="104530" x="3908425" y="2873375"/>
          <p14:tracePt t="104673" x="3902075" y="2873375"/>
          <p14:tracePt t="104801" x="3894138" y="2873375"/>
          <p14:tracePt t="104825" x="3886200" y="2873375"/>
          <p14:tracePt t="104849" x="3870325" y="2865438"/>
          <p14:tracePt t="104873" x="3848100" y="2857500"/>
          <p14:tracePt t="104881" x="3840163" y="2841625"/>
          <p14:tracePt t="104913" x="3832225" y="2841625"/>
          <p14:tracePt t="104977" x="3825875" y="2827338"/>
          <p14:tracePt t="104985" x="3817938" y="2819400"/>
          <p14:tracePt t="105025" x="3810000" y="2797175"/>
          <p14:tracePt t="105042" x="3810000" y="2789238"/>
          <p14:tracePt t="105058" x="3802063" y="2773363"/>
          <p14:tracePt t="105065" x="3794125" y="2759075"/>
          <p14:tracePt t="105075" x="3787775" y="2735263"/>
          <p14:tracePt t="105092" x="3787775" y="2720975"/>
          <p14:tracePt t="105108" x="3779838" y="2705100"/>
          <p14:tracePt t="105125" x="3779838" y="2697163"/>
          <p14:tracePt t="105141" x="3771900" y="2697163"/>
          <p14:tracePt t="105377" x="3771900" y="2713038"/>
          <p14:tracePt t="105425" x="3771900" y="2720975"/>
          <p14:tracePt t="105449" x="3763963" y="2727325"/>
          <p14:tracePt t="105465" x="3756025" y="2735263"/>
          <p14:tracePt t="105474" x="3749675" y="2743200"/>
          <p14:tracePt t="105489" x="3749675" y="2751138"/>
          <p14:tracePt t="105497" x="3741738" y="2759075"/>
          <p14:tracePt t="105521" x="3741738" y="2765425"/>
          <p14:tracePt t="105537" x="3741738" y="2781300"/>
          <p14:tracePt t="105569" x="3733800" y="2789238"/>
          <p14:tracePt t="105585" x="3733800" y="2797175"/>
          <p14:tracePt t="105601" x="3733800" y="2811463"/>
          <p14:tracePt t="105609" x="3733800" y="2819400"/>
          <p14:tracePt t="105624" x="3733800" y="2835275"/>
          <p14:tracePt t="105641" x="3725863" y="2841625"/>
          <p14:tracePt t="105657" x="3725863" y="2849563"/>
          <p14:tracePt t="105690" x="3725863" y="2857500"/>
          <p14:tracePt t="105697" x="3725863" y="2865438"/>
          <p14:tracePt t="105707" x="3725863" y="2879725"/>
          <p14:tracePt t="105724" x="3725863" y="2887663"/>
          <p14:tracePt t="105793" x="3725863" y="2903538"/>
          <p14:tracePt t="105801" x="3725863" y="2911475"/>
          <p14:tracePt t="105809" x="3725863" y="2917825"/>
          <p14:tracePt t="105824" x="3725863" y="2911475"/>
          <p14:tracePt t="106169" x="3725863" y="2903538"/>
          <p14:tracePt t="106177" x="3733800" y="2887663"/>
          <p14:tracePt t="106190" x="3741738" y="2887663"/>
          <p14:tracePt t="106207" x="3741738" y="2879725"/>
          <p14:tracePt t="106223" x="3741738" y="2865438"/>
          <p14:tracePt t="106242" x="3749675" y="2865438"/>
          <p14:tracePt t="106265" x="3749675" y="2857500"/>
          <p14:tracePt t="106281" x="3756025" y="2849563"/>
          <p14:tracePt t="106292" x="3763963" y="2819400"/>
          <p14:tracePt t="106307" x="3779838" y="2789238"/>
          <p14:tracePt t="106324" x="3787775" y="2751138"/>
          <p14:tracePt t="106341" x="3794125" y="2720975"/>
          <p14:tracePt t="106357" x="3810000" y="2689225"/>
          <p14:tracePt t="106374" x="3817938" y="2689225"/>
          <p14:tracePt t="106390" x="3817938" y="2697163"/>
          <p14:tracePt t="106553" x="3817938" y="2705100"/>
          <p14:tracePt t="106561" x="3817938" y="2713038"/>
          <p14:tracePt t="106573" x="3810000" y="2735263"/>
          <p14:tracePt t="106590" x="3810000" y="2743200"/>
          <p14:tracePt t="106649" x="3810000" y="2751138"/>
          <p14:tracePt t="106665" x="3810000" y="2759075"/>
          <p14:tracePt t="106697" x="3802063" y="2759075"/>
          <p14:tracePt t="106706" x="3802063" y="2765425"/>
          <p14:tracePt t="106722" x="3802063" y="2773363"/>
          <p14:tracePt t="106769" x="3794125" y="2773363"/>
          <p14:tracePt t="106777" x="3794125" y="2781300"/>
          <p14:tracePt t="106793" x="3787775" y="2789238"/>
          <p14:tracePt t="106806" x="3779838" y="2797175"/>
          <p14:tracePt t="106823" x="3763963" y="2819400"/>
          <p14:tracePt t="106840" x="3741738" y="2857500"/>
          <p14:tracePt t="106858" x="3741738" y="2865438"/>
          <p14:tracePt t="107569" x="3741738" y="2879725"/>
          <p14:tracePt t="107585" x="3741738" y="2887663"/>
          <p14:tracePt t="107601" x="3741738" y="2895600"/>
          <p14:tracePt t="107609" x="3749675" y="2887663"/>
          <p14:tracePt t="108073" x="3749675" y="2873375"/>
          <p14:tracePt t="108081" x="3756025" y="2873375"/>
          <p14:tracePt t="108090" x="3756025" y="2865438"/>
          <p14:tracePt t="108107" x="3763963" y="2857500"/>
          <p14:tracePt t="108123" x="3771900" y="2857500"/>
          <p14:tracePt t="108145" x="3779838" y="2857500"/>
          <p14:tracePt t="108193" x="3787775" y="2857500"/>
          <p14:tracePt t="108225" x="3787775" y="2849563"/>
          <p14:tracePt t="108233" x="3794125" y="2841625"/>
          <p14:tracePt t="108241" x="3810000" y="2841625"/>
          <p14:tracePt t="108617" x="3817938" y="2841625"/>
          <p14:tracePt t="108697" x="3825875" y="2841625"/>
          <p14:tracePt t="108713" x="3832225" y="2841625"/>
          <p14:tracePt t="108722" x="3840163" y="2841625"/>
          <p14:tracePt t="108738" x="3848100" y="2841625"/>
          <p14:tracePt t="108755" x="3856038" y="2841625"/>
          <p14:tracePt t="108913" x="3863975" y="2841625"/>
          <p14:tracePt t="108921" x="3870325" y="2841625"/>
          <p14:tracePt t="109025" x="3878263" y="2841625"/>
          <p14:tracePt t="109073" x="3886200" y="2841625"/>
          <p14:tracePt t="109091" x="3894138" y="2841625"/>
          <p14:tracePt t="109105" x="3902075" y="2827338"/>
          <p14:tracePt t="109113" x="3908425" y="2827338"/>
          <p14:tracePt t="109121" x="3916363" y="2827338"/>
          <p14:tracePt t="109137" x="3946525" y="2811463"/>
          <p14:tracePt t="109155" x="3962400" y="2811463"/>
          <p14:tracePt t="109171" x="3978275" y="2811463"/>
          <p14:tracePt t="109187" x="3984625" y="2803525"/>
          <p14:tracePt t="109204" x="3992563" y="2803525"/>
          <p14:tracePt t="109281" x="4000500" y="2803525"/>
          <p14:tracePt t="109289" x="4016375" y="2797175"/>
          <p14:tracePt t="109303" x="4030663" y="2797175"/>
          <p14:tracePt t="109322" x="4054475" y="2789238"/>
          <p14:tracePt t="109338" x="4084638" y="2789238"/>
          <p14:tracePt t="109355" x="4092575" y="2789238"/>
          <p14:tracePt t="109370" x="4098925" y="2773363"/>
          <p14:tracePt t="109387" x="4106863" y="2773363"/>
          <p14:tracePt t="109473" x="4114800" y="2773363"/>
          <p14:tracePt t="109481" x="4130675" y="2765425"/>
          <p14:tracePt t="109505" x="4144963" y="2759075"/>
          <p14:tracePt t="109521" x="4152900" y="2759075"/>
          <p14:tracePt t="109537" x="4152900" y="2751138"/>
          <p14:tracePt t="109553" x="4168775" y="2751138"/>
          <p14:tracePt t="109601" x="4183063" y="2743200"/>
          <p14:tracePt t="109625" x="4191000" y="2743200"/>
          <p14:tracePt t="109641" x="4206875" y="2743200"/>
          <p14:tracePt t="109649" x="4213225" y="2743200"/>
          <p14:tracePt t="109657" x="4229100" y="2735263"/>
          <p14:tracePt t="109670" x="4237038" y="2735263"/>
          <p14:tracePt t="109687" x="4244975" y="2735263"/>
          <p14:tracePt t="109729" x="4244975" y="2713038"/>
          <p14:tracePt t="109745" x="4244975" y="2705100"/>
          <p14:tracePt t="109761" x="4259263" y="2697163"/>
          <p14:tracePt t="109777" x="4267200" y="2697163"/>
          <p14:tracePt t="109787" x="4297363" y="2689225"/>
          <p14:tracePt t="109804" x="4313238" y="2689225"/>
          <p14:tracePt t="109820" x="4321175" y="2689225"/>
          <p14:tracePt t="109897" x="4327525" y="2689225"/>
          <p14:tracePt t="109905" x="4335463" y="2689225"/>
          <p14:tracePt t="109919" x="4359275" y="2682875"/>
          <p14:tracePt t="109938" x="4373563" y="2674938"/>
          <p14:tracePt t="110025" x="4389438" y="2674938"/>
          <p14:tracePt t="110065" x="4397375" y="2674938"/>
          <p14:tracePt t="110090" x="4419600" y="2674938"/>
          <p14:tracePt t="110097" x="4427538" y="2674938"/>
          <p14:tracePt t="110105" x="4435475" y="2674938"/>
          <p14:tracePt t="110120" x="4441825" y="2674938"/>
          <p14:tracePt t="110136" x="4449763" y="2674938"/>
          <p14:tracePt t="110153" x="4465638" y="2674938"/>
          <p14:tracePt t="110225" x="4473575" y="2674938"/>
          <p14:tracePt t="110233" x="4479925" y="2674938"/>
          <p14:tracePt t="110241" x="4487863" y="2674938"/>
          <p14:tracePt t="110252" x="4495800" y="2674938"/>
          <p14:tracePt t="110269" x="4503738" y="2667000"/>
          <p14:tracePt t="110286" x="4511675" y="2667000"/>
          <p14:tracePt t="110303" x="4533900" y="2667000"/>
          <p14:tracePt t="110320" x="4564063" y="2667000"/>
          <p14:tracePt t="110320" x="4572000" y="2659063"/>
          <p14:tracePt t="110338" x="4594225" y="2659063"/>
          <p14:tracePt t="110354" x="4602163" y="2651125"/>
          <p14:tracePt t="110369" x="4610100" y="2651125"/>
          <p14:tracePt t="110402" x="4618038" y="2651125"/>
          <p14:tracePt t="110409" x="4625975" y="2651125"/>
          <p14:tracePt t="110465" x="4625975" y="2636838"/>
          <p14:tracePt t="110473" x="4640263" y="2636838"/>
          <p14:tracePt t="110485" x="4670425" y="2620963"/>
          <p14:tracePt t="110503" x="4702175" y="2613025"/>
          <p14:tracePt t="110520" x="4716463" y="2606675"/>
          <p14:tracePt t="110536" x="4724400" y="2606675"/>
          <p14:tracePt t="110585" x="4732338" y="2606675"/>
          <p14:tracePt t="110593" x="4746625" y="2606675"/>
          <p14:tracePt t="110603" x="4762500" y="2606675"/>
          <p14:tracePt t="110620" x="4770438" y="2606675"/>
          <p14:tracePt t="110636" x="4784725" y="2590800"/>
          <p14:tracePt t="110652" x="4792663" y="2590800"/>
          <p14:tracePt t="110673" x="4800600" y="2590800"/>
          <p14:tracePt t="110689" x="4808538" y="2590800"/>
          <p14:tracePt t="110753" x="4830763" y="2574925"/>
          <p14:tracePt t="110761" x="4838700" y="2574925"/>
          <p14:tracePt t="110778" x="4846638" y="2574925"/>
          <p14:tracePt t="110786" x="4854575" y="2574925"/>
          <p14:tracePt t="110818" x="4860925" y="2560638"/>
          <p14:tracePt t="110833" x="4876800" y="2552700"/>
          <p14:tracePt t="110850" x="4884738" y="2536825"/>
          <p14:tracePt t="110857" x="4899025" y="2536825"/>
          <p14:tracePt t="110869" x="4922838" y="2506663"/>
          <p14:tracePt t="110886" x="4945063" y="2498725"/>
          <p14:tracePt t="110903" x="4953000" y="2492375"/>
          <p14:tracePt t="110918" x="4953000" y="2484438"/>
          <p14:tracePt t="110935" x="4953000" y="2468563"/>
          <p14:tracePt t="110961" x="4960938" y="2468563"/>
          <p14:tracePt t="110970" x="4968875" y="2460625"/>
          <p14:tracePt t="110987" x="4991100" y="2446338"/>
          <p14:tracePt t="111003" x="5006975" y="2438400"/>
          <p14:tracePt t="111019" x="5006975" y="2430463"/>
          <p14:tracePt t="111035" x="5013325" y="2430463"/>
          <p14:tracePt t="111051" x="5021263" y="2422525"/>
          <p14:tracePt t="111073" x="5029200" y="2422525"/>
          <p14:tracePt t="111084" x="5029200" y="2416175"/>
          <p14:tracePt t="111112" x="5037138" y="2416175"/>
          <p14:tracePt t="111128" x="5045075" y="2416175"/>
          <p14:tracePt t="111185" x="5051425" y="2416175"/>
          <p14:tracePt t="111193" x="5067300" y="2408238"/>
          <p14:tracePt t="111202" x="5083175" y="2408238"/>
          <p14:tracePt t="111219" x="5097463" y="2400300"/>
          <p14:tracePt t="111236" x="5105400" y="2400300"/>
          <p14:tracePt t="111265" x="5121275" y="2392363"/>
          <p14:tracePt t="111289" x="5135563" y="2392363"/>
          <p14:tracePt t="111297" x="5143500" y="2384425"/>
          <p14:tracePt t="111305" x="5165725" y="2384425"/>
          <p14:tracePt t="111318" x="5203825" y="2378075"/>
          <p14:tracePt t="111318" x="5219700" y="2378075"/>
          <p14:tracePt t="111337" x="5227638" y="2362200"/>
          <p14:tracePt t="111409" x="5235575" y="2362200"/>
          <p14:tracePt t="111433" x="5249863" y="2362200"/>
          <p14:tracePt t="111529" x="5257800" y="2362200"/>
          <p14:tracePt t="111617" x="5265738" y="2362200"/>
          <p14:tracePt t="111634" x="5273675" y="2362200"/>
          <p14:tracePt t="111641" x="5280025" y="2362200"/>
          <p14:tracePt t="111651" x="5295900" y="2354263"/>
          <p14:tracePt t="111668" x="5295900" y="2339975"/>
          <p14:tracePt t="111753" x="5295900" y="2332038"/>
          <p14:tracePt t="111825" x="5311775" y="2308225"/>
          <p14:tracePt t="111841" x="5318125" y="2308225"/>
          <p14:tracePt t="111849" x="5334000" y="2308225"/>
          <p14:tracePt t="111857" x="5341938" y="2308225"/>
          <p14:tracePt t="111868" x="5349875" y="2308225"/>
          <p14:tracePt t="111889" x="5356225" y="2301875"/>
          <p14:tracePt t="112025" x="5356225" y="2286000"/>
          <p14:tracePt t="112065" x="5387975" y="2278063"/>
          <p14:tracePt t="112073" x="5402263" y="2270125"/>
          <p14:tracePt t="112086" x="5410200" y="2270125"/>
          <p14:tracePt t="112101" x="5418138" y="2263775"/>
          <p14:tracePt t="112117" x="5426075" y="2255838"/>
          <p14:tracePt t="112134" x="5426075" y="2247900"/>
          <p14:tracePt t="112193" x="5432425" y="2239963"/>
          <p14:tracePt t="112209" x="5440363" y="2232025"/>
          <p14:tracePt t="112218" x="5448300" y="2225675"/>
          <p14:tracePt t="112235" x="5448300" y="2217738"/>
          <p14:tracePt t="112274" x="5456238" y="2209800"/>
          <p14:tracePt t="112289" x="5464175" y="2201863"/>
          <p14:tracePt t="112297" x="5464175" y="2193925"/>
          <p14:tracePt t="112305" x="5470525" y="2193925"/>
          <p14:tracePt t="112317" x="5478463" y="2187575"/>
          <p14:tracePt t="112334" x="5478463" y="2179638"/>
          <p14:tracePt t="112351" x="5486400" y="2179638"/>
          <p14:tracePt t="112409" x="5486400" y="2171700"/>
          <p14:tracePt t="112417" x="5486400" y="2155825"/>
          <p14:tracePt t="112497" x="5486400" y="2149475"/>
          <p14:tracePt t="112531" x="5494338" y="2141538"/>
          <p14:tracePt t="112537" x="5494338" y="2133600"/>
          <p14:tracePt t="112551" x="5494338" y="2125663"/>
          <p14:tracePt t="112567" x="5502275" y="2117725"/>
          <p14:tracePt t="112633" x="5502275" y="2111375"/>
          <p14:tracePt t="112665" x="5502275" y="2103438"/>
          <p14:tracePt t="112689" x="5502275" y="2095500"/>
          <p14:tracePt t="112713" x="5508625" y="2087563"/>
          <p14:tracePt t="112737" x="5508625" y="2079625"/>
          <p14:tracePt t="112745" x="5508625" y="2065338"/>
          <p14:tracePt t="112753" x="5516563" y="2049463"/>
          <p14:tracePt t="112767" x="5524500" y="2027238"/>
          <p14:tracePt t="112784" x="5532438" y="1997075"/>
          <p14:tracePt t="112802" x="5532438" y="1981200"/>
          <p14:tracePt t="112817" x="5540375" y="1973263"/>
          <p14:tracePt t="112835" x="5540375" y="1965325"/>
          <p14:tracePt t="112851" x="5546725" y="1943100"/>
          <p14:tracePt t="112867" x="5546725" y="1920875"/>
          <p14:tracePt t="112883" x="5546725" y="1889125"/>
          <p14:tracePt t="112899" x="5554663" y="1874838"/>
          <p14:tracePt t="112916" x="5562600" y="1866900"/>
          <p14:tracePt t="112932" x="5562600" y="1851025"/>
          <p14:tracePt t="112950" x="5562600" y="1844675"/>
          <p14:tracePt t="112969" x="5562600" y="1836738"/>
          <p14:tracePt t="112983" x="5578475" y="1812925"/>
          <p14:tracePt t="112983" x="5578475" y="1806575"/>
          <p14:tracePt t="113002" x="5578475" y="1768475"/>
          <p14:tracePt t="113018" x="5578475" y="1744663"/>
          <p14:tracePt t="113035" x="5592763" y="1722438"/>
          <p14:tracePt t="113051" x="5592763" y="1714500"/>
          <p14:tracePt t="113067" x="5600700" y="1698625"/>
          <p14:tracePt t="113084" x="5600700" y="1668463"/>
          <p14:tracePt t="113100" x="5608638" y="1654175"/>
          <p14:tracePt t="113117" x="5608638" y="1638300"/>
          <p14:tracePt t="113133" x="5616575" y="1622425"/>
          <p14:tracePt t="113150" x="5622925" y="1600200"/>
          <p14:tracePt t="113167" x="5622925" y="1577975"/>
          <p14:tracePt t="113183" x="5622925" y="1570038"/>
          <p14:tracePt t="113200" x="5630863" y="1531938"/>
          <p14:tracePt t="113218" x="5630863" y="1508125"/>
          <p14:tracePt t="113234" x="5638800" y="1485900"/>
          <p14:tracePt t="113251" x="5638800" y="1477963"/>
          <p14:tracePt t="113266" x="5646738" y="1463675"/>
          <p14:tracePt t="113284" x="5646738" y="1447800"/>
          <p14:tracePt t="113300" x="5646738" y="1431925"/>
          <p14:tracePt t="113316" x="5646738" y="1401763"/>
          <p14:tracePt t="113333" x="5646738" y="1349375"/>
          <p14:tracePt t="113350" x="5654675" y="1303338"/>
          <p14:tracePt t="113366" x="5654675" y="1257300"/>
          <p14:tracePt t="113383" x="5654675" y="1227138"/>
          <p14:tracePt t="113383" x="5654675" y="1219200"/>
          <p14:tracePt t="113402" x="5654675" y="1203325"/>
          <p14:tracePt t="113416" x="5654675" y="1189038"/>
          <p14:tracePt t="113434" x="5654675" y="1181100"/>
          <p14:tracePt t="113449" x="5654675" y="1165225"/>
          <p14:tracePt t="113467" x="5654675" y="1143000"/>
          <p14:tracePt t="113483" x="5654675" y="1127125"/>
          <p14:tracePt t="113499" x="5654675" y="1120775"/>
          <p14:tracePt t="113516" x="5654675" y="1082675"/>
          <p14:tracePt t="113535" x="5654675" y="1066800"/>
          <p14:tracePt t="113549" x="5654675" y="1020763"/>
          <p14:tracePt t="113566" x="5654675" y="968375"/>
          <p14:tracePt t="113583" x="5654675" y="914400"/>
          <p14:tracePt t="113600" x="5654675" y="876300"/>
          <p14:tracePt t="113600" x="5654675" y="854075"/>
          <p14:tracePt t="113618" x="5654675" y="822325"/>
          <p14:tracePt t="113634" x="5654675" y="792163"/>
          <p14:tracePt t="113650" x="5654675" y="762000"/>
          <p14:tracePt t="113667" x="5654675" y="708025"/>
          <p14:tracePt t="113684" x="5654675" y="693738"/>
          <p14:tracePt t="113699" x="5654675" y="677863"/>
          <p14:tracePt t="113716" x="5654675" y="663575"/>
          <p14:tracePt t="113733" x="5654675" y="647700"/>
          <p14:tracePt t="113750" x="5654675" y="631825"/>
          <p14:tracePt t="113766" x="5654675" y="601663"/>
          <p14:tracePt t="113783" x="5654675" y="579438"/>
          <p14:tracePt t="113800" x="5654675" y="563563"/>
          <p14:tracePt t="113800" x="5654675" y="555625"/>
          <p14:tracePt t="113818" x="5654675" y="549275"/>
          <p14:tracePt t="113841" x="5654675" y="533400"/>
          <p14:tracePt t="113857" x="5654675" y="517525"/>
          <p14:tracePt t="113867" x="5654675" y="487363"/>
          <p14:tracePt t="113883" x="5654675" y="457200"/>
          <p14:tracePt t="113900" x="5654675" y="441325"/>
          <p14:tracePt t="113917" x="5654675" y="434975"/>
          <p14:tracePt t="113953" x="5646738" y="434975"/>
          <p14:tracePt t="114033" x="5646738" y="441325"/>
          <p14:tracePt t="114057" x="5646738" y="457200"/>
          <p14:tracePt t="114066" x="5646738" y="473075"/>
          <p14:tracePt t="114073" x="5646738" y="487363"/>
          <p14:tracePt t="114083" x="5646738" y="525463"/>
          <p14:tracePt t="114099" x="5646738" y="587375"/>
          <p14:tracePt t="114116" x="5646738" y="663575"/>
          <p14:tracePt t="114132" x="5638800" y="746125"/>
          <p14:tracePt t="114148" x="5630863" y="777875"/>
          <p14:tracePt t="114165" x="5630863" y="808038"/>
          <p14:tracePt t="114182" x="5630863" y="846138"/>
          <p14:tracePt t="114199" x="5630863" y="876300"/>
          <p14:tracePt t="114215" x="5622925" y="930275"/>
          <p14:tracePt t="114215" x="5622925" y="968375"/>
          <p14:tracePt t="114234" x="5622925" y="1066800"/>
          <p14:tracePt t="114250" x="5622925" y="1143000"/>
          <p14:tracePt t="114267" x="5622925" y="1181100"/>
          <p14:tracePt t="114283" x="5622925" y="1203325"/>
          <p14:tracePt t="114299" x="5622925" y="1219200"/>
          <p14:tracePt t="114316" x="5622925" y="1241425"/>
          <p14:tracePt t="114332" x="5622925" y="1265238"/>
          <p14:tracePt t="114349" x="5608638" y="1303338"/>
          <p14:tracePt t="114366" x="5608638" y="1387475"/>
          <p14:tracePt t="114383" x="5608638" y="1516063"/>
          <p14:tracePt t="114399" x="5608638" y="1684338"/>
          <p14:tracePt t="114416" x="5646738" y="1820863"/>
          <p14:tracePt t="114432" x="5668963" y="1897063"/>
          <p14:tracePt t="114450" x="5668963" y="1920875"/>
          <p14:tracePt t="114467" x="5668963" y="1951038"/>
          <p14:tracePt t="114482" x="5692775" y="2027238"/>
          <p14:tracePt t="114498" x="5715000" y="2125663"/>
          <p14:tracePt t="114515" x="5761038" y="2225675"/>
          <p14:tracePt t="114533" x="5768975" y="2308225"/>
          <p14:tracePt t="114548" x="5799138" y="2384425"/>
          <p14:tracePt t="114565" x="5829300" y="2476500"/>
          <p14:tracePt t="114581" x="5845175" y="2506663"/>
          <p14:tracePt t="114598" x="5851525" y="2514600"/>
          <p14:tracePt t="114614" x="5859463" y="2514600"/>
          <p14:tracePt t="114657" x="5875338" y="2514600"/>
          <p14:tracePt t="114673" x="5883275" y="2514600"/>
          <p14:tracePt t="114682" x="5897563" y="2506663"/>
          <p14:tracePt t="114713" x="5905500" y="2492375"/>
          <p14:tracePt t="114721" x="5921375" y="2484438"/>
          <p14:tracePt t="114731" x="5921375" y="2476500"/>
          <p14:tracePt t="114753" x="5927725" y="2476500"/>
          <p14:tracePt t="114765" x="5935663" y="2468563"/>
          <p14:tracePt t="114781" x="5951538" y="2446338"/>
          <p14:tracePt t="114798" x="5959475" y="2430463"/>
          <p14:tracePt t="114815" x="5981700" y="2408238"/>
          <p14:tracePt t="114832" x="6011863" y="2378075"/>
          <p14:tracePt t="114850" x="6027738" y="2362200"/>
          <p14:tracePt t="114866" x="6035675" y="2346325"/>
          <p14:tracePt t="114937" x="6042025" y="2346325"/>
          <p14:tracePt t="114946" x="6049963" y="2346325"/>
          <p14:tracePt t="114966" x="6057900" y="2332038"/>
          <p14:tracePt t="114970" x="6073775" y="2332038"/>
          <p14:tracePt t="114981" x="6080125" y="2332038"/>
          <p14:tracePt t="115082" x="6096000" y="2332038"/>
          <p14:tracePt t="115090" x="6118225" y="2332038"/>
          <p14:tracePt t="115099" x="6210300" y="2332038"/>
          <p14:tracePt t="115115" x="6340475" y="2332038"/>
          <p14:tracePt t="115132" x="6454775" y="2332038"/>
          <p14:tracePt t="115148" x="6507163" y="2332038"/>
          <p14:tracePt t="115165" x="6537325" y="2332038"/>
          <p14:tracePt t="115225" x="6545263" y="2332038"/>
          <p14:tracePt t="115233" x="6575425" y="2332038"/>
          <p14:tracePt t="115247" x="6675438" y="2332038"/>
          <p14:tracePt t="115247" x="6727825" y="2332038"/>
          <p14:tracePt t="115266" x="6811963" y="2332038"/>
          <p14:tracePt t="115282" x="6896100" y="2332038"/>
          <p14:tracePt t="115299" x="6942138" y="2332038"/>
          <p14:tracePt t="115315" x="6972300" y="2316163"/>
          <p14:tracePt t="115331" x="7010400" y="2316163"/>
          <p14:tracePt t="115348" x="7040563" y="2301875"/>
          <p14:tracePt t="115364" x="7070725" y="2293938"/>
          <p14:tracePt t="115381" x="7132638" y="2278063"/>
          <p14:tracePt t="115398" x="7246938" y="2255838"/>
          <p14:tracePt t="115414" x="7369175" y="2255838"/>
          <p14:tracePt t="115431" x="7429500" y="2255838"/>
          <p14:tracePt t="115449" x="7445375" y="2247900"/>
          <p14:tracePt t="115464" x="7429500" y="2270125"/>
          <p14:tracePt t="115569" x="7421563" y="2286000"/>
          <p14:tracePt t="115577" x="7391400" y="2293938"/>
          <p14:tracePt t="115585" x="7383463" y="2301875"/>
          <p14:tracePt t="115597" x="7353300" y="2324100"/>
          <p14:tracePt t="115615" x="7331075" y="2354263"/>
          <p14:tracePt t="115631" x="7315200" y="2370138"/>
          <p14:tracePt t="115648" x="7285038" y="2378075"/>
          <p14:tracePt t="115648" x="7261225" y="2384425"/>
          <p14:tracePt t="115666" x="7239000" y="2400300"/>
          <p14:tracePt t="115682" x="7192963" y="2416175"/>
          <p14:tracePt t="115698" x="7146925" y="2438400"/>
          <p14:tracePt t="115715" x="7064375" y="2468563"/>
          <p14:tracePt t="115731" x="6964363" y="2536825"/>
          <p14:tracePt t="115748" x="6896100" y="2582863"/>
          <p14:tracePt t="115764" x="6819900" y="2628900"/>
          <p14:tracePt t="115781" x="6789738" y="2659063"/>
          <p14:tracePt t="115798" x="6759575" y="2682875"/>
          <p14:tracePt t="115814" x="6727825" y="2697163"/>
          <p14:tracePt t="115831" x="6697663" y="2727325"/>
          <p14:tracePt t="115847" x="6659563" y="2751138"/>
          <p14:tracePt t="115864" x="6575425" y="2803525"/>
          <p14:tracePt t="115882" x="6553200" y="2827338"/>
          <p14:tracePt t="115898" x="6499225" y="2849563"/>
          <p14:tracePt t="115915" x="6461125" y="2873375"/>
          <p14:tracePt t="115931" x="6423025" y="2873375"/>
          <p14:tracePt t="115947" x="6408738" y="2879725"/>
          <p14:tracePt t="115964" x="6392863" y="2887663"/>
          <p14:tracePt t="115980" x="6370638" y="2903538"/>
          <p14:tracePt t="115997" x="6316663" y="2911475"/>
          <p14:tracePt t="116014" x="6286500" y="2933700"/>
          <p14:tracePt t="116031" x="6240463" y="2941638"/>
          <p14:tracePt t="116047" x="6218238" y="2949575"/>
          <p14:tracePt t="116062" x="6194425" y="2949575"/>
          <p14:tracePt t="116062" x="6172200" y="2949575"/>
          <p14:tracePt t="116082" x="6118225" y="2949575"/>
          <p14:tracePt t="116098" x="6065838" y="2949575"/>
          <p14:tracePt t="116113" x="6027738" y="2949575"/>
          <p14:tracePt t="116130" x="6003925" y="2949575"/>
          <p14:tracePt t="116147" x="5989638" y="2949575"/>
          <p14:tracePt t="116163" x="5965825" y="2941638"/>
          <p14:tracePt t="116179" x="5959475" y="2941638"/>
          <p14:tracePt t="116196" x="5927725" y="2941638"/>
          <p14:tracePt t="116213" x="5883275" y="2925763"/>
          <p14:tracePt t="116229" x="5851525" y="2925763"/>
          <p14:tracePt t="116246" x="5837238" y="2925763"/>
          <p14:tracePt t="116263" x="5829300" y="2925763"/>
          <p14:tracePt t="116305" x="5821363" y="2925763"/>
          <p14:tracePt t="116329" x="5807075" y="2925763"/>
          <p14:tracePt t="116377" x="5799138" y="2925763"/>
          <p14:tracePt t="116409" x="5791200" y="2925763"/>
          <p14:tracePt t="120856" x="5791200" y="2917825"/>
          <p14:tracePt t="121337" x="5791200" y="2903538"/>
          <p14:tracePt t="121377" x="5791200" y="2887663"/>
          <p14:tracePt t="121401" x="5791200" y="2879725"/>
          <p14:tracePt t="121481" x="5791200" y="2873375"/>
          <p14:tracePt t="121497" x="5791200" y="2865438"/>
          <p14:tracePt t="121513" x="5791200" y="2857500"/>
          <p14:tracePt t="121529" x="5783263" y="2841625"/>
          <p14:tracePt t="121545" x="5775325" y="2841625"/>
          <p14:tracePt t="121553" x="5761038" y="2827338"/>
          <p14:tracePt t="121569" x="5753100" y="2819400"/>
          <p14:tracePt t="121585" x="5745163" y="2811463"/>
          <p14:tracePt t="121593" x="5737225" y="2803525"/>
          <p14:tracePt t="121617" x="5730875" y="2797175"/>
          <p14:tracePt t="121649" x="5737225" y="2797175"/>
          <p14:tracePt t="122001" x="5745163" y="2797175"/>
          <p14:tracePt t="122033" x="5745163" y="2789238"/>
          <p14:tracePt t="122040" x="5753100" y="2781300"/>
          <p14:tracePt t="122073" x="5761038" y="2773363"/>
          <p14:tracePt t="122081" x="5768975" y="2743200"/>
          <p14:tracePt t="122097" x="5775325" y="2727325"/>
          <p14:tracePt t="122109" x="5791200" y="2697163"/>
          <p14:tracePt t="122125" x="5807075" y="2651125"/>
          <p14:tracePt t="122140" x="5813425" y="2644775"/>
          <p14:tracePt t="122156" x="5813425" y="2613025"/>
          <p14:tracePt t="122174" x="5813425" y="2598738"/>
          <p14:tracePt t="122191" x="5821363" y="2568575"/>
          <p14:tracePt t="122208" x="5821363" y="2530475"/>
          <p14:tracePt t="122208" x="5821363" y="2498725"/>
          <p14:tracePt t="122226" x="5821363" y="2484438"/>
          <p14:tracePt t="122240" x="5821363" y="2430463"/>
          <p14:tracePt t="122258" x="5821363" y="2400300"/>
          <p14:tracePt t="122275" x="5821363" y="2362200"/>
          <p14:tracePt t="122291" x="5799138" y="2332038"/>
          <p14:tracePt t="122307" x="5791200" y="2316163"/>
          <p14:tracePt t="122324" x="5753100" y="2278063"/>
          <p14:tracePt t="122340" x="5730875" y="2263775"/>
          <p14:tracePt t="122357" x="5684838" y="2225675"/>
          <p14:tracePt t="122374" x="5616575" y="2163763"/>
          <p14:tracePt t="122391" x="5540375" y="2103438"/>
          <p14:tracePt t="122407" x="5494338" y="2073275"/>
          <p14:tracePt t="122424" x="5440363" y="2035175"/>
          <p14:tracePt t="122424" x="5418138" y="2019300"/>
          <p14:tracePt t="122442" x="5387975" y="2003425"/>
          <p14:tracePt t="122458" x="5364163" y="1989138"/>
          <p14:tracePt t="122475" x="5356225" y="1981200"/>
          <p14:tracePt t="122491" x="5341938" y="1981200"/>
          <p14:tracePt t="122507" x="5326063" y="1973263"/>
          <p14:tracePt t="122524" x="5311775" y="1965325"/>
          <p14:tracePt t="122541" x="5287963" y="1951038"/>
          <p14:tracePt t="122557" x="5265738" y="1943100"/>
          <p14:tracePt t="122572" x="5249863" y="1927225"/>
          <p14:tracePt t="122591" x="5219700" y="1912938"/>
          <p14:tracePt t="122607" x="5165725" y="1882775"/>
          <p14:tracePt t="122607" x="5143500" y="1882775"/>
          <p14:tracePt t="122626" x="5127625" y="1874838"/>
          <p14:tracePt t="122640" x="5083175" y="1866900"/>
          <p14:tracePt t="122658" x="5029200" y="1866900"/>
          <p14:tracePt t="122675" x="4975225" y="1866900"/>
          <p14:tracePt t="122691" x="4914900" y="1858963"/>
          <p14:tracePt t="122707" x="4868863" y="1858963"/>
          <p14:tracePt t="122724" x="4830763" y="1858963"/>
          <p14:tracePt t="122740" x="4770438" y="1851025"/>
          <p14:tracePt t="122757" x="4716463" y="1836738"/>
          <p14:tracePt t="122774" x="4610100" y="1812925"/>
          <p14:tracePt t="122790" x="4465638" y="1806575"/>
          <p14:tracePt t="122807" x="4321175" y="1782763"/>
          <p14:tracePt t="122824" x="4244975" y="1782763"/>
          <p14:tracePt t="122840" x="4221163" y="1768475"/>
          <p14:tracePt t="122840" x="4213225" y="1768475"/>
          <p14:tracePt t="122858" x="4191000" y="1768475"/>
          <p14:tracePt t="122874" x="4137025" y="1768475"/>
          <p14:tracePt t="122891" x="4084638" y="1768475"/>
          <p14:tracePt t="122907" x="4000500" y="1768475"/>
          <p14:tracePt t="122923" x="3916363" y="1768475"/>
          <p14:tracePt t="122940" x="3863975" y="1768475"/>
          <p14:tracePt t="122956" x="3794125" y="1752600"/>
          <p14:tracePt t="122973" x="3695700" y="1730375"/>
          <p14:tracePt t="122990" x="3627438" y="1722438"/>
          <p14:tracePt t="123007" x="3543300" y="1722438"/>
          <p14:tracePt t="123023" x="3459163" y="1722438"/>
          <p14:tracePt t="123023" x="3413125" y="1722438"/>
          <p14:tracePt t="123042" x="3352800" y="1722438"/>
          <p14:tracePt t="123058" x="3322638" y="1722438"/>
          <p14:tracePt t="123074" x="3292475" y="1722438"/>
          <p14:tracePt t="123091" x="3260725" y="1722438"/>
          <p14:tracePt t="123108" x="3230563" y="1722438"/>
          <p14:tracePt t="123124" x="3170238" y="1722438"/>
          <p14:tracePt t="123140" x="3140075" y="1722438"/>
          <p14:tracePt t="123157" x="3063875" y="1722438"/>
          <p14:tracePt t="123173" x="3009900" y="1722438"/>
          <p14:tracePt t="123190" x="2971800" y="1698625"/>
          <p14:tracePt t="123207" x="2933700" y="1698625"/>
          <p14:tracePt t="123223" x="2903538" y="1698625"/>
          <p14:tracePt t="123239" x="2827338" y="1698625"/>
          <p14:tracePt t="123239" x="2781300" y="1698625"/>
          <p14:tracePt t="123258" x="2636838" y="1698625"/>
          <p14:tracePt t="123274" x="2468563" y="1698625"/>
          <p14:tracePt t="123290" x="2263775" y="1698625"/>
          <p14:tracePt t="123307" x="2057400" y="1684338"/>
          <p14:tracePt t="123323" x="1912938" y="1684338"/>
          <p14:tracePt t="123340" x="1828800" y="1684338"/>
          <p14:tracePt t="123356" x="1768475" y="1684338"/>
          <p14:tracePt t="123373" x="1736725" y="1684338"/>
          <p14:tracePt t="123389" x="1706563" y="1684338"/>
          <p14:tracePt t="123406" x="1698625" y="1684338"/>
          <p14:tracePt t="123433" x="1692275" y="1684338"/>
          <p14:tracePt t="123441" x="1684338" y="1684338"/>
          <p14:tracePt t="123455" x="1646238" y="1706563"/>
          <p14:tracePt t="123474" x="1622425" y="1722438"/>
          <p14:tracePt t="123490" x="1577975" y="1736725"/>
          <p14:tracePt t="123507" x="1539875" y="1760538"/>
          <p14:tracePt t="123524" x="1508125" y="1782763"/>
          <p14:tracePt t="123541" x="1470025" y="1812925"/>
          <p14:tracePt t="123556" x="1447800" y="1836738"/>
          <p14:tracePt t="123573" x="1409700" y="1858963"/>
          <p14:tracePt t="123590" x="1379538" y="1882775"/>
          <p14:tracePt t="123605" x="1355725" y="1897063"/>
          <p14:tracePt t="123622" x="1333500" y="1920875"/>
          <p14:tracePt t="123638" x="1325563" y="1935163"/>
          <p14:tracePt t="123655" x="1303338" y="1958975"/>
          <p14:tracePt t="123655" x="1295400" y="1965325"/>
          <p14:tracePt t="123673" x="1249363" y="2011363"/>
          <p14:tracePt t="123690" x="1196975" y="2065338"/>
          <p14:tracePt t="123706" x="1127125" y="2141538"/>
          <p14:tracePt t="123723" x="1096963" y="2209800"/>
          <p14:tracePt t="123739" x="1066800" y="2278063"/>
          <p14:tracePt t="123756" x="1050925" y="2324100"/>
          <p14:tracePt t="123772" x="1036638" y="2354263"/>
          <p14:tracePt t="123789" x="1028700" y="2400300"/>
          <p14:tracePt t="123806" x="1028700" y="2438400"/>
          <p14:tracePt t="123822" x="1020763" y="2468563"/>
          <p14:tracePt t="123839" x="1020763" y="2506663"/>
          <p14:tracePt t="123839" x="1020763" y="2530475"/>
          <p14:tracePt t="123858" x="1020763" y="2552700"/>
          <p14:tracePt t="123872" x="1020763" y="2606675"/>
          <p14:tracePt t="123890" x="1020763" y="2651125"/>
          <p14:tracePt t="123907" x="1020763" y="2689225"/>
          <p14:tracePt t="123923" x="1028700" y="2713038"/>
          <p14:tracePt t="123939" x="1036638" y="2727325"/>
          <p14:tracePt t="123956" x="1036638" y="2735263"/>
          <p14:tracePt t="123972" x="1044575" y="2743200"/>
          <p14:tracePt t="123989" x="1044575" y="2751138"/>
          <p14:tracePt t="124006" x="1074738" y="2773363"/>
          <p14:tracePt t="124023" x="1127125" y="2811463"/>
          <p14:tracePt t="124040" x="1165225" y="2835275"/>
          <p14:tracePt t="124040" x="1181100" y="2857500"/>
          <p14:tracePt t="124058" x="1203325" y="2873375"/>
          <p14:tracePt t="124072" x="1265238" y="2933700"/>
          <p14:tracePt t="124090" x="1303338" y="2955925"/>
          <p14:tracePt t="124109" x="1325563" y="2971800"/>
          <p14:tracePt t="124123" x="1341438" y="2971800"/>
          <p14:tracePt t="124138" x="1349375" y="2971800"/>
          <p14:tracePt t="124170" x="1355725" y="2971800"/>
          <p14:tracePt t="124177" x="1363663" y="2971800"/>
          <p14:tracePt t="124188" x="1393825" y="2971800"/>
          <p14:tracePt t="124205" x="1447800" y="2979738"/>
          <p14:tracePt t="124222" x="1485900" y="3009900"/>
          <p14:tracePt t="124239" x="1493838" y="3009900"/>
          <p14:tracePt t="124256" x="1501775" y="3025775"/>
          <p14:tracePt t="124272" x="1531938" y="3025775"/>
          <p14:tracePt t="124290" x="1562100" y="3025775"/>
          <p14:tracePt t="124307" x="1616075" y="3040063"/>
          <p14:tracePt t="124323" x="1676400" y="3040063"/>
          <p14:tracePt t="124340" x="1790700" y="3048000"/>
          <p14:tracePt t="124356" x="1920875" y="3048000"/>
          <p14:tracePt t="124372" x="2035175" y="3048000"/>
          <p14:tracePt t="124388" x="2073275" y="3048000"/>
          <p14:tracePt t="124406" x="2103438" y="3048000"/>
          <p14:tracePt t="124422" x="2117725" y="3048000"/>
          <p14:tracePt t="124438" x="2125663" y="3048000"/>
          <p14:tracePt t="124457" x="2133600" y="3048000"/>
          <p14:tracePt t="124471" x="2201863" y="3063875"/>
          <p14:tracePt t="124471" x="2225675" y="3063875"/>
          <p14:tracePt t="124489" x="2308225" y="3063875"/>
          <p14:tracePt t="124506" x="2384425" y="3063875"/>
          <p14:tracePt t="124523" x="2460625" y="3063875"/>
          <p14:tracePt t="124540" x="2552700" y="3063875"/>
          <p14:tracePt t="124555" x="2659063" y="3063875"/>
          <p14:tracePt t="124572" x="2720975" y="3063875"/>
          <p14:tracePt t="124588" x="2743200" y="3063875"/>
          <p14:tracePt t="124605" x="2765425" y="3063875"/>
          <p14:tracePt t="124622" x="2811463" y="3063875"/>
          <p14:tracePt t="124639" x="2949575" y="3063875"/>
          <p14:tracePt t="124656" x="3094038" y="3070225"/>
          <p14:tracePt t="124672" x="3184525" y="3070225"/>
          <p14:tracePt t="124672" x="3216275" y="3070225"/>
          <p14:tracePt t="124690" x="3260725" y="3078163"/>
          <p14:tracePt t="124706" x="3298825" y="3078163"/>
          <p14:tracePt t="124722" x="3352800" y="3078163"/>
          <p14:tracePt t="124739" x="3459163" y="3101975"/>
          <p14:tracePt t="124755" x="3543300" y="3101975"/>
          <p14:tracePt t="124772" x="3581400" y="3101975"/>
          <p14:tracePt t="124788" x="3611563" y="3101975"/>
          <p14:tracePt t="124805" x="3627438" y="3101975"/>
          <p14:tracePt t="124821" x="3641725" y="3108325"/>
          <p14:tracePt t="124838" x="3673475" y="3108325"/>
          <p14:tracePt t="124855" x="3733800" y="3108325"/>
          <p14:tracePt t="124855" x="3763963" y="3108325"/>
          <p14:tracePt t="124873" x="3802063" y="3108325"/>
          <p14:tracePt t="124888" x="3878263" y="3108325"/>
          <p14:tracePt t="124888" x="3932238" y="3108325"/>
          <p14:tracePt t="124906" x="3992563" y="3108325"/>
          <p14:tracePt t="124922" x="4060825" y="3108325"/>
          <p14:tracePt t="124939" x="4092575" y="3108325"/>
          <p14:tracePt t="124955" x="4098925" y="3108325"/>
          <p14:tracePt t="124971" x="4144963" y="3108325"/>
          <p14:tracePt t="124988" x="4221163" y="3108325"/>
          <p14:tracePt t="125005" x="4289425" y="3108325"/>
          <p14:tracePt t="125022" x="4373563" y="3108325"/>
          <p14:tracePt t="125038" x="4435475" y="3124200"/>
          <p14:tracePt t="125054" x="4457700" y="3124200"/>
          <p14:tracePt t="125071" x="4495800" y="3146425"/>
          <p14:tracePt t="125071" x="4533900" y="3162300"/>
          <p14:tracePt t="125089" x="4618038" y="3162300"/>
          <p14:tracePt t="125106" x="4716463" y="3162300"/>
          <p14:tracePt t="125122" x="4808538" y="3162300"/>
          <p14:tracePt t="125139" x="4860925" y="3162300"/>
          <p14:tracePt t="125155" x="4876800" y="3162300"/>
          <p14:tracePt t="125171" x="4906963" y="3162300"/>
          <p14:tracePt t="125188" x="4975225" y="3162300"/>
          <p14:tracePt t="125204" x="5075238" y="3162300"/>
          <p14:tracePt t="125221" x="5181600" y="3162300"/>
          <p14:tracePt t="125238" x="5265738" y="3162300"/>
          <p14:tracePt t="125255" x="5326063" y="3162300"/>
          <p14:tracePt t="125271" x="5372100" y="3162300"/>
          <p14:tracePt t="125288" x="5402263" y="3162300"/>
          <p14:tracePt t="125288" x="5426075" y="3162300"/>
          <p14:tracePt t="125306" x="5508625" y="3162300"/>
          <p14:tracePt t="125322" x="5616575" y="3146425"/>
          <p14:tracePt t="125338" x="5715000" y="3132138"/>
          <p14:tracePt t="125355" x="5761038" y="3116263"/>
          <p14:tracePt t="125371" x="5813425" y="3116263"/>
          <p14:tracePt t="125387" x="5837238" y="3116263"/>
          <p14:tracePt t="125404" x="5851525" y="3108325"/>
          <p14:tracePt t="125421" x="5875338" y="3086100"/>
          <p14:tracePt t="125438" x="5889625" y="3078163"/>
          <p14:tracePt t="125455" x="5905500" y="3063875"/>
          <p14:tracePt t="125470" x="5959475" y="3040063"/>
          <p14:tracePt t="125488" x="6027738" y="3001963"/>
          <p14:tracePt t="125488" x="6073775" y="2979738"/>
          <p14:tracePt t="125506" x="6118225" y="2955925"/>
          <p14:tracePt t="125520" x="6180138" y="2933700"/>
          <p14:tracePt t="125539" x="6180138" y="2925763"/>
          <p14:tracePt t="125555" x="6188075" y="2917825"/>
          <p14:tracePt t="125571" x="6188075" y="2895600"/>
          <p14:tracePt t="125587" x="6194425" y="2865438"/>
          <p14:tracePt t="125604" x="6210300" y="2819400"/>
          <p14:tracePt t="125620" x="6232525" y="2773363"/>
          <p14:tracePt t="125637" x="6248400" y="2735263"/>
          <p14:tracePt t="125654" x="6256338" y="2713038"/>
          <p14:tracePt t="125671" x="6256338" y="2689225"/>
          <p14:tracePt t="125687" x="6256338" y="2682875"/>
          <p14:tracePt t="125703" x="6256338" y="2659063"/>
          <p14:tracePt t="125703" x="6240463" y="2651125"/>
          <p14:tracePt t="125722" x="6218238" y="2628900"/>
          <p14:tracePt t="125738" x="6194425" y="2598738"/>
          <p14:tracePt t="125755" x="6164263" y="2574925"/>
          <p14:tracePt t="125771" x="6111875" y="2544763"/>
          <p14:tracePt t="125787" x="6065838" y="2530475"/>
          <p14:tracePt t="125804" x="6035675" y="2506663"/>
          <p14:tracePt t="125821" x="5989638" y="2492375"/>
          <p14:tracePt t="125837" x="5973763" y="2484438"/>
          <p14:tracePt t="125854" x="5951538" y="2468563"/>
          <p14:tracePt t="125870" x="5889625" y="2446338"/>
          <p14:tracePt t="125887" x="5799138" y="2416175"/>
          <p14:tracePt t="125887" x="5768975" y="2408238"/>
          <p14:tracePt t="125905" x="5722938" y="2392363"/>
          <p14:tracePt t="125920" x="5622925" y="2378075"/>
          <p14:tracePt t="125938" x="5554663" y="2354263"/>
          <p14:tracePt t="125955" x="5540375" y="2346325"/>
          <p14:tracePt t="125971" x="5502275" y="2339975"/>
          <p14:tracePt t="125987" x="5464175" y="2332038"/>
          <p14:tracePt t="126004" x="5394325" y="2308225"/>
          <p14:tracePt t="126020" x="5295900" y="2270125"/>
          <p14:tracePt t="126038" x="5211763" y="2239963"/>
          <p14:tracePt t="126054" x="5165725" y="2225675"/>
          <p14:tracePt t="126070" x="5105400" y="2201863"/>
          <p14:tracePt t="126087" x="5029200" y="2187575"/>
          <p14:tracePt t="126107" x="4999038" y="2171700"/>
          <p14:tracePt t="126120" x="4953000" y="2171700"/>
          <p14:tracePt t="126138" x="4884738" y="2149475"/>
          <p14:tracePt t="126154" x="4838700" y="2149475"/>
          <p14:tracePt t="126171" x="4784725" y="2133600"/>
          <p14:tracePt t="126187" x="4716463" y="2111375"/>
          <p14:tracePt t="126203" x="4594225" y="2087563"/>
          <p14:tracePt t="126220" x="4473575" y="2065338"/>
          <p14:tracePt t="126237" x="4343400" y="2065338"/>
          <p14:tracePt t="126253" x="4198938" y="2049463"/>
          <p14:tracePt t="126270" x="4114800" y="2035175"/>
          <p14:tracePt t="126287" x="4016375" y="2019300"/>
          <p14:tracePt t="126303" x="3954463" y="2019300"/>
          <p14:tracePt t="126303" x="3932238" y="2019300"/>
          <p14:tracePt t="126322" x="3902075" y="2019300"/>
          <p14:tracePt t="126338" x="3870325" y="2019300"/>
          <p14:tracePt t="126354" x="3817938" y="2019300"/>
          <p14:tracePt t="126370" x="3725863" y="2011363"/>
          <p14:tracePt t="126387" x="3565525" y="1997075"/>
          <p14:tracePt t="126403" x="3413125" y="1989138"/>
          <p14:tracePt t="126420" x="3276600" y="1973263"/>
          <p14:tracePt t="126436" x="3178175" y="1973263"/>
          <p14:tracePt t="126453" x="3146425" y="1973263"/>
          <p14:tracePt t="126469" x="3124200" y="1973263"/>
          <p14:tracePt t="126487" x="3108325" y="1973263"/>
          <p14:tracePt t="126503" x="3070225" y="1973263"/>
          <p14:tracePt t="126520" x="2925763" y="1973263"/>
          <p14:tracePt t="126539" x="2873375" y="1973263"/>
          <p14:tracePt t="126552" x="2759075" y="1981200"/>
          <p14:tracePt t="126569" x="2743200" y="1981200"/>
          <p14:tracePt t="126586" x="2705100" y="1989138"/>
          <p14:tracePt t="126603" x="2659063" y="1997075"/>
          <p14:tracePt t="126619" x="2560638" y="1997075"/>
          <p14:tracePt t="126635" x="2498725" y="1997075"/>
          <p14:tracePt t="126652" x="2446338" y="1997075"/>
          <p14:tracePt t="126670" x="2400300" y="2003425"/>
          <p14:tracePt t="126686" x="2354263" y="2019300"/>
          <p14:tracePt t="126703" x="2301875" y="2041525"/>
          <p14:tracePt t="126719" x="2255838" y="2057400"/>
          <p14:tracePt t="126719" x="2225675" y="2079625"/>
          <p14:tracePt t="126738" x="2209800" y="2079625"/>
          <p14:tracePt t="126754" x="2171700" y="2087563"/>
          <p14:tracePt t="126770" x="2149475" y="2095500"/>
          <p14:tracePt t="126787" x="2111375" y="2111375"/>
          <p14:tracePt t="126804" x="2073275" y="2111375"/>
          <p14:tracePt t="126819" x="2041525" y="2111375"/>
          <p14:tracePt t="126836" x="2011363" y="2111375"/>
          <p14:tracePt t="126853" x="1981200" y="2125663"/>
          <p14:tracePt t="126869" x="1927225" y="2125663"/>
          <p14:tracePt t="126886" x="1866900" y="2125663"/>
          <p14:tracePt t="126903" x="1782763" y="2133600"/>
          <p14:tracePt t="126920" x="1684338" y="2155825"/>
          <p14:tracePt t="126920" x="1660525" y="2155825"/>
          <p14:tracePt t="126937" x="1638300" y="2155825"/>
          <p14:tracePt t="126952" x="1570038" y="2171700"/>
          <p14:tracePt t="126970" x="1524000" y="2187575"/>
          <p14:tracePt t="126987" x="1470025" y="2187575"/>
          <p14:tracePt t="127003" x="1431925" y="2201863"/>
          <p14:tracePt t="127019" x="1417638" y="2201863"/>
          <p14:tracePt t="127041" x="1409700" y="2201863"/>
          <p14:tracePt t="127073" x="1387475" y="2209800"/>
          <p14:tracePt t="127081" x="1363663" y="2225675"/>
          <p14:tracePt t="127089" x="1317625" y="2239963"/>
          <p14:tracePt t="127101" x="1235075" y="2263775"/>
          <p14:tracePt t="127119" x="1203325" y="2278063"/>
          <p14:tracePt t="127136" x="1196975" y="2278063"/>
          <p14:tracePt t="127377" x="1196975" y="2286000"/>
          <p14:tracePt t="127633" x="1196975" y="2301875"/>
          <p14:tracePt t="127657" x="1196975" y="2308225"/>
          <p14:tracePt t="127673" x="1196975" y="2316163"/>
          <p14:tracePt t="127681" x="1196975" y="2324100"/>
          <p14:tracePt t="127689" x="1196975" y="2332038"/>
          <p14:tracePt t="127702" x="1196975" y="2346325"/>
          <p14:tracePt t="127718" x="1196975" y="2370138"/>
          <p14:tracePt t="127736" x="1196975" y="2384425"/>
          <p14:tracePt t="127752" x="1196975" y="2408238"/>
          <p14:tracePt t="127769" x="1196975" y="2446338"/>
          <p14:tracePt t="127786" x="1196975" y="2468563"/>
          <p14:tracePt t="127803" x="1181100" y="2484438"/>
          <p14:tracePt t="127819" x="1181100" y="2506663"/>
          <p14:tracePt t="127835" x="1181100" y="2536825"/>
          <p14:tracePt t="127852" x="1181100" y="2574925"/>
          <p14:tracePt t="127868" x="1173163" y="2620963"/>
          <p14:tracePt t="127885" x="1173163" y="2667000"/>
          <p14:tracePt t="127902" x="1165225" y="2705100"/>
          <p14:tracePt t="127918" x="1150938" y="2759075"/>
          <p14:tracePt t="127935" x="1150938" y="2789238"/>
          <p14:tracePt t="127935" x="1150938" y="2803525"/>
          <p14:tracePt t="127954" x="1150938" y="2811463"/>
          <p14:tracePt t="127967" x="1150938" y="2827338"/>
          <p14:tracePt t="127985" x="1150938" y="2841625"/>
          <p14:tracePt t="128001" x="1135063" y="2873375"/>
          <p14:tracePt t="128019" x="1135063" y="2911475"/>
          <p14:tracePt t="128036" x="1135063" y="2955925"/>
          <p14:tracePt t="128051" x="1120775" y="3009900"/>
          <p14:tracePt t="128067" x="1120775" y="3048000"/>
          <p14:tracePt t="128085" x="1112838" y="3078163"/>
          <p14:tracePt t="128103" x="1112838" y="3116263"/>
          <p14:tracePt t="128119" x="1104900" y="3146425"/>
          <p14:tracePt t="128135" x="1104900" y="3170238"/>
          <p14:tracePt t="128151" x="1104900" y="3178175"/>
          <p14:tracePt t="128168" x="1104900" y="3184525"/>
          <p14:tracePt t="128217" x="1104900" y="3192463"/>
          <p14:tracePt t="128234" x="1104900" y="3208338"/>
          <p14:tracePt t="128241" x="1104900" y="3216275"/>
          <p14:tracePt t="128251" x="1104900" y="3238500"/>
          <p14:tracePt t="128268" x="1104900" y="3260725"/>
          <p14:tracePt t="128284" x="1104900" y="3276600"/>
          <p14:tracePt t="128301" x="1104900" y="3284538"/>
          <p14:tracePt t="130996" x="1104900" y="3292475"/>
          <p14:tracePt t="134104" x="1120775" y="3292475"/>
          <p14:tracePt t="134753" x="1127125" y="3284538"/>
          <p14:tracePt t="134769" x="1143000" y="3268663"/>
          <p14:tracePt t="134793" x="1150938" y="3260725"/>
          <p14:tracePt t="134817" x="1165225" y="3254375"/>
          <p14:tracePt t="134833" x="1181100" y="3246438"/>
          <p14:tracePt t="134849" x="1181100" y="3238500"/>
          <p14:tracePt t="134857" x="1196975" y="3230563"/>
          <p14:tracePt t="134865" x="1211263" y="3216275"/>
          <p14:tracePt t="134881" x="1219200" y="3216275"/>
          <p14:tracePt t="134894" x="1227138" y="3200400"/>
          <p14:tracePt t="134911" x="1265238" y="3184525"/>
          <p14:tracePt t="134928" x="1287463" y="3178175"/>
          <p14:tracePt t="134928" x="1303338" y="3178175"/>
          <p14:tracePt t="134946" x="1363663" y="3140075"/>
          <p14:tracePt t="134962" x="1431925" y="3101975"/>
          <p14:tracePt t="134979" x="1463675" y="3078163"/>
          <p14:tracePt t="134995" x="1501775" y="3048000"/>
          <p14:tracePt t="135012" x="1524000" y="3032125"/>
          <p14:tracePt t="135029" x="1546225" y="3025775"/>
          <p14:tracePt t="135045" x="1562100" y="2994025"/>
          <p14:tracePt t="135061" x="1584325" y="2987675"/>
          <p14:tracePt t="135078" x="1600200" y="2963863"/>
          <p14:tracePt t="135094" x="1630363" y="2941638"/>
          <p14:tracePt t="135112" x="1638300" y="2925763"/>
          <p14:tracePt t="135127" x="1676400" y="2903538"/>
          <p14:tracePt t="135143" x="1684338" y="2887663"/>
          <p14:tracePt t="135143" x="1684338" y="2879725"/>
          <p14:tracePt t="135161" x="1692275" y="2865438"/>
          <p14:tracePt t="135249" x="1698625" y="2857500"/>
          <p14:tracePt t="135265" x="1698625" y="2849563"/>
          <p14:tracePt t="135305" x="1706563" y="2849563"/>
          <p14:tracePt t="135313" x="1706563" y="2835275"/>
          <p14:tracePt t="135337" x="1730375" y="2835275"/>
          <p14:tracePt t="135353" x="1752600" y="2819400"/>
          <p14:tracePt t="135369" x="1760538" y="2819400"/>
          <p14:tracePt t="135379" x="1774825" y="2819400"/>
          <p14:tracePt t="135393" x="1790700" y="2803525"/>
          <p14:tracePt t="135410" x="1798638" y="2803525"/>
          <p14:tracePt t="135432" x="1806575" y="2803525"/>
          <p14:tracePt t="135481" x="1836738" y="2803525"/>
          <p14:tracePt t="135505" x="1851025" y="2803525"/>
          <p14:tracePt t="135521" x="1858963" y="2803525"/>
          <p14:tracePt t="135528" x="1866900" y="2803525"/>
          <p14:tracePt t="136436" x="1882775" y="2803525"/>
          <p14:tracePt t="136657" x="1897063" y="2803525"/>
          <p14:tracePt t="136673" x="1905000" y="2803525"/>
          <p14:tracePt t="136681" x="1927225" y="2803525"/>
          <p14:tracePt t="136692" x="1965325" y="2803525"/>
          <p14:tracePt t="136709" x="1989138" y="2803525"/>
          <p14:tracePt t="136726" x="2027238" y="2803525"/>
          <p14:tracePt t="136743" x="2073275" y="2803525"/>
          <p14:tracePt t="136759" x="2133600" y="2803525"/>
          <p14:tracePt t="136759" x="2193925" y="2803525"/>
          <p14:tracePt t="136778" x="2239963" y="2803525"/>
          <p14:tracePt t="136792" x="2370138" y="2803525"/>
          <p14:tracePt t="136810" x="2446338" y="2803525"/>
          <p14:tracePt t="136827" x="2498725" y="2803525"/>
          <p14:tracePt t="136843" x="2536825" y="2803525"/>
          <p14:tracePt t="136859" x="2574925" y="2803525"/>
          <p14:tracePt t="136876" x="2644775" y="2803525"/>
          <p14:tracePt t="136892" x="2751138" y="2803525"/>
          <p14:tracePt t="136909" x="2835275" y="2803525"/>
          <p14:tracePt t="136926" x="2903538" y="2803525"/>
          <p14:tracePt t="136942" x="2955925" y="2819400"/>
          <p14:tracePt t="136959" x="3017838" y="2827338"/>
          <p14:tracePt t="136976" x="3086100" y="2835275"/>
          <p14:tracePt t="136976" x="3132138" y="2841625"/>
          <p14:tracePt t="136994" x="3216275" y="2841625"/>
          <p14:tracePt t="137010" x="3298825" y="2841625"/>
          <p14:tracePt t="137026" x="3382963" y="2857500"/>
          <p14:tracePt t="137043" x="3421063" y="2857500"/>
          <p14:tracePt t="137059" x="3459163" y="2857500"/>
          <p14:tracePt t="137076" x="3467100" y="2849563"/>
          <p14:tracePt t="137145" x="3505200" y="2849563"/>
          <p14:tracePt t="137153" x="3551238" y="2849563"/>
          <p14:tracePt t="137161" x="3619500" y="2873375"/>
          <p14:tracePt t="137175" x="3687763" y="2887663"/>
          <p14:tracePt t="137175" x="3695700" y="2887663"/>
          <p14:tracePt t="137194" x="3703638" y="2887663"/>
          <p14:tracePt t="137561" x="3717925" y="2887663"/>
          <p14:tracePt t="137569" x="3741738" y="2887663"/>
          <p14:tracePt t="137577" x="3763963" y="2887663"/>
          <p14:tracePt t="137591" x="3771900" y="2887663"/>
          <p14:tracePt t="137617" x="3779838" y="2887663"/>
          <p14:tracePt t="137633" x="3810000" y="2887663"/>
          <p14:tracePt t="137643" x="3954463" y="2887663"/>
          <p14:tracePt t="137659" x="4183063" y="2887663"/>
          <p14:tracePt t="137675" x="4335463" y="2887663"/>
          <p14:tracePt t="137692" x="4365625" y="2887663"/>
          <p14:tracePt t="137708" x="4373563" y="2887663"/>
          <p14:tracePt t="137745" x="4373563" y="2879725"/>
          <p14:tracePt t="137761" x="4389438" y="2879725"/>
          <p14:tracePt t="137769" x="4427538" y="2879725"/>
          <p14:tracePt t="137777" x="4465638" y="2879725"/>
          <p14:tracePt t="137791" x="4579938" y="2879725"/>
          <p14:tracePt t="137791" x="4594225" y="2879725"/>
          <p14:tracePt t="137810" x="4632325" y="2865438"/>
          <p14:tracePt t="137826" x="4640263" y="2865438"/>
          <p14:tracePt t="137841" x="4656138" y="2865438"/>
          <p14:tracePt t="137857" x="4702175" y="2865438"/>
          <p14:tracePt t="137881" x="4762500" y="2865438"/>
          <p14:tracePt t="137891" x="4822825" y="2865438"/>
          <p14:tracePt t="137908" x="4860925" y="2865438"/>
          <p14:tracePt t="137924" x="4868863" y="2865438"/>
          <p14:tracePt t="137941" x="4892675" y="2865438"/>
          <p14:tracePt t="137958" x="4922838" y="2865438"/>
          <p14:tracePt t="137975" x="4999038" y="2865438"/>
          <p14:tracePt t="137975" x="5045075" y="2865438"/>
          <p14:tracePt t="137993" x="5089525" y="2865438"/>
          <p14:tracePt t="138007" x="5197475" y="2879725"/>
          <p14:tracePt t="138026" x="5227638" y="2879725"/>
          <p14:tracePt t="138042" x="5241925" y="2879725"/>
          <p14:tracePt t="138058" x="5257800" y="2879725"/>
          <p14:tracePt t="138074" x="5287963" y="2879725"/>
          <p14:tracePt t="138092" x="5341938" y="2879725"/>
          <p14:tracePt t="138110" x="5372100" y="2879725"/>
          <p14:tracePt t="138124" x="5410200" y="2879725"/>
          <p14:tracePt t="138141" x="5440363" y="2879725"/>
          <p14:tracePt t="138157" x="5494338" y="2879725"/>
          <p14:tracePt t="138174" x="5570538" y="2879725"/>
          <p14:tracePt t="138191" x="5630863" y="2879725"/>
          <p14:tracePt t="138207" x="5638800" y="2879725"/>
          <p14:tracePt t="138224" x="5668963" y="2873375"/>
          <p14:tracePt t="138305" x="5684838" y="2873375"/>
          <p14:tracePt t="138313" x="5699125" y="2873375"/>
          <p14:tracePt t="138323" x="5707063" y="2873375"/>
          <p14:tracePt t="138340" x="5715000" y="2865438"/>
          <p14:tracePt t="142791" x="5715000" y="2857500"/>
          <p14:tracePt t="142857" x="5715000" y="2849563"/>
          <p14:tracePt t="145613" x="5715000" y="2841625"/>
          <p14:tracePt t="145993" x="5715000" y="2835275"/>
          <p14:tracePt t="146025" x="5707063" y="2835275"/>
          <p14:tracePt t="146641" x="5699125" y="2841625"/>
          <p14:tracePt t="146649" x="5684838" y="2857500"/>
          <p14:tracePt t="146666" x="5661025" y="2857500"/>
          <p14:tracePt t="146682" x="5654675" y="2857500"/>
          <p14:tracePt t="146699" x="5646738" y="2857500"/>
          <p14:tracePt t="146715" x="5622925" y="2865438"/>
          <p14:tracePt t="146732" x="5600700" y="2873375"/>
          <p14:tracePt t="146749" x="5516563" y="2887663"/>
          <p14:tracePt t="146765" x="5432425" y="2887663"/>
          <p14:tracePt t="146781" x="5402263" y="2887663"/>
          <p14:tracePt t="146798" x="5394325" y="2887663"/>
          <p14:tracePt t="146814" x="5387975" y="2887663"/>
          <p14:tracePt t="146833" x="5372100" y="2887663"/>
          <p14:tracePt t="146849" x="5341938" y="2887663"/>
          <p14:tracePt t="146866" x="5326063" y="2887663"/>
          <p14:tracePt t="146883" x="5318125" y="2887663"/>
          <p14:tracePt t="146898" x="5303838" y="2887663"/>
          <p14:tracePt t="147641" x="5287963" y="2887663"/>
          <p14:tracePt t="147657" x="5273675" y="2887663"/>
          <p14:tracePt t="147665" x="5241925" y="2887663"/>
          <p14:tracePt t="147682" x="5235575" y="2887663"/>
          <p14:tracePt t="147714" x="5203825" y="2895600"/>
          <p14:tracePt t="147737" x="5189538" y="2895600"/>
          <p14:tracePt t="147745" x="5159375" y="2903538"/>
          <p14:tracePt t="147753" x="5143500" y="2903538"/>
          <p14:tracePt t="147764" x="5105400" y="2911475"/>
          <p14:tracePt t="147781" x="5083175" y="2917825"/>
          <p14:tracePt t="147798" x="5075238" y="2925763"/>
          <p14:tracePt t="147814" x="5045075" y="2925763"/>
          <p14:tracePt t="147831" x="4914900" y="2925763"/>
          <p14:tracePt t="147848" x="4664075" y="2925763"/>
          <p14:tracePt t="147848" x="4495800" y="2925763"/>
          <p14:tracePt t="147866" x="4289425" y="2925763"/>
          <p14:tracePt t="147866" x="4084638" y="2925763"/>
          <p14:tracePt t="147882" x="3756025" y="2987675"/>
          <p14:tracePt t="147898" x="3603625" y="3017838"/>
          <p14:tracePt t="147915" x="3535363" y="3017838"/>
          <p14:tracePt t="147931" x="3527425" y="3017838"/>
          <p14:tracePt t="147947" x="3521075" y="3017838"/>
          <p14:tracePt t="147969" x="3505200" y="3017838"/>
          <p14:tracePt t="147980" x="3413125" y="3032125"/>
          <p14:tracePt t="147998" x="3200400" y="3040063"/>
          <p14:tracePt t="148014" x="2895600" y="3055938"/>
          <p14:tracePt t="148014" x="2751138" y="3055938"/>
          <p14:tracePt t="148034" x="2598738" y="3055938"/>
          <p14:tracePt t="148047" x="2506663" y="3055938"/>
          <p14:tracePt t="148064" x="2484438" y="3055938"/>
          <p14:tracePt t="148081" x="2476500" y="3055938"/>
          <p14:tracePt t="148129" x="2460625" y="3055938"/>
          <p14:tracePt t="148137" x="2408238" y="3055938"/>
          <p14:tracePt t="148146" x="2339975" y="3055938"/>
          <p14:tracePt t="148163" x="2270125" y="3055938"/>
          <p14:tracePt t="148181" x="2255838" y="3055938"/>
          <p14:tracePt t="148197" x="2217738" y="3055938"/>
          <p14:tracePt t="148214" x="2201863" y="3055938"/>
          <p14:tracePt t="148231" x="2179638" y="3048000"/>
          <p14:tracePt t="148247" x="2171700" y="3048000"/>
          <p14:tracePt t="148263" x="2155825" y="3048000"/>
          <p14:tracePt t="148282" x="2133600" y="3032125"/>
          <p14:tracePt t="148298" x="2111375" y="3025775"/>
          <p14:tracePt t="148315" x="2103438" y="3017838"/>
          <p14:tracePt t="148331" x="2095500" y="3001963"/>
          <p14:tracePt t="148401" x="2095500" y="2994025"/>
          <p14:tracePt t="148441" x="2079625" y="2987675"/>
          <p14:tracePt t="148449" x="2079625" y="2979738"/>
          <p14:tracePt t="148463" x="2065338" y="2971800"/>
          <p14:tracePt t="148480" x="2057400" y="2963863"/>
          <p14:tracePt t="148498" x="2049463" y="2963863"/>
          <p14:tracePt t="148513" x="2035175" y="2963863"/>
          <p14:tracePt t="148531" x="2019300" y="2963863"/>
          <p14:tracePt t="148547" x="1997075" y="2955925"/>
          <p14:tracePt t="148564" x="1981200" y="2955925"/>
          <p14:tracePt t="148580" x="1958975" y="2955925"/>
          <p14:tracePt t="148597" x="1943100" y="2955925"/>
          <p14:tracePt t="148665" x="1927225" y="2955925"/>
          <p14:tracePt t="148697" x="1920875" y="2955925"/>
          <p14:tracePt t="148705" x="1897063" y="2955925"/>
          <p14:tracePt t="148714" x="1889125" y="2955925"/>
          <p14:tracePt t="148731" x="1882775" y="2955925"/>
          <p14:tracePt t="148746" x="1882775" y="2949575"/>
          <p14:tracePt t="149265" x="1889125" y="2941638"/>
          <p14:tracePt t="149865" x="1897063" y="2933700"/>
          <p14:tracePt t="150065" x="1897063" y="2925763"/>
          <p14:tracePt t="150273" x="1905000" y="2925763"/>
          <p14:tracePt t="150345" x="1905000" y="2917825"/>
          <p14:tracePt t="151073" x="1905000" y="2911475"/>
          <p14:tracePt t="151313" x="1912938" y="2903538"/>
          <p14:tracePt t="151377" x="1912938" y="2895600"/>
          <p14:tracePt t="151385" x="1920875" y="2895600"/>
          <p14:tracePt t="151410" x="1927225" y="2895600"/>
          <p14:tracePt t="151425" x="1935163" y="2887663"/>
          <p14:tracePt t="151433" x="1951038" y="2887663"/>
          <p14:tracePt t="151443" x="2003425" y="2879725"/>
          <p14:tracePt t="151460" x="2079625" y="2887663"/>
          <p14:tracePt t="151477" x="2149475" y="2911475"/>
          <p14:tracePt t="151494" x="2209800" y="2925763"/>
          <p14:tracePt t="151511" x="2239963" y="2925763"/>
          <p14:tracePt t="151511" x="2263775" y="2925763"/>
          <p14:tracePt t="151530" x="2286000" y="2925763"/>
          <p14:tracePt t="151543" x="2536825" y="2925763"/>
          <p14:tracePt t="151562" x="2773363" y="2925763"/>
          <p14:tracePt t="151578" x="3025775" y="2941638"/>
          <p14:tracePt t="151595" x="3238500" y="2963863"/>
          <p14:tracePt t="151611" x="3306763" y="2963863"/>
          <p14:tracePt t="151627" x="3382963" y="2979738"/>
          <p14:tracePt t="151644" x="3406775" y="2979738"/>
          <p14:tracePt t="151660" x="3467100" y="2987675"/>
          <p14:tracePt t="151677" x="3505200" y="2987675"/>
          <p14:tracePt t="151694" x="3589338" y="2987675"/>
          <p14:tracePt t="151710" x="3679825" y="2987675"/>
          <p14:tracePt t="151727" x="3779838" y="2987675"/>
          <p14:tracePt t="151743" x="3817938" y="2987675"/>
          <p14:tracePt t="151743" x="3832225" y="2987675"/>
          <p14:tracePt t="151761" x="3848100" y="2987675"/>
          <p14:tracePt t="151785" x="3856038" y="2987675"/>
          <p14:tracePt t="151849" x="3856038" y="2979738"/>
          <p14:tracePt t="151857" x="3856038" y="2971800"/>
          <p14:tracePt t="151937" x="3863975" y="2971800"/>
          <p14:tracePt t="152177" x="3870325" y="2971800"/>
          <p14:tracePt t="152185" x="3878263" y="2971800"/>
          <p14:tracePt t="152209" x="3894138" y="2971800"/>
          <p14:tracePt t="152217" x="3902075" y="2971800"/>
          <p14:tracePt t="152227" x="3962400" y="2971800"/>
          <p14:tracePt t="152243" x="4106863" y="2971800"/>
          <p14:tracePt t="152260" x="4237038" y="2971800"/>
          <p14:tracePt t="152276" x="4403725" y="2971800"/>
          <p14:tracePt t="152293" x="4503738" y="2971800"/>
          <p14:tracePt t="152310" x="4533900" y="2971800"/>
          <p14:tracePt t="152326" x="4541838" y="2971800"/>
          <p14:tracePt t="152342" x="4587875" y="2971800"/>
          <p14:tracePt t="152342" x="4618038" y="2971800"/>
          <p14:tracePt t="152361" x="4664075" y="2971800"/>
          <p14:tracePt t="152377" x="4838700" y="2971800"/>
          <p14:tracePt t="152394" x="4960938" y="2971800"/>
          <p14:tracePt t="152410" x="5067300" y="2971800"/>
          <p14:tracePt t="152427" x="5105400" y="2971800"/>
          <p14:tracePt t="152442" x="5135563" y="2971800"/>
          <p14:tracePt t="152459" x="5151438" y="2955925"/>
          <p14:tracePt t="152475" x="5203825" y="2955925"/>
          <p14:tracePt t="152492" x="5334000" y="2949575"/>
          <p14:tracePt t="152509" x="5486400" y="2933700"/>
          <p14:tracePt t="152509" x="5562600" y="2933700"/>
          <p14:tracePt t="152528" x="5622925" y="2933700"/>
          <p14:tracePt t="152541" x="5676900" y="2933700"/>
          <p14:tracePt t="152560" x="5692775" y="2933700"/>
          <p14:tracePt t="152575" x="5699125" y="2933700"/>
          <p14:tracePt t="152608" x="5707063" y="2933700"/>
          <p14:tracePt t="152616" x="5715000" y="2933700"/>
          <p14:tracePt t="152626" x="5745163" y="2933700"/>
          <p14:tracePt t="152642" x="5768975" y="2933700"/>
          <p14:tracePt t="152658" x="5799138" y="2933700"/>
          <p14:tracePt t="152675" x="5829300" y="2933700"/>
          <p14:tracePt t="153607" x="5837238" y="2941638"/>
          <p14:tracePt t="153840" x="5837238" y="2933700"/>
          <p14:tracePt t="154392" x="5845175" y="2933700"/>
          <p14:tracePt t="155277" x="5845175" y="2925763"/>
          <p14:tracePt t="155536" x="5845175" y="2917825"/>
          <p14:tracePt t="157406" x="5837238" y="2917825"/>
          <p14:tracePt t="157464" x="5837238" y="2925763"/>
          <p14:tracePt t="157472" x="5837238" y="2941638"/>
          <p14:tracePt t="157486" x="5799138" y="2963863"/>
          <p14:tracePt t="157505" x="5692775" y="3001963"/>
          <p14:tracePt t="157521" x="5540375" y="3032125"/>
          <p14:tracePt t="157539" x="5341938" y="3063875"/>
          <p14:tracePt t="157554" x="5165725" y="3086100"/>
          <p14:tracePt t="157570" x="5021263" y="3108325"/>
          <p14:tracePt t="157587" x="4906963" y="3132138"/>
          <p14:tracePt t="157604" x="4838700" y="3170238"/>
          <p14:tracePt t="157619" x="4670425" y="3200400"/>
          <p14:tracePt t="157636" x="4473575" y="3268663"/>
          <p14:tracePt t="157653" x="4144963" y="3406775"/>
          <p14:tracePt t="157670" x="3779838" y="3497263"/>
          <p14:tracePt t="157686" x="3451225" y="3641725"/>
          <p14:tracePt t="157686" x="3336925" y="3679825"/>
          <p14:tracePt t="157705" x="3154363" y="3749675"/>
          <p14:tracePt t="157721" x="3017838" y="3787775"/>
          <p14:tracePt t="157737" x="2941638" y="3817938"/>
          <p14:tracePt t="157754" x="2841625" y="3840163"/>
          <p14:tracePt t="157770" x="2697163" y="3848100"/>
          <p14:tracePt t="157786" x="2530475" y="3863975"/>
          <p14:tracePt t="157803" x="2301875" y="3863975"/>
          <p14:tracePt t="157820" x="2155825" y="3863975"/>
          <p14:tracePt t="157836" x="1981200" y="3863975"/>
          <p14:tracePt t="157853" x="1774825" y="3863975"/>
          <p14:tracePt t="157870" x="1692275" y="3863975"/>
          <p14:tracePt t="157886" x="1608138" y="3863975"/>
          <p14:tracePt t="157886" x="1546225" y="3863975"/>
          <p14:tracePt t="157904" x="1431925" y="3840163"/>
          <p14:tracePt t="157920" x="1333500" y="3825875"/>
          <p14:tracePt t="157937" x="1303338" y="3817938"/>
          <p14:tracePt t="157954" x="1295400" y="3817938"/>
          <p14:tracePt t="157970" x="1287463" y="3817938"/>
          <p14:tracePt t="157986" x="1249363" y="3810000"/>
          <p14:tracePt t="158003" x="1196975" y="3787775"/>
          <p14:tracePt t="158020" x="1150938" y="3771900"/>
          <p14:tracePt t="158036" x="1112838" y="3749675"/>
          <p14:tracePt t="158052" x="1089025" y="3733800"/>
          <p14:tracePt t="158069" x="1074738" y="3717925"/>
          <p14:tracePt t="158086" x="1044575" y="3695700"/>
          <p14:tracePt t="158103" x="998538" y="3673475"/>
          <p14:tracePt t="158122" x="998538" y="3665538"/>
          <p14:tracePt t="158135" x="990600" y="3665538"/>
          <p14:tracePt t="158169" x="990600" y="3657600"/>
          <p14:tracePt t="158176" x="968375" y="3635375"/>
          <p14:tracePt t="158186" x="930275" y="3597275"/>
          <p14:tracePt t="158202" x="884238" y="3565525"/>
          <p14:tracePt t="158219" x="884238" y="3559175"/>
          <p14:tracePt t="158235" x="876300" y="3559175"/>
          <p14:tracePt t="158256" x="876300" y="3551238"/>
          <p14:tracePt t="158272" x="876300" y="3543300"/>
          <p14:tracePt t="158285" x="876300" y="3535363"/>
          <p14:tracePt t="158302" x="854075" y="3505200"/>
          <p14:tracePt t="158302" x="838200" y="3497263"/>
          <p14:tracePt t="158320" x="815975" y="3467100"/>
          <p14:tracePt t="158337" x="784225" y="3436938"/>
          <p14:tracePt t="158353" x="777875" y="3421063"/>
          <p14:tracePt t="158440" x="769938" y="3421063"/>
          <p14:tracePt t="159351" x="762000" y="3421063"/>
          <p14:tracePt t="159416" x="754063" y="3421063"/>
          <p14:tracePt t="159496" x="754063" y="3429000"/>
          <p14:tracePt t="159537" x="746125" y="3429000"/>
          <p14:tracePt t="159567" x="746125" y="3436938"/>
          <p14:tracePt t="159592" x="746125" y="3444875"/>
          <p14:tracePt t="159608" x="746125" y="3451225"/>
          <p14:tracePt t="159640" x="746125" y="3459163"/>
          <p14:tracePt t="159648" x="739775" y="3459163"/>
          <p14:tracePt t="159656" x="739775" y="3467100"/>
          <p14:tracePt t="159667" x="731838" y="3475038"/>
          <p14:tracePt t="159684" x="731838" y="3482975"/>
          <p14:tracePt t="159700" x="723900" y="3489325"/>
          <p14:tracePt t="159718" x="723900" y="3505200"/>
          <p14:tracePt t="159734" x="723900" y="3521075"/>
          <p14:tracePt t="159751" x="708025" y="3535363"/>
          <p14:tracePt t="159769" x="708025" y="3551238"/>
          <p14:tracePt t="159785" x="693738" y="3573463"/>
          <p14:tracePt t="159802" x="693738" y="3581400"/>
          <p14:tracePt t="159818" x="693738" y="3597275"/>
          <p14:tracePt t="159835" x="677863" y="3619500"/>
          <p14:tracePt t="159851" x="677863" y="3641725"/>
          <p14:tracePt t="159867" x="677863" y="3673475"/>
          <p14:tracePt t="159884" x="677863" y="3717925"/>
          <p14:tracePt t="159901" x="677863" y="3756025"/>
          <p14:tracePt t="159918" x="677863" y="3787775"/>
          <p14:tracePt t="159935" x="663575" y="3810000"/>
          <p14:tracePt t="159951" x="663575" y="3848100"/>
          <p14:tracePt t="159968" x="663575" y="3878263"/>
          <p14:tracePt t="159985" x="663575" y="3916363"/>
          <p14:tracePt t="160002" x="663575" y="3940175"/>
          <p14:tracePt t="160017" x="663575" y="3970338"/>
          <p14:tracePt t="160034" x="663575" y="4000500"/>
          <p14:tracePt t="160051" x="663575" y="4046538"/>
          <p14:tracePt t="160067" x="663575" y="4084638"/>
          <p14:tracePt t="160085" x="663575" y="4122738"/>
          <p14:tracePt t="160101" x="663575" y="4152900"/>
          <p14:tracePt t="160118" x="647700" y="4206875"/>
          <p14:tracePt t="160134" x="625475" y="4283075"/>
          <p14:tracePt t="160149" x="617538" y="4313238"/>
          <p14:tracePt t="160166" x="609600" y="4359275"/>
          <p14:tracePt t="160166" x="601663" y="4373563"/>
          <p14:tracePt t="160184" x="593725" y="4419600"/>
          <p14:tracePt t="160201" x="587375" y="4465638"/>
          <p14:tracePt t="160218" x="587375" y="4511675"/>
          <p14:tracePt t="160234" x="563563" y="4572000"/>
          <p14:tracePt t="160250" x="549275" y="4625975"/>
          <p14:tracePt t="160267" x="511175" y="4708525"/>
          <p14:tracePt t="160284" x="503238" y="4762500"/>
          <p14:tracePt t="160301" x="479425" y="4830763"/>
          <p14:tracePt t="160317" x="473075" y="4884738"/>
          <p14:tracePt t="160334" x="465138" y="4930775"/>
          <p14:tracePt t="160350" x="449263" y="5006975"/>
          <p14:tracePt t="160350" x="449263" y="5037138"/>
          <p14:tracePt t="160369" x="441325" y="5105400"/>
          <p14:tracePt t="160385" x="434975" y="5159375"/>
          <p14:tracePt t="160401" x="427038" y="5203825"/>
          <p14:tracePt t="160418" x="427038" y="5257800"/>
          <p14:tracePt t="160434" x="427038" y="5303838"/>
          <p14:tracePt t="160451" x="427038" y="5364163"/>
          <p14:tracePt t="160467" x="427038" y="5448300"/>
          <p14:tracePt t="160484" x="427038" y="5532438"/>
          <p14:tracePt t="160501" x="427038" y="5584825"/>
          <p14:tracePt t="160517" x="427038" y="5661025"/>
          <p14:tracePt t="160535" x="434975" y="5730875"/>
          <p14:tracePt t="160535" x="449263" y="5761038"/>
          <p14:tracePt t="160553" x="473075" y="5807075"/>
          <p14:tracePt t="160566" x="495300" y="5867400"/>
          <p14:tracePt t="160566" x="495300" y="5883275"/>
          <p14:tracePt t="160585" x="525463" y="5935663"/>
          <p14:tracePt t="160601" x="533400" y="5959475"/>
          <p14:tracePt t="160617" x="549275" y="5981700"/>
          <p14:tracePt t="160634" x="579438" y="6042025"/>
          <p14:tracePt t="160650" x="625475" y="6103938"/>
          <p14:tracePt t="160666" x="669925" y="6180138"/>
          <p14:tracePt t="160683" x="693738" y="6232525"/>
          <p14:tracePt t="160700" x="708025" y="6264275"/>
          <p14:tracePt t="160716" x="754063" y="6324600"/>
          <p14:tracePt t="160734" x="792163" y="6408738"/>
          <p14:tracePt t="160750" x="846138" y="6492875"/>
          <p14:tracePt t="160750" x="860425" y="6530975"/>
          <p14:tracePt t="160768" x="892175" y="6583363"/>
          <p14:tracePt t="161240" x="1120775" y="6545263"/>
          <p14:tracePt t="161248" x="1203325" y="6530975"/>
          <p14:tracePt t="161255" x="1257300" y="6515100"/>
          <p14:tracePt t="161265" x="1371600" y="6499225"/>
          <p14:tracePt t="161283" x="1425575" y="6484938"/>
          <p14:tracePt t="161299" x="1470025" y="6484938"/>
          <p14:tracePt t="161316" x="1508125" y="6469063"/>
          <p14:tracePt t="161333" x="1554163" y="6454775"/>
          <p14:tracePt t="161349" x="1622425" y="6454775"/>
          <p14:tracePt t="161366" x="1592263" y="6408738"/>
          <p14:tracePt t="161384" x="1630363" y="6408738"/>
          <p14:tracePt t="161401" x="1684338" y="6408738"/>
          <p14:tracePt t="161417" x="1798638" y="6408738"/>
          <p14:tracePt t="161433" x="1927225" y="6408738"/>
          <p14:tracePt t="161450" x="2049463" y="6408738"/>
          <p14:tracePt t="161466" x="2111375" y="6408738"/>
          <p14:tracePt t="161483" x="2149475" y="6408738"/>
          <p14:tracePt t="161499" x="2155825" y="6408738"/>
          <p14:tracePt t="161515" x="2163763" y="6408738"/>
          <p14:tracePt t="161532" x="2209800" y="6423025"/>
          <p14:tracePt t="161550" x="2263775" y="6446838"/>
          <p14:tracePt t="161566" x="2308225" y="6446838"/>
          <p14:tracePt t="161583" x="2400300" y="6446838"/>
          <p14:tracePt t="161583" x="2460625" y="6446838"/>
          <p14:tracePt t="161601" x="2574925" y="6454775"/>
          <p14:tracePt t="161617" x="2667000" y="6469063"/>
          <p14:tracePt t="161633" x="2803525" y="6499225"/>
          <p14:tracePt t="161650" x="2895600" y="6515100"/>
          <p14:tracePt t="161666" x="2949575" y="6530975"/>
          <p14:tracePt t="161683" x="2994025" y="6537325"/>
          <p14:tracePt t="161699" x="3009900" y="6537325"/>
          <p14:tracePt t="161715" x="3032125" y="6569075"/>
          <p14:tracePt t="161732" x="3094038" y="6591300"/>
          <p14:tracePt t="161749" x="3208338" y="6613525"/>
          <p14:tracePt t="161766" x="3268663" y="6637338"/>
          <p14:tracePt t="161782" x="3276600" y="6637338"/>
          <p14:tracePt t="161798" x="3284538" y="6651625"/>
          <p14:tracePt t="162472" x="3368675" y="6667500"/>
          <p14:tracePt t="162481" x="3375025" y="6689725"/>
          <p14:tracePt t="162488" x="3413125" y="6689725"/>
          <p14:tracePt t="162498" x="3543300" y="6645275"/>
          <p14:tracePt t="162515" x="3597275" y="6645275"/>
          <p14:tracePt t="162533" x="3603625" y="6645275"/>
          <p14:tracePt t="162551" x="3603625" y="6637338"/>
          <p14:tracePt t="162563" x="3619500" y="6629400"/>
          <p14:tracePt t="162580" x="3703638" y="6613525"/>
          <p14:tracePt t="162597" x="3908425" y="6607175"/>
          <p14:tracePt t="162613" x="4259263" y="6607175"/>
          <p14:tracePt t="162630" x="4754563" y="6607175"/>
          <p14:tracePt t="162630" x="5006975" y="6607175"/>
          <p14:tracePt t="162648" x="5570538" y="6621463"/>
          <p14:tracePt t="162664" x="5897563" y="6651625"/>
          <p14:tracePt t="162681" x="6035675" y="6659563"/>
          <p14:tracePt t="162697" x="6057900" y="6659563"/>
          <p14:tracePt t="162713" x="6065838" y="6659563"/>
          <p14:tracePt t="162729" x="6080125" y="6651625"/>
          <p14:tracePt t="162747" x="6111875" y="6645275"/>
          <p14:tracePt t="162763" x="6188075" y="6645275"/>
          <p14:tracePt t="162780" x="6354763" y="6645275"/>
          <p14:tracePt t="162797" x="6523038" y="6645275"/>
          <p14:tracePt t="162813" x="6683375" y="6645275"/>
          <p14:tracePt t="162830" x="6888163" y="6645275"/>
          <p14:tracePt t="162849" x="6926263" y="6629400"/>
          <p14:tracePt t="162865" x="6934200" y="6629400"/>
          <p14:tracePt t="162897" x="6942138" y="6629400"/>
          <p14:tracePt t="162904" x="6956425" y="6629400"/>
          <p14:tracePt t="162914" x="7010400" y="6629400"/>
          <p14:tracePt t="162931" x="7116763" y="6629400"/>
          <p14:tracePt t="162947" x="7223125" y="6629400"/>
          <p14:tracePt t="162964" x="7307263" y="6629400"/>
          <p14:tracePt t="162982" x="7323138" y="6613525"/>
          <p14:tracePt t="162997" x="7353300" y="6607175"/>
          <p14:tracePt t="163015" x="7413625" y="6607175"/>
          <p14:tracePt t="163015" x="7475538" y="6607175"/>
          <p14:tracePt t="163032" x="7612063" y="6607175"/>
          <p14:tracePt t="163049" x="7734300" y="6613525"/>
          <p14:tracePt t="163065" x="7780338" y="6629400"/>
          <p14:tracePt t="163081" x="7788275" y="6629400"/>
          <p14:tracePt t="163128" x="7802563" y="6629400"/>
          <p14:tracePt t="163144" x="7826375" y="6629400"/>
          <p14:tracePt t="163152" x="7856538" y="6629400"/>
          <p14:tracePt t="163164" x="7932738" y="6629400"/>
          <p14:tracePt t="163181" x="8001000" y="6629400"/>
          <p14:tracePt t="163198" x="8031163" y="6629400"/>
          <p14:tracePt t="163214" x="8023225" y="6629400"/>
          <p14:tracePt t="163848" x="8016875" y="6629400"/>
          <p14:tracePt t="163936" x="8016875" y="6637338"/>
          <p14:tracePt t="163944" x="8008938" y="6637338"/>
          <p14:tracePt t="164827" x="8001000" y="6645275"/>
          <p14:tracePt t="165511" x="7985125" y="6645275"/>
          <p14:tracePt t="165519" x="7970838" y="6645275"/>
          <p14:tracePt t="165528" x="7924800" y="6645275"/>
          <p14:tracePt t="165546" x="7848600" y="6637338"/>
          <p14:tracePt t="165561" x="7734300" y="6613525"/>
          <p14:tracePt t="165578" x="7589838" y="6575425"/>
          <p14:tracePt t="165595" x="7459663" y="6561138"/>
          <p14:tracePt t="165612" x="7361238" y="6553200"/>
          <p14:tracePt t="165628" x="7269163" y="6530975"/>
          <p14:tracePt t="165645" x="7178675" y="6515100"/>
          <p14:tracePt t="165661" x="7086600" y="6507163"/>
          <p14:tracePt t="165678" x="7032625" y="6507163"/>
          <p14:tracePt t="165678" x="6980238" y="6507163"/>
          <p14:tracePt t="165697" x="6918325" y="6507163"/>
          <p14:tracePt t="165711" x="6727825" y="6461125"/>
          <p14:tracePt t="165729" x="6613525" y="6446838"/>
          <p14:tracePt t="165745" x="6469063" y="6423025"/>
          <p14:tracePt t="165762" x="6378575" y="6423025"/>
          <p14:tracePt t="165778" x="6286500" y="6400800"/>
          <p14:tracePt t="165796" x="6188075" y="6378575"/>
          <p14:tracePt t="165811" x="6126163" y="6370638"/>
          <p14:tracePt t="165828" x="6065838" y="6346825"/>
          <p14:tracePt t="165845" x="6019800" y="6340475"/>
          <p14:tracePt t="165861" x="5981700" y="6332538"/>
          <p14:tracePt t="165878" x="5927725" y="6332538"/>
          <p14:tracePt t="165878" x="5897563" y="6332538"/>
          <p14:tracePt t="165896" x="5875338" y="6332538"/>
          <p14:tracePt t="165911" x="5761038" y="6332538"/>
          <p14:tracePt t="165929" x="5707063" y="6324600"/>
          <p14:tracePt t="165945" x="5578475" y="6302375"/>
          <p14:tracePt t="165962" x="5494338" y="6302375"/>
          <p14:tracePt t="165978" x="5426075" y="6302375"/>
          <p14:tracePt t="165995" x="5372100" y="6302375"/>
          <p14:tracePt t="166011" x="5334000" y="6302375"/>
          <p14:tracePt t="166028" x="5295900" y="6302375"/>
          <p14:tracePt t="166046" x="5241925" y="6302375"/>
          <p14:tracePt t="166060" x="5211763" y="6302375"/>
          <p14:tracePt t="166077" x="5159375" y="6302375"/>
          <p14:tracePt t="166094" x="5113338" y="6302375"/>
          <p14:tracePt t="166094" x="5097463" y="6302375"/>
          <p14:tracePt t="166113" x="5067300" y="6302375"/>
          <p14:tracePt t="166128" x="5045075" y="6302375"/>
          <p14:tracePt t="166145" x="4999038" y="6302375"/>
          <p14:tracePt t="166161" x="4945063" y="6308725"/>
          <p14:tracePt t="166178" x="4860925" y="6316663"/>
          <p14:tracePt t="166195" x="4778375" y="6316663"/>
          <p14:tracePt t="166211" x="4724400" y="6316663"/>
          <p14:tracePt t="166227" x="4694238" y="6316663"/>
          <p14:tracePt t="166245" x="4664075" y="6316663"/>
          <p14:tracePt t="166261" x="4648200" y="6316663"/>
          <p14:tracePt t="166278" x="4625975" y="6324600"/>
          <p14:tracePt t="166294" x="4602163" y="6332538"/>
          <p14:tracePt t="166294" x="4594225" y="6332538"/>
          <p14:tracePt t="166312" x="4572000" y="6332538"/>
          <p14:tracePt t="166326" x="4525963" y="6340475"/>
          <p14:tracePt t="166344" x="4518025" y="6346825"/>
          <p14:tracePt t="166362" x="4503738" y="6346825"/>
          <p14:tracePt t="166378" x="4495800" y="6354763"/>
          <p14:tracePt t="166394" x="4473575" y="6362700"/>
          <p14:tracePt t="166411" x="4457700" y="6370638"/>
          <p14:tracePt t="166427" x="4435475" y="6384925"/>
          <p14:tracePt t="166444" x="4397375" y="6408738"/>
          <p14:tracePt t="166461" x="4373563" y="6430963"/>
          <p14:tracePt t="166477" x="4335463" y="6430963"/>
          <p14:tracePt t="166477" x="4327525" y="6446838"/>
          <p14:tracePt t="166496" x="4321175" y="6446838"/>
          <p14:tracePt t="166510" x="4305300" y="6454775"/>
          <p14:tracePt t="166528" x="4297363" y="6461125"/>
          <p14:tracePt t="166544" x="4283075" y="6484938"/>
          <p14:tracePt t="166562" x="4267200" y="6492875"/>
          <p14:tracePt t="166578" x="4259263" y="6492875"/>
          <p14:tracePt t="166594" x="4251325" y="6507163"/>
          <p14:tracePt t="166610" x="4244975" y="6515100"/>
          <p14:tracePt t="166627" x="4237038" y="6523038"/>
          <p14:tracePt t="166648" x="4229100" y="6530975"/>
          <p14:tracePt t="166660" x="4213225" y="6537325"/>
          <p14:tracePt t="166680" x="4206875" y="6537325"/>
          <p14:tracePt t="166694" x="4198938" y="6545263"/>
          <p14:tracePt t="166710" x="4191000" y="6553200"/>
          <p14:tracePt t="168518" x="4183063" y="6553200"/>
          <p14:tracePt t="168648" x="4175125" y="6553200"/>
          <p14:tracePt t="168720" x="4168775" y="6553200"/>
          <p14:tracePt t="168768" x="4160838" y="6569075"/>
          <p14:tracePt t="168816" x="4152900" y="6569075"/>
          <p14:tracePt t="168848" x="4152900" y="6575425"/>
          <p14:tracePt t="168872" x="4152900" y="6591300"/>
          <p14:tracePt t="168952" x="4152900" y="6607175"/>
          <p14:tracePt t="169088" x="4160838" y="6613525"/>
          <p14:tracePt t="169151" x="4168775" y="6613525"/>
          <p14:tracePt t="169159" x="4168775" y="6621463"/>
          <p14:tracePt t="169184" x="4175125" y="6637338"/>
          <p14:tracePt t="169200" x="4175125" y="6645275"/>
          <p14:tracePt t="169232" x="4175125" y="6651625"/>
          <p14:tracePt t="169248" x="4175125" y="6659563"/>
          <p14:tracePt t="169257" x="4175125" y="6675438"/>
          <p14:tracePt t="169272" x="4175125" y="6683375"/>
          <p14:tracePt t="169305" x="4175125" y="6697663"/>
          <p14:tracePt t="169328" x="4183063" y="6705600"/>
          <p14:tracePt t="169336" x="4191000" y="6705600"/>
          <p14:tracePt t="169344" x="4191000" y="6713538"/>
          <p14:tracePt t="169357" x="4198938" y="6721475"/>
          <p14:tracePt t="169424" x="4206875" y="6705600"/>
          <p14:tracePt t="169616" x="4206875" y="6697663"/>
          <p14:tracePt t="169640" x="4206875" y="6689725"/>
          <p14:tracePt t="169648" x="4206875" y="6683375"/>
          <p14:tracePt t="169657" x="4206875" y="6675438"/>
          <p14:tracePt t="169674" x="4206875" y="6667500"/>
          <p14:tracePt t="169690" x="4206875" y="6659563"/>
          <p14:tracePt t="169707" x="4206875" y="6651625"/>
          <p14:tracePt t="169760" x="4206875" y="6645275"/>
          <p14:tracePt t="169768" x="4206875" y="6637338"/>
          <p14:tracePt t="169776" x="4206875" y="6629400"/>
          <p14:tracePt t="169790" x="4206875" y="6613525"/>
          <p14:tracePt t="169808" x="4206875" y="6607175"/>
          <p14:tracePt t="169825" x="4206875" y="6591300"/>
          <p14:tracePt t="169842" x="4206875" y="6575425"/>
          <p14:tracePt t="169872" x="4206875" y="6569075"/>
          <p14:tracePt t="169880" x="4198938" y="6561138"/>
          <p14:tracePt t="169968" x="4198938" y="6569075"/>
          <p14:tracePt t="170232" x="4198938" y="6583363"/>
          <p14:tracePt t="170240" x="4198938" y="6599238"/>
          <p14:tracePt t="170248" x="4198938" y="6613525"/>
          <p14:tracePt t="170264" x="4191000" y="6621463"/>
          <p14:tracePt t="170274" x="4183063" y="6613525"/>
          <p14:tracePt t="170399" x="4183063" y="6599238"/>
          <p14:tracePt t="170415" x="4183063" y="6591300"/>
          <p14:tracePt t="170432" x="4183063" y="6583363"/>
          <p14:tracePt t="170440" x="4183063" y="6569075"/>
          <p14:tracePt t="170456" x="4168775" y="6545263"/>
          <p14:tracePt t="170464" x="4160838" y="6545263"/>
          <p14:tracePt t="170768" x="4152900" y="6545263"/>
          <p14:tracePt t="171678" x="4152900" y="6553200"/>
          <p14:tracePt t="172572" x="4160838" y="6553200"/>
          <p14:tracePt t="172704" x="4168775" y="6553200"/>
          <p14:tracePt t="172712" x="4175125" y="6553200"/>
          <p14:tracePt t="172776" x="4183063" y="6545263"/>
          <p14:tracePt t="172784" x="4191000" y="6537325"/>
          <p14:tracePt t="172864" x="4191000" y="6530975"/>
          <p14:tracePt t="172872" x="4191000" y="6523038"/>
          <p14:tracePt t="172887" x="4221163" y="6507163"/>
          <p14:tracePt t="172905" x="4221163" y="6492875"/>
          <p14:tracePt t="172922" x="4221163" y="6484938"/>
          <p14:tracePt t="172938" x="4221163" y="6477000"/>
          <p14:tracePt t="172954" x="4229100" y="6461125"/>
          <p14:tracePt t="172970" x="4229100" y="6454775"/>
          <p14:tracePt t="172987" x="4237038" y="6454775"/>
          <p14:tracePt t="173004" x="4237038" y="6446838"/>
          <p14:tracePt t="173024" x="4237038" y="6430963"/>
          <p14:tracePt t="173037" x="4244975" y="6430963"/>
          <p14:tracePt t="173055" x="4244975" y="6423025"/>
          <p14:tracePt t="173080" x="4244975" y="6408738"/>
          <p14:tracePt t="173096" x="4244975" y="6392863"/>
          <p14:tracePt t="173112" x="4244975" y="6384925"/>
          <p14:tracePt t="173176" x="4244975" y="6370638"/>
          <p14:tracePt t="173208" x="4237038" y="6370638"/>
          <p14:tracePt t="173224" x="4229100" y="6354763"/>
          <p14:tracePt t="173248" x="4229100" y="6346825"/>
          <p14:tracePt t="173280" x="4229100" y="6340475"/>
          <p14:tracePt t="173288" x="4221163" y="6340475"/>
          <p14:tracePt t="173344" x="4221163" y="6332538"/>
          <p14:tracePt t="173368" x="4213225" y="6316663"/>
          <p14:tracePt t="173376" x="4213225" y="6308725"/>
          <p14:tracePt t="173400" x="4206875" y="6308725"/>
          <p14:tracePt t="173424" x="4206875" y="6294438"/>
          <p14:tracePt t="173472" x="4206875" y="6278563"/>
          <p14:tracePt t="173480" x="4206875" y="6264275"/>
          <p14:tracePt t="173488" x="4206875" y="6248400"/>
          <p14:tracePt t="173503" x="4206875" y="6232525"/>
          <p14:tracePt t="173528" x="4206875" y="6218238"/>
          <p14:tracePt t="173560" x="4206875" y="6210300"/>
          <p14:tracePt t="173584" x="4206875" y="6202363"/>
          <p14:tracePt t="173656" x="4213225" y="6194425"/>
          <p14:tracePt t="173664" x="4213225" y="6188075"/>
          <p14:tracePt t="173872" x="4213225" y="6180138"/>
          <p14:tracePt t="173880" x="4213225" y="6172200"/>
          <p14:tracePt t="173904" x="4213225" y="6164263"/>
          <p14:tracePt t="173920" x="4206875" y="6142038"/>
          <p14:tracePt t="174776" x="4198938" y="6126163"/>
          <p14:tracePt t="174784" x="4183063" y="6096000"/>
          <p14:tracePt t="174800" x="4183063" y="6088063"/>
          <p14:tracePt t="174808" x="4183063" y="6080125"/>
          <p14:tracePt t="174818" x="4160838" y="6035675"/>
          <p14:tracePt t="174835" x="4160838" y="5997575"/>
          <p14:tracePt t="174852" x="4160838" y="5943600"/>
          <p14:tracePt t="174869" x="4160838" y="5883275"/>
          <p14:tracePt t="174885" x="4144963" y="5783263"/>
          <p14:tracePt t="174902" x="4144963" y="5722938"/>
          <p14:tracePt t="174918" x="4144963" y="5622925"/>
          <p14:tracePt t="174936" x="4144963" y="5562600"/>
          <p14:tracePt t="174953" x="4144963" y="5532438"/>
          <p14:tracePt t="174970" x="4144963" y="5502275"/>
          <p14:tracePt t="174986" x="4168775" y="5432425"/>
          <p14:tracePt t="175002" x="4183063" y="5364163"/>
          <p14:tracePt t="175018" x="4198938" y="5280025"/>
          <p14:tracePt t="175034" x="4221163" y="5211763"/>
          <p14:tracePt t="175052" x="4237038" y="5159375"/>
          <p14:tracePt t="175068" x="4244975" y="5089525"/>
          <p14:tracePt t="175085" x="4244975" y="5045075"/>
          <p14:tracePt t="175102" x="4259263" y="4991100"/>
          <p14:tracePt t="175102" x="4267200" y="4968875"/>
          <p14:tracePt t="175120" x="4267200" y="4914900"/>
          <p14:tracePt t="175135" x="4275138" y="4860925"/>
          <p14:tracePt t="175153" x="4275138" y="4822825"/>
          <p14:tracePt t="175169" x="4283075" y="4800600"/>
          <p14:tracePt t="175186" x="4297363" y="4770438"/>
          <p14:tracePt t="175202" x="4297363" y="4746625"/>
          <p14:tracePt t="175218" x="4313238" y="4708525"/>
          <p14:tracePt t="175235" x="4321175" y="4678363"/>
          <p14:tracePt t="175252" x="4321175" y="4648200"/>
          <p14:tracePt t="175268" x="4321175" y="4625975"/>
          <p14:tracePt t="175285" x="4321175" y="4602163"/>
          <p14:tracePt t="175301" x="4321175" y="4594225"/>
          <p14:tracePt t="175408" x="4313238" y="4594225"/>
          <p14:tracePt t="175464" x="4305300" y="4594225"/>
          <p14:tracePt t="175480" x="4305300" y="4587875"/>
          <p14:tracePt t="175751" x="4289425" y="4572000"/>
          <p14:tracePt t="175760" x="4289425" y="4556125"/>
          <p14:tracePt t="175768" x="4275138" y="4525963"/>
          <p14:tracePt t="175785" x="4259263" y="4487863"/>
          <p14:tracePt t="175802" x="4244975" y="4457700"/>
          <p14:tracePt t="175818" x="4237038" y="4435475"/>
          <p14:tracePt t="175835" x="4221163" y="4403725"/>
          <p14:tracePt t="175850" x="4198938" y="4373563"/>
          <p14:tracePt t="175868" x="4191000" y="4343400"/>
          <p14:tracePt t="175885" x="4191000" y="4327525"/>
          <p14:tracePt t="175900" x="4191000" y="4297363"/>
          <p14:tracePt t="175918" x="4183063" y="4275138"/>
          <p14:tracePt t="175934" x="4183063" y="4244975"/>
          <p14:tracePt t="175934" x="4175125" y="4237038"/>
          <p14:tracePt t="175952" x="4175125" y="4213225"/>
          <p14:tracePt t="175969" x="4160838" y="4152900"/>
          <p14:tracePt t="175985" x="4152900" y="4114800"/>
          <p14:tracePt t="176002" x="4152900" y="4060825"/>
          <p14:tracePt t="176018" x="4152900" y="4030663"/>
          <p14:tracePt t="176034" x="4152900" y="3992563"/>
          <p14:tracePt t="176051" x="4152900" y="3970338"/>
          <p14:tracePt t="176067" x="4152900" y="3940175"/>
          <p14:tracePt t="176084" x="4152900" y="3916363"/>
          <p14:tracePt t="176102" x="4152900" y="3878263"/>
          <p14:tracePt t="176122" x="4152900" y="3856038"/>
          <p14:tracePt t="176132" x="4168775" y="3825875"/>
          <p14:tracePt t="176150" x="4168775" y="3787775"/>
          <p14:tracePt t="176166" x="4183063" y="3749675"/>
          <p14:tracePt t="176166" x="4191000" y="3733800"/>
          <p14:tracePt t="176184" x="4206875" y="3703638"/>
          <p14:tracePt t="176200" x="4221163" y="3679825"/>
          <p14:tracePt t="176217" x="4229100" y="3657600"/>
          <p14:tracePt t="176234" x="4237038" y="3635375"/>
          <p14:tracePt t="176251" x="4244975" y="3627438"/>
          <p14:tracePt t="176267" x="4244975" y="3611563"/>
          <p14:tracePt t="176283" x="4251325" y="3597275"/>
          <p14:tracePt t="176300" x="4259263" y="3581400"/>
          <p14:tracePt t="176317" x="4267200" y="3551238"/>
          <p14:tracePt t="176334" x="4283075" y="3527425"/>
          <p14:tracePt t="176334" x="4289425" y="3521075"/>
          <p14:tracePt t="176352" x="4305300" y="3489325"/>
          <p14:tracePt t="176368" x="4305300" y="3482975"/>
          <p14:tracePt t="176385" x="4313238" y="3475038"/>
          <p14:tracePt t="177305" x="4313238" y="3482975"/>
          <p14:tracePt t="177320" x="4305300" y="3482975"/>
          <p14:tracePt t="177360" x="4297363" y="3482975"/>
          <p14:tracePt t="177376" x="4289425" y="3489325"/>
          <p14:tracePt t="177391" x="4283075" y="3489325"/>
          <p14:tracePt t="177408" x="4259263" y="3489325"/>
          <p14:tracePt t="177417" x="4244975" y="3489325"/>
          <p14:tracePt t="177434" x="4213225" y="3489325"/>
          <p14:tracePt t="177450" x="4175125" y="3489325"/>
          <p14:tracePt t="177466" x="4160838" y="3489325"/>
          <p14:tracePt t="177482" x="4152900" y="3489325"/>
          <p14:tracePt t="177499" x="4144963" y="3489325"/>
          <p14:tracePt t="177515" x="4130675" y="3475038"/>
          <p14:tracePt t="177532" x="4114800" y="3475038"/>
          <p14:tracePt t="177549" x="4098925" y="3459163"/>
          <p14:tracePt t="177549" x="4084638" y="3451225"/>
          <p14:tracePt t="177568" x="4076700" y="3451225"/>
          <p14:tracePt t="177582" x="4060825" y="3444875"/>
          <p14:tracePt t="177582" x="4054475" y="3436938"/>
          <p14:tracePt t="177601" x="4038600" y="3413125"/>
          <p14:tracePt t="177617" x="4022725" y="3398838"/>
          <p14:tracePt t="177633" x="3992563" y="3382963"/>
          <p14:tracePt t="177650" x="3978275" y="3375025"/>
          <p14:tracePt t="177665" x="3962400" y="3368675"/>
          <p14:tracePt t="177682" x="3954463" y="3360738"/>
          <p14:tracePt t="177699" x="3924300" y="3344863"/>
          <p14:tracePt t="177716" x="3886200" y="3330575"/>
          <p14:tracePt t="177732" x="3840163" y="3298825"/>
          <p14:tracePt t="177749" x="3810000" y="3292475"/>
          <p14:tracePt t="177766" x="3779838" y="3268663"/>
          <p14:tracePt t="177782" x="3756025" y="3268663"/>
          <p14:tracePt t="177782" x="3741738" y="3254375"/>
          <p14:tracePt t="177800" x="3733800" y="3254375"/>
          <p14:tracePt t="177816" x="3679825" y="3246438"/>
          <p14:tracePt t="177833" x="3619500" y="3238500"/>
          <p14:tracePt t="177850" x="3573463" y="3230563"/>
          <p14:tracePt t="177866" x="3535363" y="3208338"/>
          <p14:tracePt t="177882" x="3489325" y="3192463"/>
          <p14:tracePt t="177899" x="3436938" y="3178175"/>
          <p14:tracePt t="177916" x="3382963" y="3154363"/>
          <p14:tracePt t="177933" x="3322638" y="3132138"/>
          <p14:tracePt t="177949" x="3238500" y="3108325"/>
          <p14:tracePt t="177966" x="3140075" y="3094038"/>
          <p14:tracePt t="177982" x="3063875" y="3078163"/>
          <p14:tracePt t="177982" x="3048000" y="3070225"/>
          <p14:tracePt t="178000" x="3025775" y="3070225"/>
          <p14:tracePt t="178015" x="2994025" y="3048000"/>
          <p14:tracePt t="178034" x="2963863" y="3025775"/>
          <p14:tracePt t="178049" x="2933700" y="3009900"/>
          <p14:tracePt t="178064" x="2879725" y="2987675"/>
          <p14:tracePt t="178081" x="2827338" y="2971800"/>
          <p14:tracePt t="178098" x="2765425" y="2963863"/>
          <p14:tracePt t="178115" x="2743200" y="2963863"/>
          <p14:tracePt t="178131" x="2705100" y="2949575"/>
          <p14:tracePt t="178148" x="2651125" y="2949575"/>
          <p14:tracePt t="178164" x="2606675" y="2949575"/>
          <p14:tracePt t="178181" x="2568575" y="2949575"/>
          <p14:tracePt t="178198" x="2536825" y="2949575"/>
          <p14:tracePt t="178216" x="2514600" y="2949575"/>
          <p14:tracePt t="178233" x="2492375" y="2949575"/>
          <p14:tracePt t="178249" x="2454275" y="2933700"/>
          <p14:tracePt t="178266" x="2408238" y="2933700"/>
          <p14:tracePt t="178282" x="2370138" y="2933700"/>
          <p14:tracePt t="178299" x="2332038" y="2933700"/>
          <p14:tracePt t="178315" x="2278063" y="2933700"/>
          <p14:tracePt t="178332" x="2247900" y="2933700"/>
          <p14:tracePt t="178349" x="2201863" y="2933700"/>
          <p14:tracePt t="178365" x="2163763" y="2933700"/>
          <p14:tracePt t="178383" x="2133600" y="2933700"/>
          <p14:tracePt t="178399" x="2103438" y="2933700"/>
          <p14:tracePt t="178414" x="2087563" y="2933700"/>
          <p14:tracePt t="178430" x="2079625" y="2933700"/>
          <p14:tracePt t="178449" x="2041525" y="2933700"/>
          <p14:tracePt t="178466" x="2027238" y="2933700"/>
          <p14:tracePt t="178482" x="1997075" y="2933700"/>
          <p14:tracePt t="178498" x="1989138" y="2933700"/>
          <p14:tracePt t="178514" x="1965325" y="2933700"/>
          <p14:tracePt t="178532" x="1951038" y="2933700"/>
          <p14:tracePt t="178548" x="1943100" y="2933700"/>
          <p14:tracePt t="178566" x="1935163" y="2933700"/>
          <p14:tracePt t="178600" x="1920875" y="2933700"/>
          <p14:tracePt t="178608" x="1912938" y="2933700"/>
          <p14:tracePt t="178617" x="1889125" y="2933700"/>
          <p14:tracePt t="178632" x="1866900" y="2933700"/>
          <p14:tracePt t="178649" x="1874838" y="2933700"/>
          <p14:tracePt t="178848" x="1897063" y="2933700"/>
          <p14:tracePt t="178864" x="1912938" y="2933700"/>
          <p14:tracePt t="178871" x="1935163" y="2933700"/>
          <p14:tracePt t="178882" x="2011363" y="2933700"/>
          <p14:tracePt t="178898" x="2117725" y="2925763"/>
          <p14:tracePt t="178915" x="2201863" y="2911475"/>
          <p14:tracePt t="178931" x="2239963" y="2911475"/>
          <p14:tracePt t="178948" x="2263775" y="2895600"/>
          <p14:tracePt t="178965" x="2270125" y="2895600"/>
          <p14:tracePt t="178980" x="2308225" y="2895600"/>
          <p14:tracePt t="178998" x="2378075" y="2887663"/>
          <p14:tracePt t="178998" x="2430463" y="2873375"/>
          <p14:tracePt t="179016" x="2484438" y="2865438"/>
          <p14:tracePt t="179030" x="2613025" y="2841625"/>
          <p14:tracePt t="179049" x="2689225" y="2841625"/>
          <p14:tracePt t="179065" x="2781300" y="2841625"/>
          <p14:tracePt t="179082" x="2865438" y="2841625"/>
          <p14:tracePt t="179098" x="2955925" y="2841625"/>
          <p14:tracePt t="179114" x="3032125" y="2841625"/>
          <p14:tracePt t="179132" x="3101975" y="2835275"/>
          <p14:tracePt t="179147" x="3132138" y="2835275"/>
          <p14:tracePt t="179164" x="3178175" y="2835275"/>
          <p14:tracePt t="179181" x="3216275" y="2835275"/>
          <p14:tracePt t="179198" x="3268663" y="2835275"/>
          <p14:tracePt t="179214" x="3322638" y="2835275"/>
          <p14:tracePt t="179231" x="3368675" y="2835275"/>
          <p14:tracePt t="179249" x="3382963" y="2835275"/>
          <p14:tracePt t="179296" x="3390900" y="2835275"/>
          <p14:tracePt t="179312" x="3413125" y="2835275"/>
          <p14:tracePt t="179320" x="3436938" y="2835275"/>
          <p14:tracePt t="179330" x="3482975" y="2835275"/>
          <p14:tracePt t="179347" x="3513138" y="2835275"/>
          <p14:tracePt t="179365" x="3527425" y="2835275"/>
          <p14:tracePt t="179380" x="3543300" y="2835275"/>
          <p14:tracePt t="179424" x="3559175" y="2835275"/>
          <p14:tracePt t="179432" x="3589338" y="2835275"/>
          <p14:tracePt t="179448" x="3597275" y="2835275"/>
          <p14:tracePt t="179480" x="3603625" y="2835275"/>
          <p14:tracePt t="179488" x="3635375" y="2835275"/>
          <p14:tracePt t="179504" x="3657600" y="2835275"/>
          <p14:tracePt t="179514" x="3756025" y="2835275"/>
          <p14:tracePt t="179531" x="3810000" y="2835275"/>
          <p14:tracePt t="179547" x="3817938" y="2835275"/>
          <p14:tracePt t="180016" x="3840163" y="2835275"/>
          <p14:tracePt t="180024" x="3863975" y="2835275"/>
          <p14:tracePt t="180031" x="3878263" y="2835275"/>
          <p14:tracePt t="180046" x="3962400" y="2835275"/>
          <p14:tracePt t="180065" x="4046538" y="2835275"/>
          <p14:tracePt t="180081" x="4137025" y="2835275"/>
          <p14:tracePt t="180098" x="4244975" y="2835275"/>
          <p14:tracePt t="180114" x="4351338" y="2835275"/>
          <p14:tracePt t="180131" x="4449763" y="2835275"/>
          <p14:tracePt t="180147" x="4525963" y="2835275"/>
          <p14:tracePt t="180163" x="4572000" y="2835275"/>
          <p14:tracePt t="180180" x="4594225" y="2835275"/>
          <p14:tracePt t="180197" x="4640263" y="2835275"/>
          <p14:tracePt t="180213" x="4686300" y="2835275"/>
          <p14:tracePt t="180230" x="4724400" y="2835275"/>
          <p14:tracePt t="180247" x="4762500" y="2835275"/>
          <p14:tracePt t="180247" x="4778375" y="2835275"/>
          <p14:tracePt t="180265" x="4808538" y="2835275"/>
          <p14:tracePt t="180281" x="4884738" y="2835275"/>
          <p14:tracePt t="180297" x="4945063" y="2835275"/>
          <p14:tracePt t="180314" x="5021263" y="2835275"/>
          <p14:tracePt t="180330" x="5083175" y="2835275"/>
          <p14:tracePt t="180346" x="5127625" y="2835275"/>
          <p14:tracePt t="180363" x="5189538" y="2835275"/>
          <p14:tracePt t="180379" x="5257800" y="2835275"/>
          <p14:tracePt t="180396" x="5311775" y="2835275"/>
          <p14:tracePt t="180413" x="5349875" y="2835275"/>
          <p14:tracePt t="180430" x="5364163" y="2835275"/>
          <p14:tracePt t="180445" x="5380038" y="2835275"/>
          <p14:tracePt t="180463" x="5387975" y="2835275"/>
          <p14:tracePt t="180479" x="5394325" y="2835275"/>
          <p14:tracePt t="180497" x="5410200" y="2835275"/>
          <p14:tracePt t="180514" x="5432425" y="2835275"/>
          <p14:tracePt t="180531" x="5456238" y="2835275"/>
          <p14:tracePt t="180545" x="5470525" y="2835275"/>
          <p14:tracePt t="180562" x="5478463" y="2835275"/>
          <p14:tracePt t="180578" x="5494338" y="2835275"/>
          <p14:tracePt t="180595" x="5540375" y="2835275"/>
          <p14:tracePt t="180612" x="5592763" y="2835275"/>
          <p14:tracePt t="180628" x="5630863" y="2835275"/>
          <p14:tracePt t="180645" x="5661025" y="2835275"/>
          <p14:tracePt t="180663" x="5668963" y="2835275"/>
          <p14:tracePt t="182484" x="5676900" y="2841625"/>
          <p14:tracePt t="182608" x="5684838" y="2841625"/>
          <p14:tracePt t="183320" x="5692775" y="2841625"/>
          <p14:tracePt t="184305" x="5692775" y="2849563"/>
          <p14:tracePt t="184792" x="5692775" y="2857500"/>
          <p14:tracePt t="184799" x="5692775" y="2865438"/>
          <p14:tracePt t="184808" x="5692775" y="2895600"/>
          <p14:tracePt t="184826" x="5692775" y="2917825"/>
          <p14:tracePt t="184842" x="5692775" y="2955925"/>
          <p14:tracePt t="184859" x="5692775" y="2987675"/>
          <p14:tracePt t="184875" x="5692775" y="3025775"/>
          <p14:tracePt t="184891" x="5692775" y="3094038"/>
          <p14:tracePt t="184908" x="5676900" y="3162300"/>
          <p14:tracePt t="184925" x="5661025" y="3246438"/>
          <p14:tracePt t="184942" x="5630863" y="3382963"/>
          <p14:tracePt t="184959" x="5584825" y="3505200"/>
          <p14:tracePt t="184959" x="5554663" y="3565525"/>
          <p14:tracePt t="184977" x="5508625" y="3687763"/>
          <p14:tracePt t="184993" x="5470525" y="3810000"/>
          <p14:tracePt t="185009" x="5410200" y="3940175"/>
          <p14:tracePt t="185026" x="5387975" y="4076700"/>
          <p14:tracePt t="185042" x="5318125" y="4237038"/>
          <p14:tracePt t="185057" x="5265738" y="4381500"/>
          <p14:tracePt t="185075" x="5211763" y="4556125"/>
          <p14:tracePt t="185091" x="5143500" y="4746625"/>
          <p14:tracePt t="185108" x="5097463" y="4914900"/>
          <p14:tracePt t="185126" x="5067300" y="5037138"/>
          <p14:tracePt t="185142" x="5051425" y="5181600"/>
          <p14:tracePt t="185158" x="5045075" y="5273675"/>
          <p14:tracePt t="185174" x="5045075" y="5318125"/>
          <p14:tracePt t="185174" x="5045075" y="5334000"/>
          <p14:tracePt t="185192" x="5067300" y="5372100"/>
          <p14:tracePt t="185210" x="5083175" y="5456238"/>
          <p14:tracePt t="185225" x="5083175" y="5524500"/>
          <p14:tracePt t="185242" x="5105400" y="5616575"/>
          <p14:tracePt t="185258" x="5105400" y="5654675"/>
          <p14:tracePt t="185275" x="5105400" y="5707063"/>
          <p14:tracePt t="185291" x="5105400" y="5761038"/>
          <p14:tracePt t="185308" x="5127625" y="5851525"/>
          <p14:tracePt t="185325" x="5151438" y="5951538"/>
          <p14:tracePt t="185341" x="5151438" y="6035675"/>
          <p14:tracePt t="185358" x="5151438" y="6111875"/>
          <p14:tracePt t="185358" x="5151438" y="6156325"/>
          <p14:tracePt t="185376" x="5151438" y="6188075"/>
          <p14:tracePt t="185390" x="5165725" y="6264275"/>
          <p14:tracePt t="185408" x="5189538" y="6324600"/>
          <p14:tracePt t="185425" x="5203825" y="6340475"/>
          <p14:tracePt t="185442" x="5203825" y="6354763"/>
          <p14:tracePt t="185457" x="5203825" y="6384925"/>
          <p14:tracePt t="185475" x="5203825" y="6423025"/>
          <p14:tracePt t="185491" x="5203825" y="6477000"/>
          <p14:tracePt t="185508" x="5203825" y="6561138"/>
          <p14:tracePt t="185525" x="5203825" y="6613525"/>
          <p14:tracePt t="185541" x="5181600" y="6659563"/>
          <p14:tracePt t="185558" x="5165725" y="6675438"/>
          <p14:tracePt t="185558" x="5151438" y="6683375"/>
          <p14:tracePt t="185577" x="5143500" y="6683375"/>
          <p14:tracePt t="185600" x="5135563" y="6683375"/>
          <p14:tracePt t="185624" x="5127625" y="6683375"/>
          <p14:tracePt t="185631" x="5121275" y="6683375"/>
          <p14:tracePt t="185657" x="5113338" y="6683375"/>
          <p14:tracePt t="185663" x="5105400" y="6683375"/>
          <p14:tracePt t="185674" x="5075238" y="6683375"/>
          <p14:tracePt t="185691" x="5029200" y="6683375"/>
          <p14:tracePt t="185707" x="4968875" y="6683375"/>
          <p14:tracePt t="185724" x="4945063" y="6683375"/>
          <p14:tracePt t="185741" x="4930775" y="6667500"/>
          <p14:tracePt t="185808" x="4914900" y="6651625"/>
          <p14:tracePt t="185815" x="4914900" y="6645275"/>
          <p14:tracePt t="185824" x="4884738" y="6621463"/>
          <p14:tracePt t="185842" x="4884738" y="6613525"/>
          <p14:tracePt t="186096" x="4892675" y="6613525"/>
          <p14:tracePt t="186160" x="4899025" y="6613525"/>
          <p14:tracePt t="186191" x="4906963" y="6607175"/>
          <p14:tracePt t="186264" x="4906963" y="6591300"/>
          <p14:tracePt t="186288" x="4906963" y="6575425"/>
          <p14:tracePt t="186296" x="4906963" y="6569075"/>
          <p14:tracePt t="186311" x="4906963" y="6553200"/>
          <p14:tracePt t="186464" x="4906963" y="6515100"/>
          <p14:tracePt t="186472" x="4906963" y="6507163"/>
          <p14:tracePt t="186480" x="4906963" y="6492875"/>
          <p14:tracePt t="186489" x="4922838" y="6477000"/>
          <p14:tracePt t="186506" x="4922838" y="6484938"/>
          <p14:tracePt t="186704" x="4922838" y="6499225"/>
          <p14:tracePt t="186711" x="4922838" y="6507163"/>
          <p14:tracePt t="186722" x="4922838" y="6545263"/>
          <p14:tracePt t="186740" x="4922838" y="6553200"/>
          <p14:tracePt t="186756" x="4922838" y="6561138"/>
          <p14:tracePt t="186772" x="4922838" y="6553200"/>
          <p14:tracePt t="186904" x="4914900" y="6537325"/>
          <p14:tracePt t="187112" x="4892675" y="6507163"/>
          <p14:tracePt t="187121" x="4892675" y="6499225"/>
          <p14:tracePt t="187129" x="4892675" y="6492875"/>
          <p14:tracePt t="187138" x="4884738" y="6484938"/>
          <p14:tracePt t="187154" x="4884738" y="6492875"/>
          <p14:tracePt t="187351" x="4884738" y="6499225"/>
          <p14:tracePt t="187368" x="4884738" y="6507163"/>
          <p14:tracePt t="187391" x="4884738" y="6515100"/>
          <p14:tracePt t="187408" x="4884738" y="6530975"/>
          <p14:tracePt t="187440" x="4884738" y="6537325"/>
          <p14:tracePt t="187512" x="4884738" y="6545263"/>
          <p14:tracePt t="187527" x="4884738" y="6553200"/>
          <p14:tracePt t="187536" x="4884738" y="6545263"/>
          <p14:tracePt t="187720" x="4884738" y="6537325"/>
          <p14:tracePt t="187728" x="4884738" y="6530975"/>
          <p14:tracePt t="187738" x="4884738" y="6515100"/>
          <p14:tracePt t="187755" x="4892675" y="6507163"/>
          <p14:tracePt t="188640" x="4899025" y="6507163"/>
          <p14:tracePt t="188791" x="4906963" y="6499225"/>
          <p14:tracePt t="188840" x="4906963" y="6484938"/>
          <p14:tracePt t="188880" x="4914900" y="6477000"/>
          <p14:tracePt t="188888" x="4914900" y="6454775"/>
          <p14:tracePt t="188905" x="4922838" y="6454775"/>
          <p14:tracePt t="188921" x="4922838" y="6446838"/>
          <p14:tracePt t="188968" x="4922838" y="6438900"/>
          <p14:tracePt t="188976" x="4922838" y="6430963"/>
          <p14:tracePt t="188986" x="4922838" y="6416675"/>
          <p14:tracePt t="189004" x="4930775" y="6408738"/>
          <p14:tracePt t="189021" x="4930775" y="6400800"/>
          <p14:tracePt t="189037" x="4937125" y="6392863"/>
          <p14:tracePt t="189054" x="4937125" y="6384925"/>
          <p14:tracePt t="189072" x="4937125" y="6370638"/>
          <p14:tracePt t="189088" x="4937125" y="6362700"/>
          <p14:tracePt t="189104" x="4937125" y="6354763"/>
          <p14:tracePt t="189137" x="4937125" y="6346825"/>
          <p14:tracePt t="189152" x="4937125" y="6332538"/>
          <p14:tracePt t="189159" x="4937125" y="6316663"/>
          <p14:tracePt t="189169" x="4937125" y="6302375"/>
          <p14:tracePt t="189187" x="4945063" y="6264275"/>
          <p14:tracePt t="189205" x="4945063" y="6256338"/>
          <p14:tracePt t="189344" x="4945063" y="6248400"/>
          <p14:tracePt t="189360" x="4945063" y="6232525"/>
          <p14:tracePt t="189391" x="4945063" y="6226175"/>
          <p14:tracePt t="189944" x="4937125" y="6226175"/>
          <p14:tracePt t="189952" x="4930775" y="6218238"/>
          <p14:tracePt t="189969" x="4922838" y="6218238"/>
          <p14:tracePt t="189984" x="4922838" y="6210300"/>
          <p14:tracePt t="189991" x="4922838" y="6194425"/>
          <p14:tracePt t="190008" x="4906963" y="6180138"/>
          <p14:tracePt t="190019" x="4906963" y="6149975"/>
          <p14:tracePt t="190036" x="4906963" y="6096000"/>
          <p14:tracePt t="190053" x="4906963" y="6057900"/>
          <p14:tracePt t="190053" x="4906963" y="6035675"/>
          <p14:tracePt t="190072" x="4906963" y="6019800"/>
          <p14:tracePt t="190086" x="4906963" y="5989638"/>
          <p14:tracePt t="190086" x="4922838" y="5959475"/>
          <p14:tracePt t="190104" x="4922838" y="5935663"/>
          <p14:tracePt t="190119" x="4945063" y="5859463"/>
          <p14:tracePt t="190138" x="4960938" y="5761038"/>
          <p14:tracePt t="190154" x="4968875" y="5668963"/>
          <p14:tracePt t="190170" x="4983163" y="5584825"/>
          <p14:tracePt t="190186" x="4999038" y="5508625"/>
          <p14:tracePt t="190203" x="5029200" y="5387975"/>
          <p14:tracePt t="190220" x="5045075" y="5295900"/>
          <p14:tracePt t="190236" x="5051425" y="5219700"/>
          <p14:tracePt t="190253" x="5051425" y="5165725"/>
          <p14:tracePt t="190269" x="5051425" y="5127625"/>
          <p14:tracePt t="190286" x="5051425" y="5083175"/>
          <p14:tracePt t="190303" x="5051425" y="5021263"/>
          <p14:tracePt t="190319" x="5067300" y="4937125"/>
          <p14:tracePt t="190337" x="5067300" y="4914900"/>
          <p14:tracePt t="190353" x="5067300" y="4884738"/>
          <p14:tracePt t="190370" x="5067300" y="4846638"/>
          <p14:tracePt t="190386" x="5067300" y="4816475"/>
          <p14:tracePt t="190403" x="5067300" y="4784725"/>
          <p14:tracePt t="190419" x="5067300" y="4740275"/>
          <p14:tracePt t="190436" x="5067300" y="4702175"/>
          <p14:tracePt t="190453" x="5067300" y="4670425"/>
          <p14:tracePt t="190469" x="5059363" y="4648200"/>
          <p14:tracePt t="190486" x="5059363" y="4625975"/>
          <p14:tracePt t="190486" x="5059363" y="4610100"/>
          <p14:tracePt t="190504" x="5059363" y="4587875"/>
          <p14:tracePt t="190520" x="5067300" y="4556125"/>
          <p14:tracePt t="190536" x="5067300" y="4518025"/>
          <p14:tracePt t="190553" x="5067300" y="4495800"/>
          <p14:tracePt t="190570" x="5067300" y="4479925"/>
          <p14:tracePt t="190586" x="5067300" y="4465638"/>
          <p14:tracePt t="190602" x="5067300" y="4449763"/>
          <p14:tracePt t="190619" x="5067300" y="4441825"/>
          <p14:tracePt t="190635" x="5075238" y="4435475"/>
          <p14:tracePt t="190652" x="5075238" y="4427538"/>
          <p14:tracePt t="190669" x="5075238" y="4419600"/>
          <p14:tracePt t="190685" x="5083175" y="4419600"/>
          <p14:tracePt t="190702" x="5083175" y="4411663"/>
          <p14:tracePt t="190719" x="5083175" y="4389438"/>
          <p14:tracePt t="190737" x="5083175" y="4381500"/>
          <p14:tracePt t="190752" x="5083175" y="4373563"/>
          <p14:tracePt t="190776" x="5083175" y="4365625"/>
          <p14:tracePt t="190791" x="5083175" y="4359275"/>
          <p14:tracePt t="190802" x="5083175" y="4343400"/>
          <p14:tracePt t="190818" x="5083175" y="4327525"/>
          <p14:tracePt t="190835" x="5083175" y="4297363"/>
          <p14:tracePt t="190853" x="5083175" y="4283075"/>
          <p14:tracePt t="190868" x="5083175" y="4267200"/>
          <p14:tracePt t="190885" x="5083175" y="4251325"/>
          <p14:tracePt t="191311" x="5083175" y="4237038"/>
          <p14:tracePt t="191328" x="5083175" y="4229100"/>
          <p14:tracePt t="191336" x="5083175" y="4191000"/>
          <p14:tracePt t="191353" x="5083175" y="4175125"/>
          <p14:tracePt t="191369" x="5083175" y="4144963"/>
          <p14:tracePt t="191385" x="5083175" y="4114800"/>
          <p14:tracePt t="191402" x="5083175" y="4076700"/>
          <p14:tracePt t="191418" x="5067300" y="4038600"/>
          <p14:tracePt t="191435" x="5067300" y="4016375"/>
          <p14:tracePt t="191451" x="5067300" y="3962400"/>
          <p14:tracePt t="191468" x="5045075" y="3908425"/>
          <p14:tracePt t="191485" x="5037138" y="3878263"/>
          <p14:tracePt t="191501" x="5029200" y="3870325"/>
          <p14:tracePt t="191518" x="5029200" y="3856038"/>
          <p14:tracePt t="191536" x="5029200" y="3848100"/>
          <p14:tracePt t="191550" x="5029200" y="3817938"/>
          <p14:tracePt t="191569" x="5029200" y="3787775"/>
          <p14:tracePt t="191584" x="5029200" y="3771900"/>
          <p14:tracePt t="191601" x="5029200" y="3756025"/>
          <p14:tracePt t="191618" x="5029200" y="3741738"/>
          <p14:tracePt t="191635" x="5029200" y="3717925"/>
          <p14:tracePt t="191652" x="5045075" y="3703638"/>
          <p14:tracePt t="191667" x="5051425" y="3679825"/>
          <p14:tracePt t="191685" x="5059363" y="3665538"/>
          <p14:tracePt t="191701" x="5059363" y="3649663"/>
          <p14:tracePt t="191717" x="5059363" y="3627438"/>
          <p14:tracePt t="191717" x="5059363" y="3619500"/>
          <p14:tracePt t="191736" x="5059363" y="3603625"/>
          <p14:tracePt t="191750" x="5075238" y="3543300"/>
          <p14:tracePt t="191769" x="5083175" y="3505200"/>
          <p14:tracePt t="191785" x="5089525" y="3489325"/>
          <p14:tracePt t="191802" x="5097463" y="3482975"/>
          <p14:tracePt t="191817" x="5097463" y="3489325"/>
          <p14:tracePt t="192088" x="5097463" y="3497263"/>
          <p14:tracePt t="192096" x="5105400" y="3505200"/>
          <p14:tracePt t="192111" x="5105400" y="3521075"/>
          <p14:tracePt t="192128" x="5121275" y="3551238"/>
          <p14:tracePt t="192143" x="5121275" y="3559175"/>
          <p14:tracePt t="192152" x="5127625" y="3581400"/>
          <p14:tracePt t="192167" x="5189538" y="3679825"/>
          <p14:tracePt t="192185" x="5235575" y="3756025"/>
          <p14:tracePt t="192201" x="5295900" y="3870325"/>
          <p14:tracePt t="192218" x="5326063" y="3924300"/>
          <p14:tracePt t="192235" x="5356225" y="3978275"/>
          <p14:tracePt t="192251" x="5380038" y="4038600"/>
          <p14:tracePt t="192267" x="5402263" y="4114800"/>
          <p14:tracePt t="192285" x="5426075" y="4213225"/>
          <p14:tracePt t="192301" x="5440363" y="4267200"/>
          <p14:tracePt t="192317" x="5464175" y="4343400"/>
          <p14:tracePt t="192335" x="5486400" y="4435475"/>
          <p14:tracePt t="192351" x="5502275" y="4579938"/>
          <p14:tracePt t="192368" x="5508625" y="4716463"/>
          <p14:tracePt t="192385" x="5524500" y="4854575"/>
          <p14:tracePt t="192401" x="5532438" y="4991100"/>
          <p14:tracePt t="192418" x="5546725" y="5135563"/>
          <p14:tracePt t="192434" x="5546725" y="5219700"/>
          <p14:tracePt t="192451" x="5546725" y="5311775"/>
          <p14:tracePt t="192467" x="5546725" y="5387975"/>
          <p14:tracePt t="192484" x="5516563" y="5464175"/>
          <p14:tracePt t="192500" x="5516563" y="5532438"/>
          <p14:tracePt t="192517" x="5494338" y="5630863"/>
          <p14:tracePt t="192534" x="5494338" y="5707063"/>
          <p14:tracePt t="192534" x="5470525" y="5737225"/>
          <p14:tracePt t="192552" x="5470525" y="5768975"/>
          <p14:tracePt t="192552" x="5470525" y="5783263"/>
          <p14:tracePt t="192569" x="5464175" y="5821363"/>
          <p14:tracePt t="192585" x="5456238" y="5851525"/>
          <p14:tracePt t="192601" x="5456238" y="5875338"/>
          <p14:tracePt t="192618" x="5456238" y="5905500"/>
          <p14:tracePt t="192634" x="5456238" y="5959475"/>
          <p14:tracePt t="192650" x="5456238" y="6049963"/>
          <p14:tracePt t="192667" x="5448300" y="6156325"/>
          <p14:tracePt t="192683" x="5432425" y="6264275"/>
          <p14:tracePt t="192700" x="5410200" y="6332538"/>
          <p14:tracePt t="192717" x="5410200" y="6392863"/>
          <p14:tracePt t="192734" x="5410200" y="6446838"/>
          <p14:tracePt t="192734" x="5410200" y="6461125"/>
          <p14:tracePt t="192752" x="5410200" y="6477000"/>
          <p14:tracePt t="192767" x="5410200" y="6492875"/>
          <p14:tracePt t="192784" x="5410200" y="6484938"/>
          <p14:tracePt t="193088" x="5410200" y="6477000"/>
          <p14:tracePt t="193096" x="5410200" y="6461125"/>
          <p14:tracePt t="193111" x="5410200" y="6454775"/>
          <p14:tracePt t="193136" x="5410200" y="6446838"/>
          <p14:tracePt t="193151" x="5410200" y="6438900"/>
          <p14:tracePt t="193168" x="5410200" y="6430963"/>
          <p14:tracePt t="193191" x="5410200" y="6423025"/>
          <p14:tracePt t="193280" x="5410200" y="6416675"/>
          <p14:tracePt t="197683" x="5410200" y="6423025"/>
          <p14:tracePt t="197992" x="5410200" y="6430963"/>
          <p14:tracePt t="198728" x="5418138" y="6430963"/>
          <p14:tracePt t="198760" x="5426075" y="6430963"/>
          <p14:tracePt t="198783" x="5432425" y="6430963"/>
          <p14:tracePt t="198800" x="5448300" y="6430963"/>
          <p14:tracePt t="198808" x="5456238" y="6416675"/>
          <p14:tracePt t="198831" x="5470525" y="6416675"/>
          <p14:tracePt t="198839" x="5478463" y="6416675"/>
          <p14:tracePt t="198847" x="5486400" y="6416675"/>
          <p14:tracePt t="198860" x="5508625" y="6408738"/>
          <p14:tracePt t="198877" x="5516563" y="6400800"/>
          <p14:tracePt t="198894" x="5540375" y="6400800"/>
          <p14:tracePt t="198894" x="5540375" y="6392863"/>
          <p14:tracePt t="198912" x="5546725" y="6392863"/>
          <p14:tracePt t="198951" x="5562600" y="6392863"/>
          <p14:tracePt t="198960" x="5578475" y="6392863"/>
          <p14:tracePt t="198967" x="5600700" y="6392863"/>
          <p14:tracePt t="198978" x="5622925" y="6392863"/>
          <p14:tracePt t="198994" x="5638800" y="6392863"/>
          <p14:tracePt t="199010" x="5661025" y="6392863"/>
          <p14:tracePt t="199027" x="5668963" y="6392863"/>
          <p14:tracePt t="199048" x="5676900" y="6392863"/>
          <p14:tracePt t="199104" x="5684838" y="6392863"/>
          <p14:tracePt t="199111" x="5692775" y="6392863"/>
          <p14:tracePt t="199131" x="5715000" y="6392863"/>
          <p14:tracePt t="199145" x="5722938" y="6392863"/>
          <p14:tracePt t="199161" x="5730875" y="6392863"/>
          <p14:tracePt t="199177" x="5745163" y="6392863"/>
          <p14:tracePt t="199194" x="5768975" y="6392863"/>
          <p14:tracePt t="199210" x="5807075" y="6392863"/>
          <p14:tracePt t="199227" x="5837238" y="6392863"/>
          <p14:tracePt t="199244" x="5859463" y="6392863"/>
          <p14:tracePt t="199260" x="5867400" y="6392863"/>
          <p14:tracePt t="199280" x="5883275" y="6392863"/>
          <p14:tracePt t="199328" x="5889625" y="6392863"/>
          <p14:tracePt t="199335" x="5897563" y="6392863"/>
          <p14:tracePt t="199344" x="5913438" y="6392863"/>
          <p14:tracePt t="199391" x="5921375" y="6392863"/>
          <p14:tracePt t="199408" x="5943600" y="6384925"/>
          <p14:tracePt t="199415" x="5959475" y="6384925"/>
          <p14:tracePt t="199426" x="5981700" y="6384925"/>
          <p14:tracePt t="199444" x="6003925" y="6384925"/>
          <p14:tracePt t="199460" x="6011863" y="6384925"/>
          <p14:tracePt t="199479" x="6019800" y="6384925"/>
          <p14:tracePt t="199495" x="6027738" y="6384925"/>
          <p14:tracePt t="199509" x="6049963" y="6384925"/>
          <p14:tracePt t="199526" x="6088063" y="6384925"/>
          <p14:tracePt t="199544" x="6126163" y="6384925"/>
          <p14:tracePt t="199562" x="6134100" y="6384925"/>
          <p14:tracePt t="199577" x="6149975" y="6384925"/>
          <p14:tracePt t="199593" x="6156325" y="6384925"/>
          <p14:tracePt t="199624" x="6164263" y="6384925"/>
          <p14:tracePt t="199631" x="6180138" y="6384925"/>
          <p14:tracePt t="199643" x="6218238" y="6384925"/>
          <p14:tracePt t="199660" x="6232525" y="6384925"/>
          <p14:tracePt t="199676" x="6248400" y="6384925"/>
          <p14:tracePt t="199693" x="6256338" y="6384925"/>
          <p14:tracePt t="199709" x="6264275" y="6384925"/>
          <p14:tracePt t="199728" x="6278563" y="6384925"/>
          <p14:tracePt t="199751" x="6286500" y="6384925"/>
          <p14:tracePt t="199761" x="6316663" y="6384925"/>
          <p14:tracePt t="199778" x="6340475" y="6384925"/>
          <p14:tracePt t="199794" x="6370638" y="6384925"/>
          <p14:tracePt t="199809" x="6392863" y="6384925"/>
          <p14:tracePt t="199825" x="6408738" y="6384925"/>
          <p14:tracePt t="199841" x="6416675" y="6384925"/>
          <p14:tracePt t="199858" x="6423025" y="6384925"/>
          <p14:tracePt t="199876" x="6438900" y="6384925"/>
          <p14:tracePt t="199893" x="6454775" y="6392863"/>
          <p14:tracePt t="199910" x="6461125" y="6392863"/>
          <p14:tracePt t="199926" x="6469063" y="6392863"/>
          <p14:tracePt t="199942" x="6477000" y="6392863"/>
          <p14:tracePt t="199959" x="6492875" y="6400800"/>
          <p14:tracePt t="199977" x="6515100" y="6400800"/>
          <p14:tracePt t="199994" x="6530975" y="6400800"/>
          <p14:tracePt t="200009" x="6545263" y="6408738"/>
          <p14:tracePt t="200047" x="6561138" y="6408738"/>
          <p14:tracePt t="200072" x="6575425" y="6408738"/>
          <p14:tracePt t="200079" x="6591300" y="6416675"/>
          <p14:tracePt t="200092" x="6621463" y="6416675"/>
          <p14:tracePt t="200109" x="6637338" y="6423025"/>
          <p14:tracePt t="200126" x="6645275" y="6423025"/>
          <p14:tracePt t="200144" x="6651625" y="6423025"/>
          <p14:tracePt t="200160" x="6689725" y="6423025"/>
          <p14:tracePt t="200177" x="6735763" y="6423025"/>
          <p14:tracePt t="200193" x="6765925" y="6430963"/>
          <p14:tracePt t="200210" x="6797675" y="6430963"/>
          <p14:tracePt t="200226" x="6835775" y="6438900"/>
          <p14:tracePt t="200243" x="6842125" y="6438900"/>
          <p14:tracePt t="200259" x="6865938" y="6438900"/>
          <p14:tracePt t="200275" x="6873875" y="6438900"/>
          <p14:tracePt t="200292" x="6880225" y="6438900"/>
          <p14:tracePt t="200309" x="6904038" y="6438900"/>
          <p14:tracePt t="200326" x="6934200" y="6446838"/>
          <p14:tracePt t="200342" x="7002463" y="6461125"/>
          <p14:tracePt t="200360" x="7040563" y="6461125"/>
          <p14:tracePt t="200376" x="7056438" y="6461125"/>
          <p14:tracePt t="200392" x="7070725" y="6461125"/>
          <p14:tracePt t="200410" x="7086600" y="6461125"/>
          <p14:tracePt t="200447" x="7086600" y="6477000"/>
          <p14:tracePt t="200456" x="7094538" y="6477000"/>
          <p14:tracePt t="200463" x="7102475" y="6477000"/>
          <p14:tracePt t="200479" x="7116763" y="6477000"/>
          <p14:tracePt t="200492" x="7146925" y="6477000"/>
          <p14:tracePt t="200509" x="7162800" y="6477000"/>
          <p14:tracePt t="200526" x="7170738" y="6484938"/>
          <p14:tracePt t="200542" x="7178675" y="6484938"/>
          <p14:tracePt t="200663" x="7185025" y="6484938"/>
          <p14:tracePt t="200815" x="7200900" y="6492875"/>
          <p14:tracePt t="200847" x="7208838" y="6492875"/>
          <p14:tracePt t="200871" x="7208838" y="6484938"/>
          <p14:tracePt t="200888" x="7208838" y="6469063"/>
          <p14:tracePt t="200895" x="7200900" y="6469063"/>
          <p14:tracePt t="201087" x="7192963" y="6469063"/>
          <p14:tracePt t="201136" x="7185025" y="6469063"/>
          <p14:tracePt t="201143" x="7178675" y="6469063"/>
          <p14:tracePt t="201156" x="7162800" y="6469063"/>
          <p14:tracePt t="201215" x="7154863" y="6469063"/>
          <p14:tracePt t="201240" x="7132638" y="6469063"/>
          <p14:tracePt t="201247" x="7116763" y="6469063"/>
          <p14:tracePt t="201258" x="7102475" y="6469063"/>
          <p14:tracePt t="201275" x="7086600" y="6469063"/>
          <p14:tracePt t="201291" x="7078663" y="6469063"/>
          <p14:tracePt t="201307" x="7070725" y="6469063"/>
          <p14:tracePt t="201400" x="7064375" y="6469063"/>
          <p14:tracePt t="201407" x="7040563" y="6461125"/>
          <p14:tracePt t="201424" x="7032625" y="6461125"/>
          <p14:tracePt t="201442" x="6994525" y="6454775"/>
          <p14:tracePt t="201458" x="6972300" y="6454775"/>
          <p14:tracePt t="201475" x="6942138" y="6438900"/>
          <p14:tracePt t="201492" x="6934200" y="6438900"/>
          <p14:tracePt t="201507" x="6911975" y="6438900"/>
          <p14:tracePt t="201524" x="6896100" y="6438900"/>
          <p14:tracePt t="201541" x="6858000" y="6438900"/>
          <p14:tracePt t="201558" x="6835775" y="6423025"/>
          <p14:tracePt t="201558" x="6827838" y="6423025"/>
          <p14:tracePt t="201577" x="6819900" y="6423025"/>
          <p14:tracePt t="201631" x="6811963" y="6423025"/>
          <p14:tracePt t="201647" x="6804025" y="6423025"/>
          <p14:tracePt t="201656" x="6797675" y="6423025"/>
          <p14:tracePt t="201663" x="6789738" y="6423025"/>
          <p14:tracePt t="201674" x="6773863" y="6423025"/>
          <p14:tracePt t="201690" x="6713538" y="6408738"/>
          <p14:tracePt t="201708" x="6659563" y="6400800"/>
          <p14:tracePt t="201725" x="6599238" y="6400800"/>
          <p14:tracePt t="201741" x="6545263" y="6400800"/>
          <p14:tracePt t="201758" x="6515100" y="6400800"/>
          <p14:tracePt t="201758" x="6507163" y="6400800"/>
          <p14:tracePt t="201776" x="6499225" y="6400800"/>
          <p14:tracePt t="201790" x="6499225" y="6392863"/>
          <p14:tracePt t="201856" x="6492875" y="6392863"/>
          <p14:tracePt t="202656" x="6469063" y="6392863"/>
          <p14:tracePt t="202664" x="6461125" y="6392863"/>
          <p14:tracePt t="202673" x="6430963" y="6392863"/>
          <p14:tracePt t="202690" x="6408738" y="6392863"/>
          <p14:tracePt t="202707" x="6378575" y="6392863"/>
          <p14:tracePt t="202723" x="6354763" y="6392863"/>
          <p14:tracePt t="202740" x="6332538" y="6392863"/>
          <p14:tracePt t="202756" x="6308725" y="6392863"/>
          <p14:tracePt t="202774" x="6286500" y="6392863"/>
          <p14:tracePt t="202790" x="6256338" y="6392863"/>
          <p14:tracePt t="202790" x="6240463" y="6392863"/>
          <p14:tracePt t="202808" x="6210300" y="6392863"/>
          <p14:tracePt t="202824" x="6180138" y="6392863"/>
          <p14:tracePt t="202841" x="6156325" y="6392863"/>
          <p14:tracePt t="202857" x="6149975" y="6392863"/>
          <p14:tracePt t="202873" x="6118225" y="6392863"/>
          <p14:tracePt t="202890" x="6103938" y="6392863"/>
          <p14:tracePt t="202906" x="6073775" y="6392863"/>
          <p14:tracePt t="202923" x="6035675" y="6392863"/>
          <p14:tracePt t="202940" x="6019800" y="6392863"/>
          <p14:tracePt t="202956" x="5981700" y="6392863"/>
          <p14:tracePt t="202973" x="5965825" y="6392863"/>
          <p14:tracePt t="202990" x="5943600" y="6384925"/>
          <p14:tracePt t="203006" x="5921375" y="6378575"/>
          <p14:tracePt t="203006" x="5913438" y="6378575"/>
          <p14:tracePt t="203024" x="5883275" y="6378575"/>
          <p14:tracePt t="203040" x="5867400" y="6370638"/>
          <p14:tracePt t="203057" x="5837238" y="6370638"/>
          <p14:tracePt t="203075" x="5813425" y="6370638"/>
          <p14:tracePt t="203090" x="5791200" y="6362700"/>
          <p14:tracePt t="203106" x="5775325" y="6362700"/>
          <p14:tracePt t="203122" x="5761038" y="6362700"/>
          <p14:tracePt t="203140" x="5753100" y="6362700"/>
          <p14:tracePt t="203156" x="5730875" y="6362700"/>
          <p14:tracePt t="203173" x="5715000" y="6362700"/>
          <p14:tracePt t="203189" x="5684838" y="6354763"/>
          <p14:tracePt t="203206" x="5638800" y="6340475"/>
          <p14:tracePt t="203206" x="5622925" y="6340475"/>
          <p14:tracePt t="203225" x="5578475" y="6340475"/>
          <p14:tracePt t="203240" x="5554663" y="6340475"/>
          <p14:tracePt t="203257" x="5546725" y="6324600"/>
          <p14:tracePt t="203273" x="5532438" y="6324600"/>
          <p14:tracePt t="203289" x="5508625" y="6324600"/>
          <p14:tracePt t="203306" x="5494338" y="6324600"/>
          <p14:tracePt t="203322" x="5464175" y="6308725"/>
          <p14:tracePt t="203339" x="5426075" y="6308725"/>
          <p14:tracePt t="203356" x="5402263" y="6294438"/>
          <p14:tracePt t="203372" x="5380038" y="6294438"/>
          <p14:tracePt t="203388" x="5364163" y="6286500"/>
          <p14:tracePt t="203405" x="5356225" y="6286500"/>
          <p14:tracePt t="203422" x="5341938" y="6286500"/>
          <p14:tracePt t="203440" x="5318125" y="6286500"/>
          <p14:tracePt t="203457" x="5295900" y="6278563"/>
          <p14:tracePt t="203473" x="5280025" y="6278563"/>
          <p14:tracePt t="203489" x="5249863" y="6270625"/>
          <p14:tracePt t="203506" x="5249863" y="6256338"/>
          <p14:tracePt t="203527" x="5241925" y="6256338"/>
          <p14:tracePt t="203539" x="5227638" y="6256338"/>
          <p14:tracePt t="203556" x="5197475" y="6256338"/>
          <p14:tracePt t="203573" x="5165725" y="6248400"/>
          <p14:tracePt t="203589" x="5151438" y="6248400"/>
          <p14:tracePt t="203605" x="5135563" y="6248400"/>
          <p14:tracePt t="203622" x="5121275" y="6248400"/>
          <p14:tracePt t="203638" x="5097463" y="6240463"/>
          <p14:tracePt t="203656" x="5083175" y="6240463"/>
          <p14:tracePt t="204200" x="5075238" y="6240463"/>
          <p14:tracePt t="204207" x="5067300" y="6240463"/>
          <p14:tracePt t="204221" x="5051425" y="6232525"/>
          <p14:tracePt t="204221" x="5045075" y="6232525"/>
          <p14:tracePt t="204240" x="5037138" y="6232525"/>
          <p14:tracePt t="204255" x="5013325" y="6232525"/>
          <p14:tracePt t="204271" x="4999038" y="6226175"/>
          <p14:tracePt t="204288" x="4991100" y="6226175"/>
          <p14:tracePt t="204305" x="4975225" y="6226175"/>
          <p14:tracePt t="204322" x="4953000" y="6226175"/>
          <p14:tracePt t="204338" x="4945063" y="6218238"/>
          <p14:tracePt t="204355" x="4937125" y="6218238"/>
          <p14:tracePt t="204371" x="4922838" y="6218238"/>
          <p14:tracePt t="204388" x="4906963" y="6210300"/>
          <p14:tracePt t="204404" x="4899025" y="6210300"/>
          <p14:tracePt t="204421" x="4892675" y="6210300"/>
          <p14:tracePt t="204438" x="4876800" y="6210300"/>
          <p14:tracePt t="204455" x="4860925" y="6210300"/>
          <p14:tracePt t="204471" x="4854575" y="6210300"/>
          <p14:tracePt t="204488" x="4838700" y="6210300"/>
          <p14:tracePt t="204505" x="4830763" y="6210300"/>
          <p14:tracePt t="204522" x="4822825" y="6210300"/>
          <p14:tracePt t="204537" x="4816475" y="6210300"/>
          <p14:tracePt t="204554" x="4808538" y="6202363"/>
          <p14:tracePt t="204572" x="4792663" y="6188075"/>
          <p14:tracePt t="204640" x="4784725" y="6188075"/>
          <p14:tracePt t="204655" x="4778375" y="6188075"/>
          <p14:tracePt t="204671" x="4762500" y="6188075"/>
          <p14:tracePt t="204695" x="4740275" y="6172200"/>
          <p14:tracePt t="204711" x="4732338" y="6172200"/>
          <p14:tracePt t="204728" x="4716463" y="6172200"/>
          <p14:tracePt t="204743" x="4702175" y="6164263"/>
          <p14:tracePt t="204759" x="4694238" y="6164263"/>
          <p14:tracePt t="204768" x="4686300" y="6164263"/>
          <p14:tracePt t="204775" x="4678363" y="6164263"/>
          <p14:tracePt t="204787" x="4656138" y="6149975"/>
          <p14:tracePt t="204804" x="4632325" y="6149975"/>
          <p14:tracePt t="204821" x="4625975" y="6149975"/>
          <p14:tracePt t="204847" x="4618038" y="6149975"/>
          <p14:tracePt t="204864" x="4610100" y="6149975"/>
          <p14:tracePt t="204879" x="4602163" y="6149975"/>
          <p14:tracePt t="204888" x="4587875" y="6149975"/>
          <p14:tracePt t="204983" x="4579938" y="6149975"/>
          <p14:tracePt t="205047" x="4564063" y="6149975"/>
          <p14:tracePt t="205119" x="4556125" y="6149975"/>
          <p14:tracePt t="205168" x="4549775" y="6149975"/>
          <p14:tracePt t="205175" x="4541838" y="6149975"/>
          <p14:tracePt t="207009" x="4525963" y="6149975"/>
          <p14:tracePt t="207663" x="4518025" y="6149975"/>
          <p14:tracePt t="207671" x="4511675" y="6149975"/>
          <p14:tracePt t="207695" x="4495800" y="6149975"/>
          <p14:tracePt t="207751" x="4487863" y="6149975"/>
          <p14:tracePt t="207831" x="4479925" y="6149975"/>
          <p14:tracePt t="207855" x="4473575" y="6149975"/>
          <p14:tracePt t="207863" x="4465638" y="6149975"/>
          <p14:tracePt t="207879" x="4457700" y="6149975"/>
          <p14:tracePt t="207911" x="4449763" y="6156325"/>
          <p14:tracePt t="207919" x="4441825" y="6156325"/>
          <p14:tracePt t="211478" x="4441825" y="6164263"/>
          <p14:tracePt t="212064" x="4441825" y="6156325"/>
          <p14:tracePt t="212703" x="4435475" y="6156325"/>
          <p14:tracePt t="212712" x="4435475" y="6149975"/>
          <p14:tracePt t="213096" x="4435475" y="6156325"/>
          <p14:tracePt t="213303" x="4435475" y="6172200"/>
          <p14:tracePt t="213311" x="4435475" y="6188075"/>
          <p14:tracePt t="213319" x="4435475" y="6194425"/>
          <p14:tracePt t="213329" x="4435475" y="6202363"/>
          <p14:tracePt t="213431" x="4427538" y="6210300"/>
          <p14:tracePt t="214191" x="4419600" y="6210300"/>
          <p14:tracePt t="214208" x="4411663" y="6210300"/>
          <p14:tracePt t="215141" x="4397375" y="6210300"/>
          <p14:tracePt t="215743" x="4389438" y="6210300"/>
          <p14:tracePt t="215791" x="4381500" y="6210300"/>
          <p14:tracePt t="215800" x="4373563" y="6210300"/>
          <p14:tracePt t="215815" x="4365625" y="6210300"/>
          <p14:tracePt t="215826" x="4359275" y="6210300"/>
          <p14:tracePt t="215855" x="4351338" y="6210300"/>
          <p14:tracePt t="215863" x="4335463" y="6210300"/>
          <p14:tracePt t="215876" x="4289425" y="6194425"/>
          <p14:tracePt t="215893" x="4229100" y="6188075"/>
          <p14:tracePt t="215910" x="4160838" y="6188075"/>
          <p14:tracePt t="215926" x="4022725" y="6188075"/>
          <p14:tracePt t="215944" x="3978275" y="6188075"/>
          <p14:tracePt t="215959" x="3810000" y="6188075"/>
          <p14:tracePt t="215977" x="3717925" y="6172200"/>
          <p14:tracePt t="215993" x="3641725" y="6172200"/>
          <p14:tracePt t="216010" x="3603625" y="6172200"/>
          <p14:tracePt t="216026" x="3589338" y="6172200"/>
          <p14:tracePt t="216043" x="3573463" y="6172200"/>
          <p14:tracePt t="216059" x="3543300" y="6172200"/>
          <p14:tracePt t="216076" x="3497263" y="6149975"/>
          <p14:tracePt t="216093" x="3429000" y="6142038"/>
          <p14:tracePt t="216109" x="3375025" y="6134100"/>
          <p14:tracePt t="216126" x="3268663" y="6096000"/>
          <p14:tracePt t="216146" x="3230563" y="6096000"/>
          <p14:tracePt t="216158" x="3132138" y="6080125"/>
          <p14:tracePt t="216176" x="3070225" y="6057900"/>
          <p14:tracePt t="216192" x="3009900" y="6049963"/>
          <p14:tracePt t="216210" x="2949575" y="6042025"/>
          <p14:tracePt t="216226" x="2917825" y="6035675"/>
          <p14:tracePt t="216243" x="2903538" y="6035675"/>
          <p14:tracePt t="216259" x="2887663" y="6027738"/>
          <p14:tracePt t="216276" x="2873375" y="6019800"/>
          <p14:tracePt t="216292" x="2865438" y="6011863"/>
          <p14:tracePt t="216311" x="2857500" y="6011863"/>
          <p14:tracePt t="216335" x="2849563" y="6003925"/>
          <p14:tracePt t="216344" x="2841625" y="5997575"/>
          <p14:tracePt t="216359" x="2835275" y="5997575"/>
          <p14:tracePt t="216376" x="2797175" y="5981700"/>
          <p14:tracePt t="216394" x="2773363" y="5981700"/>
          <p14:tracePt t="216410" x="2751138" y="5973763"/>
          <p14:tracePt t="216426" x="2743200" y="5965825"/>
          <p14:tracePt t="216442" x="2727325" y="5959475"/>
          <p14:tracePt t="216458" x="2705100" y="5951538"/>
          <p14:tracePt t="216476" x="2689225" y="5943600"/>
          <p14:tracePt t="216492" x="2682875" y="5921375"/>
          <p14:tracePt t="216509" x="2659063" y="5897563"/>
          <p14:tracePt t="216526" x="2620963" y="5875338"/>
          <p14:tracePt t="216542" x="2598738" y="5859463"/>
          <p14:tracePt t="216558" x="2582863" y="5845175"/>
          <p14:tracePt t="216577" x="2582863" y="5837238"/>
          <p14:tracePt t="216600" x="2582863" y="5821363"/>
          <p14:tracePt t="216609" x="2574925" y="5813425"/>
          <p14:tracePt t="216625" x="2574925" y="5791200"/>
          <p14:tracePt t="216642" x="2560638" y="5783263"/>
          <p14:tracePt t="216658" x="2560638" y="5775325"/>
          <p14:tracePt t="216675" x="2552700" y="5761038"/>
          <p14:tracePt t="216692" x="2544763" y="5753100"/>
          <p14:tracePt t="216708" x="2536825" y="5730875"/>
          <p14:tracePt t="216725" x="2530475" y="5707063"/>
          <p14:tracePt t="216742" x="2522538" y="5684838"/>
          <p14:tracePt t="216742" x="2506663" y="5668963"/>
          <p14:tracePt t="216760" x="2498725" y="5646738"/>
          <p14:tracePt t="216776" x="2498725" y="5638800"/>
          <p14:tracePt t="216792" x="2498725" y="5630863"/>
          <p14:tracePt t="216808" x="2498725" y="5622925"/>
          <p14:tracePt t="216871" x="2498725" y="5608638"/>
          <p14:tracePt t="216880" x="2498725" y="5600700"/>
          <p14:tracePt t="216891" x="2498725" y="5584825"/>
          <p14:tracePt t="216908" x="2498725" y="5562600"/>
          <p14:tracePt t="216925" x="2498725" y="5546725"/>
          <p14:tracePt t="216925" x="2498725" y="5532438"/>
          <p14:tracePt t="216944" x="2506663" y="5532438"/>
          <p14:tracePt t="216958" x="2514600" y="5524500"/>
          <p14:tracePt t="216974" x="2514600" y="5508625"/>
          <p14:tracePt t="216974" x="2522538" y="5502275"/>
          <p14:tracePt t="216992" x="2536825" y="5486400"/>
          <p14:tracePt t="217008" x="2552700" y="5470525"/>
          <p14:tracePt t="217024" x="2568575" y="5464175"/>
          <p14:tracePt t="217041" x="2606675" y="5440363"/>
          <p14:tracePt t="217058" x="2651125" y="5426075"/>
          <p14:tracePt t="217075" x="2689225" y="5418138"/>
          <p14:tracePt t="217092" x="2743200" y="5402263"/>
          <p14:tracePt t="217108" x="2773363" y="5402263"/>
          <p14:tracePt t="217125" x="2811463" y="5387975"/>
          <p14:tracePt t="217142" x="2857500" y="5380038"/>
          <p14:tracePt t="217142" x="2903538" y="5372100"/>
          <p14:tracePt t="217160" x="2994025" y="5364163"/>
          <p14:tracePt t="217176" x="3146425" y="5318125"/>
          <p14:tracePt t="217192" x="3276600" y="5311775"/>
          <p14:tracePt t="217209" x="3336925" y="5273675"/>
          <p14:tracePt t="217226" x="3429000" y="5257800"/>
          <p14:tracePt t="217242" x="3482975" y="5249863"/>
          <p14:tracePt t="217258" x="3513138" y="5241925"/>
          <p14:tracePt t="217275" x="3565525" y="5227638"/>
          <p14:tracePt t="217291" x="3635375" y="5203825"/>
          <p14:tracePt t="217308" x="3711575" y="5173663"/>
          <p14:tracePt t="217325" x="3771900" y="5143500"/>
          <p14:tracePt t="217341" x="3848100" y="5135563"/>
          <p14:tracePt t="217358" x="3908425" y="5113338"/>
          <p14:tracePt t="217358" x="3940175" y="5097463"/>
          <p14:tracePt t="217376" x="3970338" y="5089525"/>
          <p14:tracePt t="217392" x="3984625" y="5083175"/>
          <p14:tracePt t="217408" x="4008438" y="5075238"/>
          <p14:tracePt t="217426" x="4038600" y="5045075"/>
          <p14:tracePt t="217442" x="4098925" y="5006975"/>
          <p14:tracePt t="217458" x="4191000" y="4975225"/>
          <p14:tracePt t="217474" x="4275138" y="4937125"/>
          <p14:tracePt t="217491" x="4335463" y="4899025"/>
          <p14:tracePt t="217508" x="4381500" y="4860925"/>
          <p14:tracePt t="217526" x="4411663" y="4838700"/>
          <p14:tracePt t="217541" x="4435475" y="4830763"/>
          <p14:tracePt t="217558" x="4441825" y="4830763"/>
          <p14:tracePt t="217574" x="4465638" y="4816475"/>
          <p14:tracePt t="217574" x="4473575" y="4792663"/>
          <p14:tracePt t="217593" x="4495800" y="4770438"/>
          <p14:tracePt t="217608" x="4518025" y="4740275"/>
          <p14:tracePt t="217625" x="4564063" y="4708525"/>
          <p14:tracePt t="217642" x="4587875" y="4694238"/>
          <p14:tracePt t="217658" x="4618038" y="4678363"/>
          <p14:tracePt t="217675" x="4632325" y="4664075"/>
          <p14:tracePt t="217691" x="4656138" y="4648200"/>
          <p14:tracePt t="217708" x="4678363" y="4625975"/>
          <p14:tracePt t="217724" x="4708525" y="4610100"/>
          <p14:tracePt t="217741" x="4740275" y="4587875"/>
          <p14:tracePt t="217758" x="4778375" y="4556125"/>
          <p14:tracePt t="217758" x="4792663" y="4556125"/>
          <p14:tracePt t="217776" x="4808538" y="4533900"/>
          <p14:tracePt t="217790" x="4846638" y="4511675"/>
          <p14:tracePt t="217809" x="4868863" y="4495800"/>
          <p14:tracePt t="217825" x="4884738" y="4479925"/>
          <p14:tracePt t="217842" x="4899025" y="4465638"/>
          <p14:tracePt t="217858" x="4914900" y="4449763"/>
          <p14:tracePt t="217874" x="4937125" y="4419600"/>
          <p14:tracePt t="217891" x="4960938" y="4381500"/>
          <p14:tracePt t="217908" x="4975225" y="4365625"/>
          <p14:tracePt t="217924" x="4991100" y="4351338"/>
          <p14:tracePt t="217941" x="5013325" y="4327525"/>
          <p14:tracePt t="217941" x="5013325" y="4321175"/>
          <p14:tracePt t="217960" x="5029200" y="4305300"/>
          <p14:tracePt t="217974" x="5037138" y="4267200"/>
          <p14:tracePt t="217992" x="5051425" y="4251325"/>
          <p14:tracePt t="218008" x="5059363" y="4237038"/>
          <p14:tracePt t="218025" x="5075238" y="4221163"/>
          <p14:tracePt t="218041" x="5089525" y="4198938"/>
          <p14:tracePt t="218057" x="5105400" y="4175125"/>
          <p14:tracePt t="218074" x="5113338" y="4175125"/>
          <p14:tracePt t="218090" x="5113338" y="4152900"/>
          <p14:tracePt t="218107" x="5121275" y="4144963"/>
          <p14:tracePt t="218125" x="5143500" y="4130675"/>
          <p14:tracePt t="218142" x="5165725" y="4114800"/>
          <p14:tracePt t="218157" x="5189538" y="4098925"/>
          <p14:tracePt t="218157" x="5203825" y="4092575"/>
          <p14:tracePt t="218176" x="5227638" y="4068763"/>
          <p14:tracePt t="218190" x="5311775" y="4008438"/>
          <p14:tracePt t="218208" x="5349875" y="4008438"/>
          <p14:tracePt t="218225" x="5364163" y="4000500"/>
          <p14:tracePt t="218241" x="5372100" y="4000500"/>
          <p14:tracePt t="218257" x="5380038" y="3992563"/>
          <p14:tracePt t="218274" x="5387975" y="3984625"/>
          <p14:tracePt t="218290" x="5402263" y="3970338"/>
          <p14:tracePt t="218307" x="5426075" y="3954463"/>
          <p14:tracePt t="218324" x="5470525" y="3924300"/>
          <p14:tracePt t="218340" x="5486400" y="3916363"/>
          <p14:tracePt t="218357" x="5508625" y="3894138"/>
          <p14:tracePt t="218374" x="5524500" y="3886200"/>
          <p14:tracePt t="218390" x="5546725" y="3870325"/>
          <p14:tracePt t="218408" x="5554663" y="3856038"/>
          <p14:tracePt t="218424" x="5562600" y="3840163"/>
          <p14:tracePt t="218441" x="5578475" y="3817938"/>
          <p14:tracePt t="218457" x="5578475" y="3794125"/>
          <p14:tracePt t="218473" x="5584825" y="3779838"/>
          <p14:tracePt t="218490" x="5584825" y="3763963"/>
          <p14:tracePt t="218506" x="5592763" y="3749675"/>
          <p14:tracePt t="218524" x="5592763" y="3733800"/>
          <p14:tracePt t="218541" x="5592763" y="3717925"/>
          <p14:tracePt t="218557" x="5592763" y="3711575"/>
          <p14:tracePt t="218557" x="5592763" y="3695700"/>
          <p14:tracePt t="218576" x="5592763" y="3687763"/>
          <p14:tracePt t="218590" x="5592763" y="3665538"/>
          <p14:tracePt t="218608" x="5584825" y="3627438"/>
          <p14:tracePt t="218627" x="5578475" y="3619500"/>
          <p14:tracePt t="218641" x="5562600" y="3597275"/>
          <p14:tracePt t="218658" x="5546725" y="3589338"/>
          <p14:tracePt t="218674" x="5532438" y="3581400"/>
          <p14:tracePt t="218690" x="5508625" y="3573463"/>
          <p14:tracePt t="218707" x="5494338" y="3565525"/>
          <p14:tracePt t="218723" x="5478463" y="3559175"/>
          <p14:tracePt t="218740" x="5464175" y="3551238"/>
          <p14:tracePt t="218756" x="5426075" y="3551238"/>
          <p14:tracePt t="218773" x="5418138" y="3551238"/>
          <p14:tracePt t="218790" x="5402263" y="3543300"/>
          <p14:tracePt t="218806" x="5372100" y="3535363"/>
          <p14:tracePt t="218825" x="5334000" y="3535363"/>
          <p14:tracePt t="218841" x="5257800" y="3535363"/>
          <p14:tracePt t="218857" x="5165725" y="3535363"/>
          <p14:tracePt t="218873" x="5097463" y="3535363"/>
          <p14:tracePt t="218890" x="5075238" y="3535363"/>
          <p14:tracePt t="218907" x="5059363" y="3535363"/>
          <p14:tracePt t="218922" x="5051425" y="3535363"/>
          <p14:tracePt t="218939" x="5029200" y="3535363"/>
          <p14:tracePt t="218967" x="4999038" y="3535363"/>
          <p14:tracePt t="218975" x="4960938" y="3535363"/>
          <p14:tracePt t="218989" x="4884738" y="3543300"/>
          <p14:tracePt t="219006" x="4792663" y="3551238"/>
          <p14:tracePt t="219024" x="4746625" y="3559175"/>
          <p14:tracePt t="219040" x="4724400" y="3559175"/>
          <p14:tracePt t="219057" x="4732338" y="3559175"/>
          <p14:tracePt t="219607" x="4740275" y="3565525"/>
          <p14:tracePt t="219623" x="4740275" y="3573463"/>
          <p14:tracePt t="219647" x="4746625" y="3581400"/>
          <p14:tracePt t="219663" x="4746625" y="3597275"/>
          <p14:tracePt t="219695" x="4754563" y="3611563"/>
          <p14:tracePt t="219704" x="4754563" y="3619500"/>
          <p14:tracePt t="219711" x="4754563" y="3635375"/>
          <p14:tracePt t="219722" x="4770438" y="3673475"/>
          <p14:tracePt t="219738" x="4770438" y="3695700"/>
          <p14:tracePt t="219755" x="4770438" y="3717925"/>
          <p14:tracePt t="219772" x="4770438" y="3725863"/>
          <p14:tracePt t="219788" x="4770438" y="3741738"/>
          <p14:tracePt t="219806" x="4746625" y="3771900"/>
          <p14:tracePt t="219822" x="4732338" y="3794125"/>
          <p14:tracePt t="219822" x="4732338" y="3802063"/>
          <p14:tracePt t="219840" x="4686300" y="3810000"/>
          <p14:tracePt t="219856" x="4670425" y="3817938"/>
          <p14:tracePt t="219872" x="4640263" y="3832225"/>
          <p14:tracePt t="219889" x="4602163" y="3856038"/>
          <p14:tracePt t="219906" x="4541838" y="3902075"/>
          <p14:tracePt t="219922" x="4457700" y="3940175"/>
          <p14:tracePt t="219939" x="4359275" y="3978275"/>
          <p14:tracePt t="219955" x="4313238" y="4008438"/>
          <p14:tracePt t="219972" x="4259263" y="4016375"/>
          <p14:tracePt t="219988" x="4198938" y="4046538"/>
          <p14:tracePt t="220005" x="4152900" y="4076700"/>
          <p14:tracePt t="220005" x="4130675" y="4092575"/>
          <p14:tracePt t="220024" x="4122738" y="4092575"/>
          <p14:tracePt t="220039" x="4060825" y="4122738"/>
          <p14:tracePt t="220039" x="4038600" y="4130675"/>
          <p14:tracePt t="220056" x="3970338" y="4160838"/>
          <p14:tracePt t="220072" x="3878263" y="4198938"/>
          <p14:tracePt t="220088" x="3787775" y="4213225"/>
          <p14:tracePt t="220105" x="3725863" y="4221163"/>
          <p14:tracePt t="220123" x="3649663" y="4244975"/>
          <p14:tracePt t="220138" x="3581400" y="4267200"/>
          <p14:tracePt t="220154" x="3497263" y="4283075"/>
          <p14:tracePt t="220172" x="3444875" y="4297363"/>
          <p14:tracePt t="220188" x="3344863" y="4321175"/>
          <p14:tracePt t="220205" x="3276600" y="4327525"/>
          <p14:tracePt t="220222" x="3230563" y="4351338"/>
          <p14:tracePt t="220238" x="3162300" y="4359275"/>
          <p14:tracePt t="220238" x="3140075" y="4359275"/>
          <p14:tracePt t="220256" x="3094038" y="4365625"/>
          <p14:tracePt t="220272" x="3040063" y="4381500"/>
          <p14:tracePt t="220289" x="2987675" y="4389438"/>
          <p14:tracePt t="220306" x="2917825" y="4397375"/>
          <p14:tracePt t="220322" x="2857500" y="4419600"/>
          <p14:tracePt t="220339" x="2797175" y="4427538"/>
          <p14:tracePt t="220355" x="2765425" y="4457700"/>
          <p14:tracePt t="220372" x="2743200" y="4457700"/>
          <p14:tracePt t="220388" x="2705100" y="4465638"/>
          <p14:tracePt t="220405" x="2674938" y="4473575"/>
          <p14:tracePt t="220422" x="2651125" y="4479925"/>
          <p14:tracePt t="220422" x="2644775" y="4487863"/>
          <p14:tracePt t="220440" x="2628900" y="4487863"/>
          <p14:tracePt t="220456" x="2620963" y="4487863"/>
          <p14:tracePt t="220472" x="2598738" y="4503738"/>
          <p14:tracePt t="220489" x="2574925" y="4511675"/>
          <p14:tracePt t="220506" x="2552700" y="4518025"/>
          <p14:tracePt t="220523" x="2498725" y="4541838"/>
          <p14:tracePt t="220538" x="2438400" y="4572000"/>
          <p14:tracePt t="220555" x="2392363" y="4587875"/>
          <p14:tracePt t="220572" x="2384425" y="4594225"/>
          <p14:tracePt t="220588" x="2378075" y="4594225"/>
          <p14:tracePt t="220604" x="2370138" y="4594225"/>
          <p14:tracePt t="220621" x="2370138" y="4602163"/>
          <p14:tracePt t="220637" x="2354263" y="4610100"/>
          <p14:tracePt t="220637" x="2339975" y="4618038"/>
          <p14:tracePt t="220656" x="2324100" y="4625975"/>
          <p14:tracePt t="220671" x="2286000" y="4648200"/>
          <p14:tracePt t="220689" x="2263775" y="4670425"/>
          <p14:tracePt t="220705" x="2239963" y="4686300"/>
          <p14:tracePt t="220722" x="2225675" y="4702175"/>
          <p14:tracePt t="220738" x="2217738" y="4708525"/>
          <p14:tracePt t="220754" x="2201863" y="4716463"/>
          <p14:tracePt t="220771" x="2187575" y="4732338"/>
          <p14:tracePt t="220788" x="2171700" y="4754563"/>
          <p14:tracePt t="220805" x="2149475" y="4792663"/>
          <p14:tracePt t="220821" x="2111375" y="4822825"/>
          <p14:tracePt t="220838" x="2065338" y="4860925"/>
          <p14:tracePt t="220838" x="2057400" y="4868863"/>
          <p14:tracePt t="220856" x="2035175" y="4884738"/>
          <p14:tracePt t="220871" x="2011363" y="4914900"/>
          <p14:tracePt t="220889" x="2011363" y="4922838"/>
          <p14:tracePt t="220905" x="1997075" y="4937125"/>
          <p14:tracePt t="220922" x="1997075" y="4975225"/>
          <p14:tracePt t="220938" x="1973263" y="5006975"/>
          <p14:tracePt t="220955" x="1943100" y="5045075"/>
          <p14:tracePt t="220971" x="1920875" y="5083175"/>
          <p14:tracePt t="220988" x="1889125" y="5135563"/>
          <p14:tracePt t="221004" x="1866900" y="5173663"/>
          <p14:tracePt t="221021" x="1858963" y="5197475"/>
          <p14:tracePt t="221038" x="1851025" y="5203825"/>
          <p14:tracePt t="221054" x="1851025" y="5219700"/>
          <p14:tracePt t="221054" x="1844675" y="5241925"/>
          <p14:tracePt t="221072" x="1844675" y="5265738"/>
          <p14:tracePt t="221088" x="1828800" y="5287963"/>
          <p14:tracePt t="221105" x="1828800" y="5311775"/>
          <p14:tracePt t="221123" x="1820863" y="5341938"/>
          <p14:tracePt t="221139" x="1820863" y="5372100"/>
          <p14:tracePt t="221155" x="1812925" y="5394325"/>
          <p14:tracePt t="221170" x="1806575" y="5410200"/>
          <p14:tracePt t="221187" x="1806575" y="5440363"/>
          <p14:tracePt t="221205" x="1790700" y="5470525"/>
          <p14:tracePt t="221221" x="1790700" y="5508625"/>
          <p14:tracePt t="221237" x="1790700" y="5554663"/>
          <p14:tracePt t="221237" x="1790700" y="5570538"/>
          <p14:tracePt t="221256" x="1790700" y="5584825"/>
          <p14:tracePt t="221272" x="1790700" y="5592763"/>
          <p14:tracePt t="221287" x="1790700" y="5600700"/>
          <p14:tracePt t="221303" x="1790700" y="5622925"/>
          <p14:tracePt t="221321" x="1790700" y="5638800"/>
          <p14:tracePt t="221338" x="1790700" y="5661025"/>
          <p14:tracePt t="221354" x="1790700" y="5684838"/>
          <p14:tracePt t="221371" x="1790700" y="5715000"/>
          <p14:tracePt t="221387" x="1790700" y="5730875"/>
          <p14:tracePt t="221404" x="1790700" y="5737225"/>
          <p14:tracePt t="221420" x="1790700" y="5753100"/>
          <p14:tracePt t="221436" x="1790700" y="5775325"/>
          <p14:tracePt t="221454" x="1806575" y="5791200"/>
          <p14:tracePt t="221470" x="1812925" y="5799138"/>
          <p14:tracePt t="221470" x="1820863" y="5807075"/>
          <p14:tracePt t="221488" x="1836738" y="5813425"/>
          <p14:tracePt t="221505" x="1844675" y="5813425"/>
          <p14:tracePt t="221520" x="1874838" y="5829300"/>
          <p14:tracePt t="221537" x="1889125" y="5837238"/>
          <p14:tracePt t="221554" x="1905000" y="5851525"/>
          <p14:tracePt t="221571" x="1951038" y="5867400"/>
          <p14:tracePt t="221586" x="1965325" y="5867400"/>
          <p14:tracePt t="221602" x="1973263" y="5875338"/>
          <p14:tracePt t="221619" x="1989138" y="5889625"/>
          <p14:tracePt t="221636" x="1997075" y="5897563"/>
          <p14:tracePt t="221653" x="2027238" y="5905500"/>
          <p14:tracePt t="221669" x="2057400" y="5913438"/>
          <p14:tracePt t="221686" x="2103438" y="5935663"/>
          <p14:tracePt t="221686" x="2117725" y="5935663"/>
          <p14:tracePt t="221704" x="2141538" y="5951538"/>
          <p14:tracePt t="221720" x="2163763" y="5951538"/>
          <p14:tracePt t="221738" x="2179638" y="5959475"/>
          <p14:tracePt t="221754" x="2209800" y="5973763"/>
          <p14:tracePt t="221770" x="2255838" y="5997575"/>
          <p14:tracePt t="221787" x="2293938" y="6011863"/>
          <p14:tracePt t="221803" x="2332038" y="6027738"/>
          <p14:tracePt t="221820" x="2362200" y="6042025"/>
          <p14:tracePt t="221837" x="2392363" y="6042025"/>
          <p14:tracePt t="221854" x="2430463" y="6049963"/>
          <p14:tracePt t="221854" x="2468563" y="6065838"/>
          <p14:tracePt t="221872" x="2492375" y="6065838"/>
          <p14:tracePt t="221886" x="2606675" y="6080125"/>
          <p14:tracePt t="221905" x="2628900" y="6088063"/>
          <p14:tracePt t="221920" x="2636838" y="6088063"/>
          <p14:tracePt t="221943" x="2644775" y="6103938"/>
          <p14:tracePt t="221953" x="2651125" y="6111875"/>
          <p14:tracePt t="221970" x="2682875" y="6134100"/>
          <p14:tracePt t="221987" x="2705100" y="6134100"/>
          <p14:tracePt t="222004" x="2751138" y="6156325"/>
          <p14:tracePt t="222021" x="2773363" y="6164263"/>
          <p14:tracePt t="222036" x="2781300" y="6164263"/>
          <p14:tracePt t="222052" x="2797175" y="6164263"/>
          <p14:tracePt t="222052" x="2803525" y="6172200"/>
          <p14:tracePt t="222072" x="2811463" y="6172200"/>
          <p14:tracePt t="222088" x="2835275" y="6180138"/>
          <p14:tracePt t="222104" x="2865438" y="6188075"/>
          <p14:tracePt t="222121" x="2911475" y="6202363"/>
          <p14:tracePt t="222141" x="2949575" y="6202363"/>
          <p14:tracePt t="222153" x="3009900" y="6218238"/>
          <p14:tracePt t="222169" x="3055938" y="6218238"/>
          <p14:tracePt t="222186" x="3094038" y="6218238"/>
          <p14:tracePt t="222203" x="3124200" y="6232525"/>
          <p14:tracePt t="222220" x="3154363" y="6240463"/>
          <p14:tracePt t="222236" x="3184525" y="6248400"/>
          <p14:tracePt t="222254" x="3222625" y="6248400"/>
          <p14:tracePt t="222270" x="3254375" y="6264275"/>
          <p14:tracePt t="222286" x="3284538" y="6270625"/>
          <p14:tracePt t="222304" x="3306763" y="6270625"/>
          <p14:tracePt t="222320" x="3330575" y="6278563"/>
          <p14:tracePt t="222337" x="3360738" y="6278563"/>
          <p14:tracePt t="222354" x="3375025" y="6278563"/>
          <p14:tracePt t="222370" x="3398838" y="6278563"/>
          <p14:tracePt t="222386" x="3421063" y="6286500"/>
          <p14:tracePt t="222403" x="3451225" y="6286500"/>
          <p14:tracePt t="222420" x="3497263" y="6294438"/>
          <p14:tracePt t="222436" x="3527425" y="6302375"/>
          <p14:tracePt t="222453" x="3543300" y="6302375"/>
          <p14:tracePt t="222470" x="3551238" y="6302375"/>
          <p14:tracePt t="222486" x="3573463" y="6302375"/>
          <p14:tracePt t="222486" x="3589338" y="6302375"/>
          <p14:tracePt t="222504" x="3611563" y="6302375"/>
          <p14:tracePt t="222519" x="3657600" y="6302375"/>
          <p14:tracePt t="222537" x="3665538" y="6302375"/>
          <p14:tracePt t="222553" x="3679825" y="6302375"/>
          <p14:tracePt t="222571" x="3687763" y="6302375"/>
          <p14:tracePt t="222591" x="3695700" y="6302375"/>
          <p14:tracePt t="222602" x="3725863" y="6302375"/>
          <p14:tracePt t="222619" x="3756025" y="6316663"/>
          <p14:tracePt t="222636" x="3810000" y="6316663"/>
          <p14:tracePt t="222653" x="3817938" y="6316663"/>
          <p14:tracePt t="222669" x="3832225" y="6316663"/>
          <p14:tracePt t="222686" x="3848100" y="6316663"/>
          <p14:tracePt t="222703" x="3870325" y="6316663"/>
          <p14:tracePt t="222703" x="3878263" y="6316663"/>
          <p14:tracePt t="222720" x="3886200" y="6316663"/>
          <p14:tracePt t="222735" x="3878263" y="6316663"/>
          <p14:tracePt t="222847" x="3863975" y="6316663"/>
          <p14:tracePt t="222855" x="3832225" y="6316663"/>
          <p14:tracePt t="222871" x="3817938" y="6316663"/>
          <p14:tracePt t="222885" x="3779838" y="6316663"/>
          <p14:tracePt t="222902" x="3641725" y="6302375"/>
          <p14:tracePt t="222920" x="3573463" y="6278563"/>
          <p14:tracePt t="222937" x="3535363" y="6278563"/>
          <p14:tracePt t="222953" x="3505200" y="6278563"/>
          <p14:tracePt t="222969" x="3497263" y="6278563"/>
          <p14:tracePt t="222985" x="3475038" y="6278563"/>
          <p14:tracePt t="223002" x="3436938" y="6256338"/>
          <p14:tracePt t="223019" x="3398838" y="6248400"/>
          <p14:tracePt t="223036" x="3344863" y="6218238"/>
          <p14:tracePt t="223052" x="3306763" y="6210300"/>
          <p14:tracePt t="223069" x="3260725" y="6202363"/>
          <p14:tracePt t="223085" x="3222625" y="6180138"/>
          <p14:tracePt t="223102" x="3192463" y="6180138"/>
          <p14:tracePt t="223102" x="3162300" y="6180138"/>
          <p14:tracePt t="223120" x="3162300" y="6164263"/>
          <p14:tracePt t="223137" x="3132138" y="6164263"/>
          <p14:tracePt t="223153" x="3116263" y="6164263"/>
          <p14:tracePt t="223170" x="3078163" y="6164263"/>
          <p14:tracePt t="223185" x="3048000" y="6164263"/>
          <p14:tracePt t="223202" x="3017838" y="6164263"/>
          <p14:tracePt t="223219" x="2971800" y="6156325"/>
          <p14:tracePt t="223235" x="2941638" y="6156325"/>
          <p14:tracePt t="223252" x="2911475" y="6149975"/>
          <p14:tracePt t="223268" x="2879725" y="6149975"/>
          <p14:tracePt t="223286" x="2857500" y="6149975"/>
          <p14:tracePt t="223302" x="2835275" y="6142038"/>
          <p14:tracePt t="223320" x="2797175" y="6134100"/>
          <p14:tracePt t="223336" x="2743200" y="6126163"/>
          <p14:tracePt t="223352" x="2674938" y="6073775"/>
          <p14:tracePt t="223369" x="2613025" y="6073775"/>
          <p14:tracePt t="223385" x="2552700" y="6057900"/>
          <p14:tracePt t="223403" x="2506663" y="6057900"/>
          <p14:tracePt t="223419" x="2484438" y="6042025"/>
          <p14:tracePt t="223435" x="2476500" y="6042025"/>
          <p14:tracePt t="223451" x="2460625" y="6042025"/>
          <p14:tracePt t="223468" x="2422525" y="6027738"/>
          <p14:tracePt t="223485" x="2392363" y="6027738"/>
          <p14:tracePt t="223502" x="2339975" y="6019800"/>
          <p14:tracePt t="223502" x="2316163" y="6019800"/>
          <p14:tracePt t="223520" x="2286000" y="6011863"/>
          <p14:tracePt t="223536" x="2255838" y="6003925"/>
          <p14:tracePt t="223552" x="2232025" y="5989638"/>
          <p14:tracePt t="223569" x="2217738" y="5989638"/>
          <p14:tracePt t="223586" x="2187575" y="5973763"/>
          <p14:tracePt t="223602" x="2155825" y="5965825"/>
          <p14:tracePt t="223619" x="2141538" y="5951538"/>
          <p14:tracePt t="223635" x="2125663" y="5935663"/>
          <p14:tracePt t="223671" x="2111375" y="5921375"/>
          <p14:tracePt t="223679" x="2079625" y="5905500"/>
          <p14:tracePt t="223687" x="2057400" y="5897563"/>
          <p14:tracePt t="223701" x="2019300" y="5845175"/>
          <p14:tracePt t="223719" x="2003425" y="5829300"/>
          <p14:tracePt t="223735" x="1981200" y="5807075"/>
          <p14:tracePt t="223752" x="1973263" y="5791200"/>
          <p14:tracePt t="223767" x="1965325" y="5775325"/>
          <p14:tracePt t="223785" x="1965325" y="5745163"/>
          <p14:tracePt t="223802" x="1958975" y="5737225"/>
          <p14:tracePt t="223817" x="1951038" y="5715000"/>
          <p14:tracePt t="223835" x="1943100" y="5692775"/>
          <p14:tracePt t="223851" x="1943100" y="5684838"/>
          <p14:tracePt t="223868" x="1943100" y="5661025"/>
          <p14:tracePt t="223885" x="1943100" y="5646738"/>
          <p14:tracePt t="223901" x="1943100" y="5616575"/>
          <p14:tracePt t="223918" x="1943100" y="5600700"/>
          <p14:tracePt t="223918" x="1943100" y="5592763"/>
          <p14:tracePt t="223936" x="1943100" y="5578475"/>
          <p14:tracePt t="223951" x="1951038" y="5540375"/>
          <p14:tracePt t="223969" x="1958975" y="5532438"/>
          <p14:tracePt t="223985" x="1965325" y="5516563"/>
          <p14:tracePt t="224002" x="1965325" y="5508625"/>
          <p14:tracePt t="224017" x="1981200" y="5486400"/>
          <p14:tracePt t="224035" x="1989138" y="5478463"/>
          <p14:tracePt t="224050" x="2019300" y="5456238"/>
          <p14:tracePt t="224069" x="2073275" y="5426075"/>
          <p14:tracePt t="224085" x="2111375" y="5410200"/>
          <p14:tracePt t="224101" x="2141538" y="5387975"/>
          <p14:tracePt t="224118" x="2201863" y="5341938"/>
          <p14:tracePt t="224137" x="2217738" y="5334000"/>
          <p14:tracePt t="224151" x="2239963" y="5318125"/>
          <p14:tracePt t="224169" x="2255838" y="5311775"/>
          <p14:tracePt t="224185" x="2278063" y="5287963"/>
          <p14:tracePt t="224202" x="2332038" y="5280025"/>
          <p14:tracePt t="224218" x="2392363" y="5241925"/>
          <p14:tracePt t="224234" x="2484438" y="5211763"/>
          <p14:tracePt t="224251" x="2552700" y="5165725"/>
          <p14:tracePt t="224268" x="2613025" y="5135563"/>
          <p14:tracePt t="224285" x="2667000" y="5121275"/>
          <p14:tracePt t="224301" x="2720975" y="5105400"/>
          <p14:tracePt t="224318" x="2759075" y="5097463"/>
          <p14:tracePt t="224318" x="2773363" y="5089525"/>
          <p14:tracePt t="224336" x="2789238" y="5083175"/>
          <p14:tracePt t="224350" x="2865438" y="5029200"/>
          <p14:tracePt t="224368" x="2963863" y="4960938"/>
          <p14:tracePt t="224385" x="3055938" y="4899025"/>
          <p14:tracePt t="224402" x="3154363" y="4838700"/>
          <p14:tracePt t="224418" x="3246438" y="4770438"/>
          <p14:tracePt t="224434" x="3298825" y="4740275"/>
          <p14:tracePt t="224451" x="3306763" y="4724400"/>
          <p14:tracePt t="224467" x="3314700" y="4724400"/>
          <p14:tracePt t="224487" x="3322638" y="4716463"/>
          <p14:tracePt t="224500" x="3322638" y="4708525"/>
          <p14:tracePt t="224519" x="3322638" y="4702175"/>
          <p14:tracePt t="224534" x="3330575" y="4686300"/>
          <p14:tracePt t="224559" x="3330575" y="4678363"/>
          <p14:tracePt t="224591" x="3336925" y="4678363"/>
          <p14:tracePt t="224600" x="3336925" y="4670425"/>
          <p14:tracePt t="225071" x="3336925" y="4678363"/>
          <p14:tracePt t="225231" x="3330575" y="4678363"/>
          <p14:tracePt t="225319" x="3322638" y="4678363"/>
          <p14:tracePt t="225367" x="3314700" y="4686300"/>
          <p14:tracePt t="225399" x="3306763" y="4686300"/>
          <p14:tracePt t="225407" x="3298825" y="4686300"/>
          <p14:tracePt t="225432" x="3292475" y="4694238"/>
          <p14:tracePt t="225440" x="3284538" y="4694238"/>
          <p14:tracePt t="225455" x="3276600" y="4694238"/>
          <p14:tracePt t="225479" x="3268663" y="4694238"/>
          <p14:tracePt t="225496" x="3260725" y="4702175"/>
          <p14:tracePt t="225519" x="3254375" y="4702175"/>
          <p14:tracePt t="225623" x="3246438" y="4702175"/>
          <p14:tracePt t="225632" x="3238500" y="4702175"/>
          <p14:tracePt t="226383" x="3230563" y="4702175"/>
          <p14:tracePt t="226391" x="3216275" y="4702175"/>
          <p14:tracePt t="226400" x="3200400" y="4702175"/>
          <p14:tracePt t="226416" x="3184525" y="4678363"/>
          <p14:tracePt t="226433" x="3178175" y="4670425"/>
          <p14:tracePt t="226479" x="3170238" y="4664075"/>
          <p14:tracePt t="226487" x="3162300" y="4656138"/>
          <p14:tracePt t="226498" x="3146425" y="4640263"/>
          <p14:tracePt t="226515" x="3146425" y="4632325"/>
          <p14:tracePt t="226531" x="3132138" y="4618038"/>
          <p14:tracePt t="226547" x="3116263" y="4594225"/>
          <p14:tracePt t="226565" x="3108325" y="4572000"/>
          <p14:tracePt t="226583" x="3094038" y="4556125"/>
          <p14:tracePt t="226600" x="3086100" y="4518025"/>
          <p14:tracePt t="226616" x="3086100" y="4503738"/>
          <p14:tracePt t="226633" x="3086100" y="4487863"/>
          <p14:tracePt t="226649" x="3078163" y="4473575"/>
          <p14:tracePt t="226665" x="3063875" y="4449763"/>
          <p14:tracePt t="226682" x="3055938" y="4427538"/>
          <p14:tracePt t="226698" x="3040063" y="4403725"/>
          <p14:tracePt t="226715" x="3025775" y="4389438"/>
          <p14:tracePt t="226732" x="3017838" y="4381500"/>
          <p14:tracePt t="226748" x="2987675" y="4351338"/>
          <p14:tracePt t="226765" x="2955925" y="4297363"/>
          <p14:tracePt t="226782" x="2917825" y="4267200"/>
          <p14:tracePt t="226782" x="2903538" y="4244975"/>
          <p14:tracePt t="226800" x="2887663" y="4229100"/>
          <p14:tracePt t="226816" x="2849563" y="4213225"/>
          <p14:tracePt t="226833" x="2827338" y="4183063"/>
          <p14:tracePt t="226849" x="2797175" y="4152900"/>
          <p14:tracePt t="226865" x="2773363" y="4130675"/>
          <p14:tracePt t="226882" x="2751138" y="4114800"/>
          <p14:tracePt t="226898" x="2705100" y="4084638"/>
          <p14:tracePt t="226915" x="2667000" y="4084638"/>
          <p14:tracePt t="226931" x="2628900" y="4068763"/>
          <p14:tracePt t="226948" x="2606675" y="4060825"/>
          <p14:tracePt t="226965" x="2574925" y="4054475"/>
          <p14:tracePt t="226981" x="2568575" y="4054475"/>
          <p14:tracePt t="226997" x="2536825" y="4054475"/>
          <p14:tracePt t="226997" x="2530475" y="4054475"/>
          <p14:tracePt t="227016" x="2492375" y="4054475"/>
          <p14:tracePt t="227032" x="2438400" y="4054475"/>
          <p14:tracePt t="227049" x="2384425" y="4054475"/>
          <p14:tracePt t="227066" x="2339975" y="4054475"/>
          <p14:tracePt t="227082" x="2316163" y="4054475"/>
          <p14:tracePt t="227098" x="2301875" y="4054475"/>
          <p14:tracePt t="227114" x="2293938" y="4054475"/>
          <p14:tracePt t="227131" x="2278063" y="4046538"/>
          <p14:tracePt t="227148" x="2247900" y="4046538"/>
          <p14:tracePt t="227164" x="2217738" y="4038600"/>
          <p14:tracePt t="227180" x="2193925" y="4038600"/>
          <p14:tracePt t="227198" x="2171700" y="4038600"/>
          <p14:tracePt t="227198" x="2149475" y="4038600"/>
          <p14:tracePt t="227216" x="2125663" y="4038600"/>
          <p14:tracePt t="227231" x="2011363" y="4038600"/>
          <p14:tracePt t="227248" x="1905000" y="4038600"/>
          <p14:tracePt t="227265" x="1851025" y="4038600"/>
          <p14:tracePt t="227282" x="1828800" y="4038600"/>
          <p14:tracePt t="227298" x="1812925" y="4038600"/>
          <p14:tracePt t="227359" x="1798638" y="4038600"/>
          <p14:tracePt t="227367" x="1790700" y="4038600"/>
          <p14:tracePt t="227380" x="1736725" y="4038600"/>
          <p14:tracePt t="227398" x="1730375" y="4038600"/>
          <p14:tracePt t="227414" x="1714500" y="4038600"/>
          <p14:tracePt t="227431" x="1668463" y="4038600"/>
          <p14:tracePt t="227448" x="1630363" y="4038600"/>
          <p14:tracePt t="227465" x="1622425" y="4038600"/>
          <p14:tracePt t="227481" x="1608138" y="4038600"/>
          <p14:tracePt t="227497" x="1592263" y="4038600"/>
          <p14:tracePt t="227514" x="1584325" y="4046538"/>
          <p14:tracePt t="227532" x="1562100" y="4046538"/>
          <p14:tracePt t="227547" x="1539875" y="4060825"/>
          <p14:tracePt t="227563" x="1531938" y="4060825"/>
          <p14:tracePt t="227580" x="1524000" y="4060825"/>
          <p14:tracePt t="227655" x="1516063" y="4060825"/>
          <p14:tracePt t="227663" x="1508125" y="4060825"/>
          <p14:tracePt t="227671" x="1493838" y="4084638"/>
          <p14:tracePt t="227681" x="1470025" y="4084638"/>
          <p14:tracePt t="227697" x="1447800" y="4092575"/>
          <p14:tracePt t="227713" x="1439863" y="4098925"/>
          <p14:tracePt t="227730" x="1417638" y="4106863"/>
          <p14:tracePt t="227747" x="1401763" y="4106863"/>
          <p14:tracePt t="227764" x="1371600" y="4122738"/>
          <p14:tracePt t="227780" x="1333500" y="4130675"/>
          <p14:tracePt t="227797" x="1295400" y="4137025"/>
          <p14:tracePt t="227797" x="1257300" y="4144963"/>
          <p14:tracePt t="227816" x="1249363" y="4144963"/>
          <p14:tracePt t="227830" x="1203325" y="4175125"/>
          <p14:tracePt t="227848" x="1181100" y="4175125"/>
          <p14:tracePt t="227865" x="1173163" y="4183063"/>
          <p14:tracePt t="227881" x="1165225" y="4198938"/>
          <p14:tracePt t="227897" x="1150938" y="4213225"/>
          <p14:tracePt t="227914" x="1150938" y="4244975"/>
          <p14:tracePt t="227931" x="1150938" y="4267200"/>
          <p14:tracePt t="227946" x="1143000" y="4289425"/>
          <p14:tracePt t="227964" x="1143000" y="4327525"/>
          <p14:tracePt t="227980" x="1135063" y="4351338"/>
          <p14:tracePt t="227997" x="1135063" y="4389438"/>
          <p14:tracePt t="228014" x="1135063" y="4403725"/>
          <p14:tracePt t="228030" x="1135063" y="4465638"/>
          <p14:tracePt t="228048" x="1150938" y="4503738"/>
          <p14:tracePt t="228065" x="1181100" y="4525963"/>
          <p14:tracePt t="228081" x="1211263" y="4556125"/>
          <p14:tracePt t="228098" x="1257300" y="4579938"/>
          <p14:tracePt t="228114" x="1279525" y="4594225"/>
          <p14:tracePt t="228132" x="1303338" y="4602163"/>
          <p14:tracePt t="228147" x="1333500" y="4618038"/>
          <p14:tracePt t="228163" x="1349375" y="4632325"/>
          <p14:tracePt t="228180" x="1379538" y="4632325"/>
          <p14:tracePt t="228197" x="1409700" y="4648200"/>
          <p14:tracePt t="228214" x="1455738" y="4656138"/>
          <p14:tracePt t="228214" x="1477963" y="4656138"/>
          <p14:tracePt t="228232" x="1501775" y="4664075"/>
          <p14:tracePt t="228247" x="1622425" y="4678363"/>
          <p14:tracePt t="228265" x="1730375" y="4686300"/>
          <p14:tracePt t="228281" x="1812925" y="4686300"/>
          <p14:tracePt t="228297" x="1866900" y="4708525"/>
          <p14:tracePt t="228313" x="1897063" y="4708525"/>
          <p14:tracePt t="228330" x="1927225" y="4708525"/>
          <p14:tracePt t="228346" x="1935163" y="4708525"/>
          <p14:tracePt t="228363" x="1965325" y="4708525"/>
          <p14:tracePt t="228380" x="2027238" y="4702175"/>
          <p14:tracePt t="228397" x="2111375" y="4702175"/>
          <p14:tracePt t="228414" x="2155825" y="4686300"/>
          <p14:tracePt t="228430" x="2247900" y="4670425"/>
          <p14:tracePt t="228430" x="2278063" y="4664075"/>
          <p14:tracePt t="228448" x="2324100" y="4664075"/>
          <p14:tracePt t="228465" x="2370138" y="4640263"/>
          <p14:tracePt t="228481" x="2416175" y="4625975"/>
          <p14:tracePt t="228497" x="2438400" y="4618038"/>
          <p14:tracePt t="228514" x="2460625" y="4602163"/>
          <p14:tracePt t="228531" x="2460625" y="4594225"/>
          <p14:tracePt t="228546" x="2484438" y="4579938"/>
          <p14:tracePt t="228564" x="2498725" y="4579938"/>
          <p14:tracePt t="228579" x="2514600" y="4572000"/>
          <p14:tracePt t="228596" x="2522538" y="4564063"/>
          <p14:tracePt t="228614" x="2522538" y="4556125"/>
          <p14:tracePt t="228631" x="2530475" y="4549775"/>
          <p14:tracePt t="228646" x="2536825" y="4541838"/>
          <p14:tracePt t="228662" x="2544763" y="4525963"/>
          <p14:tracePt t="229572" x="2568575" y="4525963"/>
          <p14:tracePt t="229847" x="2574925" y="4525963"/>
          <p14:tracePt t="229855" x="2582863" y="4525963"/>
          <p14:tracePt t="229863" x="2598738" y="4533900"/>
          <p14:tracePt t="229878" x="2697163" y="4564063"/>
          <p14:tracePt t="229896" x="2803525" y="4602163"/>
          <p14:tracePt t="229913" x="2887663" y="4625975"/>
          <p14:tracePt t="229929" x="2963863" y="4632325"/>
          <p14:tracePt t="229946" x="3009900" y="4632325"/>
          <p14:tracePt t="229962" x="3040063" y="4632325"/>
          <p14:tracePt t="229978" x="3078163" y="4632325"/>
          <p14:tracePt t="229995" x="3124200" y="4648200"/>
          <p14:tracePt t="230012" x="3162300" y="4664075"/>
          <p14:tracePt t="230028" x="3216275" y="4670425"/>
          <p14:tracePt t="230045" x="3276600" y="4686300"/>
          <p14:tracePt t="230062" x="3336925" y="4702175"/>
          <p14:tracePt t="230062" x="3352800" y="4708525"/>
          <p14:tracePt t="230081" x="3406775" y="4716463"/>
          <p14:tracePt t="230096" x="3436938" y="4732338"/>
          <p14:tracePt t="230112" x="3489325" y="4740275"/>
          <p14:tracePt t="230130" x="3543300" y="4762500"/>
          <p14:tracePt t="230145" x="3619500" y="4784725"/>
          <p14:tracePt t="230162" x="3687763" y="4800600"/>
          <p14:tracePt t="230178" x="3741738" y="4838700"/>
          <p14:tracePt t="230195" x="3756025" y="4838700"/>
          <p14:tracePt t="230211" x="3779838" y="4854575"/>
          <p14:tracePt t="230228" x="3787775" y="4854575"/>
          <p14:tracePt t="230244" x="3794125" y="4868863"/>
          <p14:tracePt t="230261" x="3832225" y="4884738"/>
          <p14:tracePt t="230261" x="3856038" y="4892675"/>
          <p14:tracePt t="230280" x="3878263" y="4892675"/>
          <p14:tracePt t="230294" x="3954463" y="4899025"/>
          <p14:tracePt t="230312" x="3962400" y="4906963"/>
          <p14:tracePt t="230329" x="3970338" y="4906963"/>
          <p14:tracePt t="230431" x="3978275" y="4906963"/>
          <p14:tracePt t="230591" x="3984625" y="4906963"/>
          <p14:tracePt t="230599" x="3992563" y="4906963"/>
          <p14:tracePt t="230623" x="3992563" y="4922838"/>
          <p14:tracePt t="230751" x="3992563" y="4914900"/>
          <p14:tracePt t="230895" x="3992563" y="4899025"/>
          <p14:tracePt t="230903" x="3992563" y="4884738"/>
          <p14:tracePt t="230912" x="3992563" y="4860925"/>
          <p14:tracePt t="230928" x="4016375" y="4838700"/>
          <p14:tracePt t="230945" x="4016375" y="4830763"/>
          <p14:tracePt t="230960" x="4016375" y="4822825"/>
          <p14:tracePt t="230977" x="4016375" y="4808538"/>
          <p14:tracePt t="231055" x="4016375" y="4800600"/>
          <p14:tracePt t="231063" x="4016375" y="4792663"/>
          <p14:tracePt t="231087" x="4016375" y="4784725"/>
          <p14:tracePt t="231455" x="4022725" y="4784725"/>
          <p14:tracePt t="231615" x="4030663" y="4784725"/>
          <p14:tracePt t="231743" x="4046538" y="4784725"/>
          <p14:tracePt t="231767" x="4054475" y="4784725"/>
          <p14:tracePt t="231791" x="4060825" y="4784725"/>
          <p14:tracePt t="231809" x="4068763" y="4778375"/>
          <p14:tracePt t="231816" x="4076700" y="4778375"/>
          <p14:tracePt t="231827" x="4084638" y="4778375"/>
          <p14:tracePt t="231841" x="4092575" y="4778375"/>
          <p14:tracePt t="231871" x="4092575" y="4770438"/>
          <p14:tracePt t="231879" x="4098925" y="4770438"/>
          <p14:tracePt t="231893" x="4114800" y="4770438"/>
          <p14:tracePt t="231909" x="4144963" y="4770438"/>
          <p14:tracePt t="231909" x="4175125" y="4770438"/>
          <p14:tracePt t="231928" x="4229100" y="4770438"/>
          <p14:tracePt t="231944" x="4283075" y="4770438"/>
          <p14:tracePt t="231961" x="4321175" y="4770438"/>
          <p14:tracePt t="231977" x="4327525" y="4770438"/>
          <p14:tracePt t="231993" x="4335463" y="4770438"/>
          <p14:tracePt t="232009" x="4351338" y="4770438"/>
          <p14:tracePt t="232026" x="4403725" y="4770438"/>
          <p14:tracePt t="232043" x="4503738" y="4770438"/>
          <p14:tracePt t="232059" x="4594225" y="4770438"/>
          <p14:tracePt t="232076" x="4694238" y="4770438"/>
          <p14:tracePt t="232093" x="4762500" y="4770438"/>
          <p14:tracePt t="232110" x="4800600" y="4770438"/>
          <p14:tracePt t="232110" x="4808538" y="4770438"/>
          <p14:tracePt t="232129" x="4816475" y="4762500"/>
          <p14:tracePt t="232151" x="4830763" y="4754563"/>
          <p14:tracePt t="232176" x="4838700" y="4754563"/>
          <p14:tracePt t="232192" x="4854575" y="4754563"/>
          <p14:tracePt t="232199" x="4860925" y="4754563"/>
          <p14:tracePt t="232215" x="4868863" y="4754563"/>
          <p14:tracePt t="233128" x="4884738" y="4746625"/>
          <p14:tracePt t="233680" x="4892675" y="4746625"/>
          <p14:tracePt t="233975" x="4906963" y="4746625"/>
          <p14:tracePt t="233991" x="4914900" y="4740275"/>
          <p14:tracePt t="234063" x="4922838" y="4732338"/>
          <p14:tracePt t="234079" x="4930775" y="4732338"/>
          <p14:tracePt t="234087" x="4930775" y="4724400"/>
          <p14:tracePt t="234095" x="4937125" y="4716463"/>
          <p14:tracePt t="234111" x="4937125" y="4708525"/>
          <p14:tracePt t="234127" x="4937125" y="4694238"/>
          <p14:tracePt t="234141" x="4960938" y="4678363"/>
          <p14:tracePt t="234160" x="4968875" y="4678363"/>
          <p14:tracePt t="234176" x="4975225" y="4670425"/>
          <p14:tracePt t="234190" x="5006975" y="4656138"/>
          <p14:tracePt t="234208" x="5006975" y="4632325"/>
          <p14:tracePt t="234225" x="5029200" y="4602163"/>
          <p14:tracePt t="234242" x="5051425" y="4556125"/>
          <p14:tracePt t="234257" x="5051425" y="4518025"/>
          <p14:tracePt t="234274" x="5051425" y="4495800"/>
          <p14:tracePt t="234291" x="5051425" y="4487863"/>
          <p14:tracePt t="234307" x="5051425" y="4479925"/>
          <p14:tracePt t="234324" x="5051425" y="4457700"/>
          <p14:tracePt t="234340" x="5051425" y="4419600"/>
          <p14:tracePt t="234357" x="5037138" y="4321175"/>
          <p14:tracePt t="234374" x="5029200" y="4175125"/>
          <p14:tracePt t="234391" x="4991100" y="3978275"/>
          <p14:tracePt t="234408" x="4960938" y="3894138"/>
          <p14:tracePt t="234425" x="4930775" y="3863975"/>
          <p14:tracePt t="234441" x="4884738" y="3817938"/>
          <p14:tracePt t="234458" x="4838700" y="3779838"/>
          <p14:tracePt t="234474" x="4784725" y="3756025"/>
          <p14:tracePt t="234490" x="4740275" y="3717925"/>
          <p14:tracePt t="234507" x="4678363" y="3679825"/>
          <p14:tracePt t="234524" x="4618038" y="3635375"/>
          <p14:tracePt t="234540" x="4564063" y="3603625"/>
          <p14:tracePt t="234557" x="4541838" y="3589338"/>
          <p14:tracePt t="234574" x="4495800" y="3565525"/>
          <p14:tracePt t="234574" x="4487863" y="3559175"/>
          <p14:tracePt t="234593" x="4465638" y="3559175"/>
          <p14:tracePt t="234608" x="4435475" y="3559175"/>
          <p14:tracePt t="234625" x="4397375" y="3559175"/>
          <p14:tracePt t="234641" x="4343400" y="3565525"/>
          <p14:tracePt t="234658" x="4283075" y="3573463"/>
          <p14:tracePt t="234674" x="4251325" y="3581400"/>
          <p14:tracePt t="234690" x="4213225" y="3581400"/>
          <p14:tracePt t="234707" x="4206875" y="3581400"/>
          <p14:tracePt t="234723" x="4206875" y="3589338"/>
          <p14:tracePt t="234807" x="4221163" y="3589338"/>
          <p14:tracePt t="234863" x="4229100" y="3589338"/>
          <p14:tracePt t="234872" x="4251325" y="3589338"/>
          <p14:tracePt t="234879" x="4275138" y="3589338"/>
          <p14:tracePt t="234890" x="4403725" y="3589338"/>
          <p14:tracePt t="234907" x="4579938" y="3589338"/>
          <p14:tracePt t="234924" x="4784725" y="3565525"/>
          <p14:tracePt t="234940" x="4914900" y="3551238"/>
          <p14:tracePt t="234957" x="4968875" y="3543300"/>
          <p14:tracePt t="234974" x="4991100" y="3543300"/>
          <p14:tracePt t="234989" x="5006975" y="3543300"/>
          <p14:tracePt t="235007" x="5037138" y="3551238"/>
          <p14:tracePt t="235022" x="5135563" y="3573463"/>
          <p14:tracePt t="235022" x="5197475" y="3597275"/>
          <p14:tracePt t="235040" x="5273675" y="3611563"/>
          <p14:tracePt t="235056" x="5326063" y="3627438"/>
          <p14:tracePt t="235073" x="5356225" y="3665538"/>
          <p14:tracePt t="235090" x="5380038" y="3695700"/>
          <p14:tracePt t="235107" x="5418138" y="3733800"/>
          <p14:tracePt t="235125" x="5478463" y="3802063"/>
          <p14:tracePt t="235140" x="5516563" y="3840163"/>
          <p14:tracePt t="235155" x="5540375" y="3902075"/>
          <p14:tracePt t="235172" x="5540375" y="3932238"/>
          <p14:tracePt t="235189" x="5540375" y="3962400"/>
          <p14:tracePt t="235205" x="5540375" y="4000500"/>
          <p14:tracePt t="235222" x="5540375" y="4030663"/>
          <p14:tracePt t="235222" x="5524500" y="4046538"/>
          <p14:tracePt t="235240" x="5516563" y="4060825"/>
          <p14:tracePt t="235255" x="5448300" y="4130675"/>
          <p14:tracePt t="235273" x="5387975" y="4168775"/>
          <p14:tracePt t="235290" x="5273675" y="4191000"/>
          <p14:tracePt t="235306" x="5159375" y="4213225"/>
          <p14:tracePt t="235323" x="5037138" y="4237038"/>
          <p14:tracePt t="235340" x="4914900" y="4267200"/>
          <p14:tracePt t="235356" x="4816475" y="4297363"/>
          <p14:tracePt t="235373" x="4670425" y="4327525"/>
          <p14:tracePt t="235389" x="4473575" y="4381500"/>
          <p14:tracePt t="235389" x="4343400" y="4411663"/>
          <p14:tracePt t="235408" x="4251325" y="4435475"/>
          <p14:tracePt t="235422" x="4022725" y="4487863"/>
          <p14:tracePt t="235440" x="3940175" y="4518025"/>
          <p14:tracePt t="235457" x="3886200" y="4556125"/>
          <p14:tracePt t="235473" x="3787775" y="4610100"/>
          <p14:tracePt t="235489" x="3687763" y="4656138"/>
          <p14:tracePt t="235506" x="3559175" y="4708525"/>
          <p14:tracePt t="235524" x="3436938" y="4746625"/>
          <p14:tracePt t="235539" x="3344863" y="4792663"/>
          <p14:tracePt t="235556" x="3276600" y="4822825"/>
          <p14:tracePt t="235574" x="3222625" y="4854575"/>
          <p14:tracePt t="235589" x="3192463" y="4892675"/>
          <p14:tracePt t="235606" x="3154363" y="4922838"/>
          <p14:tracePt t="235606" x="3140075" y="4945063"/>
          <p14:tracePt t="235624" x="3108325" y="4991100"/>
          <p14:tracePt t="235640" x="3063875" y="5067300"/>
          <p14:tracePt t="235657" x="3040063" y="5097463"/>
          <p14:tracePt t="235673" x="3001963" y="5151438"/>
          <p14:tracePt t="235690" x="2979738" y="5197475"/>
          <p14:tracePt t="235706" x="2971800" y="5227638"/>
          <p14:tracePt t="235722" x="2955925" y="5257800"/>
          <p14:tracePt t="235739" x="2949575" y="5311775"/>
          <p14:tracePt t="235756" x="2949575" y="5364163"/>
          <p14:tracePt t="235772" x="2949575" y="5448300"/>
          <p14:tracePt t="235789" x="2971800" y="5532438"/>
          <p14:tracePt t="235805" x="2994025" y="5584825"/>
          <p14:tracePt t="235822" x="3032125" y="5646738"/>
          <p14:tracePt t="235840" x="3048000" y="5661025"/>
          <p14:tracePt t="235857" x="3086100" y="5699125"/>
          <p14:tracePt t="235873" x="3132138" y="5722938"/>
          <p14:tracePt t="235890" x="3178175" y="5737225"/>
          <p14:tracePt t="235906" x="3216275" y="5737225"/>
          <p14:tracePt t="235923" x="3268663" y="5791200"/>
          <p14:tracePt t="235938" x="3276600" y="5791200"/>
          <p14:tracePt t="235955" x="3306763" y="5791200"/>
          <p14:tracePt t="235972" x="3344863" y="5791200"/>
          <p14:tracePt t="235989" x="3398838" y="5799138"/>
          <p14:tracePt t="236005" x="3505200" y="5799138"/>
          <p14:tracePt t="236022" x="3589338" y="5799138"/>
          <p14:tracePt t="236022" x="3627438" y="5799138"/>
          <p14:tracePt t="236040" x="3657600" y="5799138"/>
          <p14:tracePt t="236056" x="3665538" y="5807075"/>
          <p14:tracePt t="236072" x="3679825" y="5791200"/>
          <p14:tracePt t="236095" x="3679825" y="5783263"/>
          <p14:tracePt t="236105" x="3695700" y="5775325"/>
          <p14:tracePt t="236123" x="3695700" y="5761038"/>
          <p14:tracePt t="236215" x="3695700" y="5753100"/>
          <p14:tracePt t="236231" x="3695700" y="5745163"/>
          <p14:tracePt t="236239" x="3695700" y="5715000"/>
          <p14:tracePt t="236256" x="3725863" y="5676900"/>
          <p14:tracePt t="236273" x="3886200" y="5616575"/>
          <p14:tracePt t="236288" x="4175125" y="5562600"/>
          <p14:tracePt t="236304" x="4403725" y="5508625"/>
          <p14:tracePt t="236321" x="4572000" y="5448300"/>
          <p14:tracePt t="236338" x="4694238" y="5394325"/>
          <p14:tracePt t="236355" x="4770438" y="5364163"/>
          <p14:tracePt t="236372" x="4884738" y="5341938"/>
          <p14:tracePt t="236388" x="5059363" y="5287963"/>
          <p14:tracePt t="236405" x="5241925" y="5249863"/>
          <p14:tracePt t="236422" x="5387975" y="5211763"/>
          <p14:tracePt t="236422" x="5402263" y="5203825"/>
          <p14:tracePt t="236440" x="5418138" y="5197475"/>
          <p14:tracePt t="236456" x="5394325" y="5197475"/>
          <p14:tracePt t="236623" x="5387975" y="5197475"/>
          <p14:tracePt t="236647" x="5380038" y="5197475"/>
          <p14:tracePt t="237552" x="5380038" y="5189538"/>
          <p14:tracePt t="238215" x="5380038" y="5181600"/>
          <p14:tracePt t="238503" x="5380038" y="5189538"/>
          <p14:tracePt t="239424" x="5380038" y="5197475"/>
          <p14:tracePt t="239511" x="5380038" y="5189538"/>
          <p14:tracePt t="239527" x="5387975" y="5181600"/>
          <p14:tracePt t="239559" x="5394325" y="5173663"/>
          <p14:tracePt t="239568" x="5402263" y="5165725"/>
          <p14:tracePt t="239575" x="5402263" y="5151438"/>
          <p14:tracePt t="239591" x="5402263" y="5143500"/>
          <p14:tracePt t="239601" x="5418138" y="5135563"/>
          <p14:tracePt t="239619" x="5418138" y="5121275"/>
          <p14:tracePt t="239635" x="5432425" y="5113338"/>
          <p14:tracePt t="239651" x="5448300" y="5097463"/>
          <p14:tracePt t="239668" x="5470525" y="5075238"/>
          <p14:tracePt t="239685" x="5486400" y="5051425"/>
          <p14:tracePt t="239702" x="5516563" y="5013325"/>
          <p14:tracePt t="239702" x="5532438" y="4991100"/>
          <p14:tracePt t="239720" x="5554663" y="4960938"/>
          <p14:tracePt t="239736" x="5570538" y="4930775"/>
          <p14:tracePt t="239752" x="5584825" y="4906963"/>
          <p14:tracePt t="239768" x="5584825" y="4899025"/>
          <p14:tracePt t="239785" x="5592763" y="4892675"/>
          <p14:tracePt t="239807" x="5592763" y="4884738"/>
          <p14:tracePt t="239831" x="5592763" y="4876800"/>
          <p14:tracePt t="239839" x="5592763" y="4868863"/>
          <p14:tracePt t="239851" x="5592763" y="4838700"/>
          <p14:tracePt t="239868" x="5592763" y="4816475"/>
          <p14:tracePt t="239885" x="5592763" y="4800600"/>
          <p14:tracePt t="239901" x="5592763" y="4784725"/>
          <p14:tracePt t="239918" x="5592763" y="4778375"/>
          <p14:tracePt t="239934" x="5584825" y="4770438"/>
          <p14:tracePt t="239952" x="5578475" y="4770438"/>
          <p14:tracePt t="239969" x="5570538" y="4770438"/>
          <p14:tracePt t="239991" x="5554663" y="4762500"/>
          <p14:tracePt t="240001" x="5532438" y="4746625"/>
          <p14:tracePt t="240018" x="5516563" y="4732338"/>
          <p14:tracePt t="240034" x="5478463" y="4716463"/>
          <p14:tracePt t="240051" x="5456238" y="4702175"/>
          <p14:tracePt t="240068" x="5440363" y="4702175"/>
          <p14:tracePt t="240085" x="5418138" y="4694238"/>
          <p14:tracePt t="240101" x="5402263" y="4694238"/>
          <p14:tracePt t="240118" x="5387975" y="4686300"/>
          <p14:tracePt t="240118" x="5372100" y="4678363"/>
          <p14:tracePt t="240137" x="5356225" y="4670425"/>
          <p14:tracePt t="240153" x="5326063" y="4648200"/>
          <p14:tracePt t="240169" x="5280025" y="4640263"/>
          <p14:tracePt t="240185" x="5257800" y="4625975"/>
          <p14:tracePt t="240202" x="5227638" y="4618038"/>
          <p14:tracePt t="240218" x="5211763" y="4618038"/>
          <p14:tracePt t="240234" x="5203825" y="4618038"/>
          <p14:tracePt t="240250" x="5189538" y="4618038"/>
          <p14:tracePt t="240268" x="5173663" y="4618038"/>
          <p14:tracePt t="240284" x="5143500" y="4618038"/>
          <p14:tracePt t="240301" x="5127625" y="4618038"/>
          <p14:tracePt t="240318" x="5113338" y="4618038"/>
          <p14:tracePt t="240336" x="5105400" y="4618038"/>
          <p14:tracePt t="240350" x="5097463" y="4618038"/>
          <p14:tracePt t="240367" x="5075238" y="4625975"/>
          <p14:tracePt t="240385" x="5051425" y="4625975"/>
          <p14:tracePt t="240401" x="5021263" y="4640263"/>
          <p14:tracePt t="240418" x="4983163" y="4664075"/>
          <p14:tracePt t="240434" x="4953000" y="4678363"/>
          <p14:tracePt t="240451" x="4914900" y="4708525"/>
          <p14:tracePt t="240468" x="4899025" y="4716463"/>
          <p14:tracePt t="240484" x="4876800" y="4740275"/>
          <p14:tracePt t="240501" x="4854575" y="4746625"/>
          <p14:tracePt t="240518" x="4838700" y="4762500"/>
          <p14:tracePt t="240518" x="4830763" y="4770438"/>
          <p14:tracePt t="240536" x="4822825" y="4778375"/>
          <p14:tracePt t="240549" x="4800600" y="4792663"/>
          <p14:tracePt t="240567" x="4778375" y="4822825"/>
          <p14:tracePt t="240567" x="4770438" y="4830763"/>
          <p14:tracePt t="240584" x="4754563" y="4854575"/>
          <p14:tracePt t="240601" x="4746625" y="4876800"/>
          <p14:tracePt t="240617" x="4740275" y="4892675"/>
          <p14:tracePt t="240634" x="4740275" y="4914900"/>
          <p14:tracePt t="240650" x="4732338" y="4930775"/>
          <p14:tracePt t="240667" x="4724400" y="4945063"/>
          <p14:tracePt t="240684" x="4716463" y="4983163"/>
          <p14:tracePt t="240701" x="4716463" y="4999038"/>
          <p14:tracePt t="240717" x="4708525" y="5045075"/>
          <p14:tracePt t="240734" x="4708525" y="5059363"/>
          <p14:tracePt t="240750" x="4708525" y="5083175"/>
          <p14:tracePt t="240768" x="4708525" y="5089525"/>
          <p14:tracePt t="240784" x="4708525" y="5105400"/>
          <p14:tracePt t="240801" x="4724400" y="5113338"/>
          <p14:tracePt t="240817" x="4724400" y="5121275"/>
          <p14:tracePt t="240834" x="4746625" y="5143500"/>
          <p14:tracePt t="240850" x="4770438" y="5143500"/>
          <p14:tracePt t="240867" x="4778375" y="5159375"/>
          <p14:tracePt t="240885" x="4784725" y="5159375"/>
          <p14:tracePt t="240900" x="4800600" y="5165725"/>
          <p14:tracePt t="240917" x="4830763" y="5181600"/>
          <p14:tracePt t="240935" x="4854575" y="5189538"/>
          <p14:tracePt t="240950" x="4914900" y="5219700"/>
          <p14:tracePt t="240968" x="4953000" y="5241925"/>
          <p14:tracePt t="240985" x="5021263" y="5257800"/>
          <p14:tracePt t="241001" x="5075238" y="5273675"/>
          <p14:tracePt t="241018" x="5113338" y="5273675"/>
          <p14:tracePt t="241034" x="5165725" y="5280025"/>
          <p14:tracePt t="241050" x="5211763" y="5287963"/>
          <p14:tracePt t="241067" x="5235575" y="5295900"/>
          <p14:tracePt t="241085" x="5265738" y="5295900"/>
          <p14:tracePt t="241101" x="5311775" y="5295900"/>
          <p14:tracePt t="241117" x="5402263" y="5295900"/>
          <p14:tracePt t="241134" x="5516563" y="5295900"/>
          <p14:tracePt t="241149" x="5600700" y="5295900"/>
          <p14:tracePt t="241166" x="5654675" y="5295900"/>
          <p14:tracePt t="241184" x="5676900" y="5295900"/>
          <p14:tracePt t="241200" x="5722938" y="5280025"/>
          <p14:tracePt t="241217" x="5761038" y="5280025"/>
          <p14:tracePt t="241234" x="5807075" y="5273675"/>
          <p14:tracePt t="241250" x="5851525" y="5241925"/>
          <p14:tracePt t="241266" x="5897563" y="5219700"/>
          <p14:tracePt t="241284" x="5927725" y="5189538"/>
          <p14:tracePt t="241300" x="5965825" y="5159375"/>
          <p14:tracePt t="241316" x="5997575" y="5143500"/>
          <p14:tracePt t="241334" x="6019800" y="5121275"/>
          <p14:tracePt t="241334" x="6027738" y="5121275"/>
          <p14:tracePt t="241352" x="6035675" y="5113338"/>
          <p14:tracePt t="241366" x="6049963" y="5097463"/>
          <p14:tracePt t="241384" x="6065838" y="5075238"/>
          <p14:tracePt t="241401" x="6088063" y="5021263"/>
          <p14:tracePt t="241417" x="6096000" y="4983163"/>
          <p14:tracePt t="241433" x="6103938" y="4960938"/>
          <p14:tracePt t="241450" x="6103938" y="4945063"/>
          <p14:tracePt t="241466" x="6103938" y="4922838"/>
          <p14:tracePt t="241483" x="6096000" y="4914900"/>
          <p14:tracePt t="241499" x="6096000" y="4906963"/>
          <p14:tracePt t="241516" x="6080125" y="4906963"/>
          <p14:tracePt t="241583" x="6073775" y="4899025"/>
          <p14:tracePt t="241599" x="6065838" y="4899025"/>
          <p14:tracePt t="241607" x="6057900" y="4892675"/>
          <p14:tracePt t="241617" x="6049963" y="4892675"/>
          <p14:tracePt t="241633" x="6019800" y="4884738"/>
          <p14:tracePt t="241650" x="5989638" y="4876800"/>
          <p14:tracePt t="241666" x="5959475" y="4868863"/>
          <p14:tracePt t="241683" x="5943600" y="4860925"/>
          <p14:tracePt t="241700" x="5935663" y="4860925"/>
          <p14:tracePt t="241716" x="5927725" y="4854575"/>
          <p14:tracePt t="241733" x="5921375" y="4846638"/>
          <p14:tracePt t="241749" x="5897563" y="4838700"/>
          <p14:tracePt t="241766" x="5859463" y="4816475"/>
          <p14:tracePt t="241784" x="5821363" y="4808538"/>
          <p14:tracePt t="241800" x="5813425" y="4808538"/>
          <p14:tracePt t="241817" x="5799138" y="4808538"/>
          <p14:tracePt t="241833" x="5775325" y="4800600"/>
          <p14:tracePt t="241849" x="5745163" y="4800600"/>
          <p14:tracePt t="241866" x="5699125" y="4792663"/>
          <p14:tracePt t="241883" x="5654675" y="4792663"/>
          <p14:tracePt t="241899" x="5622925" y="4784725"/>
          <p14:tracePt t="241916" x="5554663" y="4746625"/>
          <p14:tracePt t="241932" x="5494338" y="4746625"/>
          <p14:tracePt t="241949" x="5456238" y="4746625"/>
          <p14:tracePt t="241966" x="5418138" y="4746625"/>
          <p14:tracePt t="241983" x="5372100" y="4746625"/>
          <p14:tracePt t="242000" x="5356225" y="4746625"/>
          <p14:tracePt t="242017" x="5318125" y="4746625"/>
          <p14:tracePt t="242034" x="5287963" y="4746625"/>
          <p14:tracePt t="242049" x="5257800" y="4746625"/>
          <p14:tracePt t="242064" x="5211763" y="4746625"/>
          <p14:tracePt t="242082" x="5165725" y="4762500"/>
          <p14:tracePt t="242099" x="5121275" y="4784725"/>
          <p14:tracePt t="242116" x="5067300" y="4838700"/>
          <p14:tracePt t="242134" x="5013325" y="4860925"/>
          <p14:tracePt t="242149" x="4975225" y="4884738"/>
          <p14:tracePt t="242166" x="4975225" y="4892675"/>
          <p14:tracePt t="242182" x="4968875" y="4892675"/>
          <p14:tracePt t="242223" x="4960938" y="4899025"/>
          <p14:tracePt t="242247" x="4960938" y="4906963"/>
          <p14:tracePt t="242255" x="4960938" y="4922838"/>
          <p14:tracePt t="242265" x="4945063" y="4945063"/>
          <p14:tracePt t="242283" x="4945063" y="4975225"/>
          <p14:tracePt t="242299" x="4930775" y="5013325"/>
          <p14:tracePt t="242315" x="4930775" y="5051425"/>
          <p14:tracePt t="242332" x="4930775" y="5075238"/>
          <p14:tracePt t="242349" x="4937125" y="5113338"/>
          <p14:tracePt t="242366" x="4953000" y="5151438"/>
          <p14:tracePt t="242382" x="4975225" y="5173663"/>
          <p14:tracePt t="242399" x="4991100" y="5181600"/>
          <p14:tracePt t="242416" x="5006975" y="5189538"/>
          <p14:tracePt t="242431" x="5029200" y="5189538"/>
          <p14:tracePt t="242450" x="5051425" y="5189538"/>
          <p14:tracePt t="242465" x="5105400" y="5189538"/>
          <p14:tracePt t="242482" x="5159375" y="5189538"/>
          <p14:tracePt t="242499" x="5211763" y="5189538"/>
          <p14:tracePt t="242516" x="5241925" y="5189538"/>
          <p14:tracePt t="242532" x="5257800" y="5181600"/>
          <p14:tracePt t="242548" x="5273675" y="5173663"/>
          <p14:tracePt t="242565" x="5303838" y="5173663"/>
          <p14:tracePt t="242582" x="5318125" y="5173663"/>
          <p14:tracePt t="242599" x="5326063" y="5173663"/>
          <p14:tracePt t="247002" x="5311775" y="5173663"/>
          <p14:tracePt t="247607" x="5303838" y="5189538"/>
          <p14:tracePt t="247624" x="5295900" y="5189538"/>
          <p14:tracePt t="247631" x="5295900" y="5203825"/>
          <p14:tracePt t="247642" x="5280025" y="5219700"/>
          <p14:tracePt t="247661" x="5273675" y="5227638"/>
          <p14:tracePt t="247677" x="5265738" y="5235575"/>
          <p14:tracePt t="247703" x="5257800" y="5241925"/>
          <p14:tracePt t="247727" x="5257800" y="5249863"/>
          <p14:tracePt t="247735" x="5249863" y="5249863"/>
          <p14:tracePt t="247744" x="5227638" y="5280025"/>
          <p14:tracePt t="247761" x="5211763" y="5295900"/>
          <p14:tracePt t="247777" x="5189538" y="5326063"/>
          <p14:tracePt t="247793" x="5165725" y="5349875"/>
          <p14:tracePt t="247810" x="5143500" y="5380038"/>
          <p14:tracePt t="247827" x="5127625" y="5394325"/>
          <p14:tracePt t="247844" x="5113338" y="5410200"/>
          <p14:tracePt t="247860" x="5105400" y="5418138"/>
          <p14:tracePt t="247876" x="5097463" y="5432425"/>
          <p14:tracePt t="247894" x="5083175" y="5440363"/>
          <p14:tracePt t="247909" x="5067300" y="5456238"/>
          <p14:tracePt t="247909" x="5059363" y="5464175"/>
          <p14:tracePt t="247928" x="5045075" y="5494338"/>
          <p14:tracePt t="247944" x="5021263" y="5502275"/>
          <p14:tracePt t="247961" x="4999038" y="5524500"/>
          <p14:tracePt t="247977" x="4968875" y="5546725"/>
          <p14:tracePt t="247993" x="4953000" y="5562600"/>
          <p14:tracePt t="248010" x="4937125" y="5578475"/>
          <p14:tracePt t="248026" x="4906963" y="5600700"/>
          <p14:tracePt t="248043" x="4892675" y="5608638"/>
          <p14:tracePt t="248060" x="4876800" y="5630863"/>
          <p14:tracePt t="248076" x="4868863" y="5630863"/>
          <p14:tracePt t="248093" x="4854575" y="5654675"/>
          <p14:tracePt t="248110" x="4830763" y="5676900"/>
          <p14:tracePt t="248110" x="4816475" y="5692775"/>
          <p14:tracePt t="248128" x="4800600" y="5722938"/>
          <p14:tracePt t="248142" x="4762500" y="5753100"/>
          <p14:tracePt t="248142" x="4746625" y="5775325"/>
          <p14:tracePt t="248160" x="4740275" y="5775325"/>
          <p14:tracePt t="248175" x="4724400" y="5791200"/>
          <p14:tracePt t="248193" x="4716463" y="5799138"/>
          <p14:tracePt t="248209" x="4702175" y="5807075"/>
          <p14:tracePt t="248226" x="4694238" y="5813425"/>
          <p14:tracePt t="248242" x="4678363" y="5829300"/>
          <p14:tracePt t="248261" x="4648200" y="5851525"/>
          <p14:tracePt t="248276" x="4618038" y="5875338"/>
          <p14:tracePt t="248293" x="4587875" y="5897563"/>
          <p14:tracePt t="248309" x="4572000" y="5913438"/>
          <p14:tracePt t="248326" x="4556125" y="5927725"/>
          <p14:tracePt t="248344" x="4556125" y="5935663"/>
          <p14:tracePt t="248360" x="4541838" y="5943600"/>
          <p14:tracePt t="248377" x="4533900" y="5959475"/>
          <p14:tracePt t="248393" x="4518025" y="5965825"/>
          <p14:tracePt t="248409" x="4503738" y="5981700"/>
          <p14:tracePt t="248426" x="4495800" y="5989638"/>
          <p14:tracePt t="248442" x="4487863" y="5997575"/>
          <p14:tracePt t="248459" x="4479925" y="5997575"/>
          <p14:tracePt t="248475" x="4473575" y="6003925"/>
          <p14:tracePt t="248492" x="4473575" y="6011863"/>
          <p14:tracePt t="248527" x="4465638" y="6019800"/>
          <p14:tracePt t="248551" x="4465638" y="6027738"/>
          <p14:tracePt t="248559" x="4457700" y="6027738"/>
          <p14:tracePt t="248583" x="4457700" y="6035675"/>
          <p14:tracePt t="248655" x="4449763" y="6042025"/>
          <p14:tracePt t="248719" x="4441825" y="6042025"/>
          <p14:tracePt t="248727" x="4441825" y="6057900"/>
          <p14:tracePt t="248759" x="4441825" y="6065838"/>
          <p14:tracePt t="248783" x="4435475" y="6073775"/>
          <p14:tracePt t="248799" x="4435475" y="6080125"/>
          <p14:tracePt t="248815" x="4427538" y="6088063"/>
          <p14:tracePt t="248824" x="4419600" y="6096000"/>
          <p14:tracePt t="248832" x="4411663" y="6103938"/>
          <p14:tracePt t="248847" x="4411663" y="6111875"/>
          <p14:tracePt t="248858" x="4403725" y="6126163"/>
          <p14:tracePt t="248876" x="4389438" y="6142038"/>
          <p14:tracePt t="248892" x="4381500" y="6156325"/>
          <p14:tracePt t="248908" x="4373563" y="6172200"/>
          <p14:tracePt t="248925" x="4359275" y="6188075"/>
          <p14:tracePt t="248925" x="4359275" y="6194425"/>
          <p14:tracePt t="248944" x="4351338" y="6210300"/>
          <p14:tracePt t="248959" x="4335463" y="6240463"/>
          <p14:tracePt t="248976" x="4327525" y="6248400"/>
          <p14:tracePt t="248993" x="4327525" y="6264275"/>
          <p14:tracePt t="249009" x="4327525" y="6270625"/>
          <p14:tracePt t="249025" x="4321175" y="6278563"/>
          <p14:tracePt t="249041" x="4321175" y="6286500"/>
          <p14:tracePt t="249071" x="4321175" y="6294438"/>
          <p14:tracePt t="249079" x="4305300" y="6308725"/>
          <p14:tracePt t="249091" x="4305300" y="6316663"/>
          <p14:tracePt t="249108" x="4289425" y="6332538"/>
          <p14:tracePt t="249125" x="4289425" y="6354763"/>
          <p14:tracePt t="249146" x="4289425" y="6370638"/>
          <p14:tracePt t="249159" x="4283075" y="6384925"/>
          <p14:tracePt t="249176" x="4275138" y="6384925"/>
          <p14:tracePt t="249192" x="4275138" y="6392863"/>
          <p14:tracePt t="249215" x="4275138" y="6400800"/>
          <p14:tracePt t="249225" x="4267200" y="6416675"/>
          <p14:tracePt t="249242" x="4267200" y="6430963"/>
          <p14:tracePt t="249258" x="4251325" y="6430963"/>
          <p14:tracePt t="249274" x="4244975" y="6430963"/>
          <p14:tracePt t="249295" x="4237038" y="6430963"/>
          <p14:tracePt t="249327" x="4237038" y="6438900"/>
          <p14:tracePt t="249335" x="4221163" y="6446838"/>
          <p14:tracePt t="249375" x="4221163" y="6454775"/>
          <p14:tracePt t="249392" x="4206875" y="6461125"/>
          <p14:tracePt t="249408" x="4206875" y="6469063"/>
          <p14:tracePt t="253860" x="4198938" y="6469063"/>
          <p14:tracePt t="254175" x="4198938" y="6461125"/>
          <p14:tracePt t="254751" x="4198938" y="6446838"/>
          <p14:tracePt t="254759" x="4198938" y="6430963"/>
          <p14:tracePt t="254769" x="4198938" y="6408738"/>
          <p14:tracePt t="254786" x="4198938" y="6400800"/>
          <p14:tracePt t="254802" x="4191000" y="6408738"/>
          <p14:tracePt t="255247" x="4191000" y="6423025"/>
          <p14:tracePt t="255319" x="4191000" y="6430963"/>
          <p14:tracePt t="255399" x="4191000" y="6438900"/>
          <p14:tracePt t="255415" x="4191000" y="6446838"/>
          <p14:tracePt t="255423" x="4191000" y="6454775"/>
          <p14:tracePt t="255439" x="4191000" y="6461125"/>
          <p14:tracePt t="255455" x="4191000" y="6477000"/>
          <p14:tracePt t="255479" x="4191000" y="6484938"/>
          <p14:tracePt t="255504" x="4191000" y="6492875"/>
          <p14:tracePt t="255511" x="4191000" y="6499225"/>
          <p14:tracePt t="255543" x="4191000" y="6507163"/>
          <p14:tracePt t="255567" x="4191000" y="6515100"/>
          <p14:tracePt t="256884" x="4191000" y="6523038"/>
          <p14:tracePt t="257391" x="4183063" y="6523038"/>
          <p14:tracePt t="257423" x="4175125" y="6530975"/>
          <p14:tracePt t="257455" x="4168775" y="6537325"/>
          <p14:tracePt t="257471" x="4160838" y="6545263"/>
          <p14:tracePt t="257591" x="4152900" y="6545263"/>
          <p14:tracePt t="258263" x="4152900" y="6537325"/>
          <p14:tracePt t="258447" x="4152900" y="6530975"/>
          <p14:tracePt t="258511" x="4152900" y="6523038"/>
          <p14:tracePt t="258543" x="4152900" y="6515100"/>
          <p14:tracePt t="258551" x="4152900" y="6499225"/>
          <p14:tracePt t="258565" x="4152900" y="6484938"/>
          <p14:tracePt t="258581" x="4160838" y="6469063"/>
          <p14:tracePt t="258600" x="4168775" y="6454775"/>
          <p14:tracePt t="258617" x="4168775" y="6461125"/>
          <p14:tracePt t="259015" x="4168775" y="6469063"/>
          <p14:tracePt t="259055" x="4168775" y="6477000"/>
          <p14:tracePt t="259071" x="4168775" y="6484938"/>
          <p14:tracePt t="259095" x="4175125" y="6492875"/>
          <p14:tracePt t="259103" x="4175125" y="6499225"/>
          <p14:tracePt t="259151" x="4183063" y="6499225"/>
          <p14:tracePt t="259159" x="4191000" y="6515100"/>
          <p14:tracePt t="259183" x="4191000" y="6523038"/>
          <p14:tracePt t="259199" x="4191000" y="6530975"/>
          <p14:tracePt t="261871" x="4191000" y="6523038"/>
          <p14:tracePt t="261903" x="4191000" y="6507163"/>
          <p14:tracePt t="262103" x="4191000" y="6499225"/>
          <p14:tracePt t="262111" x="4191000" y="6484938"/>
          <p14:tracePt t="262119" x="4191000" y="6477000"/>
          <p14:tracePt t="268332" x="4191000" y="6469063"/>
          <p14:tracePt t="268423" x="4198938" y="6469063"/>
          <p14:tracePt t="268471" x="4198938" y="6454775"/>
          <p14:tracePt t="268519" x="4206875" y="6446838"/>
          <p14:tracePt t="268543" x="4206875" y="6438900"/>
          <p14:tracePt t="268591" x="4206875" y="6430963"/>
          <p14:tracePt t="268615" x="4213225" y="6423025"/>
          <p14:tracePt t="268631" x="4213225" y="6416675"/>
          <p14:tracePt t="268735" x="4213225" y="6408738"/>
          <p14:tracePt t="268831" x="4213225" y="6400800"/>
          <p14:tracePt t="268943" x="4213225" y="6392863"/>
          <p14:tracePt t="269007" x="4213225" y="6384925"/>
          <p14:tracePt t="269039" x="4213225" y="6370638"/>
          <p14:tracePt t="269095" x="4206875" y="6370638"/>
          <p14:tracePt t="269111" x="4206875" y="6362700"/>
          <p14:tracePt t="269127" x="4206875" y="6354763"/>
          <p14:tracePt t="269137" x="4198938" y="6324600"/>
          <p14:tracePt t="269159" x="4191000" y="6324600"/>
          <p14:tracePt t="269303" x="4183063" y="6324600"/>
          <p14:tracePt t="269415" x="4175125" y="6324600"/>
          <p14:tracePt t="269495" x="4168775" y="6324600"/>
          <p14:tracePt t="269503" x="4168775" y="6332538"/>
          <p14:tracePt t="269639" x="4168775" y="6346825"/>
          <p14:tracePt t="269743" x="4175125" y="6346825"/>
          <p14:tracePt t="269831" x="4191000" y="6346825"/>
          <p14:tracePt t="269863" x="4206875" y="6346825"/>
          <p14:tracePt t="269879" x="4213225" y="6354763"/>
          <p14:tracePt t="269903" x="4221163" y="6354763"/>
          <p14:tracePt t="269920" x="4229100" y="6354763"/>
          <p14:tracePt t="269936" x="4237038" y="6354763"/>
          <p14:tracePt t="269959" x="4244975" y="6354763"/>
          <p14:tracePt t="270023" x="4237038" y="6354763"/>
          <p14:tracePt t="270391" x="4229100" y="6354763"/>
          <p14:tracePt t="270415" x="4229100" y="6362700"/>
          <p14:tracePt t="270479" x="4221163" y="6362700"/>
          <p14:tracePt t="270495" x="4213225" y="6362700"/>
          <p14:tracePt t="270575" x="4206875" y="6362700"/>
          <p14:tracePt t="270671" x="4191000" y="6362700"/>
          <p14:tracePt t="270759" x="4183063" y="6362700"/>
          <p14:tracePt t="270943" x="4191000" y="6362700"/>
          <p14:tracePt t="271135" x="4198938" y="6362700"/>
          <p14:tracePt t="271152" x="4206875" y="6362700"/>
          <p14:tracePt t="271199" x="4221163" y="6362700"/>
          <p14:tracePt t="271287" x="4229100" y="6362700"/>
          <p14:tracePt t="271303" x="4237038" y="6362700"/>
          <p14:tracePt t="271335" x="4244975" y="6362700"/>
          <p14:tracePt t="271455" x="4237038" y="6362700"/>
          <p14:tracePt t="271567" x="4229100" y="6362700"/>
          <p14:tracePt t="271583" x="4221163" y="6362700"/>
          <p14:tracePt t="271591" x="4213225" y="6362700"/>
          <p14:tracePt t="271608" x="4206875" y="6362700"/>
          <p14:tracePt t="271623" x="4198938" y="6362700"/>
          <p14:tracePt t="271635" x="4191000" y="6362700"/>
          <p14:tracePt t="271651" x="4183063" y="6370638"/>
          <p14:tracePt t="271671" x="4175125" y="6370638"/>
          <p14:tracePt t="271727" x="4168775" y="6378575"/>
          <p14:tracePt t="271743" x="4168775" y="6370638"/>
          <p14:tracePt t="271959" x="4175125" y="6362700"/>
          <p14:tracePt t="271968" x="4183063" y="6362700"/>
          <p14:tracePt t="271999" x="4191000" y="6362700"/>
          <p14:tracePt t="272023" x="4198938" y="6354763"/>
          <p14:tracePt t="272063" x="4206875" y="6354763"/>
          <p14:tracePt t="272103" x="4213225" y="6346825"/>
          <p14:tracePt t="272144" x="4206875" y="6346825"/>
          <p14:tracePt t="272487" x="4198938" y="6346825"/>
          <p14:tracePt t="272503" x="4191000" y="6346825"/>
          <p14:tracePt t="272535" x="4175125" y="6346825"/>
          <p14:tracePt t="272591" x="4168775" y="6346825"/>
          <p14:tracePt t="272663" x="4160838" y="6346825"/>
          <p14:tracePt t="272687" x="4168775" y="6346825"/>
          <p14:tracePt t="272911" x="4175125" y="6346825"/>
          <p14:tracePt t="272927" x="4191000" y="6340475"/>
          <p14:tracePt t="272951" x="4198938" y="6340475"/>
          <p14:tracePt t="273007" x="4198938" y="6332538"/>
          <p14:tracePt t="273023" x="4206875" y="6332538"/>
          <p14:tracePt t="273039" x="4221163" y="6332538"/>
          <p14:tracePt t="273111" x="4237038" y="6332538"/>
          <p14:tracePt t="273127" x="4237038" y="6324600"/>
          <p14:tracePt t="273145" x="4244975" y="6324600"/>
          <p14:tracePt t="273153" x="4259263" y="6324600"/>
          <p14:tracePt t="273383" x="4259263" y="6332538"/>
          <p14:tracePt t="273439" x="4251325" y="6332538"/>
          <p14:tracePt t="273455" x="4244975" y="6332538"/>
          <p14:tracePt t="273471" x="4237038" y="6332538"/>
          <p14:tracePt t="273479" x="4229100" y="6340475"/>
          <p14:tracePt t="273495" x="4221163" y="6340475"/>
          <p14:tracePt t="273527" x="4221163" y="6346825"/>
          <p14:tracePt t="273535" x="4213225" y="6346825"/>
          <p14:tracePt t="273575" x="4206875" y="6346825"/>
          <p14:tracePt t="273607" x="4198938" y="6346825"/>
          <p14:tracePt t="273623" x="4191000" y="6346825"/>
          <p14:tracePt t="273631" x="4191000" y="6354763"/>
          <p14:tracePt t="274644" x="4198938" y="6354763"/>
          <p14:tracePt t="274687" x="4206875" y="6346825"/>
          <p14:tracePt t="274695" x="4213225" y="6346825"/>
          <p14:tracePt t="274727" x="4221163" y="6346825"/>
          <p14:tracePt t="274791" x="4221163" y="6340475"/>
          <p14:tracePt t="274839" x="4213225" y="6332538"/>
          <p14:tracePt t="275239" x="4206875" y="6324600"/>
          <p14:tracePt t="275271" x="4206875" y="6316663"/>
          <p14:tracePt t="275767" x="4206875" y="6308725"/>
          <p14:tracePt t="275775" x="4206875" y="6302375"/>
          <p14:tracePt t="275807" x="4206875" y="6294438"/>
          <p14:tracePt t="275831" x="4206875" y="6286500"/>
          <p14:tracePt t="275951" x="4206875" y="6302375"/>
          <p14:tracePt t="276231" x="4206875" y="6308725"/>
          <p14:tracePt t="276263" x="4206875" y="6324600"/>
          <p14:tracePt t="276271" x="4206875" y="6332538"/>
          <p14:tracePt t="276296" x="4206875" y="6340475"/>
          <p14:tracePt t="276311" x="4206875" y="6346825"/>
          <p14:tracePt t="276335" x="4206875" y="6354763"/>
          <p14:tracePt t="276351" x="4198938" y="6362700"/>
          <p14:tracePt t="276367" x="4198938" y="6370638"/>
          <p14:tracePt t="276423" x="4198938" y="6378575"/>
          <p14:tracePt t="276503" x="4198938" y="6384925"/>
          <p14:tracePt t="276511" x="4198938" y="6392863"/>
          <p14:tracePt t="276527" x="4198938" y="6400800"/>
          <p14:tracePt t="276535" x="4198938" y="6408738"/>
          <p14:tracePt t="277492" x="4198938" y="6416675"/>
          <p14:tracePt t="277655" x="4198938" y="6408738"/>
          <p14:tracePt t="278175" x="4206875" y="6408738"/>
          <p14:tracePt t="278183" x="4213225" y="6400800"/>
          <p14:tracePt t="278199" x="4213225" y="6392863"/>
          <p14:tracePt t="278215" x="4213225" y="6384925"/>
          <p14:tracePt t="278231" x="4213225" y="6378575"/>
          <p14:tracePt t="278245" x="4213225" y="6370638"/>
          <p14:tracePt t="278261" x="4213225" y="6354763"/>
          <p14:tracePt t="278278" x="4213225" y="6346825"/>
          <p14:tracePt t="278303" x="4213225" y="6340475"/>
          <p14:tracePt t="278312" x="4213225" y="6332538"/>
          <p14:tracePt t="278329" x="4213225" y="6324600"/>
          <p14:tracePt t="278351" x="4213225" y="6316663"/>
          <p14:tracePt t="278361" x="4213225" y="6308725"/>
          <p14:tracePt t="278391" x="4213225" y="6302375"/>
          <p14:tracePt t="278455" x="4221163" y="6302375"/>
          <p14:tracePt t="278599" x="4221163" y="6294438"/>
          <p14:tracePt t="278719" x="4221163" y="6286500"/>
          <p14:tracePt t="278759" x="4221163" y="6278563"/>
          <p14:tracePt t="278791" x="4229100" y="6270625"/>
          <p14:tracePt t="278815" x="4237038" y="6264275"/>
          <p14:tracePt t="278919" x="4244975" y="6256338"/>
          <p14:tracePt t="278967" x="4251325" y="6248400"/>
          <p14:tracePt t="279023" x="4259263" y="6248400"/>
          <p14:tracePt t="279055" x="4267200" y="6248400"/>
          <p14:tracePt t="279087" x="4275138" y="6248400"/>
          <p14:tracePt t="279095" x="4275138" y="6240463"/>
          <p14:tracePt t="279111" x="4289425" y="6240463"/>
          <p14:tracePt t="279127" x="4305300" y="6240463"/>
          <p14:tracePt t="279175" x="4335463" y="6240463"/>
          <p14:tracePt t="279191" x="4351338" y="6240463"/>
          <p14:tracePt t="279199" x="4373563" y="6240463"/>
          <p14:tracePt t="279210" x="4419600" y="6240463"/>
          <p14:tracePt t="279227" x="4457700" y="6240463"/>
          <p14:tracePt t="279244" x="4495800" y="6240463"/>
          <p14:tracePt t="279261" x="4518025" y="6240463"/>
          <p14:tracePt t="279277" x="4541838" y="6240463"/>
          <p14:tracePt t="279277" x="4549775" y="6240463"/>
          <p14:tracePt t="279296" x="4556125" y="6240463"/>
          <p14:tracePt t="279311" x="4594225" y="6240463"/>
          <p14:tracePt t="279328" x="4632325" y="6240463"/>
          <p14:tracePt t="279345" x="4670425" y="6240463"/>
          <p14:tracePt t="279362" x="4678363" y="6240463"/>
          <p14:tracePt t="279377" x="4694238" y="6240463"/>
          <p14:tracePt t="279394" x="4708525" y="6240463"/>
          <p14:tracePt t="279410" x="4740275" y="6240463"/>
          <p14:tracePt t="279427" x="4778375" y="6240463"/>
          <p14:tracePt t="279444" x="4800600" y="6240463"/>
          <p14:tracePt t="279460" x="4822825" y="6240463"/>
          <p14:tracePt t="279477" x="4830763" y="6256338"/>
          <p14:tracePt t="279493" x="4838700" y="6256338"/>
          <p14:tracePt t="279527" x="4854575" y="6256338"/>
          <p14:tracePt t="279535" x="4884738" y="6256338"/>
          <p14:tracePt t="279545" x="4937125" y="6256338"/>
          <p14:tracePt t="279561" x="4999038" y="6256338"/>
          <p14:tracePt t="279577" x="5029200" y="6256338"/>
          <p14:tracePt t="279594" x="5045075" y="6256338"/>
          <p14:tracePt t="279611" x="5051425" y="6256338"/>
          <p14:tracePt t="279655" x="5059363" y="6256338"/>
          <p14:tracePt t="279663" x="5075238" y="6256338"/>
          <p14:tracePt t="279676" x="5089525" y="6256338"/>
          <p14:tracePt t="279676" x="5097463" y="6256338"/>
          <p14:tracePt t="279695" x="5121275" y="6256338"/>
          <p14:tracePt t="279710" x="5189538" y="6256338"/>
          <p14:tracePt t="279728" x="5241925" y="6256338"/>
          <p14:tracePt t="279745" x="5318125" y="6256338"/>
          <p14:tracePt t="279761" x="5334000" y="6256338"/>
          <p14:tracePt t="279777" x="5364163" y="6256338"/>
          <p14:tracePt t="279794" x="5380038" y="6256338"/>
          <p14:tracePt t="279809" x="5394325" y="6256338"/>
          <p14:tracePt t="279826" x="5426075" y="6256338"/>
          <p14:tracePt t="279844" x="5478463" y="6256338"/>
          <p14:tracePt t="279860" x="5516563" y="6256338"/>
          <p14:tracePt t="279877" x="5570538" y="6256338"/>
          <p14:tracePt t="279894" x="5600700" y="6256338"/>
          <p14:tracePt t="279894" x="5608638" y="6256338"/>
          <p14:tracePt t="279912" x="5616575" y="6256338"/>
          <p14:tracePt t="279926" x="5622925" y="6256338"/>
          <p14:tracePt t="279951" x="5630863" y="6256338"/>
          <p14:tracePt t="279960" x="5638800" y="6256338"/>
          <p14:tracePt t="279977" x="5654675" y="6256338"/>
          <p14:tracePt t="279993" x="5668963" y="6270625"/>
          <p14:tracePt t="280010" x="5699125" y="6270625"/>
          <p14:tracePt t="280027" x="5715000" y="6270625"/>
          <p14:tracePt t="280043" x="5730875" y="6270625"/>
          <p14:tracePt t="280059" x="5753100" y="6270625"/>
          <p14:tracePt t="280076" x="5775325" y="6270625"/>
          <p14:tracePt t="280094" x="5813425" y="6270625"/>
          <p14:tracePt t="280094" x="5851525" y="6270625"/>
          <p14:tracePt t="280112" x="5913438" y="6270625"/>
          <p14:tracePt t="280127" x="6035675" y="6270625"/>
          <p14:tracePt t="280144" x="6118225" y="6270625"/>
          <p14:tracePt t="280162" x="6172200" y="6270625"/>
          <p14:tracePt t="280177" x="6194425" y="6270625"/>
          <p14:tracePt t="280194" x="6202363" y="6270625"/>
          <p14:tracePt t="280209" x="6218238" y="6278563"/>
          <p14:tracePt t="280239" x="6226175" y="6286500"/>
          <p14:tracePt t="280247" x="6256338" y="6294438"/>
          <p14:tracePt t="280259" x="6324600" y="6308725"/>
          <p14:tracePt t="280276" x="6354763" y="6308725"/>
          <p14:tracePt t="280293" x="6384925" y="6308725"/>
          <p14:tracePt t="280310" x="6430963" y="6308725"/>
          <p14:tracePt t="280310" x="6446838" y="6308725"/>
          <p14:tracePt t="280328" x="6461125" y="6316663"/>
          <p14:tracePt t="280343" x="6469063" y="6316663"/>
          <p14:tracePt t="280360" x="6477000" y="6324600"/>
          <p14:tracePt t="280376" x="6484938" y="6324600"/>
          <p14:tracePt t="280399" x="6499225" y="6324600"/>
          <p14:tracePt t="280409" x="6523038" y="6332538"/>
          <p14:tracePt t="280426" x="6561138" y="6340475"/>
          <p14:tracePt t="280443" x="6599238" y="6340475"/>
          <p14:tracePt t="280460" x="6629400" y="6340475"/>
          <p14:tracePt t="280476" x="6675438" y="6340475"/>
          <p14:tracePt t="280493" x="6735763" y="6362700"/>
          <p14:tracePt t="280509" x="6797675" y="6362700"/>
          <p14:tracePt t="280526" x="6811963" y="6362700"/>
          <p14:tracePt t="280544" x="6819900" y="6370638"/>
          <p14:tracePt t="280599" x="6835775" y="6370638"/>
          <p14:tracePt t="280610" x="6842125" y="6370638"/>
          <p14:tracePt t="280631" x="6850063" y="6370638"/>
          <p14:tracePt t="280639" x="6865938" y="6370638"/>
          <p14:tracePt t="280663" x="6880225" y="6370638"/>
          <p14:tracePt t="280671" x="6896100" y="6370638"/>
          <p14:tracePt t="280679" x="6911975" y="6370638"/>
          <p14:tracePt t="280692" x="6950075" y="6370638"/>
          <p14:tracePt t="280709" x="6964363" y="6370638"/>
          <p14:tracePt t="280725" x="6988175" y="6370638"/>
          <p14:tracePt t="280725" x="6994525" y="6370638"/>
          <p14:tracePt t="280744" x="7010400" y="6370638"/>
          <p14:tracePt t="280760" x="7002463" y="6370638"/>
          <p14:tracePt t="280831" x="6994525" y="6362700"/>
          <p14:tracePt t="280840" x="6988175" y="6362700"/>
          <p14:tracePt t="280847" x="6964363" y="6362700"/>
          <p14:tracePt t="280871" x="6942138" y="6354763"/>
          <p14:tracePt t="280879" x="6918325" y="6340475"/>
          <p14:tracePt t="280892" x="6858000" y="6332538"/>
          <p14:tracePt t="280909" x="6781800" y="6316663"/>
          <p14:tracePt t="280926" x="6667500" y="6302375"/>
          <p14:tracePt t="280942" x="6515100" y="6278563"/>
          <p14:tracePt t="280960" x="6430963" y="6270625"/>
          <p14:tracePt t="280977" x="6400800" y="6270625"/>
          <p14:tracePt t="280993" x="6370638" y="6270625"/>
          <p14:tracePt t="281009" x="6316663" y="6270625"/>
          <p14:tracePt t="281026" x="6256338" y="6256338"/>
          <p14:tracePt t="281042" x="6164263" y="6256338"/>
          <p14:tracePt t="281059" x="6080125" y="6256338"/>
          <p14:tracePt t="281075" x="5997575" y="6256338"/>
          <p14:tracePt t="281092" x="5965825" y="6256338"/>
          <p14:tracePt t="281110" x="5951538" y="6256338"/>
          <p14:tracePt t="281125" x="5935663" y="6256338"/>
          <p14:tracePt t="281125" x="5921375" y="6256338"/>
          <p14:tracePt t="281143" x="5889625" y="6248400"/>
          <p14:tracePt t="281160" x="5859463" y="6240463"/>
          <p14:tracePt t="281176" x="5768975" y="6240463"/>
          <p14:tracePt t="281192" x="5668963" y="6240463"/>
          <p14:tracePt t="281208" x="5584825" y="6240463"/>
          <p14:tracePt t="281225" x="5540375" y="6240463"/>
          <p14:tracePt t="281242" x="5516563" y="6240463"/>
          <p14:tracePt t="281259" x="5502275" y="6240463"/>
          <p14:tracePt t="281275" x="5494338" y="6240463"/>
          <p14:tracePt t="281291" x="5464175" y="6232525"/>
          <p14:tracePt t="281308" x="5410200" y="6226175"/>
          <p14:tracePt t="281325" x="5356225" y="6226175"/>
          <p14:tracePt t="281342" x="5295900" y="6226175"/>
          <p14:tracePt t="281342" x="5265738" y="6226175"/>
          <p14:tracePt t="281360" x="5235575" y="6226175"/>
          <p14:tracePt t="281376" x="5211763" y="6226175"/>
          <p14:tracePt t="281393" x="5181600" y="6226175"/>
          <p14:tracePt t="281409" x="5127625" y="6226175"/>
          <p14:tracePt t="281425" x="5051425" y="6226175"/>
          <p14:tracePt t="281442" x="4991100" y="6226175"/>
          <p14:tracePt t="281458" x="4930775" y="6226175"/>
          <p14:tracePt t="281475" x="4876800" y="6218238"/>
          <p14:tracePt t="281492" x="4808538" y="6218238"/>
          <p14:tracePt t="281508" x="4778375" y="6202363"/>
          <p14:tracePt t="281525" x="4762500" y="6202363"/>
          <p14:tracePt t="281525" x="4740275" y="6202363"/>
          <p14:tracePt t="281544" x="4724400" y="6202363"/>
          <p14:tracePt t="281558" x="4678363" y="6202363"/>
          <p14:tracePt t="281576" x="4632325" y="6202363"/>
          <p14:tracePt t="281593" x="4594225" y="6202363"/>
          <p14:tracePt t="281609" x="4541838" y="6202363"/>
          <p14:tracePt t="281625" x="4473575" y="6164263"/>
          <p14:tracePt t="281642" x="4441825" y="6156325"/>
          <p14:tracePt t="281658" x="4397375" y="6156325"/>
          <p14:tracePt t="281675" x="4351338" y="6149975"/>
          <p14:tracePt t="281691" x="4335463" y="6142038"/>
          <p14:tracePt t="281708" x="4321175" y="6142038"/>
          <p14:tracePt t="281725" x="4313238" y="6142038"/>
          <p14:tracePt t="281741" x="4297363" y="6142038"/>
          <p14:tracePt t="281775" x="4289425" y="6142038"/>
          <p14:tracePt t="281799" x="4283075" y="6142038"/>
          <p14:tracePt t="281808" x="4275138" y="6142038"/>
          <p14:tracePt t="281824" x="4259263" y="6142038"/>
          <p14:tracePt t="281831" x="4251325" y="6142038"/>
          <p14:tracePt t="281841" x="4244975" y="6134100"/>
          <p14:tracePt t="281858" x="4229100" y="6134100"/>
          <p14:tracePt t="281875" x="4221163" y="6134100"/>
          <p14:tracePt t="281890" x="4213225" y="6134100"/>
          <p14:tracePt t="281908" x="4198938" y="6134100"/>
          <p14:tracePt t="281943" x="4183063" y="6134100"/>
          <p14:tracePt t="281959" x="4175125" y="6134100"/>
          <p14:tracePt t="281983" x="4168775" y="6134100"/>
          <p14:tracePt t="281999" x="4160838" y="6134100"/>
          <p14:tracePt t="282007" x="4152900" y="6134100"/>
          <p14:tracePt t="282031" x="4152900" y="6149975"/>
          <p14:tracePt t="282135" x="4152900" y="6156325"/>
          <p14:tracePt t="282143" x="4160838" y="6156325"/>
          <p14:tracePt t="282175" x="4168775" y="6164263"/>
          <p14:tracePt t="282207" x="4175125" y="6180138"/>
          <p14:tracePt t="282224" x="4183063" y="6180138"/>
          <p14:tracePt t="282231" x="4191000" y="6188075"/>
          <p14:tracePt t="282241" x="4206875" y="6202363"/>
          <p14:tracePt t="282258" x="4213225" y="6210300"/>
          <p14:tracePt t="282274" x="4221163" y="6210300"/>
          <p14:tracePt t="282295" x="4229100" y="6210300"/>
          <p14:tracePt t="282307" x="4229100" y="6218238"/>
          <p14:tracePt t="282324" x="4229100" y="6232525"/>
          <p14:tracePt t="282340" x="4237038" y="6240463"/>
          <p14:tracePt t="282357" x="4237038" y="6248400"/>
          <p14:tracePt t="282374" x="4244975" y="6248400"/>
          <p14:tracePt t="282439" x="4251325" y="6256338"/>
          <p14:tracePt t="282479" x="4259263" y="6256338"/>
          <p14:tracePt t="282583" x="4259263" y="6264275"/>
          <p14:tracePt t="282743" x="4251325" y="6264275"/>
          <p14:tracePt t="282783" x="4244975" y="6256338"/>
          <p14:tracePt t="282799" x="4229100" y="6248400"/>
          <p14:tracePt t="282847" x="4221163" y="6248400"/>
          <p14:tracePt t="282879" x="4213225" y="6248400"/>
          <p14:tracePt t="282943" x="4206875" y="6248400"/>
          <p14:tracePt t="282967" x="4198938" y="6240463"/>
          <p14:tracePt t="283015" x="4183063" y="6240463"/>
          <p14:tracePt t="283127" x="4175125" y="6256338"/>
          <p14:tracePt t="283183" x="4175125" y="6264275"/>
          <p14:tracePt t="283191" x="4168775" y="6264275"/>
          <p14:tracePt t="283247" x="4160838" y="6270625"/>
          <p14:tracePt t="283263" x="4160838" y="6278563"/>
          <p14:tracePt t="283272" x="4152900" y="6278563"/>
          <p14:tracePt t="283279" x="4144963" y="6278563"/>
          <p14:tracePt t="283303" x="4144963" y="6286500"/>
          <p14:tracePt t="283327" x="4137025" y="6294438"/>
          <p14:tracePt t="283351" x="4137025" y="6302375"/>
          <p14:tracePt t="283367" x="4130675" y="6308725"/>
          <p14:tracePt t="283375" x="4130675" y="6316663"/>
          <p14:tracePt t="283407" x="4122738" y="6316663"/>
          <p14:tracePt t="283415" x="4122738" y="6324600"/>
          <p14:tracePt t="283439" x="4114800" y="6332538"/>
          <p14:tracePt t="283463" x="4114800" y="6340475"/>
          <p14:tracePt t="283503" x="4114800" y="6346825"/>
          <p14:tracePt t="283543" x="4114800" y="6354763"/>
          <p14:tracePt t="283559" x="4114800" y="6362700"/>
          <p14:tracePt t="283567" x="4114800" y="6370638"/>
          <p14:tracePt t="283575" x="4114800" y="6378575"/>
          <p14:tracePt t="283599" x="4114800" y="6384925"/>
          <p14:tracePt t="283617" x="4130675" y="6392863"/>
          <p14:tracePt t="283640" x="4130675" y="6400800"/>
          <p14:tracePt t="283647" x="4144963" y="6408738"/>
          <p14:tracePt t="283657" x="4152900" y="6416675"/>
          <p14:tracePt t="283679" x="4160838" y="6416675"/>
          <p14:tracePt t="283689" x="4168775" y="6416675"/>
          <p14:tracePt t="283706" x="4175125" y="6423025"/>
          <p14:tracePt t="283722" x="4191000" y="6423025"/>
          <p14:tracePt t="283740" x="4198938" y="6423025"/>
          <p14:tracePt t="283759" x="4213225" y="6423025"/>
          <p14:tracePt t="283775" x="4221163" y="6423025"/>
          <p14:tracePt t="283791" x="4229100" y="6423025"/>
          <p14:tracePt t="283807" x="4237038" y="6423025"/>
          <p14:tracePt t="283831" x="4244975" y="6423025"/>
          <p14:tracePt t="283840" x="4251325" y="6423025"/>
          <p14:tracePt t="283895" x="4259263" y="6423025"/>
          <p14:tracePt t="283919" x="4259263" y="6408738"/>
          <p14:tracePt t="283951" x="4267200" y="6408738"/>
          <p14:tracePt t="283967" x="4275138" y="6400800"/>
          <p14:tracePt t="284031" x="4275138" y="6392863"/>
          <p14:tracePt t="284039" x="4275138" y="6384925"/>
          <p14:tracePt t="284055" x="4297363" y="6354763"/>
          <p14:tracePt t="284073" x="4313238" y="6354763"/>
          <p14:tracePt t="284089" x="4321175" y="6354763"/>
          <p14:tracePt t="284105" x="4321175" y="6346825"/>
          <p14:tracePt t="284127" x="4321175" y="6340475"/>
          <p14:tracePt t="284151" x="4321175" y="6332538"/>
          <p14:tracePt t="284159" x="4313238" y="6316663"/>
          <p14:tracePt t="284176" x="4297363" y="6316663"/>
          <p14:tracePt t="284239" x="4289425" y="6316663"/>
          <p14:tracePt t="284287" x="4283075" y="6316663"/>
          <p14:tracePt t="284303" x="4275138" y="6316663"/>
          <p14:tracePt t="284327" x="4259263" y="6316663"/>
          <p14:tracePt t="284351" x="4251325" y="6308725"/>
          <p14:tracePt t="284359" x="4244975" y="6308725"/>
          <p14:tracePt t="284399" x="4237038" y="6308725"/>
          <p14:tracePt t="284431" x="4229100" y="6308725"/>
          <p14:tracePt t="284471" x="4221163" y="6308725"/>
          <p14:tracePt t="284527" x="4213225" y="6308725"/>
          <p14:tracePt t="284617" x="4206875" y="6308725"/>
          <p14:tracePt t="284623" x="4198938" y="6308725"/>
          <p14:tracePt t="284679" x="4198938" y="6316663"/>
          <p14:tracePt t="284695" x="4183063" y="6316663"/>
          <p14:tracePt t="284719" x="4183063" y="6324600"/>
          <p14:tracePt t="284759" x="4183063" y="6332538"/>
          <p14:tracePt t="284799" x="4183063" y="6340475"/>
          <p14:tracePt t="284911" x="4183063" y="6346825"/>
          <p14:tracePt t="284967" x="4183063" y="6362700"/>
          <p14:tracePt t="285023" x="4175125" y="6362700"/>
          <p14:tracePt t="285047" x="4175125" y="6370638"/>
          <p14:tracePt t="285079" x="4175125" y="6378575"/>
          <p14:tracePt t="285143" x="4175125" y="6384925"/>
          <p14:tracePt t="285151" x="4175125" y="6400800"/>
          <p14:tracePt t="285175" x="4191000" y="6416675"/>
          <p14:tracePt t="285191" x="4198938" y="6423025"/>
          <p14:tracePt t="285207" x="4206875" y="6423025"/>
          <p14:tracePt t="285215" x="4206875" y="6430963"/>
          <p14:tracePt t="285231" x="4213225" y="6430963"/>
          <p14:tracePt t="285263" x="4221163" y="6430963"/>
          <p14:tracePt t="285279" x="4229100" y="6430963"/>
          <p14:tracePt t="285287" x="4237038" y="6430963"/>
          <p14:tracePt t="285311" x="4237038" y="6423025"/>
          <p14:tracePt t="285367" x="4237038" y="6416675"/>
          <p14:tracePt t="285383" x="4237038" y="6408738"/>
          <p14:tracePt t="285391" x="4237038" y="6392863"/>
          <p14:tracePt t="285415" x="4244975" y="6378575"/>
          <p14:tracePt t="285439" x="4244975" y="6370638"/>
          <p14:tracePt t="285471" x="4251325" y="6362700"/>
          <p14:tracePt t="285479" x="4251325" y="6354763"/>
          <p14:tracePt t="285550" x="4251325" y="6346825"/>
          <p14:tracePt t="285566" x="4244975" y="6340475"/>
          <p14:tracePt t="285591" x="4244975" y="6332538"/>
          <p14:tracePt t="285599" x="4237038" y="6332538"/>
          <p14:tracePt t="285679" x="4221163" y="6332538"/>
          <p14:tracePt t="285727" x="4213225" y="6332538"/>
          <p14:tracePt t="285799" x="4206875" y="6324600"/>
          <p14:tracePt t="285823" x="4198938" y="6324600"/>
          <p14:tracePt t="285855" x="4191000" y="6324600"/>
          <p14:tracePt t="285887" x="4183063" y="6324600"/>
          <p14:tracePt t="285919" x="4168775" y="6324600"/>
          <p14:tracePt t="286015" x="4160838" y="6324600"/>
          <p14:tracePt t="286079" x="4160838" y="6340475"/>
          <p14:tracePt t="286104" x="4160838" y="6346825"/>
          <p14:tracePt t="286127" x="4152900" y="6346825"/>
          <p14:tracePt t="286136" x="4152900" y="6354763"/>
          <p14:tracePt t="286207" x="4152900" y="6362700"/>
          <p14:tracePt t="286247" x="4152900" y="6370638"/>
          <p14:tracePt t="286263" x="4152900" y="6378575"/>
          <p14:tracePt t="286287" x="4152900" y="6384925"/>
          <p14:tracePt t="286295" x="4160838" y="6384925"/>
          <p14:tracePt t="286304" x="4175125" y="6392863"/>
          <p14:tracePt t="286327" x="4183063" y="6400800"/>
          <p14:tracePt t="286351" x="4191000" y="6400800"/>
          <p14:tracePt t="286375" x="4198938" y="6400800"/>
          <p14:tracePt t="286383" x="4229100" y="6430963"/>
          <p14:tracePt t="286399" x="4244975" y="6438900"/>
          <p14:tracePt t="286423" x="4251325" y="6438900"/>
          <p14:tracePt t="286471" x="4259263" y="6438900"/>
          <p14:tracePt t="286479" x="4267200" y="6438900"/>
          <p14:tracePt t="286487" x="4283075" y="6438900"/>
          <p14:tracePt t="286503" x="4297363" y="6438900"/>
          <p14:tracePt t="286536" x="4297363" y="6430963"/>
          <p14:tracePt t="286583" x="4297363" y="6416675"/>
          <p14:tracePt t="286671" x="4289425" y="6408738"/>
          <p14:tracePt t="286703" x="4289425" y="6392863"/>
          <p14:tracePt t="286719" x="4289425" y="6384925"/>
          <p14:tracePt t="286743" x="4283075" y="6384925"/>
          <p14:tracePt t="286751" x="4275138" y="6384925"/>
          <p14:tracePt t="286807" x="4259263" y="6370638"/>
          <p14:tracePt t="286839" x="4259263" y="6362700"/>
          <p14:tracePt t="286943" x="4251325" y="6362700"/>
          <p14:tracePt t="286967" x="4251325" y="6354763"/>
          <p14:tracePt t="286991" x="4244975" y="6346825"/>
          <p14:tracePt t="287039" x="4244975" y="6340475"/>
          <p14:tracePt t="287063" x="4237038" y="6340475"/>
          <p14:tracePt t="287071" x="4229100" y="6332538"/>
          <p14:tracePt t="287104" x="4221163" y="6324600"/>
          <p14:tracePt t="287231" x="4213225" y="6316663"/>
          <p14:tracePt t="287247" x="4198938" y="6316663"/>
          <p14:tracePt t="287303" x="4191000" y="6316663"/>
          <p14:tracePt t="287359" x="4183063" y="6316663"/>
          <p14:tracePt t="287367" x="4175125" y="6316663"/>
          <p14:tracePt t="287447" x="4175125" y="6324600"/>
          <p14:tracePt t="289357" x="4175125" y="6332538"/>
          <p14:tracePt t="290845" x="4183063" y="6332538"/>
          <p14:tracePt t="291327" x="4191000" y="6332538"/>
          <p14:tracePt t="291343" x="4198938" y="6332538"/>
          <p14:tracePt t="291423" x="4206875" y="6332538"/>
          <p14:tracePt t="291447" x="4213225" y="6332538"/>
          <p14:tracePt t="291519" x="4221163" y="6332538"/>
          <p14:tracePt t="292584" x="4213225" y="6332538"/>
          <p14:tracePt t="292863" x="4198938" y="6332538"/>
          <p14:tracePt t="292911" x="4191000" y="6332538"/>
          <p14:tracePt t="292935" x="4183063" y="6332538"/>
          <p14:tracePt t="292951" x="4175125" y="6332538"/>
          <p14:tracePt t="292967" x="4152900" y="6332538"/>
          <p14:tracePt t="293167" x="4137025" y="6332538"/>
          <p14:tracePt t="293175" x="4098925" y="6346825"/>
          <p14:tracePt t="293183" x="4084638" y="6346825"/>
          <p14:tracePt t="293196" x="4054475" y="6346825"/>
          <p14:tracePt t="293213" x="4016375" y="6346825"/>
          <p14:tracePt t="293213" x="3984625" y="6346825"/>
          <p14:tracePt t="293232" x="3962400" y="6346825"/>
          <p14:tracePt t="293246" x="3916363" y="6346825"/>
          <p14:tracePt t="293246" x="3902075" y="6346825"/>
          <p14:tracePt t="293263" x="3878263" y="6346825"/>
          <p14:tracePt t="293280" x="3863975" y="6354763"/>
          <p14:tracePt t="293297" x="3856038" y="6354763"/>
          <p14:tracePt t="293319" x="3848100" y="6354763"/>
          <p14:tracePt t="293335" x="3832225" y="6354763"/>
          <p14:tracePt t="293345" x="3787775" y="6354763"/>
          <p14:tracePt t="293363" x="3711575" y="6354763"/>
          <p14:tracePt t="293380" x="3641725" y="6354763"/>
          <p14:tracePt t="293396" x="3565525" y="6354763"/>
          <p14:tracePt t="293413" x="3497263" y="6354763"/>
          <p14:tracePt t="293429" x="3451225" y="6354763"/>
          <p14:tracePt t="293429" x="3421063" y="6354763"/>
          <p14:tracePt t="293448" x="3368675" y="6354763"/>
          <p14:tracePt t="293464" x="3314700" y="6362700"/>
          <p14:tracePt t="293480" x="3260725" y="6362700"/>
          <p14:tracePt t="293497" x="3208338" y="6362700"/>
          <p14:tracePt t="293513" x="3124200" y="6362700"/>
          <p14:tracePt t="293530" x="3070225" y="6362700"/>
          <p14:tracePt t="293546" x="3017838" y="6362700"/>
          <p14:tracePt t="293562" x="2979738" y="6362700"/>
          <p14:tracePt t="293579" x="2955925" y="6378575"/>
          <p14:tracePt t="293596" x="2949575" y="6378575"/>
          <p14:tracePt t="293612" x="2933700" y="6378575"/>
          <p14:tracePt t="293629" x="2887663" y="6378575"/>
          <p14:tracePt t="293646" x="2811463" y="6378575"/>
          <p14:tracePt t="293664" x="2727325" y="6378575"/>
          <p14:tracePt t="293680" x="2620963" y="6378575"/>
          <p14:tracePt t="293696" x="2560638" y="6378575"/>
          <p14:tracePt t="293713" x="2506663" y="6378575"/>
          <p14:tracePt t="293729" x="2460625" y="6378575"/>
          <p14:tracePt t="293746" x="2416175" y="6378575"/>
          <p14:tracePt t="293762" x="2392363" y="6378575"/>
          <p14:tracePt t="293779" x="2354263" y="6362700"/>
          <p14:tracePt t="293796" x="2324100" y="6362700"/>
          <p14:tracePt t="293812" x="2301875" y="6362700"/>
          <p14:tracePt t="293828" x="2278063" y="6370638"/>
          <p14:tracePt t="293846" x="2247900" y="6370638"/>
          <p14:tracePt t="293863" x="2232025" y="6370638"/>
          <p14:tracePt t="293878" x="2201863" y="6370638"/>
          <p14:tracePt t="293896" x="2179638" y="6370638"/>
          <p14:tracePt t="293913" x="2171700" y="6370638"/>
          <p14:tracePt t="293929" x="2141538" y="6370638"/>
          <p14:tracePt t="293946" x="2103438" y="6370638"/>
          <p14:tracePt t="293962" x="2057400" y="6370638"/>
          <p14:tracePt t="293979" x="2011363" y="6370638"/>
          <p14:tracePt t="293995" x="1951038" y="6370638"/>
          <p14:tracePt t="294012" x="1897063" y="6370638"/>
          <p14:tracePt t="294028" x="1844675" y="6362700"/>
          <p14:tracePt t="294044" x="1806575" y="6362700"/>
          <p14:tracePt t="294061" x="1760538" y="6362700"/>
          <p14:tracePt t="294061" x="1744663" y="6362700"/>
          <p14:tracePt t="294079" x="1698625" y="6340475"/>
          <p14:tracePt t="294095" x="1668463" y="6340475"/>
          <p14:tracePt t="294111" x="1646238" y="6340475"/>
          <p14:tracePt t="294129" x="1608138" y="6324600"/>
          <p14:tracePt t="294145" x="1562100" y="6316663"/>
          <p14:tracePt t="294162" x="1508125" y="6308725"/>
          <p14:tracePt t="294179" x="1463675" y="6286500"/>
          <p14:tracePt t="294196" x="1431925" y="6286500"/>
          <p14:tracePt t="294212" x="1409700" y="6286500"/>
          <p14:tracePt t="294228" x="1401763" y="6286500"/>
          <p14:tracePt t="294247" x="1387475" y="6286500"/>
          <p14:tracePt t="294271" x="1371600" y="6286500"/>
          <p14:tracePt t="294279" x="1355725" y="6286500"/>
          <p14:tracePt t="294296" x="1341438" y="6270625"/>
          <p14:tracePt t="294312" x="1311275" y="6270625"/>
          <p14:tracePt t="294329" x="1295400" y="6270625"/>
          <p14:tracePt t="294345" x="1287463" y="6270625"/>
          <p14:tracePt t="294362" x="1257300" y="6270625"/>
          <p14:tracePt t="294378" x="1235075" y="6256338"/>
          <p14:tracePt t="294395" x="1203325" y="6256338"/>
          <p14:tracePt t="294411" x="1189038" y="6256338"/>
          <p14:tracePt t="294428" x="1196975" y="6240463"/>
          <p14:tracePt t="294951" x="1203325" y="6240463"/>
          <p14:tracePt t="294967" x="1211263" y="6240463"/>
          <p14:tracePt t="294975" x="1219200" y="6240463"/>
          <p14:tracePt t="294983" x="1227138" y="6240463"/>
          <p14:tracePt t="295006" x="1235075" y="6240463"/>
          <p14:tracePt t="295014" x="1241425" y="6240463"/>
          <p14:tracePt t="295027" x="1249363" y="6240463"/>
          <p14:tracePt t="295055" x="1257300" y="6240463"/>
          <p14:tracePt t="295063" x="1279525" y="6240463"/>
          <p14:tracePt t="295077" x="1311275" y="6240463"/>
          <p14:tracePt t="295094" x="1379538" y="6240463"/>
          <p14:tracePt t="295112" x="1417638" y="6240463"/>
          <p14:tracePt t="295128" x="1447800" y="6240463"/>
          <p14:tracePt t="295145" x="1455738" y="6240463"/>
          <p14:tracePt t="295161" x="1470025" y="6240463"/>
          <p14:tracePt t="295178" x="1501775" y="6240463"/>
          <p14:tracePt t="295194" x="1516063" y="6232525"/>
          <p14:tracePt t="295212" x="1531938" y="6226175"/>
          <p14:tracePt t="295228" x="1570038" y="6226175"/>
          <p14:tracePt t="295244" x="1616075" y="6226175"/>
          <p14:tracePt t="295261" x="1676400" y="6226175"/>
          <p14:tracePt t="295277" x="1714500" y="6226175"/>
          <p14:tracePt t="295277" x="1744663" y="6226175"/>
          <p14:tracePt t="295296" x="1760538" y="6226175"/>
          <p14:tracePt t="295310" x="1806575" y="6226175"/>
          <p14:tracePt t="295328" x="1828800" y="6226175"/>
          <p14:tracePt t="295345" x="1844675" y="6218238"/>
          <p14:tracePt t="295360" x="1851025" y="6210300"/>
          <p14:tracePt t="295377" x="1858963" y="6210300"/>
          <p14:tracePt t="295399" x="1866900" y="6210300"/>
          <p14:tracePt t="295423" x="1882775" y="6210300"/>
          <p14:tracePt t="295439" x="1912938" y="6210300"/>
          <p14:tracePt t="295447" x="1943100" y="6210300"/>
          <p14:tracePt t="295460" x="2011363" y="6210300"/>
          <p14:tracePt t="295477" x="2057400" y="6210300"/>
          <p14:tracePt t="295477" x="2073275" y="6218238"/>
          <p14:tracePt t="295495" x="2079625" y="6226175"/>
          <p14:tracePt t="295543" x="2087563" y="6226175"/>
          <p14:tracePt t="295550" x="2095500" y="6226175"/>
          <p14:tracePt t="295560" x="2125663" y="6232525"/>
          <p14:tracePt t="295576" x="2163763" y="6232525"/>
          <p14:tracePt t="295593" x="2201863" y="6240463"/>
          <p14:tracePt t="295611" x="2209800" y="6240463"/>
          <p14:tracePt t="295638" x="2217738" y="6240463"/>
          <p14:tracePt t="295646" x="2225675" y="6240463"/>
          <p14:tracePt t="295660" x="2255838" y="6264275"/>
          <p14:tracePt t="295677" x="2278063" y="6264275"/>
          <p14:tracePt t="295677" x="2293938" y="6270625"/>
          <p14:tracePt t="295695" x="2308225" y="6270625"/>
          <p14:tracePt t="295710" x="2324100" y="6270625"/>
          <p14:tracePt t="295728" x="2332038" y="6270625"/>
          <p14:tracePt t="295744" x="2354263" y="6270625"/>
          <p14:tracePt t="295761" x="2370138" y="6270625"/>
          <p14:tracePt t="295777" x="2392363" y="6270625"/>
          <p14:tracePt t="295794" x="2446338" y="6270625"/>
          <p14:tracePt t="295810" x="2476500" y="6270625"/>
          <p14:tracePt t="295827" x="2506663" y="6270625"/>
          <p14:tracePt t="295844" x="2522538" y="6270625"/>
          <p14:tracePt t="295860" x="2530475" y="6270625"/>
          <p14:tracePt t="295879" x="2536825" y="6270625"/>
          <p14:tracePt t="295895" x="2552700" y="6270625"/>
          <p14:tracePt t="295911" x="2560638" y="6270625"/>
          <p14:tracePt t="295943" x="2568575" y="6270625"/>
          <p14:tracePt t="295960" x="2574925" y="6270625"/>
          <p14:tracePt t="295967" x="2590800" y="6270625"/>
          <p14:tracePt t="295977" x="2628900" y="6270625"/>
          <p14:tracePt t="295994" x="2659063" y="6270625"/>
          <p14:tracePt t="296010" x="2682875" y="6270625"/>
          <p14:tracePt t="296027" x="2689225" y="6270625"/>
          <p14:tracePt t="296043" x="2705100" y="6270625"/>
          <p14:tracePt t="296071" x="2720975" y="6270625"/>
          <p14:tracePt t="296095" x="2735263" y="6270625"/>
          <p14:tracePt t="296103" x="2751138" y="6270625"/>
          <p14:tracePt t="296111" x="2765425" y="6270625"/>
          <p14:tracePt t="296128" x="2781300" y="6270625"/>
          <p14:tracePt t="296143" x="2797175" y="6270625"/>
          <p14:tracePt t="296199" x="2803525" y="6270625"/>
          <p14:tracePt t="296208" x="2827338" y="6270625"/>
          <p14:tracePt t="296215" x="2849563" y="6270625"/>
          <p14:tracePt t="296226" x="2903538" y="6270625"/>
          <p14:tracePt t="296244" x="2925763" y="6270625"/>
          <p14:tracePt t="296260" x="2941638" y="6270625"/>
          <p14:tracePt t="296276" x="2949575" y="6264275"/>
          <p14:tracePt t="296303" x="2955925" y="6264275"/>
          <p14:tracePt t="296319" x="2963863" y="6264275"/>
          <p14:tracePt t="296327" x="2979738" y="6264275"/>
          <p14:tracePt t="296344" x="2987675" y="6248400"/>
          <p14:tracePt t="299879" x="2979738" y="6248400"/>
          <p14:tracePt t="300479" x="2971800" y="6248400"/>
          <p14:tracePt t="300495" x="2963863" y="6248400"/>
          <p14:tracePt t="300503" x="2955925" y="6248400"/>
          <p14:tracePt t="300520" x="2949575" y="6248400"/>
          <p14:tracePt t="300535" x="2941638" y="6248400"/>
          <p14:tracePt t="300559" x="2925763" y="6248400"/>
          <p14:tracePt t="300574" x="2903538" y="6248400"/>
          <p14:tracePt t="300582" x="2873375" y="6248400"/>
          <p14:tracePt t="300590" x="2827338" y="6248400"/>
          <p14:tracePt t="300605" x="2759075" y="6248400"/>
          <p14:tracePt t="300605" x="2713038" y="6248400"/>
          <p14:tracePt t="300624" x="2651125" y="6248400"/>
          <p14:tracePt t="300640" x="2598738" y="6248400"/>
          <p14:tracePt t="300656" x="2560638" y="6248400"/>
          <p14:tracePt t="300673" x="2536825" y="6248400"/>
          <p14:tracePt t="300689" x="2514600" y="6248400"/>
          <p14:tracePt t="300705" x="2484438" y="6248400"/>
          <p14:tracePt t="300722" x="2454275" y="6248400"/>
          <p14:tracePt t="300738" x="2400300" y="6248400"/>
          <p14:tracePt t="300755" x="2384425" y="6248400"/>
          <p14:tracePt t="300771" x="2354263" y="6248400"/>
          <p14:tracePt t="300788" x="2316163" y="6248400"/>
          <p14:tracePt t="300805" x="2263775" y="6248400"/>
          <p14:tracePt t="300805" x="2225675" y="6248400"/>
          <p14:tracePt t="300823" x="2187575" y="6248400"/>
          <p14:tracePt t="300838" x="2073275" y="6248400"/>
          <p14:tracePt t="300856" x="2011363" y="6248400"/>
          <p14:tracePt t="300873" x="1981200" y="6248400"/>
          <p14:tracePt t="300889" x="1965325" y="6248400"/>
          <p14:tracePt t="300911" x="1951038" y="6248400"/>
          <p14:tracePt t="300943" x="1920875" y="6248400"/>
          <p14:tracePt t="300959" x="1905000" y="6248400"/>
          <p14:tracePt t="300967" x="1882775" y="6248400"/>
          <p14:tracePt t="300975" x="1851025" y="6248400"/>
          <p14:tracePt t="300988" x="1790700" y="6248400"/>
          <p14:tracePt t="301005" x="1760538" y="6248400"/>
          <p14:tracePt t="301022" x="1730375" y="6248400"/>
          <p14:tracePt t="301038" x="1714500" y="6248400"/>
          <p14:tracePt t="301104" x="1706563" y="6240463"/>
          <p14:tracePt t="301119" x="1714500" y="6240463"/>
          <p14:tracePt t="301367" x="1722438" y="6240463"/>
          <p14:tracePt t="301375" x="1730375" y="6240463"/>
          <p14:tracePt t="301387" x="1744663" y="6240463"/>
          <p14:tracePt t="301404" x="1760538" y="6240463"/>
          <p14:tracePt t="301423" x="1768475" y="6240463"/>
          <p14:tracePt t="301463" x="1782763" y="6240463"/>
          <p14:tracePt t="301471" x="1798638" y="6240463"/>
          <p14:tracePt t="301495" x="1806575" y="6240463"/>
          <p14:tracePt t="301504" x="1812925" y="6240463"/>
          <p14:tracePt t="301511" x="1828800" y="6240463"/>
          <p14:tracePt t="301521" x="1851025" y="6240463"/>
          <p14:tracePt t="301538" x="1882775" y="6240463"/>
          <p14:tracePt t="301554" x="1889125" y="6240463"/>
          <p14:tracePt t="301575" x="1897063" y="6240463"/>
          <p14:tracePt t="301587" x="1905000" y="6248400"/>
          <p14:tracePt t="301605" x="1920875" y="6248400"/>
          <p14:tracePt t="301621" x="1935163" y="6248400"/>
          <p14:tracePt t="301637" x="1989138" y="6248400"/>
          <p14:tracePt t="301656" x="2041525" y="6248400"/>
          <p14:tracePt t="301672" x="2073275" y="6248400"/>
          <p14:tracePt t="301686" x="2163763" y="6248400"/>
          <p14:tracePt t="301704" x="2193925" y="6248400"/>
          <p14:tracePt t="301721" x="2209800" y="6248400"/>
          <p14:tracePt t="301738" x="2217738" y="6248400"/>
          <p14:tracePt t="301753" x="2225675" y="6248400"/>
          <p14:tracePt t="301770" x="2247900" y="6248400"/>
          <p14:tracePt t="301787" x="2278063" y="6248400"/>
          <p14:tracePt t="301804" x="2332038" y="6248400"/>
          <p14:tracePt t="301821" x="2362200" y="6248400"/>
          <p14:tracePt t="301837" x="2392363" y="6248400"/>
          <p14:tracePt t="301854" x="2408238" y="6232525"/>
          <p14:tracePt t="301870" x="2422525" y="6232525"/>
          <p14:tracePt t="301895" x="2430463" y="6232525"/>
          <p14:tracePt t="301911" x="2438400" y="6232525"/>
          <p14:tracePt t="301927" x="2446338" y="6232525"/>
          <p14:tracePt t="301937" x="2454275" y="6232525"/>
          <p14:tracePt t="301959" x="2460625" y="6232525"/>
          <p14:tracePt t="301975" x="2476500" y="6232525"/>
          <p14:tracePt t="302007" x="2484438" y="6232525"/>
          <p14:tracePt t="302023" x="2498725" y="6232525"/>
          <p14:tracePt t="302031" x="2506663" y="6232525"/>
          <p14:tracePt t="302039" x="2514600" y="6232525"/>
          <p14:tracePt t="302054" x="2522538" y="6232525"/>
          <p14:tracePt t="302463" x="2530475" y="6232525"/>
          <p14:tracePt t="302487" x="2536825" y="6232525"/>
          <p14:tracePt t="302511" x="2544763" y="6232525"/>
          <p14:tracePt t="302520" x="2560638" y="6232525"/>
          <p14:tracePt t="302527" x="2574925" y="6232525"/>
          <p14:tracePt t="302543" x="2582863" y="6232525"/>
          <p14:tracePt t="302552" x="2590800" y="6232525"/>
          <p14:tracePt t="302569" x="2628900" y="6232525"/>
          <p14:tracePt t="302585" x="2651125" y="6232525"/>
          <p14:tracePt t="302603" x="2667000" y="6232525"/>
          <p14:tracePt t="302619" x="2682875" y="6232525"/>
          <p14:tracePt t="302635" x="2689225" y="6232525"/>
          <p14:tracePt t="302653" x="2697163" y="6232525"/>
          <p14:tracePt t="302670" x="2720975" y="6248400"/>
          <p14:tracePt t="302688" x="2735263" y="6248400"/>
          <p14:tracePt t="302704" x="2743200" y="6248400"/>
          <p14:tracePt t="302720" x="2751138" y="6248400"/>
          <p14:tracePt t="302736" x="2765425" y="6248400"/>
          <p14:tracePt t="302753" x="2773363" y="6248400"/>
          <p14:tracePt t="302791" x="2781300" y="6248400"/>
          <p14:tracePt t="302807" x="2789238" y="6248400"/>
          <p14:tracePt t="302815" x="2797175" y="6248400"/>
          <p14:tracePt t="302823" x="2803525" y="6248400"/>
          <p14:tracePt t="302836" x="2827338" y="6248400"/>
          <p14:tracePt t="302853" x="2835275" y="6248400"/>
          <p14:tracePt t="303763" x="2849563" y="6248400"/>
          <p14:tracePt t="303967" x="2865438" y="6248400"/>
          <p14:tracePt t="303983" x="2873375" y="6248400"/>
          <p14:tracePt t="303991" x="2879725" y="6248400"/>
          <p14:tracePt t="304002" x="2895600" y="6248400"/>
          <p14:tracePt t="304023" x="2903538" y="6248400"/>
          <p14:tracePt t="304079" x="2925763" y="6248400"/>
          <p14:tracePt t="304087" x="2949575" y="6248400"/>
          <p14:tracePt t="304101" x="2979738" y="6248400"/>
          <p14:tracePt t="304121" x="2987675" y="6248400"/>
          <p14:tracePt t="304135" x="2994025" y="6256338"/>
          <p14:tracePt t="304152" x="3001963" y="6256338"/>
          <p14:tracePt t="304168" x="3009900" y="6264275"/>
          <p14:tracePt t="304185" x="3009900" y="6270625"/>
          <p14:tracePt t="304230" x="3009900" y="6278563"/>
          <p14:tracePt t="304263" x="3009900" y="6286500"/>
          <p14:tracePt t="304271" x="3017838" y="6286500"/>
          <p14:tracePt t="304284" x="3017838" y="6294438"/>
          <p14:tracePt t="304319" x="3025775" y="6302375"/>
          <p14:tracePt t="304327" x="3032125" y="6302375"/>
          <p14:tracePt t="304335" x="3040063" y="6302375"/>
          <p14:tracePt t="304368" x="3048000" y="6316663"/>
          <p14:tracePt t="304384" x="3055938" y="6316663"/>
          <p14:tracePt t="304400" x="3063875" y="6324600"/>
          <p14:tracePt t="305303" x="3070225" y="6332538"/>
          <p14:tracePt t="305871" x="3078163" y="6340475"/>
          <p14:tracePt t="307661" x="3070225" y="6346825"/>
          <p14:tracePt t="308159" x="3055938" y="6346825"/>
          <p14:tracePt t="308167" x="3032125" y="6346825"/>
          <p14:tracePt t="308180" x="2955925" y="6370638"/>
          <p14:tracePt t="308197" x="2895600" y="6370638"/>
          <p14:tracePt t="308216" x="2803525" y="6370638"/>
          <p14:tracePt t="308232" x="2727325" y="6384925"/>
          <p14:tracePt t="308248" x="2667000" y="6384925"/>
          <p14:tracePt t="308265" x="2590800" y="6384925"/>
          <p14:tracePt t="308281" x="2530475" y="6384925"/>
          <p14:tracePt t="308297" x="2430463" y="6384925"/>
          <p14:tracePt t="308314" x="2316163" y="6384925"/>
          <p14:tracePt t="308331" x="2225675" y="6384925"/>
          <p14:tracePt t="308347" x="2125663" y="6384925"/>
          <p14:tracePt t="308364" x="2035175" y="6384925"/>
          <p14:tracePt t="308381" x="1965325" y="6384925"/>
          <p14:tracePt t="308397" x="1927225" y="6384925"/>
          <p14:tracePt t="308397" x="1912938" y="6384925"/>
          <p14:tracePt t="308416" x="1897063" y="6384925"/>
          <p14:tracePt t="308431" x="1820863" y="6384925"/>
          <p14:tracePt t="308448" x="1736725" y="6400800"/>
          <p14:tracePt t="308464" x="1646238" y="6408738"/>
          <p14:tracePt t="308481" x="1570038" y="6423025"/>
          <p14:tracePt t="308497" x="1485900" y="6423025"/>
          <p14:tracePt t="308514" x="1455738" y="6423025"/>
          <p14:tracePt t="308531" x="1439863" y="6423025"/>
          <p14:tracePt t="308546" x="1409700" y="6423025"/>
          <p14:tracePt t="308563" x="1393825" y="6423025"/>
          <p14:tracePt t="308591" x="1379538" y="6423025"/>
          <p14:tracePt t="308607" x="1371600" y="6423025"/>
          <p14:tracePt t="308616" x="1363663" y="6423025"/>
          <p14:tracePt t="308630" x="1341438" y="6423025"/>
          <p14:tracePt t="308648" x="1325563" y="6423025"/>
          <p14:tracePt t="308664" x="1311275" y="6423025"/>
          <p14:tracePt t="308681" x="1287463" y="6430963"/>
          <p14:tracePt t="308696" x="1273175" y="6430963"/>
          <p14:tracePt t="308713" x="1265238" y="6430963"/>
          <p14:tracePt t="308735" x="1279525" y="6430963"/>
          <p14:tracePt t="308919" x="1317625" y="6430963"/>
          <p14:tracePt t="308927" x="1355725" y="6430963"/>
          <p14:tracePt t="308935" x="1393825" y="6430963"/>
          <p14:tracePt t="308946" x="1477963" y="6430963"/>
          <p14:tracePt t="308964" x="1562100" y="6430963"/>
          <p14:tracePt t="308981" x="1616075" y="6430963"/>
          <p14:tracePt t="308997" x="1646238" y="6430963"/>
          <p14:tracePt t="309014" x="1692275" y="6430963"/>
          <p14:tracePt t="309014" x="1722438" y="6430963"/>
          <p14:tracePt t="309031" x="1798638" y="6423025"/>
          <p14:tracePt t="309048" x="1858963" y="6423025"/>
          <p14:tracePt t="309064" x="1897063" y="6423025"/>
          <p14:tracePt t="309080" x="1935163" y="6423025"/>
          <p14:tracePt t="309097" x="1958975" y="6423025"/>
          <p14:tracePt t="309114" x="1965325" y="6423025"/>
          <p14:tracePt t="309130" x="1981200" y="6423025"/>
          <p14:tracePt t="309146" x="1997075" y="6423025"/>
          <p14:tracePt t="309164" x="2049463" y="6423025"/>
          <p14:tracePt t="309180" x="2079625" y="6423025"/>
          <p14:tracePt t="309195" x="2141538" y="6423025"/>
          <p14:tracePt t="309215" x="2155825" y="6423025"/>
          <p14:tracePt t="309228" x="2187575" y="6423025"/>
          <p14:tracePt t="309245" x="2201863" y="6423025"/>
          <p14:tracePt t="309245" x="2209800" y="6423025"/>
          <p14:tracePt t="309263" x="2225675" y="6423025"/>
          <p14:tracePt t="309280" x="2255838" y="6416675"/>
          <p14:tracePt t="309297" x="2286000" y="6416675"/>
          <p14:tracePt t="309313" x="2316163" y="6416675"/>
          <p14:tracePt t="309330" x="2339975" y="6416675"/>
          <p14:tracePt t="309346" x="2362200" y="6416675"/>
          <p14:tracePt t="309363" x="2400300" y="6416675"/>
          <p14:tracePt t="309380" x="2422525" y="6416675"/>
          <p14:tracePt t="309396" x="2460625" y="6416675"/>
          <p14:tracePt t="309413" x="2484438" y="6416675"/>
          <p14:tracePt t="309430" x="2498725" y="6416675"/>
          <p14:tracePt t="309430" x="2514600" y="6416675"/>
          <p14:tracePt t="309448" x="2522538" y="6416675"/>
          <p14:tracePt t="309463" x="2552700" y="6416675"/>
          <p14:tracePt t="309480" x="2568575" y="6416675"/>
          <p14:tracePt t="309503" x="2574925" y="6416675"/>
          <p14:tracePt t="309519" x="2582863" y="6416675"/>
          <p14:tracePt t="309529" x="2606675" y="6416675"/>
          <p14:tracePt t="309546" x="2628900" y="6416675"/>
          <p14:tracePt t="309562" x="2659063" y="6416675"/>
          <p14:tracePt t="309579" x="2682875" y="6416675"/>
          <p14:tracePt t="309596" x="2697163" y="6416675"/>
          <p14:tracePt t="309612" x="2713038" y="6416675"/>
          <p14:tracePt t="309631" x="2720975" y="6416675"/>
          <p14:tracePt t="309647" x="2727325" y="6416675"/>
          <p14:tracePt t="309663" x="2735263" y="6416675"/>
          <p14:tracePt t="313516" x="2743200" y="6408738"/>
          <p14:tracePt t="313647" x="2751138" y="6408738"/>
          <p14:tracePt t="313687" x="2759075" y="6408738"/>
          <p14:tracePt t="313695" x="2773363" y="6408738"/>
          <p14:tracePt t="313708" x="2773363" y="6400800"/>
          <p14:tracePt t="313725" x="2781300" y="6400800"/>
          <p14:tracePt t="313742" x="2781300" y="6392863"/>
          <p14:tracePt t="313758" x="2789238" y="6392863"/>
          <p14:tracePt t="313791" x="2797175" y="6392863"/>
          <p14:tracePt t="313799" x="2811463" y="6392863"/>
          <p14:tracePt t="313815" x="2819400" y="6384925"/>
          <p14:tracePt t="313840" x="2827338" y="6384925"/>
          <p14:tracePt t="313871" x="2827338" y="6378575"/>
          <p14:tracePt t="313887" x="2835275" y="6378575"/>
          <p14:tracePt t="313895" x="2849563" y="6378575"/>
          <p14:tracePt t="313943" x="2849563" y="6370638"/>
          <p14:tracePt t="313951" x="2857500" y="6370638"/>
          <p14:tracePt t="313967" x="2865438" y="6370638"/>
          <p14:tracePt t="314015" x="2873375" y="6362700"/>
          <p14:tracePt t="314046" x="2879725" y="6362700"/>
          <p14:tracePt t="316691" x="2887663" y="6362700"/>
          <p14:tracePt t="316999" x="2903538" y="6362700"/>
          <p14:tracePt t="317071" x="2911475" y="6362700"/>
          <p14:tracePt t="317087" x="2933700" y="6362700"/>
          <p14:tracePt t="317095" x="2949575" y="6362700"/>
          <p14:tracePt t="317111" x="2955925" y="6362700"/>
          <p14:tracePt t="317127" x="2963863" y="6362700"/>
          <p14:tracePt t="317143" x="2971800" y="6362700"/>
          <p14:tracePt t="317154" x="2979738" y="6370638"/>
          <p14:tracePt t="317171" x="3009900" y="6370638"/>
          <p14:tracePt t="317188" x="3040063" y="6370638"/>
          <p14:tracePt t="317205" x="3070225" y="6370638"/>
          <p14:tracePt t="317221" x="3086100" y="6370638"/>
          <p14:tracePt t="317237" x="3094038" y="6370638"/>
          <p14:tracePt t="317253" x="3132138" y="6370638"/>
          <p14:tracePt t="317271" x="3162300" y="6370638"/>
          <p14:tracePt t="317288" x="3178175" y="6370638"/>
          <p14:tracePt t="317305" x="3192463" y="6370638"/>
          <p14:tracePt t="317321" x="3216275" y="6370638"/>
          <p14:tracePt t="317338" x="3246438" y="6370638"/>
          <p14:tracePt t="317355" x="3292475" y="6370638"/>
          <p14:tracePt t="317371" x="3322638" y="6370638"/>
          <p14:tracePt t="317388" x="3352800" y="6370638"/>
          <p14:tracePt t="317404" x="3406775" y="6370638"/>
          <p14:tracePt t="317421" x="3482975" y="6370638"/>
          <p14:tracePt t="317421" x="3527425" y="6370638"/>
          <p14:tracePt t="317440" x="3565525" y="6370638"/>
          <p14:tracePt t="317454" x="3641725" y="6370638"/>
          <p14:tracePt t="317472" x="3665538" y="6370638"/>
          <p14:tracePt t="317488" x="3673475" y="6370638"/>
          <p14:tracePt t="317511" x="3687763" y="6370638"/>
          <p14:tracePt t="317522" x="3711575" y="6384925"/>
          <p14:tracePt t="317543" x="3733800" y="6384925"/>
          <p14:tracePt t="317554" x="3771900" y="6392863"/>
          <p14:tracePt t="317571" x="3825875" y="6400800"/>
          <p14:tracePt t="317588" x="3848100" y="6400800"/>
          <p14:tracePt t="317604" x="3863975" y="6408738"/>
          <p14:tracePt t="317620" x="3870325" y="6408738"/>
          <p14:tracePt t="317655" x="3886200" y="6408738"/>
          <p14:tracePt t="317679" x="3902075" y="6408738"/>
          <p14:tracePt t="317687" x="3954463" y="6408738"/>
          <p14:tracePt t="317705" x="3992563" y="6408738"/>
          <p14:tracePt t="317721" x="4008438" y="6408738"/>
          <p14:tracePt t="317737" x="4022725" y="6416675"/>
          <p14:tracePt t="317783" x="4038600" y="6430963"/>
          <p14:tracePt t="317791" x="4046538" y="6438900"/>
          <p14:tracePt t="317804" x="4054475" y="6438900"/>
          <p14:tracePt t="317820" x="4068763" y="6438900"/>
          <p14:tracePt t="317871" x="4084638" y="6438900"/>
          <p14:tracePt t="317879" x="4114800" y="6438900"/>
          <p14:tracePt t="317888" x="4152900" y="6454775"/>
          <p14:tracePt t="317905" x="4168775" y="6454775"/>
          <p14:tracePt t="317921" x="4175125" y="6454775"/>
          <p14:tracePt t="318495" x="4183063" y="6454775"/>
          <p14:tracePt t="318535" x="4191000" y="6454775"/>
          <p14:tracePt t="318551" x="4198938" y="6454775"/>
          <p14:tracePt t="318567" x="4206875" y="6454775"/>
          <p14:tracePt t="318591" x="4213225" y="6454775"/>
          <p14:tracePt t="318615" x="4221163" y="6454775"/>
          <p14:tracePt t="318655" x="4237038" y="6454775"/>
          <p14:tracePt t="318671" x="4244975" y="6454775"/>
          <p14:tracePt t="318679" x="4251325" y="6454775"/>
          <p14:tracePt t="318703" x="4259263" y="6454775"/>
          <p14:tracePt t="318711" x="4251325" y="6446838"/>
          <p14:tracePt t="319055" x="4244975" y="6446838"/>
          <p14:tracePt t="319191" x="4244975" y="6438900"/>
          <p14:tracePt t="319216" x="4244975" y="6430963"/>
          <p14:tracePt t="319231" x="4244975" y="6423025"/>
          <p14:tracePt t="319239" x="4244975" y="6416675"/>
          <p14:tracePt t="319279" x="4244975" y="6408738"/>
          <p14:tracePt t="319399" x="4244975" y="6400800"/>
          <p14:tracePt t="319423" x="4244975" y="6392863"/>
          <p14:tracePt t="319543" x="4244975" y="6384925"/>
          <p14:tracePt t="319575" x="4244975" y="6378575"/>
          <p14:tracePt t="319615" x="4244975" y="6370638"/>
          <p14:tracePt t="319663" x="4244975" y="6354763"/>
          <p14:tracePt t="319703" x="4244975" y="6346825"/>
          <p14:tracePt t="319751" x="4244975" y="6340475"/>
          <p14:tracePt t="319831" x="4244975" y="6332538"/>
          <p14:tracePt t="319855" x="4244975" y="6324600"/>
          <p14:tracePt t="319871" x="4244975" y="6316663"/>
          <p14:tracePt t="319879" x="4244975" y="6302375"/>
          <p14:tracePt t="319967" x="4244975" y="6294438"/>
          <p14:tracePt t="320007" x="4244975" y="6286500"/>
          <p14:tracePt t="320031" x="4251325" y="6286500"/>
          <p14:tracePt t="320054" x="4251325" y="6278563"/>
          <p14:tracePt t="320111" x="4251325" y="6270625"/>
          <p14:tracePt t="320127" x="4251325" y="6264275"/>
          <p14:tracePt t="320143" x="4251325" y="6248400"/>
          <p14:tracePt t="320159" x="4251325" y="6240463"/>
          <p14:tracePt t="320175" x="4259263" y="6232525"/>
          <p14:tracePt t="320191" x="4259263" y="6226175"/>
          <p14:tracePt t="320239" x="4259263" y="6218238"/>
          <p14:tracePt t="320255" x="4259263" y="6210300"/>
          <p14:tracePt t="320271" x="4259263" y="6202363"/>
          <p14:tracePt t="320287" x="4259263" y="6194425"/>
          <p14:tracePt t="320311" x="4259263" y="6180138"/>
          <p14:tracePt t="320375" x="4251325" y="6172200"/>
          <p14:tracePt t="320487" x="4244975" y="6172200"/>
          <p14:tracePt t="320535" x="4237038" y="6172200"/>
          <p14:tracePt t="320567" x="4221163" y="6172200"/>
          <p14:tracePt t="320623" x="4213225" y="6172200"/>
          <p14:tracePt t="320671" x="4206875" y="6164263"/>
          <p14:tracePt t="320991" x="4206875" y="6156325"/>
          <p14:tracePt t="320999" x="4206875" y="6149975"/>
          <p14:tracePt t="321071" x="4206875" y="6134100"/>
          <p14:tracePt t="321119" x="4198938" y="6134100"/>
          <p14:tracePt t="332987" x="4206875" y="6134100"/>
          <p14:tracePt t="333319" x="4206875" y="6126163"/>
          <p14:tracePt t="333455" x="4206875" y="6118225"/>
          <p14:tracePt t="333471" x="4206875" y="6111875"/>
          <p14:tracePt t="333479" x="4213225" y="6103938"/>
          <p14:tracePt t="333511" x="4213225" y="6096000"/>
          <p14:tracePt t="333519" x="4213225" y="6103938"/>
          <p14:tracePt t="333735" x="4213225" y="6111875"/>
          <p14:tracePt t="333743" x="4213225" y="6126163"/>
          <p14:tracePt t="333783" x="4213225" y="6134100"/>
          <p14:tracePt t="333919" x="4213225" y="6142038"/>
          <p14:tracePt t="334015" x="4213225" y="6149975"/>
          <p14:tracePt t="334783" x="4206875" y="6149975"/>
          <p14:tracePt t="334791" x="4198938" y="6149975"/>
          <p14:tracePt t="334806" x="4198938" y="6142038"/>
          <p14:tracePt t="334819" x="4183063" y="6142038"/>
          <p14:tracePt t="334839" x="4175125" y="6134100"/>
          <p14:tracePt t="334853" x="4152900" y="6118225"/>
          <p14:tracePt t="334870" x="4144963" y="6118225"/>
          <p14:tracePt t="334895" x="4130675" y="6118225"/>
          <p14:tracePt t="334911" x="4114800" y="6118225"/>
          <p14:tracePt t="334951" x="4106863" y="6118225"/>
          <p14:tracePt t="334959" x="4098925" y="6118225"/>
          <p14:tracePt t="334969" x="4076700" y="6118225"/>
          <p14:tracePt t="334986" x="4046538" y="6118225"/>
          <p14:tracePt t="335004" x="3984625" y="6118225"/>
          <p14:tracePt t="335020" x="3932238" y="6118225"/>
          <p14:tracePt t="335036" x="3878263" y="6118225"/>
          <p14:tracePt t="335054" x="3825875" y="6118225"/>
          <p14:tracePt t="335070" x="3725863" y="6118225"/>
          <p14:tracePt t="335087" x="3649663" y="6118225"/>
          <p14:tracePt t="335104" x="3619500" y="6118225"/>
          <p14:tracePt t="335121" x="3581400" y="6118225"/>
          <p14:tracePt t="335138" x="3527425" y="6118225"/>
          <p14:tracePt t="335153" x="3482975" y="6118225"/>
          <p14:tracePt t="335169" x="3436938" y="6118225"/>
          <p14:tracePt t="335186" x="3390900" y="6118225"/>
          <p14:tracePt t="335203" x="3336925" y="6118225"/>
          <p14:tracePt t="335222" x="3292475" y="6118225"/>
          <p14:tracePt t="335236" x="3260725" y="6118225"/>
          <p14:tracePt t="335253" x="3222625" y="6118225"/>
          <p14:tracePt t="335269" x="3162300" y="6118225"/>
          <p14:tracePt t="335287" x="3086100" y="6149975"/>
          <p14:tracePt t="335304" x="2994025" y="6156325"/>
          <p14:tracePt t="335320" x="2873375" y="6172200"/>
          <p14:tracePt t="335336" x="2727325" y="6180138"/>
          <p14:tracePt t="335353" x="2644775" y="6180138"/>
          <p14:tracePt t="335369" x="2613025" y="6188075"/>
          <p14:tracePt t="335386" x="2606675" y="6188075"/>
          <p14:tracePt t="335402" x="2598738" y="6188075"/>
          <p14:tracePt t="335423" x="2582863" y="6188075"/>
          <p14:tracePt t="335435" x="2530475" y="6188075"/>
          <p14:tracePt t="335452" x="2408238" y="6188075"/>
          <p14:tracePt t="335452" x="2346325" y="6188075"/>
          <p14:tracePt t="335471" x="2293938" y="6188075"/>
          <p14:tracePt t="335485" x="2149475" y="6188075"/>
          <p14:tracePt t="335485" x="2079625" y="6188075"/>
          <p14:tracePt t="335504" x="1951038" y="6188075"/>
          <p14:tracePt t="335520" x="1806575" y="6188075"/>
          <p14:tracePt t="335537" x="1676400" y="6188075"/>
          <p14:tracePt t="335552" x="1554163" y="6188075"/>
          <p14:tracePt t="335568" x="1485900" y="6188075"/>
          <p14:tracePt t="335586" x="1439863" y="6188075"/>
          <p14:tracePt t="335602" x="1417638" y="6188075"/>
          <p14:tracePt t="335619" x="1409700" y="6188075"/>
          <p14:tracePt t="335636" x="1387475" y="6188075"/>
          <p14:tracePt t="335653" x="1355725" y="6188075"/>
          <p14:tracePt t="335669" x="1325563" y="6188075"/>
          <p14:tracePt t="335685" x="1257300" y="6188075"/>
          <p14:tracePt t="335704" x="1219200" y="6180138"/>
          <p14:tracePt t="335720" x="1173163" y="6172200"/>
          <p14:tracePt t="335736" x="1135063" y="6172200"/>
          <p14:tracePt t="335753" x="1104900" y="6164263"/>
          <p14:tracePt t="335768" x="1082675" y="6164263"/>
          <p14:tracePt t="335786" x="1050925" y="6142038"/>
          <p14:tracePt t="335802" x="1044575" y="6134100"/>
          <p14:tracePt t="335823" x="1036638" y="6126163"/>
          <p14:tracePt t="335847" x="1020763" y="6126163"/>
          <p14:tracePt t="335871" x="1006475" y="6126163"/>
          <p14:tracePt t="335879" x="982663" y="6126163"/>
          <p14:tracePt t="335887" x="968375" y="6126163"/>
          <p14:tracePt t="335901" x="930275" y="6111875"/>
          <p14:tracePt t="335920" x="922338" y="6111875"/>
          <p14:tracePt t="335936" x="914400" y="6111875"/>
          <p14:tracePt t="336095" x="906463" y="6111875"/>
          <p14:tracePt t="336103" x="898525" y="6111875"/>
          <p14:tracePt t="336119" x="922338" y="6111875"/>
          <p14:tracePt t="336367" x="930275" y="6111875"/>
          <p14:tracePt t="336375" x="952500" y="6111875"/>
          <p14:tracePt t="336384" x="974725" y="6111875"/>
          <p14:tracePt t="336402" x="1028700" y="6111875"/>
          <p14:tracePt t="336418" x="1050925" y="6111875"/>
          <p14:tracePt t="336435" x="1112838" y="6118225"/>
          <p14:tracePt t="336452" x="1158875" y="6126163"/>
          <p14:tracePt t="336468" x="1211263" y="6126163"/>
          <p14:tracePt t="336485" x="1241425" y="6126163"/>
          <p14:tracePt t="336501" x="1257300" y="6126163"/>
          <p14:tracePt t="336517" x="1265238" y="6126163"/>
          <p14:tracePt t="336534" x="1265238" y="6134100"/>
          <p14:tracePt t="336551" x="1287463" y="6134100"/>
          <p14:tracePt t="336569" x="1349375" y="6134100"/>
          <p14:tracePt t="336585" x="1425575" y="6134100"/>
          <p14:tracePt t="336602" x="1477963" y="6134100"/>
          <p14:tracePt t="336618" x="1524000" y="6134100"/>
          <p14:tracePt t="336635" x="1562100" y="6134100"/>
          <p14:tracePt t="336651" x="1608138" y="6134100"/>
          <p14:tracePt t="336668" x="1638300" y="6126163"/>
          <p14:tracePt t="336685" x="1660525" y="6126163"/>
          <p14:tracePt t="336701" x="1706563" y="6126163"/>
          <p14:tracePt t="336701" x="1730375" y="6126163"/>
          <p14:tracePt t="336720" x="1782763" y="6126163"/>
          <p14:tracePt t="336736" x="1812925" y="6126163"/>
          <p14:tracePt t="336752" x="1828800" y="6126163"/>
          <p14:tracePt t="336768" x="1858963" y="6126163"/>
          <p14:tracePt t="336785" x="1874838" y="6126163"/>
          <p14:tracePt t="336801" x="1905000" y="6126163"/>
          <p14:tracePt t="336819" x="1920875" y="6126163"/>
          <p14:tracePt t="336834" x="1951038" y="6126163"/>
          <p14:tracePt t="336851" x="1997075" y="6126163"/>
          <p14:tracePt t="336868" x="2041525" y="6126163"/>
          <p14:tracePt t="336885" x="2087563" y="6126163"/>
          <p14:tracePt t="336901" x="2141538" y="6126163"/>
          <p14:tracePt t="336901" x="2155825" y="6126163"/>
          <p14:tracePt t="336919" x="2193925" y="6126163"/>
          <p14:tracePt t="336936" x="2239963" y="6126163"/>
          <p14:tracePt t="336952" x="2270125" y="6126163"/>
          <p14:tracePt t="336968" x="2308225" y="6118225"/>
          <p14:tracePt t="336984" x="2346325" y="6111875"/>
          <p14:tracePt t="337001" x="2392363" y="6111875"/>
          <p14:tracePt t="337018" x="2446338" y="6103938"/>
          <p14:tracePt t="337035" x="2506663" y="6103938"/>
          <p14:tracePt t="337051" x="2568575" y="6088063"/>
          <p14:tracePt t="337068" x="2628900" y="6088063"/>
          <p14:tracePt t="337084" x="2674938" y="6088063"/>
          <p14:tracePt t="337101" x="2705100" y="6088063"/>
          <p14:tracePt t="337101" x="2727325" y="6088063"/>
          <p14:tracePt t="337119" x="2743200" y="6088063"/>
          <p14:tracePt t="337133" x="2811463" y="6088063"/>
          <p14:tracePt t="337152" x="2873375" y="6088063"/>
          <p14:tracePt t="337168" x="2933700" y="6088063"/>
          <p14:tracePt t="337185" x="2971800" y="6080125"/>
          <p14:tracePt t="337201" x="3001963" y="6080125"/>
          <p14:tracePt t="337218" x="3017838" y="6080125"/>
          <p14:tracePt t="337271" x="3032125" y="6080125"/>
          <p14:tracePt t="337279" x="3048000" y="6080125"/>
          <p14:tracePt t="337287" x="3086100" y="6080125"/>
          <p14:tracePt t="337300" x="3146425" y="6080125"/>
          <p14:tracePt t="337317" x="3200400" y="6080125"/>
          <p14:tracePt t="337317" x="3230563" y="6080125"/>
          <p14:tracePt t="337336" x="3246438" y="6080125"/>
          <p14:tracePt t="337352" x="3268663" y="6080125"/>
          <p14:tracePt t="337368" x="3292475" y="6080125"/>
          <p14:tracePt t="337384" x="3306763" y="6080125"/>
          <p14:tracePt t="337401" x="3322638" y="6080125"/>
          <p14:tracePt t="337417" x="3368675" y="6080125"/>
          <p14:tracePt t="337434" x="3421063" y="6080125"/>
          <p14:tracePt t="337450" x="3467100" y="6080125"/>
          <p14:tracePt t="337467" x="3505200" y="6088063"/>
          <p14:tracePt t="337484" x="3521075" y="6088063"/>
          <p14:tracePt t="337500" x="3543300" y="6088063"/>
          <p14:tracePt t="337517" x="3565525" y="6096000"/>
          <p14:tracePt t="337533" x="3589338" y="6103938"/>
          <p14:tracePt t="337549" x="3619500" y="6103938"/>
          <p14:tracePt t="337567" x="3657600" y="6103938"/>
          <p14:tracePt t="337583" x="3711575" y="6118225"/>
          <p14:tracePt t="337601" x="3749675" y="6134100"/>
          <p14:tracePt t="337617" x="3756025" y="6142038"/>
          <p14:tracePt t="337634" x="3787775" y="6142038"/>
          <p14:tracePt t="337650" x="3802063" y="6142038"/>
          <p14:tracePt t="337666" x="3840163" y="6142038"/>
          <p14:tracePt t="337684" x="3856038" y="6142038"/>
          <p14:tracePt t="337700" x="3863975" y="6142038"/>
          <p14:tracePt t="337716" x="3870325" y="6134100"/>
          <p14:tracePt t="337733" x="3878263" y="6126163"/>
          <p14:tracePt t="337750" x="3908425" y="6126163"/>
          <p14:tracePt t="337768" x="3946525" y="6126163"/>
          <p14:tracePt t="337784" x="3992563" y="6126163"/>
          <p14:tracePt t="337801" x="4022725" y="6126163"/>
          <p14:tracePt t="337817" x="4038600" y="6126163"/>
          <p14:tracePt t="337833" x="4054475" y="6126163"/>
          <p14:tracePt t="337850" x="4060825" y="6126163"/>
          <p14:tracePt t="337866" x="4068763" y="6126163"/>
          <p14:tracePt t="337883" x="4098925" y="6126163"/>
          <p14:tracePt t="337900" x="4106863" y="6126163"/>
          <p14:tracePt t="337916" x="4114800" y="6126163"/>
          <p14:tracePt t="337933" x="4122738" y="6126163"/>
          <p14:tracePt t="337951" x="4130675" y="6126163"/>
          <p14:tracePt t="337966" x="4137025" y="6126163"/>
          <p14:tracePt t="337984" x="4144963" y="6126163"/>
          <p14:tracePt t="338007" x="4152900" y="6126163"/>
          <p14:tracePt t="338023" x="4160838" y="6126163"/>
          <p14:tracePt t="338111" x="4175125" y="6126163"/>
          <p14:tracePt t="338119" x="4183063" y="6126163"/>
          <p14:tracePt t="338132" x="4198938" y="6126163"/>
          <p14:tracePt t="338132" x="4206875" y="6126163"/>
          <p14:tracePt t="338153" x="4213225" y="6126163"/>
          <p14:tracePt t="338247" x="4229100" y="6126163"/>
          <p14:tracePt t="338255" x="4237038" y="6126163"/>
          <p14:tracePt t="338266" x="4259263" y="6126163"/>
          <p14:tracePt t="338283" x="4275138" y="6126163"/>
          <p14:tracePt t="338299" x="4267200" y="6126163"/>
          <p14:tracePt t="338567" x="4267200" y="6118225"/>
          <p14:tracePt t="338663" x="4267200" y="6111875"/>
          <p14:tracePt t="338703" x="4267200" y="6103938"/>
          <p14:tracePt t="338719" x="4267200" y="6096000"/>
          <p14:tracePt t="338735" x="4267200" y="6088063"/>
          <p14:tracePt t="338751" x="4267200" y="6080125"/>
          <p14:tracePt t="338759" x="4267200" y="6073775"/>
          <p14:tracePt t="338775" x="4267200" y="6065838"/>
          <p14:tracePt t="338783" x="4267200" y="6049963"/>
          <p14:tracePt t="338800" x="4267200" y="6042025"/>
          <p14:tracePt t="338816" x="4267200" y="6027738"/>
          <p14:tracePt t="338833" x="4267200" y="6011863"/>
          <p14:tracePt t="338849" x="4267200" y="5989638"/>
          <p14:tracePt t="338865" x="4267200" y="5981700"/>
          <p14:tracePt t="338882" x="4267200" y="5973763"/>
          <p14:tracePt t="338898" x="4267200" y="5965825"/>
          <p14:tracePt t="338919" x="4267200" y="5959475"/>
          <p14:tracePt t="338935" x="4267200" y="5951538"/>
          <p14:tracePt t="338948" x="4267200" y="5935663"/>
          <p14:tracePt t="338965" x="4267200" y="5927725"/>
          <p14:tracePt t="338983" x="4267200" y="5921375"/>
          <p14:tracePt t="339007" x="4267200" y="5913438"/>
          <p14:tracePt t="339016" x="4267200" y="5905500"/>
          <p14:tracePt t="339033" x="4267200" y="5897563"/>
          <p14:tracePt t="339047" x="4267200" y="5883275"/>
          <p14:tracePt t="339065" x="4267200" y="5875338"/>
          <p14:tracePt t="339102" x="4267200" y="5867400"/>
          <p14:tracePt t="339118" x="4275138" y="5851525"/>
          <p14:tracePt t="339135" x="4275138" y="5845175"/>
          <p14:tracePt t="339143" x="4275138" y="5837238"/>
          <p14:tracePt t="339167" x="4275138" y="5829300"/>
          <p14:tracePt t="339175" x="4283075" y="5821363"/>
          <p14:tracePt t="339183" x="4283075" y="5813425"/>
          <p14:tracePt t="339199" x="4283075" y="5799138"/>
          <p14:tracePt t="339215" x="4283075" y="5791200"/>
          <p14:tracePt t="339233" x="4289425" y="5775325"/>
          <p14:tracePt t="339255" x="4289425" y="5768975"/>
          <p14:tracePt t="339279" x="4289425" y="5761038"/>
          <p14:tracePt t="339295" x="4289425" y="5745163"/>
          <p14:tracePt t="339311" x="4289425" y="5737225"/>
          <p14:tracePt t="339319" x="4289425" y="5730875"/>
          <p14:tracePt t="339331" x="4289425" y="5699125"/>
          <p14:tracePt t="339348" x="4289425" y="5684838"/>
          <p14:tracePt t="339365" x="4289425" y="5668963"/>
          <p14:tracePt t="339382" x="4289425" y="5654675"/>
          <p14:tracePt t="339407" x="4289425" y="5646738"/>
          <p14:tracePt t="339439" x="4289425" y="5638800"/>
          <p14:tracePt t="339455" x="4289425" y="5630863"/>
          <p14:tracePt t="339463" x="4289425" y="5616575"/>
          <p14:tracePt t="339471" x="4289425" y="5608638"/>
          <p14:tracePt t="339481" x="4289425" y="5578475"/>
          <p14:tracePt t="339498" x="4283075" y="5546725"/>
          <p14:tracePt t="339515" x="4283075" y="5540375"/>
          <p14:tracePt t="339531" x="4283075" y="5524500"/>
          <p14:tracePt t="339548" x="4275138" y="5516563"/>
          <p14:tracePt t="339564" x="4275138" y="5508625"/>
          <p14:tracePt t="339581" x="4275138" y="5478463"/>
          <p14:tracePt t="339599" x="4275138" y="5448300"/>
          <p14:tracePt t="339616" x="4275138" y="5418138"/>
          <p14:tracePt t="339633" x="4275138" y="5402263"/>
          <p14:tracePt t="339649" x="4275138" y="5372100"/>
          <p14:tracePt t="339665" x="4275138" y="5356225"/>
          <p14:tracePt t="339682" x="4275138" y="5341938"/>
          <p14:tracePt t="339698" x="4267200" y="5326063"/>
          <p14:tracePt t="339714" x="4267200" y="5318125"/>
          <p14:tracePt t="339731" x="4267200" y="5303838"/>
          <p14:tracePt t="339748" x="4267200" y="5287963"/>
          <p14:tracePt t="339764" x="4267200" y="5257800"/>
          <p14:tracePt t="339781" x="4267200" y="5219700"/>
          <p14:tracePt t="339800" x="4267200" y="5197475"/>
          <p14:tracePt t="339815" x="4267200" y="5173663"/>
          <p14:tracePt t="339832" x="4267200" y="5159375"/>
          <p14:tracePt t="339849" x="4267200" y="5151438"/>
          <p14:tracePt t="339864" x="4259263" y="5127625"/>
          <p14:tracePt t="339881" x="4259263" y="5105400"/>
          <p14:tracePt t="339898" x="4251325" y="5075238"/>
          <p14:tracePt t="339915" x="4251325" y="5051425"/>
          <p14:tracePt t="339931" x="4251325" y="5045075"/>
          <p14:tracePt t="339947" x="4251325" y="5029200"/>
          <p14:tracePt t="339965" x="4251325" y="4999038"/>
          <p14:tracePt t="339981" x="4251325" y="4975225"/>
          <p14:tracePt t="339981" x="4251325" y="4968875"/>
          <p14:tracePt t="339999" x="4251325" y="4945063"/>
          <p14:tracePt t="340016" x="4251325" y="4937125"/>
          <p14:tracePt t="340031" x="4251325" y="4930775"/>
          <p14:tracePt t="340047" x="4251325" y="4922838"/>
          <p14:tracePt t="340064" x="4251325" y="4906963"/>
          <p14:tracePt t="340081" x="4251325" y="4892675"/>
          <p14:tracePt t="340097" x="4251325" y="4884738"/>
          <p14:tracePt t="340114" x="4251325" y="4876800"/>
          <p14:tracePt t="340130" x="4244975" y="4860925"/>
          <p14:tracePt t="340148" x="4244975" y="4854575"/>
          <p14:tracePt t="340164" x="4244975" y="4846638"/>
          <p14:tracePt t="340180" x="4244975" y="4838700"/>
          <p14:tracePt t="340197" x="4244975" y="4830763"/>
          <p14:tracePt t="340214" x="4244975" y="4822825"/>
          <p14:tracePt t="340233" x="4244975" y="4816475"/>
          <p14:tracePt t="340248" x="4244975" y="4808538"/>
          <p14:tracePt t="340270" x="4244975" y="4800600"/>
          <p14:tracePt t="340287" x="4244975" y="4792663"/>
          <p14:tracePt t="340375" x="4237038" y="4784725"/>
          <p14:tracePt t="340400" x="4237038" y="4800600"/>
          <p14:tracePt t="340503" x="4237038" y="4808538"/>
          <p14:tracePt t="340519" x="4237038" y="4816475"/>
          <p14:tracePt t="340527" x="4237038" y="4822825"/>
          <p14:tracePt t="340535" x="4237038" y="4838700"/>
          <p14:tracePt t="340546" x="4237038" y="4860925"/>
          <p14:tracePt t="340564" x="4237038" y="4906963"/>
          <p14:tracePt t="340580" x="4237038" y="4960938"/>
          <p14:tracePt t="340597" x="4237038" y="4999038"/>
          <p14:tracePt t="340597" x="4237038" y="5006975"/>
          <p14:tracePt t="340616" x="4237038" y="5021263"/>
          <p14:tracePt t="340630" x="4237038" y="5037138"/>
          <p14:tracePt t="340648" x="4237038" y="5051425"/>
          <p14:tracePt t="340665" x="4237038" y="5059363"/>
          <p14:tracePt t="340681" x="4237038" y="5067300"/>
          <p14:tracePt t="340697" x="4237038" y="5105400"/>
          <p14:tracePt t="340714" x="4237038" y="5135563"/>
          <p14:tracePt t="340730" x="4237038" y="5165725"/>
          <p14:tracePt t="340747" x="4237038" y="5189538"/>
          <p14:tracePt t="340764" x="4237038" y="5211763"/>
          <p14:tracePt t="340780" x="4237038" y="5235575"/>
          <p14:tracePt t="340797" x="4237038" y="5257800"/>
          <p14:tracePt t="340814" x="4237038" y="5280025"/>
          <p14:tracePt t="340830" x="4237038" y="5311775"/>
          <p14:tracePt t="340848" x="4237038" y="5349875"/>
          <p14:tracePt t="340864" x="4237038" y="5387975"/>
          <p14:tracePt t="340881" x="4229100" y="5432425"/>
          <p14:tracePt t="340897" x="4229100" y="5464175"/>
          <p14:tracePt t="340914" x="4213225" y="5508625"/>
          <p14:tracePt t="340930" x="4213225" y="5540375"/>
          <p14:tracePt t="340947" x="4213225" y="5570538"/>
          <p14:tracePt t="340964" x="4213225" y="5600700"/>
          <p14:tracePt t="340980" x="4213225" y="5608638"/>
          <p14:tracePt t="340996" x="4213225" y="5630863"/>
          <p14:tracePt t="341014" x="4213225" y="5654675"/>
          <p14:tracePt t="341014" x="4213225" y="5661025"/>
          <p14:tracePt t="341031" x="4213225" y="5676900"/>
          <p14:tracePt t="341046" x="4213225" y="5707063"/>
          <p14:tracePt t="341064" x="4213225" y="5730875"/>
          <p14:tracePt t="341081" x="4213225" y="5761038"/>
          <p14:tracePt t="341097" x="4213225" y="5783263"/>
          <p14:tracePt t="341114" x="4213225" y="5799138"/>
          <p14:tracePt t="341130" x="4213225" y="5821363"/>
          <p14:tracePt t="341148" x="4213225" y="5837238"/>
          <p14:tracePt t="341163" x="4213225" y="5851525"/>
          <p14:tracePt t="341179" x="4213225" y="5867400"/>
          <p14:tracePt t="341196" x="4213225" y="5883275"/>
          <p14:tracePt t="341223" x="4213225" y="5889625"/>
          <p14:tracePt t="341247" x="4213225" y="5905500"/>
          <p14:tracePt t="341255" x="4213225" y="5927725"/>
          <p14:tracePt t="341264" x="4213225" y="5959475"/>
          <p14:tracePt t="341280" x="4213225" y="5989638"/>
          <p14:tracePt t="341296" x="4213225" y="6011863"/>
          <p14:tracePt t="341312" x="4213225" y="6019800"/>
          <p14:tracePt t="341328" x="4213225" y="6027738"/>
          <p14:tracePt t="341423" x="4213225" y="6035675"/>
          <p14:tracePt t="341439" x="4213225" y="6049963"/>
          <p14:tracePt t="341447" x="4213225" y="6065838"/>
          <p14:tracePt t="341464" x="4213225" y="6080125"/>
          <p14:tracePt t="341481" x="4213225" y="6103938"/>
          <p14:tracePt t="341497" x="4213225" y="6111875"/>
          <p14:tracePt t="341513" x="4213225" y="6126163"/>
          <p14:tracePt t="341529" x="4213225" y="6134100"/>
          <p14:tracePt t="341550" x="4213225" y="6142038"/>
          <p14:tracePt t="341567" x="4213225" y="6149975"/>
          <p14:tracePt t="341579" x="4213225" y="6156325"/>
          <p14:tracePt t="341596" x="4213225" y="6134100"/>
          <p14:tracePt t="341735" x="4213225" y="6118225"/>
          <p14:tracePt t="341751" x="4213225" y="6111875"/>
          <p14:tracePt t="341759" x="4213225" y="6088063"/>
          <p14:tracePt t="341767" x="4213225" y="6073775"/>
          <p14:tracePt t="341779" x="4213225" y="6057900"/>
          <p14:tracePt t="341795" x="4213225" y="6027738"/>
          <p14:tracePt t="341814" x="4213225" y="6011863"/>
          <p14:tracePt t="341829" x="4213225" y="5981700"/>
          <p14:tracePt t="341847" x="4213225" y="5951538"/>
          <p14:tracePt t="341864" x="4213225" y="5921375"/>
          <p14:tracePt t="341880" x="4213225" y="5905500"/>
          <p14:tracePt t="341897" x="4213225" y="5889625"/>
          <p14:tracePt t="341913" x="4213225" y="5875338"/>
          <p14:tracePt t="341929" x="4213225" y="5851525"/>
          <p14:tracePt t="341946" x="4213225" y="5837238"/>
          <p14:tracePt t="341962" x="4213225" y="5799138"/>
          <p14:tracePt t="341979" x="4213225" y="5783263"/>
          <p14:tracePt t="341995" x="4213225" y="5768975"/>
          <p14:tracePt t="342012" x="4213225" y="5745163"/>
          <p14:tracePt t="342029" x="4213225" y="5722938"/>
          <p14:tracePt t="342029" x="4198938" y="5715000"/>
          <p14:tracePt t="342047" x="4198938" y="5699125"/>
          <p14:tracePt t="342064" x="4198938" y="5676900"/>
          <p14:tracePt t="342080" x="4183063" y="5646738"/>
          <p14:tracePt t="342096" x="4183063" y="5630863"/>
          <p14:tracePt t="342112" x="4183063" y="5600700"/>
          <p14:tracePt t="342129" x="4168775" y="5562600"/>
          <p14:tracePt t="342146" x="4160838" y="5516563"/>
          <p14:tracePt t="342162" x="4160838" y="5464175"/>
          <p14:tracePt t="342179" x="4144963" y="5402263"/>
          <p14:tracePt t="342196" x="4144963" y="5364163"/>
          <p14:tracePt t="342213" x="4144963" y="5341938"/>
          <p14:tracePt t="342229" x="4144963" y="5334000"/>
          <p14:tracePt t="342244" x="4144963" y="5318125"/>
          <p14:tracePt t="342261" x="4130675" y="5287963"/>
          <p14:tracePt t="342280" x="4130675" y="5257800"/>
          <p14:tracePt t="342296" x="4130675" y="5235575"/>
          <p14:tracePt t="342313" x="4130675" y="5197475"/>
          <p14:tracePt t="342329" x="4114800" y="5173663"/>
          <p14:tracePt t="342345" x="4114800" y="5159375"/>
          <p14:tracePt t="342363" x="4114800" y="5143500"/>
          <p14:tracePt t="342378" x="4114800" y="5127625"/>
          <p14:tracePt t="342395" x="4114800" y="5097463"/>
          <p14:tracePt t="342412" x="4114800" y="5075238"/>
          <p14:tracePt t="342429" x="4114800" y="5051425"/>
          <p14:tracePt t="342446" x="4114800" y="5045075"/>
          <p14:tracePt t="342461" x="4114800" y="5013325"/>
          <p14:tracePt t="342479" x="4114800" y="4983163"/>
          <p14:tracePt t="342496" x="4122738" y="4960938"/>
          <p14:tracePt t="342512" x="4122738" y="4953000"/>
          <p14:tracePt t="342528" x="4130675" y="4937125"/>
          <p14:tracePt t="342545" x="4130675" y="4922838"/>
          <p14:tracePt t="342562" x="4137025" y="4906963"/>
          <p14:tracePt t="342578" x="4144963" y="4892675"/>
          <p14:tracePt t="342595" x="4144963" y="4884738"/>
          <p14:tracePt t="342611" x="4152900" y="4876800"/>
          <p14:tracePt t="342628" x="4168775" y="4860925"/>
          <p14:tracePt t="342628" x="4168775" y="4838700"/>
          <p14:tracePt t="342647" x="4168775" y="4822825"/>
          <p14:tracePt t="342663" x="4183063" y="4808538"/>
          <p14:tracePt t="342679" x="4183063" y="4800600"/>
          <p14:tracePt t="342694" x="4183063" y="4784725"/>
          <p14:tracePt t="342713" x="4191000" y="4778375"/>
          <p14:tracePt t="342729" x="4191000" y="4770438"/>
          <p14:tracePt t="342759" x="4198938" y="4762500"/>
          <p14:tracePt t="342790" x="4206875" y="4762500"/>
          <p14:tracePt t="342879" x="4206875" y="4754563"/>
          <p14:tracePt t="342903" x="4213225" y="4754563"/>
          <p14:tracePt t="342911" x="4213225" y="4770438"/>
          <p14:tracePt t="343439" x="4213225" y="4778375"/>
          <p14:tracePt t="343759" x="4213225" y="4784725"/>
          <p14:tracePt t="343767" x="4213225" y="4800600"/>
          <p14:tracePt t="343776" x="4213225" y="4816475"/>
          <p14:tracePt t="343793" x="4213225" y="4838700"/>
          <p14:tracePt t="343810" x="4213225" y="4860925"/>
          <p14:tracePt t="343827" x="4213225" y="4876800"/>
          <p14:tracePt t="343844" x="4213225" y="4892675"/>
          <p14:tracePt t="343860" x="4213225" y="4899025"/>
          <p14:tracePt t="343877" x="4213225" y="4906963"/>
          <p14:tracePt t="343975" x="4213225" y="4914900"/>
          <p14:tracePt t="343983" x="4213225" y="4930775"/>
          <p14:tracePt t="343999" x="4206875" y="4945063"/>
          <p14:tracePt t="344015" x="4206875" y="4953000"/>
          <p14:tracePt t="344027" x="4206875" y="4968875"/>
          <p14:tracePt t="344044" x="4206875" y="4983163"/>
          <p14:tracePt t="344060" x="4206875" y="5013325"/>
          <p14:tracePt t="344077" x="4206875" y="5029200"/>
          <p14:tracePt t="344077" x="4206875" y="5051425"/>
          <p14:tracePt t="344095" x="4206875" y="5083175"/>
          <p14:tracePt t="344111" x="4206875" y="5121275"/>
          <p14:tracePt t="344128" x="4206875" y="5143500"/>
          <p14:tracePt t="344145" x="4206875" y="5159375"/>
          <p14:tracePt t="344161" x="4206875" y="5173663"/>
          <p14:tracePt t="344176" x="4198938" y="5203825"/>
          <p14:tracePt t="344194" x="4198938" y="5219700"/>
          <p14:tracePt t="344209" x="4198938" y="5235575"/>
          <p14:tracePt t="344228" x="4198938" y="5241925"/>
          <p14:tracePt t="344243" x="4198938" y="5249863"/>
          <p14:tracePt t="344259" x="4198938" y="5265738"/>
          <p14:tracePt t="344277" x="4198938" y="5287963"/>
          <p14:tracePt t="344295" x="4198938" y="5303838"/>
          <p14:tracePt t="344309" x="4198938" y="5318125"/>
          <p14:tracePt t="344326" x="4198938" y="5349875"/>
          <p14:tracePt t="344344" x="4198938" y="5364163"/>
          <p14:tracePt t="344361" x="4198938" y="5394325"/>
          <p14:tracePt t="344377" x="4198938" y="5402263"/>
          <p14:tracePt t="344393" x="4198938" y="5418138"/>
          <p14:tracePt t="344410" x="4198938" y="5440363"/>
          <p14:tracePt t="344427" x="4198938" y="5456238"/>
          <p14:tracePt t="344444" x="4198938" y="5464175"/>
          <p14:tracePt t="344459" x="4198938" y="5478463"/>
          <p14:tracePt t="344476" x="4198938" y="5494338"/>
          <p14:tracePt t="344476" x="4198938" y="5502275"/>
          <p14:tracePt t="344495" x="4198938" y="5508625"/>
          <p14:tracePt t="344510" x="4198938" y="5532438"/>
          <p14:tracePt t="344527" x="4198938" y="5540375"/>
          <p14:tracePt t="344551" x="4198938" y="5546725"/>
          <p14:tracePt t="344560" x="4198938" y="5562600"/>
          <p14:tracePt t="344576" x="4198938" y="5578475"/>
          <p14:tracePt t="344593" x="4198938" y="5600700"/>
          <p14:tracePt t="344610" x="4198938" y="5616575"/>
          <p14:tracePt t="344626" x="4198938" y="5630863"/>
          <p14:tracePt t="344647" x="4198938" y="5654675"/>
          <p14:tracePt t="344663" x="4198938" y="5661025"/>
          <p14:tracePt t="344679" x="4198938" y="5676900"/>
          <p14:tracePt t="344703" x="4191000" y="5676900"/>
          <p14:tracePt t="344711" x="4191000" y="5699125"/>
          <p14:tracePt t="344727" x="4191000" y="5715000"/>
          <p14:tracePt t="344744" x="4191000" y="5730875"/>
          <p14:tracePt t="344760" x="4191000" y="5745163"/>
          <p14:tracePt t="344783" x="4191000" y="5753100"/>
          <p14:tracePt t="344799" x="4191000" y="5761038"/>
          <p14:tracePt t="344815" x="4191000" y="5768975"/>
          <p14:tracePt t="344826" x="4191000" y="5775325"/>
          <p14:tracePt t="344843" x="4191000" y="5783263"/>
          <p14:tracePt t="344859" x="4191000" y="5799138"/>
          <p14:tracePt t="344876" x="4191000" y="5813425"/>
          <p14:tracePt t="344893" x="4191000" y="5821363"/>
          <p14:tracePt t="344909" x="4191000" y="5837238"/>
          <p14:tracePt t="344927" x="4191000" y="5851525"/>
          <p14:tracePt t="344944" x="4191000" y="5867400"/>
          <p14:tracePt t="344960" x="4191000" y="5883275"/>
          <p14:tracePt t="344976" x="4191000" y="5897563"/>
          <p14:tracePt t="344992" x="4191000" y="5913438"/>
          <p14:tracePt t="345010" x="4191000" y="5927725"/>
          <p14:tracePt t="345026" x="4191000" y="5935663"/>
          <p14:tracePt t="345042" x="4191000" y="5943600"/>
          <p14:tracePt t="345059" x="4191000" y="5951538"/>
          <p14:tracePt t="345095" x="4191000" y="5965825"/>
          <p14:tracePt t="345143" x="4191000" y="5973763"/>
          <p14:tracePt t="345287" x="4191000" y="5981700"/>
          <p14:tracePt t="345607" x="4206875" y="5981700"/>
          <p14:tracePt t="345647" x="4221163" y="5989638"/>
          <p14:tracePt t="345663" x="4229100" y="5989638"/>
          <p14:tracePt t="345670" x="4229100" y="6003925"/>
          <p14:tracePt t="345687" x="4237038" y="6003925"/>
          <p14:tracePt t="345727" x="4237038" y="6011863"/>
          <p14:tracePt t="345750" x="4237038" y="6019800"/>
          <p14:tracePt t="345767" x="4237038" y="6035675"/>
          <p14:tracePt t="345870" x="4237038" y="6057900"/>
          <p14:tracePt t="345903" x="4229100" y="6065838"/>
          <p14:tracePt t="345927" x="4229100" y="6073775"/>
          <p14:tracePt t="345943" x="4229100" y="6080125"/>
          <p14:tracePt t="345959" x="4229100" y="6088063"/>
          <p14:tracePt t="345999" x="4229100" y="6096000"/>
          <p14:tracePt t="346008" x="4229100" y="6103938"/>
          <p14:tracePt t="346030" x="4229100" y="6111875"/>
          <p14:tracePt t="346039" x="4229100" y="6126163"/>
          <p14:tracePt t="346047" x="4229100" y="6134100"/>
          <p14:tracePt t="346058" x="4229100" y="6149975"/>
          <p14:tracePt t="346074" x="4229100" y="6164263"/>
          <p14:tracePt t="346091" x="4221163" y="6180138"/>
          <p14:tracePt t="346108" x="4213225" y="6180138"/>
          <p14:tracePt t="346191" x="4213225" y="6172200"/>
          <p14:tracePt t="346263" x="4206875" y="6172200"/>
          <p14:tracePt t="346343" x="4206875" y="6164263"/>
          <p14:tracePt t="346599" x="4206875" y="6156325"/>
          <p14:tracePt t="346615" x="4206875" y="6149975"/>
          <p14:tracePt t="347239" x="4206875" y="6142038"/>
          <p14:tracePt t="348023" x="4206875" y="6134100"/>
          <p14:tracePt t="348039" x="4206875" y="6126163"/>
          <p14:tracePt t="348246" x="4206875" y="6118225"/>
          <p14:tracePt t="349087" x="4206875" y="6111875"/>
          <p14:tracePt t="349110" x="4206875" y="6096000"/>
          <p14:tracePt t="349215" x="4206875" y="6088063"/>
          <p14:tracePt t="349231" x="4206875" y="6080125"/>
          <p14:tracePt t="349239" x="4206875" y="6073775"/>
          <p14:tracePt t="349311" x="4206875" y="6065838"/>
          <p14:tracePt t="349343" x="4206875" y="6057900"/>
          <p14:tracePt t="349359" x="4206875" y="6042025"/>
          <p14:tracePt t="349375" x="4206875" y="6035675"/>
          <p14:tracePt t="349383" x="4206875" y="6019800"/>
          <p14:tracePt t="349390" x="4206875" y="6011863"/>
          <p14:tracePt t="349415" x="4213225" y="6011863"/>
          <p14:tracePt t="349431" x="4213225" y="5997575"/>
          <p14:tracePt t="349471" x="4213225" y="5981700"/>
          <p14:tracePt t="349510" x="4213225" y="5973763"/>
          <p14:tracePt t="349519" x="4221163" y="5965825"/>
          <p14:tracePt t="349526" x="4221163" y="5959475"/>
          <p14:tracePt t="349537" x="4221163" y="5935663"/>
          <p14:tracePt t="349555" x="4221163" y="5913438"/>
          <p14:tracePt t="349571" x="4229100" y="5905500"/>
          <p14:tracePt t="349587" x="4229100" y="5897563"/>
          <p14:tracePt t="349604" x="4229100" y="5889625"/>
          <p14:tracePt t="349621" x="4229100" y="5883275"/>
          <p14:tracePt t="349639" x="4229100" y="5867400"/>
          <p14:tracePt t="349671" x="4229100" y="5859463"/>
          <p14:tracePt t="349694" x="4229100" y="5851525"/>
          <p14:tracePt t="349718" x="4229100" y="5845175"/>
          <p14:tracePt t="349775" x="4229100" y="5837238"/>
          <p14:tracePt t="349799" x="4229100" y="5829300"/>
          <p14:tracePt t="349822" x="4229100" y="5813425"/>
          <p14:tracePt t="350030" x="4229100" y="5799138"/>
          <p14:tracePt t="350063" x="4229100" y="5791200"/>
          <p14:tracePt t="350247" x="4229100" y="5783263"/>
          <p14:tracePt t="350271" x="4229100" y="5775325"/>
          <p14:tracePt t="350287" x="4229100" y="5768975"/>
          <p14:tracePt t="350303" x="4229100" y="5761038"/>
          <p14:tracePt t="350310" x="4229100" y="5753100"/>
          <p14:tracePt t="350321" x="4229100" y="5730875"/>
          <p14:tracePt t="350337" x="4229100" y="5715000"/>
          <p14:tracePt t="350353" x="4213225" y="5699125"/>
          <p14:tracePt t="350370" x="4213225" y="5684838"/>
          <p14:tracePt t="350387" x="4213225" y="5668963"/>
          <p14:tracePt t="350404" x="4213225" y="5646738"/>
          <p14:tracePt t="350420" x="4213225" y="5608638"/>
          <p14:tracePt t="350437" x="4213225" y="5592763"/>
          <p14:tracePt t="350454" x="4198938" y="5546725"/>
          <p14:tracePt t="350471" x="4198938" y="5516563"/>
          <p14:tracePt t="350488" x="4191000" y="5502275"/>
          <p14:tracePt t="350504" x="4191000" y="5486400"/>
          <p14:tracePt t="350522" x="4191000" y="5470525"/>
          <p14:tracePt t="350537" x="4183063" y="5448300"/>
          <p14:tracePt t="350553" x="4183063" y="5440363"/>
          <p14:tracePt t="350569" x="4175125" y="5402263"/>
          <p14:tracePt t="350587" x="4168775" y="5356225"/>
          <p14:tracePt t="350604" x="4168775" y="5341938"/>
          <p14:tracePt t="350620" x="4168775" y="5326063"/>
          <p14:tracePt t="350638" x="4168775" y="5287963"/>
          <p14:tracePt t="350653" x="4168775" y="5257800"/>
          <p14:tracePt t="350671" x="4168775" y="5249863"/>
          <p14:tracePt t="350687" x="4168775" y="5235575"/>
          <p14:tracePt t="350704" x="4168775" y="5227638"/>
          <p14:tracePt t="350721" x="4168775" y="5219700"/>
          <p14:tracePt t="350736" x="4160838" y="5197475"/>
          <p14:tracePt t="350754" x="4160838" y="5173663"/>
          <p14:tracePt t="350770" x="4160838" y="5165725"/>
          <p14:tracePt t="350786" x="4144963" y="5135563"/>
          <p14:tracePt t="350803" x="4144963" y="5121275"/>
          <p14:tracePt t="350823" x="4144963" y="5113338"/>
          <p14:tracePt t="350839" x="4144963" y="5097463"/>
          <p14:tracePt t="350853" x="4144963" y="5089525"/>
          <p14:tracePt t="350869" x="4144963" y="5075238"/>
          <p14:tracePt t="350887" x="4144963" y="5067300"/>
          <p14:tracePt t="350904" x="4144963" y="5059363"/>
          <p14:tracePt t="350919" x="4144963" y="5045075"/>
          <p14:tracePt t="350937" x="4144963" y="5021263"/>
          <p14:tracePt t="350953" x="4144963" y="5006975"/>
          <p14:tracePt t="350970" x="4144963" y="4983163"/>
          <p14:tracePt t="350987" x="4144963" y="4975225"/>
          <p14:tracePt t="351003" x="4152900" y="4968875"/>
          <p14:tracePt t="351019" x="4152900" y="4960938"/>
          <p14:tracePt t="351079" x="4152900" y="4953000"/>
          <p14:tracePt t="351087" x="4152900" y="4945063"/>
          <p14:tracePt t="351102" x="4160838" y="4930775"/>
          <p14:tracePt t="351127" x="4160838" y="4922838"/>
          <p14:tracePt t="351167" x="4160838" y="4914900"/>
          <p14:tracePt t="351183" x="4168775" y="4914900"/>
          <p14:tracePt t="351231" x="4168775" y="4922838"/>
          <p14:tracePt t="351399" x="4168775" y="4930775"/>
          <p14:tracePt t="351423" x="4168775" y="4937125"/>
          <p14:tracePt t="351430" x="4168775" y="4945063"/>
          <p14:tracePt t="352063" x="4160838" y="4937125"/>
          <p14:tracePt t="352079" x="4160838" y="4922838"/>
          <p14:tracePt t="352190" x="4160838" y="4914900"/>
          <p14:tracePt t="352215" x="4160838" y="4906963"/>
          <p14:tracePt t="352230" x="4160838" y="4899025"/>
          <p14:tracePt t="352239" x="4160838" y="4892675"/>
          <p14:tracePt t="352252" x="4160838" y="4876800"/>
          <p14:tracePt t="352267" x="4160838" y="4860925"/>
          <p14:tracePt t="352286" x="4160838" y="4854575"/>
          <p14:tracePt t="352350" x="4160838" y="4846638"/>
          <p14:tracePt t="352367" x="4160838" y="4838700"/>
          <p14:tracePt t="352375" x="4160838" y="4830763"/>
          <p14:tracePt t="352399" x="4160838" y="4822825"/>
          <p14:tracePt t="352439" x="4168775" y="4822825"/>
          <p14:tracePt t="352463" x="4175125" y="4808538"/>
          <p14:tracePt t="352470" x="4183063" y="4808538"/>
          <p14:tracePt t="352484" x="4183063" y="4800600"/>
          <p14:tracePt t="352503" x="4191000" y="4792663"/>
          <p14:tracePt t="352520" x="4198938" y="4784725"/>
          <p14:tracePt t="352551" x="4198938" y="4778375"/>
          <p14:tracePt t="353390" x="4198938" y="4770438"/>
          <p14:tracePt t="353423" x="4191000" y="4762500"/>
          <p14:tracePt t="353463" x="4191000" y="4754563"/>
          <p14:tracePt t="353479" x="4183063" y="4754563"/>
          <p14:tracePt t="353487" x="4183063" y="4746625"/>
          <p14:tracePt t="353519" x="4175125" y="4746625"/>
          <p14:tracePt t="353559" x="4175125" y="4740275"/>
          <p14:tracePt t="353567" x="4168775" y="4740275"/>
          <p14:tracePt t="353582" x="4160838" y="4740275"/>
          <p14:tracePt t="353601" x="4144963" y="4740275"/>
          <p14:tracePt t="353616" x="4137025" y="4740275"/>
          <p14:tracePt t="353633" x="4106863" y="4740275"/>
          <p14:tracePt t="353651" x="4098925" y="4740275"/>
          <p14:tracePt t="353667" x="4092575" y="4740275"/>
          <p14:tracePt t="353683" x="4076700" y="4740275"/>
          <p14:tracePt t="353700" x="4038600" y="4754563"/>
          <p14:tracePt t="353717" x="4016375" y="4762500"/>
          <p14:tracePt t="353717" x="3984625" y="4770438"/>
          <p14:tracePt t="353736" x="3978275" y="4770438"/>
          <p14:tracePt t="353750" x="3902075" y="4792663"/>
          <p14:tracePt t="353767" x="3856038" y="4800600"/>
          <p14:tracePt t="353784" x="3825875" y="4816475"/>
          <p14:tracePt t="353801" x="3810000" y="4822825"/>
          <p14:tracePt t="353817" x="3787775" y="4822825"/>
          <p14:tracePt t="353834" x="3756025" y="4838700"/>
          <p14:tracePt t="353851" x="3711575" y="4846638"/>
          <p14:tracePt t="353867" x="3657600" y="4876800"/>
          <p14:tracePt t="353884" x="3611563" y="4884738"/>
          <p14:tracePt t="353900" x="3573463" y="4899025"/>
          <p14:tracePt t="353917" x="3535363" y="4906963"/>
          <p14:tracePt t="353933" x="3505200" y="4922838"/>
          <p14:tracePt t="353933" x="3497263" y="4922838"/>
          <p14:tracePt t="353951" x="3436938" y="4937125"/>
          <p14:tracePt t="353967" x="3390900" y="4945063"/>
          <p14:tracePt t="353984" x="3322638" y="4968875"/>
          <p14:tracePt t="354001" x="3260725" y="4983163"/>
          <p14:tracePt t="354017" x="3216275" y="4983163"/>
          <p14:tracePt t="354033" x="3200400" y="4999038"/>
          <p14:tracePt t="354049" x="3178175" y="5013325"/>
          <p14:tracePt t="354066" x="3146425" y="5029200"/>
          <p14:tracePt t="354083" x="3132138" y="5037138"/>
          <p14:tracePt t="354099" x="3078163" y="5051425"/>
          <p14:tracePt t="354115" x="3040063" y="5075238"/>
          <p14:tracePt t="354134" x="3009900" y="5089525"/>
          <p14:tracePt t="354134" x="2994025" y="5105400"/>
          <p14:tracePt t="354152" x="2979738" y="5105400"/>
          <p14:tracePt t="354168" x="2963863" y="5113338"/>
          <p14:tracePt t="354184" x="2955925" y="5113338"/>
          <p14:tracePt t="354200" x="2941638" y="5127625"/>
          <p14:tracePt t="354217" x="2925763" y="5143500"/>
          <p14:tracePt t="354233" x="2911475" y="5159375"/>
          <p14:tracePt t="354249" x="2895600" y="5173663"/>
          <p14:tracePt t="354266" x="2879725" y="5189538"/>
          <p14:tracePt t="354282" x="2873375" y="5189538"/>
          <p14:tracePt t="354299" x="2857500" y="5197475"/>
          <p14:tracePt t="354316" x="2849563" y="5203825"/>
          <p14:tracePt t="354333" x="2835275" y="5219700"/>
          <p14:tracePt t="354349" x="2803525" y="5235575"/>
          <p14:tracePt t="354367" x="2789238" y="5249863"/>
          <p14:tracePt t="354384" x="2773363" y="5265738"/>
          <p14:tracePt t="354399" x="2735263" y="5287963"/>
          <p14:tracePt t="354417" x="2720975" y="5287963"/>
          <p14:tracePt t="354433" x="2697163" y="5295900"/>
          <p14:tracePt t="354450" x="2689225" y="5303838"/>
          <p14:tracePt t="354466" x="2689225" y="5311775"/>
          <p14:tracePt t="354483" x="2689225" y="5326063"/>
          <p14:tracePt t="354499" x="2674938" y="5341938"/>
          <p14:tracePt t="354516" x="2659063" y="5364163"/>
          <p14:tracePt t="354534" x="2636838" y="5394325"/>
          <p14:tracePt t="354549" x="2613025" y="5410200"/>
          <p14:tracePt t="354567" x="2613025" y="5426075"/>
          <p14:tracePt t="354584" x="2606675" y="5440363"/>
          <p14:tracePt t="354600" x="2598738" y="5440363"/>
          <p14:tracePt t="354616" x="2590800" y="5464175"/>
          <p14:tracePt t="354633" x="2590800" y="5478463"/>
          <p14:tracePt t="354649" x="2582863" y="5494338"/>
          <p14:tracePt t="354665" x="2582863" y="5516563"/>
          <p14:tracePt t="354684" x="2582863" y="5524500"/>
          <p14:tracePt t="354698" x="2582863" y="5532438"/>
          <p14:tracePt t="354714" x="2582863" y="5554663"/>
          <p14:tracePt t="354733" x="2582863" y="5578475"/>
          <p14:tracePt t="354749" x="2598738" y="5592763"/>
          <p14:tracePt t="354766" x="2636838" y="5622925"/>
          <p14:tracePt t="354784" x="2644775" y="5622925"/>
          <p14:tracePt t="354799" x="2644775" y="5630863"/>
          <p14:tracePt t="354816" x="2659063" y="5630863"/>
          <p14:tracePt t="354847" x="2682875" y="5646738"/>
          <p14:tracePt t="354855" x="2689225" y="5646738"/>
          <p14:tracePt t="354865" x="2735263" y="5654675"/>
          <p14:tracePt t="354883" x="2759075" y="5661025"/>
          <p14:tracePt t="354899" x="2773363" y="5661025"/>
          <p14:tracePt t="354915" x="2781300" y="5661025"/>
          <p14:tracePt t="354964" x="2789238" y="5661025"/>
          <p14:tracePt t="354969" x="2811463" y="5661025"/>
          <p14:tracePt t="354984" x="2849563" y="5661025"/>
          <p14:tracePt t="355000" x="2857500" y="5654675"/>
          <p14:tracePt t="355022" x="2865438" y="5646738"/>
          <p14:tracePt t="355063" x="2879725" y="5646738"/>
          <p14:tracePt t="355070" x="2903538" y="5646738"/>
          <p14:tracePt t="355082" x="2949575" y="5646738"/>
          <p14:tracePt t="355099" x="3001963" y="5646738"/>
          <p14:tracePt t="355115" x="3032125" y="5646738"/>
          <p14:tracePt t="355133" x="3055938" y="5646738"/>
          <p14:tracePt t="355149" x="3063875" y="5646738"/>
          <p14:tracePt t="355165" x="3070225" y="5638800"/>
          <p14:tracePt t="355181" x="3094038" y="5638800"/>
          <p14:tracePt t="355200" x="3146425" y="5630863"/>
          <p14:tracePt t="355216" x="3230563" y="5630863"/>
          <p14:tracePt t="355235" x="3314700" y="5630863"/>
          <p14:tracePt t="355249" x="3336925" y="5630863"/>
          <p14:tracePt t="355264" x="3344863" y="5630863"/>
          <p14:tracePt t="355302" x="3360738" y="5630863"/>
          <p14:tracePt t="355310" x="3375025" y="5630863"/>
          <p14:tracePt t="355318" x="3429000" y="5630863"/>
          <p14:tracePt t="355332" x="3551238" y="5630863"/>
          <p14:tracePt t="355349" x="3687763" y="5630863"/>
          <p14:tracePt t="355365" x="3779838" y="5630863"/>
          <p14:tracePt t="355365" x="3840163" y="5630863"/>
          <p14:tracePt t="355383" x="3902075" y="5630863"/>
          <p14:tracePt t="355399" x="3970338" y="5630863"/>
          <p14:tracePt t="355416" x="4038600" y="5630863"/>
          <p14:tracePt t="355433" x="4068763" y="5630863"/>
          <p14:tracePt t="355449" x="4084638" y="5630863"/>
          <p14:tracePt t="355465" x="4098925" y="5630863"/>
          <p14:tracePt t="355482" x="4114800" y="5630863"/>
          <p14:tracePt t="355498" x="4122738" y="5616575"/>
          <p14:tracePt t="355515" x="4152900" y="5616575"/>
          <p14:tracePt t="355530" x="4168775" y="5608638"/>
          <p14:tracePt t="355547" x="4160838" y="5608638"/>
          <p14:tracePt t="356127" x="4152900" y="5608638"/>
          <p14:tracePt t="356190" x="4144963" y="5608638"/>
          <p14:tracePt t="356294" x="4137025" y="5616575"/>
          <p14:tracePt t="356559" x="4137025" y="5608638"/>
          <p14:tracePt t="357366" x="4137025" y="5592763"/>
          <p14:tracePt t="357510" x="4144963" y="5592763"/>
          <p14:tracePt t="357630" x="4152900" y="5592763"/>
          <p14:tracePt t="359268" x="4114800" y="5584825"/>
          <p14:tracePt t="359846" x="4076700" y="5584825"/>
          <p14:tracePt t="359854" x="4030663" y="5584825"/>
          <p14:tracePt t="359863" x="3970338" y="5584825"/>
          <p14:tracePt t="359877" x="3832225" y="5570538"/>
          <p14:tracePt t="359877" x="3749675" y="5570538"/>
          <p14:tracePt t="359895" x="3611563" y="5570538"/>
          <p14:tracePt t="359911" x="3505200" y="5570538"/>
          <p14:tracePt t="359928" x="3413125" y="5570538"/>
          <p14:tracePt t="359945" x="3330575" y="5570538"/>
          <p14:tracePt t="359961" x="3268663" y="5570538"/>
          <p14:tracePt t="359977" x="3184525" y="5570538"/>
          <p14:tracePt t="359994" x="3132138" y="5570538"/>
          <p14:tracePt t="360010" x="3032125" y="5562600"/>
          <p14:tracePt t="360027" x="2911475" y="5562600"/>
          <p14:tracePt t="360043" x="2765425" y="5562600"/>
          <p14:tracePt t="360059" x="2651125" y="5562600"/>
          <p14:tracePt t="360076" x="2552700" y="5546725"/>
          <p14:tracePt t="360092" x="2422525" y="5546725"/>
          <p14:tracePt t="360109" x="2239963" y="5546725"/>
          <p14:tracePt t="360128" x="2103438" y="5546725"/>
          <p14:tracePt t="360146" x="1935163" y="5546725"/>
          <p14:tracePt t="360161" x="1790700" y="5546725"/>
          <p14:tracePt t="360177" x="1676400" y="5546725"/>
          <p14:tracePt t="360194" x="1622425" y="5546725"/>
          <p14:tracePt t="360211" x="1577975" y="5546725"/>
          <p14:tracePt t="360227" x="1524000" y="5546725"/>
          <p14:tracePt t="360248" x="1501775" y="5546725"/>
          <p14:tracePt t="360260" x="1425575" y="5524500"/>
          <p14:tracePt t="360276" x="1333500" y="5524500"/>
          <p14:tracePt t="360292" x="1219200" y="5524500"/>
          <p14:tracePt t="360292" x="1181100" y="5524500"/>
          <p14:tracePt t="360312" x="1066800" y="5524500"/>
          <p14:tracePt t="360328" x="968375" y="5524500"/>
          <p14:tracePt t="360344" x="952500" y="5524500"/>
          <p14:tracePt t="360361" x="944563" y="5524500"/>
          <p14:tracePt t="360376" x="936625" y="5524500"/>
          <p14:tracePt t="360423" x="930275" y="5524500"/>
          <p14:tracePt t="360430" x="922338" y="5524500"/>
          <p14:tracePt t="360443" x="884238" y="5524500"/>
          <p14:tracePt t="360460" x="860425" y="5524500"/>
          <p14:tracePt t="360477" x="830263" y="5524500"/>
          <p14:tracePt t="360494" x="822325" y="5524500"/>
          <p14:tracePt t="360509" x="815975" y="5524500"/>
          <p14:tracePt t="360527" x="822325" y="5524500"/>
          <p14:tracePt t="360774" x="830263" y="5532438"/>
          <p14:tracePt t="360782" x="846138" y="5532438"/>
          <p14:tracePt t="360792" x="876300" y="5532438"/>
          <p14:tracePt t="360810" x="914400" y="5532438"/>
          <p14:tracePt t="360826" x="998538" y="5532438"/>
          <p14:tracePt t="360844" x="1120775" y="5532438"/>
          <p14:tracePt t="360860" x="1273175" y="5532438"/>
          <p14:tracePt t="360876" x="1393825" y="5532438"/>
          <p14:tracePt t="360876" x="1431925" y="5532438"/>
          <p14:tracePt t="360895" x="1447800" y="5532438"/>
          <p14:tracePt t="360910" x="1477963" y="5532438"/>
          <p14:tracePt t="360927" x="1485900" y="5532438"/>
          <p14:tracePt t="360959" x="1508125" y="5532438"/>
          <p14:tracePt t="360966" x="1546225" y="5532438"/>
          <p14:tracePt t="360976" x="1660525" y="5532438"/>
          <p14:tracePt t="360993" x="1790700" y="5532438"/>
          <p14:tracePt t="361009" x="1943100" y="5532438"/>
          <p14:tracePt t="361026" x="2087563" y="5532438"/>
          <p14:tracePt t="361043" x="2193925" y="5532438"/>
          <p14:tracePt t="361059" x="2255838" y="5532438"/>
          <p14:tracePt t="361076" x="2324100" y="5540375"/>
          <p14:tracePt t="361094" x="2392363" y="5540375"/>
          <p14:tracePt t="361109" x="2498725" y="5540375"/>
          <p14:tracePt t="361109" x="2590800" y="5540375"/>
          <p14:tracePt t="361127" x="2727325" y="5540375"/>
          <p14:tracePt t="361144" x="2873375" y="5540375"/>
          <p14:tracePt t="361160" x="2994025" y="5540375"/>
          <p14:tracePt t="361177" x="3070225" y="5540375"/>
          <p14:tracePt t="361193" x="3108325" y="5540375"/>
          <p14:tracePt t="361209" x="3140075" y="5540375"/>
          <p14:tracePt t="361226" x="3192463" y="5540375"/>
          <p14:tracePt t="361243" x="3292475" y="5540375"/>
          <p14:tracePt t="361260" x="3421063" y="5540375"/>
          <p14:tracePt t="361275" x="3535363" y="5540375"/>
          <p14:tracePt t="361292" x="3619500" y="5540375"/>
          <p14:tracePt t="361308" x="3657600" y="5532438"/>
          <p14:tracePt t="361325" x="3665538" y="5532438"/>
          <p14:tracePt t="361341" x="3717925" y="5532438"/>
          <p14:tracePt t="361359" x="3817938" y="5532438"/>
          <p14:tracePt t="361376" x="3924300" y="5532438"/>
          <p14:tracePt t="361392" x="4008438" y="5532438"/>
          <p14:tracePt t="361408" x="4030663" y="5532438"/>
          <p14:tracePt t="361425" x="4038600" y="5532438"/>
          <p14:tracePt t="361442" x="4046538" y="5532438"/>
          <p14:tracePt t="361462" x="4060825" y="5524500"/>
          <p14:tracePt t="361478" x="4068763" y="5516563"/>
          <p14:tracePt t="361492" x="4098925" y="5516563"/>
          <p14:tracePt t="361492" x="4122738" y="5508625"/>
          <p14:tracePt t="361511" x="4130675" y="5508625"/>
          <p14:tracePt t="361525" x="4130675" y="5502275"/>
          <p14:tracePt t="361541" x="4137025" y="5502275"/>
          <p14:tracePt t="361575" x="4152900" y="5494338"/>
          <p14:tracePt t="361582" x="4168775" y="5486400"/>
          <p14:tracePt t="361592" x="4198938" y="5478463"/>
          <p14:tracePt t="361609" x="4213225" y="5478463"/>
          <p14:tracePt t="361625" x="4221163" y="5470525"/>
          <p14:tracePt t="361648" x="4221163" y="5464175"/>
          <p14:tracePt t="361887" x="4221163" y="5448300"/>
          <p14:tracePt t="361902" x="4221163" y="5440363"/>
          <p14:tracePt t="361990" x="4221163" y="5432425"/>
          <p14:tracePt t="362007" x="4221163" y="5440363"/>
          <p14:tracePt t="362119" x="4221163" y="5448300"/>
          <p14:tracePt t="362127" x="4221163" y="5464175"/>
          <p14:tracePt t="362141" x="4221163" y="5502275"/>
          <p14:tracePt t="362160" x="4221163" y="5516563"/>
          <p14:tracePt t="362176" x="4221163" y="5524500"/>
          <p14:tracePt t="362192" x="4221163" y="5554663"/>
          <p14:tracePt t="362209" x="4221163" y="5578475"/>
          <p14:tracePt t="362225" x="4221163" y="5608638"/>
          <p14:tracePt t="362242" x="4221163" y="5630863"/>
          <p14:tracePt t="362259" x="4221163" y="5646738"/>
          <p14:tracePt t="362275" x="4221163" y="5661025"/>
          <p14:tracePt t="362291" x="4229100" y="5684838"/>
          <p14:tracePt t="362308" x="4229100" y="5715000"/>
          <p14:tracePt t="362325" x="4229100" y="5737225"/>
          <p14:tracePt t="362341" x="4237038" y="5775325"/>
          <p14:tracePt t="362359" x="4244975" y="5807075"/>
          <p14:tracePt t="362375" x="4244975" y="5821363"/>
          <p14:tracePt t="362392" x="4244975" y="5845175"/>
          <p14:tracePt t="362409" x="4244975" y="5867400"/>
          <p14:tracePt t="362425" x="4251325" y="5897563"/>
          <p14:tracePt t="362441" x="4251325" y="5935663"/>
          <p14:tracePt t="362458" x="4251325" y="5959475"/>
          <p14:tracePt t="362475" x="4251325" y="5973763"/>
          <p14:tracePt t="362491" x="4251325" y="5989638"/>
          <p14:tracePt t="362507" x="4251325" y="6035675"/>
          <p14:tracePt t="362525" x="4251325" y="6065838"/>
          <p14:tracePt t="362541" x="4251325" y="6103938"/>
          <p14:tracePt t="362557" x="4251325" y="6118225"/>
          <p14:tracePt t="362573" x="4251325" y="6149975"/>
          <p14:tracePt t="362591" x="4251325" y="6164263"/>
          <p14:tracePt t="362607" x="4251325" y="6194425"/>
          <p14:tracePt t="362625" x="4251325" y="6226175"/>
          <p14:tracePt t="362641" x="4251325" y="6256338"/>
          <p14:tracePt t="362658" x="4251325" y="6286500"/>
          <p14:tracePt t="362675" x="4251325" y="6332538"/>
          <p14:tracePt t="362692" x="4251325" y="6354763"/>
          <p14:tracePt t="362707" x="4251325" y="6384925"/>
          <p14:tracePt t="362724" x="4251325" y="6400800"/>
          <p14:tracePt t="362741" x="4237038" y="6430963"/>
          <p14:tracePt t="362758" x="4237038" y="6469063"/>
          <p14:tracePt t="362775" x="4237038" y="6499225"/>
          <p14:tracePt t="362792" x="4221163" y="6515100"/>
          <p14:tracePt t="362808" x="4221163" y="6499225"/>
          <p14:tracePt t="362966" x="4206875" y="6469063"/>
          <p14:tracePt t="362974" x="4198938" y="6392863"/>
          <p14:tracePt t="362992" x="4183063" y="6316663"/>
          <p14:tracePt t="363008" x="4175125" y="6256338"/>
          <p14:tracePt t="363025" x="4175125" y="6218238"/>
          <p14:tracePt t="363041" x="4160838" y="6172200"/>
          <p14:tracePt t="363057" x="4160838" y="6111875"/>
          <p14:tracePt t="363074" x="4160838" y="6035675"/>
          <p14:tracePt t="363090" x="4160838" y="5981700"/>
          <p14:tracePt t="363107" x="4160838" y="5927725"/>
          <p14:tracePt t="363124" x="4160838" y="5913438"/>
          <p14:tracePt t="363140" x="4160838" y="5889625"/>
          <p14:tracePt t="363140" x="4160838" y="5867400"/>
          <p14:tracePt t="363159" x="4160838" y="5859463"/>
          <p14:tracePt t="363175" x="4168775" y="5829300"/>
          <p14:tracePt t="363192" x="4183063" y="5807075"/>
          <p14:tracePt t="363208" x="4198938" y="5791200"/>
          <p14:tracePt t="363225" x="4206875" y="5753100"/>
          <p14:tracePt t="363242" x="4221163" y="5722938"/>
          <p14:tracePt t="363258" x="4244975" y="5692775"/>
          <p14:tracePt t="363273" x="4251325" y="5668963"/>
          <p14:tracePt t="363290" x="4259263" y="5646738"/>
          <p14:tracePt t="363306" x="4267200" y="5630863"/>
          <p14:tracePt t="363322" x="4267200" y="5616575"/>
          <p14:tracePt t="363374" x="4267200" y="5608638"/>
          <p14:tracePt t="363390" x="4267200" y="5600700"/>
          <p14:tracePt t="363399" x="4267200" y="5584825"/>
          <p14:tracePt t="363407" x="4267200" y="5562600"/>
          <p14:tracePt t="363424" x="4267200" y="5554663"/>
          <p14:tracePt t="363441" x="4259263" y="5554663"/>
          <p14:tracePt t="363559" x="4251325" y="5554663"/>
          <p14:tracePt t="363687" x="4251325" y="5562600"/>
          <p14:tracePt t="363894" x="4259263" y="5562600"/>
          <p14:tracePt t="364758" x="4259263" y="5554663"/>
          <p14:tracePt t="364766" x="4267200" y="5540375"/>
          <p14:tracePt t="364782" x="4275138" y="5524500"/>
          <p14:tracePt t="364790" x="4275138" y="5494338"/>
          <p14:tracePt t="364805" x="4289425" y="5464175"/>
          <p14:tracePt t="364823" x="4305300" y="5440363"/>
          <p14:tracePt t="364839" x="4321175" y="5426075"/>
          <p14:tracePt t="364855" x="4327525" y="5410200"/>
          <p14:tracePt t="364872" x="4359275" y="5372100"/>
          <p14:tracePt t="364888" x="4397375" y="5334000"/>
          <p14:tracePt t="364905" x="4419600" y="5303838"/>
          <p14:tracePt t="364921" x="4449763" y="5280025"/>
          <p14:tracePt t="364938" x="4473575" y="5257800"/>
          <p14:tracePt t="364954" x="4487863" y="5241925"/>
          <p14:tracePt t="364971" x="4511675" y="5211763"/>
          <p14:tracePt t="364988" x="4549775" y="5189538"/>
          <p14:tracePt t="365004" x="4594225" y="5173663"/>
          <p14:tracePt t="365004" x="4618038" y="5151438"/>
          <p14:tracePt t="365022" x="4625975" y="5151438"/>
          <p14:tracePt t="365039" x="4656138" y="5127625"/>
          <p14:tracePt t="365055" x="4664075" y="5113338"/>
          <p14:tracePt t="365073" x="4670425" y="5097463"/>
          <p14:tracePt t="365088" x="4694238" y="5075238"/>
          <p14:tracePt t="365105" x="4740275" y="5051425"/>
          <p14:tracePt t="365122" x="4762500" y="5037138"/>
          <p14:tracePt t="365140" x="4784725" y="5037138"/>
          <p14:tracePt t="365155" x="4784725" y="5029200"/>
          <p14:tracePt t="365198" x="4784725" y="5021263"/>
          <p14:tracePt t="365206" x="4792663" y="5006975"/>
          <p14:tracePt t="365221" x="4860925" y="4975225"/>
          <p14:tracePt t="365240" x="4906963" y="4960938"/>
          <p14:tracePt t="365256" x="4914900" y="4953000"/>
          <p14:tracePt t="365272" x="4922838" y="4945063"/>
          <p14:tracePt t="365326" x="4922838" y="4930775"/>
          <p14:tracePt t="365335" x="4922838" y="4914900"/>
          <p14:tracePt t="365342" x="4922838" y="4899025"/>
          <p14:tracePt t="365354" x="4914900" y="4854575"/>
          <p14:tracePt t="365372" x="4899025" y="4838700"/>
          <p14:tracePt t="365388" x="4884738" y="4816475"/>
          <p14:tracePt t="365405" x="4860925" y="4792663"/>
          <p14:tracePt t="365405" x="4854575" y="4792663"/>
          <p14:tracePt t="365423" x="4846638" y="4792663"/>
          <p14:tracePt t="365438" x="4838700" y="4792663"/>
          <p14:tracePt t="365455" x="4808538" y="4778375"/>
          <p14:tracePt t="365472" x="4792663" y="4778375"/>
          <p14:tracePt t="365489" x="4746625" y="4754563"/>
          <p14:tracePt t="365505" x="4686300" y="4740275"/>
          <p14:tracePt t="365523" x="4640263" y="4724400"/>
          <p14:tracePt t="365539" x="4610100" y="4716463"/>
          <p14:tracePt t="365554" x="4594225" y="4716463"/>
          <p14:tracePt t="365570" x="4587875" y="4716463"/>
          <p14:tracePt t="365588" x="4579938" y="4716463"/>
          <p14:tracePt t="365606" x="4572000" y="4716463"/>
          <p14:tracePt t="365621" x="4549775" y="4716463"/>
          <p14:tracePt t="365621" x="4525963" y="4716463"/>
          <p14:tracePt t="365640" x="4465638" y="4716463"/>
          <p14:tracePt t="365655" x="4427538" y="4716463"/>
          <p14:tracePt t="365672" x="4381500" y="4716463"/>
          <p14:tracePt t="365689" x="4365625" y="4716463"/>
          <p14:tracePt t="365704" x="4305300" y="4732338"/>
          <p14:tracePt t="365722" x="4275138" y="4740275"/>
          <p14:tracePt t="365739" x="4237038" y="4754563"/>
          <p14:tracePt t="365755" x="4206875" y="4778375"/>
          <p14:tracePt t="365771" x="4168775" y="4792663"/>
          <p14:tracePt t="365788" x="4152900" y="4800600"/>
          <p14:tracePt t="365805" x="4130675" y="4808538"/>
          <p14:tracePt t="365821" x="4106863" y="4822825"/>
          <p14:tracePt t="365821" x="4092575" y="4830763"/>
          <p14:tracePt t="365839" x="4060825" y="4854575"/>
          <p14:tracePt t="365855" x="4008438" y="4876800"/>
          <p14:tracePt t="365872" x="3962400" y="4899025"/>
          <p14:tracePt t="365888" x="3946525" y="4914900"/>
          <p14:tracePt t="365905" x="3932238" y="4930775"/>
          <p14:tracePt t="365921" x="3908425" y="4953000"/>
          <p14:tracePt t="365938" x="3870325" y="4968875"/>
          <p14:tracePt t="365954" x="3848100" y="4991100"/>
          <p14:tracePt t="365971" x="3802063" y="5013325"/>
          <p14:tracePt t="365988" x="3756025" y="5029200"/>
          <p14:tracePt t="366004" x="3695700" y="5059363"/>
          <p14:tracePt t="366021" x="3649663" y="5083175"/>
          <p14:tracePt t="366037" x="3581400" y="5127625"/>
          <p14:tracePt t="366037" x="3565525" y="5135563"/>
          <p14:tracePt t="366055" x="3535363" y="5143500"/>
          <p14:tracePt t="366070" x="3482975" y="5165725"/>
          <p14:tracePt t="366088" x="3475038" y="5173663"/>
          <p14:tracePt t="366105" x="3467100" y="5173663"/>
          <p14:tracePt t="366120" x="3467100" y="5181600"/>
          <p14:tracePt t="366138" x="3459163" y="5181600"/>
          <p14:tracePt t="366153" x="3436938" y="5203825"/>
          <p14:tracePt t="366171" x="3406775" y="5219700"/>
          <p14:tracePt t="366187" x="3368675" y="5227638"/>
          <p14:tracePt t="366204" x="3344863" y="5241925"/>
          <p14:tracePt t="366221" x="3314700" y="5273675"/>
          <p14:tracePt t="366221" x="3306763" y="5273675"/>
          <p14:tracePt t="366240" x="3298825" y="5280025"/>
          <p14:tracePt t="366240" x="3298825" y="5295900"/>
          <p14:tracePt t="366255" x="3284538" y="5311775"/>
          <p14:tracePt t="366272" x="3284538" y="5326063"/>
          <p14:tracePt t="366288" x="3276600" y="5341938"/>
          <p14:tracePt t="366304" x="3268663" y="5349875"/>
          <p14:tracePt t="366321" x="3268663" y="5372100"/>
          <p14:tracePt t="366337" x="3268663" y="5387975"/>
          <p14:tracePt t="366354" x="3260725" y="5402263"/>
          <p14:tracePt t="366371" x="3254375" y="5410200"/>
          <p14:tracePt t="366387" x="3254375" y="5426075"/>
          <p14:tracePt t="366403" x="3254375" y="5432425"/>
          <p14:tracePt t="366420" x="3254375" y="5440363"/>
          <p14:tracePt t="366437" x="3254375" y="5464175"/>
          <p14:tracePt t="366453" x="3254375" y="5486400"/>
          <p14:tracePt t="366472" x="3276600" y="5516563"/>
          <p14:tracePt t="366488" x="3336925" y="5562600"/>
          <p14:tracePt t="366504" x="3390900" y="5608638"/>
          <p14:tracePt t="366521" x="3451225" y="5654675"/>
          <p14:tracePt t="366537" x="3475038" y="5661025"/>
          <p14:tracePt t="366553" x="3489325" y="5668963"/>
          <p14:tracePt t="366570" x="3513138" y="5676900"/>
          <p14:tracePt t="366587" x="3521075" y="5684838"/>
          <p14:tracePt t="366603" x="3543300" y="5699125"/>
          <p14:tracePt t="366620" x="3581400" y="5730875"/>
          <p14:tracePt t="366620" x="3597275" y="5737225"/>
          <p14:tracePt t="366640" x="3619500" y="5745163"/>
          <p14:tracePt t="366654" x="3657600" y="5768975"/>
          <p14:tracePt t="366654" x="3679825" y="5791200"/>
          <p14:tracePt t="366672" x="3733800" y="5813425"/>
          <p14:tracePt t="366688" x="3756025" y="5829300"/>
          <p14:tracePt t="366704" x="3771900" y="5845175"/>
          <p14:tracePt t="366721" x="3787775" y="5851525"/>
          <p14:tracePt t="366736" x="3810000" y="5867400"/>
          <p14:tracePt t="366753" x="3856038" y="5889625"/>
          <p14:tracePt t="366770" x="3902075" y="5913438"/>
          <p14:tracePt t="366787" x="3932238" y="5935663"/>
          <p14:tracePt t="366803" x="3978275" y="5951538"/>
          <p14:tracePt t="366820" x="4008438" y="5959475"/>
          <p14:tracePt t="366837" x="4046538" y="5959475"/>
          <p14:tracePt t="366837" x="4060825" y="5959475"/>
          <p14:tracePt t="366855" x="4076700" y="5959475"/>
          <p14:tracePt t="366869" x="4130675" y="5959475"/>
          <p14:tracePt t="366887" x="4168775" y="5959475"/>
          <p14:tracePt t="366905" x="4221163" y="5959475"/>
          <p14:tracePt t="366921" x="4275138" y="5959475"/>
          <p14:tracePt t="366937" x="4305300" y="5959475"/>
          <p14:tracePt t="366953" x="4343400" y="5973763"/>
          <p14:tracePt t="366971" x="4397375" y="5973763"/>
          <p14:tracePt t="366986" x="4441825" y="5973763"/>
          <p14:tracePt t="367004" x="4533900" y="5951538"/>
          <p14:tracePt t="367021" x="4618038" y="5921375"/>
          <p14:tracePt t="367037" x="4664075" y="5905500"/>
          <p14:tracePt t="367052" x="4678363" y="5897563"/>
          <p14:tracePt t="367052" x="4678363" y="5889625"/>
          <p14:tracePt t="367070" x="4694238" y="5883275"/>
          <p14:tracePt t="367086" x="4732338" y="5851525"/>
          <p14:tracePt t="367103" x="4740275" y="5851525"/>
          <p14:tracePt t="367119" x="4762500" y="5837238"/>
          <p14:tracePt t="367136" x="4792663" y="5821363"/>
          <p14:tracePt t="367152" x="4808538" y="5799138"/>
          <p14:tracePt t="367169" x="4854575" y="5745163"/>
          <p14:tracePt t="367186" x="4876800" y="5707063"/>
          <p14:tracePt t="367202" x="4884738" y="5676900"/>
          <p14:tracePt t="367219" x="4899025" y="5654675"/>
          <p14:tracePt t="367237" x="4906963" y="5630863"/>
          <p14:tracePt t="367252" x="4906963" y="5608638"/>
          <p14:tracePt t="367269" x="4914900" y="5570538"/>
          <p14:tracePt t="367269" x="4914900" y="5562600"/>
          <p14:tracePt t="367287" x="4914900" y="5540375"/>
          <p14:tracePt t="367301" x="4922838" y="5464175"/>
          <p14:tracePt t="367321" x="4922838" y="5394325"/>
          <p14:tracePt t="367337" x="4922838" y="5341938"/>
          <p14:tracePt t="367353" x="4922838" y="5295900"/>
          <p14:tracePt t="367369" x="4914900" y="5280025"/>
          <p14:tracePt t="367385" x="4884738" y="5227638"/>
          <p14:tracePt t="367404" x="4860925" y="5203825"/>
          <p14:tracePt t="367419" x="4838700" y="5173663"/>
          <p14:tracePt t="367436" x="4792663" y="5121275"/>
          <p14:tracePt t="367454" x="4762500" y="5113338"/>
          <p14:tracePt t="367469" x="4724400" y="5083175"/>
          <p14:tracePt t="367487" x="4702175" y="5059363"/>
          <p14:tracePt t="367504" x="4678363" y="5059363"/>
          <p14:tracePt t="367520" x="4648200" y="5045075"/>
          <p14:tracePt t="367537" x="4610100" y="5021263"/>
          <p14:tracePt t="367553" x="4594225" y="5013325"/>
          <p14:tracePt t="367569" x="4556125" y="4999038"/>
          <p14:tracePt t="367586" x="4525963" y="4975225"/>
          <p14:tracePt t="367603" x="4511675" y="4960938"/>
          <p14:tracePt t="367619" x="4495800" y="4960938"/>
          <p14:tracePt t="367635" x="4473575" y="4945063"/>
          <p14:tracePt t="367635" x="4465638" y="4945063"/>
          <p14:tracePt t="367656" x="4449763" y="4945063"/>
          <p14:tracePt t="367669" x="4435475" y="4930775"/>
          <p14:tracePt t="367669" x="4419600" y="4930775"/>
          <p14:tracePt t="367687" x="4403725" y="4930775"/>
          <p14:tracePt t="367703" x="4389438" y="4906963"/>
          <p14:tracePt t="367720" x="4359275" y="4899025"/>
          <p14:tracePt t="367736" x="4313238" y="4892675"/>
          <p14:tracePt t="367753" x="4244975" y="4884738"/>
          <p14:tracePt t="367769" x="4160838" y="4876800"/>
          <p14:tracePt t="367786" x="4098925" y="4876800"/>
          <p14:tracePt t="367803" x="4068763" y="4876800"/>
          <p14:tracePt t="367819" x="4038600" y="4876800"/>
          <p14:tracePt t="367835" x="4008438" y="4876800"/>
          <p14:tracePt t="367852" x="3978275" y="4876800"/>
          <p14:tracePt t="367869" x="3940175" y="4876800"/>
          <p14:tracePt t="367886" x="3908425" y="4876800"/>
          <p14:tracePt t="367886" x="3878263" y="4876800"/>
          <p14:tracePt t="367904" x="3840163" y="4876800"/>
          <p14:tracePt t="367920" x="3802063" y="4876800"/>
          <p14:tracePt t="367937" x="3771900" y="4876800"/>
          <p14:tracePt t="367952" x="3741738" y="4876800"/>
          <p14:tracePt t="367969" x="3725863" y="4876800"/>
          <p14:tracePt t="367986" x="3711575" y="4876800"/>
          <p14:tracePt t="368003" x="3687763" y="4884738"/>
          <p14:tracePt t="368019" x="3679825" y="4892675"/>
          <p14:tracePt t="368035" x="3641725" y="4906963"/>
          <p14:tracePt t="368052" x="3619500" y="4922838"/>
          <p14:tracePt t="368069" x="3589338" y="4945063"/>
          <p14:tracePt t="368069" x="3581400" y="4953000"/>
          <p14:tracePt t="368087" x="3573463" y="4953000"/>
          <p14:tracePt t="368102" x="3565525" y="4960938"/>
          <p14:tracePt t="368118" x="3565525" y="4968875"/>
          <p14:tracePt t="368206" x="3573463" y="4968875"/>
          <p14:tracePt t="368222" x="3581400" y="4968875"/>
          <p14:tracePt t="368230" x="3597275" y="4968875"/>
          <p14:tracePt t="368254" x="3603625" y="4968875"/>
          <p14:tracePt t="368270" x="3641725" y="4953000"/>
          <p14:tracePt t="368278" x="3673475" y="4953000"/>
          <p14:tracePt t="368286" x="3733800" y="4945063"/>
          <p14:tracePt t="368302" x="3802063" y="4930775"/>
          <p14:tracePt t="368302" x="3870325" y="4930775"/>
          <p14:tracePt t="368319" x="3940175" y="4922838"/>
          <p14:tracePt t="368336" x="3970338" y="4922838"/>
          <p14:tracePt t="368353" x="3984625" y="4922838"/>
          <p14:tracePt t="368368" x="4000500" y="4922838"/>
          <p14:tracePt t="368399" x="4016375" y="4922838"/>
          <p14:tracePt t="368406" x="4030663" y="4922838"/>
          <p14:tracePt t="368418" x="4046538" y="4922838"/>
          <p14:tracePt t="368435" x="4068763" y="4922838"/>
          <p14:tracePt t="368452" x="4084638" y="4914900"/>
          <p14:tracePt t="368469" x="4092575" y="4914900"/>
          <p14:tracePt t="368485" x="4114800" y="4899025"/>
          <p14:tracePt t="368485" x="4122738" y="4899025"/>
          <p14:tracePt t="368503" x="4160838" y="4884738"/>
          <p14:tracePt t="368520" x="4183063" y="4876800"/>
          <p14:tracePt t="368536" x="4191000" y="4868863"/>
          <p14:tracePt t="368552" x="4191000" y="4860925"/>
          <p14:tracePt t="368583" x="4191000" y="4854575"/>
          <p14:tracePt t="368654" x="4183063" y="4854575"/>
          <p14:tracePt t="368766" x="4175125" y="4854575"/>
          <p14:tracePt t="368790" x="4175125" y="4860925"/>
          <p14:tracePt t="368846" x="4168775" y="4860925"/>
          <p14:tracePt t="368910" x="4160838" y="4868863"/>
          <p14:tracePt t="369094" x="4160838" y="4876800"/>
          <p14:tracePt t="369110" x="4168775" y="4876800"/>
          <p14:tracePt t="369390" x="4168775" y="4868863"/>
          <p14:tracePt t="369447" x="4168775" y="4860925"/>
          <p14:tracePt t="369478" x="4168775" y="4854575"/>
          <p14:tracePt t="369486" x="4168775" y="4846638"/>
          <p14:tracePt t="369502" x="4168775" y="4838700"/>
          <p14:tracePt t="369566" x="4168775" y="4830763"/>
          <p14:tracePt t="369583" x="4168775" y="4816475"/>
          <p14:tracePt t="369590" x="4168775" y="4808538"/>
          <p14:tracePt t="369601" x="4168775" y="4800600"/>
          <p14:tracePt t="369617" x="4175125" y="4778375"/>
          <p14:tracePt t="369634" x="4175125" y="4770438"/>
          <p14:tracePt t="369651" x="4175125" y="4754563"/>
          <p14:tracePt t="369667" x="4175125" y="4746625"/>
          <p14:tracePt t="369734" x="4175125" y="4740275"/>
          <p14:tracePt t="369750" x="4175125" y="4732338"/>
          <p14:tracePt t="369774" x="4175125" y="4716463"/>
          <p14:tracePt t="369790" x="4191000" y="4702175"/>
          <p14:tracePt t="369886" x="4191000" y="4694238"/>
          <p14:tracePt t="369894" x="4191000" y="4686300"/>
          <p14:tracePt t="369982" x="4191000" y="4678363"/>
          <p14:tracePt t="369999" x="4198938" y="4670425"/>
          <p14:tracePt t="370006" x="4206875" y="4670425"/>
          <p14:tracePt t="370022" x="4206875" y="4664075"/>
          <p14:tracePt t="370039" x="4206875" y="4656138"/>
          <p14:tracePt t="371817" x="4206875" y="4648200"/>
          <p14:tracePt t="371990" x="4206875" y="4632325"/>
          <p14:tracePt t="372014" x="4206875" y="4625975"/>
          <p14:tracePt t="372583" x="4206875" y="4610100"/>
          <p14:tracePt t="372614" x="4206875" y="4602163"/>
          <p14:tracePt t="372694" x="4206875" y="4594225"/>
          <p14:tracePt t="372702" x="4206875" y="4587875"/>
          <p14:tracePt t="372718" x="4206875" y="4579938"/>
          <p14:tracePt t="372730" x="4206875" y="4572000"/>
          <p14:tracePt t="372747" x="4206875" y="4579938"/>
          <p14:tracePt t="372974" x="4206875" y="4587875"/>
          <p14:tracePt t="373046" x="4206875" y="4594225"/>
          <p14:tracePt t="373095" x="4206875" y="4602163"/>
          <p14:tracePt t="373111" x="4206875" y="4610100"/>
          <p14:tracePt t="373127" x="4206875" y="4618038"/>
          <p14:tracePt t="373142" x="4206875" y="4632325"/>
          <p14:tracePt t="373158" x="4198938" y="4640263"/>
          <p14:tracePt t="375836" x="4191000" y="4640263"/>
          <p14:tracePt t="376502" x="4183063" y="4640263"/>
          <p14:tracePt t="376550" x="4175125" y="4640263"/>
          <p14:tracePt t="376559" x="4168775" y="4640263"/>
          <p14:tracePt t="376575" x="4175125" y="4640263"/>
          <p14:tracePt t="376782" x="4183063" y="4640263"/>
          <p14:tracePt t="376798" x="4191000" y="4640263"/>
          <p14:tracePt t="376814" x="4198938" y="4632325"/>
          <p14:tracePt t="377167" x="4206875" y="4625975"/>
          <p14:tracePt t="377175" x="4213225" y="4610100"/>
          <p14:tracePt t="377182" x="4213225" y="4602163"/>
          <p14:tracePt t="377238" x="4213225" y="4610100"/>
          <p14:tracePt t="377350" x="4213225" y="4602163"/>
          <p14:tracePt t="377726" x="4213225" y="4594225"/>
          <p14:tracePt t="377734" x="4206875" y="4587875"/>
          <p14:tracePt t="377743" x="4206875" y="4579938"/>
          <p14:tracePt t="377760" x="4206875" y="4572000"/>
          <p14:tracePt t="377776" x="4206875" y="4564063"/>
          <p14:tracePt t="377839" x="4206875" y="4556125"/>
          <p14:tracePt t="377870" x="4206875" y="4549775"/>
          <p14:tracePt t="377902" x="4206875" y="4541838"/>
          <p14:tracePt t="377950" x="4213225" y="4533900"/>
          <p14:tracePt t="377958" x="4221163" y="4533900"/>
          <p14:tracePt t="377975" x="4229100" y="4525963"/>
          <p14:tracePt t="378007" x="4237038" y="4511675"/>
          <p14:tracePt t="378023" x="4237038" y="4503738"/>
          <p14:tracePt t="378046" x="4244975" y="4495800"/>
          <p14:tracePt t="378054" x="4244975" y="4487863"/>
          <p14:tracePt t="378062" x="4251325" y="4487863"/>
          <p14:tracePt t="378075" x="4251325" y="4473575"/>
          <p14:tracePt t="378091" x="4251325" y="4465638"/>
          <p14:tracePt t="378142" x="4251325" y="4457700"/>
          <p14:tracePt t="378159" x="4251325" y="4449763"/>
          <p14:tracePt t="378175" x="4251325" y="4441825"/>
          <p14:tracePt t="378182" x="4251325" y="4435475"/>
          <p14:tracePt t="378198" x="4251325" y="4427538"/>
          <p14:tracePt t="378223" x="4251325" y="4419600"/>
          <p14:tracePt t="378240" x="4251325" y="4411663"/>
          <p14:tracePt t="378262" x="4237038" y="4419600"/>
          <p14:tracePt t="378398" x="4229100" y="4427538"/>
          <p14:tracePt t="378414" x="4221163" y="4435475"/>
          <p14:tracePt t="378430" x="4221163" y="4441825"/>
          <p14:tracePt t="378439" x="4213225" y="4441825"/>
          <p14:tracePt t="378446" x="4206875" y="4449763"/>
          <p14:tracePt t="378470" x="4206875" y="4457700"/>
          <p14:tracePt t="378486" x="4198938" y="4465638"/>
          <p14:tracePt t="378494" x="4198938" y="4473575"/>
          <p14:tracePt t="378507" x="4183063" y="4487863"/>
          <p14:tracePt t="378525" x="4160838" y="4511675"/>
          <p14:tracePt t="378540" x="4137025" y="4525963"/>
          <p14:tracePt t="378557" x="4130675" y="4533900"/>
          <p14:tracePt t="378574" x="4122738" y="4533900"/>
          <p14:tracePt t="378590" x="4106863" y="4533900"/>
          <p14:tracePt t="378614" x="4106863" y="4541838"/>
          <p14:tracePt t="378624" x="4092575" y="4549775"/>
          <p14:tracePt t="378640" x="4068763" y="4556125"/>
          <p14:tracePt t="378658" x="4030663" y="4579938"/>
          <p14:tracePt t="378674" x="3984625" y="4594225"/>
          <p14:tracePt t="378690" x="3954463" y="4610100"/>
          <p14:tracePt t="378707" x="3916363" y="4625975"/>
          <p14:tracePt t="378724" x="3878263" y="4640263"/>
          <p14:tracePt t="378741" x="3840163" y="4664075"/>
          <p14:tracePt t="378741" x="3840163" y="4670425"/>
          <p14:tracePt t="378759" x="3832225" y="4670425"/>
          <p14:tracePt t="378775" x="3817938" y="4686300"/>
          <p14:tracePt t="378792" x="3794125" y="4702175"/>
          <p14:tracePt t="378809" x="3771900" y="4716463"/>
          <p14:tracePt t="378824" x="3763963" y="4724400"/>
          <p14:tracePt t="378841" x="3741738" y="4732338"/>
          <p14:tracePt t="378857" x="3725863" y="4740275"/>
          <p14:tracePt t="378874" x="3711575" y="4754563"/>
          <p14:tracePt t="378891" x="3703638" y="4754563"/>
          <p14:tracePt t="378910" x="3695700" y="4762500"/>
          <p14:tracePt t="378924" x="3695700" y="4754563"/>
          <p14:tracePt t="379030" x="3695700" y="4746625"/>
          <p14:tracePt t="379039" x="3711575" y="4740275"/>
          <p14:tracePt t="379055" x="3711575" y="4724400"/>
          <p14:tracePt t="379062" x="3717925" y="4716463"/>
          <p14:tracePt t="379078" x="3725863" y="4708525"/>
          <p14:tracePt t="379090" x="3741738" y="4694238"/>
          <p14:tracePt t="379107" x="3756025" y="4678363"/>
          <p14:tracePt t="379124" x="3787775" y="4664075"/>
          <p14:tracePt t="379141" x="3817938" y="4640263"/>
          <p14:tracePt t="379141" x="3840163" y="4632325"/>
          <p14:tracePt t="379159" x="3848100" y="4618038"/>
          <p14:tracePt t="379159" x="3863975" y="4602163"/>
          <p14:tracePt t="379175" x="3878263" y="4587875"/>
          <p14:tracePt t="379191" x="3894138" y="4579938"/>
          <p14:tracePt t="379208" x="3924300" y="4564063"/>
          <p14:tracePt t="379224" x="3962400" y="4549775"/>
          <p14:tracePt t="379244" x="3992563" y="4541838"/>
          <p14:tracePt t="379257" x="4030663" y="4518025"/>
          <p14:tracePt t="379274" x="4046538" y="4518025"/>
          <p14:tracePt t="379290" x="4068763" y="4495800"/>
          <p14:tracePt t="379307" x="4084638" y="4487863"/>
          <p14:tracePt t="379324" x="4130675" y="4473575"/>
          <p14:tracePt t="379340" x="4206875" y="4435475"/>
          <p14:tracePt t="379357" x="4229100" y="4427538"/>
          <p14:tracePt t="379373" x="4259263" y="4411663"/>
          <p14:tracePt t="379391" x="4267200" y="4411663"/>
          <p14:tracePt t="379406" x="4289425" y="4389438"/>
          <p14:tracePt t="379424" x="4321175" y="4373563"/>
          <p14:tracePt t="379441" x="4327525" y="4365625"/>
          <p14:tracePt t="379462" x="4327525" y="4359275"/>
          <p14:tracePt t="379550" x="4327525" y="4365625"/>
          <p14:tracePt t="379726" x="4321175" y="4365625"/>
          <p14:tracePt t="379734" x="4313238" y="4373563"/>
          <p14:tracePt t="379742" x="4305300" y="4381500"/>
          <p14:tracePt t="379756" x="4297363" y="4397375"/>
          <p14:tracePt t="379773" x="4275138" y="4419600"/>
          <p14:tracePt t="379773" x="4267200" y="4427538"/>
          <p14:tracePt t="379791" x="4251325" y="4441825"/>
          <p14:tracePt t="379807" x="4229100" y="4473575"/>
          <p14:tracePt t="379824" x="4221163" y="4487863"/>
          <p14:tracePt t="379841" x="4213225" y="4495800"/>
          <p14:tracePt t="379856" x="4213225" y="4503738"/>
          <p14:tracePt t="379878" x="4213225" y="4518025"/>
          <p14:tracePt t="379894" x="4206875" y="4533900"/>
          <p14:tracePt t="379910" x="4206875" y="4541838"/>
          <p14:tracePt t="379934" x="4206875" y="4549775"/>
          <p14:tracePt t="379942" x="4206875" y="4564063"/>
          <p14:tracePt t="379966" x="4206875" y="4579938"/>
          <p14:tracePt t="379998" x="4206875" y="4587875"/>
          <p14:tracePt t="380006" x="4206875" y="4594225"/>
          <p14:tracePt t="380014" x="4206875" y="4602163"/>
          <p14:tracePt t="380025" x="4206875" y="4625975"/>
          <p14:tracePt t="380040" x="4206875" y="4648200"/>
          <p14:tracePt t="380056" x="4206875" y="4664075"/>
          <p14:tracePt t="380072" x="4206875" y="4670425"/>
          <p14:tracePt t="380088" x="4206875" y="4678363"/>
          <p14:tracePt t="381003" x="4206875" y="4670425"/>
          <p14:tracePt t="381558" x="4206875" y="4664075"/>
          <p14:tracePt t="381566" x="4206875" y="4648200"/>
          <p14:tracePt t="381590" x="4206875" y="4640263"/>
          <p14:tracePt t="381598" x="4206875" y="4632325"/>
          <p14:tracePt t="381614" x="4213225" y="4625975"/>
          <p14:tracePt t="382628" x="4213225" y="4618038"/>
          <p14:tracePt t="383494" x="4213225" y="4610100"/>
          <p14:tracePt t="383502" x="4206875" y="4610100"/>
          <p14:tracePt t="383510" x="4191000" y="4594225"/>
          <p14:tracePt t="383520" x="4183063" y="4579938"/>
          <p14:tracePt t="383537" x="4144963" y="4541838"/>
          <p14:tracePt t="383553" x="4114800" y="4495800"/>
          <p14:tracePt t="383570" x="4084638" y="4403725"/>
          <p14:tracePt t="383586" x="4068763" y="4321175"/>
          <p14:tracePt t="383603" x="4022725" y="4213225"/>
          <p14:tracePt t="383620" x="4008438" y="4144963"/>
          <p14:tracePt t="383636" x="3984625" y="4106863"/>
          <p14:tracePt t="383653" x="3962400" y="4076700"/>
          <p14:tracePt t="383653" x="3940175" y="4046538"/>
          <p14:tracePt t="383672" x="3908425" y="3992563"/>
          <p14:tracePt t="383687" x="3902075" y="3946525"/>
          <p14:tracePt t="383704" x="3863975" y="3886200"/>
          <p14:tracePt t="383720" x="3848100" y="3817938"/>
          <p14:tracePt t="383737" x="3802063" y="3717925"/>
          <p14:tracePt t="383753" x="3787775" y="3665538"/>
          <p14:tracePt t="383769" x="3787775" y="3627438"/>
          <p14:tracePt t="383786" x="3779838" y="3597275"/>
          <p14:tracePt t="383803" x="3771900" y="3581400"/>
          <p14:tracePt t="383818" x="3771900" y="3535363"/>
          <p14:tracePt t="383836" x="3763963" y="3497263"/>
          <p14:tracePt t="383852" x="3749675" y="3459163"/>
          <p14:tracePt t="383852" x="3733800" y="3444875"/>
          <p14:tracePt t="383871" x="3725863" y="3429000"/>
          <p14:tracePt t="383886" x="3711575" y="3360738"/>
          <p14:tracePt t="383904" x="3703638" y="3330575"/>
          <p14:tracePt t="383920" x="3703638" y="3306763"/>
          <p14:tracePt t="383936" x="3703638" y="3284538"/>
          <p14:tracePt t="383953" x="3711575" y="3260725"/>
          <p14:tracePt t="383969" x="3717925" y="3216275"/>
          <p14:tracePt t="383986" x="3725863" y="3154363"/>
          <p14:tracePt t="384002" x="3725863" y="3009900"/>
          <p14:tracePt t="384020" x="3725863" y="2994025"/>
          <p14:tracePt t="384035" x="3725863" y="2971800"/>
          <p14:tracePt t="384053" x="3725863" y="2933700"/>
          <p14:tracePt t="384069" x="3717925" y="2887663"/>
          <p14:tracePt t="384069" x="3717925" y="2857500"/>
          <p14:tracePt t="384087" x="3717925" y="2819400"/>
          <p14:tracePt t="384104" x="3717925" y="2781300"/>
          <p14:tracePt t="384120" x="3717925" y="2735263"/>
          <p14:tracePt t="384136" x="3725863" y="2674938"/>
          <p14:tracePt t="384152" x="3725863" y="2628900"/>
          <p14:tracePt t="384170" x="3725863" y="2590800"/>
          <p14:tracePt t="384186" x="3725863" y="2544763"/>
          <p14:tracePt t="384202" x="3725863" y="2506663"/>
          <p14:tracePt t="384219" x="3717925" y="2438400"/>
          <p14:tracePt t="384235" x="3717925" y="2400300"/>
          <p14:tracePt t="384253" x="3711575" y="2370138"/>
          <p14:tracePt t="384269" x="3711575" y="2346325"/>
          <p14:tracePt t="384285" x="3703638" y="2316163"/>
          <p14:tracePt t="384303" x="3703638" y="2263775"/>
          <p14:tracePt t="384320" x="3703638" y="2232025"/>
          <p14:tracePt t="384336" x="3703638" y="2201863"/>
          <p14:tracePt t="384353" x="3703638" y="2163763"/>
          <p14:tracePt t="384369" x="3695700" y="2141538"/>
          <p14:tracePt t="384385" x="3695700" y="2117725"/>
          <p14:tracePt t="384402" x="3695700" y="2111375"/>
          <p14:tracePt t="384418" x="3695700" y="2095500"/>
          <p14:tracePt t="384435" x="3695700" y="2079625"/>
          <p14:tracePt t="384452" x="3695700" y="2065338"/>
          <p14:tracePt t="384469" x="3695700" y="2049463"/>
          <p14:tracePt t="384485" x="3695700" y="2041525"/>
          <p14:tracePt t="384501" x="3695700" y="2011363"/>
          <p14:tracePt t="384520" x="3695700" y="1997075"/>
          <p14:tracePt t="384536" x="3695700" y="1965325"/>
          <p14:tracePt t="384551" x="3695700" y="1943100"/>
          <p14:tracePt t="384568" x="3695700" y="1905000"/>
          <p14:tracePt t="384585" x="3695700" y="1874838"/>
          <p14:tracePt t="384602" x="3695700" y="1851025"/>
          <p14:tracePt t="384618" x="3695700" y="1844675"/>
          <p14:tracePt t="384634" x="3695700" y="1828800"/>
          <p14:tracePt t="384651" x="3695700" y="1820863"/>
          <p14:tracePt t="384670" x="3695700" y="1812925"/>
          <p14:tracePt t="384718" x="3703638" y="1812925"/>
          <p14:tracePt t="384750" x="3711575" y="1812925"/>
          <p14:tracePt t="384758" x="3717925" y="1812925"/>
          <p14:tracePt t="384768" x="3725863" y="1812925"/>
          <p14:tracePt t="384784" x="3741738" y="1836738"/>
          <p14:tracePt t="384802" x="3741738" y="1858963"/>
          <p14:tracePt t="384818" x="3749675" y="1866900"/>
          <p14:tracePt t="384834" x="3749675" y="1897063"/>
          <p14:tracePt t="384852" x="3763963" y="1920875"/>
          <p14:tracePt t="384868" x="3763963" y="1958975"/>
          <p14:tracePt t="384885" x="3771900" y="1997075"/>
          <p14:tracePt t="384901" x="3787775" y="2087563"/>
          <p14:tracePt t="384919" x="3787775" y="2133600"/>
          <p14:tracePt t="384936" x="3787775" y="2155825"/>
          <p14:tracePt t="384952" x="3787775" y="2187575"/>
          <p14:tracePt t="384967" x="3787775" y="2217738"/>
          <p14:tracePt t="384984" x="3787775" y="2225675"/>
          <p14:tracePt t="385001" x="3787775" y="2239963"/>
          <p14:tracePt t="385018" x="3779838" y="2263775"/>
          <p14:tracePt t="385035" x="3763963" y="2286000"/>
          <p14:tracePt t="385051" x="3733800" y="2332038"/>
          <p14:tracePt t="385068" x="3711575" y="2370138"/>
          <p14:tracePt t="385085" x="3687763" y="2400300"/>
          <p14:tracePt t="385101" x="3657600" y="2446338"/>
          <p14:tracePt t="385119" x="3649663" y="2468563"/>
          <p14:tracePt t="385119" x="3649663" y="2476500"/>
          <p14:tracePt t="385135" x="3641725" y="2514600"/>
          <p14:tracePt t="385152" x="3635375" y="2530475"/>
          <p14:tracePt t="385169" x="3635375" y="2544763"/>
          <p14:tracePt t="385185" x="3627438" y="2560638"/>
          <p14:tracePt t="385201" x="3619500" y="2582863"/>
          <p14:tracePt t="385218" x="3619500" y="2606675"/>
          <p14:tracePt t="385235" x="3611563" y="2651125"/>
          <p14:tracePt t="385251" x="3611563" y="2667000"/>
          <p14:tracePt t="385267" x="3611563" y="2689225"/>
          <p14:tracePt t="385284" x="3611563" y="2705100"/>
          <p14:tracePt t="385301" x="3611563" y="2727325"/>
          <p14:tracePt t="385317" x="3619500" y="2743200"/>
          <p14:tracePt t="385335" x="3619500" y="2751138"/>
          <p14:tracePt t="385352" x="3641725" y="2773363"/>
          <p14:tracePt t="385374" x="3649663" y="2773363"/>
          <p14:tracePt t="385390" x="3665538" y="2789238"/>
          <p14:tracePt t="385400" x="3695700" y="2803525"/>
          <p14:tracePt t="385417" x="3711575" y="2819400"/>
          <p14:tracePt t="385434" x="3741738" y="2841625"/>
          <p14:tracePt t="385451" x="3756025" y="2849563"/>
          <p14:tracePt t="385470" x="3771900" y="2857500"/>
          <p14:tracePt t="385484" x="3794125" y="2873375"/>
          <p14:tracePt t="385501" x="3840163" y="2887663"/>
          <p14:tracePt t="385517" x="3856038" y="2895600"/>
          <p14:tracePt t="385535" x="3863975" y="2895600"/>
          <p14:tracePt t="387327" x="3870325" y="2895600"/>
          <p14:tracePt t="387390" x="3870325" y="2887663"/>
          <p14:tracePt t="387526" x="3870325" y="2879725"/>
          <p14:tracePt t="387774" x="3878263" y="2879725"/>
          <p14:tracePt t="387782" x="3908425" y="2903538"/>
          <p14:tracePt t="387800" x="3924300" y="2941638"/>
          <p14:tracePt t="387816" x="3962400" y="3001963"/>
          <p14:tracePt t="387832" x="4008438" y="3078163"/>
          <p14:tracePt t="387849" x="4068763" y="3162300"/>
          <p14:tracePt t="387865" x="4137025" y="3254375"/>
          <p14:tracePt t="387882" x="4175125" y="3314700"/>
          <p14:tracePt t="387898" x="4221163" y="3382963"/>
          <p14:tracePt t="387915" x="4237038" y="3421063"/>
          <p14:tracePt t="387932" x="4251325" y="3451225"/>
          <p14:tracePt t="387949" x="4267200" y="3497263"/>
          <p14:tracePt t="387965" x="4275138" y="3521075"/>
          <p14:tracePt t="387981" x="4305300" y="3573463"/>
          <p14:tracePt t="387999" x="4313238" y="3603625"/>
          <p14:tracePt t="388016" x="4321175" y="3649663"/>
          <p14:tracePt t="388032" x="4343400" y="3695700"/>
          <p14:tracePt t="388049" x="4365625" y="3787775"/>
          <p14:tracePt t="388065" x="4365625" y="3840163"/>
          <p14:tracePt t="388082" x="4365625" y="3863975"/>
          <p14:tracePt t="388098" x="4365625" y="3870325"/>
          <p14:tracePt t="388114" x="4365625" y="3894138"/>
          <p14:tracePt t="388132" x="4365625" y="3916363"/>
          <p14:tracePt t="388148" x="4365625" y="3946525"/>
          <p14:tracePt t="388165" x="4365625" y="3984625"/>
          <p14:tracePt t="388165" x="4365625" y="4008438"/>
          <p14:tracePt t="388183" x="4365625" y="4022725"/>
          <p14:tracePt t="388197" x="4365625" y="4084638"/>
          <p14:tracePt t="388215" x="4365625" y="4144963"/>
          <p14:tracePt t="388232" x="4365625" y="4221163"/>
          <p14:tracePt t="388249" x="4351338" y="4283075"/>
          <p14:tracePt t="388264" x="4343400" y="4327525"/>
          <p14:tracePt t="388280" x="4343400" y="4373563"/>
          <p14:tracePt t="388298" x="4343400" y="4403725"/>
          <p14:tracePt t="388315" x="4343400" y="4427538"/>
          <p14:tracePt t="388331" x="4335463" y="4449763"/>
          <p14:tracePt t="388348" x="4327525" y="4465638"/>
          <p14:tracePt t="388364" x="4321175" y="4487863"/>
          <p14:tracePt t="388381" x="4321175" y="4511675"/>
          <p14:tracePt t="388381" x="4313238" y="4525963"/>
          <p14:tracePt t="388399" x="4313238" y="4541838"/>
          <p14:tracePt t="388415" x="4313238" y="4564063"/>
          <p14:tracePt t="388432" x="4305300" y="4572000"/>
          <p14:tracePt t="388447" x="4305300" y="4579938"/>
          <p14:tracePt t="388464" x="4305300" y="4594225"/>
          <p14:tracePt t="388558" x="4305300" y="4610100"/>
          <p14:tracePt t="388598" x="4305300" y="4625975"/>
          <p14:tracePt t="388622" x="4305300" y="4640263"/>
          <p14:tracePt t="389517" x="4305300" y="4648200"/>
          <p14:tracePt t="390382" x="4313238" y="4648200"/>
          <p14:tracePt t="390414" x="4321175" y="4648200"/>
          <p14:tracePt t="390422" x="4327525" y="4640263"/>
          <p14:tracePt t="390438" x="4335463" y="4632325"/>
          <p14:tracePt t="390454" x="4343400" y="4625975"/>
          <p14:tracePt t="390470" x="4343400" y="4618038"/>
          <p14:tracePt t="390480" x="4351338" y="4610100"/>
          <p14:tracePt t="390496" x="4359275" y="4602163"/>
          <p14:tracePt t="390513" x="4365625" y="4594225"/>
          <p14:tracePt t="390528" x="4381500" y="4594225"/>
          <p14:tracePt t="390545" x="4397375" y="4579938"/>
          <p14:tracePt t="390563" x="4411663" y="4572000"/>
          <p14:tracePt t="390606" x="4419600" y="4572000"/>
          <p14:tracePt t="390622" x="4427538" y="4564063"/>
          <p14:tracePt t="390630" x="4441825" y="4564063"/>
          <p14:tracePt t="390645" x="4473575" y="4549775"/>
          <p14:tracePt t="390663" x="4487863" y="4549775"/>
          <p14:tracePt t="390686" x="4503738" y="4549775"/>
          <p14:tracePt t="390734" x="4511675" y="4541838"/>
          <p14:tracePt t="390750" x="4518025" y="4541838"/>
          <p14:tracePt t="390759" x="4533900" y="4525963"/>
          <p14:tracePt t="390766" x="4564063" y="4511675"/>
          <p14:tracePt t="390778" x="4610100" y="4503738"/>
          <p14:tracePt t="390795" x="4656138" y="4487863"/>
          <p14:tracePt t="390812" x="4694238" y="4465638"/>
          <p14:tracePt t="390829" x="4708525" y="4465638"/>
          <p14:tracePt t="390845" x="4724400" y="4465638"/>
          <p14:tracePt t="390886" x="4740275" y="4465638"/>
          <p14:tracePt t="390895" x="4762500" y="4465638"/>
          <p14:tracePt t="390902" x="4816475" y="4465638"/>
          <p14:tracePt t="390912" x="4876800" y="4465638"/>
          <p14:tracePt t="390928" x="4953000" y="4465638"/>
          <p14:tracePt t="390945" x="4975225" y="4465638"/>
          <p14:tracePt t="390961" x="4999038" y="4457700"/>
          <p14:tracePt t="390979" x="5006975" y="4457700"/>
          <p14:tracePt t="390994" x="5013325" y="4457700"/>
          <p14:tracePt t="391011" x="5029200" y="4457700"/>
          <p14:tracePt t="391038" x="5037138" y="4457700"/>
          <p14:tracePt t="391070" x="5051425" y="4457700"/>
          <p14:tracePt t="391086" x="5059363" y="4457700"/>
          <p14:tracePt t="391094" x="5067300" y="4457700"/>
          <p14:tracePt t="391102" x="5089525" y="4457700"/>
          <p14:tracePt t="391111" x="5165725" y="4457700"/>
          <p14:tracePt t="391128" x="5227638" y="4457700"/>
          <p14:tracePt t="391144" x="5265738" y="4457700"/>
          <p14:tracePt t="391161" x="5273675" y="4457700"/>
          <p14:tracePt t="391177" x="5280025" y="4457700"/>
          <p14:tracePt t="391222" x="5287963" y="4457700"/>
          <p14:tracePt t="391238" x="5303838" y="4457700"/>
          <p14:tracePt t="391254" x="5326063" y="4457700"/>
          <p14:tracePt t="391262" x="5349875" y="4457700"/>
          <p14:tracePt t="391277" x="5394325" y="4457700"/>
          <p14:tracePt t="391277" x="5418138" y="4457700"/>
          <p14:tracePt t="391295" x="5440363" y="4457700"/>
          <p14:tracePt t="391311" x="5456238" y="4457700"/>
          <p14:tracePt t="391327" x="5464175" y="4457700"/>
          <p14:tracePt t="391358" x="5478463" y="4457700"/>
          <p14:tracePt t="391366" x="5502275" y="4457700"/>
          <p14:tracePt t="391376" x="5546725" y="4441825"/>
          <p14:tracePt t="391393" x="5616575" y="4435475"/>
          <p14:tracePt t="391411" x="5699125" y="4411663"/>
          <p14:tracePt t="391427" x="5737225" y="4411663"/>
          <p14:tracePt t="391444" x="5775325" y="4397375"/>
          <p14:tracePt t="391461" x="5783263" y="4397375"/>
          <p14:tracePt t="391477" x="5799138" y="4389438"/>
          <p14:tracePt t="391477" x="5813425" y="4389438"/>
          <p14:tracePt t="391495" x="5859463" y="4389438"/>
          <p14:tracePt t="391511" x="5921375" y="4389438"/>
          <p14:tracePt t="391528" x="5943600" y="4389438"/>
          <p14:tracePt t="391528" x="5965825" y="4389438"/>
          <p14:tracePt t="391543" x="5981700" y="4373563"/>
          <p14:tracePt t="391560" x="6027738" y="4359275"/>
          <p14:tracePt t="391577" x="6057900" y="4343400"/>
          <p14:tracePt t="391594" x="6096000" y="4327525"/>
          <p14:tracePt t="391611" x="6126163" y="4327525"/>
          <p14:tracePt t="391628" x="6142038" y="4313238"/>
          <p14:tracePt t="391644" x="6156325" y="4313238"/>
          <p14:tracePt t="391660" x="6180138" y="4297363"/>
          <p14:tracePt t="391677" x="6232525" y="4283075"/>
          <p14:tracePt t="391695" x="6248400" y="4283075"/>
          <p14:tracePt t="391712" x="6286500" y="4275138"/>
          <p14:tracePt t="391729" x="6302375" y="4267200"/>
          <p14:tracePt t="391745" x="6346825" y="4251325"/>
          <p14:tracePt t="391761" x="6362700" y="4251325"/>
          <p14:tracePt t="391778" x="6384925" y="4251325"/>
          <p14:tracePt t="391794" x="6400800" y="4244975"/>
          <p14:tracePt t="391811" x="6416675" y="4244975"/>
          <p14:tracePt t="391827" x="6446838" y="4237038"/>
          <p14:tracePt t="391844" x="6454775" y="4237038"/>
          <p14:tracePt t="391860" x="6469063" y="4237038"/>
          <p14:tracePt t="391877" x="6484938" y="4237038"/>
          <p14:tracePt t="391893" x="6530975" y="4237038"/>
          <p14:tracePt t="391911" x="6545263" y="4237038"/>
          <p14:tracePt t="391927" x="6569075" y="4237038"/>
          <p14:tracePt t="391943" x="6583363" y="4237038"/>
          <p14:tracePt t="391961" x="6599238" y="4237038"/>
          <p14:tracePt t="391978" x="6607175" y="4237038"/>
          <p14:tracePt t="391993" x="6613525" y="4229100"/>
          <p14:tracePt t="392011" x="6629400" y="4221163"/>
          <p14:tracePt t="392027" x="6637338" y="4221163"/>
          <p14:tracePt t="392043" x="6683375" y="4213225"/>
          <p14:tracePt t="392061" x="6751638" y="4213225"/>
          <p14:tracePt t="392061" x="6789738" y="4213225"/>
          <p14:tracePt t="392079" x="6827838" y="4213225"/>
          <p14:tracePt t="392095" x="6842125" y="4213225"/>
          <p14:tracePt t="392111" x="6850063" y="4213225"/>
          <p14:tracePt t="392128" x="6873875" y="4213225"/>
          <p14:tracePt t="392145" x="6918325" y="4213225"/>
          <p14:tracePt t="392161" x="7002463" y="4213225"/>
          <p14:tracePt t="392178" x="7086600" y="4213225"/>
          <p14:tracePt t="392194" x="7124700" y="4213225"/>
          <p14:tracePt t="392211" x="7140575" y="4213225"/>
          <p14:tracePt t="392227" x="7146925" y="4213225"/>
          <p14:tracePt t="392254" x="7162800" y="4213225"/>
          <p14:tracePt t="392278" x="7170738" y="4213225"/>
          <p14:tracePt t="392294" x="7178675" y="4213225"/>
          <p14:tracePt t="392318" x="7185025" y="4213225"/>
          <p14:tracePt t="392327" x="7192963" y="4206875"/>
          <p14:tracePt t="393094" x="7192963" y="4213225"/>
          <p14:tracePt t="393430" x="7192963" y="4229100"/>
          <p14:tracePt t="393446" x="7192963" y="4237038"/>
          <p14:tracePt t="393454" x="7192963" y="4251325"/>
          <p14:tracePt t="393462" x="7192963" y="4259263"/>
          <p14:tracePt t="393475" x="7192963" y="4267200"/>
          <p14:tracePt t="393492" x="7192963" y="4297363"/>
          <p14:tracePt t="393509" x="7192963" y="4313238"/>
          <p14:tracePt t="393527" x="7192963" y="4321175"/>
          <p14:tracePt t="393542" x="7185025" y="4327525"/>
          <p14:tracePt t="393560" x="7178675" y="4327525"/>
          <p14:tracePt t="393576" x="7178675" y="4335463"/>
          <p14:tracePt t="393598" x="7178675" y="4343400"/>
          <p14:tracePt t="393614" x="7178675" y="4351338"/>
          <p14:tracePt t="393625" x="7178675" y="4359275"/>
          <p14:tracePt t="393642" x="7178675" y="4365625"/>
          <p14:tracePt t="393659" x="7178675" y="4397375"/>
          <p14:tracePt t="393677" x="7178675" y="4403725"/>
          <p14:tracePt t="393692" x="7178675" y="4441825"/>
          <p14:tracePt t="393709" x="7178675" y="4473575"/>
          <p14:tracePt t="393709" x="7185025" y="4479925"/>
          <p14:tracePt t="393727" x="7185025" y="4511675"/>
          <p14:tracePt t="393744" x="7185025" y="4518025"/>
          <p14:tracePt t="393758" x="7185025" y="4525963"/>
          <p14:tracePt t="393870" x="7185025" y="4533900"/>
          <p14:tracePt t="393886" x="7185025" y="4541838"/>
          <p14:tracePt t="393894" x="7185025" y="4549775"/>
          <p14:tracePt t="393910" x="7185025" y="4572000"/>
          <p14:tracePt t="393925" x="7185025" y="4594225"/>
          <p14:tracePt t="393943" x="7185025" y="4602163"/>
          <p14:tracePt t="393982" x="7192963" y="4602163"/>
          <p14:tracePt t="395068" x="7178675" y="4602163"/>
          <p14:tracePt t="395542" x="7170738" y="4602163"/>
          <p14:tracePt t="395550" x="7140575" y="4602163"/>
          <p14:tracePt t="395558" x="7086600" y="4587875"/>
          <p14:tracePt t="395574" x="6942138" y="4556125"/>
          <p14:tracePt t="395591" x="6827838" y="4549775"/>
          <p14:tracePt t="395608" x="6675438" y="4549775"/>
          <p14:tracePt t="395625" x="6537325" y="4549775"/>
          <p14:tracePt t="395640" x="6400800" y="4549775"/>
          <p14:tracePt t="395656" x="6308725" y="4549775"/>
          <p14:tracePt t="395673" x="6226175" y="4549775"/>
          <p14:tracePt t="395690" x="6149975" y="4549775"/>
          <p14:tracePt t="395707" x="6011863" y="4549775"/>
          <p14:tracePt t="395724" x="5813425" y="4549775"/>
          <p14:tracePt t="395740" x="5502275" y="4549775"/>
          <p14:tracePt t="395757" x="5189538" y="4549775"/>
          <p14:tracePt t="395757" x="5083175" y="4549775"/>
          <p14:tracePt t="395775" x="4999038" y="4549775"/>
          <p14:tracePt t="395790" x="4822825" y="4549775"/>
          <p14:tracePt t="395808" x="4770438" y="4549775"/>
          <p14:tracePt t="395824" x="4716463" y="4549775"/>
          <p14:tracePt t="395841" x="4664075" y="4549775"/>
          <p14:tracePt t="395857" x="4579938" y="4549775"/>
          <p14:tracePt t="395873" x="4457700" y="4549775"/>
          <p14:tracePt t="395890" x="4327525" y="4549775"/>
          <p14:tracePt t="395907" x="4206875" y="4549775"/>
          <p14:tracePt t="395924" x="4130675" y="4549775"/>
          <p14:tracePt t="395940" x="4092575" y="4549775"/>
          <p14:tracePt t="395957" x="4076700" y="4549775"/>
          <p14:tracePt t="395973" x="4084638" y="4556125"/>
          <p14:tracePt t="396255" x="4092575" y="4556125"/>
          <p14:tracePt t="396262" x="4098925" y="4556125"/>
          <p14:tracePt t="396271" x="4130675" y="4572000"/>
          <p14:tracePt t="396288" x="4144963" y="4579938"/>
          <p14:tracePt t="396306" x="4152900" y="4587875"/>
          <p14:tracePt t="396323" x="4160838" y="4587875"/>
          <p14:tracePt t="396339" x="4168775" y="4594225"/>
          <p14:tracePt t="396356" x="4175125" y="4594225"/>
          <p14:tracePt t="396372" x="4183063" y="4602163"/>
          <p14:tracePt t="396389" x="4191000" y="4610100"/>
          <p14:tracePt t="396414" x="4198938" y="4618038"/>
          <p14:tracePt t="396534" x="4206875" y="4625975"/>
          <p14:tracePt t="396566" x="4206875" y="4632325"/>
          <p14:tracePt t="397118" x="4206875" y="4640263"/>
          <p14:tracePt t="397134" x="4206875" y="4648200"/>
          <p14:tracePt t="397318" x="4191000" y="4648200"/>
          <p14:tracePt t="397430" x="4198938" y="4648200"/>
          <p14:tracePt t="397758" x="4213225" y="4656138"/>
          <p14:tracePt t="398947" x="4213225" y="4648200"/>
          <p14:tracePt t="399094" x="4213225" y="4640263"/>
          <p14:tracePt t="399158" x="4221163" y="4640263"/>
          <p14:tracePt t="399294" x="4229100" y="4640263"/>
          <p14:tracePt t="399966" x="4229100" y="4625975"/>
          <p14:tracePt t="399983" x="4244975" y="4625975"/>
          <p14:tracePt t="399990" x="4259263" y="4625975"/>
          <p14:tracePt t="400002" x="4313238" y="4618038"/>
          <p14:tracePt t="400020" x="4343400" y="4610100"/>
          <p14:tracePt t="400036" x="4359275" y="4602163"/>
          <p14:tracePt t="400052" x="4373563" y="4602163"/>
          <p14:tracePt t="400069" x="4389438" y="4594225"/>
          <p14:tracePt t="400069" x="4397375" y="4587875"/>
          <p14:tracePt t="400087" x="4435475" y="4587875"/>
          <p14:tracePt t="400103" x="4495800" y="4587875"/>
          <p14:tracePt t="400120" x="4549775" y="4579938"/>
          <p14:tracePt t="400136" x="4579938" y="4572000"/>
          <p14:tracePt t="400152" x="4610100" y="4564063"/>
          <p14:tracePt t="400169" x="4632325" y="4564063"/>
          <p14:tracePt t="400187" x="4656138" y="4564063"/>
          <p14:tracePt t="400203" x="4716463" y="4564063"/>
          <p14:tracePt t="400219" x="4838700" y="4625975"/>
          <p14:tracePt t="400237" x="4876800" y="4632325"/>
          <p14:tracePt t="400252" x="4906963" y="4632325"/>
          <p14:tracePt t="400268" x="4922838" y="4632325"/>
          <p14:tracePt t="400284" x="4945063" y="4632325"/>
          <p14:tracePt t="400284" x="4968875" y="4632325"/>
          <p14:tracePt t="400303" x="5013325" y="4632325"/>
          <p14:tracePt t="400319" x="5097463" y="4632325"/>
          <p14:tracePt t="400336" x="5151438" y="4632325"/>
          <p14:tracePt t="400352" x="5211763" y="4632325"/>
          <p14:tracePt t="400369" x="5265738" y="4632325"/>
          <p14:tracePt t="400385" x="5334000" y="4632325"/>
          <p14:tracePt t="400402" x="5387975" y="4632325"/>
          <p14:tracePt t="400419" x="5440363" y="4632325"/>
          <p14:tracePt t="400435" x="5554663" y="4632325"/>
          <p14:tracePt t="400452" x="5707063" y="4632325"/>
          <p14:tracePt t="400469" x="5807075" y="4610100"/>
          <p14:tracePt t="400485" x="5867400" y="4602163"/>
          <p14:tracePt t="400485" x="5883275" y="4594225"/>
          <p14:tracePt t="400503" x="5897563" y="4594225"/>
          <p14:tracePt t="400519" x="5905500" y="4587875"/>
          <p14:tracePt t="400535" x="5921375" y="4587875"/>
          <p14:tracePt t="400552" x="5965825" y="4564063"/>
          <p14:tracePt t="400569" x="6027738" y="4541838"/>
          <p14:tracePt t="400585" x="6134100" y="4518025"/>
          <p14:tracePt t="400602" x="6172200" y="4503738"/>
          <p14:tracePt t="400618" x="6194425" y="4487863"/>
          <p14:tracePt t="400635" x="6210300" y="4473575"/>
          <p14:tracePt t="400654" x="6218238" y="4473575"/>
          <p14:tracePt t="400668" x="6256338" y="4457700"/>
          <p14:tracePt t="400668" x="6270625" y="4441825"/>
          <p14:tracePt t="400687" x="6294438" y="4435475"/>
          <p14:tracePt t="400703" x="6316663" y="4419600"/>
          <p14:tracePt t="400719" x="6346825" y="4419600"/>
          <p14:tracePt t="400736" x="6370638" y="4397375"/>
          <p14:tracePt t="400752" x="6416675" y="4381500"/>
          <p14:tracePt t="400769" x="6477000" y="4365625"/>
          <p14:tracePt t="400785" x="6507163" y="4351338"/>
          <p14:tracePt t="400802" x="6523038" y="4343400"/>
          <p14:tracePt t="400818" x="6545263" y="4343400"/>
          <p14:tracePt t="400834" x="6545263" y="4335463"/>
          <p14:tracePt t="400851" x="6553200" y="4327525"/>
          <p14:tracePt t="400868" x="6591300" y="4327525"/>
          <p14:tracePt t="400885" x="6613525" y="4321175"/>
          <p14:tracePt t="400902" x="6667500" y="4313238"/>
          <p14:tracePt t="400902" x="6683375" y="4313238"/>
          <p14:tracePt t="400919" x="6713538" y="4289425"/>
          <p14:tracePt t="400936" x="6735763" y="4289425"/>
          <p14:tracePt t="400952" x="6773863" y="4275138"/>
          <p14:tracePt t="400968" x="6789738" y="4275138"/>
          <p14:tracePt t="400984" x="6811963" y="4267200"/>
          <p14:tracePt t="401001" x="6835775" y="4267200"/>
          <p14:tracePt t="401018" x="6850063" y="4267200"/>
          <p14:tracePt t="401035" x="6858000" y="4267200"/>
          <p14:tracePt t="401078" x="6873875" y="4267200"/>
          <p14:tracePt t="401094" x="6896100" y="4259263"/>
          <p14:tracePt t="401102" x="6896100" y="4244975"/>
          <p14:tracePt t="402328" x="6904038" y="4244975"/>
          <p14:tracePt t="402702" x="6911975" y="4237038"/>
          <p14:tracePt t="402958" x="6911975" y="4229100"/>
          <p14:tracePt t="403182" x="6911975" y="4221163"/>
          <p14:tracePt t="403239" x="6911975" y="4213225"/>
          <p14:tracePt t="403263" x="6918325" y="4213225"/>
          <p14:tracePt t="403350" x="6926263" y="4198938"/>
          <p14:tracePt t="403374" x="6934200" y="4198938"/>
          <p14:tracePt t="403382" x="6950075" y="4198938"/>
          <p14:tracePt t="403400" x="6964363" y="4198938"/>
          <p14:tracePt t="403416" x="6980238" y="4198938"/>
          <p14:tracePt t="403433" x="6988175" y="4198938"/>
          <p14:tracePt t="403502" x="6980238" y="4198938"/>
          <p14:tracePt t="403734" x="6972300" y="4198938"/>
          <p14:tracePt t="403758" x="6964363" y="4198938"/>
          <p14:tracePt t="403822" x="6956425" y="4198938"/>
          <p14:tracePt t="403918" x="6942138" y="4198938"/>
          <p14:tracePt t="403934" x="6934200" y="4198938"/>
          <p14:tracePt t="403966" x="6926263" y="4198938"/>
          <p14:tracePt t="404054" x="6918325" y="4198938"/>
          <p14:tracePt t="404102" x="6911975" y="4198938"/>
          <p14:tracePt t="404214" x="6904038" y="4198938"/>
          <p14:tracePt t="404240" x="6896100" y="4198938"/>
          <p14:tracePt t="404366" x="6896100" y="4191000"/>
          <p14:tracePt t="404390" x="6896100" y="4183063"/>
          <p14:tracePt t="404406" x="6904038" y="4183063"/>
          <p14:tracePt t="404422" x="6911975" y="4183063"/>
          <p14:tracePt t="404438" x="6918325" y="4183063"/>
          <p14:tracePt t="404448" x="6942138" y="4183063"/>
          <p14:tracePt t="404465" x="6950075" y="4183063"/>
          <p14:tracePt t="404481" x="6980238" y="4183063"/>
          <p14:tracePt t="404498" x="6994525" y="4183063"/>
          <p14:tracePt t="404518" x="7002463" y="4183063"/>
          <p14:tracePt t="404550" x="7040563" y="4183063"/>
          <p14:tracePt t="404558" x="7086600" y="4183063"/>
          <p14:tracePt t="404566" x="7124700" y="4183063"/>
          <p14:tracePt t="404580" x="7223125" y="4191000"/>
          <p14:tracePt t="404580" x="7239000" y="4191000"/>
          <p14:tracePt t="404599" x="7231063" y="4198938"/>
          <p14:tracePt t="404806" x="7216775" y="4198938"/>
          <p14:tracePt t="404822" x="7192963" y="4198938"/>
          <p14:tracePt t="404831" x="7162800" y="4198938"/>
          <p14:tracePt t="404848" x="7094538" y="4198938"/>
          <p14:tracePt t="404864" x="7056438" y="4198938"/>
          <p14:tracePt t="404881" x="7026275" y="4198938"/>
          <p14:tracePt t="404898" x="7026275" y="4206875"/>
          <p14:tracePt t="404914" x="7002463" y="4213225"/>
          <p14:tracePt t="404931" x="6994525" y="4213225"/>
          <p14:tracePt t="404947" x="6980238" y="4213225"/>
          <p14:tracePt t="404964" x="6964363" y="4213225"/>
          <p14:tracePt t="404981" x="6942138" y="4213225"/>
          <p14:tracePt t="404997" x="6904038" y="4213225"/>
          <p14:tracePt t="404997" x="6896100" y="4213225"/>
          <p14:tracePt t="405015" x="6858000" y="4221163"/>
          <p14:tracePt t="405031" x="6827838" y="4221163"/>
          <p14:tracePt t="405048" x="6811963" y="4221163"/>
          <p14:tracePt t="405064" x="6797675" y="4229100"/>
          <p14:tracePt t="405118" x="6781800" y="4229100"/>
          <p14:tracePt t="405134" x="6759575" y="4229100"/>
          <p14:tracePt t="405142" x="6743700" y="4229100"/>
          <p14:tracePt t="405150" x="6727825" y="4237038"/>
          <p14:tracePt t="405163" x="6697663" y="4251325"/>
          <p14:tracePt t="405180" x="6675438" y="4251325"/>
          <p14:tracePt t="405180" x="6667500" y="4251325"/>
          <p14:tracePt t="405200" x="6659563" y="4251325"/>
          <p14:tracePt t="405230" x="6651625" y="4251325"/>
          <p14:tracePt t="405238" x="6637338" y="4251325"/>
          <p14:tracePt t="405249" x="6591300" y="4251325"/>
          <p14:tracePt t="405264" x="6537325" y="4275138"/>
          <p14:tracePt t="405280" x="6484938" y="4275138"/>
          <p14:tracePt t="405296" x="6454775" y="4275138"/>
          <p14:tracePt t="405313" x="6454775" y="4283075"/>
          <p14:tracePt t="405329" x="6423025" y="4283075"/>
          <p14:tracePt t="405347" x="6362700" y="4283075"/>
          <p14:tracePt t="405364" x="6286500" y="4283075"/>
          <p14:tracePt t="405380" x="6202363" y="4283075"/>
          <p14:tracePt t="405397" x="6149975" y="4289425"/>
          <p14:tracePt t="405397" x="6134100" y="4297363"/>
          <p14:tracePt t="405415" x="6096000" y="4305300"/>
          <p14:tracePt t="405431" x="6065838" y="4321175"/>
          <p14:tracePt t="405448" x="6003925" y="4321175"/>
          <p14:tracePt t="405464" x="5927725" y="4321175"/>
          <p14:tracePt t="405481" x="5875338" y="4321175"/>
          <p14:tracePt t="405497" x="5837238" y="4335463"/>
          <p14:tracePt t="405514" x="5821363" y="4335463"/>
          <p14:tracePt t="405531" x="5807075" y="4343400"/>
          <p14:tracePt t="405545" x="5761038" y="4343400"/>
          <p14:tracePt t="405562" x="5745163" y="4343400"/>
          <p14:tracePt t="405579" x="5715000" y="4351338"/>
          <p14:tracePt t="405596" x="5692775" y="4359275"/>
          <p14:tracePt t="405612" x="5668963" y="4359275"/>
          <p14:tracePt t="405629" x="5654675" y="4365625"/>
          <p14:tracePt t="405647" x="5638800" y="4373563"/>
          <p14:tracePt t="405664" x="5622925" y="4373563"/>
          <p14:tracePt t="405681" x="5592763" y="4381500"/>
          <p14:tracePt t="405698" x="5578475" y="4389438"/>
          <p14:tracePt t="405713" x="5546725" y="4397375"/>
          <p14:tracePt t="405730" x="5524500" y="4403725"/>
          <p14:tracePt t="405747" x="5502275" y="4411663"/>
          <p14:tracePt t="405764" x="5478463" y="4411663"/>
          <p14:tracePt t="405780" x="5432425" y="4411663"/>
          <p14:tracePt t="405796" x="5402263" y="4427538"/>
          <p14:tracePt t="405796" x="5387975" y="4427538"/>
          <p14:tracePt t="405815" x="5380038" y="4435475"/>
          <p14:tracePt t="405829" x="5334000" y="4449763"/>
          <p14:tracePt t="405847" x="5287963" y="4449763"/>
          <p14:tracePt t="405864" x="5203825" y="4465638"/>
          <p14:tracePt t="405879" x="5089525" y="4465638"/>
          <p14:tracePt t="405896" x="4945063" y="4465638"/>
          <p14:tracePt t="405912" x="4854575" y="4473575"/>
          <p14:tracePt t="405929" x="4822825" y="4473575"/>
          <p14:tracePt t="405947" x="4816475" y="4473575"/>
          <p14:tracePt t="405982" x="4792663" y="4487863"/>
          <p14:tracePt t="405998" x="4784725" y="4487863"/>
          <p14:tracePt t="406014" x="4762500" y="4487863"/>
          <p14:tracePt t="406022" x="4732338" y="4503738"/>
          <p14:tracePt t="406031" x="4694238" y="4511675"/>
          <p14:tracePt t="406047" x="4640263" y="4518025"/>
          <p14:tracePt t="406064" x="4564063" y="4518025"/>
          <p14:tracePt t="406080" x="4487863" y="4518025"/>
          <p14:tracePt t="406096" x="4441825" y="4518025"/>
          <p14:tracePt t="406113" x="4411663" y="4518025"/>
          <p14:tracePt t="406129" x="4381500" y="4518025"/>
          <p14:tracePt t="406146" x="4365625" y="4525963"/>
          <p14:tracePt t="406163" x="4359275" y="4525963"/>
          <p14:tracePt t="406182" x="4351338" y="4525963"/>
          <p14:tracePt t="406196" x="4321175" y="4541838"/>
          <p14:tracePt t="406213" x="4259263" y="4556125"/>
          <p14:tracePt t="406231" x="4237038" y="4556125"/>
          <p14:tracePt t="406247" x="4229100" y="4564063"/>
          <p14:tracePt t="406261" x="4229100" y="4572000"/>
          <p14:tracePt t="406278" x="4213225" y="4572000"/>
          <p14:tracePt t="406310" x="4198938" y="4579938"/>
          <p14:tracePt t="406334" x="4175125" y="4587875"/>
          <p14:tracePt t="406350" x="4160838" y="4602163"/>
          <p14:tracePt t="406358" x="4144963" y="4610100"/>
          <p14:tracePt t="406366" x="4144963" y="4618038"/>
          <p14:tracePt t="406378" x="4130675" y="4618038"/>
          <p14:tracePt t="406396" x="4122738" y="4618038"/>
          <p14:tracePt t="406422" x="4130675" y="4618038"/>
          <p14:tracePt t="406590" x="4137025" y="4618038"/>
          <p14:tracePt t="406638" x="4144963" y="4618038"/>
          <p14:tracePt t="406662" x="4152900" y="4618038"/>
          <p14:tracePt t="406694" x="4160838" y="4618038"/>
          <p14:tracePt t="406766" x="4160838" y="4625975"/>
          <p14:tracePt t="406806" x="4160838" y="4632325"/>
          <p14:tracePt t="406814" x="4168775" y="4648200"/>
          <p14:tracePt t="406828" x="4175125" y="4648200"/>
          <p14:tracePt t="407622" x="4175125" y="4640263"/>
          <p14:tracePt t="407662" x="4183063" y="4632325"/>
          <p14:tracePt t="407702" x="4191000" y="4632325"/>
          <p14:tracePt t="407822" x="4191000" y="4625975"/>
          <p14:tracePt t="408406" x="4198938" y="4625975"/>
          <p14:tracePt t="408414" x="4206875" y="4625975"/>
          <p14:tracePt t="408438" x="4206875" y="4618038"/>
          <p14:tracePt t="408446" x="4206875" y="4610100"/>
          <p14:tracePt t="408462" x="4213225" y="4610100"/>
          <p14:tracePt t="408479" x="4213225" y="4602163"/>
          <p14:tracePt t="408493" x="4213225" y="4594225"/>
          <p14:tracePt t="408598" x="4206875" y="4594225"/>
          <p14:tracePt t="408630" x="4198938" y="4594225"/>
          <p14:tracePt t="408638" x="4191000" y="4594225"/>
          <p14:tracePt t="408654" x="4191000" y="4602163"/>
          <p14:tracePt t="408662" x="4183063" y="4610100"/>
          <p14:tracePt t="408676" x="4183063" y="4618038"/>
          <p14:tracePt t="408695" x="4183063" y="4625975"/>
          <p14:tracePt t="408766" x="4191000" y="4625975"/>
          <p14:tracePt t="408806" x="4198938" y="4625975"/>
          <p14:tracePt t="408830" x="4191000" y="4625975"/>
          <p14:tracePt t="409006" x="4198938" y="4625975"/>
          <p14:tracePt t="410069" x="4198938" y="4618038"/>
          <p14:tracePt t="410766" x="4198938" y="4610100"/>
          <p14:tracePt t="411238" x="4198938" y="4602163"/>
          <p14:tracePt t="411262" x="4206875" y="4594225"/>
          <p14:tracePt t="411270" x="4206875" y="4602163"/>
          <p14:tracePt t="411462" x="4206875" y="4610100"/>
          <p14:tracePt t="411526" x="4213225" y="4602163"/>
          <p14:tracePt t="411606" x="4213225" y="4594225"/>
          <p14:tracePt t="411670" x="4206875" y="4594225"/>
          <p14:tracePt t="411742" x="4198938" y="4594225"/>
          <p14:tracePt t="411750" x="4198938" y="4602163"/>
          <p14:tracePt t="412711" x="4198938" y="4594225"/>
          <p14:tracePt t="413086" x="4198938" y="4587875"/>
          <p14:tracePt t="413110" x="4198938" y="4579938"/>
          <p14:tracePt t="413134" x="4198938" y="4572000"/>
          <p14:tracePt t="413150" x="4198938" y="4564063"/>
          <p14:tracePt t="413166" x="4198938" y="4549775"/>
          <p14:tracePt t="413190" x="4198938" y="4541838"/>
          <p14:tracePt t="413214" x="4198938" y="4533900"/>
          <p14:tracePt t="413239" x="4198938" y="4525963"/>
          <p14:tracePt t="413256" x="4198938" y="4518025"/>
          <p14:tracePt t="413262" x="4198938" y="4511675"/>
          <p14:tracePt t="413272" x="4206875" y="4503738"/>
          <p14:tracePt t="413294" x="4206875" y="4495800"/>
          <p14:tracePt t="413318" x="4206875" y="4479925"/>
          <p14:tracePt t="413358" x="4206875" y="4473575"/>
          <p14:tracePt t="413398" x="4206875" y="4465638"/>
          <p14:tracePt t="413406" x="4206875" y="4457700"/>
          <p14:tracePt t="413423" x="4206875" y="4441825"/>
          <p14:tracePt t="413439" x="4206875" y="4435475"/>
          <p14:tracePt t="413456" x="4206875" y="4427538"/>
          <p14:tracePt t="413471" x="4206875" y="4419600"/>
          <p14:tracePt t="413488" x="4213225" y="4411663"/>
          <p14:tracePt t="413505" x="4213225" y="4397375"/>
          <p14:tracePt t="413534" x="4213225" y="4389438"/>
          <p14:tracePt t="413558" x="4213225" y="4381500"/>
          <p14:tracePt t="413574" x="4213225" y="4373563"/>
          <p14:tracePt t="413590" x="4213225" y="4365625"/>
          <p14:tracePt t="413606" x="4213225" y="4359275"/>
          <p14:tracePt t="413678" x="4213225" y="4351338"/>
          <p14:tracePt t="413702" x="4213225" y="4343400"/>
          <p14:tracePt t="413726" x="4213225" y="4327525"/>
          <p14:tracePt t="413758" x="4213225" y="4321175"/>
          <p14:tracePt t="413806" x="4213225" y="4313238"/>
          <p14:tracePt t="413822" x="4221163" y="4297363"/>
          <p14:tracePt t="413838" x="4229100" y="4297363"/>
          <p14:tracePt t="413886" x="4229100" y="4289425"/>
          <p14:tracePt t="413894" x="4229100" y="4283075"/>
          <p14:tracePt t="413904" x="4229100" y="4275138"/>
          <p14:tracePt t="413921" x="4229100" y="4259263"/>
          <p14:tracePt t="413937" x="4229100" y="4275138"/>
          <p14:tracePt t="414094" x="4229100" y="4283075"/>
          <p14:tracePt t="414110" x="4229100" y="4289425"/>
          <p14:tracePt t="414126" x="4229100" y="4297363"/>
          <p14:tracePt t="414134" x="4229100" y="4305300"/>
          <p14:tracePt t="414150" x="4229100" y="4313238"/>
          <p14:tracePt t="414166" x="4229100" y="4327525"/>
          <p14:tracePt t="414174" x="4229100" y="4335463"/>
          <p14:tracePt t="414198" x="4221163" y="4335463"/>
          <p14:tracePt t="414206" x="4213225" y="4343400"/>
          <p14:tracePt t="414220" x="4213225" y="4359275"/>
          <p14:tracePt t="414246" x="4213225" y="4373563"/>
          <p14:tracePt t="414257" x="4213225" y="4381500"/>
          <p14:tracePt t="414294" x="4213225" y="4389438"/>
          <p14:tracePt t="414310" x="4206875" y="4397375"/>
          <p14:tracePt t="414318" x="4206875" y="4403725"/>
          <p14:tracePt t="414374" x="4206875" y="4411663"/>
          <p14:tracePt t="414382" x="4206875" y="4419600"/>
          <p14:tracePt t="414390" x="4206875" y="4427538"/>
          <p14:tracePt t="414404" x="4191000" y="4441825"/>
          <p14:tracePt t="414421" x="4183063" y="4465638"/>
          <p14:tracePt t="414438" x="4175125" y="4473575"/>
          <p14:tracePt t="414455" x="4175125" y="4487863"/>
          <p14:tracePt t="414471" x="4175125" y="4495800"/>
          <p14:tracePt t="414488" x="4175125" y="4503738"/>
          <p14:tracePt t="414510" x="4175125" y="4511675"/>
          <p14:tracePt t="414526" x="4175125" y="4518025"/>
          <p14:tracePt t="414542" x="4175125" y="4525963"/>
          <p14:tracePt t="414553" x="4175125" y="4549775"/>
          <p14:tracePt t="414571" x="4175125" y="4572000"/>
          <p14:tracePt t="414587" x="4175125" y="4579938"/>
          <p14:tracePt t="414654" x="4175125" y="4587875"/>
          <p14:tracePt t="414662" x="4175125" y="4594225"/>
          <p14:tracePt t="414758" x="4175125" y="4602163"/>
          <p14:tracePt t="414774" x="4175125" y="4610100"/>
          <p14:tracePt t="414798" x="4175125" y="4618038"/>
          <p14:tracePt t="414822" x="4175125" y="4610100"/>
          <p14:tracePt t="415094" x="4175125" y="4602163"/>
          <p14:tracePt t="415126" x="4175125" y="4594225"/>
          <p14:tracePt t="415142" x="4175125" y="4587875"/>
          <p14:tracePt t="415158" x="4175125" y="4579938"/>
          <p14:tracePt t="415166" x="4175125" y="4572000"/>
          <p14:tracePt t="415182" x="4175125" y="4556125"/>
          <p14:tracePt t="415230" x="4175125" y="4549775"/>
          <p14:tracePt t="415302" x="4175125" y="4541838"/>
          <p14:tracePt t="415310" x="4175125" y="4533900"/>
          <p14:tracePt t="415320" x="4175125" y="4518025"/>
          <p14:tracePt t="415336" x="4175125" y="4503738"/>
          <p14:tracePt t="415366" x="4175125" y="4495800"/>
          <p14:tracePt t="415382" x="4183063" y="4479925"/>
          <p14:tracePt t="415398" x="4183063" y="4465638"/>
          <p14:tracePt t="415422" x="4183063" y="4457700"/>
          <p14:tracePt t="415430" x="4183063" y="4449763"/>
          <p14:tracePt t="415454" x="4183063" y="4441825"/>
          <p14:tracePt t="415462" x="4183063" y="4435475"/>
          <p14:tracePt t="415478" x="4191000" y="4435475"/>
          <p14:tracePt t="415487" x="4191000" y="4419600"/>
          <p14:tracePt t="415504" x="4191000" y="4403725"/>
          <p14:tracePt t="415550" x="4191000" y="4397375"/>
          <p14:tracePt t="415558" x="4191000" y="4389438"/>
          <p14:tracePt t="415569" x="4191000" y="4381500"/>
          <p14:tracePt t="415586" x="4198938" y="4381500"/>
          <p14:tracePt t="415603" x="4198938" y="4373563"/>
          <p14:tracePt t="415622" x="4198938" y="4365625"/>
          <p14:tracePt t="415638" x="4198938" y="4359275"/>
          <p14:tracePt t="415654" x="4206875" y="4359275"/>
          <p14:tracePt t="415669" x="4206875" y="4351338"/>
          <p14:tracePt t="415686" x="4206875" y="4343400"/>
          <p14:tracePt t="415719" x="4206875" y="4335463"/>
          <p14:tracePt t="415735" x="4206875" y="4327525"/>
          <p14:tracePt t="415742" x="4206875" y="4321175"/>
          <p14:tracePt t="415752" x="4206875" y="4297363"/>
          <p14:tracePt t="415769" x="4206875" y="4289425"/>
          <p14:tracePt t="415785" x="4206875" y="4283075"/>
          <p14:tracePt t="415802" x="4206875" y="4267200"/>
          <p14:tracePt t="415819" x="4206875" y="4259263"/>
          <p14:tracePt t="415846" x="4206875" y="4237038"/>
          <p14:tracePt t="415854" x="4206875" y="4229100"/>
          <p14:tracePt t="415878" x="4206875" y="4221163"/>
          <p14:tracePt t="415887" x="4206875" y="4206875"/>
          <p14:tracePt t="415903" x="4206875" y="4183063"/>
          <p14:tracePt t="415920" x="4206875" y="4168775"/>
          <p14:tracePt t="415936" x="4206875" y="4152900"/>
          <p14:tracePt t="415952" x="4206875" y="4144963"/>
          <p14:tracePt t="415974" x="4206875" y="4137025"/>
          <p14:tracePt t="415998" x="4206875" y="4130675"/>
          <p14:tracePt t="416006" x="4206875" y="4114800"/>
          <p14:tracePt t="416022" x="4206875" y="4106863"/>
          <p14:tracePt t="416035" x="4206875" y="4098925"/>
          <p14:tracePt t="416051" x="4206875" y="4076700"/>
          <p14:tracePt t="416069" x="4206875" y="4054475"/>
          <p14:tracePt t="416087" x="4206875" y="4022725"/>
          <p14:tracePt t="416105" x="4206875" y="4008438"/>
          <p14:tracePt t="416120" x="4206875" y="4000500"/>
          <p14:tracePt t="416135" x="4206875" y="3978275"/>
          <p14:tracePt t="416151" x="4206875" y="3970338"/>
          <p14:tracePt t="416169" x="4206875" y="3962400"/>
          <p14:tracePt t="416185" x="4206875" y="3954463"/>
          <p14:tracePt t="416202" x="4206875" y="3940175"/>
          <p14:tracePt t="416218" x="4206875" y="3932238"/>
          <p14:tracePt t="416238" x="4206875" y="3924300"/>
          <p14:tracePt t="416252" x="4206875" y="3902075"/>
          <p14:tracePt t="416252" x="4206875" y="3894138"/>
          <p14:tracePt t="416271" x="4206875" y="3878263"/>
          <p14:tracePt t="416294" x="4206875" y="3870325"/>
          <p14:tracePt t="416318" x="4206875" y="3863975"/>
          <p14:tracePt t="416326" x="4206875" y="3856038"/>
          <p14:tracePt t="416342" x="4206875" y="3848100"/>
          <p14:tracePt t="416358" x="4206875" y="3840163"/>
          <p14:tracePt t="416368" x="4206875" y="3825875"/>
          <p14:tracePt t="416390" x="4206875" y="3810000"/>
          <p14:tracePt t="416401" x="4206875" y="3794125"/>
          <p14:tracePt t="416430" x="4206875" y="3787775"/>
          <p14:tracePt t="416454" x="4206875" y="3771900"/>
          <p14:tracePt t="416462" x="4206875" y="3756025"/>
          <p14:tracePt t="416478" x="4206875" y="3749675"/>
          <p14:tracePt t="416494" x="4206875" y="3741738"/>
          <p14:tracePt t="416503" x="4206875" y="3725863"/>
          <p14:tracePt t="416519" x="4198938" y="3711575"/>
          <p14:tracePt t="416536" x="4191000" y="3703638"/>
          <p14:tracePt t="416552" x="4183063" y="3695700"/>
          <p14:tracePt t="417110" x="4183063" y="3679825"/>
          <p14:tracePt t="417126" x="4183063" y="3665538"/>
          <p14:tracePt t="417135" x="4183063" y="3657600"/>
          <p14:tracePt t="417152" x="4191000" y="3641725"/>
          <p14:tracePt t="417169" x="4183063" y="3581400"/>
          <p14:tracePt t="417185" x="4168775" y="3551238"/>
          <p14:tracePt t="417203" x="4106863" y="3467100"/>
          <p14:tracePt t="417217" x="4060825" y="3398838"/>
          <p14:tracePt t="417234" x="4000500" y="3322638"/>
          <p14:tracePt t="417250" x="3954463" y="3260725"/>
          <p14:tracePt t="417267" x="3932238" y="3222625"/>
          <p14:tracePt t="417284" x="3916363" y="3208338"/>
          <p14:tracePt t="417300" x="3908425" y="3192463"/>
          <p14:tracePt t="417300" x="3902075" y="3178175"/>
          <p14:tracePt t="417318" x="3902075" y="3170238"/>
          <p14:tracePt t="417342" x="3902075" y="3154363"/>
          <p14:tracePt t="417358" x="3902075" y="3146425"/>
          <p14:tracePt t="417383" x="3902075" y="3140075"/>
          <p14:tracePt t="417390" x="3902075" y="3132138"/>
          <p14:tracePt t="417401" x="3894138" y="3116263"/>
          <p14:tracePt t="417417" x="3886200" y="3094038"/>
          <p14:tracePt t="417434" x="3878263" y="3078163"/>
          <p14:tracePt t="417450" x="3878263" y="3070225"/>
          <p14:tracePt t="417502" x="3870325" y="3063875"/>
          <p14:tracePt t="417518" x="3863975" y="3055938"/>
          <p14:tracePt t="417534" x="3856038" y="3048000"/>
          <p14:tracePt t="417542" x="3848100" y="3040063"/>
          <p14:tracePt t="417558" x="3848100" y="3032125"/>
          <p14:tracePt t="417574" x="3832225" y="3025775"/>
          <p14:tracePt t="417584" x="3825875" y="3025775"/>
          <p14:tracePt t="417606" x="3825875" y="3017838"/>
          <p14:tracePt t="417670" x="3817938" y="3009900"/>
          <p14:tracePt t="417686" x="3810000" y="3001963"/>
          <p14:tracePt t="417694" x="3802063" y="3001963"/>
          <p14:tracePt t="417702" x="3802063" y="2987675"/>
          <p14:tracePt t="417717" x="3794125" y="2979738"/>
          <p14:tracePt t="417734" x="3787775" y="2971800"/>
          <p14:tracePt t="417751" x="3779838" y="2963863"/>
          <p14:tracePt t="417846" x="3779838" y="2955925"/>
          <p14:tracePt t="417854" x="3779838" y="2949575"/>
          <p14:tracePt t="417866" x="3763963" y="2941638"/>
          <p14:tracePt t="417883" x="3771900" y="2933700"/>
          <p14:tracePt t="418318" x="3779838" y="2925763"/>
          <p14:tracePt t="418430" x="3787775" y="2925763"/>
          <p14:tracePt t="418614" x="3794125" y="2925763"/>
          <p14:tracePt t="418654" x="3802063" y="2925763"/>
          <p14:tracePt t="418680" x="3810000" y="2925763"/>
          <p14:tracePt t="418702" x="3817938" y="2911475"/>
          <p14:tracePt t="418790" x="3825875" y="2911475"/>
          <p14:tracePt t="418806" x="3832225" y="2911475"/>
          <p14:tracePt t="418878" x="3840163" y="2911475"/>
          <p14:tracePt t="418886" x="3856038" y="2911475"/>
          <p14:tracePt t="418899" x="3870325" y="2911475"/>
          <p14:tracePt t="418916" x="3886200" y="2911475"/>
          <p14:tracePt t="418933" x="3894138" y="2911475"/>
          <p14:tracePt t="418950" x="3908425" y="2911475"/>
          <p14:tracePt t="419030" x="3924300" y="2911475"/>
          <p14:tracePt t="419038" x="3946525" y="2911475"/>
          <p14:tracePt t="419048" x="4000500" y="2911475"/>
          <p14:tracePt t="419066" x="4030663" y="2911475"/>
          <p14:tracePt t="419083" x="4038600" y="2911475"/>
          <p14:tracePt t="419150" x="4046538" y="2911475"/>
          <p14:tracePt t="419158" x="4060825" y="2911475"/>
          <p14:tracePt t="419174" x="4076700" y="2911475"/>
          <p14:tracePt t="419183" x="4106863" y="2911475"/>
          <p14:tracePt t="419200" x="4144963" y="2911475"/>
          <p14:tracePt t="419217" x="4152900" y="2911475"/>
          <p14:tracePt t="419232" x="4168775" y="2911475"/>
          <p14:tracePt t="419251" x="4183063" y="2911475"/>
          <p14:tracePt t="419302" x="4213225" y="2911475"/>
          <p14:tracePt t="419318" x="4229100" y="2911475"/>
          <p14:tracePt t="419326" x="4251325" y="2911475"/>
          <p14:tracePt t="419334" x="4259263" y="2911475"/>
          <p14:tracePt t="419348" x="4275138" y="2911475"/>
          <p14:tracePt t="419365" x="4283075" y="2911475"/>
          <p14:tracePt t="419414" x="4297363" y="2911475"/>
          <p14:tracePt t="419438" x="4313238" y="2911475"/>
          <p14:tracePt t="419446" x="4327525" y="2911475"/>
          <p14:tracePt t="419454" x="4343400" y="2911475"/>
          <p14:tracePt t="419465" x="4381500" y="2911475"/>
          <p14:tracePt t="419482" x="4403725" y="2911475"/>
          <p14:tracePt t="419499" x="4411663" y="2911475"/>
          <p14:tracePt t="419542" x="4427538" y="2911475"/>
          <p14:tracePt t="419550" x="4435475" y="2911475"/>
          <p14:tracePt t="419565" x="4487863" y="2911475"/>
          <p14:tracePt t="419583" x="4525963" y="2911475"/>
          <p14:tracePt t="419600" x="4549775" y="2911475"/>
          <p14:tracePt t="419616" x="4564063" y="2911475"/>
          <p14:tracePt t="419662" x="4579938" y="2911475"/>
          <p14:tracePt t="419694" x="4594225" y="2911475"/>
          <p14:tracePt t="419702" x="4610100" y="2911475"/>
          <p14:tracePt t="419715" x="4648200" y="2911475"/>
          <p14:tracePt t="419732" x="4656138" y="2911475"/>
          <p14:tracePt t="419748" x="4670425" y="2911475"/>
          <p14:tracePt t="419782" x="4678363" y="2911475"/>
          <p14:tracePt t="419806" x="4702175" y="2911475"/>
          <p14:tracePt t="419815" x="4716463" y="2911475"/>
          <p14:tracePt t="419822" x="4740275" y="2911475"/>
          <p14:tracePt t="419832" x="4784725" y="2911475"/>
          <p14:tracePt t="419849" x="4808538" y="2911475"/>
          <p14:tracePt t="419865" x="4816475" y="2911475"/>
          <p14:tracePt t="419894" x="4830763" y="2911475"/>
          <p14:tracePt t="419926" x="4846638" y="2911475"/>
          <p14:tracePt t="419934" x="4854575" y="2911475"/>
          <p14:tracePt t="419950" x="4860925" y="2911475"/>
          <p14:tracePt t="419982" x="4868863" y="2911475"/>
          <p14:tracePt t="419990" x="4884738" y="2911475"/>
          <p14:tracePt t="419999" x="4922838" y="2911475"/>
          <p14:tracePt t="420016" x="4960938" y="2911475"/>
          <p14:tracePt t="420033" x="4975225" y="2911475"/>
          <p14:tracePt t="420048" x="4983163" y="2911475"/>
          <p14:tracePt t="420094" x="4999038" y="2911475"/>
          <p14:tracePt t="420126" x="5006975" y="2911475"/>
          <p14:tracePt t="420134" x="5029200" y="2911475"/>
          <p14:tracePt t="420147" x="5051425" y="2911475"/>
          <p14:tracePt t="420165" x="5067300" y="2911475"/>
          <p14:tracePt t="420182" x="5075238" y="2911475"/>
          <p14:tracePt t="420247" x="5089525" y="2911475"/>
          <p14:tracePt t="420262" x="5105400" y="2911475"/>
          <p14:tracePt t="420270" x="5113338" y="2911475"/>
          <p14:tracePt t="420280" x="5143500" y="2911475"/>
          <p14:tracePt t="420297" x="5165725" y="2911475"/>
          <p14:tracePt t="420314" x="5181600" y="2911475"/>
          <p14:tracePt t="420331" x="5189538" y="2911475"/>
          <p14:tracePt t="420347" x="5197475" y="2911475"/>
          <p14:tracePt t="420366" x="5203825" y="2911475"/>
          <p14:tracePt t="420406" x="5227638" y="2911475"/>
          <p14:tracePt t="420414" x="5249863" y="2925763"/>
          <p14:tracePt t="420422" x="5280025" y="2925763"/>
          <p14:tracePt t="420432" x="5364163" y="2933700"/>
          <p14:tracePt t="420448" x="5402263" y="2933700"/>
          <p14:tracePt t="420465" x="5410200" y="2933700"/>
          <p14:tracePt t="420481" x="5418138" y="2933700"/>
          <p14:tracePt t="420870" x="5418138" y="2941638"/>
          <p14:tracePt t="420886" x="5418138" y="2949575"/>
          <p14:tracePt t="420902" x="5410200" y="2955925"/>
          <p14:tracePt t="420910" x="5402263" y="2971800"/>
          <p14:tracePt t="420926" x="5394325" y="2987675"/>
          <p14:tracePt t="420942" x="5394325" y="2994025"/>
          <p14:tracePt t="420950" x="5387975" y="3001963"/>
          <p14:tracePt t="420963" x="5372100" y="3025775"/>
          <p14:tracePt t="420981" x="5334000" y="3078163"/>
          <p14:tracePt t="420981" x="5318125" y="3101975"/>
          <p14:tracePt t="420999" x="5273675" y="3178175"/>
          <p14:tracePt t="421015" x="5181600" y="3292475"/>
          <p14:tracePt t="421031" x="5067300" y="3406775"/>
          <p14:tracePt t="421048" x="4937125" y="3521075"/>
          <p14:tracePt t="421064" x="4830763" y="3603625"/>
          <p14:tracePt t="421081" x="4746625" y="3665538"/>
          <p14:tracePt t="421097" x="4686300" y="3711575"/>
          <p14:tracePt t="421114" x="4670425" y="3749675"/>
          <p14:tracePt t="421131" x="4648200" y="3787775"/>
          <p14:tracePt t="421147" x="4618038" y="3856038"/>
          <p14:tracePt t="421164" x="4572000" y="3924300"/>
          <p14:tracePt t="421180" x="4533900" y="3978275"/>
          <p14:tracePt t="421180" x="4511675" y="4000500"/>
          <p14:tracePt t="421200" x="4487863" y="4038600"/>
          <p14:tracePt t="421215" x="4465638" y="4084638"/>
          <p14:tracePt t="421231" x="4435475" y="4137025"/>
          <p14:tracePt t="421248" x="4411663" y="4206875"/>
          <p14:tracePt t="421265" x="4381500" y="4251325"/>
          <p14:tracePt t="421281" x="4351338" y="4297363"/>
          <p14:tracePt t="421297" x="4343400" y="4313238"/>
          <p14:tracePt t="421314" x="4343400" y="4321175"/>
          <p14:tracePt t="421329" x="4335463" y="4335463"/>
          <p14:tracePt t="421346" x="4335463" y="4373563"/>
          <p14:tracePt t="421363" x="4327525" y="4389438"/>
          <p14:tracePt t="421379" x="4321175" y="4435475"/>
          <p14:tracePt t="421396" x="4313238" y="4465638"/>
          <p14:tracePt t="421412" x="4305300" y="4495800"/>
          <p14:tracePt t="421429" x="4297363" y="4525963"/>
          <p14:tracePt t="421447" x="4289425" y="4549775"/>
          <p14:tracePt t="421463" x="4275138" y="4579938"/>
          <p14:tracePt t="421479" x="4275138" y="4587875"/>
          <p14:tracePt t="421495" x="4275138" y="4594225"/>
          <p14:tracePt t="421558" x="4275138" y="4602163"/>
          <p14:tracePt t="421582" x="4259263" y="4618038"/>
          <p14:tracePt t="421590" x="4259263" y="4625975"/>
          <p14:tracePt t="421606" x="4251325" y="4632325"/>
          <p14:tracePt t="421614" x="4244975" y="4640263"/>
          <p14:tracePt t="421630" x="4237038" y="4648200"/>
          <p14:tracePt t="421646" x="4221163" y="4656138"/>
          <p14:tracePt t="421664" x="4213225" y="4656138"/>
          <p14:tracePt t="422581" x="4206875" y="4656138"/>
          <p14:tracePt t="422590" x="4206875" y="4648200"/>
          <p14:tracePt t="422622" x="4206875" y="4640263"/>
          <p14:tracePt t="422654" x="4206875" y="4632325"/>
          <p14:tracePt t="422670" x="4206875" y="4618038"/>
          <p14:tracePt t="422694" x="4206875" y="4610100"/>
          <p14:tracePt t="422702" x="4206875" y="4594225"/>
          <p14:tracePt t="422711" x="4206875" y="4549775"/>
          <p14:tracePt t="422728" x="4206875" y="4479925"/>
          <p14:tracePt t="422744" x="4206875" y="4419600"/>
          <p14:tracePt t="422762" x="4206875" y="4389438"/>
          <p14:tracePt t="422779" x="4206875" y="4359275"/>
          <p14:tracePt t="422796" x="4206875" y="4343400"/>
          <p14:tracePt t="422812" x="4206875" y="4335463"/>
          <p14:tracePt t="422828" x="4206875" y="4321175"/>
          <p14:tracePt t="422828" x="4206875" y="4305300"/>
          <p14:tracePt t="422847" x="4213225" y="4267200"/>
          <p14:tracePt t="422863" x="4221163" y="4229100"/>
          <p14:tracePt t="422880" x="4237038" y="4183063"/>
          <p14:tracePt t="422896" x="4237038" y="4144963"/>
          <p14:tracePt t="422913" x="4244975" y="4144963"/>
          <p14:tracePt t="422928" x="4251325" y="4137025"/>
          <p14:tracePt t="422945" x="4251325" y="4130675"/>
          <p14:tracePt t="422962" x="4267200" y="4122738"/>
          <p14:tracePt t="422982" x="4267200" y="4098925"/>
          <p14:tracePt t="422995" x="4267200" y="4084638"/>
          <p14:tracePt t="423012" x="4283075" y="4046538"/>
          <p14:tracePt t="423029" x="4305300" y="4008438"/>
          <p14:tracePt t="423044" x="4313238" y="3992563"/>
          <p14:tracePt t="423061" x="4321175" y="3970338"/>
          <p14:tracePt t="423078" x="4321175" y="3946525"/>
          <p14:tracePt t="423095" x="4335463" y="3916363"/>
          <p14:tracePt t="423112" x="4335463" y="3894138"/>
          <p14:tracePt t="423129" x="4335463" y="3878263"/>
          <p14:tracePt t="423145" x="4335463" y="3856038"/>
          <p14:tracePt t="423162" x="4335463" y="3840163"/>
          <p14:tracePt t="423178" x="4335463" y="3825875"/>
          <p14:tracePt t="423196" x="4335463" y="3817938"/>
          <p14:tracePt t="423212" x="4335463" y="3810000"/>
          <p14:tracePt t="423247" x="4335463" y="3794125"/>
          <p14:tracePt t="423264" x="4335463" y="3787775"/>
          <p14:tracePt t="423270" x="4335463" y="3779838"/>
          <p14:tracePt t="423279" x="4335463" y="3763963"/>
          <p14:tracePt t="423296" x="4335463" y="3749675"/>
          <p14:tracePt t="423313" x="4335463" y="3733800"/>
          <p14:tracePt t="423329" x="4327525" y="3725863"/>
          <p14:tracePt t="423345" x="4321175" y="3725863"/>
          <p14:tracePt t="423362" x="4313238" y="3725863"/>
          <p14:tracePt t="423390" x="4305300" y="3711575"/>
          <p14:tracePt t="423398" x="4289425" y="3703638"/>
          <p14:tracePt t="423422" x="4275138" y="3695700"/>
          <p14:tracePt t="423430" x="4259263" y="3687763"/>
          <p14:tracePt t="423446" x="4251325" y="3687763"/>
          <p14:tracePt t="423461" x="4237038" y="3679825"/>
          <p14:tracePt t="423479" x="4229100" y="3679825"/>
          <p14:tracePt t="423494" x="4221163" y="3679825"/>
          <p14:tracePt t="423512" x="4213225" y="3679825"/>
          <p14:tracePt t="423528" x="4198938" y="3679825"/>
          <p14:tracePt t="423544" x="4175125" y="3679825"/>
          <p14:tracePt t="423560" x="4152900" y="3679825"/>
          <p14:tracePt t="423577" x="4122738" y="3679825"/>
          <p14:tracePt t="423595" x="4092575" y="3679825"/>
          <p14:tracePt t="423611" x="4038600" y="3679825"/>
          <p14:tracePt t="423629" x="3992563" y="3679825"/>
          <p14:tracePt t="423645" x="3978275" y="3679825"/>
          <p14:tracePt t="423645" x="3962400" y="3679825"/>
          <p14:tracePt t="423663" x="3946525" y="3679825"/>
          <p14:tracePt t="423679" x="3932238" y="3679825"/>
          <p14:tracePt t="423697" x="3916363" y="3695700"/>
          <p14:tracePt t="423712" x="3878263" y="3711575"/>
          <p14:tracePt t="423729" x="3856038" y="3725863"/>
          <p14:tracePt t="423745" x="3817938" y="3756025"/>
          <p14:tracePt t="423761" x="3794125" y="3763963"/>
          <p14:tracePt t="423777" x="3779838" y="3779838"/>
          <p14:tracePt t="423795" x="3763963" y="3787775"/>
          <p14:tracePt t="423811" x="3763963" y="3802063"/>
          <p14:tracePt t="423828" x="3756025" y="3817938"/>
          <p14:tracePt t="423844" x="3756025" y="3840163"/>
          <p14:tracePt t="423861" x="3749675" y="3870325"/>
          <p14:tracePt t="423879" x="3741738" y="3908425"/>
          <p14:tracePt t="423895" x="3733800" y="3940175"/>
          <p14:tracePt t="423912" x="3733800" y="3978275"/>
          <p14:tracePt t="423928" x="3733800" y="4008438"/>
          <p14:tracePt t="423944" x="3733800" y="4030663"/>
          <p14:tracePt t="423961" x="3733800" y="4038600"/>
          <p14:tracePt t="423977" x="3733800" y="4054475"/>
          <p14:tracePt t="424014" x="3733800" y="4068763"/>
          <p14:tracePt t="424038" x="3756025" y="4114800"/>
          <p14:tracePt t="424046" x="3763963" y="4130675"/>
          <p14:tracePt t="424062" x="3787775" y="4160838"/>
          <p14:tracePt t="424077" x="3810000" y="4213225"/>
          <p14:tracePt t="424095" x="3817938" y="4221163"/>
          <p14:tracePt t="424112" x="3825875" y="4229100"/>
          <p14:tracePt t="424127" x="3832225" y="4244975"/>
          <p14:tracePt t="424144" x="3840163" y="4251325"/>
          <p14:tracePt t="424160" x="3856038" y="4267200"/>
          <p14:tracePt t="424177" x="3878263" y="4283075"/>
          <p14:tracePt t="424195" x="3894138" y="4297363"/>
          <p14:tracePt t="424211" x="3902075" y="4305300"/>
          <p14:tracePt t="424227" x="3908425" y="4313238"/>
          <p14:tracePt t="424243" x="3932238" y="4327525"/>
          <p14:tracePt t="424264" x="3954463" y="4335463"/>
          <p14:tracePt t="424279" x="3970338" y="4335463"/>
          <p14:tracePt t="424334" x="3984625" y="4335463"/>
          <p14:tracePt t="424350" x="3992563" y="4335463"/>
          <p14:tracePt t="424366" x="4000500" y="4335463"/>
          <p14:tracePt t="424382" x="4008438" y="4335463"/>
          <p14:tracePt t="424438" x="4016375" y="4335463"/>
          <p14:tracePt t="424542" x="4016375" y="4327525"/>
          <p14:tracePt t="424830" x="4016375" y="4321175"/>
          <p14:tracePt t="424870" x="4016375" y="4305300"/>
          <p14:tracePt t="424910" x="4022725" y="4305300"/>
          <p14:tracePt t="424934" x="4038600" y="4305300"/>
          <p14:tracePt t="425006" x="4046538" y="4297363"/>
          <p14:tracePt t="425102" x="4054475" y="4297363"/>
          <p14:tracePt t="425126" x="4060825" y="4297363"/>
          <p14:tracePt t="425302" x="4068763" y="4297363"/>
          <p14:tracePt t="425310" x="4084638" y="4351338"/>
          <p14:tracePt t="425327" x="4092575" y="4419600"/>
          <p14:tracePt t="425344" x="4092575" y="4457700"/>
          <p14:tracePt t="425360" x="4092575" y="4487863"/>
          <p14:tracePt t="425376" x="4092575" y="4503738"/>
          <p14:tracePt t="425398" x="4092575" y="4511675"/>
          <p14:tracePt t="425438" x="4092575" y="4518025"/>
          <p14:tracePt t="425446" x="4092575" y="4525963"/>
          <p14:tracePt t="425459" x="4092575" y="4533900"/>
          <p14:tracePt t="425476" x="4092575" y="4541838"/>
          <p14:tracePt t="425492" x="4092575" y="4549775"/>
          <p14:tracePt t="425511" x="4092575" y="4556125"/>
          <p14:tracePt t="425526" x="4092575" y="4587875"/>
          <p14:tracePt t="425543" x="4092575" y="4618038"/>
          <p14:tracePt t="425561" x="4092575" y="4640263"/>
          <p14:tracePt t="425576" x="4092575" y="4656138"/>
          <p14:tracePt t="425593" x="4092575" y="4664075"/>
          <p14:tracePt t="425609" x="4098925" y="4664075"/>
          <p14:tracePt t="425870" x="4106863" y="4656138"/>
          <p14:tracePt t="425886" x="4114800" y="4648200"/>
          <p14:tracePt t="425894" x="4122738" y="4648200"/>
          <p14:tracePt t="425910" x="4130675" y="4640263"/>
          <p14:tracePt t="425926" x="4137025" y="4625975"/>
          <p14:tracePt t="425974" x="4144963" y="4625975"/>
          <p14:tracePt t="426006" x="4144963" y="4618038"/>
          <p14:tracePt t="426023" x="4152900" y="4602163"/>
          <p14:tracePt t="426070" x="4160838" y="4602163"/>
          <p14:tracePt t="426158" x="4160838" y="4594225"/>
          <p14:tracePt t="426382" x="4160838" y="4579938"/>
          <p14:tracePt t="426390" x="4160838" y="4533900"/>
          <p14:tracePt t="426398" x="4160838" y="4503738"/>
          <p14:tracePt t="426408" x="4160838" y="4449763"/>
          <p14:tracePt t="426425" x="4160838" y="4411663"/>
          <p14:tracePt t="426441" x="4160838" y="4389438"/>
          <p14:tracePt t="426459" x="4160838" y="4359275"/>
          <p14:tracePt t="426475" x="4160838" y="4321175"/>
          <p14:tracePt t="426492" x="4175125" y="4297363"/>
          <p14:tracePt t="426492" x="4183063" y="4267200"/>
          <p14:tracePt t="426510" x="4183063" y="4244975"/>
          <p14:tracePt t="426524" x="4213225" y="4198938"/>
          <p14:tracePt t="426524" x="4213225" y="4191000"/>
          <p14:tracePt t="426543" x="4229100" y="4160838"/>
          <p14:tracePt t="426559" x="4229100" y="4144963"/>
          <p14:tracePt t="426575" x="4244975" y="4106863"/>
          <p14:tracePt t="426592" x="4259263" y="4084638"/>
          <p14:tracePt t="426608" x="4259263" y="4060825"/>
          <p14:tracePt t="426625" x="4275138" y="4046538"/>
          <p14:tracePt t="426641" x="4283075" y="4030663"/>
          <p14:tracePt t="426658" x="4289425" y="4022725"/>
          <p14:tracePt t="426675" x="4289425" y="4008438"/>
          <p14:tracePt t="426692" x="4305300" y="3984625"/>
          <p14:tracePt t="426692" x="4321175" y="3978275"/>
          <p14:tracePt t="426710" x="4321175" y="3970338"/>
          <p14:tracePt t="426724" x="4321175" y="3962400"/>
          <p14:tracePt t="426743" x="4321175" y="3954463"/>
          <p14:tracePt t="426758" x="4335463" y="3932238"/>
          <p14:tracePt t="426776" x="4335463" y="3916363"/>
          <p14:tracePt t="426792" x="4343400" y="3902075"/>
          <p14:tracePt t="426808" x="4343400" y="3894138"/>
          <p14:tracePt t="426824" x="4343400" y="3886200"/>
          <p14:tracePt t="426842" x="4351338" y="3886200"/>
          <p14:tracePt t="426918" x="4343400" y="3878263"/>
          <p14:tracePt t="427118" x="4335463" y="3870325"/>
          <p14:tracePt t="427126" x="4327525" y="3870325"/>
          <p14:tracePt t="427140" x="4321175" y="3863975"/>
          <p14:tracePt t="427159" x="4305300" y="3856038"/>
          <p14:tracePt t="427182" x="4289425" y="3840163"/>
          <p14:tracePt t="427192" x="4259263" y="3832225"/>
          <p14:tracePt t="427208" x="4251325" y="3825875"/>
          <p14:tracePt t="427224" x="4237038" y="3810000"/>
          <p14:tracePt t="427240" x="4229100" y="3802063"/>
          <p14:tracePt t="427258" x="4221163" y="3802063"/>
          <p14:tracePt t="427382" x="4213225" y="3802063"/>
          <p14:tracePt t="427406" x="4198938" y="3802063"/>
          <p14:tracePt t="427423" x="4198938" y="3817938"/>
          <p14:tracePt t="427454" x="4191000" y="3825875"/>
          <p14:tracePt t="427470" x="4175125" y="3840163"/>
          <p14:tracePt t="427486" x="4175125" y="3848100"/>
          <p14:tracePt t="427494" x="4168775" y="3856038"/>
          <p14:tracePt t="427526" x="4168775" y="3863975"/>
          <p14:tracePt t="427550" x="4160838" y="3863975"/>
          <p14:tracePt t="427558" x="4160838" y="3870325"/>
          <p14:tracePt t="427575" x="4152900" y="3878263"/>
          <p14:tracePt t="428480" x="4160838" y="3878263"/>
          <p14:tracePt t="428878" x="4160838" y="3870325"/>
          <p14:tracePt t="429118" x="4168775" y="3870325"/>
          <p14:tracePt t="429126" x="4168775" y="3863975"/>
          <p14:tracePt t="429142" x="4183063" y="3863975"/>
          <p14:tracePt t="429158" x="4198938" y="3863975"/>
          <p14:tracePt t="429174" x="4198938" y="3856038"/>
          <p14:tracePt t="429189" x="4206875" y="3856038"/>
          <p14:tracePt t="429207" x="4221163" y="3848100"/>
          <p14:tracePt t="429223" x="4229100" y="3840163"/>
          <p14:tracePt t="429246" x="4237038" y="3840163"/>
          <p14:tracePt t="429262" x="4244975" y="3840163"/>
          <p14:tracePt t="429271" x="4267200" y="3832225"/>
          <p14:tracePt t="429288" x="4283075" y="3832225"/>
          <p14:tracePt t="429305" x="4289425" y="3825875"/>
          <p14:tracePt t="429462" x="4289425" y="3817938"/>
          <p14:tracePt t="429502" x="4297363" y="3810000"/>
          <p14:tracePt t="429518" x="4297363" y="3802063"/>
          <p14:tracePt t="429574" x="4297363" y="3794125"/>
          <p14:tracePt t="429590" x="4305300" y="3794125"/>
          <p14:tracePt t="429598" x="4305300" y="3787775"/>
          <p14:tracePt t="429606" x="4313238" y="3787775"/>
          <p14:tracePt t="429630" x="4321175" y="3779838"/>
          <p14:tracePt t="429639" x="4327525" y="3771900"/>
          <p14:tracePt t="429678" x="4327525" y="3763963"/>
          <p14:tracePt t="430006" x="4321175" y="3763963"/>
          <p14:tracePt t="430134" x="4313238" y="3763963"/>
          <p14:tracePt t="430206" x="4305300" y="3763963"/>
          <p14:tracePt t="430334" x="4297363" y="3763963"/>
          <p14:tracePt t="430358" x="4283075" y="3763963"/>
          <p14:tracePt t="430438" x="4267200" y="3763963"/>
          <p14:tracePt t="430446" x="4251325" y="3763963"/>
          <p14:tracePt t="430471" x="4244975" y="3763963"/>
          <p14:tracePt t="430487" x="4237038" y="3763963"/>
          <p14:tracePt t="430503" x="4229100" y="3763963"/>
          <p14:tracePt t="430510" x="4221163" y="3763963"/>
          <p14:tracePt t="430526" x="4213225" y="3763963"/>
          <p14:tracePt t="430542" x="4206875" y="3763963"/>
          <p14:tracePt t="430558" x="4198938" y="3763963"/>
          <p14:tracePt t="430570" x="4183063" y="3763963"/>
          <p14:tracePt t="430587" x="4168775" y="3763963"/>
          <p14:tracePt t="430603" x="4152900" y="3763963"/>
          <p14:tracePt t="430620" x="4122738" y="3763963"/>
          <p14:tracePt t="430639" x="4114800" y="3763963"/>
          <p14:tracePt t="430654" x="4098925" y="3763963"/>
          <p14:tracePt t="430694" x="4092575" y="3763963"/>
          <p14:tracePt t="430703" x="4076700" y="3771900"/>
          <p14:tracePt t="430710" x="4068763" y="3787775"/>
          <p14:tracePt t="430720" x="4046538" y="3802063"/>
          <p14:tracePt t="430737" x="4030663" y="3810000"/>
          <p14:tracePt t="430753" x="4022725" y="3817938"/>
          <p14:tracePt t="430771" x="4022725" y="3825875"/>
          <p14:tracePt t="430787" x="4016375" y="3825875"/>
          <p14:tracePt t="430803" x="4000500" y="3832225"/>
          <p14:tracePt t="430820" x="4000500" y="3840163"/>
          <p14:tracePt t="430837" x="3984625" y="3863975"/>
          <p14:tracePt t="430855" x="3970338" y="3878263"/>
          <p14:tracePt t="430871" x="3954463" y="3902075"/>
          <p14:tracePt t="430888" x="3940175" y="3924300"/>
          <p14:tracePt t="430904" x="3916363" y="3962400"/>
          <p14:tracePt t="430921" x="3908425" y="3978275"/>
          <p14:tracePt t="430937" x="3878263" y="4000500"/>
          <p14:tracePt t="430954" x="3870325" y="4008438"/>
          <p14:tracePt t="430970" x="3870325" y="4022725"/>
          <p14:tracePt t="430998" x="3870325" y="4038600"/>
          <p14:tracePt t="431014" x="3878263" y="4046538"/>
          <p14:tracePt t="431022" x="3878263" y="4054475"/>
          <p14:tracePt t="431037" x="3894138" y="4084638"/>
          <p14:tracePt t="431055" x="3916363" y="4098925"/>
          <p14:tracePt t="431071" x="3924300" y="4106863"/>
          <p14:tracePt t="431094" x="3932238" y="4114800"/>
          <p14:tracePt t="431104" x="3954463" y="4137025"/>
          <p14:tracePt t="431120" x="3978275" y="4152900"/>
          <p14:tracePt t="431136" x="3992563" y="4168775"/>
          <p14:tracePt t="431153" x="4030663" y="4175125"/>
          <p14:tracePt t="431171" x="4038600" y="4183063"/>
          <p14:tracePt t="431187" x="4046538" y="4183063"/>
          <p14:tracePt t="431203" x="4068763" y="4198938"/>
          <p14:tracePt t="431220" x="4084638" y="4198938"/>
          <p14:tracePt t="431236" x="4092575" y="4198938"/>
          <p14:tracePt t="431252" x="4098925" y="4198938"/>
          <p14:tracePt t="431252" x="4106863" y="4198938"/>
          <p14:tracePt t="431271" x="4114800" y="4198938"/>
          <p14:tracePt t="431286" x="4122738" y="4198938"/>
          <p14:tracePt t="431302" x="4137025" y="4198938"/>
          <p14:tracePt t="431319" x="4175125" y="4198938"/>
          <p14:tracePt t="431336" x="4191000" y="4191000"/>
          <p14:tracePt t="431352" x="4229100" y="4168775"/>
          <p14:tracePt t="431369" x="4244975" y="4160838"/>
          <p14:tracePt t="431387" x="4259263" y="4137025"/>
          <p14:tracePt t="431403" x="4275138" y="4137025"/>
          <p14:tracePt t="431420" x="4275138" y="4130675"/>
          <p14:tracePt t="431436" x="4283075" y="4122738"/>
          <p14:tracePt t="431453" x="4297363" y="4114800"/>
          <p14:tracePt t="431471" x="4297363" y="4106863"/>
          <p14:tracePt t="431487" x="4313238" y="4084638"/>
          <p14:tracePt t="431503" x="4313238" y="4068763"/>
          <p14:tracePt t="431521" x="4327525" y="4046538"/>
          <p14:tracePt t="431537" x="4327525" y="4022725"/>
          <p14:tracePt t="431553" x="4327525" y="4016375"/>
          <p14:tracePt t="431570" x="4327525" y="4000500"/>
          <p14:tracePt t="431586" x="4327525" y="3984625"/>
          <p14:tracePt t="431603" x="4327525" y="3978275"/>
          <p14:tracePt t="431619" x="4327525" y="3962400"/>
          <p14:tracePt t="431636" x="4327525" y="3954463"/>
          <p14:tracePt t="431653" x="4321175" y="3940175"/>
          <p14:tracePt t="431669" x="4313238" y="3924300"/>
          <p14:tracePt t="431685" x="4305300" y="3916363"/>
          <p14:tracePt t="431703" x="4297363" y="3908425"/>
          <p14:tracePt t="431719" x="4297363" y="3902075"/>
          <p14:tracePt t="431735" x="4283075" y="3894138"/>
          <p14:tracePt t="431752" x="4267200" y="3856038"/>
          <p14:tracePt t="431769" x="4259263" y="3848100"/>
          <p14:tracePt t="431786" x="4244975" y="3825875"/>
          <p14:tracePt t="431803" x="4237038" y="3825875"/>
          <p14:tracePt t="431819" x="4221163" y="3810000"/>
          <p14:tracePt t="431836" x="4213225" y="3810000"/>
          <p14:tracePt t="431852" x="4206875" y="3810000"/>
          <p14:tracePt t="431869" x="4198938" y="3810000"/>
          <p14:tracePt t="431894" x="4191000" y="3810000"/>
          <p14:tracePt t="431910" x="4183063" y="3810000"/>
          <p14:tracePt t="431935" x="4175125" y="3810000"/>
          <p14:tracePt t="431950" x="4168775" y="3810000"/>
          <p14:tracePt t="431974" x="4160838" y="3817938"/>
          <p14:tracePt t="431998" x="4152900" y="3825875"/>
          <p14:tracePt t="432006" x="4137025" y="3832225"/>
          <p14:tracePt t="432019" x="4130675" y="3848100"/>
          <p14:tracePt t="432035" x="4130675" y="3863975"/>
          <p14:tracePt t="432051" x="4122738" y="3863975"/>
          <p14:tracePt t="432069" x="4114800" y="3870325"/>
          <p14:tracePt t="432085" x="4114800" y="3878263"/>
          <p14:tracePt t="432103" x="4114800" y="3894138"/>
          <p14:tracePt t="432120" x="4114800" y="3902075"/>
          <p14:tracePt t="432136" x="4114800" y="3916363"/>
          <p14:tracePt t="432152" x="4114800" y="3932238"/>
          <p14:tracePt t="432174" x="4122738" y="3932238"/>
          <p14:tracePt t="432678" x="4137025" y="3932238"/>
          <p14:tracePt t="432686" x="4160838" y="3946525"/>
          <p14:tracePt t="432704" x="4168775" y="3954463"/>
          <p14:tracePt t="432719" x="4183063" y="3970338"/>
          <p14:tracePt t="432736" x="4198938" y="3992563"/>
          <p14:tracePt t="432752" x="4206875" y="4022725"/>
          <p14:tracePt t="432769" x="4206875" y="4076700"/>
          <p14:tracePt t="432785" x="4206875" y="4130675"/>
          <p14:tracePt t="432802" x="4206875" y="4183063"/>
          <p14:tracePt t="432819" x="4206875" y="4198938"/>
          <p14:tracePt t="432835" x="4206875" y="4213225"/>
          <p14:tracePt t="432851" x="4206875" y="4221163"/>
          <p14:tracePt t="432894" x="4206875" y="4229100"/>
          <p14:tracePt t="432902" x="4206875" y="4251325"/>
          <p14:tracePt t="432919" x="4206875" y="4275138"/>
          <p14:tracePt t="432935" x="4206875" y="4305300"/>
          <p14:tracePt t="432952" x="4206875" y="4335463"/>
          <p14:tracePt t="432969" x="4206875" y="4389438"/>
          <p14:tracePt t="432985" x="4206875" y="4427538"/>
          <p14:tracePt t="433002" x="4206875" y="4435475"/>
          <p14:tracePt t="433018" x="4206875" y="4449763"/>
          <p14:tracePt t="433078" x="4206875" y="4457700"/>
          <p14:tracePt t="433094" x="4206875" y="4479925"/>
          <p14:tracePt t="433102" x="4206875" y="4495800"/>
          <p14:tracePt t="433126" x="4206875" y="4503738"/>
          <p14:tracePt t="433142" x="4206875" y="4511675"/>
          <p14:tracePt t="433190" x="4206875" y="4518025"/>
          <p14:tracePt t="433222" x="4206875" y="4525963"/>
          <p14:tracePt t="433238" x="4206875" y="4533900"/>
          <p14:tracePt t="433246" x="4206875" y="4541838"/>
          <p14:tracePt t="433262" x="4206875" y="4549775"/>
          <p14:tracePt t="433278" x="4206875" y="4533900"/>
          <p14:tracePt t="433382" x="4206875" y="4525963"/>
          <p14:tracePt t="433406" x="4206875" y="4503738"/>
          <p14:tracePt t="433446" x="4206875" y="4487863"/>
          <p14:tracePt t="433454" x="4206875" y="4465638"/>
          <p14:tracePt t="433467" x="4206875" y="4397375"/>
          <p14:tracePt t="433484" x="4183063" y="4313238"/>
          <p14:tracePt t="433501" x="4160838" y="4251325"/>
          <p14:tracePt t="433501" x="4152900" y="4229100"/>
          <p14:tracePt t="433519" x="4137025" y="4206875"/>
          <p14:tracePt t="433534" x="4137025" y="4198938"/>
          <p14:tracePt t="433550" x="4130675" y="4183063"/>
          <p14:tracePt t="433574" x="4130675" y="4168775"/>
          <p14:tracePt t="433590" x="4130675" y="4144963"/>
          <p14:tracePt t="433601" x="4122738" y="4122738"/>
          <p14:tracePt t="433618" x="4122738" y="4092575"/>
          <p14:tracePt t="433633" x="4114800" y="4046538"/>
          <p14:tracePt t="433651" x="4098925" y="4016375"/>
          <p14:tracePt t="433668" x="4098925" y="4000500"/>
          <p14:tracePt t="433684" x="4098925" y="3992563"/>
          <p14:tracePt t="433700" x="4098925" y="3978275"/>
          <p14:tracePt t="433720" x="4098925" y="3962400"/>
          <p14:tracePt t="433735" x="4098925" y="3940175"/>
          <p14:tracePt t="433752" x="4098925" y="3916363"/>
          <p14:tracePt t="433768" x="4098925" y="3902075"/>
          <p14:tracePt t="433784" x="4098925" y="3878263"/>
          <p14:tracePt t="433801" x="4098925" y="3863975"/>
          <p14:tracePt t="433817" x="4098925" y="3832225"/>
          <p14:tracePt t="433834" x="4098925" y="3794125"/>
          <p14:tracePt t="433851" x="4098925" y="3756025"/>
          <p14:tracePt t="433867" x="4106863" y="3725863"/>
          <p14:tracePt t="433884" x="4114800" y="3711575"/>
          <p14:tracePt t="433900" x="4114800" y="3687763"/>
          <p14:tracePt t="433900" x="4114800" y="3665538"/>
          <p14:tracePt t="433920" x="4122738" y="3641725"/>
          <p14:tracePt t="433933" x="4122738" y="3603625"/>
          <p14:tracePt t="433951" x="4130675" y="3581400"/>
          <p14:tracePt t="433968" x="4130675" y="3551238"/>
          <p14:tracePt t="433984" x="4137025" y="3535363"/>
          <p14:tracePt t="434000" x="4137025" y="3527425"/>
          <p14:tracePt t="434030" x="4144963" y="3513138"/>
          <p14:tracePt t="434038" x="4152900" y="3505200"/>
          <p14:tracePt t="434050" x="4152900" y="3489325"/>
          <p14:tracePt t="434066" x="4160838" y="3475038"/>
          <p14:tracePt t="434083" x="4175125" y="3444875"/>
          <p14:tracePt t="434101" x="4183063" y="3444875"/>
          <p14:tracePt t="434174" x="4191000" y="3436938"/>
          <p14:tracePt t="434214" x="4198938" y="3436938"/>
          <p14:tracePt t="434230" x="4198938" y="3429000"/>
          <p14:tracePt t="434255" x="4206875" y="3429000"/>
          <p14:tracePt t="434534" x="4198938" y="3429000"/>
          <p14:tracePt t="434710" x="4183063" y="3429000"/>
          <p14:tracePt t="434726" x="4175125" y="3444875"/>
          <p14:tracePt t="434742" x="4168775" y="3444875"/>
          <p14:tracePt t="434782" x="4168775" y="3451225"/>
          <p14:tracePt t="434790" x="4160838" y="3459163"/>
          <p14:tracePt t="434822" x="4152900" y="3467100"/>
          <p14:tracePt t="434974" x="4152900" y="3475038"/>
          <p14:tracePt t="435246" x="4152900" y="3482975"/>
          <p14:tracePt t="435342" x="4168775" y="3482975"/>
          <p14:tracePt t="435662" x="4175125" y="3459163"/>
          <p14:tracePt t="435670" x="4183063" y="3436938"/>
          <p14:tracePt t="435681" x="4198938" y="3406775"/>
          <p14:tracePt t="435699" x="4198938" y="3375025"/>
          <p14:tracePt t="435717" x="4206875" y="3336925"/>
          <p14:tracePt t="435732" x="4206875" y="3306763"/>
          <p14:tracePt t="435749" x="4206875" y="3284538"/>
          <p14:tracePt t="435749" x="4206875" y="3254375"/>
          <p14:tracePt t="435767" x="4206875" y="3208338"/>
          <p14:tracePt t="435783" x="4206875" y="3162300"/>
          <p14:tracePt t="435799" x="4206875" y="3108325"/>
          <p14:tracePt t="435816" x="4237038" y="3055938"/>
          <p14:tracePt t="435832" x="4237038" y="3032125"/>
          <p14:tracePt t="435849" x="4237038" y="3017838"/>
          <p14:tracePt t="435865" x="4229100" y="3009900"/>
          <p14:tracePt t="435882" x="4229100" y="3001963"/>
          <p14:tracePt t="435902" x="4229100" y="2994025"/>
          <p14:tracePt t="435914" x="4244975" y="2933700"/>
          <p14:tracePt t="435932" x="4251325" y="2849563"/>
          <p14:tracePt t="435949" x="4267200" y="2803525"/>
          <p14:tracePt t="435949" x="4275138" y="2797175"/>
          <p14:tracePt t="435967" x="4283075" y="2789238"/>
          <p14:tracePt t="436006" x="4283075" y="2781300"/>
          <p14:tracePt t="436030" x="4297363" y="2773363"/>
          <p14:tracePt t="436038" x="4313238" y="2759075"/>
          <p14:tracePt t="436054" x="4321175" y="2751138"/>
          <p14:tracePt t="436064" x="4343400" y="2735263"/>
          <p14:tracePt t="436081" x="4359275" y="2720975"/>
          <p14:tracePt t="436099" x="4365625" y="2720975"/>
          <p14:tracePt t="436126" x="4373563" y="2720975"/>
          <p14:tracePt t="436134" x="4381500" y="2720975"/>
          <p14:tracePt t="436148" x="4397375" y="2713038"/>
          <p14:tracePt t="436164" x="4449763" y="2705100"/>
          <p14:tracePt t="436183" x="4487863" y="2697163"/>
          <p14:tracePt t="436200" x="4487863" y="2689225"/>
          <p14:tracePt t="436214" x="4495800" y="2682875"/>
          <p14:tracePt t="436232" x="4511675" y="2682875"/>
          <p14:tracePt t="436262" x="4533900" y="2674938"/>
          <p14:tracePt t="436279" x="4549775" y="2667000"/>
          <p14:tracePt t="436286" x="4572000" y="2667000"/>
          <p14:tracePt t="436298" x="4648200" y="2659063"/>
          <p14:tracePt t="436315" x="4702175" y="2644775"/>
          <p14:tracePt t="436331" x="4724400" y="2644775"/>
          <p14:tracePt t="436348" x="4724400" y="2636838"/>
          <p14:tracePt t="436374" x="4740275" y="2636838"/>
          <p14:tracePt t="436382" x="4784725" y="2628900"/>
          <p14:tracePt t="436399" x="4846638" y="2606675"/>
          <p14:tracePt t="436416" x="4899025" y="2598738"/>
          <p14:tracePt t="436432" x="4937125" y="2590800"/>
          <p14:tracePt t="436448" x="4945063" y="2582863"/>
          <p14:tracePt t="436470" x="4953000" y="2582863"/>
          <p14:tracePt t="436494" x="4975225" y="2574925"/>
          <p14:tracePt t="436502" x="5021263" y="2560638"/>
          <p14:tracePt t="436514" x="5127625" y="2536825"/>
          <p14:tracePt t="436530" x="5189538" y="2522538"/>
          <p14:tracePt t="436547" x="5211763" y="2506663"/>
          <p14:tracePt t="436565" x="5227638" y="2506663"/>
          <p14:tracePt t="436565" x="5241925" y="2506663"/>
          <p14:tracePt t="436583" x="5257800" y="2506663"/>
          <p14:tracePt t="436596" x="5287963" y="2492375"/>
          <p14:tracePt t="436614" x="5318125" y="2476500"/>
          <p14:tracePt t="436631" x="5334000" y="2468563"/>
          <p14:tracePt t="436648" x="5341938" y="2460625"/>
          <p14:tracePt t="436665" x="5341938" y="2454275"/>
          <p14:tracePt t="436681" x="5356225" y="2438400"/>
          <p14:tracePt t="436699" x="5380038" y="2422525"/>
          <p14:tracePt t="436715" x="5410200" y="2400300"/>
          <p14:tracePt t="436731" x="5432425" y="2400300"/>
          <p14:tracePt t="436748" x="5440363" y="2392363"/>
          <p14:tracePt t="436764" x="5440363" y="2378075"/>
          <p14:tracePt t="436780" x="5456238" y="2362200"/>
          <p14:tracePt t="436799" x="5478463" y="2339975"/>
          <p14:tracePt t="436815" x="5502275" y="2324100"/>
          <p14:tracePt t="436832" x="5516563" y="2308225"/>
          <p14:tracePt t="436848" x="5524500" y="2293938"/>
          <p14:tracePt t="436864" x="5524500" y="2270125"/>
          <p14:tracePt t="436881" x="5524500" y="2247900"/>
          <p14:tracePt t="436897" x="5524500" y="2217738"/>
          <p14:tracePt t="436914" x="5540375" y="2149475"/>
          <p14:tracePt t="436931" x="5562600" y="2065338"/>
          <p14:tracePt t="436948" x="5584825" y="1973263"/>
          <p14:tracePt t="436964" x="5592763" y="1927225"/>
          <p14:tracePt t="436981" x="5592763" y="1874838"/>
          <p14:tracePt t="436981" x="5592763" y="1858963"/>
          <p14:tracePt t="436999" x="5592763" y="1828800"/>
          <p14:tracePt t="437015" x="5592763" y="1790700"/>
          <p14:tracePt t="437032" x="5592763" y="1774825"/>
          <p14:tracePt t="437048" x="5592763" y="1736725"/>
          <p14:tracePt t="437064" x="5570538" y="1722438"/>
          <p14:tracePt t="437081" x="5570538" y="1714500"/>
          <p14:tracePt t="437097" x="5570538" y="1706563"/>
          <p14:tracePt t="437126" x="5562600" y="1706563"/>
          <p14:tracePt t="437150" x="5562600" y="1714500"/>
          <p14:tracePt t="437166" x="5562600" y="1730375"/>
          <p14:tracePt t="437174" x="5562600" y="1744663"/>
          <p14:tracePt t="437182" x="5562600" y="1760538"/>
          <p14:tracePt t="437182" x="5562600" y="1768475"/>
          <p14:tracePt t="437199" x="5562600" y="1774825"/>
          <p14:tracePt t="437215" x="5546725" y="1790700"/>
          <p14:tracePt t="437231" x="5546725" y="1820863"/>
          <p14:tracePt t="437250" x="5524500" y="1874838"/>
          <p14:tracePt t="437266" x="5508625" y="1943100"/>
          <p14:tracePt t="437281" x="5470525" y="2019300"/>
          <p14:tracePt t="437297" x="5448300" y="2103438"/>
          <p14:tracePt t="437313" x="5402263" y="2193925"/>
          <p14:tracePt t="437331" x="5372100" y="2286000"/>
          <p14:tracePt t="437347" x="5334000" y="2362200"/>
          <p14:tracePt t="437364" x="5311775" y="2416175"/>
          <p14:tracePt t="437380" x="5280025" y="2484438"/>
          <p14:tracePt t="437397" x="5241925" y="2568575"/>
          <p14:tracePt t="437397" x="5197475" y="2620963"/>
          <p14:tracePt t="437415" x="5135563" y="2735263"/>
          <p14:tracePt t="437431" x="5051425" y="2879725"/>
          <p14:tracePt t="437448" x="4991100" y="2971800"/>
          <p14:tracePt t="437464" x="4975225" y="2994025"/>
          <p14:tracePt t="437480" x="4960938" y="3025775"/>
          <p14:tracePt t="437497" x="4930775" y="3086100"/>
          <p14:tracePt t="437514" x="4892675" y="3154363"/>
          <p14:tracePt t="437531" x="4830763" y="3276600"/>
          <p14:tracePt t="437547" x="4754563" y="3398838"/>
          <p14:tracePt t="437564" x="4702175" y="3497263"/>
          <p14:tracePt t="437581" x="4670425" y="3559175"/>
          <p14:tracePt t="437581" x="4640263" y="3603625"/>
          <p14:tracePt t="437598" x="4640263" y="3611563"/>
          <p14:tracePt t="437614" x="4618038" y="3635375"/>
          <p14:tracePt t="437630" x="4610100" y="3635375"/>
          <p14:tracePt t="437694" x="4602163" y="3635375"/>
          <p14:tracePt t="437702" x="4594225" y="3635375"/>
          <p14:tracePt t="437712" x="4541838" y="3657600"/>
          <p14:tracePt t="437730" x="4511675" y="3657600"/>
          <p14:tracePt t="437746" x="4479925" y="3665538"/>
          <p14:tracePt t="437763" x="4473575" y="3665538"/>
          <p14:tracePt t="437798" x="4449763" y="3641725"/>
          <p14:tracePt t="437822" x="4441825" y="3635375"/>
          <p14:tracePt t="437830" x="4389438" y="3603625"/>
          <p14:tracePt t="437848" x="4313238" y="3565525"/>
          <p14:tracePt t="437864" x="4267200" y="3535363"/>
          <p14:tracePt t="437880" x="4259263" y="3527425"/>
          <p14:tracePt t="437897" x="4244975" y="3527425"/>
          <p14:tracePt t="437914" x="4237038" y="3527425"/>
          <p14:tracePt t="437942" x="4221163" y="3521075"/>
          <p14:tracePt t="438030" x="4221163" y="3513138"/>
          <p14:tracePt t="438070" x="4213225" y="3513138"/>
          <p14:tracePt t="438086" x="4213225" y="3521075"/>
          <p14:tracePt t="439188" x="4213225" y="3513138"/>
          <p14:tracePt t="439510" x="4213225" y="3505200"/>
          <p14:tracePt t="439678" x="4213225" y="3489325"/>
          <p14:tracePt t="439702" x="4221163" y="3489325"/>
          <p14:tracePt t="439711" x="4221163" y="3482975"/>
          <p14:tracePt t="439734" x="4221163" y="3475038"/>
          <p14:tracePt t="439758" x="4229100" y="3467100"/>
          <p14:tracePt t="439774" x="4229100" y="3459163"/>
          <p14:tracePt t="439782" x="4229100" y="3451225"/>
          <p14:tracePt t="439794" x="4237038" y="3436938"/>
          <p14:tracePt t="439810" x="4237038" y="3413125"/>
          <p14:tracePt t="439828" x="4244975" y="3368675"/>
          <p14:tracePt t="439845" x="4244975" y="3330575"/>
          <p14:tracePt t="439861" x="4251325" y="3306763"/>
          <p14:tracePt t="439878" x="4251325" y="3292475"/>
          <p14:tracePt t="439895" x="4251325" y="3276600"/>
          <p14:tracePt t="439912" x="4251325" y="3260725"/>
          <p14:tracePt t="439934" x="4251325" y="3254375"/>
          <p14:tracePt t="439950" x="4251325" y="3230563"/>
          <p14:tracePt t="439961" x="4251325" y="3222625"/>
          <p14:tracePt t="439977" x="4259263" y="3192463"/>
          <p14:tracePt t="439994" x="4259263" y="3184525"/>
          <p14:tracePt t="440011" x="4259263" y="3162300"/>
          <p14:tracePt t="440027" x="4259263" y="3154363"/>
          <p14:tracePt t="440044" x="4259263" y="3132138"/>
          <p14:tracePt t="440061" x="4259263" y="3116263"/>
          <p14:tracePt t="440079" x="4259263" y="3101975"/>
          <p14:tracePt t="440095" x="4259263" y="3094038"/>
          <p14:tracePt t="440118" x="4259263" y="3070225"/>
          <p14:tracePt t="440134" x="4259263" y="3063875"/>
          <p14:tracePt t="440158" x="4259263" y="3048000"/>
          <p14:tracePt t="440166" x="4259263" y="3040063"/>
          <p14:tracePt t="440177" x="4259263" y="3025775"/>
          <p14:tracePt t="440194" x="4259263" y="3001963"/>
          <p14:tracePt t="440211" x="4259263" y="2979738"/>
          <p14:tracePt t="440227" x="4259263" y="2955925"/>
          <p14:tracePt t="440244" x="4259263" y="2941638"/>
          <p14:tracePt t="440261" x="4259263" y="2933700"/>
          <p14:tracePt t="440382" x="4259263" y="2925763"/>
          <p14:tracePt t="440430" x="4259263" y="2941638"/>
          <p14:tracePt t="440526" x="4259263" y="2955925"/>
          <p14:tracePt t="440550" x="4259263" y="2963863"/>
          <p14:tracePt t="440559" x="4259263" y="2971800"/>
          <p14:tracePt t="440566" x="4259263" y="2979738"/>
          <p14:tracePt t="440577" x="4259263" y="3001963"/>
          <p14:tracePt t="440593" x="4259263" y="3032125"/>
          <p14:tracePt t="440610" x="4259263" y="3063875"/>
          <p14:tracePt t="440627" x="4259263" y="3070225"/>
          <p14:tracePt t="440643" x="4259263" y="3078163"/>
          <p14:tracePt t="440660" x="4259263" y="3086100"/>
          <p14:tracePt t="440703" x="4259263" y="3094038"/>
          <p14:tracePt t="440710" x="4259263" y="3101975"/>
          <p14:tracePt t="440734" x="4259263" y="3108325"/>
          <p14:tracePt t="440759" x="4259263" y="3116263"/>
          <p14:tracePt t="440766" x="4259263" y="3132138"/>
          <p14:tracePt t="440782" x="4259263" y="3140075"/>
          <p14:tracePt t="440798" x="4259263" y="3146425"/>
          <p14:tracePt t="440810" x="4267200" y="3170238"/>
          <p14:tracePt t="440827" x="4267200" y="3192463"/>
          <p14:tracePt t="440844" x="4283075" y="3200400"/>
          <p14:tracePt t="440860" x="4289425" y="3222625"/>
          <p14:tracePt t="440860" x="4289425" y="3230563"/>
          <p14:tracePt t="440879" x="4297363" y="3254375"/>
          <p14:tracePt t="440893" x="4305300" y="3284538"/>
          <p14:tracePt t="440911" x="4313238" y="3298825"/>
          <p14:tracePt t="440927" x="4321175" y="3314700"/>
          <p14:tracePt t="440944" x="4321175" y="3322638"/>
          <p14:tracePt t="440960" x="4321175" y="3330575"/>
          <p14:tracePt t="440991" x="4327525" y="3336925"/>
          <p14:tracePt t="440998" x="4327525" y="3344863"/>
          <p14:tracePt t="441038" x="4327525" y="3352800"/>
          <p14:tracePt t="441054" x="4327525" y="3360738"/>
          <p14:tracePt t="453427" x="4327525" y="3352800"/>
          <p14:tracePt t="453838" x="4327525" y="3344863"/>
          <p14:tracePt t="458280" x="4321175" y="3344863"/>
          <p14:tracePt t="459118" x="4305300" y="3344863"/>
          <p14:tracePt t="459134" x="4297363" y="3344863"/>
          <p14:tracePt t="459158" x="4275138" y="3344863"/>
          <p14:tracePt t="459174" x="4251325" y="3344863"/>
          <p14:tracePt t="459191" x="4244975" y="3344863"/>
          <p14:tracePt t="459214" x="4229100" y="3344863"/>
          <p14:tracePt t="459230" x="4221163" y="3344863"/>
          <p14:tracePt t="459255" x="4213225" y="3344863"/>
          <p14:tracePt t="459286" x="4206875" y="3344863"/>
          <p14:tracePt t="459294" x="4183063" y="3360738"/>
          <p14:tracePt t="459307" x="4168775" y="3368675"/>
          <p14:tracePt t="459324" x="4160838" y="3375025"/>
          <p14:tracePt t="459341" x="4152900" y="3375025"/>
          <p14:tracePt t="459374" x="4137025" y="3390900"/>
          <p14:tracePt t="459398" x="4122738" y="3390900"/>
          <p14:tracePt t="459414" x="4122738" y="3398838"/>
          <p14:tracePt t="459422" x="4114800" y="3398838"/>
          <p14:tracePt t="459430" x="4098925" y="3398838"/>
          <p14:tracePt t="459446" x="4098925" y="3406775"/>
          <p14:tracePt t="459457" x="4098925" y="3413125"/>
          <p14:tracePt t="459494" x="4098925" y="3421063"/>
          <p14:tracePt t="459606" x="4106863" y="3421063"/>
          <p14:tracePt t="459622" x="4114800" y="3421063"/>
          <p14:tracePt t="459630" x="4130675" y="3421063"/>
          <p14:tracePt t="459640" x="4137025" y="3421063"/>
          <p14:tracePt t="459657" x="4160838" y="3421063"/>
          <p14:tracePt t="459674" x="4168775" y="3421063"/>
          <p14:tracePt t="459690" x="4191000" y="3421063"/>
          <p14:tracePt t="459708" x="4237038" y="3421063"/>
          <p14:tracePt t="459724" x="4297363" y="3421063"/>
          <p14:tracePt t="459741" x="4403725" y="3421063"/>
          <p14:tracePt t="459757" x="4465638" y="3421063"/>
          <p14:tracePt t="459757" x="4479925" y="3421063"/>
          <p14:tracePt t="459775" x="4487863" y="3421063"/>
          <p14:tracePt t="459790" x="4495800" y="3421063"/>
          <p14:tracePt t="459823" x="4511675" y="3421063"/>
          <p14:tracePt t="459838" x="4541838" y="3421063"/>
          <p14:tracePt t="459846" x="4564063" y="3429000"/>
          <p14:tracePt t="459857" x="4618038" y="3429000"/>
          <p14:tracePt t="459874" x="4656138" y="3429000"/>
          <p14:tracePt t="459890" x="4664075" y="3429000"/>
          <p14:tracePt t="459907" x="4678363" y="3436938"/>
          <p14:tracePt t="459942" x="4702175" y="3436938"/>
          <p14:tracePt t="459958" x="4716463" y="3436938"/>
          <p14:tracePt t="459966" x="4754563" y="3436938"/>
          <p14:tracePt t="459974" x="4868863" y="3436938"/>
          <p14:tracePt t="459991" x="4991100" y="3436938"/>
          <p14:tracePt t="460008" x="5059363" y="3436938"/>
          <p14:tracePt t="460024" x="5105400" y="3436938"/>
          <p14:tracePt t="460040" x="5113338" y="3436938"/>
          <p14:tracePt t="460056" x="5121275" y="3436938"/>
          <p14:tracePt t="460073" x="5135563" y="3444875"/>
          <p14:tracePt t="460090" x="5159375" y="3451225"/>
          <p14:tracePt t="460106" x="5173663" y="3451225"/>
          <p14:tracePt t="460123" x="5227638" y="3451225"/>
          <p14:tracePt t="460140" x="5287963" y="3451225"/>
          <p14:tracePt t="460140" x="5318125" y="3451225"/>
          <p14:tracePt t="460159" x="5372100" y="3451225"/>
          <p14:tracePt t="460175" x="5426075" y="3451225"/>
          <p14:tracePt t="460191" x="5456238" y="3459163"/>
          <p14:tracePt t="460208" x="5470525" y="3475038"/>
          <p14:tracePt t="460254" x="5494338" y="3482975"/>
          <p14:tracePt t="460262" x="5524500" y="3505200"/>
          <p14:tracePt t="460278" x="5532438" y="3513138"/>
          <p14:tracePt t="460289" x="5570538" y="3551238"/>
          <p14:tracePt t="460306" x="5584825" y="3565525"/>
          <p14:tracePt t="460322" x="5584825" y="3573463"/>
          <p14:tracePt t="460341" x="5584825" y="3581400"/>
          <p14:tracePt t="460365" x="5584825" y="3589338"/>
          <p14:tracePt t="460374" x="5584825" y="3603625"/>
          <p14:tracePt t="460391" x="5584825" y="3635375"/>
          <p14:tracePt t="460407" x="5584825" y="3665538"/>
          <p14:tracePt t="460424" x="5584825" y="3695700"/>
          <p14:tracePt t="460441" x="5578475" y="3717925"/>
          <p14:tracePt t="460456" x="5570538" y="3741738"/>
          <p14:tracePt t="460473" x="5562600" y="3749675"/>
          <p14:tracePt t="460489" x="5554663" y="3756025"/>
          <p14:tracePt t="460507" x="5554663" y="3779838"/>
          <p14:tracePt t="460523" x="5540375" y="3794125"/>
          <p14:tracePt t="460540" x="5508625" y="3817938"/>
          <p14:tracePt t="460556" x="5470525" y="3840163"/>
          <p14:tracePt t="460556" x="5470525" y="3856038"/>
          <p14:tracePt t="460575" x="5456238" y="3863975"/>
          <p14:tracePt t="460590" x="5432425" y="3886200"/>
          <p14:tracePt t="460607" x="5426075" y="3908425"/>
          <p14:tracePt t="460624" x="5410200" y="3916363"/>
          <p14:tracePt t="460641" x="5410200" y="3932238"/>
          <p14:tracePt t="460656" x="5394325" y="3940175"/>
          <p14:tracePt t="460673" x="5372100" y="3946525"/>
          <p14:tracePt t="460690" x="5341938" y="3970338"/>
          <p14:tracePt t="460708" x="5295900" y="4000500"/>
          <p14:tracePt t="460723" x="5249863" y="4016375"/>
          <p14:tracePt t="460740" x="5219700" y="4030663"/>
          <p14:tracePt t="460756" x="5159375" y="4038600"/>
          <p14:tracePt t="460756" x="5151438" y="4046538"/>
          <p14:tracePt t="460775" x="5127625" y="4054475"/>
          <p14:tracePt t="460789" x="5089525" y="4076700"/>
          <p14:tracePt t="460807" x="5037138" y="4106863"/>
          <p14:tracePt t="460824" x="4960938" y="4144963"/>
          <p14:tracePt t="460840" x="4914900" y="4168775"/>
          <p14:tracePt t="460856" x="4892675" y="4191000"/>
          <p14:tracePt t="460873" x="4884738" y="4198938"/>
          <p14:tracePt t="460889" x="4876800" y="4206875"/>
          <p14:tracePt t="460906" x="4860925" y="4206875"/>
          <p14:tracePt t="460922" x="4854575" y="4213225"/>
          <p14:tracePt t="460939" x="4808538" y="4237038"/>
          <p14:tracePt t="460956" x="4754563" y="4267200"/>
          <p14:tracePt t="460956" x="4724400" y="4289425"/>
          <p14:tracePt t="460974" x="4708525" y="4289425"/>
          <p14:tracePt t="460989" x="4648200" y="4327525"/>
          <p14:tracePt t="461007" x="4625975" y="4343400"/>
          <p14:tracePt t="461024" x="4610100" y="4351338"/>
          <p14:tracePt t="461039" x="4587875" y="4365625"/>
          <p14:tracePt t="461056" x="4564063" y="4381500"/>
          <p14:tracePt t="461073" x="4525963" y="4403725"/>
          <p14:tracePt t="461089" x="4449763" y="4441825"/>
          <p14:tracePt t="461106" x="4381500" y="4487863"/>
          <p14:tracePt t="461123" x="4313238" y="4511675"/>
          <p14:tracePt t="461140" x="4251325" y="4549775"/>
          <p14:tracePt t="461156" x="4221163" y="4564063"/>
          <p14:tracePt t="461172" x="4198938" y="4572000"/>
          <p14:tracePt t="461189" x="4144963" y="4602163"/>
          <p14:tracePt t="461207" x="4092575" y="4625975"/>
          <p14:tracePt t="461223" x="4046538" y="4656138"/>
          <p14:tracePt t="461240" x="3984625" y="4716463"/>
          <p14:tracePt t="461256" x="3932238" y="4762500"/>
          <p14:tracePt t="461275" x="3863975" y="4792663"/>
          <p14:tracePt t="461288" x="3802063" y="4822825"/>
          <p14:tracePt t="461305" x="3749675" y="4846638"/>
          <p14:tracePt t="461322" x="3725863" y="4860925"/>
          <p14:tracePt t="461339" x="3679825" y="4876800"/>
          <p14:tracePt t="461356" x="3665538" y="4884738"/>
          <p14:tracePt t="461373" x="3627438" y="4899025"/>
          <p14:tracePt t="461389" x="3589338" y="4945063"/>
          <p14:tracePt t="461407" x="3551238" y="4968875"/>
          <p14:tracePt t="461423" x="3459163" y="4999038"/>
          <p14:tracePt t="461440" x="3382963" y="5045075"/>
          <p14:tracePt t="461456" x="3314700" y="5067300"/>
          <p14:tracePt t="461472" x="3246438" y="5105400"/>
          <p14:tracePt t="461489" x="3184525" y="5121275"/>
          <p14:tracePt t="461505" x="3146425" y="5165725"/>
          <p14:tracePt t="461523" x="3086100" y="5197475"/>
          <p14:tracePt t="461539" x="3009900" y="5235575"/>
          <p14:tracePt t="461555" x="2925763" y="5273675"/>
          <p14:tracePt t="461573" x="2841625" y="5303838"/>
          <p14:tracePt t="461573" x="2803525" y="5311775"/>
          <p14:tracePt t="461590" x="2765425" y="5334000"/>
          <p14:tracePt t="461590" x="2735263" y="5349875"/>
          <p14:tracePt t="461606" x="2682875" y="5387975"/>
          <p14:tracePt t="461623" x="2644775" y="5402263"/>
          <p14:tracePt t="461640" x="2620963" y="5418138"/>
          <p14:tracePt t="461656" x="2590800" y="5440363"/>
          <p14:tracePt t="461673" x="2560638" y="5464175"/>
          <p14:tracePt t="461689" x="2530475" y="5478463"/>
          <p14:tracePt t="461705" x="2506663" y="5502275"/>
          <p14:tracePt t="461723" x="2492375" y="5524500"/>
          <p14:tracePt t="461738" x="2476500" y="5546725"/>
          <p14:tracePt t="461755" x="2468563" y="5570538"/>
          <p14:tracePt t="461772" x="2460625" y="5592763"/>
          <p14:tracePt t="461788" x="2454275" y="5616575"/>
          <p14:tracePt t="461788" x="2454275" y="5630863"/>
          <p14:tracePt t="461807" x="2454275" y="5676900"/>
          <p14:tracePt t="461823" x="2492375" y="5745163"/>
          <p14:tracePt t="461839" x="2544763" y="5783263"/>
          <p14:tracePt t="461856" x="2582863" y="5813425"/>
          <p14:tracePt t="461872" x="2606675" y="5821363"/>
          <p14:tracePt t="461888" x="2613025" y="5821363"/>
          <p14:tracePt t="461904" x="2620963" y="5829300"/>
          <p14:tracePt t="461922" x="2620963" y="5837238"/>
          <p14:tracePt t="461938" x="2636838" y="5851525"/>
          <p14:tracePt t="461954" x="2674938" y="5867400"/>
          <p14:tracePt t="461972" x="2743200" y="5889625"/>
          <p14:tracePt t="461988" x="2803525" y="5905500"/>
          <p14:tracePt t="461988" x="2841625" y="5921375"/>
          <p14:tracePt t="462007" x="2857500" y="5921375"/>
          <p14:tracePt t="462022" x="2873375" y="5927725"/>
          <p14:tracePt t="462046" x="2887663" y="5927725"/>
          <p14:tracePt t="462062" x="2911475" y="5943600"/>
          <p14:tracePt t="462072" x="2979738" y="5951538"/>
          <p14:tracePt t="462088" x="3048000" y="5965825"/>
          <p14:tracePt t="462105" x="3124200" y="6003925"/>
          <p14:tracePt t="462121" x="3162300" y="6019800"/>
          <p14:tracePt t="462139" x="3192463" y="6042025"/>
          <p14:tracePt t="462155" x="3216275" y="6049963"/>
          <p14:tracePt t="462171" x="3238500" y="6057900"/>
          <p14:tracePt t="462188" x="3268663" y="6073775"/>
          <p14:tracePt t="462205" x="3306763" y="6096000"/>
          <p14:tracePt t="462205" x="3322638" y="6103938"/>
          <p14:tracePt t="462223" x="3390900" y="6118225"/>
          <p14:tracePt t="462239" x="3497263" y="6126163"/>
          <p14:tracePt t="462255" x="3619500" y="6134100"/>
          <p14:tracePt t="462273" x="3725863" y="6134100"/>
          <p14:tracePt t="462288" x="3779838" y="6134100"/>
          <p14:tracePt t="462305" x="3787775" y="6142038"/>
          <p14:tracePt t="462321" x="3817938" y="6142038"/>
          <p14:tracePt t="462338" x="3856038" y="6142038"/>
          <p14:tracePt t="462354" x="3970338" y="6188075"/>
          <p14:tracePt t="462371" x="4092575" y="6164263"/>
          <p14:tracePt t="462388" x="4229100" y="6164263"/>
          <p14:tracePt t="462404" x="4365625" y="6164263"/>
          <p14:tracePt t="462421" x="4479925" y="6164263"/>
          <p14:tracePt t="462439" x="4503738" y="6164263"/>
          <p14:tracePt t="462455" x="4518025" y="6164263"/>
          <p14:tracePt t="462472" x="4549775" y="6164263"/>
          <p14:tracePt t="462488" x="4656138" y="6164263"/>
          <p14:tracePt t="462505" x="4762500" y="6164263"/>
          <p14:tracePt t="462521" x="4884738" y="6164263"/>
          <p14:tracePt t="462537" x="4999038" y="6164263"/>
          <p14:tracePt t="462553" x="5045075" y="6164263"/>
          <p14:tracePt t="462571" x="5151438" y="6172200"/>
          <p14:tracePt t="462588" x="5241925" y="6172200"/>
          <p14:tracePt t="462604" x="5280025" y="6188075"/>
          <p14:tracePt t="462621" x="5380038" y="6202363"/>
          <p14:tracePt t="462639" x="5464175" y="6210300"/>
          <p14:tracePt t="462655" x="5578475" y="6226175"/>
          <p14:tracePt t="462672" x="5753100" y="6226175"/>
          <p14:tracePt t="462688" x="5921375" y="6232525"/>
          <p14:tracePt t="462704" x="6057900" y="6232525"/>
          <p14:tracePt t="462721" x="6126163" y="6232525"/>
          <p14:tracePt t="462737" x="6188075" y="6232525"/>
          <p14:tracePt t="462754" x="6256338" y="6248400"/>
          <p14:tracePt t="462771" x="6346825" y="6278563"/>
          <p14:tracePt t="462788" x="6392863" y="6278563"/>
          <p14:tracePt t="462804" x="6430963" y="6286500"/>
          <p14:tracePt t="462804" x="6461125" y="6286500"/>
          <p14:tracePt t="462822" x="6492875" y="6294438"/>
          <p14:tracePt t="462839" x="6545263" y="6294438"/>
          <p14:tracePt t="462855" x="6613525" y="6324600"/>
          <p14:tracePt t="462872" x="6645275" y="6324600"/>
          <p14:tracePt t="462888" x="6645275" y="6332538"/>
          <p14:tracePt t="462903" x="6659563" y="6332538"/>
          <p14:tracePt t="462926" x="6651625" y="6332538"/>
          <p14:tracePt t="463494" x="6645275" y="6332538"/>
          <p14:tracePt t="463550" x="6637338" y="6340475"/>
          <p14:tracePt t="465603" x="6645275" y="6340475"/>
          <p14:tracePt t="465782" x="6651625" y="6340475"/>
          <p14:tracePt t="469653" x="6645275" y="6340475"/>
          <p14:tracePt t="470206" x="6637338" y="6340475"/>
          <p14:tracePt t="470214" x="6621463" y="6340475"/>
          <p14:tracePt t="470229" x="6599238" y="6340475"/>
          <p14:tracePt t="470247" x="6569075" y="6340475"/>
          <p14:tracePt t="470264" x="6515100" y="6332538"/>
          <p14:tracePt t="470280" x="6461125" y="6332538"/>
          <p14:tracePt t="470296" x="6423025" y="6324600"/>
          <p14:tracePt t="470313" x="6392863" y="6324600"/>
          <p14:tracePt t="470330" x="6316663" y="6308725"/>
          <p14:tracePt t="470346" x="6194425" y="6302375"/>
          <p14:tracePt t="470363" x="6049963" y="6302375"/>
          <p14:tracePt t="470380" x="5707063" y="6302375"/>
          <p14:tracePt t="470396" x="5356225" y="6302375"/>
          <p14:tracePt t="470396" x="5211763" y="6302375"/>
          <p14:tracePt t="470415" x="5029200" y="6286500"/>
          <p14:tracePt t="470429" x="4572000" y="6210300"/>
          <p14:tracePt t="470447" x="4403725" y="6164263"/>
          <p14:tracePt t="470464" x="4244975" y="6126163"/>
          <p14:tracePt t="470480" x="4098925" y="6057900"/>
          <p14:tracePt t="470496" x="3894138" y="5989638"/>
          <p14:tracePt t="470513" x="3695700" y="5935663"/>
          <p14:tracePt t="470531" x="3475038" y="5905500"/>
          <p14:tracePt t="470546" x="3292475" y="5851525"/>
          <p14:tracePt t="470563" x="3184525" y="5813425"/>
          <p14:tracePt t="470579" x="3124200" y="5775325"/>
          <p14:tracePt t="470596" x="3086100" y="5753100"/>
          <p14:tracePt t="470596" x="3086100" y="5745163"/>
          <p14:tracePt t="470614" x="3070225" y="5730875"/>
          <p14:tracePt t="470629" x="3055938" y="5692775"/>
          <p14:tracePt t="470647" x="3040063" y="5668963"/>
          <p14:tracePt t="470664" x="3025775" y="5646738"/>
          <p14:tracePt t="470679" x="3009900" y="5616575"/>
          <p14:tracePt t="470696" x="3009900" y="5600700"/>
          <p14:tracePt t="470712" x="2994025" y="5584825"/>
          <p14:tracePt t="470731" x="2994025" y="5570538"/>
          <p14:tracePt t="470746" x="2971800" y="5532438"/>
          <p14:tracePt t="470761" x="2971800" y="5486400"/>
          <p14:tracePt t="470778" x="2971800" y="5456238"/>
          <p14:tracePt t="470796" x="2971800" y="5440363"/>
          <p14:tracePt t="470812" x="2971800" y="5402263"/>
          <p14:tracePt t="470812" x="2979738" y="5387975"/>
          <p14:tracePt t="470830" x="3001963" y="5334000"/>
          <p14:tracePt t="470847" x="3017838" y="5295900"/>
          <p14:tracePt t="470863" x="3017838" y="5249863"/>
          <p14:tracePt t="470880" x="3025775" y="5219700"/>
          <p14:tracePt t="470896" x="3032125" y="5197475"/>
          <p14:tracePt t="470913" x="3055938" y="5143500"/>
          <p14:tracePt t="470929" x="3124200" y="5067300"/>
          <p14:tracePt t="470945" x="3200400" y="4945063"/>
          <p14:tracePt t="470963" x="3254375" y="4846638"/>
          <p14:tracePt t="470979" x="3276600" y="4778375"/>
          <p14:tracePt t="470996" x="3276600" y="4724400"/>
          <p14:tracePt t="471013" x="3276600" y="4708525"/>
          <p14:tracePt t="471013" x="3276600" y="4694238"/>
          <p14:tracePt t="471030" x="3276600" y="4686300"/>
          <p14:tracePt t="471044" x="3292475" y="4656138"/>
          <p14:tracePt t="471063" x="3292475" y="4618038"/>
          <p14:tracePt t="471079" x="3306763" y="4572000"/>
          <p14:tracePt t="471096" x="3330575" y="4533900"/>
          <p14:tracePt t="471113" x="3344863" y="4503738"/>
          <p14:tracePt t="471129" x="3360738" y="4473575"/>
          <p14:tracePt t="471145" x="3360738" y="4435475"/>
          <p14:tracePt t="471163" x="3368675" y="4403725"/>
          <p14:tracePt t="471179" x="3368675" y="4381500"/>
          <p14:tracePt t="471196" x="3368675" y="4359275"/>
          <p14:tracePt t="471213" x="3360738" y="4343400"/>
          <p14:tracePt t="471228" x="3360738" y="4335463"/>
          <p14:tracePt t="471246" x="3360738" y="4327525"/>
          <p14:tracePt t="471262" x="3360738" y="4313238"/>
          <p14:tracePt t="471294" x="3360738" y="4305300"/>
          <p14:tracePt t="471302" x="3360738" y="4297363"/>
          <p14:tracePt t="471312" x="3360738" y="4275138"/>
          <p14:tracePt t="471329" x="3360738" y="4259263"/>
          <p14:tracePt t="471345" x="3360738" y="4244975"/>
          <p14:tracePt t="471366" x="3352800" y="4237038"/>
          <p14:tracePt t="471382" x="3344863" y="4229100"/>
          <p14:tracePt t="471398" x="3336925" y="4213225"/>
          <p14:tracePt t="471412" x="3336925" y="4206875"/>
          <p14:tracePt t="471428" x="3336925" y="4198938"/>
          <p14:tracePt t="471445" x="3336925" y="4183063"/>
          <p14:tracePt t="471463" x="3322638" y="4168775"/>
          <p14:tracePt t="471479" x="3306763" y="4137025"/>
          <p14:tracePt t="471496" x="3292475" y="4114800"/>
          <p14:tracePt t="471512" x="3284538" y="4092575"/>
          <p14:tracePt t="471528" x="3268663" y="4060825"/>
          <p14:tracePt t="471545" x="3260725" y="4038600"/>
          <p14:tracePt t="471561" x="3254375" y="4016375"/>
          <p14:tracePt t="471579" x="3230563" y="3992563"/>
          <p14:tracePt t="471595" x="3216275" y="3970338"/>
          <p14:tracePt t="471612" x="3200400" y="3940175"/>
          <p14:tracePt t="471628" x="3178175" y="3924300"/>
          <p14:tracePt t="471628" x="3178175" y="3916363"/>
          <p14:tracePt t="471647" x="3154363" y="3878263"/>
          <p14:tracePt t="471663" x="3124200" y="3848100"/>
          <p14:tracePt t="471679" x="3094038" y="3817938"/>
          <p14:tracePt t="471694" x="3070225" y="3787775"/>
          <p14:tracePt t="471712" x="3048000" y="3771900"/>
          <p14:tracePt t="471729" x="3009900" y="3756025"/>
          <p14:tracePt t="471745" x="2994025" y="3741738"/>
          <p14:tracePt t="471762" x="2963863" y="3725863"/>
          <p14:tracePt t="471778" x="2917825" y="3711575"/>
          <p14:tracePt t="471795" x="2879725" y="3703638"/>
          <p14:tracePt t="471812" x="2789238" y="3687763"/>
          <p14:tracePt t="471828" x="2682875" y="3679825"/>
          <p14:tracePt t="471828" x="2628900" y="3679825"/>
          <p14:tracePt t="471846" x="2522538" y="3679825"/>
          <p14:tracePt t="471863" x="2378075" y="3679825"/>
          <p14:tracePt t="471879" x="2278063" y="3679825"/>
          <p14:tracePt t="471895" x="2171700" y="3679825"/>
          <p14:tracePt t="471912" x="2079625" y="3687763"/>
          <p14:tracePt t="471928" x="1989138" y="3703638"/>
          <p14:tracePt t="471945" x="1920875" y="3711575"/>
          <p14:tracePt t="471962" x="1812925" y="3733800"/>
          <p14:tracePt t="471978" x="1722438" y="3749675"/>
          <p14:tracePt t="471994" x="1616075" y="3771900"/>
          <p14:tracePt t="472011" x="1501775" y="3794125"/>
          <p14:tracePt t="472027" x="1379538" y="3840163"/>
          <p14:tracePt t="472043" x="1265238" y="3894138"/>
          <p14:tracePt t="472043" x="1227138" y="3916363"/>
          <p14:tracePt t="472063" x="1165225" y="3962400"/>
          <p14:tracePt t="472079" x="1135063" y="3992563"/>
          <p14:tracePt t="472095" x="1120775" y="4046538"/>
          <p14:tracePt t="472112" x="1120775" y="4106863"/>
          <p14:tracePt t="472128" x="1096963" y="4168775"/>
          <p14:tracePt t="472144" x="1096963" y="4237038"/>
          <p14:tracePt t="472161" x="1096963" y="4289425"/>
          <p14:tracePt t="472178" x="1089025" y="4327525"/>
          <p14:tracePt t="472194" x="1082675" y="4373563"/>
          <p14:tracePt t="472211" x="1096963" y="4435475"/>
          <p14:tracePt t="472229" x="1143000" y="4503738"/>
          <p14:tracePt t="472245" x="1227138" y="4602163"/>
          <p14:tracePt t="472264" x="1295400" y="4664075"/>
          <p14:tracePt t="472279" x="1349375" y="4732338"/>
          <p14:tracePt t="472294" x="1439863" y="4770438"/>
          <p14:tracePt t="472310" x="1554163" y="4830763"/>
          <p14:tracePt t="472328" x="1654175" y="4884738"/>
          <p14:tracePt t="472344" x="1706563" y="4892675"/>
          <p14:tracePt t="472361" x="1744663" y="4899025"/>
          <p14:tracePt t="472377" x="1812925" y="4876800"/>
          <p14:tracePt t="472394" x="1920875" y="4838700"/>
          <p14:tracePt t="472411" x="2111375" y="4800600"/>
          <p14:tracePt t="472428" x="2332038" y="4754563"/>
          <p14:tracePt t="472444" x="2506663" y="4732338"/>
          <p14:tracePt t="472444" x="2574925" y="4732338"/>
          <p14:tracePt t="472463" x="2636838" y="4724400"/>
          <p14:tracePt t="472478" x="2659063" y="4716463"/>
          <p14:tracePt t="472495" x="2667000" y="4716463"/>
          <p14:tracePt t="472512" x="2751138" y="4664075"/>
          <p14:tracePt t="472528" x="2911475" y="4572000"/>
          <p14:tracePt t="472544" x="3063875" y="4449763"/>
          <p14:tracePt t="472561" x="3216275" y="4335463"/>
          <p14:tracePt t="472577" x="3268663" y="4251325"/>
          <p14:tracePt t="472594" x="3284538" y="4229100"/>
          <p14:tracePt t="472611" x="3284538" y="4221163"/>
          <p14:tracePt t="472627" x="3298825" y="4183063"/>
          <p14:tracePt t="472644" x="3298825" y="4144963"/>
          <p14:tracePt t="472661" x="3306763" y="4076700"/>
          <p14:tracePt t="472661" x="3306763" y="4046538"/>
          <p14:tracePt t="472679" x="3314700" y="4000500"/>
          <p14:tracePt t="472694" x="3314700" y="3908425"/>
          <p14:tracePt t="472711" x="3298825" y="3863975"/>
          <p14:tracePt t="472729" x="3284538" y="3817938"/>
          <p14:tracePt t="472744" x="3260725" y="3802063"/>
          <p14:tracePt t="472761" x="3230563" y="3771900"/>
          <p14:tracePt t="472777" x="3208338" y="3749675"/>
          <p14:tracePt t="472794" x="3200400" y="3749675"/>
          <p14:tracePt t="472810" x="3146425" y="3725863"/>
          <p14:tracePt t="472827" x="3094038" y="3725863"/>
          <p14:tracePt t="472844" x="3063875" y="3725863"/>
          <p14:tracePt t="472860" x="3025775" y="3725863"/>
          <p14:tracePt t="472860" x="2987675" y="3725863"/>
          <p14:tracePt t="472879" x="2903538" y="3725863"/>
          <p14:tracePt t="472895" x="2803525" y="3725863"/>
          <p14:tracePt t="472911" x="2659063" y="3725863"/>
          <p14:tracePt t="472928" x="2522538" y="3749675"/>
          <p14:tracePt t="472944" x="2392363" y="3756025"/>
          <p14:tracePt t="472960" x="2270125" y="3802063"/>
          <p14:tracePt t="472977" x="2163763" y="3817938"/>
          <p14:tracePt t="472994" x="2073275" y="3840163"/>
          <p14:tracePt t="473010" x="1973263" y="3863975"/>
          <p14:tracePt t="473027" x="1866900" y="3894138"/>
          <p14:tracePt t="473043" x="1760538" y="3916363"/>
          <p14:tracePt t="473060" x="1654175" y="3946525"/>
          <p14:tracePt t="473060" x="1592263" y="3970338"/>
          <p14:tracePt t="473078" x="1463675" y="4030663"/>
          <p14:tracePt t="473095" x="1371600" y="4076700"/>
          <p14:tracePt t="473111" x="1333500" y="4098925"/>
          <p14:tracePt t="473128" x="1325563" y="4144963"/>
          <p14:tracePt t="473144" x="1317625" y="4175125"/>
          <p14:tracePt t="473160" x="1303338" y="4229100"/>
          <p14:tracePt t="473177" x="1287463" y="4305300"/>
          <p14:tracePt t="473193" x="1265238" y="4373563"/>
          <p14:tracePt t="473210" x="1257300" y="4419600"/>
          <p14:tracePt t="473227" x="1249363" y="4449763"/>
          <p14:tracePt t="473243" x="1249363" y="4503738"/>
          <p14:tracePt t="473264" x="1249363" y="4525963"/>
          <p14:tracePt t="473276" x="1265238" y="4572000"/>
          <p14:tracePt t="473292" x="1303338" y="4618038"/>
          <p14:tracePt t="473292" x="1317625" y="4632325"/>
          <p14:tracePt t="473310" x="1349375" y="4670425"/>
          <p14:tracePt t="473327" x="1379538" y="4694238"/>
          <p14:tracePt t="473344" x="1439863" y="4732338"/>
          <p14:tracePt t="473360" x="1501775" y="4754563"/>
          <p14:tracePt t="473377" x="1539875" y="4762500"/>
          <p14:tracePt t="473393" x="1584325" y="4770438"/>
          <p14:tracePt t="473410" x="1668463" y="4770438"/>
          <p14:tracePt t="473427" x="1806575" y="4770438"/>
          <p14:tracePt t="473443" x="1958975" y="4740275"/>
          <p14:tracePt t="473460" x="2079625" y="4702175"/>
          <p14:tracePt t="473476" x="2193925" y="4648200"/>
          <p14:tracePt t="473476" x="2217738" y="4648200"/>
          <p14:tracePt t="473495" x="2225675" y="4632325"/>
          <p14:tracePt t="473509" x="2232025" y="4632325"/>
          <p14:tracePt t="473526" x="2263775" y="4632325"/>
          <p14:tracePt t="473846" x="2324100" y="4632325"/>
          <p14:tracePt t="473854" x="2384425" y="4632325"/>
          <p14:tracePt t="473862" x="2468563" y="4632325"/>
          <p14:tracePt t="473875" x="2651125" y="4632325"/>
          <p14:tracePt t="473892" x="2879725" y="4632325"/>
          <p14:tracePt t="473892" x="2987675" y="4632325"/>
          <p14:tracePt t="473911" x="3162300" y="4632325"/>
          <p14:tracePt t="473927" x="3330575" y="4632325"/>
          <p14:tracePt t="473943" x="3489325" y="4632325"/>
          <p14:tracePt t="473960" x="3711575" y="4632325"/>
          <p14:tracePt t="473976" x="4046538" y="4632325"/>
          <p14:tracePt t="473993" x="4419600" y="4632325"/>
          <p14:tracePt t="474009" x="4648200" y="4632325"/>
          <p14:tracePt t="474026" x="4784725" y="4632325"/>
          <p14:tracePt t="474043" x="4876800" y="4632325"/>
          <p14:tracePt t="474060" x="4945063" y="4648200"/>
          <p14:tracePt t="474076" x="5083175" y="4656138"/>
          <p14:tracePt t="474076" x="5165725" y="4670425"/>
          <p14:tracePt t="474094" x="5273675" y="4670425"/>
          <p14:tracePt t="474108" x="5508625" y="4678363"/>
          <p14:tracePt t="474108" x="5622925" y="4678363"/>
          <p14:tracePt t="474126" x="5813425" y="4702175"/>
          <p14:tracePt t="474143" x="5951538" y="4702175"/>
          <p14:tracePt t="474159" x="6027738" y="4702175"/>
          <p14:tracePt t="474175" x="6088063" y="4702175"/>
          <p14:tracePt t="474193" x="6126163" y="4702175"/>
          <p14:tracePt t="474210" x="6210300" y="4702175"/>
          <p14:tracePt t="474226" x="6302375" y="4656138"/>
          <p14:tracePt t="474242" x="6346825" y="4648200"/>
          <p14:tracePt t="474242" x="6370638" y="4625975"/>
          <p14:tracePt t="474263" x="6370638" y="4618038"/>
          <p14:tracePt t="474277" x="6416675" y="4594225"/>
          <p14:tracePt t="474293" x="6446838" y="4579938"/>
          <p14:tracePt t="474309" x="6484938" y="4525963"/>
          <p14:tracePt t="474327" x="6507163" y="4503738"/>
          <p14:tracePt t="474343" x="6507163" y="4487863"/>
          <p14:tracePt t="474359" x="6515100" y="4457700"/>
          <p14:tracePt t="474376" x="6515100" y="4435475"/>
          <p14:tracePt t="474393" x="6515100" y="4403725"/>
          <p14:tracePt t="474409" x="6515100" y="4389438"/>
          <p14:tracePt t="474425" x="6515100" y="4381500"/>
          <p14:tracePt t="474442" x="6492875" y="4365625"/>
          <p14:tracePt t="474459" x="6454775" y="4359275"/>
          <p14:tracePt t="474475" x="6400800" y="4351338"/>
          <p14:tracePt t="474492" x="6332538" y="4351338"/>
          <p14:tracePt t="474509" x="6232525" y="4351338"/>
          <p14:tracePt t="474509" x="6172200" y="4351338"/>
          <p14:tracePt t="474527" x="6049963" y="4351338"/>
          <p14:tracePt t="474542" x="5951538" y="4351338"/>
          <p14:tracePt t="474559" x="5905500" y="4351338"/>
          <p14:tracePt t="474575" x="5875338" y="4351338"/>
          <p14:tracePt t="474591" x="5821363" y="4359275"/>
          <p14:tracePt t="474608" x="5761038" y="4359275"/>
          <p14:tracePt t="474625" x="5638800" y="4381500"/>
          <p14:tracePt t="474642" x="5478463" y="4389438"/>
          <p14:tracePt t="474658" x="5311775" y="4435475"/>
          <p14:tracePt t="474675" x="5189538" y="4441825"/>
          <p14:tracePt t="474692" x="5083175" y="4465638"/>
          <p14:tracePt t="474709" x="4953000" y="4487863"/>
          <p14:tracePt t="474709" x="4892675" y="4503738"/>
          <p14:tracePt t="474728" x="4800600" y="4533900"/>
          <p14:tracePt t="474743" x="4694238" y="4579938"/>
          <p14:tracePt t="474759" x="4632325" y="4610100"/>
          <p14:tracePt t="474776" x="4587875" y="4640263"/>
          <p14:tracePt t="474792" x="4556125" y="4664075"/>
          <p14:tracePt t="474809" x="4511675" y="4694238"/>
          <p14:tracePt t="474825" x="4495800" y="4702175"/>
          <p14:tracePt t="474841" x="4465638" y="4724400"/>
          <p14:tracePt t="474859" x="4465638" y="4762500"/>
          <p14:tracePt t="474876" x="4457700" y="4816475"/>
          <p14:tracePt t="474892" x="4457700" y="4868863"/>
          <p14:tracePt t="474908" x="4457700" y="4930775"/>
          <p14:tracePt t="474908" x="4465638" y="4953000"/>
          <p14:tracePt t="474927" x="4465638" y="4983163"/>
          <p14:tracePt t="474941" x="4503738" y="5075238"/>
          <p14:tracePt t="474960" x="4579938" y="5189538"/>
          <p14:tracePt t="474976" x="4632325" y="5249863"/>
          <p14:tracePt t="474992" x="4694238" y="5311775"/>
          <p14:tracePt t="475007" x="4784725" y="5356225"/>
          <p14:tracePt t="475024" x="4884738" y="5410200"/>
          <p14:tracePt t="475041" x="4999038" y="5456238"/>
          <p14:tracePt t="475057" x="5113338" y="5470525"/>
          <p14:tracePt t="475073" x="5249863" y="5470525"/>
          <p14:tracePt t="475090" x="5426075" y="5470525"/>
          <p14:tracePt t="475107" x="5592763" y="5470525"/>
          <p14:tracePt t="475124" x="5959475" y="5470525"/>
          <p14:tracePt t="475143" x="6232525" y="5470525"/>
          <p14:tracePt t="475159" x="6469063" y="5470525"/>
          <p14:tracePt t="475175" x="6645275" y="5470525"/>
          <p14:tracePt t="475192" x="6765925" y="5426075"/>
          <p14:tracePt t="475208" x="6797675" y="5380038"/>
          <p14:tracePt t="475225" x="6819900" y="5326063"/>
          <p14:tracePt t="475241" x="6819900" y="5265738"/>
          <p14:tracePt t="475258" x="6819900" y="5203825"/>
          <p14:tracePt t="475274" x="6819900" y="5181600"/>
          <p14:tracePt t="475290" x="6819900" y="5159375"/>
          <p14:tracePt t="475307" x="6819900" y="5135563"/>
          <p14:tracePt t="475325" x="6819900" y="5105400"/>
          <p14:tracePt t="475342" x="6819900" y="5067300"/>
          <p14:tracePt t="475342" x="6819900" y="5037138"/>
          <p14:tracePt t="475359" x="6797675" y="4930775"/>
          <p14:tracePt t="475375" x="6689725" y="4816475"/>
          <p14:tracePt t="475392" x="6575425" y="4732338"/>
          <p14:tracePt t="475408" x="6484938" y="4670425"/>
          <p14:tracePt t="475424" x="6438900" y="4670425"/>
          <p14:tracePt t="475441" x="6384925" y="4664075"/>
          <p14:tracePt t="475458" x="6340475" y="4648200"/>
          <p14:tracePt t="475475" x="6270625" y="4648200"/>
          <p14:tracePt t="475491" x="6172200" y="4648200"/>
          <p14:tracePt t="475508" x="6019800" y="4648200"/>
          <p14:tracePt t="475524" x="5829300" y="4648200"/>
          <p14:tracePt t="475524" x="5753100" y="4648200"/>
          <p14:tracePt t="475542" x="5616575" y="4648200"/>
          <p14:tracePt t="475559" x="5508625" y="4648200"/>
          <p14:tracePt t="475575" x="5432425" y="4648200"/>
          <p14:tracePt t="475592" x="5387975" y="4648200"/>
          <p14:tracePt t="475608" x="5334000" y="4656138"/>
          <p14:tracePt t="475624" x="5219700" y="4702175"/>
          <p14:tracePt t="475641" x="5059363" y="4740275"/>
          <p14:tracePt t="475657" x="4899025" y="4770438"/>
          <p14:tracePt t="475674" x="4816475" y="4792663"/>
          <p14:tracePt t="475691" x="4732338" y="4808538"/>
          <p14:tracePt t="475708" x="4694238" y="4816475"/>
          <p14:tracePt t="475724" x="4664075" y="4830763"/>
          <p14:tracePt t="475724" x="4656138" y="4830763"/>
          <p14:tracePt t="475743" x="4618038" y="4846638"/>
          <p14:tracePt t="475759" x="4572000" y="4892675"/>
          <p14:tracePt t="475775" x="4549775" y="4922838"/>
          <p14:tracePt t="475792" x="4541838" y="4960938"/>
          <p14:tracePt t="475808" x="4541838" y="4983163"/>
          <p14:tracePt t="475824" x="4533900" y="5013325"/>
          <p14:tracePt t="475841" x="4533900" y="5037138"/>
          <p14:tracePt t="475857" x="4533900" y="5083175"/>
          <p14:tracePt t="475874" x="4541838" y="5121275"/>
          <p14:tracePt t="475890" x="4587875" y="5173663"/>
          <p14:tracePt t="475907" x="4664075" y="5241925"/>
          <p14:tracePt t="475924" x="4792663" y="5303838"/>
          <p14:tracePt t="475940" x="4892675" y="5356225"/>
          <p14:tracePt t="475940" x="4945063" y="5380038"/>
          <p14:tracePt t="475958" x="4968875" y="5394325"/>
          <p14:tracePt t="475974" x="5013325" y="5432425"/>
          <p14:tracePt t="475991" x="5045075" y="5456238"/>
          <p14:tracePt t="476008" x="5083175" y="5470525"/>
          <p14:tracePt t="476024" x="5165725" y="5494338"/>
          <p14:tracePt t="476040" x="5311775" y="5516563"/>
          <p14:tracePt t="476057" x="5470525" y="5516563"/>
          <p14:tracePt t="476074" x="5578475" y="5516563"/>
          <p14:tracePt t="476091" x="5638800" y="5516563"/>
          <p14:tracePt t="476107" x="5707063" y="5494338"/>
          <p14:tracePt t="476124" x="5745163" y="5486400"/>
          <p14:tracePt t="476140" x="5791200" y="5456238"/>
          <p14:tracePt t="476140" x="5837238" y="5432425"/>
          <p14:tracePt t="476159" x="5889625" y="5426075"/>
          <p14:tracePt t="476175" x="5935663" y="5418138"/>
          <p14:tracePt t="476191" x="5943600" y="5410200"/>
          <p14:tracePt t="476208" x="5943600" y="5402263"/>
          <p14:tracePt t="476222" x="5951538" y="5394325"/>
          <p14:tracePt t="476240" x="5951538" y="5387975"/>
          <p14:tracePt t="477143" x="5951538" y="5380038"/>
          <p14:tracePt t="477878" x="5959475" y="5380038"/>
          <p14:tracePt t="478038" x="5959475" y="5372100"/>
          <p14:tracePt t="478846" x="5959475" y="5364163"/>
          <p14:tracePt t="478886" x="5959475" y="5356225"/>
          <p14:tracePt t="479166" x="5951538" y="5349875"/>
          <p14:tracePt t="479342" x="5943600" y="5349875"/>
          <p14:tracePt t="479398" x="5935663" y="5349875"/>
          <p14:tracePt t="479414" x="5927725" y="5349875"/>
          <p14:tracePt t="481274" x="5927725" y="5341938"/>
          <p14:tracePt t="481926" x="5927725" y="5334000"/>
          <p14:tracePt t="482110" x="5927725" y="5318125"/>
          <p14:tracePt t="482798" x="5935663" y="5311775"/>
          <p14:tracePt t="482958" x="5935663" y="5303838"/>
          <p14:tracePt t="487083" x="5943600" y="5295900"/>
          <p14:tracePt t="488318" x="5951538" y="5295900"/>
          <p14:tracePt t="488814" x="5951538" y="5287963"/>
          <p14:tracePt t="490584" x="5951538" y="5280025"/>
          <p14:tracePt t="490854" x="5943600" y="5280025"/>
          <p14:tracePt t="490878" x="5935663" y="5265738"/>
          <p14:tracePt t="490902" x="5921375" y="5265738"/>
          <p14:tracePt t="490926" x="5905500" y="5265738"/>
          <p14:tracePt t="490934" x="5867400" y="5257800"/>
          <p14:tracePt t="490943" x="5799138" y="5241925"/>
          <p14:tracePt t="490959" x="5699125" y="5235575"/>
          <p14:tracePt t="490975" x="5592763" y="5235575"/>
          <p14:tracePt t="490992" x="5448300" y="5235575"/>
          <p14:tracePt t="491008" x="5303838" y="5219700"/>
          <p14:tracePt t="491024" x="5113338" y="5197475"/>
          <p14:tracePt t="491041" x="4953000" y="5159375"/>
          <p14:tracePt t="491057" x="4792663" y="5121275"/>
          <p14:tracePt t="491075" x="4625975" y="5083175"/>
          <p14:tracePt t="491092" x="4487863" y="5045075"/>
          <p14:tracePt t="491108" x="4373563" y="5013325"/>
          <p14:tracePt t="491108" x="4327525" y="4991100"/>
          <p14:tracePt t="491127" x="4297363" y="4991100"/>
          <p14:tracePt t="491141" x="4229100" y="4960938"/>
          <p14:tracePt t="491159" x="4191000" y="4953000"/>
          <p14:tracePt t="491176" x="4144963" y="4930775"/>
          <p14:tracePt t="491192" x="4114800" y="4922838"/>
          <p14:tracePt t="491209" x="4076700" y="4906963"/>
          <p14:tracePt t="491225" x="4046538" y="4906963"/>
          <p14:tracePt t="491242" x="4016375" y="4899025"/>
          <p14:tracePt t="491259" x="3962400" y="4892675"/>
          <p14:tracePt t="491276" x="3924300" y="4892675"/>
          <p14:tracePt t="491290" x="3870325" y="4892675"/>
          <p14:tracePt t="491307" x="3832225" y="4892675"/>
          <p14:tracePt t="491307" x="3794125" y="4892675"/>
          <p14:tracePt t="491326" x="3741738" y="4892675"/>
          <p14:tracePt t="491342" x="3687763" y="4892675"/>
          <p14:tracePt t="491359" x="3611563" y="4892675"/>
          <p14:tracePt t="491375" x="3535363" y="4892675"/>
          <p14:tracePt t="491392" x="3475038" y="4892675"/>
          <p14:tracePt t="491408" x="3421063" y="4892675"/>
          <p14:tracePt t="491425" x="3368675" y="4892675"/>
          <p14:tracePt t="491441" x="3306763" y="4892675"/>
          <p14:tracePt t="491458" x="3208338" y="4884738"/>
          <p14:tracePt t="491474" x="3170238" y="4884738"/>
          <p14:tracePt t="491491" x="3070225" y="4860925"/>
          <p14:tracePt t="491508" x="2955925" y="4846638"/>
          <p14:tracePt t="491508" x="2895600" y="4846638"/>
          <p14:tracePt t="491527" x="2803525" y="4838700"/>
          <p14:tracePt t="491541" x="2659063" y="4822825"/>
          <p14:tracePt t="491541" x="2598738" y="4822825"/>
          <p14:tracePt t="491559" x="2514600" y="4822825"/>
          <p14:tracePt t="491575" x="2460625" y="4822825"/>
          <p14:tracePt t="491592" x="2400300" y="4822825"/>
          <p14:tracePt t="491608" x="2316163" y="4816475"/>
          <p14:tracePt t="491624" x="2232025" y="4816475"/>
          <p14:tracePt t="491641" x="2179638" y="4800600"/>
          <p14:tracePt t="491657" x="2149475" y="4800600"/>
          <p14:tracePt t="491674" x="2133600" y="4792663"/>
          <p14:tracePt t="491690" x="2125663" y="4792663"/>
          <p14:tracePt t="491830" x="2125663" y="4784725"/>
          <p14:tracePt t="492230" x="2125663" y="4778375"/>
          <p14:tracePt t="492318" x="2133600" y="4778375"/>
          <p14:tracePt t="492334" x="2133600" y="4770438"/>
          <p14:tracePt t="492342" x="2149475" y="4770438"/>
          <p14:tracePt t="492358" x="2149475" y="4762500"/>
          <p14:tracePt t="492358" x="2155825" y="4762500"/>
          <p14:tracePt t="492374" x="2171700" y="4754563"/>
          <p14:tracePt t="492391" x="2171700" y="4746625"/>
          <p14:tracePt t="492406" x="2179638" y="4740275"/>
          <p14:tracePt t="492423" x="2193925" y="4732338"/>
          <p14:tracePt t="492440" x="2217738" y="4724400"/>
          <p14:tracePt t="492457" x="2270125" y="4694238"/>
          <p14:tracePt t="492473" x="2332038" y="4686300"/>
          <p14:tracePt t="492490" x="2400300" y="4670425"/>
          <p14:tracePt t="492507" x="2454275" y="4670425"/>
          <p14:tracePt t="492523" x="2492375" y="4670425"/>
          <p14:tracePt t="492539" x="2506663" y="4670425"/>
          <p14:tracePt t="492555" x="2514600" y="4656138"/>
          <p14:tracePt t="492574" x="2530475" y="4656138"/>
          <p14:tracePt t="492591" x="2544763" y="4656138"/>
          <p14:tracePt t="492607" x="2606675" y="4632325"/>
          <p14:tracePt t="492624" x="2620963" y="4625975"/>
          <p14:tracePt t="492640" x="2628900" y="4618038"/>
          <p14:tracePt t="492656" x="2636838" y="4610100"/>
          <p14:tracePt t="492673" x="2651125" y="4594225"/>
          <p14:tracePt t="492690" x="2667000" y="4572000"/>
          <p14:tracePt t="492706" x="2674938" y="4556125"/>
          <p14:tracePt t="492722" x="2674938" y="4541838"/>
          <p14:tracePt t="492740" x="2674938" y="4511675"/>
          <p14:tracePt t="492740" x="2674938" y="4495800"/>
          <p14:tracePt t="492758" x="2674938" y="4479925"/>
          <p14:tracePt t="492773" x="2667000" y="4435475"/>
          <p14:tracePt t="492791" x="2667000" y="4411663"/>
          <p14:tracePt t="492807" x="2651125" y="4389438"/>
          <p14:tracePt t="492824" x="2636838" y="4365625"/>
          <p14:tracePt t="492840" x="2620963" y="4343400"/>
          <p14:tracePt t="492856" x="2598738" y="4305300"/>
          <p14:tracePt t="492873" x="2582863" y="4283075"/>
          <p14:tracePt t="492894" x="2582863" y="4275138"/>
          <p14:tracePt t="492906" x="2568575" y="4259263"/>
          <p14:tracePt t="492923" x="2552700" y="4237038"/>
          <p14:tracePt t="492940" x="2522538" y="4213225"/>
          <p14:tracePt t="492956" x="2492375" y="4183063"/>
          <p14:tracePt t="492956" x="2468563" y="4168775"/>
          <p14:tracePt t="492975" x="2468563" y="4160838"/>
          <p14:tracePt t="492989" x="2430463" y="4122738"/>
          <p14:tracePt t="493007" x="2400300" y="4106863"/>
          <p14:tracePt t="493024" x="2392363" y="4092575"/>
          <p14:tracePt t="493040" x="2378075" y="4084638"/>
          <p14:tracePt t="493056" x="2362200" y="4076700"/>
          <p14:tracePt t="493073" x="2332038" y="4060825"/>
          <p14:tracePt t="493089" x="2301875" y="4046538"/>
          <p14:tracePt t="493106" x="2270125" y="4022725"/>
          <p14:tracePt t="493123" x="2239963" y="4008438"/>
          <p14:tracePt t="493139" x="2201863" y="3992563"/>
          <p14:tracePt t="493156" x="2155825" y="3962400"/>
          <p14:tracePt t="493156" x="2141538" y="3962400"/>
          <p14:tracePt t="493175" x="2111375" y="3940175"/>
          <p14:tracePt t="493189" x="2065338" y="3940175"/>
          <p14:tracePt t="493207" x="2027238" y="3924300"/>
          <p14:tracePt t="493223" x="1973263" y="3916363"/>
          <p14:tracePt t="493240" x="1912938" y="3908425"/>
          <p14:tracePt t="493256" x="1836738" y="3902075"/>
          <p14:tracePt t="493273" x="1768475" y="3886200"/>
          <p14:tracePt t="493289" x="1714500" y="3878263"/>
          <p14:tracePt t="493306" x="1668463" y="3878263"/>
          <p14:tracePt t="493323" x="1600200" y="3870325"/>
          <p14:tracePt t="493340" x="1516063" y="3870325"/>
          <p14:tracePt t="493356" x="1417638" y="3870325"/>
          <p14:tracePt t="493356" x="1379538" y="3870325"/>
          <p14:tracePt t="493374" x="1333500" y="3870325"/>
          <p14:tracePt t="493388" x="1241425" y="3870325"/>
          <p14:tracePt t="493407" x="1211263" y="3870325"/>
          <p14:tracePt t="493423" x="1173163" y="3870325"/>
          <p14:tracePt t="493440" x="1143000" y="3870325"/>
          <p14:tracePt t="493457" x="1120775" y="3878263"/>
          <p14:tracePt t="493473" x="1082675" y="3894138"/>
          <p14:tracePt t="493489" x="1058863" y="3902075"/>
          <p14:tracePt t="493505" x="1036638" y="3916363"/>
          <p14:tracePt t="493523" x="1028700" y="3932238"/>
          <p14:tracePt t="493538" x="1012825" y="3940175"/>
          <p14:tracePt t="493555" x="990600" y="3946525"/>
          <p14:tracePt t="493555" x="982663" y="3954463"/>
          <p14:tracePt t="493574" x="974725" y="3962400"/>
          <p14:tracePt t="493589" x="944563" y="3992563"/>
          <p14:tracePt t="493607" x="930275" y="4016375"/>
          <p14:tracePt t="493623" x="914400" y="4046538"/>
          <p14:tracePt t="493640" x="906463" y="4068763"/>
          <p14:tracePt t="493656" x="892175" y="4092575"/>
          <p14:tracePt t="493672" x="884238" y="4098925"/>
          <p14:tracePt t="493688" x="884238" y="4114800"/>
          <p14:tracePt t="493705" x="884238" y="4130675"/>
          <p14:tracePt t="493723" x="884238" y="4152900"/>
          <p14:tracePt t="493740" x="876300" y="4168775"/>
          <p14:tracePt t="493756" x="876300" y="4175125"/>
          <p14:tracePt t="493771" x="876300" y="4198938"/>
          <p14:tracePt t="493790" x="876300" y="4213225"/>
          <p14:tracePt t="493790" x="876300" y="4229100"/>
          <p14:tracePt t="493806" x="876300" y="4259263"/>
          <p14:tracePt t="493823" x="876300" y="4289425"/>
          <p14:tracePt t="493840" x="884238" y="4305300"/>
          <p14:tracePt t="493855" x="898525" y="4335463"/>
          <p14:tracePt t="493872" x="922338" y="4359275"/>
          <p14:tracePt t="493890" x="930275" y="4381500"/>
          <p14:tracePt t="493890" x="944563" y="4397375"/>
          <p14:tracePt t="493915" x="960438" y="4411663"/>
          <p14:tracePt t="493921" x="990600" y="4441825"/>
          <p14:tracePt t="493938" x="1020763" y="4465638"/>
          <p14:tracePt t="493954" x="1036638" y="4479925"/>
          <p14:tracePt t="493971" x="1058863" y="4495800"/>
          <p14:tracePt t="493987" x="1074738" y="4518025"/>
          <p14:tracePt t="494004" x="1089025" y="4533900"/>
          <p14:tracePt t="494004" x="1104900" y="4549775"/>
          <p14:tracePt t="494022" x="1120775" y="4556125"/>
          <p14:tracePt t="494037" x="1158875" y="4594225"/>
          <p14:tracePt t="494056" x="1173163" y="4610100"/>
          <p14:tracePt t="494072" x="1203325" y="4648200"/>
          <p14:tracePt t="494089" x="1235075" y="4670425"/>
          <p14:tracePt t="494105" x="1257300" y="4678363"/>
          <p14:tracePt t="494122" x="1273175" y="4694238"/>
          <p14:tracePt t="494139" x="1295400" y="4702175"/>
          <p14:tracePt t="494155" x="1325563" y="4708525"/>
          <p14:tracePt t="494172" x="1355725" y="4716463"/>
          <p14:tracePt t="494188" x="1387475" y="4724400"/>
          <p14:tracePt t="494205" x="1439863" y="4724400"/>
          <p14:tracePt t="494223" x="1477963" y="4732338"/>
          <p14:tracePt t="494239" x="1562100" y="4732338"/>
          <p14:tracePt t="494255" x="1660525" y="4732338"/>
          <p14:tracePt t="494271" x="1774825" y="4732338"/>
          <p14:tracePt t="494287" x="1874838" y="4732338"/>
          <p14:tracePt t="494303" x="1981200" y="4732338"/>
          <p14:tracePt t="494321" x="2065338" y="4732338"/>
          <p14:tracePt t="494338" x="2117725" y="4732338"/>
          <p14:tracePt t="494355" x="2155825" y="4732338"/>
          <p14:tracePt t="494372" x="2171700" y="4732338"/>
          <p14:tracePt t="494388" x="2187575" y="4732338"/>
          <p14:tracePt t="494388" x="2217738" y="4716463"/>
          <p14:tracePt t="494406" x="2263775" y="4708525"/>
          <p14:tracePt t="494421" x="2438400" y="4670425"/>
          <p14:tracePt t="494439" x="2568575" y="4640263"/>
          <p14:tracePt t="494455" x="2651125" y="4618038"/>
          <p14:tracePt t="494472" x="2697163" y="4594225"/>
          <p14:tracePt t="494488" x="2713038" y="4579938"/>
          <p14:tracePt t="494504" x="2727325" y="4556125"/>
          <p14:tracePt t="494521" x="2727325" y="4541838"/>
          <p14:tracePt t="494538" x="2727325" y="4495800"/>
          <p14:tracePt t="494555" x="2727325" y="4465638"/>
          <p14:tracePt t="494571" x="2743200" y="4435475"/>
          <p14:tracePt t="494588" x="2743200" y="4397375"/>
          <p14:tracePt t="494604" x="2743200" y="4373563"/>
          <p14:tracePt t="494604" x="2743200" y="4351338"/>
          <p14:tracePt t="494623" x="2743200" y="4335463"/>
          <p14:tracePt t="494639" x="2743200" y="4321175"/>
          <p14:tracePt t="494655" x="2743200" y="4305300"/>
          <p14:tracePt t="494672" x="2743200" y="4297363"/>
          <p14:tracePt t="494688" x="2743200" y="4289425"/>
          <p14:tracePt t="494704" x="2735263" y="4267200"/>
          <p14:tracePt t="494721" x="2713038" y="4251325"/>
          <p14:tracePt t="494739" x="2682875" y="4237038"/>
          <p14:tracePt t="494755" x="2651125" y="4221163"/>
          <p14:tracePt t="494771" x="2636838" y="4206875"/>
          <p14:tracePt t="494787" x="2620963" y="4206875"/>
          <p14:tracePt t="494804" x="2613025" y="4206875"/>
          <p14:tracePt t="494820" x="2582863" y="4206875"/>
          <p14:tracePt t="494839" x="2544763" y="4191000"/>
          <p14:tracePt t="494855" x="2506663" y="4191000"/>
          <p14:tracePt t="494872" x="2476500" y="4191000"/>
          <p14:tracePt t="494888" x="2422525" y="4175125"/>
          <p14:tracePt t="494904" x="2384425" y="4175125"/>
          <p14:tracePt t="494921" x="2346325" y="4175125"/>
          <p14:tracePt t="494937" x="2301875" y="4175125"/>
          <p14:tracePt t="494954" x="2270125" y="4175125"/>
          <p14:tracePt t="494971" x="2239963" y="4175125"/>
          <p14:tracePt t="494988" x="2201863" y="4183063"/>
          <p14:tracePt t="495004" x="2171700" y="4206875"/>
          <p14:tracePt t="495004" x="2125663" y="4229100"/>
          <p14:tracePt t="495022" x="2065338" y="4275138"/>
          <p14:tracePt t="495039" x="2003425" y="4321175"/>
          <p14:tracePt t="495055" x="1965325" y="4351338"/>
          <p14:tracePt t="495071" x="1958975" y="4359275"/>
          <p14:tracePt t="495088" x="1951038" y="4365625"/>
          <p14:tracePt t="495104" x="1951038" y="4381500"/>
          <p14:tracePt t="495120" x="1951038" y="4389438"/>
          <p14:tracePt t="495142" x="1951038" y="4403725"/>
          <p14:tracePt t="495205" x="1958975" y="4403725"/>
          <p14:tracePt t="495270" x="1973263" y="4397375"/>
          <p14:tracePt t="495726" x="1981200" y="4389438"/>
          <p14:tracePt t="495782" x="1989138" y="4389438"/>
          <p14:tracePt t="495942" x="1997075" y="4381500"/>
          <p14:tracePt t="496006" x="1997075" y="4373563"/>
          <p14:tracePt t="496454" x="1997075" y="4365625"/>
          <p14:tracePt t="496534" x="1997075" y="4359275"/>
          <p14:tracePt t="496558" x="1997075" y="4343400"/>
          <p14:tracePt t="496566" x="1997075" y="4335463"/>
          <p14:tracePt t="496582" x="1997075" y="4327525"/>
          <p14:tracePt t="496590" x="2003425" y="4321175"/>
          <p14:tracePt t="496686" x="2003425" y="4313238"/>
          <p14:tracePt t="496710" x="2003425" y="4305300"/>
          <p14:tracePt t="496798" x="2003425" y="4297363"/>
          <p14:tracePt t="496822" x="2003425" y="4289425"/>
          <p14:tracePt t="496830" x="2003425" y="4283075"/>
          <p14:tracePt t="496838" x="2011363" y="4283075"/>
          <p14:tracePt t="496894" x="2011363" y="4275138"/>
          <p14:tracePt t="496942" x="2019300" y="4275138"/>
          <p14:tracePt t="496958" x="2027238" y="4275138"/>
          <p14:tracePt t="496966" x="2027238" y="4267200"/>
          <p14:tracePt t="496974" x="2035175" y="4267200"/>
          <p14:tracePt t="496984" x="2049463" y="4244975"/>
          <p14:tracePt t="497002" x="2073275" y="4221163"/>
          <p14:tracePt t="497019" x="2087563" y="4221163"/>
          <p14:tracePt t="497035" x="2111375" y="4221163"/>
          <p14:tracePt t="497053" x="2125663" y="4206875"/>
          <p14:tracePt t="497068" x="2133600" y="4206875"/>
          <p14:tracePt t="497094" x="2141538" y="4206875"/>
          <p14:tracePt t="497102" x="2141538" y="4191000"/>
          <p14:tracePt t="497119" x="2141538" y="4183063"/>
          <p14:tracePt t="497136" x="2141538" y="4175125"/>
          <p14:tracePt t="497158" x="2141538" y="4168775"/>
          <p14:tracePt t="497168" x="2141538" y="4160838"/>
          <p14:tracePt t="497185" x="2133600" y="4152900"/>
          <p14:tracePt t="497201" x="2111375" y="4144963"/>
          <p14:tracePt t="497219" x="2087563" y="4144963"/>
          <p14:tracePt t="497236" x="2073275" y="4144963"/>
          <p14:tracePt t="497252" x="2049463" y="4137025"/>
          <p14:tracePt t="497270" x="2035175" y="4137025"/>
          <p14:tracePt t="497286" x="1943100" y="4137025"/>
          <p14:tracePt t="497303" x="1820863" y="4137025"/>
          <p14:tracePt t="497319" x="1684338" y="4137025"/>
          <p14:tracePt t="497336" x="1562100" y="4137025"/>
          <p14:tracePt t="497352" x="1485900" y="4137025"/>
          <p14:tracePt t="497368" x="1439863" y="4137025"/>
          <p14:tracePt t="497385" x="1409700" y="4137025"/>
          <p14:tracePt t="497402" x="1401763" y="4137025"/>
          <p14:tracePt t="497418" x="1379538" y="4137025"/>
          <p14:tracePt t="497435" x="1341438" y="4137025"/>
          <p14:tracePt t="497452" x="1287463" y="4137025"/>
          <p14:tracePt t="497468" x="1227138" y="4137025"/>
          <p14:tracePt t="497468" x="1165225" y="4137025"/>
          <p14:tracePt t="497487" x="1082675" y="4137025"/>
          <p14:tracePt t="497503" x="974725" y="4137025"/>
          <p14:tracePt t="497519" x="930275" y="4137025"/>
          <p14:tracePt t="497536" x="898525" y="4137025"/>
          <p14:tracePt t="497552" x="892175" y="4137025"/>
          <p14:tracePt t="497568" x="884238" y="4137025"/>
          <p14:tracePt t="497585" x="860425" y="4137025"/>
          <p14:tracePt t="497630" x="854075" y="4137025"/>
          <p14:tracePt t="497638" x="830263" y="4137025"/>
          <p14:tracePt t="497651" x="769938" y="4137025"/>
          <p14:tracePt t="497668" x="663575" y="4137025"/>
          <p14:tracePt t="497668" x="617538" y="4137025"/>
          <p14:tracePt t="497686" x="571500" y="4137025"/>
          <p14:tracePt t="497701" x="525463" y="4137025"/>
          <p14:tracePt t="497718" x="533400" y="4137025"/>
          <p14:tracePt t="497942" x="563563" y="4137025"/>
          <p14:tracePt t="497950" x="601663" y="4137025"/>
          <p14:tracePt t="497958" x="639763" y="4137025"/>
          <p14:tracePt t="497967" x="769938" y="4137025"/>
          <p14:tracePt t="497983" x="922338" y="4137025"/>
          <p14:tracePt t="498000" x="1066800" y="4137025"/>
          <p14:tracePt t="498017" x="1150938" y="4137025"/>
          <p14:tracePt t="498033" x="1158875" y="4137025"/>
          <p14:tracePt t="498049" x="1150938" y="4137025"/>
          <p14:tracePt t="498150" x="1143000" y="4137025"/>
          <p14:tracePt t="498158" x="1135063" y="4137025"/>
          <p14:tracePt t="498174" x="1127125" y="4137025"/>
          <p14:tracePt t="498190" x="1120775" y="4137025"/>
          <p14:tracePt t="498201" x="1082675" y="4137025"/>
          <p14:tracePt t="498217" x="1012825" y="4137025"/>
          <p14:tracePt t="498234" x="982663" y="4137025"/>
          <p14:tracePt t="498251" x="982663" y="4144963"/>
          <p14:tracePt t="498734" x="982663" y="4152900"/>
          <p14:tracePt t="498750" x="982663" y="4160838"/>
          <p14:tracePt t="498758" x="990600" y="4168775"/>
          <p14:tracePt t="498767" x="990600" y="4175125"/>
          <p14:tracePt t="498784" x="998538" y="4191000"/>
          <p14:tracePt t="498800" x="998538" y="4198938"/>
          <p14:tracePt t="498816" x="998538" y="4237038"/>
          <p14:tracePt t="498834" x="1028700" y="4283075"/>
          <p14:tracePt t="498851" x="1058863" y="4321175"/>
          <p14:tracePt t="498867" x="1050925" y="4359275"/>
          <p14:tracePt t="498883" x="1050925" y="4389438"/>
          <p14:tracePt t="498899" x="1074738" y="4441825"/>
          <p14:tracePt t="498916" x="1089025" y="4479925"/>
          <p14:tracePt t="498916" x="1096963" y="4525963"/>
          <p14:tracePt t="498934" x="1104900" y="4556125"/>
          <p14:tracePt t="498949" x="1127125" y="4694238"/>
          <p14:tracePt t="498967" x="1150938" y="4770438"/>
          <p14:tracePt t="498983" x="1181100" y="4860925"/>
          <p14:tracePt t="498999" x="1203325" y="4937125"/>
          <p14:tracePt t="499016" x="1227138" y="5045075"/>
          <p14:tracePt t="499032" x="1249363" y="5151438"/>
          <p14:tracePt t="499049" x="1257300" y="5249863"/>
          <p14:tracePt t="499066" x="1273175" y="5318125"/>
          <p14:tracePt t="499082" x="1279525" y="5402263"/>
          <p14:tracePt t="499099" x="1287463" y="5464175"/>
          <p14:tracePt t="499116" x="1303338" y="5524500"/>
          <p14:tracePt t="499132" x="1311275" y="5608638"/>
          <p14:tracePt t="499132" x="1311275" y="5638800"/>
          <p14:tracePt t="499150" x="1325563" y="5715000"/>
          <p14:tracePt t="499166" x="1341438" y="5791200"/>
          <p14:tracePt t="499183" x="1341438" y="5859463"/>
          <p14:tracePt t="499199" x="1341438" y="5927725"/>
          <p14:tracePt t="499215" x="1341438" y="5981700"/>
          <p14:tracePt t="499232" x="1341438" y="6011863"/>
          <p14:tracePt t="499249" x="1341438" y="6042025"/>
          <p14:tracePt t="499266" x="1341438" y="6073775"/>
          <p14:tracePt t="499284" x="1325563" y="6096000"/>
          <p14:tracePt t="499299" x="1317625" y="6134100"/>
          <p14:tracePt t="499315" x="1279525" y="6194425"/>
          <p14:tracePt t="499332" x="1257300" y="6232525"/>
          <p14:tracePt t="499332" x="1249363" y="6264275"/>
          <p14:tracePt t="499351" x="1235075" y="6278563"/>
          <p14:tracePt t="499367" x="1227138" y="6302375"/>
          <p14:tracePt t="499383" x="1219200" y="6308725"/>
          <p14:tracePt t="499399" x="1211263" y="6332538"/>
          <p14:tracePt t="499416" x="1196975" y="6346825"/>
          <p14:tracePt t="499432" x="1189038" y="6370638"/>
          <p14:tracePt t="499449" x="1173163" y="6378575"/>
          <p14:tracePt t="499466" x="1173163" y="6384925"/>
          <p14:tracePt t="499482" x="1165225" y="6392863"/>
          <p14:tracePt t="499500" x="1150938" y="6392863"/>
          <p14:tracePt t="499516" x="1120775" y="6408738"/>
          <p14:tracePt t="499516" x="1112838" y="6408738"/>
          <p14:tracePt t="499535" x="1089025" y="6416675"/>
          <p14:tracePt t="499549" x="1044575" y="6454775"/>
          <p14:tracePt t="499567" x="1028700" y="6461125"/>
          <p14:tracePt t="499583" x="1020763" y="6469063"/>
          <p14:tracePt t="499600" x="1012825" y="6477000"/>
          <p14:tracePt t="499622" x="1020763" y="6484938"/>
          <p14:tracePt t="499726" x="1044575" y="6492875"/>
          <p14:tracePt t="499734" x="1066800" y="6492875"/>
          <p14:tracePt t="499748" x="1150938" y="6507163"/>
          <p14:tracePt t="499767" x="1196975" y="6507163"/>
          <p14:tracePt t="499783" x="1249363" y="6507163"/>
          <p14:tracePt t="499800" x="1341438" y="6507163"/>
          <p14:tracePt t="499816" x="1485900" y="6507163"/>
          <p14:tracePt t="499833" x="1646238" y="6507163"/>
          <p14:tracePt t="499849" x="1782763" y="6507163"/>
          <p14:tracePt t="499866" x="1851025" y="6507163"/>
          <p14:tracePt t="499883" x="1882775" y="6507163"/>
          <p14:tracePt t="499899" x="1897063" y="6507163"/>
          <p14:tracePt t="499918" x="1912938" y="6507163"/>
          <p14:tracePt t="499932" x="1981200" y="6507163"/>
          <p14:tracePt t="499932" x="2035175" y="6507163"/>
          <p14:tracePt t="499950" x="2155825" y="6507163"/>
          <p14:tracePt t="499967" x="2286000" y="6507163"/>
          <p14:tracePt t="499983" x="2354263" y="6507163"/>
          <p14:tracePt t="500000" x="2378075" y="6507163"/>
          <p14:tracePt t="500016" x="2384425" y="6507163"/>
          <p14:tracePt t="500032" x="2408238" y="6523038"/>
          <p14:tracePt t="500048" x="2430463" y="6523038"/>
          <p14:tracePt t="500065" x="2498725" y="6530975"/>
          <p14:tracePt t="500081" x="2620963" y="6545263"/>
          <p14:tracePt t="500098" x="2705100" y="6569075"/>
          <p14:tracePt t="500115" x="2727325" y="6569075"/>
          <p14:tracePt t="500131" x="2720975" y="6569075"/>
          <p14:tracePt t="500214" x="2705100" y="6569075"/>
          <p14:tracePt t="500230" x="2697163" y="6569075"/>
          <p14:tracePt t="500238" x="2689225" y="6569075"/>
          <p14:tracePt t="500248" x="2689225" y="6561138"/>
          <p14:tracePt t="500478" x="2689225" y="6553200"/>
          <p14:tracePt t="500678" x="2689225" y="6545263"/>
          <p14:tracePt t="500734" x="2697163" y="6545263"/>
          <p14:tracePt t="500758" x="2697163" y="6537325"/>
          <p14:tracePt t="500846" x="2697163" y="6530975"/>
          <p14:tracePt t="500854" x="2705100" y="6530975"/>
          <p14:tracePt t="500886" x="2713038" y="6530975"/>
          <p14:tracePt t="500934" x="2720975" y="6530975"/>
          <p14:tracePt t="500942" x="2727325" y="6530975"/>
          <p14:tracePt t="500982" x="2735263" y="6530975"/>
          <p14:tracePt t="501014" x="2751138" y="6530975"/>
          <p14:tracePt t="501086" x="2765425" y="6530975"/>
          <p14:tracePt t="501094" x="2773363" y="6530975"/>
          <p14:tracePt t="501102" x="2781300" y="6530975"/>
          <p14:tracePt t="501114" x="2797175" y="6530975"/>
          <p14:tracePt t="501131" x="2819400" y="6530975"/>
          <p14:tracePt t="501148" x="2827338" y="6530975"/>
          <p14:tracePt t="501164" x="2835275" y="6530975"/>
          <p14:tracePt t="501254" x="2849563" y="6530975"/>
          <p14:tracePt t="501294" x="2857500" y="6523038"/>
          <p14:tracePt t="501302" x="2865438" y="6523038"/>
          <p14:tracePt t="501313" x="2903538" y="6523038"/>
          <p14:tracePt t="501331" x="2933700" y="6515100"/>
          <p14:tracePt t="501348" x="2955925" y="6507163"/>
          <p14:tracePt t="501364" x="2971800" y="6499225"/>
          <p14:tracePt t="501381" x="3009900" y="6484938"/>
          <p14:tracePt t="501399" x="3032125" y="6469063"/>
          <p14:tracePt t="501415" x="3070225" y="6469063"/>
          <p14:tracePt t="501431" x="3078163" y="6469063"/>
          <p14:tracePt t="501454" x="3086100" y="6469063"/>
          <p14:tracePt t="501463" x="3101975" y="6469063"/>
          <p14:tracePt t="501481" x="3124200" y="6469063"/>
          <p14:tracePt t="501497" x="3146425" y="6469063"/>
          <p14:tracePt t="501514" x="3178175" y="6461125"/>
          <p14:tracePt t="501531" x="3208338" y="6454775"/>
          <p14:tracePt t="501546" x="3260725" y="6454775"/>
          <p14:tracePt t="501563" x="3314700" y="6438900"/>
          <p14:tracePt t="501580" x="3421063" y="6430963"/>
          <p14:tracePt t="501599" x="3475038" y="6392863"/>
          <p14:tracePt t="501599" x="3489325" y="6392863"/>
          <p14:tracePt t="501615" x="3535363" y="6392863"/>
          <p14:tracePt t="501632" x="3565525" y="6392863"/>
          <p14:tracePt t="501648" x="3573463" y="6392863"/>
          <p14:tracePt t="501663" x="3597275" y="6392863"/>
          <p14:tracePt t="501681" x="3635375" y="6392863"/>
          <p14:tracePt t="501697" x="3703638" y="6392863"/>
          <p14:tracePt t="501714" x="3741738" y="6384925"/>
          <p14:tracePt t="501733" x="3756025" y="6384925"/>
          <p14:tracePt t="501747" x="3779838" y="6378575"/>
          <p14:tracePt t="501762" x="3787775" y="6378575"/>
          <p14:tracePt t="501779" x="3794125" y="6378575"/>
          <p14:tracePt t="501797" x="3810000" y="6378575"/>
          <p14:tracePt t="501814" x="3840163" y="6378575"/>
          <p14:tracePt t="501831" x="3878263" y="6378575"/>
          <p14:tracePt t="501848" x="3962400" y="6370638"/>
          <p14:tracePt t="501864" x="4030663" y="6370638"/>
          <p14:tracePt t="501881" x="4068763" y="6354763"/>
          <p14:tracePt t="501898" x="4084638" y="6354763"/>
          <p14:tracePt t="501913" x="4098925" y="6354763"/>
          <p14:tracePt t="501930" x="4122738" y="6354763"/>
          <p14:tracePt t="501947" x="4144963" y="6354763"/>
          <p14:tracePt t="501964" x="4168775" y="6354763"/>
          <p14:tracePt t="501980" x="4183063" y="6354763"/>
          <p14:tracePt t="501997" x="4221163" y="6354763"/>
          <p14:tracePt t="502015" x="4251325" y="6354763"/>
          <p14:tracePt t="502031" x="4289425" y="6354763"/>
          <p14:tracePt t="502048" x="4297363" y="6354763"/>
          <p14:tracePt t="502063" x="4321175" y="6354763"/>
          <p14:tracePt t="502079" x="4365625" y="6354763"/>
          <p14:tracePt t="502096" x="4419600" y="6370638"/>
          <p14:tracePt t="502113" x="4457700" y="6370638"/>
          <p14:tracePt t="502130" x="4473575" y="6370638"/>
          <p14:tracePt t="502147" x="4487863" y="6378575"/>
          <p14:tracePt t="502198" x="4503738" y="6378575"/>
          <p14:tracePt t="502206" x="4533900" y="6384925"/>
          <p14:tracePt t="502214" x="4579938" y="6384925"/>
          <p14:tracePt t="502231" x="4618038" y="6384925"/>
          <p14:tracePt t="502247" x="4640263" y="6384925"/>
          <p14:tracePt t="502267" x="4670425" y="6384925"/>
          <p14:tracePt t="502281" x="4694238" y="6384925"/>
          <p14:tracePt t="502296" x="4716463" y="6384925"/>
          <p14:tracePt t="502313" x="4762500" y="6384925"/>
          <p14:tracePt t="502330" x="4876800" y="6392863"/>
          <p14:tracePt t="502347" x="5006975" y="6392863"/>
          <p14:tracePt t="502363" x="5113338" y="6392863"/>
          <p14:tracePt t="502380" x="5135563" y="6392863"/>
          <p14:tracePt t="502397" x="5151438" y="6408738"/>
          <p14:tracePt t="502413" x="5189538" y="6408738"/>
          <p14:tracePt t="502462" x="5249863" y="6408738"/>
          <p14:tracePt t="502470" x="5295900" y="6408738"/>
          <p14:tracePt t="502480" x="5349875" y="6408738"/>
          <p14:tracePt t="502496" x="5356225" y="6408738"/>
          <p14:tracePt t="502513" x="5372100" y="6408738"/>
          <p14:tracePt t="502558" x="5394325" y="6408738"/>
          <p14:tracePt t="502566" x="5448300" y="6408738"/>
          <p14:tracePt t="502579" x="5562600" y="6392863"/>
          <p14:tracePt t="502596" x="5600700" y="6392863"/>
          <p14:tracePt t="502613" x="5592763" y="6392863"/>
          <p14:tracePt t="502766" x="5578475" y="6392863"/>
          <p14:tracePt t="502774" x="5554663" y="6392863"/>
          <p14:tracePt t="502782" x="5540375" y="6392863"/>
          <p14:tracePt t="502795" x="5470525" y="6392863"/>
          <p14:tracePt t="502812" x="5380038" y="6378575"/>
          <p14:tracePt t="502812" x="5326063" y="6378575"/>
          <p14:tracePt t="502831" x="5219700" y="6354763"/>
          <p14:tracePt t="502847" x="5127625" y="6354763"/>
          <p14:tracePt t="502864" x="5083175" y="6354763"/>
          <p14:tracePt t="502880" x="5029200" y="6346825"/>
          <p14:tracePt t="502896" x="4983163" y="6332538"/>
          <p14:tracePt t="502913" x="4937125" y="6332538"/>
          <p14:tracePt t="502929" x="4892675" y="6324600"/>
          <p14:tracePt t="502946" x="4838700" y="6324600"/>
          <p14:tracePt t="502963" x="4816475" y="6316663"/>
          <p14:tracePt t="502979" x="4784725" y="6308725"/>
          <p14:tracePt t="502996" x="4732338" y="6302375"/>
          <p14:tracePt t="502996" x="4702175" y="6302375"/>
          <p14:tracePt t="503014" x="4694238" y="6302375"/>
          <p14:tracePt t="503029" x="4632325" y="6294438"/>
          <p14:tracePt t="503047" x="4602163" y="6294438"/>
          <p14:tracePt t="503064" x="4587875" y="6294438"/>
          <p14:tracePt t="503080" x="4572000" y="6294438"/>
          <p14:tracePt t="503095" x="4556125" y="6294438"/>
          <p14:tracePt t="503113" x="4525963" y="6294438"/>
          <p14:tracePt t="503129" x="4503738" y="6294438"/>
          <p14:tracePt t="503146" x="4479925" y="6286500"/>
          <p14:tracePt t="503163" x="4473575" y="6286500"/>
          <p14:tracePt t="503179" x="4449763" y="6286500"/>
          <p14:tracePt t="503195" x="4411663" y="6286500"/>
          <p14:tracePt t="503212" x="4359275" y="6286500"/>
          <p14:tracePt t="503212" x="4343400" y="6286500"/>
          <p14:tracePt t="503231" x="4305300" y="6286500"/>
          <p14:tracePt t="503247" x="4289425" y="6286500"/>
          <p14:tracePt t="503263" x="4267200" y="6278563"/>
          <p14:tracePt t="503278" x="4259263" y="6278563"/>
          <p14:tracePt t="503295" x="4244975" y="6278563"/>
          <p14:tracePt t="503312" x="4237038" y="6278563"/>
          <p14:tracePt t="503328" x="4191000" y="6278563"/>
          <p14:tracePt t="503345" x="4144963" y="6278563"/>
          <p14:tracePt t="503362" x="4092575" y="6278563"/>
          <p14:tracePt t="503379" x="4046538" y="6278563"/>
          <p14:tracePt t="503396" x="4022725" y="6278563"/>
          <p14:tracePt t="503413" x="4016375" y="6278563"/>
          <p14:tracePt t="503502" x="4008438" y="6278563"/>
          <p14:tracePt t="503510" x="3992563" y="6278563"/>
          <p14:tracePt t="503518" x="3978275" y="6278563"/>
          <p14:tracePt t="503528" x="3946525" y="6278563"/>
          <p14:tracePt t="503545" x="3908425" y="6278563"/>
          <p14:tracePt t="503562" x="3863975" y="6278563"/>
          <p14:tracePt t="503578" x="3832225" y="6278563"/>
          <p14:tracePt t="503596" x="3817938" y="6278563"/>
          <p14:tracePt t="503612" x="3779838" y="6278563"/>
          <p14:tracePt t="503628" x="3741738" y="6278563"/>
          <p14:tracePt t="503646" x="3703638" y="6278563"/>
          <p14:tracePt t="503663" x="3649663" y="6278563"/>
          <p14:tracePt t="503679" x="3581400" y="6278563"/>
          <p14:tracePt t="503696" x="3527425" y="6278563"/>
          <p14:tracePt t="503712" x="3489325" y="6278563"/>
          <p14:tracePt t="503728" x="3459163" y="6278563"/>
          <p14:tracePt t="503745" x="3451225" y="6278563"/>
          <p14:tracePt t="503762" x="3429000" y="6278563"/>
          <p14:tracePt t="503779" x="3421063" y="6278563"/>
          <p14:tracePt t="503794" x="3406775" y="6278563"/>
          <p14:tracePt t="503812" x="3382963" y="6278563"/>
          <p14:tracePt t="503812" x="3368675" y="6278563"/>
          <p14:tracePt t="503830" x="3360738" y="6278563"/>
          <p14:tracePt t="503846" x="3344863" y="6278563"/>
          <p14:tracePt t="503861" x="3330575" y="6278563"/>
          <p14:tracePt t="503895" x="3314700" y="6278563"/>
          <p14:tracePt t="503918" x="3306763" y="6278563"/>
          <p14:tracePt t="503934" x="3298825" y="6278563"/>
          <p14:tracePt t="503942" x="3292475" y="6278563"/>
          <p14:tracePt t="503949" x="3284538" y="6278563"/>
          <p14:tracePt t="503966" x="3268663" y="6278563"/>
          <p14:tracePt t="503978" x="3238500" y="6278563"/>
          <p14:tracePt t="503995" x="3208338" y="6278563"/>
          <p14:tracePt t="504012" x="3140075" y="6278563"/>
          <p14:tracePt t="504028" x="3055938" y="6278563"/>
          <p14:tracePt t="504044" x="2971800" y="6278563"/>
          <p14:tracePt t="504044" x="2949575" y="6278563"/>
          <p14:tracePt t="504062" x="2917825" y="6278563"/>
          <p14:tracePt t="504077" x="2835275" y="6270625"/>
          <p14:tracePt t="504094" x="2811463" y="6270625"/>
          <p14:tracePt t="504111" x="2773363" y="6264275"/>
          <p14:tracePt t="504128" x="2713038" y="6256338"/>
          <p14:tracePt t="504144" x="2644775" y="6256338"/>
          <p14:tracePt t="504162" x="2582863" y="6256338"/>
          <p14:tracePt t="504178" x="2506663" y="6256338"/>
          <p14:tracePt t="504194" x="2438400" y="6240463"/>
          <p14:tracePt t="504210" x="2416175" y="6240463"/>
          <p14:tracePt t="504227" x="2400300" y="6240463"/>
          <p14:tracePt t="504244" x="2370138" y="6240463"/>
          <p14:tracePt t="504260" x="2354263" y="6240463"/>
          <p14:tracePt t="504276" x="2346325" y="6240463"/>
          <p14:tracePt t="504294" x="2332038" y="6226175"/>
          <p14:tracePt t="504310" x="2308225" y="6218238"/>
          <p14:tracePt t="504327" x="2278063" y="6202363"/>
          <p14:tracePt t="504345" x="2225675" y="6188075"/>
          <p14:tracePt t="504361" x="2193925" y="6164263"/>
          <p14:tracePt t="504378" x="2171700" y="6149975"/>
          <p14:tracePt t="504394" x="2163763" y="6149975"/>
          <p14:tracePt t="504410" x="2141538" y="6118225"/>
          <p14:tracePt t="504428" x="2125663" y="6088063"/>
          <p14:tracePt t="504444" x="2103438" y="6049963"/>
          <p14:tracePt t="504462" x="2103438" y="6042025"/>
          <p14:tracePt t="504477" x="2087563" y="5997575"/>
          <p14:tracePt t="504495" x="2087563" y="5981700"/>
          <p14:tracePt t="504512" x="2087563" y="5951538"/>
          <p14:tracePt t="504529" x="2073275" y="5921375"/>
          <p14:tracePt t="504543" x="2049463" y="5889625"/>
          <p14:tracePt t="504561" x="2041525" y="5859463"/>
          <p14:tracePt t="504577" x="2019300" y="5807075"/>
          <p14:tracePt t="504593" x="2019300" y="5783263"/>
          <p14:tracePt t="504611" x="2019300" y="5753100"/>
          <p14:tracePt t="504628" x="2019300" y="5715000"/>
          <p14:tracePt t="504644" x="2019300" y="5699125"/>
          <p14:tracePt t="504644" x="2049463" y="5661025"/>
          <p14:tracePt t="504662" x="2065338" y="5630863"/>
          <p14:tracePt t="504679" x="2087563" y="5600700"/>
          <p14:tracePt t="504695" x="2117725" y="5570538"/>
          <p14:tracePt t="504712" x="2133600" y="5540375"/>
          <p14:tracePt t="504728" x="2155825" y="5502275"/>
          <p14:tracePt t="504746" x="2193925" y="5486400"/>
          <p14:tracePt t="504761" x="2225675" y="5464175"/>
          <p14:tracePt t="504777" x="2239963" y="5440363"/>
          <p14:tracePt t="504794" x="2270125" y="5440363"/>
          <p14:tracePt t="504811" x="2316163" y="5418138"/>
          <p14:tracePt t="504827" x="2362200" y="5387975"/>
          <p14:tracePt t="504844" x="2400300" y="5364163"/>
          <p14:tracePt t="504861" x="2460625" y="5341938"/>
          <p14:tracePt t="504861" x="2476500" y="5326063"/>
          <p14:tracePt t="504879" x="2552700" y="5303838"/>
          <p14:tracePt t="504895" x="2644775" y="5265738"/>
          <p14:tracePt t="504912" x="2727325" y="5235575"/>
          <p14:tracePt t="504928" x="2789238" y="5197475"/>
          <p14:tracePt t="504944" x="2857500" y="5173663"/>
          <p14:tracePt t="504961" x="2933700" y="5159375"/>
          <p14:tracePt t="504977" x="2994025" y="5113338"/>
          <p14:tracePt t="504994" x="3040063" y="5089525"/>
          <p14:tracePt t="505011" x="3086100" y="5059363"/>
          <p14:tracePt t="505027" x="3124200" y="5045075"/>
          <p14:tracePt t="505044" x="3208338" y="5021263"/>
          <p14:tracePt t="505060" x="3276600" y="4999038"/>
          <p14:tracePt t="505060" x="3314700" y="4991100"/>
          <p14:tracePt t="505078" x="3406775" y="4960938"/>
          <p14:tracePt t="505095" x="3482975" y="4930775"/>
          <p14:tracePt t="505111" x="3513138" y="4899025"/>
          <p14:tracePt t="505128" x="3535363" y="4884738"/>
          <p14:tracePt t="505144" x="3559175" y="4854575"/>
          <p14:tracePt t="505160" x="3589338" y="4816475"/>
          <p14:tracePt t="505177" x="3649663" y="4770438"/>
          <p14:tracePt t="505194" x="3711575" y="4716463"/>
          <p14:tracePt t="505210" x="3756025" y="4678363"/>
          <p14:tracePt t="505227" x="3779838" y="4656138"/>
          <p14:tracePt t="505244" x="3794125" y="4640263"/>
          <p14:tracePt t="505262" x="3810000" y="4625975"/>
          <p14:tracePt t="505279" x="3825875" y="4625975"/>
          <p14:tracePt t="505292" x="3870325" y="4594225"/>
          <p14:tracePt t="505292" x="3902075" y="4587875"/>
          <p14:tracePt t="505310" x="3954463" y="4549775"/>
          <p14:tracePt t="505328" x="4000500" y="4511675"/>
          <p14:tracePt t="505344" x="4060825" y="4473575"/>
          <p14:tracePt t="505360" x="4122738" y="4435475"/>
          <p14:tracePt t="505377" x="4152900" y="4419600"/>
          <p14:tracePt t="505393" x="4183063" y="4411663"/>
          <p14:tracePt t="505410" x="4198938" y="4389438"/>
          <p14:tracePt t="505427" x="4229100" y="4351338"/>
          <p14:tracePt t="505443" x="4259263" y="4327525"/>
          <p14:tracePt t="505460" x="4313238" y="4289425"/>
          <p14:tracePt t="505476" x="4397375" y="4244975"/>
          <p14:tracePt t="505495" x="4427538" y="4229100"/>
          <p14:tracePt t="505511" x="4435475" y="4213225"/>
          <p14:tracePt t="505528" x="4449763" y="4183063"/>
          <p14:tracePt t="505543" x="4473575" y="4130675"/>
          <p14:tracePt t="505559" x="4503738" y="4084638"/>
          <p14:tracePt t="505576" x="4518025" y="4038600"/>
          <p14:tracePt t="505593" x="4525963" y="4016375"/>
          <p14:tracePt t="505611" x="4525963" y="3992563"/>
          <p14:tracePt t="505626" x="4525963" y="3970338"/>
          <p14:tracePt t="505643" x="4541838" y="3946525"/>
          <p14:tracePt t="505660" x="4541838" y="3932238"/>
          <p14:tracePt t="505660" x="4541838" y="3916363"/>
          <p14:tracePt t="505679" x="4556125" y="3908425"/>
          <p14:tracePt t="505693" x="4556125" y="3894138"/>
          <p14:tracePt t="505710" x="4556125" y="3870325"/>
          <p14:tracePt t="505727" x="4556125" y="3856038"/>
          <p14:tracePt t="505745" x="4541838" y="3840163"/>
          <p14:tracePt t="505759" x="4525963" y="3825875"/>
          <p14:tracePt t="505782" x="4518025" y="3825875"/>
          <p14:tracePt t="505798" x="4503738" y="3825875"/>
          <p14:tracePt t="505809" x="4487863" y="3825875"/>
          <p14:tracePt t="505826" x="4435475" y="3817938"/>
          <p14:tracePt t="505843" x="4389438" y="3810000"/>
          <p14:tracePt t="505859" x="4327525" y="3810000"/>
          <p14:tracePt t="505876" x="4275138" y="3802063"/>
          <p14:tracePt t="505876" x="4259263" y="3802063"/>
          <p14:tracePt t="505895" x="4229100" y="3802063"/>
          <p14:tracePt t="505909" x="4092575" y="3802063"/>
          <p14:tracePt t="505927" x="4016375" y="3802063"/>
          <p14:tracePt t="505943" x="3962400" y="3802063"/>
          <p14:tracePt t="505960" x="3940175" y="3802063"/>
          <p14:tracePt t="505976" x="3916363" y="3802063"/>
          <p14:tracePt t="505993" x="3848100" y="3810000"/>
          <p14:tracePt t="506009" x="3741738" y="3825875"/>
          <p14:tracePt t="506026" x="3657600" y="3832225"/>
          <p14:tracePt t="506043" x="3619500" y="3848100"/>
          <p14:tracePt t="506059" x="3603625" y="3848100"/>
          <p14:tracePt t="506076" x="3581400" y="3848100"/>
          <p14:tracePt t="506094" x="3559175" y="3848100"/>
          <p14:tracePt t="506109" x="3489325" y="3863975"/>
          <p14:tracePt t="506109" x="3436938" y="3863975"/>
          <p14:tracePt t="506127" x="3322638" y="3886200"/>
          <p14:tracePt t="506143" x="3200400" y="3894138"/>
          <p14:tracePt t="506160" x="3094038" y="3908425"/>
          <p14:tracePt t="506176" x="3040063" y="3916363"/>
          <p14:tracePt t="506193" x="2987675" y="3932238"/>
          <p14:tracePt t="506209" x="2971800" y="3932238"/>
          <p14:tracePt t="506226" x="2925763" y="3940175"/>
          <p14:tracePt t="506244" x="2857500" y="3946525"/>
          <p14:tracePt t="506259" x="2759075" y="3946525"/>
          <p14:tracePt t="506276" x="2667000" y="3946525"/>
          <p14:tracePt t="506276" x="2636838" y="3946525"/>
          <p14:tracePt t="506294" x="2613025" y="3946525"/>
          <p14:tracePt t="506308" x="2568575" y="3962400"/>
          <p14:tracePt t="506327" x="2530475" y="3962400"/>
          <p14:tracePt t="506344" x="2522538" y="3962400"/>
          <p14:tracePt t="506360" x="2514600" y="3970338"/>
          <p14:tracePt t="506375" x="2514600" y="3962400"/>
          <p14:tracePt t="506486" x="2522538" y="3954463"/>
          <p14:tracePt t="506494" x="2536825" y="3940175"/>
          <p14:tracePt t="506508" x="2582863" y="3916363"/>
          <p14:tracePt t="506526" x="2636838" y="3916363"/>
          <p14:tracePt t="506543" x="2727325" y="3878263"/>
          <p14:tracePt t="506559" x="2835275" y="3856038"/>
          <p14:tracePt t="506576" x="2933700" y="3848100"/>
          <p14:tracePt t="506593" x="3055938" y="3825875"/>
          <p14:tracePt t="506609" x="3132138" y="3810000"/>
          <p14:tracePt t="506625" x="3192463" y="3810000"/>
          <p14:tracePt t="506643" x="3276600" y="3794125"/>
          <p14:tracePt t="506659" x="3352800" y="3787775"/>
          <p14:tracePt t="506675" x="3413125" y="3771900"/>
          <p14:tracePt t="506675" x="3429000" y="3763963"/>
          <p14:tracePt t="506694" x="3436938" y="3763963"/>
          <p14:tracePt t="506708" x="3444875" y="3756025"/>
          <p14:tracePt t="506734" x="3451225" y="3756025"/>
          <p14:tracePt t="506758" x="3475038" y="3749675"/>
          <p14:tracePt t="506766" x="3513138" y="3749675"/>
          <p14:tracePt t="506776" x="3603625" y="3725863"/>
          <p14:tracePt t="506793" x="3711575" y="3725863"/>
          <p14:tracePt t="506808" x="3787775" y="3711575"/>
          <p14:tracePt t="506825" x="3832225" y="3703638"/>
          <p14:tracePt t="506842" x="3840163" y="3695700"/>
          <p14:tracePt t="506858" x="3848100" y="3695700"/>
          <p14:tracePt t="506886" x="3863975" y="3695700"/>
          <p14:tracePt t="506894" x="3902075" y="3687763"/>
          <p14:tracePt t="506908" x="4060825" y="3657600"/>
          <p14:tracePt t="506926" x="4168775" y="3649663"/>
          <p14:tracePt t="506943" x="4229100" y="3635375"/>
          <p14:tracePt t="506959" x="4283075" y="3635375"/>
          <p14:tracePt t="506976" x="4321175" y="3635375"/>
          <p14:tracePt t="506992" x="4365625" y="3635375"/>
          <p14:tracePt t="507007" x="4419600" y="3627438"/>
          <p14:tracePt t="507024" x="4503738" y="3627438"/>
          <p14:tracePt t="507041" x="4541838" y="3627438"/>
          <p14:tracePt t="507057" x="4572000" y="3627438"/>
          <p14:tracePt t="507074" x="4587875" y="3627438"/>
          <p14:tracePt t="507090" x="4618038" y="3627438"/>
          <p14:tracePt t="507107" x="4670425" y="3635375"/>
          <p14:tracePt t="507124" x="4708525" y="3649663"/>
          <p14:tracePt t="507124" x="4732338" y="3649663"/>
          <p14:tracePt t="507142" x="4746625" y="3665538"/>
          <p14:tracePt t="507159" x="4778375" y="3673475"/>
          <p14:tracePt t="507176" x="4792663" y="3687763"/>
          <p14:tracePt t="507192" x="4800600" y="3711575"/>
          <p14:tracePt t="507208" x="4822825" y="3725863"/>
          <p14:tracePt t="507225" x="4838700" y="3749675"/>
          <p14:tracePt t="507242" x="4846638" y="3763963"/>
          <p14:tracePt t="507258" x="4860925" y="3802063"/>
          <p14:tracePt t="507278" x="4868863" y="3810000"/>
          <p14:tracePt t="507291" x="4868863" y="3825875"/>
          <p14:tracePt t="507307" x="4868863" y="3848100"/>
          <p14:tracePt t="507323" x="4868863" y="3878263"/>
          <p14:tracePt t="507343" x="4868863" y="3916363"/>
          <p14:tracePt t="507359" x="4868863" y="3932238"/>
          <p14:tracePt t="507375" x="4860925" y="3946525"/>
          <p14:tracePt t="507392" x="4846638" y="3962400"/>
          <p14:tracePt t="507408" x="4822825" y="3992563"/>
          <p14:tracePt t="507425" x="4808538" y="4008438"/>
          <p14:tracePt t="507441" x="4784725" y="4022725"/>
          <p14:tracePt t="507458" x="4754563" y="4054475"/>
          <p14:tracePt t="507474" x="4708525" y="4084638"/>
          <p14:tracePt t="507492" x="4670425" y="4122738"/>
          <p14:tracePt t="507508" x="4594225" y="4175125"/>
          <p14:tracePt t="507508" x="4549775" y="4198938"/>
          <p14:tracePt t="507526" x="4511675" y="4213225"/>
          <p14:tracePt t="507540" x="4419600" y="4259263"/>
          <p14:tracePt t="507540" x="4365625" y="4283075"/>
          <p14:tracePt t="507558" x="4275138" y="4313238"/>
          <p14:tracePt t="507574" x="4191000" y="4343400"/>
          <p14:tracePt t="507591" x="4122738" y="4373563"/>
          <p14:tracePt t="507608" x="4092575" y="4373563"/>
          <p14:tracePt t="507624" x="4038600" y="4389438"/>
          <p14:tracePt t="507641" x="3970338" y="4419600"/>
          <p14:tracePt t="507658" x="3924300" y="4435475"/>
          <p14:tracePt t="507674" x="3832225" y="4479925"/>
          <p14:tracePt t="507691" x="3779838" y="4511675"/>
          <p14:tracePt t="507708" x="3687763" y="4541838"/>
          <p14:tracePt t="507724" x="3565525" y="4564063"/>
          <p14:tracePt t="507744" x="3467100" y="4587875"/>
          <p14:tracePt t="507759" x="3330575" y="4610100"/>
          <p14:tracePt t="507775" x="3178175" y="4625975"/>
          <p14:tracePt t="507792" x="3070225" y="4648200"/>
          <p14:tracePt t="507808" x="3032125" y="4648200"/>
          <p14:tracePt t="507824" x="3017838" y="4656138"/>
          <p14:tracePt t="507840" x="3001963" y="4664075"/>
          <p14:tracePt t="507857" x="2971800" y="4670425"/>
          <p14:tracePt t="507874" x="2879725" y="4694238"/>
          <p14:tracePt t="507891" x="2765425" y="4716463"/>
          <p14:tracePt t="507907" x="2628900" y="4740275"/>
          <p14:tracePt t="507924" x="2544763" y="4754563"/>
          <p14:tracePt t="507924" x="2522538" y="4762500"/>
          <p14:tracePt t="507942" x="2506663" y="4770438"/>
          <p14:tracePt t="507958" x="2498725" y="4778375"/>
          <p14:tracePt t="507973" x="2498725" y="4784725"/>
          <p14:tracePt t="507990" x="2468563" y="4800600"/>
          <p14:tracePt t="508008" x="2454275" y="4822825"/>
          <p14:tracePt t="508024" x="2408238" y="4838700"/>
          <p14:tracePt t="508041" x="2384425" y="4906963"/>
          <p14:tracePt t="508057" x="2370138" y="4930775"/>
          <p14:tracePt t="508074" x="2354263" y="4945063"/>
          <p14:tracePt t="508090" x="2332038" y="4960938"/>
          <p14:tracePt t="508107" x="2308225" y="4968875"/>
          <p14:tracePt t="508124" x="2293938" y="4999038"/>
          <p14:tracePt t="508140" x="2278063" y="5021263"/>
          <p14:tracePt t="508158" x="2270125" y="5037138"/>
          <p14:tracePt t="508174" x="2270125" y="5045075"/>
          <p14:tracePt t="508191" x="2263775" y="5051425"/>
          <p14:tracePt t="508208" x="2247900" y="5083175"/>
          <p14:tracePt t="508224" x="2232025" y="5105400"/>
          <p14:tracePt t="508241" x="2225675" y="5151438"/>
          <p14:tracePt t="508257" x="2201863" y="5173663"/>
          <p14:tracePt t="508274" x="2187575" y="5189538"/>
          <p14:tracePt t="508290" x="2187575" y="5197475"/>
          <p14:tracePt t="508306" x="2171700" y="5211763"/>
          <p14:tracePt t="508323" x="2171700" y="5219700"/>
          <p14:tracePt t="508340" x="2171700" y="5241925"/>
          <p14:tracePt t="508340" x="2171700" y="5249863"/>
          <p14:tracePt t="508358" x="2171700" y="5273675"/>
          <p14:tracePt t="508374" x="2171700" y="5295900"/>
          <p14:tracePt t="508392" x="2149475" y="5334000"/>
          <p14:tracePt t="508407" x="2141538" y="5387975"/>
          <p14:tracePt t="508424" x="2141538" y="5418138"/>
          <p14:tracePt t="508440" x="2133600" y="5432425"/>
          <p14:tracePt t="508457" x="2133600" y="5448300"/>
          <p14:tracePt t="508474" x="2117725" y="5478463"/>
          <p14:tracePt t="508490" x="2117725" y="5508625"/>
          <p14:tracePt t="508506" x="2117725" y="5546725"/>
          <p14:tracePt t="508522" x="2117725" y="5562600"/>
          <p14:tracePt t="508539" x="2117725" y="5584825"/>
          <p14:tracePt t="508556" x="2117725" y="5608638"/>
          <p14:tracePt t="508575" x="2117725" y="5622925"/>
          <p14:tracePt t="508590" x="2117725" y="5646738"/>
          <p14:tracePt t="508606" x="2117725" y="5661025"/>
          <p14:tracePt t="508623" x="2133600" y="5692775"/>
          <p14:tracePt t="508640" x="2133600" y="5707063"/>
          <p14:tracePt t="508655" x="2149475" y="5722938"/>
          <p14:tracePt t="508672" x="2171700" y="5753100"/>
          <p14:tracePt t="508689" x="2187575" y="5775325"/>
          <p14:tracePt t="508706" x="2209800" y="5799138"/>
          <p14:tracePt t="508722" x="2225675" y="5799138"/>
          <p14:tracePt t="508739" x="2247900" y="5821363"/>
          <p14:tracePt t="508756" x="2255838" y="5829300"/>
          <p14:tracePt t="508772" x="2263775" y="5837238"/>
          <p14:tracePt t="508790" x="2278063" y="5845175"/>
          <p14:tracePt t="508807" x="2301875" y="5867400"/>
          <p14:tracePt t="508823" x="2332038" y="5883275"/>
          <p14:tracePt t="508840" x="2339975" y="5889625"/>
          <p14:tracePt t="508856" x="2346325" y="5889625"/>
          <p14:tracePt t="508873" x="2362200" y="5897563"/>
          <p14:tracePt t="508917" x="2370138" y="5905500"/>
          <p14:tracePt t="508926" x="2378075" y="5913438"/>
          <p14:tracePt t="508939" x="2384425" y="5913438"/>
          <p14:tracePt t="508956" x="2400300" y="5927725"/>
          <p14:tracePt t="508973" x="2408238" y="5935663"/>
          <p14:tracePt t="508998" x="2422525" y="5943600"/>
          <p14:tracePt t="509030" x="2430463" y="5951538"/>
          <p14:tracePt t="509070" x="2430463" y="5959475"/>
          <p14:tracePt t="509086" x="2438400" y="5959475"/>
          <p14:tracePt t="509093" x="2454275" y="5973763"/>
          <p14:tracePt t="509109" x="2460625" y="5973763"/>
          <p14:tracePt t="509126" x="2484438" y="5997575"/>
          <p14:tracePt t="509139" x="2492375" y="5997575"/>
          <p14:tracePt t="509198" x="2498725" y="5997575"/>
          <p14:tracePt t="509214" x="2514600" y="6003925"/>
          <p14:tracePt t="509223" x="2530475" y="6011863"/>
          <p14:tracePt t="509240" x="2536825" y="6019800"/>
          <p14:tracePt t="509262" x="2552700" y="6019800"/>
          <p14:tracePt t="509326" x="2560638" y="6019800"/>
          <p14:tracePt t="509382" x="2568575" y="6019800"/>
          <p14:tracePt t="509414" x="2574925" y="6019800"/>
          <p14:tracePt t="509429" x="2582863" y="6019800"/>
          <p14:tracePt t="509438" x="2590800" y="6019800"/>
          <p14:tracePt t="509518" x="2606675" y="6019800"/>
          <p14:tracePt t="509526" x="2613025" y="6019800"/>
          <p14:tracePt t="509542" x="2620963" y="6019800"/>
          <p14:tracePt t="509598" x="2636838" y="6019800"/>
          <p14:tracePt t="509614" x="2651125" y="6019800"/>
          <p14:tracePt t="509623" x="2659063" y="6027738"/>
          <p14:tracePt t="509662" x="2667000" y="6027738"/>
          <p14:tracePt t="509694" x="2674938" y="6042025"/>
          <p14:tracePt t="509702" x="2682875" y="6049963"/>
          <p14:tracePt t="509710" x="2697163" y="6065838"/>
          <p14:tracePt t="509726" x="2713038" y="6065838"/>
          <p14:tracePt t="509758" x="2727325" y="6080125"/>
          <p14:tracePt t="509798" x="2743200" y="6088063"/>
          <p14:tracePt t="509822" x="2751138" y="6096000"/>
          <p14:tracePt t="509838" x="2765425" y="6103938"/>
          <p14:tracePt t="509862" x="2765425" y="6111875"/>
          <p14:tracePt t="509870" x="2781300" y="6126163"/>
          <p14:tracePt t="509878" x="2789238" y="6126163"/>
          <p14:tracePt t="509888" x="2803525" y="6142038"/>
          <p14:tracePt t="509905" x="2811463" y="6149975"/>
          <p14:tracePt t="509926" x="2819400" y="6149975"/>
          <p14:tracePt t="509989" x="2819400" y="6156325"/>
          <p14:tracePt t="510013" x="2827338" y="6156325"/>
          <p14:tracePt t="510022" x="2841625" y="6164263"/>
          <p14:tracePt t="510029" x="2849563" y="6172200"/>
          <p14:tracePt t="510046" x="2857500" y="6172200"/>
          <p14:tracePt t="510056" x="2873375" y="6172200"/>
          <p14:tracePt t="510072" x="2879725" y="6172200"/>
          <p14:tracePt t="510582" x="2879725" y="6180138"/>
          <p14:tracePt t="510822" x="2879725" y="6188075"/>
          <p14:tracePt t="512595" x="2879725" y="6194425"/>
          <p14:tracePt t="512614" x="2873375" y="6194425"/>
          <p14:tracePt t="512638" x="2865438" y="6194425"/>
          <p14:tracePt t="512646" x="2857500" y="6194425"/>
          <p14:tracePt t="512654" x="2849563" y="6194425"/>
          <p14:tracePt t="512669" x="2827338" y="6188075"/>
          <p14:tracePt t="512687" x="2797175" y="6164263"/>
          <p14:tracePt t="512703" x="2727325" y="6149975"/>
          <p14:tracePt t="512720" x="2659063" y="6111875"/>
          <p14:tracePt t="512737" x="2590800" y="6073775"/>
          <p14:tracePt t="512753" x="2568575" y="6065838"/>
          <p14:tracePt t="512769" x="2552700" y="6057900"/>
          <p14:tracePt t="512838" x="2560638" y="6057900"/>
          <p14:tracePt t="513030" x="2568575" y="6057900"/>
          <p14:tracePt t="513054" x="2574925" y="6057900"/>
          <p14:tracePt t="513094" x="2582863" y="6049963"/>
          <p14:tracePt t="513134" x="2590800" y="6049963"/>
          <p14:tracePt t="513342" x="2598738" y="6049963"/>
          <p14:tracePt t="513350" x="2606675" y="6049963"/>
          <p14:tracePt t="513366" x="2613025" y="6049963"/>
          <p14:tracePt t="513389" x="2620963" y="6049963"/>
          <p14:tracePt t="513406" x="2628900" y="6049963"/>
          <p14:tracePt t="513413" x="2636838" y="6057900"/>
          <p14:tracePt t="513454" x="2651125" y="6057900"/>
          <p14:tracePt t="513533" x="2667000" y="6057900"/>
          <p14:tracePt t="513550" x="2674938" y="6057900"/>
          <p14:tracePt t="513557" x="2682875" y="6057900"/>
          <p14:tracePt t="513567" x="2705100" y="6073775"/>
          <p14:tracePt t="513585" x="2713038" y="6073775"/>
          <p14:tracePt t="513601" x="2720975" y="6073775"/>
          <p14:tracePt t="513669" x="2727325" y="6073775"/>
          <p14:tracePt t="513678" x="2735263" y="6073775"/>
          <p14:tracePt t="513693" x="2751138" y="6073775"/>
          <p14:tracePt t="513789" x="2759075" y="6088063"/>
          <p14:tracePt t="513869" x="2765425" y="6088063"/>
          <p14:tracePt t="513886" x="2773363" y="6088063"/>
          <p14:tracePt t="513934" x="2781300" y="6088063"/>
          <p14:tracePt t="513941" x="2789238" y="6088063"/>
          <p14:tracePt t="513966" x="2797175" y="6088063"/>
          <p14:tracePt t="513974" x="2811463" y="6096000"/>
          <p14:tracePt t="514101" x="2811463" y="6103938"/>
          <p14:tracePt t="514109" x="2835275" y="6103938"/>
          <p14:tracePt t="514198" x="2849563" y="6103938"/>
          <p14:tracePt t="514206" x="2865438" y="6103938"/>
          <p14:tracePt t="514216" x="2879725" y="6103938"/>
          <p14:tracePt t="514234" x="2895600" y="6103938"/>
          <p14:tracePt t="514301" x="2911475" y="6103938"/>
          <p14:tracePt t="514309" x="2925763" y="6103938"/>
          <p14:tracePt t="514317" x="2949575" y="6096000"/>
          <p14:tracePt t="514332" x="2955925" y="6096000"/>
          <p14:tracePt t="514406" x="2963863" y="6096000"/>
          <p14:tracePt t="514422" x="2971800" y="6096000"/>
          <p14:tracePt t="514701" x="2979738" y="6096000"/>
          <p14:tracePt t="514734" x="2987675" y="6096000"/>
          <p14:tracePt t="514750" x="2994025" y="6096000"/>
          <p14:tracePt t="514766" x="3001963" y="6096000"/>
          <p14:tracePt t="514829" x="3017838" y="6096000"/>
          <p14:tracePt t="514846" x="3025775" y="6096000"/>
          <p14:tracePt t="514854" x="3032125" y="6096000"/>
          <p14:tracePt t="514866" x="3048000" y="6096000"/>
          <p14:tracePt t="514934" x="3055938" y="6096000"/>
          <p14:tracePt t="514966" x="3063875" y="6096000"/>
          <p14:tracePt t="514974" x="3070225" y="6096000"/>
          <p14:tracePt t="514984" x="3094038" y="6096000"/>
          <p14:tracePt t="515000" x="3101975" y="6096000"/>
          <p14:tracePt t="515016" x="3108325" y="6096000"/>
          <p14:tracePt t="515033" x="3116263" y="6096000"/>
          <p14:tracePt t="515049" x="3132138" y="6096000"/>
          <p14:tracePt t="515066" x="3146425" y="6096000"/>
          <p14:tracePt t="515083" x="3154363" y="6088063"/>
          <p14:tracePt t="515100" x="3170238" y="6088063"/>
          <p14:tracePt t="515126" x="3178175" y="6088063"/>
          <p14:tracePt t="515134" x="3200400" y="6088063"/>
          <p14:tracePt t="515151" x="3222625" y="6088063"/>
          <p14:tracePt t="515167" x="3230563" y="6080125"/>
          <p14:tracePt t="515183" x="3246438" y="6080125"/>
          <p14:tracePt t="515229" x="3260725" y="6080125"/>
          <p14:tracePt t="515246" x="3268663" y="6080125"/>
          <p14:tracePt t="515254" x="3276600" y="6080125"/>
          <p14:tracePt t="515266" x="3298825" y="6080125"/>
          <p14:tracePt t="515283" x="3314700" y="6073775"/>
          <p14:tracePt t="515300" x="3336925" y="6073775"/>
          <p14:tracePt t="515316" x="3344863" y="6073775"/>
          <p14:tracePt t="515334" x="3360738" y="6073775"/>
          <p14:tracePt t="515358" x="3368675" y="6073775"/>
          <p14:tracePt t="515383" x="3390900" y="6073775"/>
          <p14:tracePt t="515398" x="3406775" y="6073775"/>
          <p14:tracePt t="515405" x="3421063" y="6073775"/>
          <p14:tracePt t="515416" x="3459163" y="6073775"/>
          <p14:tracePt t="515433" x="3489325" y="6073775"/>
          <p14:tracePt t="515450" x="3505200" y="6073775"/>
          <p14:tracePt t="515466" x="3513138" y="6073775"/>
          <p14:tracePt t="515482" x="3521075" y="6073775"/>
          <p14:tracePt t="515499" x="3535363" y="6073775"/>
          <p14:tracePt t="515534" x="3543300" y="6073775"/>
          <p14:tracePt t="515542" x="3559175" y="6073775"/>
          <p14:tracePt t="515550" x="3573463" y="6073775"/>
          <p14:tracePt t="515567" x="3597275" y="6073775"/>
          <p14:tracePt t="515583" x="3627438" y="6073775"/>
          <p14:tracePt t="515600" x="3657600" y="6073775"/>
          <p14:tracePt t="515616" x="3687763" y="6073775"/>
          <p14:tracePt t="515633" x="3741738" y="6080125"/>
          <p14:tracePt t="515649" x="3756025" y="6080125"/>
          <p14:tracePt t="515665" x="3763963" y="6080125"/>
          <p14:tracePt t="515686" x="3787775" y="6080125"/>
          <p14:tracePt t="515700" x="3825875" y="6080125"/>
          <p14:tracePt t="515716" x="3894138" y="6080125"/>
          <p14:tracePt t="515733" x="4030663" y="6080125"/>
          <p14:tracePt t="515752" x="4076700" y="6080125"/>
          <p14:tracePt t="515767" x="4092575" y="6080125"/>
          <p14:tracePt t="515782" x="4122738" y="6080125"/>
          <p14:tracePt t="515800" x="4175125" y="6080125"/>
          <p14:tracePt t="515816" x="4221163" y="6080125"/>
          <p14:tracePt t="515832" x="4267200" y="6080125"/>
          <p14:tracePt t="515849" x="4343400" y="6080125"/>
          <p14:tracePt t="515866" x="4457700" y="6073775"/>
          <p14:tracePt t="515883" x="4511675" y="6057900"/>
          <p14:tracePt t="515899" x="4549775" y="6057900"/>
          <p14:tracePt t="515916" x="4564063" y="6057900"/>
          <p14:tracePt t="515916" x="4579938" y="6057900"/>
          <p14:tracePt t="515934" x="4594225" y="6057900"/>
          <p14:tracePt t="515948" x="4686300" y="6042025"/>
          <p14:tracePt t="515966" x="4770438" y="6042025"/>
          <p14:tracePt t="515983" x="4838700" y="6042025"/>
          <p14:tracePt t="516000" x="4922838" y="6042025"/>
          <p14:tracePt t="516016" x="4983163" y="6042025"/>
          <p14:tracePt t="516033" x="5067300" y="6042025"/>
          <p14:tracePt t="516049" x="5089525" y="6035675"/>
          <p14:tracePt t="516066" x="5113338" y="6035675"/>
          <p14:tracePt t="516086" x="5127625" y="6035675"/>
          <p14:tracePt t="516098" x="5219700" y="6019800"/>
          <p14:tracePt t="516116" x="5387975" y="5997575"/>
          <p14:tracePt t="516133" x="5540375" y="5973763"/>
          <p14:tracePt t="516150" x="5600700" y="5951538"/>
          <p14:tracePt t="516167" x="5638800" y="5951538"/>
          <p14:tracePt t="516183" x="5684838" y="5951538"/>
          <p14:tracePt t="516200" x="5768975" y="5951538"/>
          <p14:tracePt t="516216" x="5845175" y="5951538"/>
          <p14:tracePt t="516232" x="5883275" y="5951538"/>
          <p14:tracePt t="516249" x="5897563" y="5951538"/>
          <p14:tracePt t="516265" x="5921375" y="5943600"/>
          <p14:tracePt t="516283" x="5943600" y="5935663"/>
          <p14:tracePt t="516298" x="5959475" y="5935663"/>
          <p14:tracePt t="516315" x="5965825" y="5935663"/>
          <p14:tracePt t="516332" x="5981700" y="5927725"/>
          <p14:tracePt t="517750" x="5981700" y="5921375"/>
          <p14:tracePt t="518206" x="5981700" y="5913438"/>
          <p14:tracePt t="519495" x="5989638" y="5913438"/>
          <p14:tracePt t="519926" x="5973763" y="5913438"/>
          <p14:tracePt t="520526" x="5935663" y="5913438"/>
          <p14:tracePt t="520550" x="5897563" y="5913438"/>
          <p14:tracePt t="520558" x="5845175" y="5913438"/>
          <p14:tracePt t="520565" x="5783263" y="5913438"/>
          <p14:tracePt t="520577" x="5668963" y="5913438"/>
          <p14:tracePt t="520594" x="5554663" y="5927725"/>
          <p14:tracePt t="520611" x="5470525" y="5943600"/>
          <p14:tracePt t="520627" x="5394325" y="5951538"/>
          <p14:tracePt t="520645" x="5341938" y="5965825"/>
          <p14:tracePt t="520645" x="5303838" y="5973763"/>
          <p14:tracePt t="520663" x="5249863" y="5989638"/>
          <p14:tracePt t="520677" x="5075238" y="6011863"/>
          <p14:tracePt t="520695" x="5013325" y="6019800"/>
          <p14:tracePt t="520712" x="4975225" y="6027738"/>
          <p14:tracePt t="520728" x="4975225" y="6035675"/>
          <p14:tracePt t="520744" x="4960938" y="6035675"/>
          <p14:tracePt t="520789" x="4945063" y="6042025"/>
          <p14:tracePt t="520798" x="4930775" y="6042025"/>
          <p14:tracePt t="520810" x="4854575" y="6049963"/>
          <p14:tracePt t="520827" x="4762500" y="6049963"/>
          <p14:tracePt t="520844" x="4618038" y="6049963"/>
          <p14:tracePt t="520862" x="4564063" y="6049963"/>
          <p14:tracePt t="520878" x="4525963" y="6049963"/>
          <p14:tracePt t="520895" x="4487863" y="6049963"/>
          <p14:tracePt t="520911" x="4457700" y="6049963"/>
          <p14:tracePt t="520929" x="4427538" y="6057900"/>
          <p14:tracePt t="520944" x="4411663" y="6057900"/>
          <p14:tracePt t="520961" x="4397375" y="6057900"/>
          <p14:tracePt t="520977" x="4381500" y="6057900"/>
          <p14:tracePt t="520994" x="4381500" y="6065838"/>
          <p14:tracePt t="521010" x="4373563" y="6065838"/>
          <p14:tracePt t="521026" x="4365625" y="6065838"/>
          <p14:tracePt t="521054" x="4359275" y="6065838"/>
          <p14:tracePt t="521293" x="4343400" y="6073775"/>
          <p14:tracePt t="521301" x="4343400" y="6080125"/>
          <p14:tracePt t="521310" x="4327525" y="6080125"/>
          <p14:tracePt t="521327" x="4321175" y="6088063"/>
          <p14:tracePt t="521343" x="4313238" y="6088063"/>
          <p14:tracePt t="521365" x="4313238" y="6096000"/>
          <p14:tracePt t="521382" x="4305300" y="6103938"/>
          <p14:tracePt t="521393" x="4297363" y="6103938"/>
          <p14:tracePt t="521469" x="4289425" y="6103938"/>
          <p14:tracePt t="521501" x="4289425" y="6111875"/>
          <p14:tracePt t="521510" x="4305300" y="6111875"/>
          <p14:tracePt t="521942" x="4313238" y="6111875"/>
          <p14:tracePt t="522006" x="4321175" y="6111875"/>
          <p14:tracePt t="522013" x="4327525" y="6111875"/>
          <p14:tracePt t="522029" x="4335463" y="6111875"/>
          <p14:tracePt t="522042" x="4343400" y="6111875"/>
          <p14:tracePt t="522061" x="4351338" y="6111875"/>
          <p14:tracePt t="522077" x="4365625" y="6111875"/>
          <p14:tracePt t="522093" x="4397375" y="6111875"/>
          <p14:tracePt t="522093" x="4411663" y="6111875"/>
          <p14:tracePt t="522111" x="4427538" y="6111875"/>
          <p14:tracePt t="522127" x="4441825" y="6111875"/>
          <p14:tracePt t="522143" x="4449763" y="6111875"/>
          <p14:tracePt t="522159" x="4465638" y="6111875"/>
          <p14:tracePt t="522181" x="4495800" y="6111875"/>
          <p14:tracePt t="522192" x="4556125" y="6111875"/>
          <p14:tracePt t="522209" x="4625975" y="6111875"/>
          <p14:tracePt t="522226" x="4670425" y="6111875"/>
          <p14:tracePt t="522243" x="4702175" y="6111875"/>
          <p14:tracePt t="522259" x="4708525" y="6111875"/>
          <p14:tracePt t="522294" x="4716463" y="6111875"/>
          <p14:tracePt t="522309" x="4732338" y="6111875"/>
          <p14:tracePt t="522326" x="4746625" y="6111875"/>
          <p14:tracePt t="522333" x="4762500" y="6111875"/>
          <p14:tracePt t="522343" x="4792663" y="6103938"/>
          <p14:tracePt t="522360" x="4822825" y="6103938"/>
          <p14:tracePt t="522376" x="4838700" y="6096000"/>
          <p14:tracePt t="522393" x="4854575" y="6096000"/>
          <p14:tracePt t="522413" x="4860925" y="6096000"/>
          <p14:tracePt t="522425" x="4930775" y="6096000"/>
          <p14:tracePt t="522443" x="4975225" y="6096000"/>
          <p14:tracePt t="522459" x="5037138" y="6096000"/>
          <p14:tracePt t="522476" x="5083175" y="6088063"/>
          <p14:tracePt t="522476" x="5089525" y="6088063"/>
          <p14:tracePt t="522494" x="5097463" y="6088063"/>
          <p14:tracePt t="522508" x="5121275" y="6088063"/>
          <p14:tracePt t="522527" x="5165725" y="6080125"/>
          <p14:tracePt t="522543" x="5219700" y="6080125"/>
          <p14:tracePt t="522560" x="5265738" y="6080125"/>
          <p14:tracePt t="522576" x="5273675" y="6080125"/>
          <p14:tracePt t="522592" x="5280025" y="6080125"/>
          <p14:tracePt t="522629" x="5303838" y="6080125"/>
          <p14:tracePt t="522637" x="5364163" y="6065838"/>
          <p14:tracePt t="522645" x="5432425" y="6065838"/>
          <p14:tracePt t="522658" x="5554663" y="6065838"/>
          <p14:tracePt t="522676" x="5630863" y="6057900"/>
          <p14:tracePt t="530653" x="5638800" y="6057900"/>
          <p14:tracePt t="530933" x="5646738" y="6073775"/>
          <p14:tracePt t="530950" x="5654675" y="6073775"/>
          <p14:tracePt t="530973" x="5668963" y="6080125"/>
          <p14:tracePt t="531117" x="5676900" y="6080125"/>
          <p14:tracePt t="531181" x="5692775" y="6088063"/>
          <p14:tracePt t="531198" x="5699125" y="6088063"/>
          <p14:tracePt t="531269" x="5707063" y="6088063"/>
          <p14:tracePt t="531309" x="5715000" y="6088063"/>
          <p14:tracePt t="531325" x="5730875" y="6088063"/>
          <p14:tracePt t="531341" x="5745163" y="6088063"/>
          <p14:tracePt t="531365" x="5753100" y="6088063"/>
          <p14:tracePt t="531397" x="5768975" y="6088063"/>
          <p14:tracePt t="531421" x="5791200" y="6088063"/>
          <p14:tracePt t="531429" x="5837238" y="6088063"/>
          <p14:tracePt t="531437" x="5875338" y="6088063"/>
          <p14:tracePt t="531449" x="5981700" y="6088063"/>
          <p14:tracePt t="531466" x="6042025" y="6088063"/>
          <p14:tracePt t="531483" x="6096000" y="6088063"/>
          <p14:tracePt t="531500" x="6126163" y="6088063"/>
          <p14:tracePt t="531565" x="6180138" y="6088063"/>
          <p14:tracePt t="531573" x="6248400" y="6088063"/>
          <p14:tracePt t="531583" x="6392863" y="6088063"/>
          <p14:tracePt t="531600" x="6423025" y="6088063"/>
          <p14:tracePt t="531616" x="6446838" y="6088063"/>
          <p14:tracePt t="531633" x="6469063" y="6088063"/>
          <p14:tracePt t="531650" x="6523038" y="6103938"/>
          <p14:tracePt t="531666" x="6621463" y="6118225"/>
          <p14:tracePt t="531683" x="6713538" y="6126163"/>
          <p14:tracePt t="531699" x="6781800" y="6142038"/>
          <p14:tracePt t="531716" x="6835775" y="6149975"/>
          <p14:tracePt t="531716" x="6858000" y="6164263"/>
          <p14:tracePt t="531736" x="6904038" y="6180138"/>
          <p14:tracePt t="531750" x="6934200" y="6194425"/>
          <p14:tracePt t="531767" x="6956425" y="6210300"/>
          <p14:tracePt t="531783" x="6972300" y="6218238"/>
          <p14:tracePt t="531799" x="6988175" y="6226175"/>
          <p14:tracePt t="531816" x="7002463" y="6232525"/>
          <p14:tracePt t="531832" x="7032625" y="6264275"/>
          <p14:tracePt t="531849" x="7078663" y="6294438"/>
          <p14:tracePt t="531866" x="7140575" y="6340475"/>
          <p14:tracePt t="531883" x="7185025" y="6362700"/>
          <p14:tracePt t="531899" x="7208838" y="6370638"/>
          <p14:tracePt t="531915" x="7216775" y="6378575"/>
          <p14:tracePt t="532013" x="7216775" y="6392863"/>
          <p14:tracePt t="532045" x="7185025" y="6392863"/>
          <p14:tracePt t="532109" x="7162800" y="6392863"/>
          <p14:tracePt t="532117" x="7146925" y="6392863"/>
          <p14:tracePt t="532131" x="7064375" y="6370638"/>
          <p14:tracePt t="532131" x="7048500" y="6370638"/>
          <p14:tracePt t="532150" x="6964363" y="6362700"/>
          <p14:tracePt t="532166" x="6880225" y="6346825"/>
          <p14:tracePt t="532184" x="6765925" y="6332538"/>
          <p14:tracePt t="532200" x="6621463" y="6324600"/>
          <p14:tracePt t="532216" x="6446838" y="6302375"/>
          <p14:tracePt t="532233" x="6232525" y="6256338"/>
          <p14:tracePt t="532249" x="6118225" y="6232525"/>
          <p14:tracePt t="532266" x="6042025" y="6210300"/>
          <p14:tracePt t="532284" x="6011863" y="6180138"/>
          <p14:tracePt t="532300" x="5965825" y="6149975"/>
          <p14:tracePt t="532316" x="5905500" y="6142038"/>
          <p14:tracePt t="532316" x="5875338" y="6134100"/>
          <p14:tracePt t="532334" x="5837238" y="6134100"/>
          <p14:tracePt t="532348" x="5753100" y="6118225"/>
          <p14:tracePt t="532348" x="5730875" y="6118225"/>
          <p14:tracePt t="532366" x="5684838" y="6118225"/>
          <p14:tracePt t="532383" x="5630863" y="6118225"/>
          <p14:tracePt t="532399" x="5570538" y="6118225"/>
          <p14:tracePt t="532416" x="5508625" y="6118225"/>
          <p14:tracePt t="532433" x="5426075" y="6118225"/>
          <p14:tracePt t="532449" x="5349875" y="6118225"/>
          <p14:tracePt t="532465" x="5265738" y="6118225"/>
          <p14:tracePt t="532482" x="5211763" y="6118225"/>
          <p14:tracePt t="532499" x="5127625" y="6088063"/>
          <p14:tracePt t="532515" x="5059363" y="6088063"/>
          <p14:tracePt t="532531" x="4945063" y="6088063"/>
          <p14:tracePt t="532548" x="4860925" y="6088063"/>
          <p14:tracePt t="532548" x="4822825" y="6088063"/>
          <p14:tracePt t="532566" x="4800600" y="6088063"/>
          <p14:tracePt t="532580" x="4686300" y="6088063"/>
          <p14:tracePt t="532599" x="4602163" y="6088063"/>
          <p14:tracePt t="532617" x="4564063" y="6088063"/>
          <p14:tracePt t="532632" x="4533900" y="6088063"/>
          <p14:tracePt t="532650" x="4495800" y="6088063"/>
          <p14:tracePt t="532665" x="4441825" y="6088063"/>
          <p14:tracePt t="532683" x="4313238" y="6088063"/>
          <p14:tracePt t="532699" x="4191000" y="6088063"/>
          <p14:tracePt t="532716" x="4106863" y="6088063"/>
          <p14:tracePt t="532716" x="4060825" y="6088063"/>
          <p14:tracePt t="532736" x="4046538" y="6088063"/>
          <p14:tracePt t="532749" x="4008438" y="6088063"/>
          <p14:tracePt t="532767" x="3970338" y="6088063"/>
          <p14:tracePt t="532783" x="3886200" y="6088063"/>
          <p14:tracePt t="532800" x="3771900" y="6088063"/>
          <p14:tracePt t="532817" x="3657600" y="6088063"/>
          <p14:tracePt t="532833" x="3597275" y="6088063"/>
          <p14:tracePt t="532850" x="3565525" y="6088063"/>
          <p14:tracePt t="532866" x="3559175" y="6088063"/>
          <p14:tracePt t="532883" x="3543300" y="6088063"/>
          <p14:tracePt t="532899" x="3497263" y="6088063"/>
          <p14:tracePt t="532916" x="3436938" y="6080125"/>
          <p14:tracePt t="532933" x="3360738" y="6073775"/>
          <p14:tracePt t="532949" x="3306763" y="6073775"/>
          <p14:tracePt t="532949" x="3292475" y="6073775"/>
          <p14:tracePt t="532967" x="3260725" y="6073775"/>
          <p14:tracePt t="532984" x="3192463" y="6049963"/>
          <p14:tracePt t="533000" x="3094038" y="6027738"/>
          <p14:tracePt t="533017" x="2971800" y="6003925"/>
          <p14:tracePt t="533033" x="2895600" y="5989638"/>
          <p14:tracePt t="533049" x="2835275" y="5989638"/>
          <p14:tracePt t="533066" x="2819400" y="5989638"/>
          <p14:tracePt t="533082" x="2803525" y="5989638"/>
          <p14:tracePt t="533098" x="2797175" y="5973763"/>
          <p14:tracePt t="533126" x="2789238" y="5965825"/>
          <p14:tracePt t="533142" x="2765425" y="5965825"/>
          <p14:tracePt t="533150" x="2751138" y="5951538"/>
          <p14:tracePt t="533165" x="2689225" y="5913438"/>
          <p14:tracePt t="533165" x="2674938" y="5905500"/>
          <p14:tracePt t="533184" x="2620963" y="5867400"/>
          <p14:tracePt t="533200" x="2582863" y="5859463"/>
          <p14:tracePt t="533216" x="2574925" y="5851525"/>
          <p14:tracePt t="533232" x="2560638" y="5837238"/>
          <p14:tracePt t="533248" x="2552700" y="5829300"/>
          <p14:tracePt t="533265" x="2552700" y="5807075"/>
          <p14:tracePt t="533283" x="2552700" y="5791200"/>
          <p14:tracePt t="533300" x="2544763" y="5753100"/>
          <p14:tracePt t="533315" x="2536825" y="5707063"/>
          <p14:tracePt t="533331" x="2514600" y="5684838"/>
          <p14:tracePt t="533349" x="2514600" y="5676900"/>
          <p14:tracePt t="533406" x="2514600" y="5668963"/>
          <p14:tracePt t="533415" x="2514600" y="5654675"/>
          <p14:tracePt t="533422" x="2514600" y="5646738"/>
          <p14:tracePt t="533432" x="2514600" y="5638800"/>
          <p14:tracePt t="533448" x="2514600" y="5622925"/>
          <p14:tracePt t="533465" x="2514600" y="5616575"/>
          <p14:tracePt t="533486" x="2514600" y="5608638"/>
          <p14:tracePt t="533498" x="2514600" y="5600700"/>
          <p14:tracePt t="533515" x="2514600" y="5592763"/>
          <p14:tracePt t="533531" x="2522538" y="5578475"/>
          <p14:tracePt t="533549" x="2536825" y="5554663"/>
          <p14:tracePt t="533565" x="2536825" y="5524500"/>
          <p14:tracePt t="533565" x="2552700" y="5524500"/>
          <p14:tracePt t="533583" x="2560638" y="5516563"/>
          <p14:tracePt t="533599" x="2582863" y="5516563"/>
          <p14:tracePt t="533616" x="2628900" y="5494338"/>
          <p14:tracePt t="533633" x="2644775" y="5478463"/>
          <p14:tracePt t="533649" x="2674938" y="5464175"/>
          <p14:tracePt t="533665" x="2705100" y="5448300"/>
          <p14:tracePt t="533682" x="2727325" y="5432425"/>
          <p14:tracePt t="533699" x="2743200" y="5418138"/>
          <p14:tracePt t="533715" x="2765425" y="5410200"/>
          <p14:tracePt t="533731" x="2789238" y="5387975"/>
          <p14:tracePt t="533731" x="2827338" y="5380038"/>
          <p14:tracePt t="533751" x="2841625" y="5372100"/>
          <p14:tracePt t="533765" x="2895600" y="5349875"/>
          <p14:tracePt t="533781" x="2963863" y="5334000"/>
          <p14:tracePt t="533799" x="2994025" y="5318125"/>
          <p14:tracePt t="533816" x="3040063" y="5303838"/>
          <p14:tracePt t="533833" x="3055938" y="5295900"/>
          <p14:tracePt t="533849" x="3070225" y="5287963"/>
          <p14:tracePt t="533865" x="3086100" y="5273675"/>
          <p14:tracePt t="533886" x="3101975" y="5265738"/>
          <p14:tracePt t="533898" x="3154363" y="5249863"/>
          <p14:tracePt t="533915" x="3230563" y="5235575"/>
          <p14:tracePt t="533931" x="3276600" y="5211763"/>
          <p14:tracePt t="533948" x="3298825" y="5211763"/>
          <p14:tracePt t="533965" x="3314700" y="5197475"/>
          <p14:tracePt t="533981" x="3344863" y="5181600"/>
          <p14:tracePt t="533999" x="3398838" y="5159375"/>
          <p14:tracePt t="534016" x="3467100" y="5143500"/>
          <p14:tracePt t="534031" x="3513138" y="5113338"/>
          <p14:tracePt t="534047" x="3565525" y="5089525"/>
          <p14:tracePt t="534065" x="3597275" y="5075238"/>
          <p14:tracePt t="534081" x="3611563" y="5045075"/>
          <p14:tracePt t="534098" x="3635375" y="5029200"/>
          <p14:tracePt t="534115" x="3695700" y="5006975"/>
          <p14:tracePt t="534131" x="3794125" y="4968875"/>
          <p14:tracePt t="534148" x="3924300" y="4914900"/>
          <p14:tracePt t="534164" x="3984625" y="4876800"/>
          <p14:tracePt t="534181" x="4022725" y="4854575"/>
          <p14:tracePt t="534181" x="4030663" y="4846638"/>
          <p14:tracePt t="534199" x="4046538" y="4838700"/>
          <p14:tracePt t="534215" x="4054475" y="4830763"/>
          <p14:tracePt t="534232" x="4076700" y="4822825"/>
          <p14:tracePt t="534248" x="4137025" y="4784725"/>
          <p14:tracePt t="534265" x="4229100" y="4746625"/>
          <p14:tracePt t="534281" x="4297363" y="4702175"/>
          <p14:tracePt t="534298" x="4351338" y="4670425"/>
          <p14:tracePt t="534315" x="4397375" y="4648200"/>
          <p14:tracePt t="534331" x="4427538" y="4632325"/>
          <p14:tracePt t="534348" x="4495800" y="4602163"/>
          <p14:tracePt t="534364" x="4541838" y="4587875"/>
          <p14:tracePt t="534381" x="4610100" y="4556125"/>
          <p14:tracePt t="534381" x="4648200" y="4525963"/>
          <p14:tracePt t="534399" x="4716463" y="4503738"/>
          <p14:tracePt t="534415" x="4778375" y="4479925"/>
          <p14:tracePt t="534432" x="4830763" y="4457700"/>
          <p14:tracePt t="534448" x="4854575" y="4441825"/>
          <p14:tracePt t="534464" x="4884738" y="4441825"/>
          <p14:tracePt t="534481" x="4914900" y="4411663"/>
          <p14:tracePt t="534497" x="4975225" y="4381500"/>
          <p14:tracePt t="534514" x="5045075" y="4351338"/>
          <p14:tracePt t="534531" x="5113338" y="4313238"/>
          <p14:tracePt t="534548" x="5159375" y="4289425"/>
          <p14:tracePt t="534564" x="5203825" y="4283075"/>
          <p14:tracePt t="534581" x="5211763" y="4267200"/>
          <p14:tracePt t="534581" x="5227638" y="4244975"/>
          <p14:tracePt t="534599" x="5249863" y="4221163"/>
          <p14:tracePt t="534615" x="5280025" y="4191000"/>
          <p14:tracePt t="534632" x="5318125" y="4152900"/>
          <p14:tracePt t="534648" x="5349875" y="4130675"/>
          <p14:tracePt t="534665" x="5372100" y="4084638"/>
          <p14:tracePt t="534681" x="5402263" y="4046538"/>
          <p14:tracePt t="534697" x="5418138" y="4022725"/>
          <p14:tracePt t="534714" x="5426075" y="4016375"/>
          <p14:tracePt t="534730" x="5448300" y="3984625"/>
          <p14:tracePt t="534749" x="5448300" y="3962400"/>
          <p14:tracePt t="534764" x="5464175" y="3940175"/>
          <p14:tracePt t="534781" x="5470525" y="3902075"/>
          <p14:tracePt t="534781" x="5478463" y="3886200"/>
          <p14:tracePt t="534799" x="5478463" y="3870325"/>
          <p14:tracePt t="534799" x="5486400" y="3856038"/>
          <p14:tracePt t="534815" x="5502275" y="3817938"/>
          <p14:tracePt t="534831" x="5508625" y="3802063"/>
          <p14:tracePt t="534848" x="5532438" y="3771900"/>
          <p14:tracePt t="534864" x="5540375" y="3756025"/>
          <p14:tracePt t="534881" x="5546725" y="3741738"/>
          <p14:tracePt t="534896" x="5546725" y="3725863"/>
          <p14:tracePt t="534913" x="5562600" y="3703638"/>
          <p14:tracePt t="534930" x="5592763" y="3665538"/>
          <p14:tracePt t="534947" x="5608638" y="3649663"/>
          <p14:tracePt t="534964" x="5622925" y="3635375"/>
          <p14:tracePt t="534981" x="5638800" y="3611563"/>
          <p14:tracePt t="534996" x="5646738" y="3603625"/>
          <p14:tracePt t="535012" x="5646738" y="3597275"/>
          <p14:tracePt t="535029" x="5654675" y="3565525"/>
          <p14:tracePt t="535046" x="5661025" y="3565525"/>
          <p14:tracePt t="535062" x="5661025" y="3551238"/>
          <p14:tracePt t="535080" x="5668963" y="3543300"/>
          <p14:tracePt t="535097" x="5668963" y="3527425"/>
          <p14:tracePt t="535114" x="5668963" y="3521075"/>
          <p14:tracePt t="535150" x="5661025" y="3521075"/>
          <p14:tracePt t="535206" x="5661025" y="3513138"/>
          <p14:tracePt t="535214" x="5654675" y="3513138"/>
          <p14:tracePt t="535238" x="5638800" y="3513138"/>
          <p14:tracePt t="535263" x="5622925" y="3513138"/>
          <p14:tracePt t="535270" x="5608638" y="3513138"/>
          <p14:tracePt t="535286" x="5600700" y="3513138"/>
          <p14:tracePt t="535299" x="5554663" y="3513138"/>
          <p14:tracePt t="535314" x="5502275" y="3513138"/>
          <p14:tracePt t="535330" x="5448300" y="3513138"/>
          <p14:tracePt t="535347" x="5418138" y="3513138"/>
          <p14:tracePt t="535364" x="5387975" y="3513138"/>
          <p14:tracePt t="535380" x="5364163" y="3513138"/>
          <p14:tracePt t="535397" x="5318125" y="3513138"/>
          <p14:tracePt t="535413" x="5265738" y="3513138"/>
          <p14:tracePt t="535413" x="5235575" y="3513138"/>
          <p14:tracePt t="535431" x="5203825" y="3513138"/>
          <p14:tracePt t="535447" x="5181600" y="3513138"/>
          <p14:tracePt t="535464" x="5143500" y="3513138"/>
          <p14:tracePt t="535481" x="5097463" y="3489325"/>
          <p14:tracePt t="535496" x="5059363" y="3489325"/>
          <p14:tracePt t="535514" x="5013325" y="3489325"/>
          <p14:tracePt t="535530" x="4975225" y="3489325"/>
          <p14:tracePt t="535546" x="4930775" y="3489325"/>
          <p14:tracePt t="535563" x="4906963" y="3489325"/>
          <p14:tracePt t="535580" x="4899025" y="3489325"/>
          <p14:tracePt t="535596" x="4884738" y="3489325"/>
          <p14:tracePt t="535613" x="4830763" y="3489325"/>
          <p14:tracePt t="535613" x="4792663" y="3489325"/>
          <p14:tracePt t="535631" x="4724400" y="3489325"/>
          <p14:tracePt t="535647" x="4686300" y="3489325"/>
          <p14:tracePt t="535664" x="4648200" y="3489325"/>
          <p14:tracePt t="535680" x="4625975" y="3489325"/>
          <p14:tracePt t="535696" x="4594225" y="3489325"/>
          <p14:tracePt t="535713" x="4564063" y="3489325"/>
          <p14:tracePt t="535731" x="4525963" y="3489325"/>
          <p14:tracePt t="535746" x="4495800" y="3489325"/>
          <p14:tracePt t="535763" x="4473575" y="3489325"/>
          <p14:tracePt t="535779" x="4441825" y="3489325"/>
          <p14:tracePt t="535796" x="4403725" y="3489325"/>
          <p14:tracePt t="535813" x="4335463" y="3489325"/>
          <p14:tracePt t="535813" x="4313238" y="3489325"/>
          <p14:tracePt t="535831" x="4297363" y="3489325"/>
          <p14:tracePt t="535846" x="4251325" y="3489325"/>
          <p14:tracePt t="535864" x="4237038" y="3489325"/>
          <p14:tracePt t="535879" x="4206875" y="3482975"/>
          <p14:tracePt t="535897" x="4152900" y="3482975"/>
          <p14:tracePt t="535913" x="4092575" y="3482975"/>
          <p14:tracePt t="535929" x="4060825" y="3482975"/>
          <p14:tracePt t="535946" x="4054475" y="3482975"/>
          <p14:tracePt t="535963" x="4046538" y="3482975"/>
          <p14:tracePt t="535979" x="4038600" y="3482975"/>
          <p14:tracePt t="536070" x="4046538" y="3482975"/>
          <p14:tracePt t="536454" x="4054475" y="3482975"/>
          <p14:tracePt t="536462" x="4060825" y="3475038"/>
          <p14:tracePt t="536479" x="4068763" y="3467100"/>
          <p14:tracePt t="536495" x="4114800" y="3459163"/>
          <p14:tracePt t="536513" x="4144963" y="3451225"/>
          <p14:tracePt t="536529" x="4191000" y="3444875"/>
          <p14:tracePt t="536545" x="4237038" y="3436938"/>
          <p14:tracePt t="536562" x="4259263" y="3421063"/>
          <p14:tracePt t="536579" x="4267200" y="3421063"/>
          <p14:tracePt t="536595" x="4275138" y="3421063"/>
          <p14:tracePt t="536622" x="4283075" y="3421063"/>
          <p14:tracePt t="536630" x="4313238" y="3421063"/>
          <p14:tracePt t="536645" x="4381500" y="3421063"/>
          <p14:tracePt t="536663" x="4411663" y="3421063"/>
          <p14:tracePt t="536680" x="4419600" y="3413125"/>
          <p14:tracePt t="536702" x="4427538" y="3406775"/>
          <p14:tracePt t="536712" x="4435475" y="3406775"/>
          <p14:tracePt t="536774" x="4449763" y="3406775"/>
          <p14:tracePt t="536782" x="4473575" y="3406775"/>
          <p14:tracePt t="536795" x="4525963" y="3406775"/>
          <p14:tracePt t="536812" x="4594225" y="3406775"/>
          <p14:tracePt t="536828" x="4656138" y="3406775"/>
          <p14:tracePt t="536845" x="4708525" y="3406775"/>
          <p14:tracePt t="536863" x="4724400" y="3406775"/>
          <p14:tracePt t="536880" x="4740275" y="3406775"/>
          <p14:tracePt t="536896" x="4830763" y="3406775"/>
          <p14:tracePt t="536912" x="4975225" y="3406775"/>
          <p14:tracePt t="536929" x="5105400" y="3406775"/>
          <p14:tracePt t="536945" x="5151438" y="3406775"/>
          <p14:tracePt t="536962" x="5159375" y="3406775"/>
          <p14:tracePt t="536998" x="5181600" y="3406775"/>
          <p14:tracePt t="537014" x="5189538" y="3406775"/>
          <p14:tracePt t="537022" x="5211763" y="3406775"/>
          <p14:tracePt t="537030" x="5235575" y="3406775"/>
          <p14:tracePt t="537044" x="5295900" y="3406775"/>
          <p14:tracePt t="537061" x="5311775" y="3406775"/>
          <p14:tracePt t="537079" x="5341938" y="3406775"/>
          <p14:tracePt t="537096" x="5387975" y="3406775"/>
          <p14:tracePt t="537113" x="5426075" y="3406775"/>
          <p14:tracePt t="537129" x="5456238" y="3406775"/>
          <p14:tracePt t="537145" x="5464175" y="3406775"/>
          <p14:tracePt t="537182" x="5478463" y="3406775"/>
          <p14:tracePt t="537190" x="5502275" y="3429000"/>
          <p14:tracePt t="537199" x="5516563" y="3429000"/>
          <p14:tracePt t="537211" x="5546725" y="3436938"/>
          <p14:tracePt t="537228" x="5584825" y="3444875"/>
          <p14:tracePt t="537228" x="5600700" y="3451225"/>
          <p14:tracePt t="537247" x="5600700" y="3459163"/>
          <p14:tracePt t="537263" x="5608638" y="3459163"/>
          <p14:tracePt t="537295" x="5622925" y="3459163"/>
          <p14:tracePt t="537311" x="5622925" y="3475038"/>
          <p14:tracePt t="537327" x="5630863" y="3475038"/>
          <p14:tracePt t="537334" x="5646738" y="3475038"/>
          <p14:tracePt t="537343" x="5654675" y="3489325"/>
          <p14:tracePt t="537361" x="5661025" y="3497263"/>
          <p14:tracePt t="537377" x="5668963" y="3497263"/>
          <p14:tracePt t="537394" x="5684838" y="3513138"/>
          <p14:tracePt t="537411" x="5730875" y="3543300"/>
          <p14:tracePt t="537428" x="5768975" y="3565525"/>
          <p14:tracePt t="537444" x="5775325" y="3573463"/>
          <p14:tracePt t="537461" x="5783263" y="3581400"/>
          <p14:tracePt t="537479" x="5791200" y="3589338"/>
          <p14:tracePt t="537495" x="5791200" y="3603625"/>
          <p14:tracePt t="537511" x="5807075" y="3635375"/>
          <p14:tracePt t="537528" x="5821363" y="3657600"/>
          <p14:tracePt t="537545" x="5829300" y="3687763"/>
          <p14:tracePt t="537561" x="5829300" y="3703638"/>
          <p14:tracePt t="537577" x="5829300" y="3717925"/>
          <p14:tracePt t="537594" x="5829300" y="3733800"/>
          <p14:tracePt t="537611" x="5829300" y="3756025"/>
          <p14:tracePt t="537628" x="5829300" y="3771900"/>
          <p14:tracePt t="537644" x="5821363" y="3794125"/>
          <p14:tracePt t="537661" x="5821363" y="3802063"/>
          <p14:tracePt t="537677" x="5813425" y="3817938"/>
          <p14:tracePt t="537695" x="5799138" y="3825875"/>
          <p14:tracePt t="537711" x="5791200" y="3848100"/>
          <p14:tracePt t="537728" x="5768975" y="3870325"/>
          <p14:tracePt t="537744" x="5745163" y="3886200"/>
          <p14:tracePt t="537761" x="5730875" y="3902075"/>
          <p14:tracePt t="537777" x="5715000" y="3908425"/>
          <p14:tracePt t="537794" x="5699125" y="3916363"/>
          <p14:tracePt t="537814" x="5676900" y="3932238"/>
          <p14:tracePt t="537830" x="5676900" y="3940175"/>
          <p14:tracePt t="537844" x="5638800" y="3954463"/>
          <p14:tracePt t="537861" x="5600700" y="3978275"/>
          <p14:tracePt t="537861" x="5584825" y="3984625"/>
          <p14:tracePt t="537879" x="5562600" y="4000500"/>
          <p14:tracePt t="537895" x="5546725" y="4008438"/>
          <p14:tracePt t="537911" x="5540375" y="4016375"/>
          <p14:tracePt t="537928" x="5524500" y="4016375"/>
          <p14:tracePt t="537944" x="5516563" y="4022725"/>
          <p14:tracePt t="537961" x="5502275" y="4030663"/>
          <p14:tracePt t="537977" x="5494338" y="4038600"/>
          <p14:tracePt t="537998" x="5486400" y="4046538"/>
          <p14:tracePt t="538014" x="5470525" y="4054475"/>
          <p14:tracePt t="538030" x="5470525" y="4060825"/>
          <p14:tracePt t="538044" x="5448300" y="4084638"/>
          <p14:tracePt t="538061" x="5432425" y="4084638"/>
          <p14:tracePt t="538077" x="5418138" y="4092575"/>
          <p14:tracePt t="538077" x="5402263" y="4092575"/>
          <p14:tracePt t="538095" x="5402263" y="4098925"/>
          <p14:tracePt t="538110" x="5387975" y="4106863"/>
          <p14:tracePt t="538128" x="5380038" y="4114800"/>
          <p14:tracePt t="538144" x="5356225" y="4114800"/>
          <p14:tracePt t="538161" x="5341938" y="4130675"/>
          <p14:tracePt t="538177" x="5326063" y="4137025"/>
          <p14:tracePt t="538193" x="5311775" y="4152900"/>
          <p14:tracePt t="538211" x="5303838" y="4152900"/>
          <p14:tracePt t="540883" x="5303838" y="4160838"/>
          <p14:tracePt t="541142" x="5303838" y="4168775"/>
          <p14:tracePt t="541150" x="5287963" y="4183063"/>
          <p14:tracePt t="541158" x="5249863" y="4213225"/>
          <p14:tracePt t="541175" x="5197475" y="4244975"/>
          <p14:tracePt t="541192" x="5143500" y="4305300"/>
          <p14:tracePt t="541208" x="5045075" y="4351338"/>
          <p14:tracePt t="541225" x="4953000" y="4419600"/>
          <p14:tracePt t="541243" x="4838700" y="4495800"/>
          <p14:tracePt t="541257" x="4702175" y="4572000"/>
          <p14:tracePt t="541274" x="4579938" y="4640263"/>
          <p14:tracePt t="541293" x="4441825" y="4716463"/>
          <p14:tracePt t="541308" x="4313238" y="4778375"/>
          <p14:tracePt t="541323" x="4106863" y="4860925"/>
          <p14:tracePt t="541339" x="3794125" y="4945063"/>
          <p14:tracePt t="541358" x="3413125" y="5075238"/>
          <p14:tracePt t="541358" x="3222625" y="5135563"/>
          <p14:tracePt t="541375" x="2971800" y="5203825"/>
          <p14:tracePt t="541391" x="2743200" y="5265738"/>
          <p14:tracePt t="541408" x="2574925" y="5326063"/>
          <p14:tracePt t="541424" x="2446338" y="5380038"/>
          <p14:tracePt t="541441" x="2308225" y="5440363"/>
          <p14:tracePt t="541457" x="2187575" y="5486400"/>
          <p14:tracePt t="541474" x="2079625" y="5516563"/>
          <p14:tracePt t="541490" x="1935163" y="5570538"/>
          <p14:tracePt t="541507" x="1760538" y="5616575"/>
          <p14:tracePt t="541524" x="1622425" y="5699125"/>
          <p14:tracePt t="541540" x="1493838" y="5775325"/>
          <p14:tracePt t="541557" x="1379538" y="5829300"/>
          <p14:tracePt t="541557" x="1349375" y="5837238"/>
          <p14:tracePt t="541575" x="1317625" y="5851525"/>
          <p14:tracePt t="541590" x="1287463" y="5867400"/>
          <p14:tracePt t="541608" x="1249363" y="5883275"/>
          <p14:tracePt t="541624" x="1158875" y="5935663"/>
          <p14:tracePt t="541640" x="998538" y="6011863"/>
          <p14:tracePt t="541657" x="822325" y="6088063"/>
          <p14:tracePt t="541673" x="639763" y="6164263"/>
          <p14:tracePt t="541690" x="533400" y="6210300"/>
          <p14:tracePt t="541707" x="473075" y="6240463"/>
          <p14:tracePt t="541723" x="427038" y="6270625"/>
          <p14:tracePt t="541740" x="403225" y="6286500"/>
          <p14:tracePt t="541740" x="373063" y="6308725"/>
          <p14:tracePt t="541759" x="358775" y="6332538"/>
          <p14:tracePt t="541774" x="320675" y="6362700"/>
          <p14:tracePt t="541774" x="304800" y="6378575"/>
          <p14:tracePt t="541791" x="266700" y="6392863"/>
          <p14:tracePt t="541808" x="236538" y="6430963"/>
          <p14:tracePt t="541824" x="198438" y="6477000"/>
          <p14:tracePt t="541840" x="160338" y="6515100"/>
          <p14:tracePt t="541857" x="136525" y="6530975"/>
          <p14:tracePt t="541873" x="122238" y="6569075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36905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Inicijacija  	 	H</a:t>
            </a:r>
            <a:r>
              <a:rPr lang="en-GB" altLang="en-US" sz="2400" b="1" baseline="-25000"/>
              <a:t>2</a:t>
            </a:r>
            <a:r>
              <a:rPr lang="en-GB" altLang="en-US" sz="2400" b="1">
                <a:cs typeface="Arial" panose="020B0604020202020204" pitchFamily="34" charset="0"/>
              </a:rPr>
              <a:t>→ H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 + H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</a:p>
          <a:p>
            <a:pPr>
              <a:buFontTx/>
              <a:buNone/>
            </a:pPr>
            <a:endParaRPr lang="sr-Latn-CS" altLang="en-US" sz="2400" b="1"/>
          </a:p>
          <a:p>
            <a:pPr>
              <a:buFontTx/>
              <a:buNone/>
            </a:pPr>
            <a:r>
              <a:rPr lang="en-GB" altLang="en-US" sz="2400" b="1"/>
              <a:t>grananje 		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→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H</a:t>
            </a:r>
          </a:p>
          <a:p>
            <a:pPr>
              <a:buFontTx/>
              <a:buNone/>
            </a:pPr>
            <a:endParaRPr lang="sr-Latn-CS" altLang="en-US" sz="2400" b="1"/>
          </a:p>
          <a:p>
            <a:pPr>
              <a:buFontTx/>
              <a:buNone/>
            </a:pPr>
            <a:r>
              <a:rPr lang="en-GB" altLang="en-US" sz="2400" b="1"/>
              <a:t>grananje 		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H + H</a:t>
            </a:r>
            <a:r>
              <a:rPr lang="en-GB" altLang="en-US" sz="4000" b="1" baseline="30000"/>
              <a:t>.</a:t>
            </a:r>
          </a:p>
          <a:p>
            <a:pPr>
              <a:buFontTx/>
              <a:buNone/>
            </a:pPr>
            <a:endParaRPr lang="sr-Latn-CS" altLang="en-US" sz="1800" b="1"/>
          </a:p>
          <a:p>
            <a:pPr>
              <a:buFontTx/>
              <a:buNone/>
            </a:pPr>
            <a:r>
              <a:rPr lang="en-GB" altLang="en-US" sz="2400" b="1"/>
              <a:t>Propagacija	 	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</a:t>
            </a:r>
            <a:r>
              <a:rPr lang="en-GB" altLang="en-US" sz="2400" b="1" baseline="30000">
                <a:cs typeface="Arial" panose="020B0604020202020204" pitchFamily="34" charset="0"/>
              </a:rPr>
              <a:t>•</a:t>
            </a:r>
            <a:r>
              <a:rPr lang="en-GB" altLang="en-US" sz="2400" b="1"/>
              <a:t>OH → </a:t>
            </a:r>
            <a:r>
              <a:rPr lang="en-GB" altLang="en-US" sz="2400" b="1" baseline="30000">
                <a:cs typeface="Arial" panose="020B0604020202020204" pitchFamily="34" charset="0"/>
              </a:rPr>
              <a:t>•</a:t>
            </a:r>
            <a:r>
              <a:rPr lang="en-GB" altLang="en-US" sz="2400" b="1"/>
              <a:t>H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O</a:t>
            </a:r>
          </a:p>
          <a:p>
            <a:pPr>
              <a:buFontTx/>
              <a:buNone/>
            </a:pPr>
            <a:endParaRPr lang="en-GB" altLang="en-US" sz="2400" b="1" baseline="30000"/>
          </a:p>
          <a:p>
            <a:pPr>
              <a:buFontTx/>
              <a:buNone/>
            </a:pPr>
            <a:r>
              <a:rPr lang="en-GB" altLang="en-US" sz="2400" b="1"/>
              <a:t>Terminacija 		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</a:t>
            </a:r>
            <a:r>
              <a:rPr lang="sr-Latn-CS" altLang="en-US" sz="2400" b="1"/>
              <a:t>zid</a:t>
            </a:r>
            <a:r>
              <a:rPr lang="en-GB" altLang="en-US" sz="2400" b="1"/>
              <a:t> → 1/2H</a:t>
            </a:r>
            <a:r>
              <a:rPr lang="en-GB" altLang="en-US" sz="2400" b="1" baseline="-25000"/>
              <a:t>2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Terminacija		H</a:t>
            </a:r>
            <a:r>
              <a:rPr lang="en-GB" altLang="en-US" sz="4000" b="1" baseline="30000"/>
              <a:t>.</a:t>
            </a:r>
            <a:r>
              <a:rPr lang="en-GB" altLang="en-US" sz="2400" b="1" baseline="30000"/>
              <a:t> </a:t>
            </a:r>
            <a:r>
              <a:rPr lang="en-GB" altLang="en-US" sz="2400" b="1"/>
              <a:t>+ 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M → HO</a:t>
            </a:r>
            <a:r>
              <a:rPr lang="en-GB" altLang="en-US" sz="2400" b="1" baseline="-25000"/>
              <a:t>2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M*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2133600" y="49213"/>
            <a:ext cx="4278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800" b="1">
                <a:solidFill>
                  <a:srgbClr val="FF0000"/>
                </a:solidFill>
              </a:rPr>
              <a:t>2H</a:t>
            </a:r>
            <a:r>
              <a:rPr lang="en-GB" altLang="en-US" sz="2800" b="1" baseline="-25000">
                <a:solidFill>
                  <a:srgbClr val="FF0000"/>
                </a:solidFill>
              </a:rPr>
              <a:t>2</a:t>
            </a:r>
            <a:r>
              <a:rPr lang="en-GB" altLang="en-US" sz="2800" b="1">
                <a:solidFill>
                  <a:srgbClr val="FF0000"/>
                </a:solidFill>
              </a:rPr>
              <a:t>(g) + O</a:t>
            </a:r>
            <a:r>
              <a:rPr lang="en-GB" altLang="en-US" sz="2800" b="1" baseline="-25000">
                <a:solidFill>
                  <a:srgbClr val="FF0000"/>
                </a:solidFill>
              </a:rPr>
              <a:t>2</a:t>
            </a:r>
            <a:r>
              <a:rPr lang="en-GB" altLang="en-US" sz="2800" b="1">
                <a:solidFill>
                  <a:srgbClr val="FF0000"/>
                </a:solidFill>
              </a:rPr>
              <a:t>(g) </a:t>
            </a:r>
            <a:r>
              <a:rPr lang="en-GB" altLang="en-US" sz="2800" b="1">
                <a:solidFill>
                  <a:srgbClr val="FF0000"/>
                </a:solidFill>
                <a:cs typeface="Arial" panose="020B0604020202020204" pitchFamily="34" charset="0"/>
              </a:rPr>
              <a:t>→2H</a:t>
            </a:r>
            <a:r>
              <a:rPr lang="en-GB" altLang="en-US" sz="2800" b="1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GB" altLang="en-US" sz="2800" b="1">
                <a:solidFill>
                  <a:srgbClr val="FF0000"/>
                </a:solidFill>
                <a:cs typeface="Arial" panose="020B0604020202020204" pitchFamily="34" charset="0"/>
              </a:rPr>
              <a:t>O(g)</a:t>
            </a:r>
          </a:p>
        </p:txBody>
      </p:sp>
      <p:sp>
        <p:nvSpPr>
          <p:cNvPr id="14340" name="AutoShape 6"/>
          <p:cNvSpPr>
            <a:spLocks noChangeArrowheads="1"/>
          </p:cNvSpPr>
          <p:nvPr/>
        </p:nvSpPr>
        <p:spPr bwMode="auto">
          <a:xfrm>
            <a:off x="7010400" y="2895600"/>
            <a:ext cx="533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381000" y="612775"/>
            <a:ext cx="341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Uprošćeni mehanizam</a:t>
            </a:r>
            <a:endParaRPr lang="en-US" altLang="en-US" sz="2400" b="1">
              <a:solidFill>
                <a:srgbClr val="FF0000"/>
              </a:solidFill>
            </a:endParaRPr>
          </a:p>
        </p:txBody>
      </p:sp>
      <p:sp>
        <p:nvSpPr>
          <p:cNvPr id="14342" name="TextBox 1"/>
          <p:cNvSpPr txBox="1">
            <a:spLocks noChangeArrowheads="1"/>
          </p:cNvSpPr>
          <p:nvPr/>
        </p:nvSpPr>
        <p:spPr bwMode="auto">
          <a:xfrm>
            <a:off x="762000" y="5997575"/>
            <a:ext cx="548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(HO</a:t>
            </a:r>
            <a:r>
              <a:rPr lang="en-US" altLang="en-US" sz="1800" baseline="-25000"/>
              <a:t>2</a:t>
            </a:r>
            <a:r>
              <a:rPr lang="en-US" altLang="en-US" sz="1800"/>
              <a:t> radikal je slabije reaktivan pa </a:t>
            </a:r>
            <a:r>
              <a:rPr lang="sr-Latn-RS" altLang="en-US" sz="1800"/>
              <a:t>će njegovo stvaranje doprinositi preki</a:t>
            </a:r>
            <a:r>
              <a:rPr lang="en-US" altLang="en-US" sz="1800"/>
              <a:t>d</a:t>
            </a:r>
            <a:r>
              <a:rPr lang="sr-Latn-RS" altLang="en-US" sz="1800"/>
              <a:t>u-terminaciji procesa)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619" x="960438" y="6469063"/>
          <p14:tracePt t="7627" x="1050925" y="6423025"/>
          <p14:tracePt t="7637" x="1333500" y="6256338"/>
          <p14:tracePt t="7655" x="1539875" y="6126163"/>
          <p14:tracePt t="7672" x="1660525" y="6065838"/>
          <p14:tracePt t="7689" x="1706563" y="6042025"/>
          <p14:tracePt t="7705" x="1730375" y="6019800"/>
          <p14:tracePt t="7722" x="1752600" y="5997575"/>
          <p14:tracePt t="7739" x="1752600" y="5981700"/>
          <p14:tracePt t="7754" x="1768475" y="5935663"/>
          <p14:tracePt t="8664" x="1768475" y="5927725"/>
          <p14:tracePt t="14005" x="1744663" y="5921375"/>
          <p14:tracePt t="14691" x="1730375" y="5913438"/>
          <p14:tracePt t="14707" x="1706563" y="5913438"/>
          <p14:tracePt t="14715" x="1698625" y="5905500"/>
          <p14:tracePt t="14730" x="1698625" y="5897563"/>
          <p14:tracePt t="14747" x="1660525" y="5875338"/>
          <p14:tracePt t="14765" x="1638300" y="5837238"/>
          <p14:tracePt t="14781" x="1622425" y="5799138"/>
          <p14:tracePt t="14797" x="1592263" y="5753100"/>
          <p14:tracePt t="14814" x="1577975" y="5730875"/>
          <p14:tracePt t="14830" x="1570038" y="5699125"/>
          <p14:tracePt t="14847" x="1570038" y="5692775"/>
          <p14:tracePt t="14863" x="1570038" y="5661025"/>
          <p14:tracePt t="14881" x="1570038" y="5630863"/>
          <p14:tracePt t="14897" x="1592263" y="5570538"/>
          <p14:tracePt t="14914" x="1600200" y="5554663"/>
          <p14:tracePt t="25505" x="1584325" y="5554663"/>
          <p14:tracePt t="26346" x="1577975" y="5562600"/>
          <p14:tracePt t="26354" x="1570038" y="5562600"/>
          <p14:tracePt t="26368" x="1516063" y="5584825"/>
          <p14:tracePt t="26386" x="1363663" y="5592763"/>
          <p14:tracePt t="26401" x="1020763" y="5608638"/>
          <p14:tracePt t="26401" x="892175" y="5608638"/>
          <p14:tracePt t="26419" x="784225" y="5592763"/>
          <p14:tracePt t="26436" x="792163" y="5516563"/>
          <p14:tracePt t="26452" x="898525" y="5159375"/>
          <p14:tracePt t="26468" x="1082675" y="4359275"/>
          <p14:tracePt t="26485" x="1158875" y="3802063"/>
          <p14:tracePt t="26501" x="1203325" y="3521075"/>
          <p14:tracePt t="26518" x="1235075" y="3406775"/>
          <p14:tracePt t="26534" x="1279525" y="3322638"/>
          <p14:tracePt t="26551" x="1303338" y="3200400"/>
          <p14:tracePt t="26568" x="1303338" y="3162300"/>
          <p14:tracePt t="26584" x="1303338" y="3063875"/>
          <p14:tracePt t="26601" x="1287463" y="2941638"/>
          <p14:tracePt t="26601" x="1333500" y="2841625"/>
          <p14:tracePt t="26619" x="1463675" y="2568575"/>
          <p14:tracePt t="26635" x="1646238" y="2263775"/>
          <p14:tracePt t="26652" x="1806575" y="2049463"/>
          <p14:tracePt t="26668" x="1912938" y="1889125"/>
          <p14:tracePt t="26685" x="2011363" y="1722438"/>
          <p14:tracePt t="26701" x="2057400" y="1622425"/>
          <p14:tracePt t="26718" x="2095500" y="1546225"/>
          <p14:tracePt t="26734" x="2111375" y="1501775"/>
          <p14:tracePt t="26751" x="2117725" y="1493838"/>
          <p14:tracePt t="26767" x="2125663" y="1493838"/>
          <p14:tracePt t="26784" x="2125663" y="1485900"/>
          <p14:tracePt t="26800" x="2155825" y="1409700"/>
          <p14:tracePt t="26800" x="2179638" y="1355725"/>
          <p14:tracePt t="26819" x="2201863" y="1303338"/>
          <p14:tracePt t="26833" x="2263775" y="1165225"/>
          <p14:tracePt t="26851" x="2263775" y="1143000"/>
          <p14:tracePt t="26868" x="2270125" y="1150938"/>
          <p14:tracePt t="27402" x="2278063" y="1150938"/>
          <p14:tracePt t="27410" x="2278063" y="1158875"/>
          <p14:tracePt t="27426" x="2286000" y="1158875"/>
          <p14:tracePt t="27866" x="2286000" y="1165225"/>
          <p14:tracePt t="27874" x="2293938" y="1173163"/>
          <p14:tracePt t="29326" x="2301875" y="1173163"/>
          <p14:tracePt t="30618" x="2308225" y="1173163"/>
          <p14:tracePt t="31186" x="2308225" y="1165225"/>
          <p14:tracePt t="31202" x="2316163" y="1165225"/>
          <p14:tracePt t="31218" x="2316163" y="1158875"/>
          <p14:tracePt t="31227" x="2324100" y="1158875"/>
          <p14:tracePt t="31298" x="2354263" y="1158875"/>
          <p14:tracePt t="31314" x="2378075" y="1158875"/>
          <p14:tracePt t="31322" x="2408238" y="1158875"/>
          <p14:tracePt t="31330" x="2454275" y="1165225"/>
          <p14:tracePt t="31347" x="2498725" y="1165225"/>
          <p14:tracePt t="31364" x="2544763" y="1165225"/>
          <p14:tracePt t="31380" x="2568575" y="1165225"/>
          <p14:tracePt t="31396" x="2574925" y="1165225"/>
          <p14:tracePt t="31412" x="2582863" y="1165225"/>
          <p14:tracePt t="31429" x="2590800" y="1165225"/>
          <p14:tracePt t="31922" x="2598738" y="1165225"/>
          <p14:tracePt t="31938" x="2598738" y="1158875"/>
          <p14:tracePt t="32840" x="2613025" y="1158875"/>
          <p14:tracePt t="33250" x="2620963" y="1158875"/>
          <p14:tracePt t="33266" x="2628900" y="1150938"/>
          <p14:tracePt t="33290" x="2628900" y="1143000"/>
          <p14:tracePt t="33306" x="2636838" y="1143000"/>
          <p14:tracePt t="33858" x="2636838" y="1135063"/>
          <p14:tracePt t="33882" x="2644775" y="1135063"/>
          <p14:tracePt t="33906" x="2644775" y="1120775"/>
          <p14:tracePt t="33978" x="2644775" y="1112838"/>
          <p14:tracePt t="34002" x="2644775" y="1096963"/>
          <p14:tracePt t="34010" x="2644775" y="1089025"/>
          <p14:tracePt t="34018" x="2644775" y="1082675"/>
          <p14:tracePt t="34034" x="2644775" y="1074738"/>
          <p14:tracePt t="34044" x="2644775" y="1058863"/>
          <p14:tracePt t="34498" x="2644775" y="1050925"/>
          <p14:tracePt t="34506" x="2644775" y="1044575"/>
          <p14:tracePt t="34514" x="2644775" y="1036638"/>
          <p14:tracePt t="34525" x="2628900" y="1006475"/>
          <p14:tracePt t="34543" x="2590800" y="944563"/>
          <p14:tracePt t="34559" x="2560638" y="906463"/>
          <p14:tracePt t="34576" x="2522538" y="830263"/>
          <p14:tracePt t="34576" x="2506663" y="815975"/>
          <p14:tracePt t="34594" x="2506663" y="808038"/>
          <p14:tracePt t="34608" x="2492375" y="777875"/>
          <p14:tracePt t="34608" x="2476500" y="762000"/>
          <p14:tracePt t="34626" x="2468563" y="739775"/>
          <p14:tracePt t="34643" x="2454275" y="708025"/>
          <p14:tracePt t="34659" x="2416175" y="647700"/>
          <p14:tracePt t="34675" x="2400300" y="625475"/>
          <p14:tracePt t="34693" x="2384425" y="601663"/>
          <p14:tracePt t="34709" x="2370138" y="587375"/>
          <p14:tracePt t="34725" x="2370138" y="555625"/>
          <p14:tracePt t="34742" x="2354263" y="541338"/>
          <p14:tracePt t="34759" x="2354263" y="549275"/>
          <p14:tracePt t="35154" x="2354263" y="555625"/>
          <p14:tracePt t="35370" x="2362200" y="555625"/>
          <p14:tracePt t="37141" x="2378075" y="555625"/>
          <p14:tracePt t="37786" x="2384425" y="555625"/>
          <p14:tracePt t="37794" x="2392363" y="555625"/>
          <p14:tracePt t="37805" x="2408238" y="555625"/>
          <p14:tracePt t="37823" x="2422525" y="563563"/>
          <p14:tracePt t="37874" x="2430463" y="571500"/>
          <p14:tracePt t="37890" x="2446338" y="571500"/>
          <p14:tracePt t="37906" x="2454275" y="571500"/>
          <p14:tracePt t="37930" x="2460625" y="571500"/>
          <p14:tracePt t="37946" x="2468563" y="571500"/>
          <p14:tracePt t="37955" x="2476500" y="571500"/>
          <p14:tracePt t="37962" x="2484438" y="571500"/>
          <p14:tracePt t="37972" x="2498725" y="579438"/>
          <p14:tracePt t="37990" x="2514600" y="587375"/>
          <p14:tracePt t="38006" x="2522538" y="587375"/>
          <p14:tracePt t="38026" x="2536825" y="587375"/>
          <p14:tracePt t="38042" x="2544763" y="587375"/>
          <p14:tracePt t="38055" x="2568575" y="587375"/>
          <p14:tracePt t="38072" x="2590800" y="587375"/>
          <p14:tracePt t="38089" x="2620963" y="587375"/>
          <p14:tracePt t="38107" x="2636838" y="587375"/>
          <p14:tracePt t="38123" x="2644775" y="587375"/>
          <p14:tracePt t="38139" x="2667000" y="587375"/>
          <p14:tracePt t="38156" x="2682875" y="587375"/>
          <p14:tracePt t="38172" x="2705100" y="579438"/>
          <p14:tracePt t="38188" x="2735263" y="579438"/>
          <p14:tracePt t="38205" x="2743200" y="579438"/>
          <p14:tracePt t="38222" x="2751138" y="579438"/>
          <p14:tracePt t="38242" x="2759075" y="579438"/>
          <p14:tracePt t="38255" x="2773363" y="579438"/>
          <p14:tracePt t="38273" x="2789238" y="579438"/>
          <p14:tracePt t="38291" x="2797175" y="579438"/>
          <p14:tracePt t="38308" x="2819400" y="579438"/>
          <p14:tracePt t="38323" x="2835275" y="579438"/>
          <p14:tracePt t="38341" x="2857500" y="579438"/>
          <p14:tracePt t="38357" x="2857500" y="587375"/>
          <p14:tracePt t="39268" x="2865438" y="587375"/>
          <p14:tracePt t="39619" x="2865438" y="593725"/>
          <p14:tracePt t="41601" x="2865438" y="601663"/>
          <p14:tracePt t="41819" x="2865438" y="609600"/>
          <p14:tracePt t="41827" x="2873375" y="617538"/>
          <p14:tracePt t="42115" x="2895600" y="647700"/>
          <p14:tracePt t="43294" x="2895600" y="655638"/>
          <p14:tracePt t="43547" x="2903538" y="655638"/>
          <p14:tracePt t="43555" x="2917825" y="655638"/>
          <p14:tracePt t="43579" x="2933700" y="663575"/>
          <p14:tracePt t="43619" x="2941638" y="669925"/>
          <p14:tracePt t="43643" x="2941638" y="677863"/>
          <p14:tracePt t="43675" x="2949575" y="677863"/>
          <p14:tracePt t="43690" x="2963863" y="677863"/>
          <p14:tracePt t="43699" x="2963863" y="685800"/>
          <p14:tracePt t="43706" x="2971800" y="693738"/>
          <p14:tracePt t="43722" x="2979738" y="708025"/>
          <p14:tracePt t="43762" x="2987675" y="708025"/>
          <p14:tracePt t="43794" x="2987675" y="715963"/>
          <p14:tracePt t="43810" x="2987675" y="723900"/>
          <p14:tracePt t="43850" x="2987675" y="731838"/>
          <p14:tracePt t="43874" x="2994025" y="739775"/>
          <p14:tracePt t="43906" x="2994025" y="746125"/>
          <p14:tracePt t="43981" x="3001963" y="754063"/>
          <p14:tracePt t="43986" x="3001963" y="762000"/>
          <p14:tracePt t="43998" x="3009900" y="769938"/>
          <p14:tracePt t="44026" x="3025775" y="784225"/>
          <p14:tracePt t="44058" x="3025775" y="792163"/>
          <p14:tracePt t="44066" x="3025775" y="800100"/>
          <p14:tracePt t="44082" x="3032125" y="800100"/>
          <p14:tracePt t="44090" x="3040063" y="815975"/>
          <p14:tracePt t="44100" x="3040063" y="822325"/>
          <p14:tracePt t="44122" x="3048000" y="830263"/>
          <p14:tracePt t="44147" x="3048000" y="838200"/>
          <p14:tracePt t="44162" x="3055938" y="846138"/>
          <p14:tracePt t="44186" x="3063875" y="860425"/>
          <p14:tracePt t="44202" x="3063875" y="868363"/>
          <p14:tracePt t="44226" x="3063875" y="884238"/>
          <p14:tracePt t="44234" x="3070225" y="892175"/>
          <p14:tracePt t="44249" x="3078163" y="922338"/>
          <p14:tracePt t="44267" x="3086100" y="944563"/>
          <p14:tracePt t="44283" x="3101975" y="982663"/>
          <p14:tracePt t="44300" x="3101975" y="998538"/>
          <p14:tracePt t="44316" x="3101975" y="1036638"/>
          <p14:tracePt t="44333" x="3116263" y="1050925"/>
          <p14:tracePt t="44349" x="3116263" y="1058863"/>
          <p14:tracePt t="44365" x="3124200" y="1074738"/>
          <p14:tracePt t="44382" x="3124200" y="1089025"/>
          <p14:tracePt t="44402" x="3132138" y="1096963"/>
          <p14:tracePt t="47193" x="3132138" y="1104900"/>
          <p14:tracePt t="47891" x="3140075" y="1104900"/>
          <p14:tracePt t="47907" x="3154363" y="1104900"/>
          <p14:tracePt t="47938" x="3162300" y="1120775"/>
          <p14:tracePt t="47946" x="3170238" y="1120775"/>
          <p14:tracePt t="47962" x="3170238" y="1127125"/>
          <p14:tracePt t="47971" x="3178175" y="1135063"/>
          <p14:tracePt t="47983" x="3184525" y="1143000"/>
          <p14:tracePt t="47997" x="3200400" y="1158875"/>
          <p14:tracePt t="48013" x="3216275" y="1165225"/>
          <p14:tracePt t="48028" x="3238500" y="1196975"/>
          <p14:tracePt t="48046" x="3284538" y="1227138"/>
          <p14:tracePt t="48063" x="3336925" y="1257300"/>
          <p14:tracePt t="48080" x="3375025" y="1273175"/>
          <p14:tracePt t="48097" x="3413125" y="1303338"/>
          <p14:tracePt t="48113" x="3459163" y="1325563"/>
          <p14:tracePt t="48130" x="3482975" y="1341438"/>
          <p14:tracePt t="48130" x="3497263" y="1355725"/>
          <p14:tracePt t="48148" x="3535363" y="1387475"/>
          <p14:tracePt t="48164" x="3611563" y="1425575"/>
          <p14:tracePt t="48180" x="3665538" y="1439863"/>
          <p14:tracePt t="48197" x="3711575" y="1463675"/>
          <p14:tracePt t="48213" x="3725863" y="1470025"/>
          <p14:tracePt t="48229" x="3733800" y="1470025"/>
          <p14:tracePt t="48267" x="3741738" y="1470025"/>
          <p14:tracePt t="48275" x="3763963" y="1477963"/>
          <p14:tracePt t="48283" x="3771900" y="1477963"/>
          <p14:tracePt t="48296" x="3794125" y="1485900"/>
          <p14:tracePt t="48313" x="3817938" y="1485900"/>
          <p14:tracePt t="48329" x="3840163" y="1501775"/>
          <p14:tracePt t="48329" x="3863975" y="1501775"/>
          <p14:tracePt t="48347" x="3878263" y="1501775"/>
          <p14:tracePt t="48371" x="3894138" y="1501775"/>
          <p14:tracePt t="48387" x="3908425" y="1501775"/>
          <p14:tracePt t="48396" x="3916363" y="1501775"/>
          <p14:tracePt t="48428" x="3932238" y="1485900"/>
          <p14:tracePt t="48435" x="3940175" y="1485900"/>
          <p14:tracePt t="48451" x="3946525" y="1477963"/>
          <p14:tracePt t="48462" x="3978275" y="1470025"/>
          <p14:tracePt t="48481" x="4000500" y="1463675"/>
          <p14:tracePt t="48496" x="4022725" y="1455738"/>
          <p14:tracePt t="48513" x="4046538" y="1455738"/>
          <p14:tracePt t="48529" x="4068763" y="1439863"/>
          <p14:tracePt t="48546" x="4076700" y="1439863"/>
          <p14:tracePt t="48561" x="4098925" y="1439863"/>
          <p14:tracePt t="48561" x="4114800" y="1439863"/>
          <p14:tracePt t="48580" x="4175125" y="1439863"/>
          <p14:tracePt t="48596" x="4283075" y="1439863"/>
          <p14:tracePt t="48613" x="4403725" y="1439863"/>
          <p14:tracePt t="48629" x="4549775" y="1439863"/>
          <p14:tracePt t="48646" x="4686300" y="1439863"/>
          <p14:tracePt t="48662" x="4860925" y="1431925"/>
          <p14:tracePt t="48679" x="5075238" y="1431925"/>
          <p14:tracePt t="48696" x="5257800" y="1431925"/>
          <p14:tracePt t="48712" x="5394325" y="1431925"/>
          <p14:tracePt t="48729" x="5464175" y="1431925"/>
          <p14:tracePt t="48729" x="5478463" y="1431925"/>
          <p14:tracePt t="48748" x="5494338" y="1431925"/>
          <p14:tracePt t="48763" x="5546725" y="1439863"/>
          <p14:tracePt t="48780" x="5630863" y="1463675"/>
          <p14:tracePt t="48796" x="5730875" y="1501775"/>
          <p14:tracePt t="48813" x="5775325" y="1508125"/>
          <p14:tracePt t="48829" x="5821363" y="1524000"/>
          <p14:tracePt t="48847" x="5837238" y="1524000"/>
          <p14:tracePt t="48863" x="5837238" y="1531938"/>
          <p14:tracePt t="49844" x="5837238" y="1539875"/>
          <p14:tracePt t="50307" x="5845175" y="1546225"/>
          <p14:tracePt t="53835" x="5837238" y="1546225"/>
          <p14:tracePt t="54131" x="5821363" y="1546225"/>
          <p14:tracePt t="54139" x="5791200" y="1546225"/>
          <p14:tracePt t="54156" x="5783263" y="1546225"/>
          <p14:tracePt t="54163" x="5775325" y="1546225"/>
          <p14:tracePt t="54173" x="5768975" y="1546225"/>
          <p14:tracePt t="54190" x="5761038" y="1546225"/>
          <p14:tracePt t="54206" x="5745163" y="1546225"/>
          <p14:tracePt t="54223" x="5737225" y="1539875"/>
          <p14:tracePt t="54239" x="5699125" y="1516063"/>
          <p14:tracePt t="54257" x="5676900" y="1501775"/>
          <p14:tracePt t="54273" x="5654675" y="1493838"/>
          <p14:tracePt t="54290" x="5654675" y="1485900"/>
          <p14:tracePt t="54379" x="5646738" y="1485900"/>
          <p14:tracePt t="54531" x="5638800" y="1485900"/>
          <p14:tracePt t="54691" x="5630863" y="1485900"/>
          <p14:tracePt t="54707" x="5622925" y="1485900"/>
          <p14:tracePt t="54739" x="5622925" y="1493838"/>
          <p14:tracePt t="54771" x="5616575" y="1493838"/>
          <p14:tracePt t="54788" x="5608638" y="1493838"/>
          <p14:tracePt t="54843" x="5600700" y="1501775"/>
          <p14:tracePt t="54891" x="5592763" y="1501775"/>
          <p14:tracePt t="54931" x="5584825" y="1501775"/>
          <p14:tracePt t="54939" x="5578475" y="1501775"/>
          <p14:tracePt t="54963" x="5562600" y="1501775"/>
          <p14:tracePt t="54972" x="5554663" y="1501775"/>
          <p14:tracePt t="54979" x="5540375" y="1501775"/>
          <p14:tracePt t="55004" x="5532438" y="1501775"/>
          <p14:tracePt t="55035" x="5524500" y="1501775"/>
          <p14:tracePt t="55044" x="5502275" y="1508125"/>
          <p14:tracePt t="55056" x="5470525" y="1524000"/>
          <p14:tracePt t="55073" x="5440363" y="1531938"/>
          <p14:tracePt t="55088" x="5418138" y="1539875"/>
          <p14:tracePt t="55105" x="5380038" y="1554163"/>
          <p14:tracePt t="55105" x="5372100" y="1554163"/>
          <p14:tracePt t="55124" x="5318125" y="1570038"/>
          <p14:tracePt t="55140" x="5303838" y="1577975"/>
          <p14:tracePt t="55156" x="5303838" y="1584325"/>
          <p14:tracePt t="55172" x="5280025" y="1600200"/>
          <p14:tracePt t="55189" x="5227638" y="1608138"/>
          <p14:tracePt t="55206" x="5045075" y="1622425"/>
          <p14:tracePt t="55222" x="4792663" y="1660525"/>
          <p14:tracePt t="55239" x="4572000" y="1660525"/>
          <p14:tracePt t="55256" x="4435475" y="1676400"/>
          <p14:tracePt t="55272" x="4365625" y="1676400"/>
          <p14:tracePt t="55289" x="4327525" y="1676400"/>
          <p14:tracePt t="55289" x="4313238" y="1676400"/>
          <p14:tracePt t="55308" x="4289425" y="1676400"/>
          <p14:tracePt t="55321" x="4092575" y="1676400"/>
          <p14:tracePt t="55340" x="3802063" y="1676400"/>
          <p14:tracePt t="55356" x="3489325" y="1676400"/>
          <p14:tracePt t="55373" x="3260725" y="1676400"/>
          <p14:tracePt t="55389" x="3132138" y="1676400"/>
          <p14:tracePt t="55406" x="3070225" y="1676400"/>
          <p14:tracePt t="55422" x="3032125" y="1676400"/>
          <p14:tracePt t="55438" x="3009900" y="1676400"/>
          <p14:tracePt t="55456" x="2955925" y="1676400"/>
          <p14:tracePt t="55472" x="2835275" y="1676400"/>
          <p14:tracePt t="55472" x="2751138" y="1676400"/>
          <p14:tracePt t="55491" x="2644775" y="1676400"/>
          <p14:tracePt t="55505" x="2430463" y="1676400"/>
          <p14:tracePt t="55505" x="2339975" y="1676400"/>
          <p14:tracePt t="55524" x="2270125" y="1676400"/>
          <p14:tracePt t="55538" x="2193925" y="1676400"/>
          <p14:tracePt t="55557" x="2187575" y="1676400"/>
          <p14:tracePt t="55595" x="2171700" y="1676400"/>
          <p14:tracePt t="55603" x="2133600" y="1676400"/>
          <p14:tracePt t="55611" x="2095500" y="1676400"/>
          <p14:tracePt t="55621" x="1958975" y="1654175"/>
          <p14:tracePt t="55639" x="1866900" y="1646238"/>
          <p14:tracePt t="55655" x="1812925" y="1638300"/>
          <p14:tracePt t="55672" x="1806575" y="1638300"/>
          <p14:tracePt t="55688" x="1798638" y="1638300"/>
          <p14:tracePt t="55705" x="1782763" y="1638300"/>
          <p14:tracePt t="55721" x="1774825" y="1638300"/>
          <p14:tracePt t="55755" x="1768475" y="1638300"/>
          <p14:tracePt t="55763" x="1760538" y="1638300"/>
          <p14:tracePt t="55779" x="1744663" y="1638300"/>
          <p14:tracePt t="55795" x="1736725" y="1638300"/>
          <p14:tracePt t="55805" x="1730375" y="1638300"/>
          <p14:tracePt t="55821" x="1722438" y="1638300"/>
          <p14:tracePt t="55838" x="1714500" y="1638300"/>
          <p14:tracePt t="55859" x="1706563" y="1630363"/>
          <p14:tracePt t="56275" x="1722438" y="1630363"/>
          <p14:tracePt t="56307" x="1730375" y="1630363"/>
          <p14:tracePt t="56315" x="1744663" y="1622425"/>
          <p14:tracePt t="56331" x="1752600" y="1622425"/>
          <p14:tracePt t="56339" x="1760538" y="1616075"/>
          <p14:tracePt t="56354" x="1790700" y="1616075"/>
          <p14:tracePt t="56372" x="1844675" y="1616075"/>
          <p14:tracePt t="56389" x="1951038" y="1616075"/>
          <p14:tracePt t="56405" x="2065338" y="1616075"/>
          <p14:tracePt t="56421" x="2201863" y="1616075"/>
          <p14:tracePt t="56438" x="2316163" y="1616075"/>
          <p14:tracePt t="56454" x="2408238" y="1616075"/>
          <p14:tracePt t="56471" x="2492375" y="1616075"/>
          <p14:tracePt t="56489" x="2568575" y="1616075"/>
          <p14:tracePt t="56504" x="2659063" y="1630363"/>
          <p14:tracePt t="56521" x="2705100" y="1630363"/>
          <p14:tracePt t="56538" x="2727325" y="1630363"/>
          <p14:tracePt t="56538" x="2735263" y="1630363"/>
          <p14:tracePt t="56556" x="2751138" y="1630363"/>
          <p14:tracePt t="56572" x="2765425" y="1630363"/>
          <p14:tracePt t="56588" x="2827338" y="1616075"/>
          <p14:tracePt t="56605" x="2911475" y="1592263"/>
          <p14:tracePt t="56621" x="3025775" y="1592263"/>
          <p14:tracePt t="56638" x="3108325" y="1592263"/>
          <p14:tracePt t="56654" x="3162300" y="1592263"/>
          <p14:tracePt t="56671" x="3192463" y="1592263"/>
          <p14:tracePt t="56687" x="3208338" y="1592263"/>
          <p14:tracePt t="56707" x="3222625" y="1592263"/>
          <p14:tracePt t="56720" x="3284538" y="1592263"/>
          <p14:tracePt t="56737" x="3382963" y="1592263"/>
          <p14:tracePt t="56737" x="3436938" y="1592263"/>
          <p14:tracePt t="56755" x="3551238" y="1592263"/>
          <p14:tracePt t="56772" x="3619500" y="1592263"/>
          <p14:tracePt t="56788" x="3641725" y="1592263"/>
          <p14:tracePt t="56804" x="3649663" y="1592263"/>
          <p14:tracePt t="56851" x="3657600" y="1592263"/>
          <p14:tracePt t="56859" x="3673475" y="1592263"/>
          <p14:tracePt t="56870" x="3717925" y="1592263"/>
          <p14:tracePt t="56887" x="3756025" y="1592263"/>
          <p14:tracePt t="56904" x="3787775" y="1592263"/>
          <p14:tracePt t="56921" x="3794125" y="1592263"/>
          <p14:tracePt t="57435" x="3802063" y="1592263"/>
          <p14:tracePt t="57467" x="3810000" y="1592263"/>
          <p14:tracePt t="57475" x="3817938" y="1592263"/>
          <p14:tracePt t="57486" x="3848100" y="1592263"/>
          <p14:tracePt t="57503" x="3902075" y="1592263"/>
          <p14:tracePt t="57520" x="3946525" y="1592263"/>
          <p14:tracePt t="57537" x="3978275" y="1592263"/>
          <p14:tracePt t="57553" x="3992563" y="1592263"/>
          <p14:tracePt t="57569" x="4030663" y="1592263"/>
          <p14:tracePt t="57588" x="4060825" y="1592263"/>
          <p14:tracePt t="57604" x="4098925" y="1592263"/>
          <p14:tracePt t="57620" x="4122738" y="1592263"/>
          <p14:tracePt t="57637" x="4137025" y="1592263"/>
          <p14:tracePt t="57683" x="4144963" y="1592263"/>
          <p14:tracePt t="57707" x="4152900" y="1592263"/>
          <p14:tracePt t="57715" x="4168775" y="1592263"/>
          <p14:tracePt t="57723" x="4183063" y="1592263"/>
          <p14:tracePt t="57736" x="4213225" y="1592263"/>
          <p14:tracePt t="57753" x="4229100" y="1592263"/>
          <p14:tracePt t="57770" x="4237038" y="1592263"/>
          <p14:tracePt t="57786" x="4251325" y="1592263"/>
          <p14:tracePt t="57811" x="4259263" y="1592263"/>
          <p14:tracePt t="57820" x="4283075" y="1592263"/>
          <p14:tracePt t="57837" x="4297363" y="1592263"/>
          <p14:tracePt t="57853" x="4305300" y="1592263"/>
          <p14:tracePt t="57869" x="4313238" y="1592263"/>
          <p14:tracePt t="57886" x="4327525" y="1592263"/>
          <p14:tracePt t="57902" x="4359275" y="1592263"/>
          <p14:tracePt t="57920" x="4365625" y="1592263"/>
          <p14:tracePt t="57963" x="4373563" y="1592263"/>
          <p14:tracePt t="57971" x="4381500" y="1592263"/>
          <p14:tracePt t="57985" x="4403725" y="1592263"/>
          <p14:tracePt t="58004" x="4411663" y="1600200"/>
          <p14:tracePt t="58020" x="4441825" y="1608138"/>
          <p14:tracePt t="58036" x="4465638" y="1608138"/>
          <p14:tracePt t="58053" x="4495800" y="1608138"/>
          <p14:tracePt t="58069" x="4511675" y="1608138"/>
          <p14:tracePt t="58086" x="4525963" y="1616075"/>
          <p14:tracePt t="58102" x="4541838" y="1616075"/>
          <p14:tracePt t="58119" x="4564063" y="1616075"/>
          <p14:tracePt t="58136" x="4625975" y="1616075"/>
          <p14:tracePt t="58153" x="4716463" y="1616075"/>
          <p14:tracePt t="58169" x="4822825" y="1616075"/>
          <p14:tracePt t="58169" x="4854575" y="1616075"/>
          <p14:tracePt t="58188" x="4868863" y="1616075"/>
          <p14:tracePt t="58202" x="4876800" y="1616075"/>
          <p14:tracePt t="58219" x="4892675" y="1616075"/>
          <p14:tracePt t="58275" x="4899025" y="1616075"/>
          <p14:tracePt t="58307" x="4914900" y="1616075"/>
          <p14:tracePt t="58315" x="4922838" y="1616075"/>
          <p14:tracePt t="58323" x="4930775" y="1616075"/>
          <p14:tracePt t="58347" x="4922838" y="1616075"/>
          <p14:tracePt t="58915" x="4914900" y="1616075"/>
          <p14:tracePt t="58939" x="4906963" y="1622425"/>
          <p14:tracePt t="59219" x="4906963" y="1630363"/>
          <p14:tracePt t="59243" x="4899025" y="1638300"/>
          <p14:tracePt t="59251" x="4899025" y="1646238"/>
          <p14:tracePt t="59268" x="4899025" y="1660525"/>
          <p14:tracePt t="59284" x="4899025" y="1668463"/>
          <p14:tracePt t="59299" x="4899025" y="1676400"/>
          <p14:tracePt t="59307" x="4899025" y="1692275"/>
          <p14:tracePt t="59323" x="4899025" y="1714500"/>
          <p14:tracePt t="59347" x="4899025" y="1722438"/>
          <p14:tracePt t="59363" x="4899025" y="1736725"/>
          <p14:tracePt t="59371" x="4892675" y="1768475"/>
          <p14:tracePt t="59384" x="4876800" y="1820863"/>
          <p14:tracePt t="59401" x="4846638" y="1874838"/>
          <p14:tracePt t="59418" x="4830763" y="1905000"/>
          <p14:tracePt t="59418" x="4816475" y="1920875"/>
          <p14:tracePt t="59436" x="4792663" y="1943100"/>
          <p14:tracePt t="59453" x="4778375" y="1973263"/>
          <p14:tracePt t="59469" x="4754563" y="2003425"/>
          <p14:tracePt t="59485" x="4716463" y="2049463"/>
          <p14:tracePt t="59501" x="4656138" y="2111375"/>
          <p14:tracePt t="59518" x="4602163" y="2149475"/>
          <p14:tracePt t="59534" x="4533900" y="2187575"/>
          <p14:tracePt t="59552" x="4487863" y="2217738"/>
          <p14:tracePt t="59568" x="4427538" y="2247900"/>
          <p14:tracePt t="59585" x="4365625" y="2293938"/>
          <p14:tracePt t="59601" x="4321175" y="2324100"/>
          <p14:tracePt t="59617" x="4206875" y="2392363"/>
          <p14:tracePt t="59617" x="4175125" y="2400300"/>
          <p14:tracePt t="59636" x="4060825" y="2454275"/>
          <p14:tracePt t="59652" x="3984625" y="2468563"/>
          <p14:tracePt t="59669" x="3962400" y="2476500"/>
          <p14:tracePt t="59683" x="3932238" y="2484438"/>
          <p14:tracePt t="59701" x="3924300" y="2484438"/>
          <p14:tracePt t="59716" x="3908425" y="2492375"/>
          <p14:tracePt t="59734" x="3894138" y="2498725"/>
          <p14:tracePt t="59751" x="3856038" y="2522538"/>
          <p14:tracePt t="59768" x="3817938" y="2536825"/>
          <p14:tracePt t="59784" x="3749675" y="2568575"/>
          <p14:tracePt t="59801" x="3711575" y="2574925"/>
          <p14:tracePt t="59818" x="3703638" y="2582863"/>
          <p14:tracePt t="59834" x="3687763" y="2590800"/>
          <p14:tracePt t="59859" x="3679825" y="2590800"/>
          <p14:tracePt t="59947" x="3657600" y="2590800"/>
          <p14:tracePt t="60459" x="3635375" y="2590800"/>
          <p14:tracePt t="60467" x="3603625" y="2590800"/>
          <p14:tracePt t="60475" x="3573463" y="2606675"/>
          <p14:tracePt t="60484" x="3527425" y="2613025"/>
          <p14:tracePt t="60501" x="3459163" y="2620963"/>
          <p14:tracePt t="60517" x="3421063" y="2628900"/>
          <p14:tracePt t="60534" x="3390900" y="2628900"/>
          <p14:tracePt t="60550" x="3360738" y="2644775"/>
          <p14:tracePt t="60567" x="3322638" y="2644775"/>
          <p14:tracePt t="60584" x="3246438" y="2659063"/>
          <p14:tracePt t="60600" x="3108325" y="2659063"/>
          <p14:tracePt t="60617" x="2955925" y="2659063"/>
          <p14:tracePt t="60633" x="2865438" y="2659063"/>
          <p14:tracePt t="60633" x="2819400" y="2659063"/>
          <p14:tracePt t="60652" x="2751138" y="2659063"/>
          <p14:tracePt t="60668" x="2705100" y="2659063"/>
          <p14:tracePt t="60684" x="2659063" y="2659063"/>
          <p14:tracePt t="60701" x="2606675" y="2659063"/>
          <p14:tracePt t="60717" x="2568575" y="2667000"/>
          <p14:tracePt t="60733" x="2506663" y="2667000"/>
          <p14:tracePt t="60750" x="2438400" y="2667000"/>
          <p14:tracePt t="60767" x="2339975" y="2667000"/>
          <p14:tracePt t="60783" x="2217738" y="2667000"/>
          <p14:tracePt t="60800" x="2095500" y="2667000"/>
          <p14:tracePt t="60817" x="2011363" y="2667000"/>
          <p14:tracePt t="60833" x="2003425" y="2667000"/>
          <p14:tracePt t="60849" x="2011363" y="2667000"/>
          <p14:tracePt t="61371" x="2019300" y="2667000"/>
          <p14:tracePt t="61387" x="2027238" y="2667000"/>
          <p14:tracePt t="61427" x="2049463" y="2667000"/>
          <p14:tracePt t="61435" x="2065338" y="2667000"/>
          <p14:tracePt t="61448" x="2117725" y="2667000"/>
          <p14:tracePt t="61466" x="2179638" y="2667000"/>
          <p14:tracePt t="61466" x="2225675" y="2651125"/>
          <p14:tracePt t="61485" x="2308225" y="2644775"/>
          <p14:tracePt t="61500" x="2392363" y="2628900"/>
          <p14:tracePt t="61517" x="2468563" y="2620963"/>
          <p14:tracePt t="61534" x="2506663" y="2620963"/>
          <p14:tracePt t="61549" x="2522538" y="2620963"/>
          <p14:tracePt t="61566" x="2536825" y="2613025"/>
          <p14:tracePt t="61583" x="2560638" y="2613025"/>
          <p14:tracePt t="61599" x="2574925" y="2613025"/>
          <p14:tracePt t="61615" x="2620963" y="2613025"/>
          <p14:tracePt t="61632" x="2667000" y="2613025"/>
          <p14:tracePt t="61649" x="2713038" y="2613025"/>
          <p14:tracePt t="61649" x="2743200" y="2613025"/>
          <p14:tracePt t="61668" x="2765425" y="2613025"/>
          <p14:tracePt t="61682" x="2841625" y="2613025"/>
          <p14:tracePt t="61700" x="2911475" y="2590800"/>
          <p14:tracePt t="61717" x="3001963" y="2582863"/>
          <p14:tracePt t="61733" x="3086100" y="2582863"/>
          <p14:tracePt t="61749" x="3124200" y="2582863"/>
          <p14:tracePt t="61766" x="3192463" y="2582863"/>
          <p14:tracePt t="61782" x="3254375" y="2582863"/>
          <p14:tracePt t="61799" x="3330575" y="2582863"/>
          <p14:tracePt t="61816" x="3390900" y="2582863"/>
          <p14:tracePt t="61832" x="3451225" y="2568575"/>
          <p14:tracePt t="61849" x="3513138" y="2560638"/>
          <p14:tracePt t="61865" x="3559175" y="2544763"/>
          <p14:tracePt t="61865" x="3589338" y="2544763"/>
          <p14:tracePt t="61884" x="3627438" y="2544763"/>
          <p14:tracePt t="61900" x="3679825" y="2544763"/>
          <p14:tracePt t="61916" x="3717925" y="2544763"/>
          <p14:tracePt t="61933" x="3733800" y="2544763"/>
          <p14:tracePt t="61949" x="3725863" y="2544763"/>
          <p14:tracePt t="62115" x="3711575" y="2536825"/>
          <p14:tracePt t="62403" x="3703638" y="2530475"/>
          <p14:tracePt t="62419" x="3703638" y="2522538"/>
          <p14:tracePt t="65990" x="3703638" y="2514600"/>
          <p14:tracePt t="66851" x="3711575" y="2514600"/>
          <p14:tracePt t="66859" x="3717925" y="2514600"/>
          <p14:tracePt t="66876" x="3725863" y="2506663"/>
          <p14:tracePt t="66891" x="3733800" y="2506663"/>
          <p14:tracePt t="66899" x="3749675" y="2498725"/>
          <p14:tracePt t="66910" x="3810000" y="2446338"/>
          <p14:tracePt t="66927" x="3978275" y="2346325"/>
          <p14:tracePt t="66944" x="4283075" y="2225675"/>
          <p14:tracePt t="66960" x="4525963" y="2087563"/>
          <p14:tracePt t="66960" x="4610100" y="2049463"/>
          <p14:tracePt t="66979" x="4656138" y="1997075"/>
          <p14:tracePt t="66993" x="4746625" y="1858963"/>
          <p14:tracePt t="67012" x="4784725" y="1820863"/>
          <p14:tracePt t="67025" x="4816475" y="1774825"/>
          <p14:tracePt t="67025" x="4830763" y="1760538"/>
          <p14:tracePt t="67043" x="4854575" y="1698625"/>
          <p14:tracePt t="67060" x="4884738" y="1668463"/>
          <p14:tracePt t="67076" x="4937125" y="1600200"/>
          <p14:tracePt t="67093" x="5006975" y="1516063"/>
          <p14:tracePt t="67110" x="5045075" y="1447800"/>
          <p14:tracePt t="67127" x="5121275" y="1393825"/>
          <p14:tracePt t="67143" x="5181600" y="1333500"/>
          <p14:tracePt t="67160" x="5203825" y="1295400"/>
          <p14:tracePt t="67176" x="5219700" y="1273175"/>
          <p14:tracePt t="67193" x="5219700" y="1257300"/>
          <p14:tracePt t="67209" x="5219700" y="1265238"/>
          <p14:tracePt t="67323" x="5211763" y="1265238"/>
          <p14:tracePt t="67331" x="5203825" y="1273175"/>
          <p14:tracePt t="67342" x="5203825" y="1279525"/>
          <p14:tracePt t="67359" x="5181600" y="1303338"/>
          <p14:tracePt t="67377" x="5181600" y="1317625"/>
          <p14:tracePt t="67392" x="5159375" y="1341438"/>
          <p14:tracePt t="67409" x="5151438" y="1371600"/>
          <p14:tracePt t="67409" x="5143500" y="1387475"/>
          <p14:tracePt t="67428" x="5135563" y="1393825"/>
          <p14:tracePt t="67444" x="5127625" y="1401763"/>
          <p14:tracePt t="67459" x="5127625" y="1409700"/>
          <p14:tracePt t="67483" x="5121275" y="1417638"/>
          <p14:tracePt t="67515" x="5113338" y="1417638"/>
          <p14:tracePt t="67539" x="5105400" y="1417638"/>
          <p14:tracePt t="67547" x="5105400" y="1425575"/>
          <p14:tracePt t="67571" x="5105400" y="1439863"/>
          <p14:tracePt t="67579" x="5105400" y="1447800"/>
          <p14:tracePt t="67611" x="5097463" y="1455738"/>
          <p14:tracePt t="67627" x="5097463" y="1463675"/>
          <p14:tracePt t="67659" x="5089525" y="1470025"/>
          <p14:tracePt t="67667" x="5083175" y="1485900"/>
          <p14:tracePt t="67683" x="5075238" y="1493838"/>
          <p14:tracePt t="67699" x="5067300" y="1508125"/>
          <p14:tracePt t="67709" x="5051425" y="1531938"/>
          <p14:tracePt t="67726" x="5045075" y="1554163"/>
          <p14:tracePt t="67742" x="5021263" y="1584325"/>
          <p14:tracePt t="67759" x="4999038" y="1608138"/>
          <p14:tracePt t="67776" x="4983163" y="1646238"/>
          <p14:tracePt t="67793" x="4953000" y="1684338"/>
          <p14:tracePt t="67809" x="4930775" y="1714500"/>
          <p14:tracePt t="67809" x="4914900" y="1736725"/>
          <p14:tracePt t="67828" x="4892675" y="1760538"/>
          <p14:tracePt t="67842" x="4860925" y="1798638"/>
          <p14:tracePt t="67860" x="4846638" y="1836738"/>
          <p14:tracePt t="67877" x="4822825" y="1866900"/>
          <p14:tracePt t="67893" x="4808538" y="1905000"/>
          <p14:tracePt t="67909" x="4770438" y="1935163"/>
          <p14:tracePt t="67926" x="4740275" y="1981200"/>
          <p14:tracePt t="67943" x="4702175" y="2027238"/>
          <p14:tracePt t="67959" x="4656138" y="2079625"/>
          <p14:tracePt t="67978" x="4618038" y="2117725"/>
          <p14:tracePt t="67993" x="4587875" y="2179638"/>
          <p14:tracePt t="68009" x="4564063" y="2209800"/>
          <p14:tracePt t="68026" x="4525963" y="2247900"/>
          <p14:tracePt t="68026" x="4518025" y="2255838"/>
          <p14:tracePt t="68044" x="4511675" y="2263775"/>
          <p14:tracePt t="68059" x="4495800" y="2301875"/>
          <p14:tracePt t="68076" x="4479925" y="2316163"/>
          <p14:tracePt t="68093" x="4465638" y="2324100"/>
          <p14:tracePt t="68109" x="4441825" y="2346325"/>
          <p14:tracePt t="68126" x="4427538" y="2354263"/>
          <p14:tracePt t="68142" x="4419600" y="2362200"/>
          <p14:tracePt t="68187" x="4411663" y="2370138"/>
          <p14:tracePt t="68235" x="4403725" y="2370138"/>
          <p14:tracePt t="68259" x="4403725" y="2378075"/>
          <p14:tracePt t="68267" x="4397375" y="2378075"/>
          <p14:tracePt t="68523" x="4373563" y="2408238"/>
          <p14:tracePt t="68531" x="4365625" y="2408238"/>
          <p14:tracePt t="68541" x="4327525" y="2416175"/>
          <p14:tracePt t="68557" x="4275138" y="2430463"/>
          <p14:tracePt t="68575" x="4168775" y="2438400"/>
          <p14:tracePt t="68591" x="4106863" y="2438400"/>
          <p14:tracePt t="68608" x="4046538" y="2454275"/>
          <p14:tracePt t="68624" x="4016375" y="2454275"/>
          <p14:tracePt t="68641" x="3992563" y="2454275"/>
          <p14:tracePt t="68657" x="3962400" y="2460625"/>
          <p14:tracePt t="68676" x="3940175" y="2460625"/>
          <p14:tracePt t="68692" x="3924300" y="2468563"/>
          <p14:tracePt t="68708" x="3916363" y="2476500"/>
          <p14:tracePt t="68726" x="3924300" y="2476500"/>
          <p14:tracePt t="68867" x="3946525" y="2476500"/>
          <p14:tracePt t="68875" x="3978275" y="2468563"/>
          <p14:tracePt t="68883" x="3984625" y="2468563"/>
          <p14:tracePt t="68892" x="4016375" y="2468563"/>
          <p14:tracePt t="68909" x="4022725" y="2460625"/>
          <p14:tracePt t="68924" x="4030663" y="2460625"/>
          <p14:tracePt t="68941" x="4038600" y="2460625"/>
          <p14:tracePt t="68963" x="4046538" y="2460625"/>
          <p14:tracePt t="68979" x="4054475" y="2460625"/>
          <p14:tracePt t="68991" x="4068763" y="2460625"/>
          <p14:tracePt t="69008" x="4098925" y="2460625"/>
          <p14:tracePt t="69025" x="4114800" y="2460625"/>
          <p14:tracePt t="69041" x="4122738" y="2454275"/>
          <p14:tracePt t="69058" x="4130675" y="2454275"/>
          <p14:tracePt t="69083" x="4144963" y="2454275"/>
          <p14:tracePt t="69092" x="4206875" y="2454275"/>
          <p14:tracePt t="69109" x="4289425" y="2454275"/>
          <p14:tracePt t="69125" x="4343400" y="2454275"/>
          <p14:tracePt t="69141" x="4365625" y="2438400"/>
          <p14:tracePt t="69158" x="4373563" y="2438400"/>
          <p14:tracePt t="69174" x="4389438" y="2438400"/>
          <p14:tracePt t="69211" x="4403725" y="2438400"/>
          <p14:tracePt t="69219" x="4411663" y="2438400"/>
          <p14:tracePt t="69235" x="4419600" y="2438400"/>
          <p14:tracePt t="69251" x="4427538" y="2438400"/>
          <p14:tracePt t="69259" x="4435475" y="2438400"/>
          <p14:tracePt t="69274" x="4465638" y="2438400"/>
          <p14:tracePt t="69274" x="4479925" y="2438400"/>
          <p14:tracePt t="69292" x="4511675" y="2422525"/>
          <p14:tracePt t="69309" x="4525963" y="2416175"/>
          <p14:tracePt t="69325" x="4533900" y="2416175"/>
          <p14:tracePt t="69341" x="4549775" y="2416175"/>
          <p14:tracePt t="69357" x="4564063" y="2408238"/>
          <p14:tracePt t="69374" x="4594225" y="2408238"/>
          <p14:tracePt t="69391" x="4618038" y="2408238"/>
          <p14:tracePt t="69408" x="4632325" y="2408238"/>
          <p14:tracePt t="69425" x="4640263" y="2408238"/>
          <p14:tracePt t="69440" x="4648200" y="2408238"/>
          <p14:tracePt t="69458" x="4678363" y="2408238"/>
          <p14:tracePt t="69458" x="4708525" y="2408238"/>
          <p14:tracePt t="69476" x="4746625" y="2400300"/>
          <p14:tracePt t="69492" x="4778375" y="2392363"/>
          <p14:tracePt t="69508" x="4800600" y="2384425"/>
          <p14:tracePt t="69525" x="4808538" y="2378075"/>
          <p14:tracePt t="69540" x="4838700" y="2370138"/>
          <p14:tracePt t="69557" x="4868863" y="2370138"/>
          <p14:tracePt t="69574" x="4930775" y="2370138"/>
          <p14:tracePt t="69591" x="4983163" y="2370138"/>
          <p14:tracePt t="69608" x="5013325" y="2370138"/>
          <p14:tracePt t="69624" x="5021263" y="2370138"/>
          <p14:tracePt t="69795" x="5037138" y="2370138"/>
          <p14:tracePt t="69803" x="5059363" y="2370138"/>
          <p14:tracePt t="69811" x="5075238" y="2362200"/>
          <p14:tracePt t="69823" x="5089525" y="2354263"/>
          <p14:tracePt t="69840" x="5097463" y="2354263"/>
          <p14:tracePt t="69883" x="5105400" y="2354263"/>
          <p14:tracePt t="69899" x="5113338" y="2354263"/>
          <p14:tracePt t="69915" x="5121275" y="2354263"/>
          <p14:tracePt t="69947" x="5127625" y="2354263"/>
          <p14:tracePt t="69963" x="5135563" y="2354263"/>
          <p14:tracePt t="69979" x="5151438" y="2354263"/>
          <p14:tracePt t="69995" x="5159375" y="2370138"/>
          <p14:tracePt t="70019" x="5173663" y="2384425"/>
          <p14:tracePt t="70035" x="5189538" y="2384425"/>
          <p14:tracePt t="70051" x="5211763" y="2408238"/>
          <p14:tracePt t="70059" x="5219700" y="2416175"/>
          <p14:tracePt t="70075" x="5227638" y="2422525"/>
          <p14:tracePt t="70091" x="5235575" y="2422525"/>
          <p14:tracePt t="70115" x="5249863" y="2430463"/>
          <p14:tracePt t="70155" x="5257800" y="2430463"/>
          <p14:tracePt t="70163" x="5273675" y="2438400"/>
          <p14:tracePt t="70173" x="5280025" y="2446338"/>
          <p14:tracePt t="70189" x="5287963" y="2446338"/>
          <p14:tracePt t="70206" x="5295900" y="2446338"/>
          <p14:tracePt t="70223" x="5303838" y="2446338"/>
          <p14:tracePt t="70240" x="5311775" y="2446338"/>
          <p14:tracePt t="70257" x="5326063" y="2438400"/>
          <p14:tracePt t="70257" x="5334000" y="2430463"/>
          <p14:tracePt t="70275" x="5341938" y="2422525"/>
          <p14:tracePt t="70289" x="5341938" y="2392363"/>
          <p14:tracePt t="70308" x="5349875" y="2384425"/>
          <p14:tracePt t="70324" x="5349875" y="2370138"/>
          <p14:tracePt t="70340" x="5349875" y="2362200"/>
          <p14:tracePt t="70357" x="5349875" y="2354263"/>
          <p14:tracePt t="70373" x="5349875" y="2339975"/>
          <p14:tracePt t="70395" x="5349875" y="2324100"/>
          <p14:tracePt t="70407" x="5349875" y="2293938"/>
          <p14:tracePt t="70422" x="5356225" y="2263775"/>
          <p14:tracePt t="70439" x="5356225" y="2255838"/>
          <p14:tracePt t="70458" x="5356225" y="2247900"/>
          <p14:tracePt t="70475" x="5356225" y="2239963"/>
          <p14:tracePt t="70523" x="5356225" y="2232025"/>
          <p14:tracePt t="70540" x="5349875" y="2232025"/>
          <p14:tracePt t="70547" x="5341938" y="2232025"/>
          <p14:tracePt t="70572" x="5334000" y="2232025"/>
          <p14:tracePt t="70587" x="5326063" y="2232025"/>
          <p14:tracePt t="70595" x="5318125" y="2232025"/>
          <p14:tracePt t="70606" x="5303838" y="2232025"/>
          <p14:tracePt t="70623" x="5295900" y="2232025"/>
          <p14:tracePt t="70639" x="5280025" y="2232025"/>
          <p14:tracePt t="70656" x="5273675" y="2232025"/>
          <p14:tracePt t="70672" x="5257800" y="2239963"/>
          <p14:tracePt t="70689" x="5235575" y="2239963"/>
          <p14:tracePt t="70689" x="5219700" y="2247900"/>
          <p14:tracePt t="70708" x="5219700" y="2263775"/>
          <p14:tracePt t="70708" x="5203825" y="2270125"/>
          <p14:tracePt t="70724" x="5203825" y="2278063"/>
          <p14:tracePt t="70739" x="5189538" y="2286000"/>
          <p14:tracePt t="70756" x="5181600" y="2286000"/>
          <p14:tracePt t="70779" x="5181600" y="2301875"/>
          <p14:tracePt t="70789" x="5173663" y="2308225"/>
          <p14:tracePt t="70806" x="5173663" y="2324100"/>
          <p14:tracePt t="70823" x="5173663" y="2339975"/>
          <p14:tracePt t="70839" x="5173663" y="2370138"/>
          <p14:tracePt t="70856" x="5173663" y="2384425"/>
          <p14:tracePt t="70872" x="5173663" y="2416175"/>
          <p14:tracePt t="70889" x="5173663" y="2422525"/>
          <p14:tracePt t="70905" x="5173663" y="2446338"/>
          <p14:tracePt t="70922" x="5173663" y="2454275"/>
          <p14:tracePt t="70939" x="5173663" y="2460625"/>
          <p14:tracePt t="71019" x="5173663" y="2468563"/>
          <p14:tracePt t="71042" x="5173663" y="2476500"/>
          <p14:tracePt t="71059" x="5173663" y="2484438"/>
          <p14:tracePt t="71972" x="5181600" y="2484438"/>
          <p14:tracePt t="72451" x="5181600" y="2492375"/>
          <p14:tracePt t="72459" x="5181600" y="2498725"/>
          <p14:tracePt t="72475" x="5189538" y="2498725"/>
          <p14:tracePt t="72487" x="5203825" y="2506663"/>
          <p14:tracePt t="72505" x="5219700" y="2506663"/>
          <p14:tracePt t="72523" x="5235575" y="2506663"/>
          <p14:tracePt t="72539" x="5241925" y="2506663"/>
          <p14:tracePt t="72555" x="5249863" y="2506663"/>
          <p14:tracePt t="72569" x="5257800" y="2506663"/>
          <p14:tracePt t="72586" x="5273675" y="2506663"/>
          <p14:tracePt t="72605" x="5311775" y="2514600"/>
          <p14:tracePt t="72621" x="5380038" y="2536825"/>
          <p14:tracePt t="72638" x="5448300" y="2536825"/>
          <p14:tracePt t="72654" x="5540375" y="2536825"/>
          <p14:tracePt t="72671" x="5592763" y="2536825"/>
          <p14:tracePt t="72687" x="5616575" y="2536825"/>
          <p14:tracePt t="72705" x="5622925" y="2536825"/>
          <p14:tracePt t="72720" x="5654675" y="2536825"/>
          <p14:tracePt t="72737" x="5699125" y="2536825"/>
          <p14:tracePt t="72753" x="5753100" y="2536825"/>
          <p14:tracePt t="72753" x="5768975" y="2536825"/>
          <p14:tracePt t="72771" x="5791200" y="2536825"/>
          <p14:tracePt t="72787" x="5807075" y="2536825"/>
          <p14:tracePt t="72803" x="5821363" y="2530475"/>
          <p14:tracePt t="72821" x="5851525" y="2530475"/>
          <p14:tracePt t="72837" x="5875338" y="2530475"/>
          <p14:tracePt t="72854" x="5913438" y="2530475"/>
          <p14:tracePt t="72871" x="5951538" y="2530475"/>
          <p14:tracePt t="72887" x="5981700" y="2522538"/>
          <p14:tracePt t="72904" x="6011863" y="2522538"/>
          <p14:tracePt t="72921" x="6027738" y="2522538"/>
          <p14:tracePt t="72937" x="6042025" y="2522538"/>
          <p14:tracePt t="72954" x="6080125" y="2522538"/>
          <p14:tracePt t="72972" x="6118225" y="2522538"/>
          <p14:tracePt t="72988" x="6134100" y="2522538"/>
          <p14:tracePt t="74770" x="6126163" y="2522538"/>
          <p14:tracePt t="74963" x="6118225" y="2522538"/>
          <p14:tracePt t="74979" x="6103938" y="2522538"/>
          <p14:tracePt t="75027" x="6088063" y="2522538"/>
          <p14:tracePt t="75035" x="6080125" y="2522538"/>
          <p14:tracePt t="75043" x="6057900" y="2522538"/>
          <p14:tracePt t="75052" x="6003925" y="2522538"/>
          <p14:tracePt t="75069" x="5973763" y="2522538"/>
          <p14:tracePt t="75086" x="5935663" y="2522538"/>
          <p14:tracePt t="75102" x="5889625" y="2522538"/>
          <p14:tracePt t="75118" x="5845175" y="2522538"/>
          <p14:tracePt t="75136" x="5807075" y="2522538"/>
          <p14:tracePt t="75152" x="5791200" y="2522538"/>
          <p14:tracePt t="75168" x="5775325" y="2522538"/>
          <p14:tracePt t="75186" x="5753100" y="2522538"/>
          <p14:tracePt t="75201" x="5737225" y="2522538"/>
          <p14:tracePt t="75201" x="5722938" y="2522538"/>
          <p14:tracePt t="75220" x="5692775" y="2522538"/>
          <p14:tracePt t="75236" x="5646738" y="2522538"/>
          <p14:tracePt t="75252" x="5608638" y="2522538"/>
          <p14:tracePt t="75269" x="5578475" y="2522538"/>
          <p14:tracePt t="75286" x="5546725" y="2522538"/>
          <p14:tracePt t="75302" x="5494338" y="2522538"/>
          <p14:tracePt t="75318" x="5440363" y="2522538"/>
          <p14:tracePt t="75335" x="5402263" y="2522538"/>
          <p14:tracePt t="75352" x="5372100" y="2522538"/>
          <p14:tracePt t="75368" x="5341938" y="2530475"/>
          <p14:tracePt t="75385" x="5318125" y="2530475"/>
          <p14:tracePt t="75385" x="5303838" y="2530475"/>
          <p14:tracePt t="75403" x="5295900" y="2530475"/>
          <p14:tracePt t="75418" x="5280025" y="2530475"/>
          <p14:tracePt t="75434" x="5265738" y="2530475"/>
          <p14:tracePt t="75450" x="5227638" y="2536825"/>
          <p14:tracePt t="75468" x="5189538" y="2536825"/>
          <p14:tracePt t="75485" x="5135563" y="2536825"/>
          <p14:tracePt t="75501" x="5089525" y="2560638"/>
          <p14:tracePt t="75518" x="5045075" y="2560638"/>
          <p14:tracePt t="75536" x="4991100" y="2560638"/>
          <p14:tracePt t="75550" x="4960938" y="2560638"/>
          <p14:tracePt t="75567" x="4953000" y="2560638"/>
          <p14:tracePt t="75583" x="4945063" y="2560638"/>
          <p14:tracePt t="75600" x="4930775" y="2560638"/>
          <p14:tracePt t="75617" x="4854575" y="2574925"/>
          <p14:tracePt t="75636" x="4770438" y="2574925"/>
          <p14:tracePt t="75652" x="4686300" y="2574925"/>
          <p14:tracePt t="75668" x="4632325" y="2582863"/>
          <p14:tracePt t="75685" x="4594225" y="2582863"/>
          <p14:tracePt t="75701" x="4556125" y="2590800"/>
          <p14:tracePt t="75718" x="4487863" y="2598738"/>
          <p14:tracePt t="75734" x="4403725" y="2598738"/>
          <p14:tracePt t="75751" x="4321175" y="2606675"/>
          <p14:tracePt t="75768" x="4213225" y="2636838"/>
          <p14:tracePt t="75784" x="4130675" y="2644775"/>
          <p14:tracePt t="75801" x="4098925" y="2651125"/>
          <p14:tracePt t="75818" x="4076700" y="2651125"/>
          <p14:tracePt t="75818" x="4068763" y="2651125"/>
          <p14:tracePt t="75835" x="4054475" y="2651125"/>
          <p14:tracePt t="75852" x="4038600" y="2651125"/>
          <p14:tracePt t="75868" x="3992563" y="2651125"/>
          <p14:tracePt t="75885" x="3932238" y="2651125"/>
          <p14:tracePt t="75901" x="3870325" y="2659063"/>
          <p14:tracePt t="75918" x="3810000" y="2674938"/>
          <p14:tracePt t="75934" x="3733800" y="2674938"/>
          <p14:tracePt t="75951" x="3679825" y="2674938"/>
          <p14:tracePt t="75967" x="3627438" y="2674938"/>
          <p14:tracePt t="75984" x="3603625" y="2674938"/>
          <p14:tracePt t="75984" x="3581400" y="2674938"/>
          <p14:tracePt t="76008" x="3573463" y="2674938"/>
          <p14:tracePt t="76026" x="3565525" y="2674938"/>
          <p14:tracePt t="76050" x="3573463" y="2674938"/>
          <p14:tracePt t="76283" x="3581400" y="2674938"/>
          <p14:tracePt t="76291" x="3589338" y="2674938"/>
          <p14:tracePt t="76301" x="3597275" y="2674938"/>
          <p14:tracePt t="76317" x="3611563" y="2674938"/>
          <p14:tracePt t="76339" x="3619500" y="2674938"/>
          <p14:tracePt t="76355" x="3627438" y="2674938"/>
          <p14:tracePt t="76366" x="3657600" y="2674938"/>
          <p14:tracePt t="76384" x="3687763" y="2674938"/>
          <p14:tracePt t="76400" x="3703638" y="2674938"/>
          <p14:tracePt t="76416" x="3711575" y="2674938"/>
          <p14:tracePt t="76443" x="3717925" y="2667000"/>
          <p14:tracePt t="76483" x="3725863" y="2667000"/>
          <p14:tracePt t="76491" x="3741738" y="2667000"/>
          <p14:tracePt t="76501" x="3756025" y="2667000"/>
          <p14:tracePt t="76517" x="3763963" y="2667000"/>
          <p14:tracePt t="76533" x="3771900" y="2667000"/>
          <p14:tracePt t="76563" x="3779838" y="2667000"/>
          <p14:tracePt t="76579" x="3787775" y="2667000"/>
          <p14:tracePt t="76587" x="3802063" y="2667000"/>
          <p14:tracePt t="76603" x="3832225" y="2667000"/>
          <p14:tracePt t="76616" x="3856038" y="2667000"/>
          <p14:tracePt t="76633" x="3870325" y="2667000"/>
          <p14:tracePt t="76633" x="3878263" y="2667000"/>
          <p14:tracePt t="76652" x="3886200" y="2667000"/>
          <p14:tracePt t="76699" x="3894138" y="2667000"/>
          <p14:tracePt t="76716" x="3908425" y="2667000"/>
          <p14:tracePt t="76731" x="3916363" y="2667000"/>
          <p14:tracePt t="76739" x="3924300" y="2667000"/>
          <p14:tracePt t="76750" x="3940175" y="2667000"/>
          <p14:tracePt t="76767" x="3954463" y="2667000"/>
          <p14:tracePt t="76783" x="3970338" y="2667000"/>
          <p14:tracePt t="76800" x="3984625" y="2667000"/>
          <p14:tracePt t="76817" x="4000500" y="2667000"/>
          <p14:tracePt t="76833" x="4008438" y="2667000"/>
          <p14:tracePt t="76849" x="4022725" y="2667000"/>
          <p14:tracePt t="76899" x="4038600" y="2667000"/>
          <p14:tracePt t="76916" x="4046538" y="2659063"/>
          <p14:tracePt t="76923" x="4054475" y="2651125"/>
          <p14:tracePt t="76939" x="4060825" y="2651125"/>
          <p14:tracePt t="77011" x="4084638" y="2651125"/>
          <p14:tracePt t="77019" x="4098925" y="2651125"/>
          <p14:tracePt t="77032" x="4130675" y="2651125"/>
          <p14:tracePt t="77048" x="4160838" y="2636838"/>
          <p14:tracePt t="77065" x="4198938" y="2636838"/>
          <p14:tracePt t="77065" x="4213225" y="2628900"/>
          <p14:tracePt t="77083" x="4275138" y="2620963"/>
          <p14:tracePt t="77099" x="4351338" y="2613025"/>
          <p14:tracePt t="77117" x="4441825" y="2613025"/>
          <p14:tracePt t="77134" x="4511675" y="2606675"/>
          <p14:tracePt t="77150" x="4518025" y="2598738"/>
          <p14:tracePt t="77166" x="4541838" y="2598738"/>
          <p14:tracePt t="77227" x="4564063" y="2598738"/>
          <p14:tracePt t="77235" x="4594225" y="2582863"/>
          <p14:tracePt t="77249" x="4664075" y="2568575"/>
          <p14:tracePt t="77268" x="4702175" y="2560638"/>
          <p14:tracePt t="77284" x="4732338" y="2552700"/>
          <p14:tracePt t="77300" x="4762500" y="2552700"/>
          <p14:tracePt t="77317" x="4822825" y="2552700"/>
          <p14:tracePt t="77333" x="4876800" y="2552700"/>
          <p14:tracePt t="77350" x="4906963" y="2552700"/>
          <p14:tracePt t="77367" x="4937125" y="2552700"/>
          <p14:tracePt t="77411" x="4960938" y="2552700"/>
          <p14:tracePt t="77419" x="4975225" y="2552700"/>
          <p14:tracePt t="77432" x="5013325" y="2552700"/>
          <p14:tracePt t="77449" x="5029200" y="2552700"/>
          <p14:tracePt t="77467" x="5021263" y="2552700"/>
          <p14:tracePt t="77516" x="5021263" y="2560638"/>
          <p14:tracePt t="77523" x="5021263" y="2568575"/>
          <p14:tracePt t="77579" x="5021263" y="2574925"/>
          <p14:tracePt t="77619" x="5029200" y="2582863"/>
          <p14:tracePt t="77731" x="5021263" y="2582863"/>
          <p14:tracePt t="77931" x="5013325" y="2582863"/>
          <p14:tracePt t="77948" x="4999038" y="2582863"/>
          <p14:tracePt t="77963" x="4991100" y="2582863"/>
          <p14:tracePt t="77971" x="4983163" y="2582863"/>
          <p14:tracePt t="77987" x="4975225" y="2582863"/>
          <p14:tracePt t="78003" x="4968875" y="2582863"/>
          <p14:tracePt t="78015" x="4922838" y="2582863"/>
          <p14:tracePt t="78033" x="4854575" y="2582863"/>
          <p14:tracePt t="78048" x="4770438" y="2582863"/>
          <p14:tracePt t="78065" x="4656138" y="2582863"/>
          <p14:tracePt t="78065" x="4602163" y="2582863"/>
          <p14:tracePt t="78084" x="4556125" y="2582863"/>
          <p14:tracePt t="78098" x="4518025" y="2574925"/>
          <p14:tracePt t="78116" x="4503738" y="2568575"/>
          <p14:tracePt t="78132" x="4487863" y="2568575"/>
          <p14:tracePt t="78179" x="4473575" y="2560638"/>
          <p14:tracePt t="78195" x="4457700" y="2552700"/>
          <p14:tracePt t="78203" x="4435475" y="2552700"/>
          <p14:tracePt t="78227" x="4427538" y="2552700"/>
          <p14:tracePt t="78259" x="4419600" y="2552700"/>
          <p14:tracePt t="78267" x="4411663" y="2552700"/>
          <p14:tracePt t="78281" x="4381500" y="2552700"/>
          <p14:tracePt t="78300" x="4365625" y="2552700"/>
          <p14:tracePt t="78314" x="4351338" y="2552700"/>
          <p14:tracePt t="78348" x="4335463" y="2536825"/>
          <p14:tracePt t="78355" x="4327525" y="2536825"/>
          <p14:tracePt t="78371" x="4321175" y="2536825"/>
          <p14:tracePt t="78381" x="4313238" y="2536825"/>
          <p14:tracePt t="78398" x="4305300" y="2536825"/>
          <p14:tracePt t="78419" x="4297363" y="2536825"/>
          <p14:tracePt t="78435" x="4305300" y="2530475"/>
          <p14:tracePt t="78875" x="4305300" y="2522538"/>
          <p14:tracePt t="78907" x="4313238" y="2514600"/>
          <p14:tracePt t="78923" x="4313238" y="2506663"/>
          <p14:tracePt t="78931" x="4321175" y="2498725"/>
          <p14:tracePt t="78939" x="4321175" y="2484438"/>
          <p14:tracePt t="78955" x="4321175" y="2476500"/>
          <p14:tracePt t="78965" x="4327525" y="2460625"/>
          <p14:tracePt t="78980" x="4335463" y="2454275"/>
          <p14:tracePt t="78999" x="4335463" y="2446338"/>
          <p14:tracePt t="79020" x="4335463" y="2438400"/>
          <p14:tracePt t="79067" x="4343400" y="2430463"/>
          <p14:tracePt t="79075" x="4343400" y="2416175"/>
          <p14:tracePt t="79091" x="4343400" y="2408238"/>
          <p14:tracePt t="79107" x="4343400" y="2400300"/>
          <p14:tracePt t="79115" x="4343400" y="2392363"/>
          <p14:tracePt t="79131" x="4343400" y="2384425"/>
          <p14:tracePt t="79147" x="4359275" y="2378075"/>
          <p14:tracePt t="79165" x="4351338" y="2378075"/>
          <p14:tracePt t="79323" x="4343400" y="2378075"/>
          <p14:tracePt t="80326" x="4335463" y="2378075"/>
          <p14:tracePt t="80627" x="4343400" y="2378075"/>
          <p14:tracePt t="80987" x="4351338" y="2378075"/>
          <p14:tracePt t="81019" x="4365625" y="2378075"/>
          <p14:tracePt t="81035" x="4381500" y="2378075"/>
          <p14:tracePt t="81043" x="4389438" y="2378075"/>
          <p14:tracePt t="81051" x="4397375" y="2378075"/>
          <p14:tracePt t="81061" x="4427538" y="2378075"/>
          <p14:tracePt t="81079" x="4435475" y="2378075"/>
          <p14:tracePt t="81099" x="4441825" y="2378075"/>
          <p14:tracePt t="81111" x="4473575" y="2400300"/>
          <p14:tracePt t="81129" x="4533900" y="2400300"/>
          <p14:tracePt t="81129" x="4572000" y="2408238"/>
          <p14:tracePt t="81148" x="4602163" y="2408238"/>
          <p14:tracePt t="81161" x="4648200" y="2416175"/>
          <p14:tracePt t="81180" x="4656138" y="2416175"/>
          <p14:tracePt t="81195" x="4664075" y="2416175"/>
          <p14:tracePt t="81259" x="4670425" y="2416175"/>
          <p14:tracePt t="81267" x="4686300" y="2416175"/>
          <p14:tracePt t="81277" x="4708525" y="2416175"/>
          <p14:tracePt t="81296" x="4732338" y="2416175"/>
          <p14:tracePt t="81312" x="4746625" y="2416175"/>
          <p14:tracePt t="81329" x="4762500" y="2416175"/>
          <p14:tracePt t="81345" x="4792663" y="2416175"/>
          <p14:tracePt t="81345" x="4822825" y="2416175"/>
          <p14:tracePt t="81364" x="4860925" y="2416175"/>
          <p14:tracePt t="81379" x="4892675" y="2416175"/>
          <p14:tracePt t="81396" x="4899025" y="2422525"/>
          <p14:tracePt t="81411" x="4922838" y="2430463"/>
          <p14:tracePt t="81459" x="4945063" y="2430463"/>
          <p14:tracePt t="81467" x="4968875" y="2438400"/>
          <p14:tracePt t="81478" x="5051425" y="2460625"/>
          <p14:tracePt t="81497" x="5075238" y="2460625"/>
          <p14:tracePt t="81512" x="5083175" y="2460625"/>
          <p14:tracePt t="81907" x="5089525" y="2460625"/>
          <p14:tracePt t="81915" x="5097463" y="2460625"/>
          <p14:tracePt t="81927" x="5121275" y="2460625"/>
          <p14:tracePt t="81945" x="5159375" y="2460625"/>
          <p14:tracePt t="81961" x="5235575" y="2460625"/>
          <p14:tracePt t="81961" x="5265738" y="2460625"/>
          <p14:tracePt t="81980" x="5295900" y="2460625"/>
          <p14:tracePt t="81994" x="5349875" y="2460625"/>
          <p14:tracePt t="81994" x="5380038" y="2460625"/>
          <p14:tracePt t="82015" x="5418138" y="2460625"/>
          <p14:tracePt t="82028" x="5448300" y="2460625"/>
          <p14:tracePt t="82044" x="5486400" y="2454275"/>
          <p14:tracePt t="82060" x="5524500" y="2454275"/>
          <p14:tracePt t="82077" x="5592763" y="2454275"/>
          <p14:tracePt t="82093" x="5668963" y="2454275"/>
          <p14:tracePt t="82110" x="5707063" y="2454275"/>
          <p14:tracePt t="82128" x="5722938" y="2438400"/>
          <p14:tracePt t="82144" x="5730875" y="2438400"/>
          <p14:tracePt t="82195" x="5753100" y="2438400"/>
          <p14:tracePt t="82211" x="5768975" y="2438400"/>
          <p14:tracePt t="82219" x="5791200" y="2446338"/>
          <p14:tracePt t="82228" x="5837238" y="2460625"/>
          <p14:tracePt t="82245" x="5883275" y="2460625"/>
          <p14:tracePt t="82261" x="5897563" y="2476500"/>
          <p14:tracePt t="82278" x="5913438" y="2476500"/>
          <p14:tracePt t="82294" x="5935663" y="2476500"/>
          <p14:tracePt t="82311" x="5989638" y="2498725"/>
          <p14:tracePt t="82328" x="6049963" y="2498725"/>
          <p14:tracePt t="82344" x="6073775" y="2506663"/>
          <p14:tracePt t="82360" x="6080125" y="2506663"/>
          <p14:tracePt t="82378" x="6096000" y="2506663"/>
          <p14:tracePt t="82394" x="6142038" y="2506663"/>
          <p14:tracePt t="82412" x="6134100" y="2506663"/>
          <p14:tracePt t="82579" x="6126163" y="2506663"/>
          <p14:tracePt t="82643" x="6118225" y="2506663"/>
          <p14:tracePt t="82675" x="6111875" y="2506663"/>
          <p14:tracePt t="82691" x="6096000" y="2506663"/>
          <p14:tracePt t="82699" x="6080125" y="2506663"/>
          <p14:tracePt t="82710" x="6027738" y="2506663"/>
          <p14:tracePt t="82727" x="5959475" y="2506663"/>
          <p14:tracePt t="82744" x="5905500" y="2506663"/>
          <p14:tracePt t="82760" x="5829300" y="2506663"/>
          <p14:tracePt t="82777" x="5737225" y="2506663"/>
          <p14:tracePt t="82777" x="5684838" y="2506663"/>
          <p14:tracePt t="82795" x="5546725" y="2506663"/>
          <p14:tracePt t="82812" x="5380038" y="2484438"/>
          <p14:tracePt t="82828" x="5265738" y="2468563"/>
          <p14:tracePt t="82844" x="5235575" y="2468563"/>
          <p14:tracePt t="82861" x="5227638" y="2468563"/>
          <p14:tracePt t="82955" x="5235575" y="2468563"/>
          <p14:tracePt t="83058" x="5241925" y="2468563"/>
          <p14:tracePt t="83066" x="5249863" y="2468563"/>
          <p14:tracePt t="83091" x="5249863" y="2460625"/>
          <p14:tracePt t="83099" x="5257800" y="2460625"/>
          <p14:tracePt t="83195" x="5257800" y="2454275"/>
          <p14:tracePt t="83203" x="5287963" y="2454275"/>
          <p14:tracePt t="83211" x="5303838" y="2454275"/>
          <p14:tracePt t="83227" x="5311775" y="2446338"/>
          <p14:tracePt t="83244" x="5318125" y="2446338"/>
          <p14:tracePt t="83260" x="5326063" y="2438400"/>
          <p14:tracePt t="83277" x="5341938" y="2430463"/>
          <p14:tracePt t="83293" x="5349875" y="2430463"/>
          <p14:tracePt t="83309" x="5356225" y="2422525"/>
          <p14:tracePt t="83326" x="5364163" y="2408238"/>
          <p14:tracePt t="83344" x="5364163" y="2400300"/>
          <p14:tracePt t="83359" x="5364163" y="2392363"/>
          <p14:tracePt t="83376" x="5380038" y="2384425"/>
          <p14:tracePt t="83393" x="5380038" y="2378075"/>
          <p14:tracePt t="83409" x="5380038" y="2370138"/>
          <p14:tracePt t="83428" x="5380038" y="2362200"/>
          <p14:tracePt t="83442" x="5380038" y="2346325"/>
          <p14:tracePt t="83459" x="5372100" y="2339975"/>
          <p14:tracePt t="83477" x="5364163" y="2324100"/>
          <p14:tracePt t="83493" x="5349875" y="2301875"/>
          <p14:tracePt t="83510" x="5341938" y="2293938"/>
          <p14:tracePt t="83526" x="5318125" y="2270125"/>
          <p14:tracePt t="83543" x="5287963" y="2255838"/>
          <p14:tracePt t="83560" x="5273675" y="2239963"/>
          <p14:tracePt t="83577" x="5257800" y="2239963"/>
          <p14:tracePt t="83592" x="5241925" y="2239963"/>
          <p14:tracePt t="83610" x="5227638" y="2239963"/>
          <p14:tracePt t="83627" x="5173663" y="2225675"/>
          <p14:tracePt t="83644" x="5159375" y="2225675"/>
          <p14:tracePt t="83659" x="5135563" y="2217738"/>
          <p14:tracePt t="83677" x="5113338" y="2217738"/>
          <p14:tracePt t="83693" x="5105400" y="2209800"/>
          <p14:tracePt t="83709" x="5097463" y="2209800"/>
          <p14:tracePt t="83726" x="5089525" y="2209800"/>
          <p14:tracePt t="83742" x="5083175" y="2209800"/>
          <p14:tracePt t="83759" x="5075238" y="2209800"/>
          <p14:tracePt t="83776" x="5059363" y="2209800"/>
          <p14:tracePt t="83795" x="5045075" y="2209800"/>
          <p14:tracePt t="83811" x="5045075" y="2217738"/>
          <p14:tracePt t="83827" x="5021263" y="2225675"/>
          <p14:tracePt t="83844" x="5013325" y="2232025"/>
          <p14:tracePt t="83859" x="5006975" y="2247900"/>
          <p14:tracePt t="83876" x="4999038" y="2270125"/>
          <p14:tracePt t="83893" x="4999038" y="2286000"/>
          <p14:tracePt t="83909" x="4999038" y="2308225"/>
          <p14:tracePt t="83926" x="4991100" y="2324100"/>
          <p14:tracePt t="83942" x="4991100" y="2346325"/>
          <p14:tracePt t="83959" x="4991100" y="2378075"/>
          <p14:tracePt t="83976" x="4991100" y="2400300"/>
          <p14:tracePt t="83976" x="4991100" y="2408238"/>
          <p14:tracePt t="83997" x="4999038" y="2422525"/>
          <p14:tracePt t="84011" x="4999038" y="2438400"/>
          <p14:tracePt t="84027" x="5013325" y="2460625"/>
          <p14:tracePt t="84042" x="5029200" y="2476500"/>
          <p14:tracePt t="84060" x="5037138" y="2476500"/>
          <p14:tracePt t="84083" x="5045075" y="2476500"/>
          <p14:tracePt t="84093" x="5067300" y="2476500"/>
          <p14:tracePt t="84109" x="5083175" y="2476500"/>
          <p14:tracePt t="84126" x="5089525" y="2476500"/>
          <p14:tracePt t="84142" x="5105400" y="2476500"/>
          <p14:tracePt t="84158" x="5113338" y="2476500"/>
          <p14:tracePt t="84176" x="5121275" y="2476500"/>
          <p14:tracePt t="84192" x="5143500" y="2476500"/>
          <p14:tracePt t="84209" x="5151438" y="2476500"/>
          <p14:tracePt t="84226" x="5159375" y="2476500"/>
          <p14:tracePt t="84242" x="5165725" y="2460625"/>
          <p14:tracePt t="84260" x="5165725" y="2454275"/>
          <p14:tracePt t="84307" x="5159375" y="2454275"/>
          <p14:tracePt t="84579" x="5151438" y="2454275"/>
          <p14:tracePt t="86412" x="5143500" y="2454275"/>
          <p14:tracePt t="87019" x="5135563" y="2454275"/>
          <p14:tracePt t="87027" x="5127625" y="2454275"/>
          <p14:tracePt t="87043" x="5121275" y="2460625"/>
          <p14:tracePt t="87056" x="5089525" y="2484438"/>
          <p14:tracePt t="87073" x="5051425" y="2506663"/>
          <p14:tracePt t="87089" x="5013325" y="2522538"/>
          <p14:tracePt t="87105" x="4999038" y="2536825"/>
          <p14:tracePt t="87105" x="4983163" y="2552700"/>
          <p14:tracePt t="87124" x="4922838" y="2606675"/>
          <p14:tracePt t="87140" x="4892675" y="2628900"/>
          <p14:tracePt t="87157" x="4838700" y="2682875"/>
          <p14:tracePt t="87173" x="4792663" y="2705100"/>
          <p14:tracePt t="87189" x="4732338" y="2743200"/>
          <p14:tracePt t="87207" x="4686300" y="2759075"/>
          <p14:tracePt t="87223" x="4648200" y="2781300"/>
          <p14:tracePt t="87239" x="4610100" y="2803525"/>
          <p14:tracePt t="87256" x="4564063" y="2835275"/>
          <p14:tracePt t="87273" x="4518025" y="2857500"/>
          <p14:tracePt t="87289" x="4465638" y="2879725"/>
          <p14:tracePt t="87289" x="4441825" y="2895600"/>
          <p14:tracePt t="87308" x="4397375" y="2911475"/>
          <p14:tracePt t="87324" x="4359275" y="2933700"/>
          <p14:tracePt t="87340" x="4297363" y="2963863"/>
          <p14:tracePt t="87356" x="4275138" y="2987675"/>
          <p14:tracePt t="87373" x="4221163" y="3001963"/>
          <p14:tracePt t="87389" x="4175125" y="3032125"/>
          <p14:tracePt t="87406" x="4137025" y="3055938"/>
          <p14:tracePt t="87422" x="4106863" y="3078163"/>
          <p14:tracePt t="87439" x="4068763" y="3094038"/>
          <p14:tracePt t="87456" x="4030663" y="3116263"/>
          <p14:tracePt t="87472" x="4022725" y="3140075"/>
          <p14:tracePt t="87472" x="3992563" y="3146425"/>
          <p14:tracePt t="87491" x="3984625" y="3146425"/>
          <p14:tracePt t="87506" x="3978275" y="3170238"/>
          <p14:tracePt t="87524" x="3970338" y="3192463"/>
          <p14:tracePt t="87540" x="3954463" y="3222625"/>
          <p14:tracePt t="87556" x="3946525" y="3246438"/>
          <p14:tracePt t="87573" x="3916363" y="3284538"/>
          <p14:tracePt t="87589" x="3894138" y="3314700"/>
          <p14:tracePt t="87606" x="3886200" y="3330575"/>
          <p14:tracePt t="87623" x="3878263" y="3344863"/>
          <p14:tracePt t="87638" x="3878263" y="3375025"/>
          <p14:tracePt t="87656" x="3863975" y="3390900"/>
          <p14:tracePt t="87673" x="3856038" y="3398838"/>
          <p14:tracePt t="87688" x="3863975" y="3398838"/>
          <p14:tracePt t="87811" x="3870325" y="3398838"/>
          <p14:tracePt t="87835" x="3878263" y="3398838"/>
          <p14:tracePt t="87843" x="3894138" y="3398838"/>
          <p14:tracePt t="87859" x="3902075" y="3398838"/>
          <p14:tracePt t="87883" x="3916363" y="3398838"/>
          <p14:tracePt t="87907" x="3924300" y="3398838"/>
          <p14:tracePt t="87931" x="3940175" y="3390900"/>
          <p14:tracePt t="87947" x="3946525" y="3390900"/>
          <p14:tracePt t="88483" x="3962400" y="3390900"/>
          <p14:tracePt t="88491" x="3970338" y="3390900"/>
          <p14:tracePt t="88504" x="4000500" y="3390900"/>
          <p14:tracePt t="88521" x="4022725" y="3390900"/>
          <p14:tracePt t="88521" x="4030663" y="3390900"/>
          <p14:tracePt t="88539" x="4038600" y="3390900"/>
          <p14:tracePt t="88563" x="4046538" y="3390900"/>
          <p14:tracePt t="88572" x="4054475" y="3390900"/>
          <p14:tracePt t="88588" x="4054475" y="3382963"/>
          <p14:tracePt t="88604" x="4060825" y="3382963"/>
          <p14:tracePt t="88621" x="4076700" y="3382963"/>
          <p14:tracePt t="88637" x="4098925" y="3375025"/>
          <p14:tracePt t="88654" x="4137025" y="3375025"/>
          <p14:tracePt t="88671" x="4144963" y="3375025"/>
          <p14:tracePt t="88691" x="4152900" y="3368675"/>
          <p14:tracePt t="88715" x="4160838" y="3368675"/>
          <p14:tracePt t="88723" x="4183063" y="3368675"/>
          <p14:tracePt t="88737" x="4237038" y="3368675"/>
          <p14:tracePt t="88737" x="4275138" y="3368675"/>
          <p14:tracePt t="88756" x="4289425" y="3368675"/>
          <p14:tracePt t="88772" x="4297363" y="3368675"/>
          <p14:tracePt t="88795" x="4321175" y="3368675"/>
          <p14:tracePt t="88859" x="4335463" y="3368675"/>
          <p14:tracePt t="88867" x="4381500" y="3390900"/>
          <p14:tracePt t="88875" x="4403725" y="3398838"/>
          <p14:tracePt t="88887" x="4411663" y="3398838"/>
          <p14:tracePt t="89821" x="4411663" y="3390900"/>
          <p14:tracePt t="90075" x="4403725" y="3360738"/>
          <p14:tracePt t="90084" x="4381500" y="3330575"/>
          <p14:tracePt t="90091" x="4373563" y="3314700"/>
          <p14:tracePt t="90102" x="4359275" y="3268663"/>
          <p14:tracePt t="90120" x="4335463" y="3222625"/>
          <p14:tracePt t="90136" x="4321175" y="3178175"/>
          <p14:tracePt t="90153" x="4259263" y="3078163"/>
          <p14:tracePt t="90170" x="4175125" y="2903538"/>
          <p14:tracePt t="90188" x="4084638" y="2735263"/>
          <p14:tracePt t="90204" x="4008438" y="2568575"/>
          <p14:tracePt t="90220" x="3946525" y="2430463"/>
          <p14:tracePt t="90237" x="3886200" y="2316163"/>
          <p14:tracePt t="90253" x="3802063" y="2187575"/>
          <p14:tracePt t="90269" x="3711575" y="2079625"/>
          <p14:tracePt t="90286" x="3589338" y="1951038"/>
          <p14:tracePt t="90303" x="3482975" y="1828800"/>
          <p14:tracePt t="90319" x="3413125" y="1722438"/>
          <p14:tracePt t="90336" x="3322638" y="1592263"/>
          <p14:tracePt t="90353" x="3222625" y="1439863"/>
          <p14:tracePt t="90369" x="3108325" y="1311275"/>
          <p14:tracePt t="90369" x="3032125" y="1219200"/>
          <p14:tracePt t="90387" x="2941638" y="1120775"/>
          <p14:tracePt t="90404" x="2895600" y="1028700"/>
          <p14:tracePt t="90420" x="2835275" y="944563"/>
          <p14:tracePt t="90436" x="2789238" y="884238"/>
          <p14:tracePt t="90453" x="2727325" y="822325"/>
          <p14:tracePt t="90470" x="2667000" y="777875"/>
          <p14:tracePt t="90486" x="2636838" y="723900"/>
          <p14:tracePt t="90502" x="2606675" y="647700"/>
          <p14:tracePt t="90520" x="2560638" y="571500"/>
          <p14:tracePt t="90536" x="2522538" y="517525"/>
          <p14:tracePt t="90552" x="2506663" y="495300"/>
          <p14:tracePt t="90569" x="2498725" y="487363"/>
          <p14:tracePt t="90569" x="2484438" y="465138"/>
          <p14:tracePt t="90588" x="2484438" y="473075"/>
          <p14:tracePt t="90715" x="2492375" y="473075"/>
          <p14:tracePt t="90731" x="2506663" y="487363"/>
          <p14:tracePt t="90747" x="2522538" y="487363"/>
          <p14:tracePt t="90763" x="2552700" y="503238"/>
          <p14:tracePt t="90771" x="2582863" y="503238"/>
          <p14:tracePt t="90785" x="2735263" y="511175"/>
          <p14:tracePt t="90785" x="2857500" y="533400"/>
          <p14:tracePt t="90803" x="3146425" y="533400"/>
          <p14:tracePt t="90820" x="3444875" y="533400"/>
          <p14:tracePt t="90836" x="3573463" y="549275"/>
          <p14:tracePt t="90853" x="3589338" y="549275"/>
          <p14:tracePt t="90868" x="3597275" y="549275"/>
          <p14:tracePt t="90885" x="3589338" y="541338"/>
          <p14:tracePt t="90915" x="3581400" y="533400"/>
          <p14:tracePt t="90923" x="3573463" y="533400"/>
          <p14:tracePt t="90935" x="3559175" y="533400"/>
          <p14:tracePt t="90963" x="3551238" y="533400"/>
          <p14:tracePt t="90987" x="3527425" y="541338"/>
          <p14:tracePt t="90995" x="3497263" y="541338"/>
          <p14:tracePt t="91005" x="3352800" y="541338"/>
          <p14:tracePt t="91020" x="3222625" y="541338"/>
          <p14:tracePt t="91036" x="3132138" y="541338"/>
          <p14:tracePt t="91053" x="3094038" y="541338"/>
          <p14:tracePt t="91069" x="3086100" y="541338"/>
          <p14:tracePt t="91085" x="3078163" y="541338"/>
          <p14:tracePt t="91115" x="3055938" y="541338"/>
          <p14:tracePt t="91139" x="3032125" y="541338"/>
          <p14:tracePt t="91147" x="2971800" y="541338"/>
          <p14:tracePt t="91155" x="2903538" y="541338"/>
          <p14:tracePt t="91168" x="2720975" y="563563"/>
          <p14:tracePt t="91185" x="2582863" y="563563"/>
          <p14:tracePt t="91185" x="2544763" y="563563"/>
          <p14:tracePt t="91203" x="2544763" y="571500"/>
          <p14:tracePt t="91218" x="2552700" y="579438"/>
          <p14:tracePt t="91515" x="2560638" y="587375"/>
          <p14:tracePt t="91523" x="2568575" y="587375"/>
          <p14:tracePt t="91535" x="2574925" y="593725"/>
          <p14:tracePt t="91551" x="2582863" y="593725"/>
          <p14:tracePt t="91566" x="2598738" y="609600"/>
          <p14:tracePt t="91583" x="2628900" y="625475"/>
          <p14:tracePt t="91601" x="2667000" y="647700"/>
          <p14:tracePt t="91601" x="2697163" y="669925"/>
          <p14:tracePt t="91620" x="2743200" y="708025"/>
          <p14:tracePt t="91634" x="2895600" y="808038"/>
          <p14:tracePt t="91652" x="2994025" y="906463"/>
          <p14:tracePt t="91669" x="3086100" y="990600"/>
          <p14:tracePt t="91686" x="3170238" y="1082675"/>
          <p14:tracePt t="91701" x="3246438" y="1165225"/>
          <p14:tracePt t="91718" x="3314700" y="1257300"/>
          <p14:tracePt t="91734" x="3360738" y="1341438"/>
          <p14:tracePt t="91751" x="3413125" y="1409700"/>
          <p14:tracePt t="91768" x="3467100" y="1524000"/>
          <p14:tracePt t="91784" x="3565525" y="1654175"/>
          <p14:tracePt t="91802" x="3673475" y="1798638"/>
          <p14:tracePt t="91802" x="3733800" y="1858963"/>
          <p14:tracePt t="91820" x="3787775" y="1920875"/>
          <p14:tracePt t="91835" x="3878263" y="2041525"/>
          <p14:tracePt t="91852" x="3916363" y="2103438"/>
          <p14:tracePt t="91868" x="3946525" y="2133600"/>
          <p14:tracePt t="91885" x="3984625" y="2163763"/>
          <p14:tracePt t="91901" x="4016375" y="2225675"/>
          <p14:tracePt t="91918" x="4068763" y="2316163"/>
          <p14:tracePt t="91934" x="4114800" y="2392363"/>
          <p14:tracePt t="91951" x="4168775" y="2506663"/>
          <p14:tracePt t="91968" x="4229100" y="2628900"/>
          <p14:tracePt t="91984" x="4297363" y="2743200"/>
          <p14:tracePt t="92006" x="4313238" y="2781300"/>
          <p14:tracePt t="92016" x="4343400" y="2841625"/>
          <p14:tracePt t="92033" x="4359275" y="2895600"/>
          <p14:tracePt t="92050" x="4389438" y="2963863"/>
          <p14:tracePt t="92067" x="4397375" y="3009900"/>
          <p14:tracePt t="92085" x="4419600" y="3078163"/>
          <p14:tracePt t="92101" x="4435475" y="3101975"/>
          <p14:tracePt t="92117" x="4473575" y="3200400"/>
          <p14:tracePt t="92134" x="4487863" y="3284538"/>
          <p14:tracePt t="92151" x="4495800" y="3344863"/>
          <p14:tracePt t="92167" x="4495800" y="3382963"/>
          <p14:tracePt t="92184" x="4511675" y="3413125"/>
          <p14:tracePt t="92201" x="4511675" y="3451225"/>
          <p14:tracePt t="92217" x="4511675" y="3475038"/>
          <p14:tracePt t="92217" x="4511675" y="3497263"/>
          <p14:tracePt t="92235" x="4511675" y="3527425"/>
          <p14:tracePt t="92252" x="4511675" y="3559175"/>
          <p14:tracePt t="92268" x="4511675" y="3573463"/>
          <p14:tracePt t="92284" x="4503738" y="3589338"/>
          <p14:tracePt t="92331" x="4495800" y="3589338"/>
          <p14:tracePt t="92339" x="4487863" y="3589338"/>
          <p14:tracePt t="92459" x="4473575" y="3581400"/>
          <p14:tracePt t="92507" x="4479925" y="3581400"/>
          <p14:tracePt t="93323" x="4487863" y="3573463"/>
          <p14:tracePt t="93387" x="4495800" y="3573463"/>
          <p14:tracePt t="93563" x="4503738" y="3573463"/>
          <p14:tracePt t="93723" x="4511675" y="3573463"/>
          <p14:tracePt t="93739" x="4518025" y="3573463"/>
          <p14:tracePt t="93755" x="4533900" y="3573463"/>
          <p14:tracePt t="93827" x="4549775" y="3573463"/>
          <p14:tracePt t="93835" x="4564063" y="3573463"/>
          <p14:tracePt t="93851" x="4579938" y="3573463"/>
          <p14:tracePt t="93866" x="4610100" y="3573463"/>
          <p14:tracePt t="93866" x="4625975" y="3573463"/>
          <p14:tracePt t="93884" x="4625975" y="3565525"/>
          <p14:tracePt t="93898" x="4664075" y="3559175"/>
          <p14:tracePt t="93917" x="4708525" y="3535363"/>
          <p14:tracePt t="93933" x="4792663" y="3527425"/>
          <p14:tracePt t="93950" x="4854575" y="3513138"/>
          <p14:tracePt t="93965" x="4884738" y="3513138"/>
          <p14:tracePt t="93981" x="4892675" y="3513138"/>
          <p14:tracePt t="93999" x="4899025" y="3513138"/>
          <p14:tracePt t="94026" x="4914900" y="3513138"/>
          <p14:tracePt t="94034" x="4937125" y="3513138"/>
          <p14:tracePt t="94048" x="4991100" y="3497263"/>
          <p14:tracePt t="94065" x="5013325" y="3489325"/>
          <p14:tracePt t="94081" x="5037138" y="3489325"/>
          <p14:tracePt t="94081" x="5051425" y="3489325"/>
          <p14:tracePt t="94099" x="5067300" y="3482975"/>
          <p14:tracePt t="94116" x="5121275" y="3482975"/>
          <p14:tracePt t="94132" x="5173663" y="3482975"/>
          <p14:tracePt t="94148" x="5219700" y="3482975"/>
          <p14:tracePt t="94165" x="5241925" y="3475038"/>
          <p14:tracePt t="94181" x="5257800" y="3475038"/>
          <p14:tracePt t="94198" x="5257800" y="3467100"/>
          <p14:tracePt t="94215" x="5273675" y="3444875"/>
          <p14:tracePt t="94232" x="5280025" y="3444875"/>
          <p14:tracePt t="94248" x="5303838" y="3444875"/>
          <p14:tracePt t="94248" x="5311775" y="3444875"/>
          <p14:tracePt t="94267" x="5318125" y="3444875"/>
          <p14:tracePt t="94291" x="5318125" y="3436938"/>
          <p14:tracePt t="94315" x="5318125" y="3429000"/>
          <p14:tracePt t="94331" x="5318125" y="3413125"/>
          <p14:tracePt t="94387" x="5326063" y="3406775"/>
          <p14:tracePt t="94395" x="5334000" y="3398838"/>
          <p14:tracePt t="94419" x="5349875" y="3398838"/>
          <p14:tracePt t="94939" x="5356225" y="3398838"/>
          <p14:tracePt t="94947" x="5380038" y="3398838"/>
          <p14:tracePt t="94955" x="5394325" y="3398838"/>
          <p14:tracePt t="94965" x="5426075" y="3398838"/>
          <p14:tracePt t="94981" x="5470525" y="3398838"/>
          <p14:tracePt t="95002" x="5508625" y="3398838"/>
          <p14:tracePt t="95015" x="5540375" y="3398838"/>
          <p14:tracePt t="95031" x="5554663" y="3398838"/>
          <p14:tracePt t="95047" x="5578475" y="3398838"/>
          <p14:tracePt t="95063" x="5646738" y="3398838"/>
          <p14:tracePt t="95080" x="5737225" y="3398838"/>
          <p14:tracePt t="95097" x="5845175" y="3398838"/>
          <p14:tracePt t="95113" x="5897563" y="3398838"/>
          <p14:tracePt t="95113" x="5921375" y="3398838"/>
          <p14:tracePt t="95131" x="5927725" y="3398838"/>
          <p14:tracePt t="95164" x="5935663" y="3398838"/>
          <p14:tracePt t="95171" x="5951538" y="3398838"/>
          <p14:tracePt t="95181" x="6027738" y="3398838"/>
          <p14:tracePt t="95198" x="6126163" y="3398838"/>
          <p14:tracePt t="95214" x="6194425" y="3398838"/>
          <p14:tracePt t="95231" x="6202363" y="3398838"/>
          <p14:tracePt t="95247" x="6210300" y="3398838"/>
          <p14:tracePt t="95275" x="6218238" y="3398838"/>
          <p14:tracePt t="95315" x="6226175" y="3398838"/>
          <p14:tracePt t="95571" x="6232525" y="3406775"/>
          <p14:tracePt t="95580" x="6240463" y="3413125"/>
          <p14:tracePt t="96624" x="6240463" y="3421063"/>
          <p14:tracePt t="96963" x="6232525" y="3421063"/>
          <p14:tracePt t="96987" x="6226175" y="3421063"/>
          <p14:tracePt t="96998" x="6218238" y="3421063"/>
          <p14:tracePt t="97003" x="6202363" y="3421063"/>
          <p14:tracePt t="97014" x="6149975" y="3421063"/>
          <p14:tracePt t="97028" x="6065838" y="3421063"/>
          <p14:tracePt t="97045" x="5965825" y="3421063"/>
          <p14:tracePt t="97061" x="5897563" y="3421063"/>
          <p14:tracePt t="97078" x="5889625" y="3421063"/>
          <p14:tracePt t="97123" x="5883275" y="3421063"/>
          <p14:tracePt t="97131" x="5867400" y="3421063"/>
          <p14:tracePt t="97145" x="5775325" y="3421063"/>
          <p14:tracePt t="97163" x="5699125" y="3421063"/>
          <p14:tracePt t="97180" x="5646738" y="3421063"/>
          <p14:tracePt t="97196" x="5616575" y="3421063"/>
          <p14:tracePt t="97213" x="5570538" y="3421063"/>
          <p14:tracePt t="97229" x="5546725" y="3421063"/>
          <p14:tracePt t="97246" x="5532438" y="3421063"/>
          <p14:tracePt t="97263" x="5516563" y="3421063"/>
          <p14:tracePt t="97278" x="5502275" y="3421063"/>
          <p14:tracePt t="97295" x="5494338" y="3429000"/>
          <p14:tracePt t="97312" x="5470525" y="3436938"/>
          <p14:tracePt t="97328" x="5426075" y="3436938"/>
          <p14:tracePt t="97328" x="5402263" y="3436938"/>
          <p14:tracePt t="97347" x="5387975" y="3436938"/>
          <p14:tracePt t="97361" x="5372100" y="3436938"/>
          <p14:tracePt t="97378" x="5364163" y="3444875"/>
          <p14:tracePt t="97997" x="5364163" y="3459163"/>
          <p14:tracePt t="98011" x="5356225" y="3467100"/>
          <p14:tracePt t="98019" x="5341938" y="3475038"/>
          <p14:tracePt t="98029" x="5295900" y="3505200"/>
          <p14:tracePt t="98044" x="5241925" y="3535363"/>
          <p14:tracePt t="98060" x="5173663" y="3581400"/>
          <p14:tracePt t="98078" x="5113338" y="3611563"/>
          <p14:tracePt t="98094" x="5059363" y="3627438"/>
          <p14:tracePt t="98111" x="5021263" y="3649663"/>
          <p14:tracePt t="98128" x="4968875" y="3665538"/>
          <p14:tracePt t="98145" x="4914900" y="3679825"/>
          <p14:tracePt t="98161" x="4822825" y="3717925"/>
          <p14:tracePt t="98161" x="4784725" y="3717925"/>
          <p14:tracePt t="98179" x="4754563" y="3741738"/>
          <p14:tracePt t="98194" x="4702175" y="3779838"/>
          <p14:tracePt t="98212" x="4678363" y="3810000"/>
          <p14:tracePt t="98229" x="4656138" y="3825875"/>
          <p14:tracePt t="98245" x="4625975" y="3863975"/>
          <p14:tracePt t="98262" x="4594225" y="3894138"/>
          <p14:tracePt t="98278" x="4579938" y="3908425"/>
          <p14:tracePt t="98293" x="4564063" y="3924300"/>
          <p14:tracePt t="98310" x="4525963" y="3962400"/>
          <p14:tracePt t="98327" x="4487863" y="4000500"/>
          <p14:tracePt t="98344" x="4465638" y="4030663"/>
          <p14:tracePt t="98361" x="4449763" y="4046538"/>
          <p14:tracePt t="98377" x="4441825" y="4068763"/>
          <p14:tracePt t="98396" x="4441825" y="4076700"/>
          <p14:tracePt t="98410" x="4441825" y="4084638"/>
          <p14:tracePt t="98475" x="4441825" y="4092575"/>
          <p14:tracePt t="98499" x="4449763" y="4092575"/>
          <p14:tracePt t="98507" x="4457700" y="4092575"/>
          <p14:tracePt t="98515" x="4473575" y="4092575"/>
          <p14:tracePt t="98527" x="4487863" y="4092575"/>
          <p14:tracePt t="98563" x="4495800" y="4092575"/>
          <p14:tracePt t="98595" x="4495800" y="4098925"/>
          <p14:tracePt t="99083" x="4495800" y="4106863"/>
          <p14:tracePt t="99123" x="4479925" y="4114800"/>
          <p14:tracePt t="99139" x="4473575" y="4114800"/>
          <p14:tracePt t="99147" x="4457700" y="4114800"/>
          <p14:tracePt t="99159" x="4389438" y="4122738"/>
          <p14:tracePt t="99177" x="4327525" y="4137025"/>
          <p14:tracePt t="99193" x="4283075" y="4137025"/>
          <p14:tracePt t="99193" x="4251325" y="4144963"/>
          <p14:tracePt t="99212" x="4229100" y="4144963"/>
          <p14:tracePt t="99228" x="4221163" y="4152900"/>
          <p14:tracePt t="99251" x="4213225" y="4152900"/>
          <p14:tracePt t="99276" x="4206875" y="4152900"/>
          <p14:tracePt t="99283" x="4191000" y="4152900"/>
          <p14:tracePt t="99293" x="4160838" y="4152900"/>
          <p14:tracePt t="99310" x="4122738" y="4152900"/>
          <p14:tracePt t="99327" x="4106863" y="4152900"/>
          <p14:tracePt t="99343" x="4076700" y="4160838"/>
          <p14:tracePt t="99360" x="4046538" y="4160838"/>
          <p14:tracePt t="99376" x="4030663" y="4160838"/>
          <p14:tracePt t="99393" x="4000500" y="4168775"/>
          <p14:tracePt t="99393" x="3978275" y="4175125"/>
          <p14:tracePt t="99412" x="3970338" y="4175125"/>
          <p14:tracePt t="99427" x="3916363" y="4168775"/>
          <p14:tracePt t="99444" x="3894138" y="4144963"/>
          <p14:tracePt t="99460" x="3856038" y="4144963"/>
          <p14:tracePt t="99477" x="3817938" y="4152900"/>
          <p14:tracePt t="99493" x="3787775" y="4168775"/>
          <p14:tracePt t="99510" x="3749675" y="4168775"/>
          <p14:tracePt t="99527" x="3725863" y="4175125"/>
          <p14:tracePt t="99543" x="3717925" y="4183063"/>
          <p14:tracePt t="99559" x="3703638" y="4183063"/>
          <p14:tracePt t="99576" x="3711575" y="4183063"/>
          <p14:tracePt t="99747" x="3717925" y="4183063"/>
          <p14:tracePt t="99755" x="3733800" y="4183063"/>
          <p14:tracePt t="99763" x="3741738" y="4183063"/>
          <p14:tracePt t="99779" x="3749675" y="4183063"/>
          <p14:tracePt t="99792" x="3756025" y="4183063"/>
          <p14:tracePt t="99819" x="3763963" y="4183063"/>
          <p14:tracePt t="99827" x="3771900" y="4183063"/>
          <p14:tracePt t="99842" x="3802063" y="4183063"/>
          <p14:tracePt t="99860" x="3840163" y="4183063"/>
          <p14:tracePt t="99877" x="3856038" y="4183063"/>
          <p14:tracePt t="99892" x="3863975" y="4183063"/>
          <p14:tracePt t="99909" x="3878263" y="4183063"/>
          <p14:tracePt t="99926" x="3946525" y="4198938"/>
          <p14:tracePt t="99943" x="3978275" y="4198938"/>
          <p14:tracePt t="99959" x="4030663" y="4198938"/>
          <p14:tracePt t="99976" x="4060825" y="4198938"/>
          <p14:tracePt t="99993" x="4092575" y="4198938"/>
          <p14:tracePt t="100014" x="4106863" y="4198938"/>
          <p14:tracePt t="100027" x="4114800" y="4198938"/>
          <p14:tracePt t="100042" x="4183063" y="4191000"/>
          <p14:tracePt t="100060" x="4229100" y="4191000"/>
          <p14:tracePt t="100077" x="4283075" y="4191000"/>
          <p14:tracePt t="100093" x="4313238" y="4183063"/>
          <p14:tracePt t="100109" x="4343400" y="4183063"/>
          <p14:tracePt t="100126" x="4373563" y="4183063"/>
          <p14:tracePt t="100142" x="4419600" y="4183063"/>
          <p14:tracePt t="100159" x="4479925" y="4175125"/>
          <p14:tracePt t="100176" x="4525963" y="4175125"/>
          <p14:tracePt t="100193" x="4556125" y="4175125"/>
          <p14:tracePt t="100209" x="4579938" y="4175125"/>
          <p14:tracePt t="100209" x="4587875" y="4175125"/>
          <p14:tracePt t="100228" x="4594225" y="4175125"/>
          <p14:tracePt t="100242" x="4640263" y="4175125"/>
          <p14:tracePt t="100260" x="4694238" y="4175125"/>
          <p14:tracePt t="100276" x="4740275" y="4168775"/>
          <p14:tracePt t="100293" x="4770438" y="4168775"/>
          <p14:tracePt t="100308" x="4800600" y="4152900"/>
          <p14:tracePt t="100326" x="4816475" y="4152900"/>
          <p14:tracePt t="100342" x="4838700" y="4152900"/>
          <p14:tracePt t="100359" x="4884738" y="4152900"/>
          <p14:tracePt t="100376" x="4937125" y="4152900"/>
          <p14:tracePt t="100393" x="4983163" y="4152900"/>
          <p14:tracePt t="100409" x="5037138" y="4152900"/>
          <p14:tracePt t="100409" x="5051425" y="4152900"/>
          <p14:tracePt t="100428" x="5075238" y="4152900"/>
          <p14:tracePt t="100443" x="5143500" y="4152900"/>
          <p14:tracePt t="100460" x="5203825" y="4152900"/>
          <p14:tracePt t="100477" x="5249863" y="4152900"/>
          <p14:tracePt t="100493" x="5273675" y="4152900"/>
          <p14:tracePt t="100509" x="5295900" y="4152900"/>
          <p14:tracePt t="100526" x="5318125" y="4152900"/>
          <p14:tracePt t="100544" x="5356225" y="4152900"/>
          <p14:tracePt t="100559" x="5387975" y="4152900"/>
          <p14:tracePt t="100575" x="5387975" y="4144963"/>
          <p14:tracePt t="100603" x="5394325" y="4144963"/>
          <p14:tracePt t="100627" x="5402263" y="4144963"/>
          <p14:tracePt t="100635" x="5418138" y="4144963"/>
          <p14:tracePt t="100643" x="5464175" y="4137025"/>
          <p14:tracePt t="100660" x="5494338" y="4130675"/>
          <p14:tracePt t="100676" x="5502275" y="4130675"/>
          <p14:tracePt t="100691" x="5508625" y="4122738"/>
          <p14:tracePt t="100723" x="5508625" y="4114800"/>
          <p14:tracePt t="100843" x="5508625" y="4106863"/>
          <p14:tracePt t="100867" x="5508625" y="4098925"/>
          <p14:tracePt t="100891" x="5508625" y="4092575"/>
          <p14:tracePt t="100899" x="5508625" y="4084638"/>
          <p14:tracePt t="100909" x="5508625" y="4076700"/>
          <p14:tracePt t="100925" x="5508625" y="4060825"/>
          <p14:tracePt t="100941" x="5508625" y="4046538"/>
          <p14:tracePt t="100995" x="5508625" y="4030663"/>
          <p14:tracePt t="101019" x="5494338" y="4022725"/>
          <p14:tracePt t="101035" x="5494338" y="4016375"/>
          <p14:tracePt t="101051" x="5494338" y="4000500"/>
          <p14:tracePt t="101067" x="5486400" y="4000500"/>
          <p14:tracePt t="101075" x="5456238" y="3970338"/>
          <p14:tracePt t="101093" x="5440363" y="3954463"/>
          <p14:tracePt t="101109" x="5440363" y="3946525"/>
          <p14:tracePt t="101124" x="5432425" y="3946525"/>
          <p14:tracePt t="101141" x="5432425" y="3932238"/>
          <p14:tracePt t="101163" x="5418138" y="3932238"/>
          <p14:tracePt t="101179" x="5418138" y="3924300"/>
          <p14:tracePt t="101191" x="5410200" y="3916363"/>
          <p14:tracePt t="101208" x="5394325" y="3916363"/>
          <p14:tracePt t="101224" x="5387975" y="3908425"/>
          <p14:tracePt t="101241" x="5380038" y="3908425"/>
          <p14:tracePt t="101257" x="5372100" y="3908425"/>
          <p14:tracePt t="101283" x="5364163" y="3908425"/>
          <p14:tracePt t="101331" x="5356225" y="3908425"/>
          <p14:tracePt t="101339" x="5349875" y="3908425"/>
          <p14:tracePt t="101355" x="5341938" y="3908425"/>
          <p14:tracePt t="101371" x="5326063" y="3908425"/>
          <p14:tracePt t="101395" x="5318125" y="3908425"/>
          <p14:tracePt t="101411" x="5311775" y="3908425"/>
          <p14:tracePt t="101419" x="5295900" y="3908425"/>
          <p14:tracePt t="101443" x="5287963" y="3916363"/>
          <p14:tracePt t="101459" x="5280025" y="3924300"/>
          <p14:tracePt t="101475" x="5273675" y="3924300"/>
          <p14:tracePt t="101507" x="5265738" y="3924300"/>
          <p14:tracePt t="101515" x="5257800" y="3932238"/>
          <p14:tracePt t="101525" x="5241925" y="3946525"/>
          <p14:tracePt t="101541" x="5235575" y="3954463"/>
          <p14:tracePt t="101557" x="5227638" y="3954463"/>
          <p14:tracePt t="101573" x="5227638" y="3962400"/>
          <p14:tracePt t="101602" x="5227638" y="3978275"/>
          <p14:tracePt t="101627" x="5227638" y="3984625"/>
          <p14:tracePt t="101667" x="5227638" y="3992563"/>
          <p14:tracePt t="101683" x="5227638" y="4000500"/>
          <p14:tracePt t="101691" x="5227638" y="4016375"/>
          <p14:tracePt t="101715" x="5227638" y="4022725"/>
          <p14:tracePt t="101739" x="5227638" y="4030663"/>
          <p14:tracePt t="101771" x="5235575" y="4038600"/>
          <p14:tracePt t="101811" x="5235575" y="4046538"/>
          <p14:tracePt t="101827" x="5235575" y="4054475"/>
          <p14:tracePt t="101835" x="5241925" y="4060825"/>
          <p14:tracePt t="101843" x="5249863" y="4068763"/>
          <p14:tracePt t="101857" x="5265738" y="4084638"/>
          <p14:tracePt t="101873" x="5280025" y="4106863"/>
          <p14:tracePt t="101892" x="5295900" y="4122738"/>
          <p14:tracePt t="101908" x="5311775" y="4137025"/>
          <p14:tracePt t="101955" x="5318125" y="4137025"/>
          <p14:tracePt t="101971" x="5334000" y="4144963"/>
          <p14:tracePt t="101987" x="5341938" y="4144963"/>
          <p14:tracePt t="102005" x="5349875" y="4144963"/>
          <p14:tracePt t="102019" x="5356225" y="4144963"/>
          <p14:tracePt t="102027" x="5356225" y="4152900"/>
          <p14:tracePt t="102039" x="5364163" y="4152900"/>
          <p14:tracePt t="102056" x="5372100" y="4152900"/>
          <p14:tracePt t="102595" x="5380038" y="4152900"/>
          <p14:tracePt t="103493" x="5380038" y="4144963"/>
          <p14:tracePt t="103579" x="5387975" y="4137025"/>
          <p14:tracePt t="103619" x="5387975" y="4130675"/>
          <p14:tracePt t="104179" x="5387975" y="4122738"/>
          <p14:tracePt t="104187" x="5387975" y="4114800"/>
          <p14:tracePt t="108685" x="5394325" y="4114800"/>
          <p14:tracePt t="108747" x="5402263" y="4114800"/>
          <p14:tracePt t="108755" x="5410200" y="4114800"/>
          <p14:tracePt t="108765" x="5418138" y="4114800"/>
          <p14:tracePt t="108783" x="5448300" y="4114800"/>
          <p14:tracePt t="108800" x="5456238" y="4114800"/>
          <p14:tracePt t="108851" x="5464175" y="4114800"/>
          <p14:tracePt t="108859" x="5478463" y="4122738"/>
          <p14:tracePt t="108867" x="5494338" y="4130675"/>
          <p14:tracePt t="108884" x="5508625" y="4137025"/>
          <p14:tracePt t="108901" x="5532438" y="4137025"/>
          <p14:tracePt t="108917" x="5554663" y="4144963"/>
          <p14:tracePt t="108933" x="5562600" y="4144963"/>
          <p14:tracePt t="108949" x="5578475" y="4144963"/>
          <p14:tracePt t="108965" x="5608638" y="4144963"/>
          <p14:tracePt t="108982" x="5684838" y="4160838"/>
          <p14:tracePt t="109001" x="5722938" y="4168775"/>
          <p14:tracePt t="109001" x="5737225" y="4168775"/>
          <p14:tracePt t="109020" x="5753100" y="4175125"/>
          <p14:tracePt t="109032" x="5783263" y="4175125"/>
          <p14:tracePt t="109049" x="5837238" y="4175125"/>
          <p14:tracePt t="109049" x="5859463" y="4175125"/>
          <p14:tracePt t="109067" x="5935663" y="4175125"/>
          <p14:tracePt t="109084" x="5997575" y="4183063"/>
          <p14:tracePt t="109101" x="6027738" y="4183063"/>
          <p14:tracePt t="109117" x="6057900" y="4191000"/>
          <p14:tracePt t="109133" x="6088063" y="4191000"/>
          <p14:tracePt t="109150" x="6103938" y="4191000"/>
          <p14:tracePt t="109166" x="6156325" y="4191000"/>
          <p14:tracePt t="109183" x="6240463" y="4175125"/>
          <p14:tracePt t="109200" x="6316663" y="4175125"/>
          <p14:tracePt t="109216" x="6354763" y="4160838"/>
          <p14:tracePt t="109234" x="6362700" y="4152900"/>
          <p14:tracePt t="109249" x="6378575" y="4137025"/>
          <p14:tracePt t="109265" x="6416675" y="4098925"/>
          <p14:tracePt t="109283" x="6477000" y="4054475"/>
          <p14:tracePt t="109300" x="6569075" y="4022725"/>
          <p14:tracePt t="109317" x="6675438" y="3984625"/>
          <p14:tracePt t="109333" x="6727825" y="3962400"/>
          <p14:tracePt t="109350" x="6765925" y="3924300"/>
          <p14:tracePt t="109367" x="6797675" y="3886200"/>
          <p14:tracePt t="109383" x="6819900" y="3856038"/>
          <p14:tracePt t="109399" x="6873875" y="3802063"/>
          <p14:tracePt t="109416" x="6942138" y="3733800"/>
          <p14:tracePt t="109433" x="6994525" y="3635375"/>
          <p14:tracePt t="109450" x="7026275" y="3527425"/>
          <p14:tracePt t="109467" x="7026275" y="3459163"/>
          <p14:tracePt t="109484" x="7026275" y="3382963"/>
          <p14:tracePt t="109500" x="7040563" y="3276600"/>
          <p14:tracePt t="109517" x="7040563" y="3162300"/>
          <p14:tracePt t="109534" x="7040563" y="3040063"/>
          <p14:tracePt t="109550" x="7040563" y="2911475"/>
          <p14:tracePt t="109566" x="7040563" y="2827338"/>
          <p14:tracePt t="109583" x="7040563" y="2743200"/>
          <p14:tracePt t="109599" x="7040563" y="2689225"/>
          <p14:tracePt t="109616" x="7032625" y="2620963"/>
          <p14:tracePt t="109633" x="6988175" y="2552700"/>
          <p14:tracePt t="109650" x="6956425" y="2514600"/>
          <p14:tracePt t="109667" x="6934200" y="2476500"/>
          <p14:tracePt t="109682" x="6918325" y="2446338"/>
          <p14:tracePt t="109682" x="6904038" y="2408238"/>
          <p14:tracePt t="109699" x="6873875" y="2370138"/>
          <p14:tracePt t="109715" x="6819900" y="2316163"/>
          <p14:tracePt t="109732" x="6773863" y="2263775"/>
          <p14:tracePt t="109749" x="6727825" y="2217738"/>
          <p14:tracePt t="109766" x="6689725" y="2193925"/>
          <p14:tracePt t="109782" x="6651625" y="2141538"/>
          <p14:tracePt t="109799" x="6613525" y="2111375"/>
          <p14:tracePt t="109816" x="6575425" y="2095500"/>
          <p14:tracePt t="109832" x="6530975" y="2079625"/>
          <p14:tracePt t="109849" x="6507163" y="2065338"/>
          <p14:tracePt t="109849" x="6477000" y="2049463"/>
          <p14:tracePt t="109868" x="6423025" y="2041525"/>
          <p14:tracePt t="109884" x="6324600" y="2019300"/>
          <p14:tracePt t="109900" x="6218238" y="1981200"/>
          <p14:tracePt t="109916" x="6142038" y="1943100"/>
          <p14:tracePt t="109933" x="6073775" y="1912938"/>
          <p14:tracePt t="109949" x="5973763" y="1897063"/>
          <p14:tracePt t="109966" x="5889625" y="1897063"/>
          <p14:tracePt t="109982" x="5722938" y="1858963"/>
          <p14:tracePt t="109999" x="5532438" y="1858963"/>
          <p14:tracePt t="109999" x="5456238" y="1858963"/>
          <p14:tracePt t="110020" x="5372100" y="1844675"/>
          <p14:tracePt t="110032" x="5265738" y="1844675"/>
          <p14:tracePt t="110049" x="5211763" y="1844675"/>
          <p14:tracePt t="110067" x="5197475" y="1844675"/>
          <p14:tracePt t="110081" x="5097463" y="1844675"/>
          <p14:tracePt t="110100" x="4999038" y="1836738"/>
          <p14:tracePt t="110117" x="4914900" y="1836738"/>
          <p14:tracePt t="110133" x="4876800" y="1836738"/>
          <p14:tracePt t="110149" x="4816475" y="1851025"/>
          <p14:tracePt t="110166" x="4762500" y="1858963"/>
          <p14:tracePt t="110182" x="4640263" y="1874838"/>
          <p14:tracePt t="110199" x="4511675" y="1897063"/>
          <p14:tracePt t="110216" x="4389438" y="1905000"/>
          <p14:tracePt t="110232" x="4335463" y="1912938"/>
          <p14:tracePt t="110249" x="4297363" y="1927225"/>
          <p14:tracePt t="110249" x="4289425" y="1935163"/>
          <p14:tracePt t="110268" x="4275138" y="1935163"/>
          <p14:tracePt t="110281" x="4213225" y="1943100"/>
          <p14:tracePt t="110281" x="4152900" y="1943100"/>
          <p14:tracePt t="110300" x="4022725" y="1965325"/>
          <p14:tracePt t="110316" x="3916363" y="1989138"/>
          <p14:tracePt t="110332" x="3802063" y="2011363"/>
          <p14:tracePt t="110349" x="3741738" y="2035175"/>
          <p14:tracePt t="110365" x="3673475" y="2065338"/>
          <p14:tracePt t="110382" x="3589338" y="2133600"/>
          <p14:tracePt t="110398" x="3535363" y="2187575"/>
          <p14:tracePt t="110415" x="3489325" y="2263775"/>
          <p14:tracePt t="110432" x="3459163" y="2293938"/>
          <p14:tracePt t="110449" x="3459163" y="2332038"/>
          <p14:tracePt t="110465" x="3413125" y="2400300"/>
          <p14:tracePt t="110465" x="3406775" y="2422525"/>
          <p14:tracePt t="110484" x="3375025" y="2468563"/>
          <p14:tracePt t="110500" x="3336925" y="2544763"/>
          <p14:tracePt t="110516" x="3298825" y="2651125"/>
          <p14:tracePt t="110533" x="3276600" y="2759075"/>
          <p14:tracePt t="110549" x="3254375" y="2865438"/>
          <p14:tracePt t="110565" x="3246438" y="2955925"/>
          <p14:tracePt t="110582" x="3246438" y="3009900"/>
          <p14:tracePt t="110598" x="3238500" y="3048000"/>
          <p14:tracePt t="110615" x="3230563" y="3086100"/>
          <p14:tracePt t="110632" x="3222625" y="3132138"/>
          <p14:tracePt t="110648" x="3222625" y="3178175"/>
          <p14:tracePt t="110665" x="3222625" y="3238500"/>
          <p14:tracePt t="110665" x="3222625" y="3268663"/>
          <p14:tracePt t="110684" x="3222625" y="3284538"/>
          <p14:tracePt t="110699" x="3246438" y="3375025"/>
          <p14:tracePt t="110716" x="3260725" y="3421063"/>
          <p14:tracePt t="110732" x="3298825" y="3475038"/>
          <p14:tracePt t="110749" x="3352800" y="3535363"/>
          <p14:tracePt t="110765" x="3360738" y="3559175"/>
          <p14:tracePt t="110781" x="3368675" y="3565525"/>
          <p14:tracePt t="110798" x="3382963" y="3589338"/>
          <p14:tracePt t="110814" x="3382963" y="3619500"/>
          <p14:tracePt t="110831" x="3398838" y="3635375"/>
          <p14:tracePt t="110848" x="3421063" y="3673475"/>
          <p14:tracePt t="110865" x="3429000" y="3687763"/>
          <p14:tracePt t="110882" x="3467100" y="3717925"/>
          <p14:tracePt t="110882" x="3475038" y="3733800"/>
          <p14:tracePt t="110900" x="3482975" y="3756025"/>
          <p14:tracePt t="110916" x="3505200" y="3779838"/>
          <p14:tracePt t="110932" x="3535363" y="3810000"/>
          <p14:tracePt t="110949" x="3573463" y="3848100"/>
          <p14:tracePt t="110965" x="3597275" y="3863975"/>
          <p14:tracePt t="110981" x="3627438" y="3878263"/>
          <p14:tracePt t="110998" x="3665538" y="3916363"/>
          <p14:tracePt t="111019" x="3673475" y="3916363"/>
          <p14:tracePt t="111032" x="3711575" y="3946525"/>
          <p14:tracePt t="111046" x="3763963" y="3984625"/>
          <p14:tracePt t="111064" x="3802063" y="4016375"/>
          <p14:tracePt t="111080" x="3856038" y="4054475"/>
          <p14:tracePt t="111080" x="3863975" y="4060825"/>
          <p14:tracePt t="111099" x="3870325" y="4068763"/>
          <p14:tracePt t="111114" x="3878263" y="4076700"/>
          <p14:tracePt t="111132" x="3916363" y="4098925"/>
          <p14:tracePt t="111148" x="3962400" y="4122738"/>
          <p14:tracePt t="111165" x="4008438" y="4137025"/>
          <p14:tracePt t="111181" x="4030663" y="4144963"/>
          <p14:tracePt t="111198" x="4038600" y="4144963"/>
          <p14:tracePt t="111235" x="4046538" y="4144963"/>
          <p14:tracePt t="111243" x="4068763" y="4152900"/>
          <p14:tracePt t="111251" x="4076700" y="4160838"/>
          <p14:tracePt t="111264" x="4106863" y="4160838"/>
          <p14:tracePt t="111281" x="4122738" y="4160838"/>
          <p14:tracePt t="111297" x="4144963" y="4168775"/>
          <p14:tracePt t="111297" x="4152900" y="4168775"/>
          <p14:tracePt t="111316" x="4191000" y="4168775"/>
          <p14:tracePt t="111332" x="4237038" y="4175125"/>
          <p14:tracePt t="111348" x="4289425" y="4191000"/>
          <p14:tracePt t="111365" x="4343400" y="4198938"/>
          <p14:tracePt t="111380" x="4403725" y="4213225"/>
          <p14:tracePt t="111397" x="4449763" y="4213225"/>
          <p14:tracePt t="111414" x="4525963" y="4237038"/>
          <p14:tracePt t="111431" x="4602163" y="4237038"/>
          <p14:tracePt t="111447" x="4694238" y="4251325"/>
          <p14:tracePt t="111464" x="4746625" y="4259263"/>
          <p14:tracePt t="111481" x="4770438" y="4259263"/>
          <p14:tracePt t="111498" x="4792663" y="4275138"/>
          <p14:tracePt t="111516" x="4838700" y="4275138"/>
          <p14:tracePt t="111532" x="4899025" y="4275138"/>
          <p14:tracePt t="111548" x="4999038" y="4275138"/>
          <p14:tracePt t="111565" x="5083175" y="4275138"/>
          <p14:tracePt t="111581" x="5143500" y="4275138"/>
          <p14:tracePt t="111597" x="5151438" y="4275138"/>
          <p14:tracePt t="111613" x="5159375" y="4275138"/>
          <p14:tracePt t="111630" x="5165725" y="4275138"/>
          <p14:tracePt t="111647" x="5189538" y="4275138"/>
          <p14:tracePt t="111664" x="5265738" y="4289425"/>
          <p14:tracePt t="111681" x="5349875" y="4289425"/>
          <p14:tracePt t="111697" x="5402263" y="4289425"/>
          <p14:tracePt t="111697" x="5432425" y="4297363"/>
          <p14:tracePt t="111715" x="5470525" y="4297363"/>
          <p14:tracePt t="111732" x="5494338" y="4321175"/>
          <p14:tracePt t="111747" x="5508625" y="4321175"/>
          <p14:tracePt t="111765" x="5532438" y="4321175"/>
          <p14:tracePt t="111781" x="5584825" y="4327525"/>
          <p14:tracePt t="111797" x="5692775" y="4351338"/>
          <p14:tracePt t="111814" x="5813425" y="4351338"/>
          <p14:tracePt t="111830" x="5859463" y="4351338"/>
          <p14:tracePt t="111847" x="5897563" y="4373563"/>
          <p14:tracePt t="111864" x="5913438" y="4373563"/>
          <p14:tracePt t="111899" x="5935663" y="4373563"/>
          <p14:tracePt t="111907" x="5973763" y="4373563"/>
          <p14:tracePt t="111915" x="6080125" y="4373563"/>
          <p14:tracePt t="111931" x="6142038" y="4373563"/>
          <p14:tracePt t="111948" x="6180138" y="4373563"/>
          <p14:tracePt t="111964" x="6188075" y="4359275"/>
          <p14:tracePt t="111981" x="6188075" y="4351338"/>
          <p14:tracePt t="111996" x="6194425" y="4351338"/>
          <p14:tracePt t="112014" x="6218238" y="4335463"/>
          <p14:tracePt t="112031" x="6270625" y="4327525"/>
          <p14:tracePt t="112046" x="6308725" y="4321175"/>
          <p14:tracePt t="112062" x="6332538" y="4305300"/>
          <p14:tracePt t="112079" x="6354763" y="4283075"/>
          <p14:tracePt t="112097" x="6354763" y="4275138"/>
          <p14:tracePt t="112113" x="6370638" y="4237038"/>
          <p14:tracePt t="112131" x="6392863" y="4213225"/>
          <p14:tracePt t="112148" x="6408738" y="4191000"/>
          <p14:tracePt t="112164" x="6416675" y="4160838"/>
          <p14:tracePt t="112181" x="6416675" y="4144963"/>
          <p14:tracePt t="112197" x="6416675" y="4106863"/>
          <p14:tracePt t="112213" x="6430963" y="4084638"/>
          <p14:tracePt t="112230" x="6430963" y="4060825"/>
          <p14:tracePt t="112247" x="6438900" y="4046538"/>
          <p14:tracePt t="112263" x="6438900" y="4000500"/>
          <p14:tracePt t="112280" x="6454775" y="3970338"/>
          <p14:tracePt t="112297" x="6484938" y="3908425"/>
          <p14:tracePt t="112313" x="6515100" y="3878263"/>
          <p14:tracePt t="112313" x="6545263" y="3863975"/>
          <p14:tracePt t="112331" x="6553200" y="3825875"/>
          <p14:tracePt t="112347" x="6569075" y="3802063"/>
          <p14:tracePt t="112364" x="6575425" y="3763963"/>
          <p14:tracePt t="112381" x="6599238" y="3725863"/>
          <p14:tracePt t="112397" x="6613525" y="3695700"/>
          <p14:tracePt t="112413" x="6621463" y="3657600"/>
          <p14:tracePt t="112430" x="6621463" y="3635375"/>
          <p14:tracePt t="112446" x="6629400" y="3603625"/>
          <p14:tracePt t="112463" x="6637338" y="3551238"/>
          <p14:tracePt t="112480" x="6637338" y="3535363"/>
          <p14:tracePt t="112496" x="6637338" y="3505200"/>
          <p14:tracePt t="112496" x="6637338" y="3482975"/>
          <p14:tracePt t="112516" x="6637338" y="3436938"/>
          <p14:tracePt t="112531" x="6637338" y="3413125"/>
          <p14:tracePt t="112545" x="6637338" y="3344863"/>
          <p14:tracePt t="112545" x="6621463" y="3322638"/>
          <p14:tracePt t="112564" x="6613525" y="3292475"/>
          <p14:tracePt t="112580" x="6613525" y="3254375"/>
          <p14:tracePt t="112597" x="6613525" y="3222625"/>
          <p14:tracePt t="112613" x="6613525" y="3170238"/>
          <p14:tracePt t="112629" x="6613525" y="3132138"/>
          <p14:tracePt t="112647" x="6613525" y="3078163"/>
          <p14:tracePt t="112663" x="6613525" y="3025775"/>
          <p14:tracePt t="112680" x="6613525" y="2994025"/>
          <p14:tracePt t="112696" x="6613525" y="2955925"/>
          <p14:tracePt t="112713" x="6613525" y="2933700"/>
          <p14:tracePt t="112713" x="6613525" y="2925763"/>
          <p14:tracePt t="112731" x="6613525" y="2917825"/>
          <p14:tracePt t="112731" x="6607175" y="2903538"/>
          <p14:tracePt t="112747" x="6599238" y="2873375"/>
          <p14:tracePt t="112764" x="6591300" y="2803525"/>
          <p14:tracePt t="112780" x="6569075" y="2765425"/>
          <p14:tracePt t="112797" x="6553200" y="2727325"/>
          <p14:tracePt t="112813" x="6545263" y="2689225"/>
          <p14:tracePt t="112829" x="6537325" y="2667000"/>
          <p14:tracePt t="112846" x="6515100" y="2644775"/>
          <p14:tracePt t="112862" x="6507163" y="2613025"/>
          <p14:tracePt t="112879" x="6492875" y="2598738"/>
          <p14:tracePt t="112896" x="6484938" y="2574925"/>
          <p14:tracePt t="112913" x="6469063" y="2544763"/>
          <p14:tracePt t="112929" x="6446838" y="2498725"/>
          <p14:tracePt t="112929" x="6438900" y="2484438"/>
          <p14:tracePt t="112947" x="6430963" y="2476500"/>
          <p14:tracePt t="112962" x="6416675" y="2454275"/>
          <p14:tracePt t="112980" x="6392863" y="2422525"/>
          <p14:tracePt t="112997" x="6346825" y="2384425"/>
          <p14:tracePt t="113014" x="6332538" y="2378075"/>
          <p14:tracePt t="113029" x="6286500" y="2339975"/>
          <p14:tracePt t="113045" x="6264275" y="2332038"/>
          <p14:tracePt t="113061" x="6248400" y="2308225"/>
          <p14:tracePt t="113079" x="6226175" y="2293938"/>
          <p14:tracePt t="113096" x="6188075" y="2255838"/>
          <p14:tracePt t="113112" x="6164263" y="2247900"/>
          <p14:tracePt t="113129" x="6134100" y="2232025"/>
          <p14:tracePt t="113129" x="6118225" y="2225675"/>
          <p14:tracePt t="113148" x="6103938" y="2217738"/>
          <p14:tracePt t="113162" x="6027738" y="2187575"/>
          <p14:tracePt t="113180" x="5973763" y="2179638"/>
          <p14:tracePt t="113196" x="5913438" y="2171700"/>
          <p14:tracePt t="113213" x="5875338" y="2171700"/>
          <p14:tracePt t="113229" x="5829300" y="2155825"/>
          <p14:tracePt t="113246" x="5753100" y="2149475"/>
          <p14:tracePt t="113263" x="5661025" y="2133600"/>
          <p14:tracePt t="113280" x="5592763" y="2117725"/>
          <p14:tracePt t="113295" x="5540375" y="2117725"/>
          <p14:tracePt t="113312" x="5502275" y="2095500"/>
          <p14:tracePt t="113329" x="5448300" y="2087563"/>
          <p14:tracePt t="113346" x="5394325" y="2087563"/>
          <p14:tracePt t="113346" x="5356225" y="2087563"/>
          <p14:tracePt t="113363" x="5257800" y="2087563"/>
          <p14:tracePt t="113380" x="5165725" y="2073275"/>
          <p14:tracePt t="113396" x="5113338" y="2073275"/>
          <p14:tracePt t="113413" x="5075238" y="2073275"/>
          <p14:tracePt t="113429" x="5021263" y="2073275"/>
          <p14:tracePt t="113446" x="4968875" y="2073275"/>
          <p14:tracePt t="113462" x="4922838" y="2073275"/>
          <p14:tracePt t="113479" x="4906963" y="2079625"/>
          <p14:tracePt t="113495" x="4899025" y="2079625"/>
          <p14:tracePt t="113512" x="4892675" y="2079625"/>
          <p14:tracePt t="113528" x="4868863" y="2079625"/>
          <p14:tracePt t="113528" x="4846638" y="2079625"/>
          <p14:tracePt t="113547" x="4800600" y="2079625"/>
          <p14:tracePt t="113561" x="4708525" y="2079625"/>
          <p14:tracePt t="113580" x="4656138" y="2079625"/>
          <p14:tracePt t="113596" x="4625975" y="2079625"/>
          <p14:tracePt t="113613" x="4564063" y="2079625"/>
          <p14:tracePt t="113629" x="4487863" y="2087563"/>
          <p14:tracePt t="113646" x="4403725" y="2087563"/>
          <p14:tracePt t="113662" x="4321175" y="2103438"/>
          <p14:tracePt t="113678" x="4259263" y="2103438"/>
          <p14:tracePt t="113696" x="4206875" y="2103438"/>
          <p14:tracePt t="113712" x="4168775" y="2111375"/>
          <p14:tracePt t="113728" x="4144963" y="2111375"/>
          <p14:tracePt t="113745" x="4122738" y="2111375"/>
          <p14:tracePt t="113745" x="4098925" y="2111375"/>
          <p14:tracePt t="113763" x="4092575" y="2111375"/>
          <p14:tracePt t="113778" x="4054475" y="2117725"/>
          <p14:tracePt t="113796" x="4046538" y="2125663"/>
          <p14:tracePt t="113811" x="4022725" y="2133600"/>
          <p14:tracePt t="113829" x="3992563" y="2141538"/>
          <p14:tracePt t="113846" x="3932238" y="2155825"/>
          <p14:tracePt t="113861" x="3870325" y="2163763"/>
          <p14:tracePt t="113878" x="3817938" y="2179638"/>
          <p14:tracePt t="113895" x="3787775" y="2193925"/>
          <p14:tracePt t="113912" x="3717925" y="2239963"/>
          <p14:tracePt t="113928" x="3649663" y="2278063"/>
          <p14:tracePt t="113946" x="3581400" y="2339975"/>
          <p14:tracePt t="113946" x="3559175" y="2354263"/>
          <p14:tracePt t="113963" x="3527425" y="2384425"/>
          <p14:tracePt t="113979" x="3475038" y="2446338"/>
          <p14:tracePt t="113996" x="3451225" y="2492375"/>
          <p14:tracePt t="114014" x="3406775" y="2574925"/>
          <p14:tracePt t="114029" x="3352800" y="2674938"/>
          <p14:tracePt t="114044" x="3260725" y="2789238"/>
          <p14:tracePt t="114060" x="3200400" y="2873375"/>
          <p14:tracePt t="114078" x="3178175" y="2941638"/>
          <p14:tracePt t="114095" x="3132138" y="3025775"/>
          <p14:tracePt t="114111" x="3101975" y="3116263"/>
          <p14:tracePt t="114128" x="3078163" y="3230563"/>
          <p14:tracePt t="114144" x="3063875" y="3344863"/>
          <p14:tracePt t="114161" x="3040063" y="3459163"/>
          <p14:tracePt t="114161" x="3040063" y="3521075"/>
          <p14:tracePt t="114179" x="3040063" y="3627438"/>
          <p14:tracePt t="114196" x="3070225" y="3741738"/>
          <p14:tracePt t="114212" x="3101975" y="3825875"/>
          <p14:tracePt t="114228" x="3132138" y="3878263"/>
          <p14:tracePt t="114246" x="3170238" y="3940175"/>
          <p14:tracePt t="114261" x="3238500" y="4008438"/>
          <p14:tracePt t="114278" x="3292475" y="4054475"/>
          <p14:tracePt t="114294" x="3375025" y="4114800"/>
          <p14:tracePt t="114311" x="3451225" y="4168775"/>
          <p14:tracePt t="114328" x="3559175" y="4237038"/>
          <p14:tracePt t="114344" x="3657600" y="4305300"/>
          <p14:tracePt t="114361" x="3763963" y="4373563"/>
          <p14:tracePt t="114361" x="3817938" y="4397375"/>
          <p14:tracePt t="114379" x="3878263" y="4441825"/>
          <p14:tracePt t="114394" x="4000500" y="4533900"/>
          <p14:tracePt t="114412" x="4030663" y="4533900"/>
          <p14:tracePt t="114428" x="4076700" y="4556125"/>
          <p14:tracePt t="114445" x="4130675" y="4564063"/>
          <p14:tracePt t="114461" x="4213225" y="4572000"/>
          <p14:tracePt t="114477" x="4389438" y="4625975"/>
          <p14:tracePt t="114494" x="4533900" y="4625975"/>
          <p14:tracePt t="114511" x="4640263" y="4640263"/>
          <p14:tracePt t="114528" x="4678363" y="4640263"/>
          <p14:tracePt t="114544" x="4708525" y="4648200"/>
          <p14:tracePt t="114561" x="4740275" y="4648200"/>
          <p14:tracePt t="114577" x="4792663" y="4648200"/>
          <p14:tracePt t="114577" x="4822825" y="4648200"/>
          <p14:tracePt t="114595" x="4914900" y="4648200"/>
          <p14:tracePt t="114612" x="5051425" y="4648200"/>
          <p14:tracePt t="114628" x="5173663" y="4648200"/>
          <p14:tracePt t="114645" x="5287963" y="4648200"/>
          <p14:tracePt t="114661" x="5394325" y="4625975"/>
          <p14:tracePt t="114678" x="5456238" y="4618038"/>
          <p14:tracePt t="114695" x="5508625" y="4594225"/>
          <p14:tracePt t="114711" x="5546725" y="4594225"/>
          <p14:tracePt t="114727" x="5616575" y="4564063"/>
          <p14:tracePt t="114744" x="5692775" y="4541838"/>
          <p14:tracePt t="114760" x="5775325" y="4511675"/>
          <p14:tracePt t="114777" x="5875338" y="4487863"/>
          <p14:tracePt t="114777" x="5921375" y="4465638"/>
          <p14:tracePt t="114796" x="6019800" y="4427538"/>
          <p14:tracePt t="114812" x="6118225" y="4389438"/>
          <p14:tracePt t="114828" x="6226175" y="4365625"/>
          <p14:tracePt t="114845" x="6286500" y="4313238"/>
          <p14:tracePt t="114861" x="6332538" y="4283075"/>
          <p14:tracePt t="114877" x="6354763" y="4251325"/>
          <p14:tracePt t="114894" x="6384925" y="4229100"/>
          <p14:tracePt t="114910" x="6408738" y="4191000"/>
          <p14:tracePt t="114927" x="6446838" y="4160838"/>
          <p14:tracePt t="114944" x="6484938" y="4130675"/>
          <p14:tracePt t="114961" x="6515100" y="4092575"/>
          <p14:tracePt t="114977" x="6545263" y="4038600"/>
          <p14:tracePt t="114977" x="6553200" y="4008438"/>
          <p14:tracePt t="114995" x="6583363" y="3932238"/>
          <p14:tracePt t="115012" x="6607175" y="3848100"/>
          <p14:tracePt t="115027" x="6613525" y="3763963"/>
          <p14:tracePt t="115044" x="6613525" y="3703638"/>
          <p14:tracePt t="115060" x="6613525" y="3635375"/>
          <p14:tracePt t="115076" x="6613525" y="3543300"/>
          <p14:tracePt t="115094" x="6607175" y="3482975"/>
          <p14:tracePt t="115110" x="6591300" y="3398838"/>
          <p14:tracePt t="115127" x="6591300" y="3344863"/>
          <p14:tracePt t="115144" x="6591300" y="3268663"/>
          <p14:tracePt t="115160" x="6591300" y="3222625"/>
          <p14:tracePt t="115177" x="6591300" y="3162300"/>
          <p14:tracePt t="115194" x="6591300" y="3086100"/>
          <p14:tracePt t="115211" x="6591300" y="3017838"/>
          <p14:tracePt t="115228" x="6545263" y="2949575"/>
          <p14:tracePt t="115244" x="6515100" y="2911475"/>
          <p14:tracePt t="115261" x="6477000" y="2879725"/>
          <p14:tracePt t="115277" x="6446838" y="2849563"/>
          <p14:tracePt t="115294" x="6430963" y="2835275"/>
          <p14:tracePt t="115310" x="6362700" y="2765425"/>
          <p14:tracePt t="115327" x="6332538" y="2743200"/>
          <p14:tracePt t="115343" x="6302375" y="2705100"/>
          <p14:tracePt t="115360" x="6270625" y="2682875"/>
          <p14:tracePt t="115377" x="6240463" y="2667000"/>
          <p14:tracePt t="115393" x="6218238" y="2644775"/>
          <p14:tracePt t="115393" x="6188075" y="2628900"/>
          <p14:tracePt t="115412" x="6172200" y="2613025"/>
          <p14:tracePt t="115427" x="6134100" y="2590800"/>
          <p14:tracePt t="115444" x="6111875" y="2574925"/>
          <p14:tracePt t="115460" x="6080125" y="2560638"/>
          <p14:tracePt t="115477" x="6035675" y="2544763"/>
          <p14:tracePt t="115493" x="6003925" y="2530475"/>
          <p14:tracePt t="115510" x="5959475" y="2522538"/>
          <p14:tracePt t="115528" x="5943600" y="2514600"/>
          <p14:tracePt t="115543" x="5905500" y="2506663"/>
          <p14:tracePt t="115560" x="5837238" y="2468563"/>
          <p14:tracePt t="115577" x="5745163" y="2446338"/>
          <p14:tracePt t="115593" x="5630863" y="2416175"/>
          <p14:tracePt t="115593" x="5584825" y="2400300"/>
          <p14:tracePt t="115611" x="5540375" y="2384425"/>
          <p14:tracePt t="115628" x="5508625" y="2378075"/>
          <p14:tracePt t="115644" x="5464175" y="2370138"/>
          <p14:tracePt t="115660" x="5380038" y="2362200"/>
          <p14:tracePt t="115677" x="5227638" y="2362200"/>
          <p14:tracePt t="115694" x="5067300" y="2362200"/>
          <p14:tracePt t="115710" x="4937125" y="2339975"/>
          <p14:tracePt t="115727" x="4868863" y="2339975"/>
          <p14:tracePt t="115743" x="4816475" y="2339975"/>
          <p14:tracePt t="115760" x="4732338" y="2339975"/>
          <p14:tracePt t="115776" x="4664075" y="2339975"/>
          <p14:tracePt t="115793" x="4572000" y="2339975"/>
          <p14:tracePt t="115793" x="4495800" y="2339975"/>
          <p14:tracePt t="115811" x="4389438" y="2339975"/>
          <p14:tracePt t="115827" x="4244975" y="2339975"/>
          <p14:tracePt t="115844" x="4130675" y="2339975"/>
          <p14:tracePt t="115860" x="4030663" y="2339975"/>
          <p14:tracePt t="115877" x="3940175" y="2339975"/>
          <p14:tracePt t="115893" x="3863975" y="2339975"/>
          <p14:tracePt t="115910" x="3817938" y="2339975"/>
          <p14:tracePt t="115926" x="3779838" y="2339975"/>
          <p14:tracePt t="115943" x="3741738" y="2354263"/>
          <p14:tracePt t="115959" x="3703638" y="2384425"/>
          <p14:tracePt t="115976" x="3657600" y="2416175"/>
          <p14:tracePt t="115993" x="3597275" y="2468563"/>
          <p14:tracePt t="115993" x="3565525" y="2492375"/>
          <p14:tracePt t="116012" x="3521075" y="2568575"/>
          <p14:tracePt t="116027" x="3467100" y="2644775"/>
          <p14:tracePt t="116043" x="3421063" y="2705100"/>
          <p14:tracePt t="116059" x="3390900" y="2751138"/>
          <p14:tracePt t="116076" x="3375025" y="2803525"/>
          <p14:tracePt t="116093" x="3352800" y="2849563"/>
          <p14:tracePt t="116109" x="3314700" y="2925763"/>
          <p14:tracePt t="116126" x="3292475" y="2979738"/>
          <p14:tracePt t="116142" x="3260725" y="3040063"/>
          <p14:tracePt t="116159" x="3230563" y="3101975"/>
          <p14:tracePt t="116176" x="3192463" y="3178175"/>
          <p14:tracePt t="116193" x="3170238" y="3222625"/>
          <p14:tracePt t="116209" x="3162300" y="3284538"/>
          <p14:tracePt t="116209" x="3154363" y="3314700"/>
          <p14:tracePt t="116228" x="3154363" y="3360738"/>
          <p14:tracePt t="116242" x="3154363" y="3482975"/>
          <p14:tracePt t="116260" x="3154363" y="3559175"/>
          <p14:tracePt t="116277" x="3140075" y="3611563"/>
          <p14:tracePt t="116293" x="3140075" y="3641725"/>
          <p14:tracePt t="116309" x="3140075" y="3679825"/>
          <p14:tracePt t="116326" x="3140075" y="3711575"/>
          <p14:tracePt t="116342" x="3154363" y="3749675"/>
          <p14:tracePt t="116359" x="3178175" y="3771900"/>
          <p14:tracePt t="116376" x="3200400" y="3817938"/>
          <p14:tracePt t="116393" x="3238500" y="3870325"/>
          <p14:tracePt t="116409" x="3298825" y="3932238"/>
          <p14:tracePt t="116409" x="3344863" y="3978275"/>
          <p14:tracePt t="116427" x="3368675" y="4008438"/>
          <p14:tracePt t="116442" x="3451225" y="4068763"/>
          <p14:tracePt t="116460" x="3475038" y="4098925"/>
          <p14:tracePt t="116476" x="3527425" y="4130675"/>
          <p14:tracePt t="116494" x="3581400" y="4168775"/>
          <p14:tracePt t="116509" x="3603625" y="4183063"/>
          <p14:tracePt t="116528" x="3641725" y="4206875"/>
          <p14:tracePt t="116542" x="3679825" y="4244975"/>
          <p14:tracePt t="116559" x="3756025" y="4305300"/>
          <p14:tracePt t="116576" x="3848100" y="4373563"/>
          <p14:tracePt t="116592" x="3932238" y="4411663"/>
          <p14:tracePt t="116609" x="3970338" y="4435475"/>
          <p14:tracePt t="116609" x="3984625" y="4441825"/>
          <p14:tracePt t="116628" x="4000500" y="4449763"/>
          <p14:tracePt t="116643" x="4046538" y="4457700"/>
          <p14:tracePt t="116660" x="4122738" y="4473575"/>
          <p14:tracePt t="116676" x="4213225" y="4487863"/>
          <p14:tracePt t="116693" x="4321175" y="4511675"/>
          <p14:tracePt t="116709" x="4335463" y="4511675"/>
          <p14:tracePt t="116725" x="4373563" y="4511675"/>
          <p14:tracePt t="116742" x="4419600" y="4518025"/>
          <p14:tracePt t="116759" x="4473575" y="4518025"/>
          <p14:tracePt t="116776" x="4533900" y="4518025"/>
          <p14:tracePt t="116792" x="4610100" y="4518025"/>
          <p14:tracePt t="116809" x="4670425" y="4518025"/>
          <p14:tracePt t="116809" x="4716463" y="4518025"/>
          <p14:tracePt t="116827" x="4770438" y="4518025"/>
          <p14:tracePt t="116842" x="4892675" y="4518025"/>
          <p14:tracePt t="116860" x="4937125" y="4518025"/>
          <p14:tracePt t="116876" x="4983163" y="4518025"/>
          <p14:tracePt t="116892" x="5021263" y="4518025"/>
          <p14:tracePt t="116909" x="5105400" y="4518025"/>
          <p14:tracePt t="116926" x="5219700" y="4511675"/>
          <p14:tracePt t="116942" x="5349875" y="4495800"/>
          <p14:tracePt t="116958" x="5486400" y="4473575"/>
          <p14:tracePt t="116975" x="5600700" y="4441825"/>
          <p14:tracePt t="116992" x="5692775" y="4403725"/>
          <p14:tracePt t="117010" x="5730875" y="4389438"/>
          <p14:tracePt t="117010" x="5753100" y="4381500"/>
          <p14:tracePt t="117028" x="5768975" y="4381500"/>
          <p14:tracePt t="117040" x="5813425" y="4373563"/>
          <p14:tracePt t="117057" x="5837238" y="4373563"/>
          <p14:tracePt t="117057" x="5851525" y="4365625"/>
          <p14:tracePt t="117075" x="5927725" y="4351338"/>
          <p14:tracePt t="117092" x="5997575" y="4327525"/>
          <p14:tracePt t="117108" x="6065838" y="4327525"/>
          <p14:tracePt t="117124" x="6111875" y="4313238"/>
          <p14:tracePt t="117140" x="6149975" y="4289425"/>
          <p14:tracePt t="117157" x="6172200" y="4259263"/>
          <p14:tracePt t="117174" x="6202363" y="4229100"/>
          <p14:tracePt t="117191" x="6248400" y="4206875"/>
          <p14:tracePt t="117208" x="6316663" y="4160838"/>
          <p14:tracePt t="117225" x="6378575" y="4130675"/>
          <p14:tracePt t="117225" x="6416675" y="4106863"/>
          <p14:tracePt t="117243" x="6438900" y="4092575"/>
          <p14:tracePt t="117257" x="6499225" y="4030663"/>
          <p14:tracePt t="117275" x="6523038" y="3970338"/>
          <p14:tracePt t="117292" x="6537325" y="3908425"/>
          <p14:tracePt t="117309" x="6561138" y="3856038"/>
          <p14:tracePt t="117325" x="6575425" y="3802063"/>
          <p14:tracePt t="117342" x="6591300" y="3756025"/>
          <p14:tracePt t="117358" x="6599238" y="3679825"/>
          <p14:tracePt t="117375" x="6599238" y="3627438"/>
          <p14:tracePt t="117391" x="6599238" y="3559175"/>
          <p14:tracePt t="117408" x="6599238" y="3505200"/>
          <p14:tracePt t="117424" x="6599238" y="3467100"/>
          <p14:tracePt t="117441" x="6599238" y="3406775"/>
          <p14:tracePt t="117441" x="6599238" y="3382963"/>
          <p14:tracePt t="117459" x="6599238" y="3336925"/>
          <p14:tracePt t="117475" x="6599238" y="3314700"/>
          <p14:tracePt t="117492" x="6599238" y="3292475"/>
          <p14:tracePt t="117508" x="6599238" y="3268663"/>
          <p14:tracePt t="117527" x="6599238" y="3254375"/>
          <p14:tracePt t="117542" x="6599238" y="3230563"/>
          <p14:tracePt t="117558" x="6599238" y="3208338"/>
          <p14:tracePt t="117574" x="6583363" y="3192463"/>
          <p14:tracePt t="117590" x="6583363" y="3178175"/>
          <p14:tracePt t="118219" x="6583363" y="3170238"/>
          <p14:tracePt t="118251" x="6583363" y="3162300"/>
          <p14:tracePt t="118275" x="6583363" y="3154363"/>
          <p14:tracePt t="118299" x="6583363" y="3146425"/>
          <p14:tracePt t="118331" x="6591300" y="3146425"/>
          <p14:tracePt t="118340" x="6591300" y="3140075"/>
          <p14:tracePt t="118571" x="6591300" y="3124200"/>
          <p14:tracePt t="118667" x="6591300" y="3108325"/>
          <p14:tracePt t="118683" x="6591300" y="3116263"/>
          <p14:tracePt t="118747" x="6591300" y="3124200"/>
          <p14:tracePt t="118755" x="6591300" y="3132138"/>
          <p14:tracePt t="118763" x="6591300" y="3140075"/>
          <p14:tracePt t="118835" x="6591300" y="3132138"/>
          <p14:tracePt t="119331" x="6575425" y="3132138"/>
          <p14:tracePt t="119531" x="6569075" y="3132138"/>
          <p14:tracePt t="119555" x="6561138" y="3132138"/>
          <p14:tracePt t="119707" x="6545263" y="3124200"/>
          <p14:tracePt t="119715" x="6545263" y="3108325"/>
          <p14:tracePt t="119731" x="6545263" y="3101975"/>
          <p14:tracePt t="119739" x="6545263" y="3086100"/>
          <p14:tracePt t="119756" x="6545263" y="3078163"/>
          <p14:tracePt t="119771" x="6545263" y="3070225"/>
          <p14:tracePt t="119788" x="6537325" y="3070225"/>
          <p14:tracePt t="119835" x="6537325" y="3055938"/>
          <p14:tracePt t="119867" x="6537325" y="3040063"/>
          <p14:tracePt t="119875" x="6530975" y="3032125"/>
          <p14:tracePt t="119888" x="6523038" y="3009900"/>
          <p14:tracePt t="119906" x="6484938" y="2949575"/>
          <p14:tracePt t="119906" x="6484938" y="2933700"/>
          <p14:tracePt t="119924" x="6484938" y="2895600"/>
          <p14:tracePt t="119939" x="6461125" y="2865438"/>
          <p14:tracePt t="119956" x="6461125" y="2849563"/>
          <p14:tracePt t="119972" x="6461125" y="2841625"/>
          <p14:tracePt t="119995" x="6461125" y="2827338"/>
          <p14:tracePt t="120006" x="6454775" y="2819400"/>
          <p14:tracePt t="120024" x="6446838" y="2773363"/>
          <p14:tracePt t="120038" x="6430963" y="2735263"/>
          <p14:tracePt t="120054" x="6400800" y="2674938"/>
          <p14:tracePt t="120072" x="6378575" y="2628900"/>
          <p14:tracePt t="120089" x="6378575" y="2590800"/>
          <p14:tracePt t="120089" x="6378575" y="2574925"/>
          <p14:tracePt t="120107" x="6378575" y="2560638"/>
          <p14:tracePt t="120121" x="6362700" y="2544763"/>
          <p14:tracePt t="120138" x="6362700" y="2530475"/>
          <p14:tracePt t="120187" x="6340475" y="2514600"/>
          <p14:tracePt t="120195" x="6324600" y="2484438"/>
          <p14:tracePt t="120205" x="6294438" y="2454275"/>
          <p14:tracePt t="120222" x="6278563" y="2430463"/>
          <p14:tracePt t="120238" x="6264275" y="2422525"/>
          <p14:tracePt t="120255" x="6248400" y="2416175"/>
          <p14:tracePt t="120272" x="6202363" y="2392363"/>
          <p14:tracePt t="120288" x="6149975" y="2354263"/>
          <p14:tracePt t="120288" x="6126163" y="2339975"/>
          <p14:tracePt t="120307" x="6103938" y="2339975"/>
          <p14:tracePt t="120321" x="6035675" y="2332038"/>
          <p14:tracePt t="120339" x="5973763" y="2324100"/>
          <p14:tracePt t="120356" x="5897563" y="2308225"/>
          <p14:tracePt t="120372" x="5813425" y="2301875"/>
          <p14:tracePt t="120389" x="5761038" y="2286000"/>
          <p14:tracePt t="120405" x="5692775" y="2286000"/>
          <p14:tracePt t="120422" x="5578475" y="2286000"/>
          <p14:tracePt t="120438" x="5440363" y="2286000"/>
          <p14:tracePt t="120455" x="5295900" y="2286000"/>
          <p14:tracePt t="120472" x="5173663" y="2286000"/>
          <p14:tracePt t="120488" x="5113338" y="2286000"/>
          <p14:tracePt t="120505" x="5051425" y="2286000"/>
          <p14:tracePt t="120505" x="5021263" y="2286000"/>
          <p14:tracePt t="120525" x="4999038" y="2286000"/>
          <p14:tracePt t="120538" x="4914900" y="2286000"/>
          <p14:tracePt t="120553" x="4816475" y="2286000"/>
          <p14:tracePt t="120571" x="4740275" y="2286000"/>
          <p14:tracePt t="120589" x="4632325" y="2286000"/>
          <p14:tracePt t="120605" x="4518025" y="2286000"/>
          <p14:tracePt t="120622" x="4427538" y="2286000"/>
          <p14:tracePt t="120638" x="4359275" y="2286000"/>
          <p14:tracePt t="120655" x="4321175" y="2286000"/>
          <p14:tracePt t="120671" x="4283075" y="2286000"/>
          <p14:tracePt t="120688" x="4244975" y="2293938"/>
          <p14:tracePt t="120704" x="4221163" y="2301875"/>
          <p14:tracePt t="120721" x="4160838" y="2324100"/>
          <p14:tracePt t="120721" x="4130675" y="2332038"/>
          <p14:tracePt t="120739" x="4068763" y="2362200"/>
          <p14:tracePt t="120756" x="4008438" y="2392363"/>
          <p14:tracePt t="120772" x="3962400" y="2422525"/>
          <p14:tracePt t="120788" x="3940175" y="2438400"/>
          <p14:tracePt t="120805" x="3916363" y="2460625"/>
          <p14:tracePt t="120821" x="3908425" y="2468563"/>
          <p14:tracePt t="120837" x="3894138" y="2498725"/>
          <p14:tracePt t="120854" x="3886200" y="2506663"/>
          <p14:tracePt t="120871" x="3863975" y="2536825"/>
          <p14:tracePt t="120888" x="3840163" y="2582863"/>
          <p14:tracePt t="120904" x="3817938" y="2620963"/>
          <p14:tracePt t="120921" x="3787775" y="2689225"/>
          <p14:tracePt t="120921" x="3763963" y="2713038"/>
          <p14:tracePt t="120939" x="3756025" y="2751138"/>
          <p14:tracePt t="120953" x="3717925" y="2811463"/>
          <p14:tracePt t="120972" x="3703638" y="2857500"/>
          <p14:tracePt t="120988" x="3673475" y="2911475"/>
          <p14:tracePt t="121005" x="3641725" y="2963863"/>
          <p14:tracePt t="121021" x="3619500" y="3032125"/>
          <p14:tracePt t="121038" x="3603625" y="3101975"/>
          <p14:tracePt t="121054" x="3597275" y="3154363"/>
          <p14:tracePt t="121071" x="3573463" y="3230563"/>
          <p14:tracePt t="121088" x="3559175" y="3292475"/>
          <p14:tracePt t="121104" x="3535363" y="3352800"/>
          <p14:tracePt t="121104" x="3513138" y="3382963"/>
          <p14:tracePt t="121123" x="3505200" y="3421063"/>
          <p14:tracePt t="121137" x="3497263" y="3505200"/>
          <p14:tracePt t="121137" x="3482975" y="3535363"/>
          <p14:tracePt t="121156" x="3475038" y="3619500"/>
          <p14:tracePt t="121171" x="3475038" y="3687763"/>
          <p14:tracePt t="121188" x="3475038" y="3741738"/>
          <p14:tracePt t="121205" x="3475038" y="3794125"/>
          <p14:tracePt t="121221" x="3475038" y="3817938"/>
          <p14:tracePt t="121237" x="3475038" y="3856038"/>
          <p14:tracePt t="121254" x="3489325" y="3902075"/>
          <p14:tracePt t="121271" x="3527425" y="3932238"/>
          <p14:tracePt t="121287" x="3551238" y="3962400"/>
          <p14:tracePt t="121304" x="3581400" y="4000500"/>
          <p14:tracePt t="121321" x="3603625" y="4030663"/>
          <p14:tracePt t="121338" x="3635375" y="4046538"/>
          <p14:tracePt t="121338" x="3649663" y="4054475"/>
          <p14:tracePt t="121356" x="3695700" y="4068763"/>
          <p14:tracePt t="121372" x="3741738" y="4084638"/>
          <p14:tracePt t="121388" x="3787775" y="4092575"/>
          <p14:tracePt t="121405" x="3802063" y="4092575"/>
          <p14:tracePt t="121421" x="3832225" y="4098925"/>
          <p14:tracePt t="121437" x="3863975" y="4098925"/>
          <p14:tracePt t="121454" x="3940175" y="4106863"/>
          <p14:tracePt t="121470" x="4000500" y="4122738"/>
          <p14:tracePt t="121487" x="4030663" y="4130675"/>
          <p14:tracePt t="121504" x="4046538" y="4137025"/>
          <p14:tracePt t="121520" x="4076700" y="4144963"/>
          <p14:tracePt t="121520" x="4098925" y="4152900"/>
          <p14:tracePt t="121539" x="4114800" y="4160838"/>
          <p14:tracePt t="121553" x="4244975" y="4183063"/>
          <p14:tracePt t="121571" x="4343400" y="4221163"/>
          <p14:tracePt t="121588" x="4381500" y="4221163"/>
          <p14:tracePt t="121605" x="4411663" y="4229100"/>
          <p14:tracePt t="121621" x="4473575" y="4229100"/>
          <p14:tracePt t="121637" x="4564063" y="4237038"/>
          <p14:tracePt t="121654" x="4702175" y="4237038"/>
          <p14:tracePt t="121670" x="4838700" y="4237038"/>
          <p14:tracePt t="121688" x="4930775" y="4237038"/>
          <p14:tracePt t="121704" x="4975225" y="4237038"/>
          <p14:tracePt t="121720" x="4991100" y="4237038"/>
          <p14:tracePt t="121737" x="5006975" y="4237038"/>
          <p14:tracePt t="121753" x="5059363" y="4237038"/>
          <p14:tracePt t="121753" x="5105400" y="4229100"/>
          <p14:tracePt t="121771" x="5211763" y="4206875"/>
          <p14:tracePt t="121787" x="5349875" y="4206875"/>
          <p14:tracePt t="121804" x="5456238" y="4206875"/>
          <p14:tracePt t="121821" x="5516563" y="4206875"/>
          <p14:tracePt t="121837" x="5554663" y="4206875"/>
          <p14:tracePt t="121853" x="5600700" y="4206875"/>
          <p14:tracePt t="121870" x="5692775" y="4198938"/>
          <p14:tracePt t="121886" x="5807075" y="4198938"/>
          <p14:tracePt t="121903" x="5883275" y="4183063"/>
          <p14:tracePt t="121920" x="5905500" y="4183063"/>
          <p14:tracePt t="121937" x="5927725" y="4175125"/>
          <p14:tracePt t="121953" x="5959475" y="4168775"/>
          <p14:tracePt t="121953" x="6003925" y="4168775"/>
          <p14:tracePt t="121971" x="6088063" y="4160838"/>
          <p14:tracePt t="121988" x="6172200" y="4160838"/>
          <p14:tracePt t="122004" x="6226175" y="4160838"/>
          <p14:tracePt t="122021" x="6264275" y="4144963"/>
          <p14:tracePt t="122037" x="6278563" y="4130675"/>
          <p14:tracePt t="122052" x="6332538" y="4130675"/>
          <p14:tracePt t="122069" x="6362700" y="4130675"/>
          <p14:tracePt t="122085" x="6378575" y="4130675"/>
          <p14:tracePt t="122102" x="6384925" y="4130675"/>
          <p14:tracePt t="122147" x="6392863" y="4114800"/>
          <p14:tracePt t="122155" x="6408738" y="4114800"/>
          <p14:tracePt t="122171" x="6416675" y="4098925"/>
          <p14:tracePt t="122186" x="6430963" y="4076700"/>
          <p14:tracePt t="122204" x="6430963" y="4060825"/>
          <p14:tracePt t="122220" x="6430963" y="4046538"/>
          <p14:tracePt t="122236" x="6438900" y="4030663"/>
          <p14:tracePt t="122253" x="6438900" y="4022725"/>
          <p14:tracePt t="122269" x="6454775" y="3992563"/>
          <p14:tracePt t="122286" x="6477000" y="3946525"/>
          <p14:tracePt t="122303" x="6515100" y="3886200"/>
          <p14:tracePt t="122320" x="6523038" y="3794125"/>
          <p14:tracePt t="122336" x="6523038" y="3679825"/>
          <p14:tracePt t="122353" x="6523038" y="3627438"/>
          <p14:tracePt t="122353" x="6523038" y="3589338"/>
          <p14:tracePt t="122371" x="6523038" y="3581400"/>
          <p14:tracePt t="122371" x="6523038" y="3559175"/>
          <p14:tracePt t="122387" x="6523038" y="3521075"/>
          <p14:tracePt t="122404" x="6523038" y="3444875"/>
          <p14:tracePt t="122420" x="6523038" y="3330575"/>
          <p14:tracePt t="122436" x="6523038" y="3216275"/>
          <p14:tracePt t="122453" x="6523038" y="3140075"/>
          <p14:tracePt t="122469" x="6523038" y="3055938"/>
          <p14:tracePt t="122486" x="6499225" y="3001963"/>
          <p14:tracePt t="122503" x="6477000" y="2963863"/>
          <p14:tracePt t="122519" x="6438900" y="2903538"/>
          <p14:tracePt t="122519" x="6416675" y="2865438"/>
          <p14:tracePt t="122539" x="6370638" y="2835275"/>
          <p14:tracePt t="122552" x="6354763" y="2803525"/>
          <p14:tracePt t="122570" x="6308725" y="2743200"/>
          <p14:tracePt t="122587" x="6270625" y="2720975"/>
          <p14:tracePt t="122603" x="6240463" y="2697163"/>
          <p14:tracePt t="122621" x="6210300" y="2674938"/>
          <p14:tracePt t="122637" x="6188075" y="2674938"/>
          <p14:tracePt t="122653" x="6156325" y="2651125"/>
          <p14:tracePt t="122669" x="6111875" y="2644775"/>
          <p14:tracePt t="122686" x="6042025" y="2636838"/>
          <p14:tracePt t="122702" x="5959475" y="2620963"/>
          <p14:tracePt t="122719" x="5867400" y="2613025"/>
          <p14:tracePt t="122736" x="5791200" y="2613025"/>
          <p14:tracePt t="122753" x="5722938" y="2613025"/>
          <p14:tracePt t="122769" x="5646738" y="2598738"/>
          <p14:tracePt t="122769" x="5622925" y="2598738"/>
          <p14:tracePt t="122787" x="5578475" y="2598738"/>
          <p14:tracePt t="122803" x="5554663" y="2574925"/>
          <p14:tracePt t="122820" x="5478463" y="2568575"/>
          <p14:tracePt t="122836" x="5349875" y="2560638"/>
          <p14:tracePt t="122853" x="5181600" y="2536825"/>
          <p14:tracePt t="122869" x="5013325" y="2514600"/>
          <p14:tracePt t="122886" x="4899025" y="2514600"/>
          <p14:tracePt t="122902" x="4846638" y="2514600"/>
          <p14:tracePt t="122919" x="4808538" y="2514600"/>
          <p14:tracePt t="122936" x="4784725" y="2544763"/>
          <p14:tracePt t="122952" x="4708525" y="2560638"/>
          <p14:tracePt t="122969" x="4594225" y="2590800"/>
          <p14:tracePt t="122969" x="4518025" y="2620963"/>
          <p14:tracePt t="122987" x="4465638" y="2636838"/>
          <p14:tracePt t="123002" x="4351338" y="2667000"/>
          <p14:tracePt t="123021" x="4313238" y="2682875"/>
          <p14:tracePt t="123036" x="4275138" y="2705100"/>
          <p14:tracePt t="123052" x="4251325" y="2713038"/>
          <p14:tracePt t="123068" x="4213225" y="2727325"/>
          <p14:tracePt t="123085" x="4160838" y="2751138"/>
          <p14:tracePt t="123101" x="4122738" y="2765425"/>
          <p14:tracePt t="123118" x="4076700" y="2789238"/>
          <p14:tracePt t="123136" x="4030663" y="2819400"/>
          <p14:tracePt t="123152" x="3962400" y="2879725"/>
          <p14:tracePt t="123168" x="3863975" y="2925763"/>
          <p14:tracePt t="123168" x="3832225" y="2955925"/>
          <p14:tracePt t="123187" x="3802063" y="2971800"/>
          <p14:tracePt t="123201" x="3756025" y="3009900"/>
          <p14:tracePt t="123219" x="3741738" y="3017838"/>
          <p14:tracePt t="123237" x="3711575" y="3040063"/>
          <p14:tracePt t="123253" x="3673475" y="3070225"/>
          <p14:tracePt t="123269" x="3641725" y="3101975"/>
          <p14:tracePt t="123286" x="3611563" y="3140075"/>
          <p14:tracePt t="123302" x="3597275" y="3192463"/>
          <p14:tracePt t="123318" x="3573463" y="3246438"/>
          <p14:tracePt t="123336" x="3565525" y="3314700"/>
          <p14:tracePt t="123352" x="3565525" y="3368675"/>
          <p14:tracePt t="123368" x="3565525" y="3421063"/>
          <p14:tracePt t="123368" x="3565525" y="3436938"/>
          <p14:tracePt t="123387" x="3565525" y="3467100"/>
          <p14:tracePt t="123401" x="3565525" y="3535363"/>
          <p14:tracePt t="123419" x="3565525" y="3619500"/>
          <p14:tracePt t="123436" x="3565525" y="3679825"/>
          <p14:tracePt t="123453" x="3573463" y="3749675"/>
          <p14:tracePt t="123469" x="3581400" y="3802063"/>
          <p14:tracePt t="123486" x="3581400" y="3840163"/>
          <p14:tracePt t="123501" x="3597275" y="3878263"/>
          <p14:tracePt t="123519" x="3597275" y="3916363"/>
          <p14:tracePt t="123536" x="3619500" y="3962400"/>
          <p14:tracePt t="123552" x="3649663" y="4016375"/>
          <p14:tracePt t="123568" x="3687763" y="4060825"/>
          <p14:tracePt t="123585" x="3749675" y="4130675"/>
          <p14:tracePt t="123585" x="3771900" y="4144963"/>
          <p14:tracePt t="123603" x="3825875" y="4183063"/>
          <p14:tracePt t="123619" x="3848100" y="4191000"/>
          <p14:tracePt t="123636" x="3863975" y="4198938"/>
          <p14:tracePt t="123652" x="3870325" y="4206875"/>
          <p14:tracePt t="123668" x="3902075" y="4213225"/>
          <p14:tracePt t="123685" x="3954463" y="4221163"/>
          <p14:tracePt t="123701" x="4016375" y="4229100"/>
          <p14:tracePt t="123718" x="4030663" y="4229100"/>
          <p14:tracePt t="123735" x="4046538" y="4237038"/>
          <p14:tracePt t="123762" x="4060825" y="4244975"/>
          <p14:tracePt t="123771" x="4068763" y="4244975"/>
          <p14:tracePt t="123785" x="4122738" y="4251325"/>
          <p14:tracePt t="123802" x="4160838" y="4267200"/>
          <p14:tracePt t="123818" x="4168775" y="4267200"/>
          <p14:tracePt t="123851" x="4175125" y="4267200"/>
          <p14:tracePt t="123883" x="4175125" y="4259263"/>
          <p14:tracePt t="123899" x="4183063" y="4251325"/>
          <p14:tracePt t="124115" x="4191000" y="4251325"/>
          <p14:tracePt t="124122" x="4198938" y="4251325"/>
          <p14:tracePt t="124133" x="4213225" y="4251325"/>
          <p14:tracePt t="124150" x="4267200" y="4251325"/>
          <p14:tracePt t="124168" x="4313238" y="4251325"/>
          <p14:tracePt t="124184" x="4359275" y="4251325"/>
          <p14:tracePt t="124201" x="4403725" y="4251325"/>
          <p14:tracePt t="124201" x="4419600" y="4251325"/>
          <p14:tracePt t="124219" x="4441825" y="4251325"/>
          <p14:tracePt t="124233" x="4511675" y="4251325"/>
          <p14:tracePt t="124252" x="4556125" y="4251325"/>
          <p14:tracePt t="124268" x="4602163" y="4259263"/>
          <p14:tracePt t="124285" x="4648200" y="4259263"/>
          <p14:tracePt t="124301" x="4664075" y="4259263"/>
          <p14:tracePt t="124318" x="4694238" y="4259263"/>
          <p14:tracePt t="124334" x="4716463" y="4259263"/>
          <p14:tracePt t="124351" x="4762500" y="4259263"/>
          <p14:tracePt t="124367" x="4846638" y="4259263"/>
          <p14:tracePt t="124384" x="4899025" y="4259263"/>
          <p14:tracePt t="124401" x="4953000" y="4259263"/>
          <p14:tracePt t="124418" x="5006975" y="4259263"/>
          <p14:tracePt t="124418" x="5021263" y="4259263"/>
          <p14:tracePt t="124435" x="5045075" y="4267200"/>
          <p14:tracePt t="124452" x="5051425" y="4267200"/>
          <p14:tracePt t="124484" x="5067300" y="4267200"/>
          <p14:tracePt t="124491" x="5075238" y="4267200"/>
          <p14:tracePt t="124500" x="5113338" y="4267200"/>
          <p14:tracePt t="124517" x="5143500" y="4267200"/>
          <p14:tracePt t="124535" x="5173663" y="4259263"/>
          <p14:tracePt t="124551" x="5219700" y="4244975"/>
          <p14:tracePt t="124567" x="5257800" y="4244975"/>
          <p14:tracePt t="124584" x="5280025" y="4244975"/>
          <p14:tracePt t="124600" x="5287963" y="4237038"/>
          <p14:tracePt t="124617" x="5295900" y="4237038"/>
          <p14:tracePt t="124642" x="5303838" y="4237038"/>
          <p14:tracePt t="124652" x="5341938" y="4221163"/>
          <p14:tracePt t="124668" x="5387975" y="4198938"/>
          <p14:tracePt t="124684" x="5410200" y="4198938"/>
          <p14:tracePt t="124700" x="5456238" y="4168775"/>
          <p14:tracePt t="124717" x="5464175" y="4160838"/>
          <p14:tracePt t="124734" x="5478463" y="4144963"/>
          <p14:tracePt t="124787" x="5486400" y="4137025"/>
          <p14:tracePt t="124795" x="5486400" y="4130675"/>
          <p14:tracePt t="124802" x="5502275" y="4106863"/>
          <p14:tracePt t="124816" x="5516563" y="4092575"/>
          <p14:tracePt t="124833" x="5540375" y="4060825"/>
          <p14:tracePt t="124851" x="5554663" y="4054475"/>
          <p14:tracePt t="124868" x="5554663" y="4046538"/>
          <p14:tracePt t="124884" x="5554663" y="4038600"/>
          <p14:tracePt t="124907" x="5554663" y="4022725"/>
          <p14:tracePt t="124922" x="5554663" y="4016375"/>
          <p14:tracePt t="124933" x="5554663" y="4008438"/>
          <p14:tracePt t="124950" x="5554663" y="3992563"/>
          <p14:tracePt t="124966" x="5554663" y="3984625"/>
          <p14:tracePt t="124983" x="5554663" y="3970338"/>
          <p14:tracePt t="125000" x="5532438" y="3954463"/>
          <p14:tracePt t="125024" x="5502275" y="3924300"/>
          <p14:tracePt t="125037" x="5486400" y="3908425"/>
          <p14:tracePt t="125048" x="5440363" y="3878263"/>
          <p14:tracePt t="125065" x="5402263" y="3840163"/>
          <p14:tracePt t="125084" x="5387975" y="3840163"/>
          <p14:tracePt t="125101" x="5372100" y="3825875"/>
          <p14:tracePt t="125116" x="5341938" y="3817938"/>
          <p14:tracePt t="125133" x="5326063" y="3810000"/>
          <p14:tracePt t="125149" x="5318125" y="3810000"/>
          <p14:tracePt t="125178" x="5295900" y="3810000"/>
          <p14:tracePt t="125187" x="5280025" y="3810000"/>
          <p14:tracePt t="125202" x="5265738" y="3810000"/>
          <p14:tracePt t="125216" x="5235575" y="3810000"/>
          <p14:tracePt t="125233" x="5219700" y="3810000"/>
          <p14:tracePt t="125249" x="5203825" y="3810000"/>
          <p14:tracePt t="125267" x="5189538" y="3810000"/>
          <p14:tracePt t="125299" x="5181600" y="3817938"/>
          <p14:tracePt t="125307" x="5173663" y="3825875"/>
          <p14:tracePt t="125316" x="5151438" y="3848100"/>
          <p14:tracePt t="125333" x="5135563" y="3878263"/>
          <p14:tracePt t="125350" x="5121275" y="3894138"/>
          <p14:tracePt t="125367" x="5113338" y="3902075"/>
          <p14:tracePt t="125386" x="5113338" y="3908425"/>
          <p14:tracePt t="125402" x="5113338" y="3916363"/>
          <p14:tracePt t="125416" x="5105400" y="3932238"/>
          <p14:tracePt t="125432" x="5105400" y="3954463"/>
          <p14:tracePt t="125432" x="5105400" y="3962400"/>
          <p14:tracePt t="125451" x="5105400" y="3992563"/>
          <p14:tracePt t="125467" x="5105400" y="4008438"/>
          <p14:tracePt t="125483" x="5105400" y="4038600"/>
          <p14:tracePt t="125500" x="5105400" y="4054475"/>
          <p14:tracePt t="125518" x="5105400" y="4092575"/>
          <p14:tracePt t="125533" x="5105400" y="4122738"/>
          <p14:tracePt t="125550" x="5113338" y="4144963"/>
          <p14:tracePt t="125566" x="5113338" y="4152900"/>
          <p14:tracePt t="125582" x="5113338" y="4168775"/>
          <p14:tracePt t="125600" x="5135563" y="4191000"/>
          <p14:tracePt t="125616" x="5143500" y="4206875"/>
          <p14:tracePt t="125633" x="5151438" y="4221163"/>
          <p14:tracePt t="125633" x="5159375" y="4221163"/>
          <p14:tracePt t="125651" x="5165725" y="4237038"/>
          <p14:tracePt t="125667" x="5173663" y="4237038"/>
          <p14:tracePt t="125683" x="5173663" y="4244975"/>
          <p14:tracePt t="125699" x="5181600" y="4251325"/>
          <p14:tracePt t="125716" x="5203825" y="4259263"/>
          <p14:tracePt t="125733" x="5227638" y="4275138"/>
          <p14:tracePt t="125749" x="5249863" y="4275138"/>
          <p14:tracePt t="125766" x="5265738" y="4283075"/>
          <p14:tracePt t="125782" x="5273675" y="4283075"/>
          <p14:tracePt t="125799" x="5280025" y="4283075"/>
          <p14:tracePt t="125816" x="5295900" y="4283075"/>
          <p14:tracePt t="125833" x="5326063" y="4275138"/>
          <p14:tracePt t="125849" x="5402263" y="4237038"/>
          <p14:tracePt t="125867" x="5456238" y="4213225"/>
          <p14:tracePt t="125882" x="5508625" y="4175125"/>
          <p14:tracePt t="125900" x="5516563" y="4144963"/>
          <p14:tracePt t="125916" x="5524500" y="4130675"/>
          <p14:tracePt t="125933" x="5524500" y="4114800"/>
          <p14:tracePt t="125949" x="5524500" y="4106863"/>
          <p14:tracePt t="125971" x="5524500" y="4092575"/>
          <p14:tracePt t="126004" x="5524500" y="4084638"/>
          <p14:tracePt t="126026" x="5524500" y="4076700"/>
          <p14:tracePt t="126034" x="5524500" y="4060825"/>
          <p14:tracePt t="126047" x="5546725" y="4038600"/>
          <p14:tracePt t="126064" x="5546725" y="4016375"/>
          <p14:tracePt t="126081" x="5554663" y="3992563"/>
          <p14:tracePt t="126081" x="5554663" y="3984625"/>
          <p14:tracePt t="126099" x="5554663" y="3970338"/>
          <p14:tracePt t="126115" x="5554663" y="3962400"/>
          <p14:tracePt t="126133" x="5554663" y="3954463"/>
          <p14:tracePt t="126149" x="5554663" y="3946525"/>
          <p14:tracePt t="126170" x="5546725" y="3946525"/>
          <p14:tracePt t="126211" x="5532438" y="3940175"/>
          <p14:tracePt t="126219" x="5524500" y="3940175"/>
          <p14:tracePt t="126235" x="5508625" y="3940175"/>
          <p14:tracePt t="126248" x="5502275" y="3932238"/>
          <p14:tracePt t="126265" x="5494338" y="3932238"/>
          <p14:tracePt t="126282" x="5486400" y="3932238"/>
          <p14:tracePt t="126322" x="5478463" y="3932238"/>
          <p14:tracePt t="126331" x="5464175" y="3932238"/>
          <p14:tracePt t="126339" x="5456238" y="3932238"/>
          <p14:tracePt t="126349" x="5448300" y="3932238"/>
          <p14:tracePt t="126365" x="5440363" y="3932238"/>
          <p14:tracePt t="126395" x="5432425" y="3932238"/>
          <p14:tracePt t="126410" x="5426075" y="3932238"/>
          <p14:tracePt t="126442" x="5410200" y="3932238"/>
          <p14:tracePt t="126459" x="5402263" y="3932238"/>
          <p14:tracePt t="126531" x="5394325" y="3932238"/>
          <p14:tracePt t="126563" x="5387975" y="3932238"/>
          <p14:tracePt t="126579" x="5380038" y="3932238"/>
          <p14:tracePt t="126819" x="5372100" y="3932238"/>
          <p14:tracePt t="126827" x="5356225" y="3932238"/>
          <p14:tracePt t="126882" x="5349875" y="3932238"/>
          <p14:tracePt t="126915" x="5341938" y="3932238"/>
          <p14:tracePt t="126922" x="5334000" y="3940175"/>
          <p14:tracePt t="126932" x="5326063" y="3946525"/>
          <p14:tracePt t="126955" x="5318125" y="3954463"/>
          <p14:tracePt t="126971" x="5311775" y="3962400"/>
          <p14:tracePt t="126981" x="5303838" y="3970338"/>
          <p14:tracePt t="127002" x="5295900" y="3970338"/>
          <p14:tracePt t="127020" x="5295900" y="3978275"/>
          <p14:tracePt t="127034" x="5287963" y="3984625"/>
          <p14:tracePt t="127047" x="5280025" y="3992563"/>
          <p14:tracePt t="127063" x="5273675" y="4008438"/>
          <p14:tracePt t="127080" x="5265738" y="4022725"/>
          <p14:tracePt t="127098" x="5265738" y="4030663"/>
          <p14:tracePt t="127115" x="5265738" y="4038600"/>
          <p14:tracePt t="127131" x="5257800" y="4038600"/>
          <p14:tracePt t="127148" x="5257800" y="4060825"/>
          <p14:tracePt t="127165" x="5257800" y="4084638"/>
          <p14:tracePt t="127181" x="5257800" y="4092575"/>
          <p14:tracePt t="127197" x="5257800" y="4098925"/>
          <p14:tracePt t="127214" x="5257800" y="4114800"/>
          <p14:tracePt t="127231" x="5257800" y="4130675"/>
          <p14:tracePt t="127248" x="5257800" y="4137025"/>
          <p14:tracePt t="127264" x="5257800" y="4144963"/>
          <p14:tracePt t="127280" x="5257800" y="4152900"/>
          <p14:tracePt t="127298" x="5257800" y="4160838"/>
          <p14:tracePt t="127314" x="5257800" y="4168775"/>
          <p14:tracePt t="127330" x="5257800" y="4175125"/>
          <p14:tracePt t="127355" x="5257800" y="4183063"/>
          <p14:tracePt t="127386" x="5265738" y="4191000"/>
          <p14:tracePt t="127394" x="5273675" y="4191000"/>
          <p14:tracePt t="127410" x="5287963" y="4191000"/>
          <p14:tracePt t="127427" x="5295900" y="4191000"/>
          <p14:tracePt t="127442" x="5311775" y="4191000"/>
          <p14:tracePt t="127459" x="5318125" y="4191000"/>
          <p14:tracePt t="127475" x="5326063" y="4191000"/>
          <p14:tracePt t="127482" x="5334000" y="4191000"/>
          <p14:tracePt t="127507" x="5341938" y="4183063"/>
          <p14:tracePt t="127531" x="5349875" y="4175125"/>
          <p14:tracePt t="127538" x="5356225" y="4168775"/>
          <p14:tracePt t="127555" x="5356225" y="4160838"/>
          <p14:tracePt t="127565" x="5372100" y="4152900"/>
          <p14:tracePt t="127580" x="5380038" y="4137025"/>
          <p14:tracePt t="127597" x="5387975" y="4130675"/>
          <p14:tracePt t="127614" x="5387975" y="4122738"/>
          <p14:tracePt t="127630" x="5387975" y="4114800"/>
          <p14:tracePt t="127675" x="5387975" y="4106863"/>
          <p14:tracePt t="127731" x="5380038" y="4106863"/>
          <p14:tracePt t="128692" x="5372100" y="4114800"/>
          <p14:tracePt t="129171" x="5364163" y="4122738"/>
          <p14:tracePt t="129586" x="5341938" y="4137025"/>
          <p14:tracePt t="129642" x="5326063" y="4144963"/>
          <p14:tracePt t="129659" x="5318125" y="4160838"/>
          <p14:tracePt t="129667" x="5311775" y="4168775"/>
          <p14:tracePt t="129678" x="5280025" y="4168775"/>
          <p14:tracePt t="129696" x="5219700" y="4206875"/>
          <p14:tracePt t="129712" x="5127625" y="4237038"/>
          <p14:tracePt t="129728" x="4999038" y="4283075"/>
          <p14:tracePt t="129745" x="4899025" y="4327525"/>
          <p14:tracePt t="129745" x="4838700" y="4351338"/>
          <p14:tracePt t="129764" x="4800600" y="4365625"/>
          <p14:tracePt t="129764" x="4770438" y="4389438"/>
          <p14:tracePt t="129780" x="4716463" y="4411663"/>
          <p14:tracePt t="129796" x="4640263" y="4449763"/>
          <p14:tracePt t="129813" x="4541838" y="4487863"/>
          <p14:tracePt t="129829" x="4511675" y="4518025"/>
          <p14:tracePt t="129846" x="4473575" y="4541838"/>
          <p14:tracePt t="129862" x="4435475" y="4572000"/>
          <p14:tracePt t="129878" x="4373563" y="4587875"/>
          <p14:tracePt t="129895" x="4244975" y="4610100"/>
          <p14:tracePt t="129912" x="4092575" y="4664075"/>
          <p14:tracePt t="129928" x="3908425" y="4708525"/>
          <p14:tracePt t="129945" x="3771900" y="4754563"/>
          <p14:tracePt t="129945" x="3695700" y="4770438"/>
          <p14:tracePt t="129963" x="3657600" y="4784725"/>
          <p14:tracePt t="129978" x="3521075" y="4816475"/>
          <p14:tracePt t="129996" x="3375025" y="4854575"/>
          <p14:tracePt t="130012" x="3192463" y="4892675"/>
          <p14:tracePt t="130031" x="3017838" y="4930775"/>
          <p14:tracePt t="130046" x="2873375" y="4975225"/>
          <p14:tracePt t="130062" x="2735263" y="5021263"/>
          <p14:tracePt t="130078" x="2628900" y="5051425"/>
          <p14:tracePt t="130095" x="2530475" y="5067300"/>
          <p14:tracePt t="130112" x="2408238" y="5083175"/>
          <p14:tracePt t="130128" x="2286000" y="5089525"/>
          <p14:tracePt t="130144" x="2171700" y="5097463"/>
          <p14:tracePt t="130160" x="2087563" y="5097463"/>
          <p14:tracePt t="130177" x="2035175" y="5097463"/>
          <p14:tracePt t="130195" x="1973263" y="5105400"/>
          <p14:tracePt t="130212" x="1927225" y="5113338"/>
          <p14:tracePt t="130228" x="1889125" y="5113338"/>
          <p14:tracePt t="130245" x="1889125" y="5121275"/>
          <p14:tracePt t="130261" x="1882775" y="5121275"/>
          <p14:tracePt t="130307" x="1866900" y="5121275"/>
          <p14:tracePt t="130322" x="1851025" y="5121275"/>
          <p14:tracePt t="131224" x="1866900" y="5121275"/>
          <p14:tracePt t="131739" x="1874838" y="5113338"/>
          <p14:tracePt t="131754" x="1874838" y="5105400"/>
          <p14:tracePt t="131762" x="1882775" y="5089525"/>
          <p14:tracePt t="131776" x="1882775" y="5075238"/>
          <p14:tracePt t="131793" x="1889125" y="5045075"/>
          <p14:tracePt t="131793" x="1905000" y="5021263"/>
          <p14:tracePt t="131811" x="1905000" y="4991100"/>
          <p14:tracePt t="131828" x="1927225" y="4960938"/>
          <p14:tracePt t="131844" x="1927225" y="4975225"/>
          <p14:tracePt t="132122" x="1927225" y="4991100"/>
          <p14:tracePt t="132131" x="1927225" y="5021263"/>
          <p14:tracePt t="132142" x="1935163" y="5067300"/>
          <p14:tracePt t="132159" x="1935163" y="5083175"/>
          <p14:tracePt t="132176" x="1958975" y="5135563"/>
          <p14:tracePt t="132193" x="1973263" y="5197475"/>
          <p14:tracePt t="132210" x="1989138" y="5280025"/>
          <p14:tracePt t="132227" x="2011363" y="5341938"/>
          <p14:tracePt t="132244" x="2019300" y="5394325"/>
          <p14:tracePt t="132260" x="2019300" y="5426075"/>
          <p14:tracePt t="132277" x="2019300" y="5464175"/>
          <p14:tracePt t="132293" x="2027238" y="5494338"/>
          <p14:tracePt t="132309" x="2027238" y="5524500"/>
          <p14:tracePt t="132326" x="2035175" y="5562600"/>
          <p14:tracePt t="132342" x="2035175" y="5592763"/>
          <p14:tracePt t="132359" x="2035175" y="5630863"/>
          <p14:tracePt t="132376" x="2049463" y="5668963"/>
          <p14:tracePt t="132392" x="2049463" y="5699125"/>
          <p14:tracePt t="132409" x="2065338" y="5730875"/>
          <p14:tracePt t="132409" x="2065338" y="5745163"/>
          <p14:tracePt t="132427" x="2079625" y="5783263"/>
          <p14:tracePt t="132442" x="2087563" y="5845175"/>
          <p14:tracePt t="132460" x="2079625" y="5867400"/>
          <p14:tracePt t="132476" x="2079625" y="5883275"/>
          <p14:tracePt t="132493" x="2079625" y="5889625"/>
          <p14:tracePt t="132526" x="2073275" y="5897563"/>
          <p14:tracePt t="132530" x="2073275" y="5913438"/>
          <p14:tracePt t="132546" x="2073275" y="5921375"/>
          <p14:tracePt t="132557" x="2073275" y="5935663"/>
          <p14:tracePt t="132574" x="2073275" y="5927725"/>
          <p14:tracePt t="133042" x="2073275" y="5921375"/>
          <p14:tracePt t="133051" x="2073275" y="5913438"/>
          <p14:tracePt t="133082" x="2073275" y="5897563"/>
          <p14:tracePt t="133099" x="2073275" y="5883275"/>
          <p14:tracePt t="133115" x="2073275" y="5859463"/>
          <p14:tracePt t="133123" x="2073275" y="5829300"/>
          <p14:tracePt t="133139" x="2073275" y="5813425"/>
          <p14:tracePt t="133155" x="2073275" y="5791200"/>
          <p14:tracePt t="133171" x="2087563" y="5791200"/>
          <p14:tracePt t="133179" x="2087563" y="5761038"/>
          <p14:tracePt t="133195" x="2087563" y="5745163"/>
          <p14:tracePt t="133208" x="2095500" y="5707063"/>
          <p14:tracePt t="133226" x="2111375" y="5622925"/>
          <p14:tracePt t="133226" x="2125663" y="5592763"/>
          <p14:tracePt t="133243" x="2133600" y="5562600"/>
          <p14:tracePt t="133259" x="2133600" y="5524500"/>
          <p14:tracePt t="133276" x="2149475" y="5502275"/>
          <p14:tracePt t="133292" x="2149475" y="5470525"/>
          <p14:tracePt t="133309" x="2171700" y="5402263"/>
          <p14:tracePt t="133325" x="2209800" y="5295900"/>
          <p14:tracePt t="133342" x="2255838" y="5189538"/>
          <p14:tracePt t="133358" x="2278063" y="5121275"/>
          <p14:tracePt t="133375" x="2278063" y="5075238"/>
          <p14:tracePt t="133392" x="2278063" y="5037138"/>
          <p14:tracePt t="133408" x="2278063" y="4991100"/>
          <p14:tracePt t="133425" x="2301875" y="4953000"/>
          <p14:tracePt t="133425" x="2301875" y="4945063"/>
          <p14:tracePt t="133443" x="2308225" y="4930775"/>
          <p14:tracePt t="133457" x="2308225" y="4922838"/>
          <p14:tracePt t="133482" x="2316163" y="4922838"/>
          <p14:tracePt t="133492" x="2316163" y="4906963"/>
          <p14:tracePt t="133508" x="2332038" y="4892675"/>
          <p14:tracePt t="133527" x="2332038" y="4884738"/>
          <p14:tracePt t="133541" x="2332038" y="4876800"/>
          <p14:tracePt t="133557" x="2339975" y="4876800"/>
          <p14:tracePt t="133659" x="2339975" y="4884738"/>
          <p14:tracePt t="133674" x="2339975" y="4892675"/>
          <p14:tracePt t="133858" x="2346325" y="4892675"/>
          <p14:tracePt t="133875" x="2354263" y="4892675"/>
          <p14:tracePt t="133891" x="2370138" y="4899025"/>
          <p14:tracePt t="133898" x="2384425" y="4906963"/>
          <p14:tracePt t="133908" x="2430463" y="4914900"/>
          <p14:tracePt t="133925" x="2460625" y="4914900"/>
          <p14:tracePt t="133941" x="2484438" y="4914900"/>
          <p14:tracePt t="133957" x="2522538" y="4922838"/>
          <p14:tracePt t="133975" x="2574925" y="4922838"/>
          <p14:tracePt t="133991" x="2644775" y="4922838"/>
          <p14:tracePt t="134007" x="2689225" y="4937125"/>
          <p14:tracePt t="134025" x="2735263" y="4945063"/>
          <p14:tracePt t="134041" x="2773363" y="4945063"/>
          <p14:tracePt t="134056" x="2841625" y="4945063"/>
          <p14:tracePt t="134073" x="2933700" y="4945063"/>
          <p14:tracePt t="134091" x="2987675" y="4945063"/>
          <p14:tracePt t="134108" x="3048000" y="4945063"/>
          <p14:tracePt t="134125" x="3146425" y="4945063"/>
          <p14:tracePt t="134141" x="3268663" y="4968875"/>
          <p14:tracePt t="134157" x="3451225" y="4999038"/>
          <p14:tracePt t="134174" x="3619500" y="5021263"/>
          <p14:tracePt t="134190" x="3703638" y="5037138"/>
          <p14:tracePt t="134207" x="3717925" y="5037138"/>
          <p14:tracePt t="134224" x="3741738" y="5037138"/>
          <p14:tracePt t="134258" x="3771900" y="5037138"/>
          <p14:tracePt t="134267" x="3802063" y="5037138"/>
          <p14:tracePt t="134275" x="3902075" y="5037138"/>
          <p14:tracePt t="134291" x="3954463" y="5037138"/>
          <p14:tracePt t="134308" x="3962400" y="5045075"/>
          <p14:tracePt t="134378" x="3962400" y="5051425"/>
          <p14:tracePt t="134411" x="3954463" y="5051425"/>
          <p14:tracePt t="134427" x="3946525" y="5051425"/>
          <p14:tracePt t="134442" x="3940175" y="5059363"/>
          <p14:tracePt t="134450" x="3932238" y="5059363"/>
          <p14:tracePt t="134458" x="3908425" y="5059363"/>
          <p14:tracePt t="134473" x="3863975" y="5059363"/>
          <p14:tracePt t="134492" x="3810000" y="5059363"/>
          <p14:tracePt t="134508" x="3779838" y="5059363"/>
          <p14:tracePt t="134524" x="3763963" y="5059363"/>
          <p14:tracePt t="134541" x="3741738" y="5059363"/>
          <p14:tracePt t="134557" x="3725863" y="5059363"/>
          <p14:tracePt t="134574" x="3703638" y="5059363"/>
          <p14:tracePt t="134590" x="3665538" y="5059363"/>
          <p14:tracePt t="134607" x="3635375" y="5059363"/>
          <p14:tracePt t="134624" x="3597275" y="5059363"/>
          <p14:tracePt t="134640" x="3581400" y="5051425"/>
          <p14:tracePt t="134754" x="3589338" y="5051425"/>
          <p14:tracePt t="135594" x="3589338" y="5045075"/>
          <p14:tracePt t="135626" x="3597275" y="5045075"/>
          <p14:tracePt t="135635" x="3603625" y="5045075"/>
          <p14:tracePt t="135658" x="3611563" y="5045075"/>
          <p14:tracePt t="135674" x="3627438" y="5045075"/>
          <p14:tracePt t="135699" x="3641725" y="5045075"/>
          <p14:tracePt t="135706" x="3657600" y="5045075"/>
          <p14:tracePt t="135722" x="3665538" y="5045075"/>
          <p14:tracePt t="135731" x="3679825" y="5045075"/>
          <p14:tracePt t="135740" x="3695700" y="5037138"/>
          <p14:tracePt t="135757" x="3703638" y="5037138"/>
          <p14:tracePt t="135773" x="3711575" y="5037138"/>
          <p14:tracePt t="135794" x="3717925" y="5037138"/>
          <p14:tracePt t="135811" x="3725863" y="5029200"/>
          <p14:tracePt t="135821" x="3749675" y="5029200"/>
          <p14:tracePt t="135839" x="3779838" y="5029200"/>
          <p14:tracePt t="135856" x="3810000" y="5029200"/>
          <p14:tracePt t="135873" x="3840163" y="5029200"/>
          <p14:tracePt t="135889" x="3863975" y="5029200"/>
          <p14:tracePt t="135889" x="3870325" y="5021263"/>
          <p14:tracePt t="135907" x="3886200" y="5021263"/>
          <p14:tracePt t="135923" x="3902075" y="5021263"/>
          <p14:tracePt t="135939" x="3916363" y="5021263"/>
          <p14:tracePt t="135956" x="3924300" y="5021263"/>
          <p14:tracePt t="135972" x="3940175" y="5021263"/>
          <p14:tracePt t="135989" x="3978275" y="5021263"/>
          <p14:tracePt t="136006" x="4022725" y="5021263"/>
          <p14:tracePt t="136023" x="4084638" y="5021263"/>
          <p14:tracePt t="136041" x="4144963" y="5021263"/>
          <p14:tracePt t="136055" x="4168775" y="5021263"/>
          <p14:tracePt t="136071" x="4183063" y="5013325"/>
          <p14:tracePt t="136089" x="4213225" y="5013325"/>
          <p14:tracePt t="136105" x="4343400" y="5013325"/>
          <p14:tracePt t="136123" x="4457700" y="5013325"/>
          <p14:tracePt t="136139" x="4533900" y="5013325"/>
          <p14:tracePt t="136156" x="4556125" y="5006975"/>
          <p14:tracePt t="136171" x="4549775" y="5006975"/>
          <p14:tracePt t="136362" x="4541838" y="5006975"/>
          <p14:tracePt t="136378" x="4533900" y="5006975"/>
          <p14:tracePt t="136450" x="4525963" y="5006975"/>
          <p14:tracePt t="136602" x="4518025" y="4999038"/>
          <p14:tracePt t="137371" x="4518025" y="4991100"/>
          <p14:tracePt t="137402" x="4503738" y="4975225"/>
          <p14:tracePt t="137426" x="4495800" y="4975225"/>
          <p14:tracePt t="137451" x="4487863" y="4975225"/>
          <p14:tracePt t="137458" x="4487863" y="4968875"/>
          <p14:tracePt t="137470" x="4479925" y="4960938"/>
          <p14:tracePt t="137487" x="4449763" y="4930775"/>
          <p14:tracePt t="137503" x="4441825" y="4922838"/>
          <p14:tracePt t="137530" x="4435475" y="4914900"/>
          <p14:tracePt t="137602" x="4427538" y="4899025"/>
          <p14:tracePt t="137626" x="4427538" y="4884738"/>
          <p14:tracePt t="137635" x="4427538" y="4876800"/>
          <p14:tracePt t="137652" x="4427538" y="4868863"/>
          <p14:tracePt t="137658" x="4427538" y="4860925"/>
          <p14:tracePt t="137674" x="4427538" y="4854575"/>
          <p14:tracePt t="137714" x="4435475" y="4846638"/>
          <p14:tracePt t="137755" x="4449763" y="4830763"/>
          <p14:tracePt t="137771" x="4457700" y="4822825"/>
          <p14:tracePt t="137787" x="4465638" y="4816475"/>
          <p14:tracePt t="137794" x="4473575" y="4816475"/>
          <p14:tracePt t="137804" x="4473575" y="4808538"/>
          <p14:tracePt t="137820" x="4473575" y="4800600"/>
          <p14:tracePt t="137962" x="4465638" y="4800600"/>
          <p14:tracePt t="137994" x="4457700" y="4800600"/>
          <p14:tracePt t="138011" x="4441825" y="4800600"/>
          <p14:tracePt t="138026" x="4419600" y="4792663"/>
          <p14:tracePt t="138042" x="4411663" y="4784725"/>
          <p14:tracePt t="138050" x="4397375" y="4784725"/>
          <p14:tracePt t="138058" x="4389438" y="4762500"/>
          <p14:tracePt t="138069" x="4381500" y="4762500"/>
          <p14:tracePt t="138086" x="4373563" y="4762500"/>
          <p14:tracePt t="138130" x="4365625" y="4762500"/>
          <p14:tracePt t="138194" x="4359275" y="4762500"/>
          <p14:tracePt t="138210" x="4351338" y="4762500"/>
          <p14:tracePt t="138226" x="4343400" y="4754563"/>
          <p14:tracePt t="138242" x="4327525" y="4754563"/>
          <p14:tracePt t="138282" x="4321175" y="4754563"/>
          <p14:tracePt t="138298" x="4313238" y="4754563"/>
          <p14:tracePt t="138306" x="4305300" y="4754563"/>
          <p14:tracePt t="138319" x="4297363" y="4754563"/>
          <p14:tracePt t="138336" x="4283075" y="4754563"/>
          <p14:tracePt t="138352" x="4267200" y="4754563"/>
          <p14:tracePt t="138369" x="4244975" y="4770438"/>
          <p14:tracePt t="138387" x="4237038" y="4784725"/>
          <p14:tracePt t="138402" x="4221163" y="4808538"/>
          <p14:tracePt t="138420" x="4221163" y="4822825"/>
          <p14:tracePt t="138436" x="4213225" y="4854575"/>
          <p14:tracePt t="138452" x="4206875" y="4868863"/>
          <p14:tracePt t="138468" x="4206875" y="4884738"/>
          <p14:tracePt t="138485" x="4206875" y="4906963"/>
          <p14:tracePt t="138502" x="4206875" y="4930775"/>
          <p14:tracePt t="138520" x="4213225" y="4930775"/>
          <p14:tracePt t="138545" x="4229100" y="4930775"/>
          <p14:tracePt t="138553" x="4244975" y="4930775"/>
          <p14:tracePt t="138568" x="4275138" y="4930775"/>
          <p14:tracePt t="138586" x="4297363" y="4930775"/>
          <p14:tracePt t="138603" x="4305300" y="4930775"/>
          <p14:tracePt t="138618" x="4313238" y="4930775"/>
          <p14:tracePt t="138635" x="4321175" y="4922838"/>
          <p14:tracePt t="138673" x="4313238" y="4922838"/>
          <p14:tracePt t="139027" x="4297363" y="4922838"/>
          <p14:tracePt t="139073" x="4283075" y="4922838"/>
          <p14:tracePt t="139082" x="4259263" y="4922838"/>
          <p14:tracePt t="139089" x="4244975" y="4922838"/>
          <p14:tracePt t="139101" x="4191000" y="4922838"/>
          <p14:tracePt t="139118" x="4175125" y="4922838"/>
          <p14:tracePt t="139135" x="4152900" y="4906963"/>
          <p14:tracePt t="139152" x="4130675" y="4906963"/>
          <p14:tracePt t="139168" x="4122738" y="4892675"/>
          <p14:tracePt t="139186" x="4098925" y="4892675"/>
          <p14:tracePt t="139202" x="4076700" y="4892675"/>
          <p14:tracePt t="139218" x="4038600" y="4876800"/>
          <p14:tracePt t="139235" x="3984625" y="4868863"/>
          <p14:tracePt t="139252" x="3946525" y="4868863"/>
          <p14:tracePt t="139268" x="3924300" y="4860925"/>
          <p14:tracePt t="139285" x="3894138" y="4860925"/>
          <p14:tracePt t="139302" x="3840163" y="4860925"/>
          <p14:tracePt t="139318" x="3779838" y="4860925"/>
          <p14:tracePt t="139335" x="3703638" y="4860925"/>
          <p14:tracePt t="139352" x="3665538" y="4860925"/>
          <p14:tracePt t="139368" x="3657600" y="4860925"/>
          <p14:tracePt t="139384" x="3641725" y="4860925"/>
          <p14:tracePt t="139384" x="3635375" y="4860925"/>
          <p14:tracePt t="139402" x="3611563" y="4860925"/>
          <p14:tracePt t="139419" x="3597275" y="4860925"/>
          <p14:tracePt t="139435" x="3589338" y="4860925"/>
          <p14:tracePt t="139451" x="3565525" y="4860925"/>
          <p14:tracePt t="139473" x="3573463" y="4860925"/>
          <p14:tracePt t="139721" x="3581400" y="4860925"/>
          <p14:tracePt t="140025" x="3581400" y="4854575"/>
          <p14:tracePt t="140145" x="3589338" y="4854575"/>
          <p14:tracePt t="140170" x="3589338" y="4846638"/>
          <p14:tracePt t="140233" x="3589338" y="4838700"/>
          <p14:tracePt t="140250" x="3597275" y="4830763"/>
          <p14:tracePt t="140266" x="3603625" y="4830763"/>
          <p14:tracePt t="140385" x="3611563" y="4830763"/>
          <p14:tracePt t="140393" x="3619500" y="4830763"/>
          <p14:tracePt t="140409" x="3627438" y="4830763"/>
          <p14:tracePt t="140466" x="3627438" y="4838700"/>
          <p14:tracePt t="140513" x="3627438" y="4846638"/>
          <p14:tracePt t="140530" x="3627438" y="4854575"/>
          <p14:tracePt t="140546" x="3627438" y="4860925"/>
          <p14:tracePt t="140553" x="3627438" y="4868863"/>
          <p14:tracePt t="140566" x="3627438" y="4876800"/>
          <p14:tracePt t="140582" x="3627438" y="4892675"/>
          <p14:tracePt t="140610" x="3611563" y="4884738"/>
          <p14:tracePt t="140777" x="3611563" y="4868863"/>
          <p14:tracePt t="140801" x="3619500" y="4860925"/>
          <p14:tracePt t="140809" x="3627438" y="4854575"/>
          <p14:tracePt t="140825" x="3627438" y="4846638"/>
          <p14:tracePt t="140834" x="3627438" y="4838700"/>
          <p14:tracePt t="140850" x="3627438" y="4830763"/>
          <p14:tracePt t="140867" x="3627438" y="4816475"/>
          <p14:tracePt t="140883" x="3641725" y="4800600"/>
          <p14:tracePt t="140899" x="3641725" y="4792663"/>
          <p14:tracePt t="141369" x="3641725" y="4784725"/>
          <p14:tracePt t="141457" x="3649663" y="4784725"/>
          <p14:tracePt t="141473" x="3657600" y="4784725"/>
          <p14:tracePt t="141505" x="3665538" y="4784725"/>
          <p14:tracePt t="141515" x="3679825" y="4784725"/>
          <p14:tracePt t="141530" x="3695700" y="4784725"/>
          <p14:tracePt t="141537" x="3711575" y="4784725"/>
          <p14:tracePt t="141548" x="3749675" y="4770438"/>
          <p14:tracePt t="141566" x="3779838" y="4770438"/>
          <p14:tracePt t="141582" x="3825875" y="4770438"/>
          <p14:tracePt t="141599" x="3848100" y="4762500"/>
          <p14:tracePt t="141615" x="3856038" y="4762500"/>
          <p14:tracePt t="141631" x="3870325" y="4762500"/>
          <p14:tracePt t="141650" x="3886200" y="4762500"/>
          <p14:tracePt t="141666" x="3916363" y="4762500"/>
          <p14:tracePt t="141683" x="3954463" y="4762500"/>
          <p14:tracePt t="141699" x="3992563" y="4762500"/>
          <p14:tracePt t="141716" x="4000500" y="4762500"/>
          <p14:tracePt t="141731" x="4016375" y="4762500"/>
          <p14:tracePt t="141778" x="4022725" y="4762500"/>
          <p14:tracePt t="141810" x="4030663" y="4762500"/>
          <p14:tracePt t="141817" x="4038600" y="4762500"/>
          <p14:tracePt t="141831" x="4046538" y="4762500"/>
          <p14:tracePt t="141865" x="4046538" y="4754563"/>
          <p14:tracePt t="141961" x="4038600" y="4754563"/>
          <p14:tracePt t="141969" x="4030663" y="4754563"/>
          <p14:tracePt t="141980" x="3970338" y="4762500"/>
          <p14:tracePt t="141998" x="3878263" y="4784725"/>
          <p14:tracePt t="142015" x="3825875" y="4784725"/>
          <p14:tracePt t="142015" x="3802063" y="4784725"/>
          <p14:tracePt t="142034" x="3763963" y="4784725"/>
          <p14:tracePt t="142048" x="3717925" y="4784725"/>
          <p14:tracePt t="142066" x="3703638" y="4792663"/>
          <p14:tracePt t="142082" x="3679825" y="4792663"/>
          <p14:tracePt t="142099" x="3665538" y="4792663"/>
          <p14:tracePt t="142116" x="3657600" y="4792663"/>
          <p14:tracePt t="142132" x="3649663" y="4792663"/>
          <p14:tracePt t="142147" x="3641725" y="4800600"/>
          <p14:tracePt t="142169" x="3635375" y="4800600"/>
          <p14:tracePt t="142180" x="3619500" y="4808538"/>
          <p14:tracePt t="142197" x="3603625" y="4808538"/>
          <p14:tracePt t="142249" x="3597275" y="4816475"/>
          <p14:tracePt t="142273" x="3589338" y="4822825"/>
          <p14:tracePt t="142289" x="3589338" y="4830763"/>
          <p14:tracePt t="142649" x="3597275" y="4830763"/>
          <p14:tracePt t="142665" x="3603625" y="4830763"/>
          <p14:tracePt t="142673" x="3619500" y="4830763"/>
          <p14:tracePt t="142705" x="3627438" y="4830763"/>
          <p14:tracePt t="142721" x="3635375" y="4830763"/>
          <p14:tracePt t="142731" x="3657600" y="4830763"/>
          <p14:tracePt t="142737" x="3679825" y="4830763"/>
          <p14:tracePt t="142747" x="3733800" y="4830763"/>
          <p14:tracePt t="142765" x="3779838" y="4830763"/>
          <p14:tracePt t="142781" x="3817938" y="4830763"/>
          <p14:tracePt t="142797" x="3832225" y="4830763"/>
          <p14:tracePt t="142813" x="3863975" y="4830763"/>
          <p14:tracePt t="142831" x="3940175" y="4830763"/>
          <p14:tracePt t="142847" x="4060825" y="4830763"/>
          <p14:tracePt t="142864" x="4168775" y="4830763"/>
          <p14:tracePt t="142864" x="4191000" y="4830763"/>
          <p14:tracePt t="142882" x="4221163" y="4830763"/>
          <p14:tracePt t="142897" x="4237038" y="4830763"/>
          <p14:tracePt t="142921" x="4259263" y="4830763"/>
          <p14:tracePt t="142937" x="4283075" y="4846638"/>
          <p14:tracePt t="142947" x="4381500" y="4868863"/>
          <p14:tracePt t="142964" x="4457700" y="4876800"/>
          <p14:tracePt t="142980" x="4541838" y="4892675"/>
          <p14:tracePt t="142998" x="4572000" y="4892675"/>
          <p14:tracePt t="142998" x="4587875" y="4892675"/>
          <p14:tracePt t="143018" x="4594225" y="4892675"/>
          <p14:tracePt t="143033" x="4602163" y="4892675"/>
          <p14:tracePt t="143049" x="4625975" y="4892675"/>
          <p14:tracePt t="143062" x="4708525" y="4906963"/>
          <p14:tracePt t="143080" x="4822825" y="4914900"/>
          <p14:tracePt t="143098" x="4860925" y="4914900"/>
          <p14:tracePt t="143115" x="4868863" y="4914900"/>
          <p14:tracePt t="143130" x="4876800" y="4914900"/>
          <p14:tracePt t="143153" x="4884738" y="4914900"/>
          <p14:tracePt t="143164" x="4937125" y="4930775"/>
          <p14:tracePt t="143180" x="5029200" y="4930775"/>
          <p14:tracePt t="143197" x="5113338" y="4937125"/>
          <p14:tracePt t="143214" x="5135563" y="4945063"/>
          <p14:tracePt t="143229" x="5143500" y="4945063"/>
          <p14:tracePt t="143290" x="5151438" y="4945063"/>
          <p14:tracePt t="143297" x="5173663" y="4945063"/>
          <p14:tracePt t="143314" x="5189538" y="4945063"/>
          <p14:tracePt t="143331" x="5203825" y="4953000"/>
          <p14:tracePt t="143363" x="5211763" y="4953000"/>
          <p14:tracePt t="143378" x="5241925" y="4968875"/>
          <p14:tracePt t="143385" x="5257800" y="4968875"/>
          <p14:tracePt t="143397" x="5334000" y="4983163"/>
          <p14:tracePt t="143413" x="5426075" y="5006975"/>
          <p14:tracePt t="143430" x="5456238" y="5006975"/>
          <p14:tracePt t="143446" x="5470525" y="5013325"/>
          <p14:tracePt t="143463" x="5486400" y="5013325"/>
          <p14:tracePt t="143515" x="5502275" y="5021263"/>
          <p14:tracePt t="143521" x="5516563" y="5029200"/>
          <p14:tracePt t="143531" x="5540375" y="5029200"/>
          <p14:tracePt t="143547" x="5546725" y="5029200"/>
          <p14:tracePt t="143569" x="5562600" y="5029200"/>
          <p14:tracePt t="143633" x="5578475" y="5029200"/>
          <p14:tracePt t="143641" x="5584825" y="5029200"/>
          <p14:tracePt t="143649" x="5592763" y="5029200"/>
          <p14:tracePt t="143913" x="5600700" y="5029200"/>
          <p14:tracePt t="143929" x="5608638" y="5029200"/>
          <p14:tracePt t="143946" x="5622925" y="5029200"/>
          <p14:tracePt t="143953" x="5638800" y="5029200"/>
          <p14:tracePt t="143964" x="5676900" y="5029200"/>
          <p14:tracePt t="143980" x="5722938" y="5051425"/>
          <p14:tracePt t="143996" x="5737225" y="5051425"/>
          <p14:tracePt t="144015" x="5753100" y="5059363"/>
          <p14:tracePt t="144113" x="5753100" y="5075238"/>
          <p14:tracePt t="144185" x="5745163" y="5075238"/>
          <p14:tracePt t="145080" x="5737225" y="5083175"/>
          <p14:tracePt t="145345" x="5730875" y="5089525"/>
          <p14:tracePt t="145361" x="5722938" y="5097463"/>
          <p14:tracePt t="145769" x="5715000" y="5097463"/>
          <p14:tracePt t="145833" x="5707063" y="5105400"/>
          <p14:tracePt t="145865" x="5699125" y="5105400"/>
          <p14:tracePt t="145873" x="5692775" y="5121275"/>
          <p14:tracePt t="145889" x="5684838" y="5121275"/>
          <p14:tracePt t="145897" x="5676900" y="5121275"/>
          <p14:tracePt t="145911" x="5638800" y="5135563"/>
          <p14:tracePt t="145927" x="5600700" y="5135563"/>
          <p14:tracePt t="145944" x="5524500" y="5151438"/>
          <p14:tracePt t="145944" x="5478463" y="5159375"/>
          <p14:tracePt t="145962" x="5356225" y="5197475"/>
          <p14:tracePt t="145978" x="5241925" y="5219700"/>
          <p14:tracePt t="145995" x="5097463" y="5257800"/>
          <p14:tracePt t="146013" x="5006975" y="5287963"/>
          <p14:tracePt t="146030" x="4960938" y="5295900"/>
          <p14:tracePt t="146044" x="4914900" y="5318125"/>
          <p14:tracePt t="146061" x="4884738" y="5326063"/>
          <p14:tracePt t="146077" x="4822825" y="5349875"/>
          <p14:tracePt t="146094" x="4762500" y="5364163"/>
          <p14:tracePt t="146111" x="4678363" y="5387975"/>
          <p14:tracePt t="146127" x="4632325" y="5394325"/>
          <p14:tracePt t="146127" x="4618038" y="5394325"/>
          <p14:tracePt t="146146" x="4594225" y="5402263"/>
          <p14:tracePt t="146160" x="4541838" y="5410200"/>
          <p14:tracePt t="146178" x="4457700" y="5432425"/>
          <p14:tracePt t="146195" x="4343400" y="5448300"/>
          <p14:tracePt t="146211" x="4213225" y="5470525"/>
          <p14:tracePt t="146228" x="4122738" y="5478463"/>
          <p14:tracePt t="146244" x="4046538" y="5502275"/>
          <p14:tracePt t="146261" x="3978275" y="5516563"/>
          <p14:tracePt t="146277" x="3908425" y="5532438"/>
          <p14:tracePt t="146295" x="3810000" y="5554663"/>
          <p14:tracePt t="146310" x="3673475" y="5592763"/>
          <p14:tracePt t="146327" x="3565525" y="5630863"/>
          <p14:tracePt t="146345" x="3467100" y="5654675"/>
          <p14:tracePt t="146345" x="3451225" y="5661025"/>
          <p14:tracePt t="146362" x="3436938" y="5676900"/>
          <p14:tracePt t="146362" x="3406775" y="5676900"/>
          <p14:tracePt t="146378" x="3360738" y="5692775"/>
          <p14:tracePt t="146394" x="3298825" y="5707063"/>
          <p14:tracePt t="146411" x="3238500" y="5707063"/>
          <p14:tracePt t="146428" x="3184525" y="5707063"/>
          <p14:tracePt t="146444" x="3178175" y="5707063"/>
          <p14:tracePt t="146460" x="3170238" y="5707063"/>
          <p14:tracePt t="146477" x="3140075" y="5707063"/>
          <p14:tracePt t="146493" x="3094038" y="5707063"/>
          <p14:tracePt t="146510" x="3040063" y="5722938"/>
          <p14:tracePt t="146528" x="2979738" y="5722938"/>
          <p14:tracePt t="146544" x="2941638" y="5745163"/>
          <p14:tracePt t="146561" x="2903538" y="5753100"/>
          <p14:tracePt t="146561" x="2887663" y="5761038"/>
          <p14:tracePt t="146578" x="2873375" y="5768975"/>
          <p14:tracePt t="146594" x="2849563" y="5783263"/>
          <p14:tracePt t="146610" x="2819400" y="5791200"/>
          <p14:tracePt t="146627" x="2773363" y="5799138"/>
          <p14:tracePt t="146644" x="2735263" y="5813425"/>
          <p14:tracePt t="146660" x="2697163" y="5829300"/>
          <p14:tracePt t="146677" x="2659063" y="5829300"/>
          <p14:tracePt t="146694" x="2636838" y="5851525"/>
          <p14:tracePt t="146709" x="2613025" y="5851525"/>
          <p14:tracePt t="146725" x="2568575" y="5859463"/>
          <p14:tracePt t="146743" x="2522538" y="5867400"/>
          <p14:tracePt t="146760" x="2492375" y="5875338"/>
          <p14:tracePt t="146777" x="2514600" y="5875338"/>
          <p14:tracePt t="146881" x="2536825" y="5875338"/>
          <p14:tracePt t="146889" x="2552700" y="5875338"/>
          <p14:tracePt t="146897" x="2574925" y="5875338"/>
          <p14:tracePt t="146909" x="2613025" y="5875338"/>
          <p14:tracePt t="146927" x="2644775" y="5875338"/>
          <p14:tracePt t="146943" x="2697163" y="5875338"/>
          <p14:tracePt t="146960" x="2803525" y="5875338"/>
          <p14:tracePt t="146976" x="2933700" y="5875338"/>
          <p14:tracePt t="146976" x="2979738" y="5875338"/>
          <p14:tracePt t="146994" x="3032125" y="5875338"/>
          <p14:tracePt t="147013" x="3055938" y="5875338"/>
          <p14:tracePt t="147029" x="3070225" y="5875338"/>
          <p14:tracePt t="147043" x="3094038" y="5875338"/>
          <p14:tracePt t="147059" x="3140075" y="5875338"/>
          <p14:tracePt t="147075" x="3230563" y="5883275"/>
          <p14:tracePt t="147092" x="3352800" y="5905500"/>
          <p14:tracePt t="147110" x="3436938" y="5905500"/>
          <p14:tracePt t="147126" x="3475038" y="5905500"/>
          <p14:tracePt t="147143" x="3489325" y="5905500"/>
          <p14:tracePt t="147159" x="3497263" y="5905500"/>
          <p14:tracePt t="147175" x="3505200" y="5905500"/>
          <p14:tracePt t="147192" x="3641725" y="5921375"/>
          <p14:tracePt t="147211" x="3756025" y="5921375"/>
          <p14:tracePt t="147227" x="3870325" y="5927725"/>
          <p14:tracePt t="147242" x="3902075" y="5927725"/>
          <p14:tracePt t="147259" x="3916363" y="5927725"/>
          <p14:tracePt t="147276" x="3924300" y="5927725"/>
          <p14:tracePt t="147313" x="3946525" y="5927725"/>
          <p14:tracePt t="147321" x="3970338" y="5927725"/>
          <p14:tracePt t="147329" x="4000500" y="5927725"/>
          <p14:tracePt t="147342" x="4038600" y="5927725"/>
          <p14:tracePt t="147359" x="4060825" y="5943600"/>
          <p14:tracePt t="147376" x="4068763" y="5943600"/>
          <p14:tracePt t="147392" x="4084638" y="5943600"/>
          <p14:tracePt t="147410" x="4106863" y="5943600"/>
          <p14:tracePt t="147427" x="4144963" y="5943600"/>
          <p14:tracePt t="147443" x="4175125" y="5943600"/>
          <p14:tracePt t="147460" x="4183063" y="5943600"/>
          <p14:tracePt t="148371" x="4191000" y="5943600"/>
          <p14:tracePt t="148737" x="4198938" y="5943600"/>
          <p14:tracePt t="148745" x="4213225" y="5943600"/>
          <p14:tracePt t="148761" x="4221163" y="5943600"/>
          <p14:tracePt t="148785" x="4229100" y="5943600"/>
          <p14:tracePt t="148801" x="4237038" y="5943600"/>
          <p14:tracePt t="148817" x="4244975" y="5943600"/>
          <p14:tracePt t="148826" x="4283075" y="5943600"/>
          <p14:tracePt t="148842" x="4313238" y="5943600"/>
          <p14:tracePt t="148858" x="4343400" y="5943600"/>
          <p14:tracePt t="148875" x="4351338" y="5943600"/>
          <p14:tracePt t="148891" x="4365625" y="5943600"/>
          <p14:tracePt t="148907" x="4373563" y="5943600"/>
          <p14:tracePt t="148924" x="4389438" y="5943600"/>
          <p14:tracePt t="148941" x="4419600" y="5943600"/>
          <p14:tracePt t="148958" x="4465638" y="5943600"/>
          <p14:tracePt t="148975" x="4503738" y="5943600"/>
          <p14:tracePt t="148990" x="4533900" y="5959475"/>
          <p14:tracePt t="149008" x="4541838" y="5959475"/>
          <p14:tracePt t="149027" x="4549775" y="5959475"/>
          <p14:tracePt t="149041" x="4556125" y="5959475"/>
          <p14:tracePt t="149058" x="4572000" y="5959475"/>
          <p14:tracePt t="149075" x="4602163" y="5959475"/>
          <p14:tracePt t="149091" x="4640263" y="5959475"/>
          <p14:tracePt t="149108" x="4686300" y="5959475"/>
          <p14:tracePt t="149125" x="4724400" y="5973763"/>
          <p14:tracePt t="149141" x="4754563" y="5973763"/>
          <p14:tracePt t="149157" x="4770438" y="5973763"/>
          <p14:tracePt t="149175" x="4784725" y="5973763"/>
          <p14:tracePt t="149190" x="4800600" y="5973763"/>
          <p14:tracePt t="149207" x="4816475" y="5973763"/>
          <p14:tracePt t="149224" x="4846638" y="5973763"/>
          <p14:tracePt t="149242" x="4854575" y="5973763"/>
          <p14:tracePt t="149274" x="4876800" y="5973763"/>
          <p14:tracePt t="149305" x="4884738" y="5973763"/>
          <p14:tracePt t="149322" x="4892675" y="5973763"/>
          <p14:tracePt t="149329" x="4899025" y="5973763"/>
          <p14:tracePt t="151139" x="4906963" y="5973763"/>
          <p14:tracePt t="151329" x="4914900" y="5973763"/>
          <p14:tracePt t="151354" x="4930775" y="5965825"/>
          <p14:tracePt t="151361" x="4930775" y="5959475"/>
          <p14:tracePt t="151371" x="4945063" y="5943600"/>
          <p14:tracePt t="151389" x="4953000" y="5927725"/>
          <p14:tracePt t="151409" x="4960938" y="5927725"/>
          <p14:tracePt t="151425" x="4968875" y="5927725"/>
          <p14:tracePt t="151438" x="4975225" y="5921375"/>
          <p14:tracePt t="151455" x="4975225" y="5913438"/>
          <p14:tracePt t="151471" x="4975225" y="5905500"/>
          <p14:tracePt t="151488" x="4991100" y="5883275"/>
          <p14:tracePt t="151506" x="4999038" y="5867400"/>
          <p14:tracePt t="151523" x="5006975" y="5851525"/>
          <p14:tracePt t="151538" x="5013325" y="5851525"/>
          <p14:tracePt t="151554" x="5021263" y="5845175"/>
          <p14:tracePt t="151577" x="5021263" y="5837238"/>
          <p14:tracePt t="151609" x="5021263" y="5829300"/>
          <p14:tracePt t="151618" x="5021263" y="5821363"/>
          <p14:tracePt t="151625" x="5021263" y="5807075"/>
          <p14:tracePt t="151638" x="5037138" y="5791200"/>
          <p14:tracePt t="151655" x="5037138" y="5761038"/>
          <p14:tracePt t="151672" x="5051425" y="5737225"/>
          <p14:tracePt t="151688" x="5051425" y="5730875"/>
          <p14:tracePt t="151706" x="5051425" y="5722938"/>
          <p14:tracePt t="151721" x="5051425" y="5715000"/>
          <p14:tracePt t="151738" x="5051425" y="5707063"/>
          <p14:tracePt t="151754" x="5051425" y="5692775"/>
          <p14:tracePt t="151772" x="5029200" y="5676900"/>
          <p14:tracePt t="151788" x="5013325" y="5668963"/>
          <p14:tracePt t="151804" x="5006975" y="5661025"/>
          <p14:tracePt t="151821" x="4991100" y="5646738"/>
          <p14:tracePt t="151838" x="4991100" y="5630863"/>
          <p14:tracePt t="151854" x="4983163" y="5622925"/>
          <p14:tracePt t="151871" x="4968875" y="5616575"/>
          <p14:tracePt t="151905" x="4953000" y="5616575"/>
          <p14:tracePt t="151921" x="4945063" y="5616575"/>
          <p14:tracePt t="151945" x="4937125" y="5616575"/>
          <p14:tracePt t="151954" x="4930775" y="5616575"/>
          <p14:tracePt t="151971" x="4922838" y="5616575"/>
          <p14:tracePt t="151977" x="4914900" y="5616575"/>
          <p14:tracePt t="151987" x="4899025" y="5616575"/>
          <p14:tracePt t="152089" x="4892675" y="5616575"/>
          <p14:tracePt t="152113" x="4884738" y="5616575"/>
          <p14:tracePt t="152121" x="4876800" y="5622925"/>
          <p14:tracePt t="152129" x="4860925" y="5630863"/>
          <p14:tracePt t="152145" x="4860925" y="5638800"/>
          <p14:tracePt t="152155" x="4854575" y="5638800"/>
          <p14:tracePt t="152177" x="4854575" y="5646738"/>
          <p14:tracePt t="152193" x="4846638" y="5646738"/>
          <p14:tracePt t="152204" x="4838700" y="5661025"/>
          <p14:tracePt t="152221" x="4830763" y="5676900"/>
          <p14:tracePt t="152237" x="4830763" y="5699125"/>
          <p14:tracePt t="152255" x="4822825" y="5737225"/>
          <p14:tracePt t="152271" x="4822825" y="5753100"/>
          <p14:tracePt t="152287" x="4822825" y="5768975"/>
          <p14:tracePt t="152304" x="4822825" y="5775325"/>
          <p14:tracePt t="152304" x="4822825" y="5783263"/>
          <p14:tracePt t="152322" x="4822825" y="5799138"/>
          <p14:tracePt t="152338" x="4830763" y="5813425"/>
          <p14:tracePt t="152354" x="4846638" y="5829300"/>
          <p14:tracePt t="152371" x="4860925" y="5845175"/>
          <p14:tracePt t="152388" x="4876800" y="5851525"/>
          <p14:tracePt t="152405" x="4876800" y="5859463"/>
          <p14:tracePt t="152420" x="4884738" y="5859463"/>
          <p14:tracePt t="152437" x="4892675" y="5859463"/>
          <p14:tracePt t="152481" x="4899025" y="5859463"/>
          <p14:tracePt t="152545" x="4906963" y="5859463"/>
          <p14:tracePt t="152673" x="4914900" y="5867400"/>
          <p14:tracePt t="152689" x="4922838" y="5867400"/>
          <p14:tracePt t="152697" x="4930775" y="5867400"/>
          <p14:tracePt t="152721" x="4937125" y="5867400"/>
          <p14:tracePt t="152729" x="4945063" y="5875338"/>
          <p14:tracePt t="152745" x="4953000" y="5875338"/>
          <p14:tracePt t="152761" x="4960938" y="5875338"/>
          <p14:tracePt t="152771" x="4968875" y="5875338"/>
          <p14:tracePt t="152787" x="4975225" y="5875338"/>
          <p14:tracePt t="152849" x="4983163" y="5875338"/>
          <p14:tracePt t="152865" x="4991100" y="5875338"/>
          <p14:tracePt t="152881" x="4999038" y="5875338"/>
          <p14:tracePt t="152913" x="5006975" y="5867400"/>
          <p14:tracePt t="152945" x="5013325" y="5867400"/>
          <p14:tracePt t="152953" x="5021263" y="5859463"/>
          <p14:tracePt t="152977" x="5021263" y="5837238"/>
          <p14:tracePt t="152986" x="5021263" y="5813425"/>
          <p14:tracePt t="152993" x="5029200" y="5791200"/>
          <p14:tracePt t="153006" x="5059363" y="5768975"/>
          <p14:tracePt t="153020" x="5067300" y="5761038"/>
          <p14:tracePt t="153041" x="5075238" y="5753100"/>
          <p14:tracePt t="153065" x="5075238" y="5745163"/>
          <p14:tracePt t="153113" x="5083175" y="5737225"/>
          <p14:tracePt t="153121" x="5083175" y="5730875"/>
          <p14:tracePt t="153136" x="5089525" y="5722938"/>
          <p14:tracePt t="153154" x="5089525" y="5707063"/>
          <p14:tracePt t="153186" x="5089525" y="5699125"/>
          <p14:tracePt t="153217" x="5089525" y="5692775"/>
          <p14:tracePt t="153234" x="5089525" y="5684838"/>
          <p14:tracePt t="153241" x="5089525" y="5676900"/>
          <p14:tracePt t="153253" x="5089525" y="5654675"/>
          <p14:tracePt t="153270" x="5089525" y="5630863"/>
          <p14:tracePt t="153286" x="5089525" y="5608638"/>
          <p14:tracePt t="153303" x="5089525" y="5592763"/>
          <p14:tracePt t="153319" x="5089525" y="5584825"/>
          <p14:tracePt t="153336" x="5083175" y="5584825"/>
          <p14:tracePt t="153354" x="5067300" y="5570538"/>
          <p14:tracePt t="153371" x="5037138" y="5562600"/>
          <p14:tracePt t="153387" x="5021263" y="5546725"/>
          <p14:tracePt t="153404" x="5013325" y="5540375"/>
          <p14:tracePt t="153419" x="5006975" y="5540375"/>
          <p14:tracePt t="153436" x="4991100" y="5540375"/>
          <p14:tracePt t="153452" x="4975225" y="5524500"/>
          <p14:tracePt t="153470" x="4960938" y="5524500"/>
          <p14:tracePt t="153486" x="4945063" y="5524500"/>
          <p14:tracePt t="153505" x="4937125" y="5524500"/>
          <p14:tracePt t="153521" x="4930775" y="5524500"/>
          <p14:tracePt t="153545" x="4922838" y="5524500"/>
          <p14:tracePt t="153561" x="4906963" y="5524500"/>
          <p14:tracePt t="153593" x="4892675" y="5524500"/>
          <p14:tracePt t="153609" x="4876800" y="5524500"/>
          <p14:tracePt t="153625" x="4868863" y="5524500"/>
          <p14:tracePt t="153634" x="4860925" y="5524500"/>
          <p14:tracePt t="153641" x="4846638" y="5532438"/>
          <p14:tracePt t="153652" x="4808538" y="5546725"/>
          <p14:tracePt t="153670" x="4792663" y="5562600"/>
          <p14:tracePt t="153686" x="4784725" y="5584825"/>
          <p14:tracePt t="153703" x="4770438" y="5592763"/>
          <p14:tracePt t="153719" x="4770438" y="5600700"/>
          <p14:tracePt t="153735" x="4762500" y="5608638"/>
          <p14:tracePt t="153752" x="4746625" y="5622925"/>
          <p14:tracePt t="153770" x="4746625" y="5646738"/>
          <p14:tracePt t="153787" x="4740275" y="5668963"/>
          <p14:tracePt t="153803" x="4740275" y="5699125"/>
          <p14:tracePt t="153820" x="4740275" y="5737225"/>
          <p14:tracePt t="153836" x="4740275" y="5761038"/>
          <p14:tracePt t="153853" x="4740275" y="5775325"/>
          <p14:tracePt t="153869" x="4740275" y="5799138"/>
          <p14:tracePt t="153885" x="4754563" y="5813425"/>
          <p14:tracePt t="153905" x="4762500" y="5829300"/>
          <p14:tracePt t="153921" x="4778375" y="5829300"/>
          <p14:tracePt t="153935" x="4800600" y="5829300"/>
          <p14:tracePt t="153935" x="4816475" y="5845175"/>
          <p14:tracePt t="153954" x="4822825" y="5845175"/>
          <p14:tracePt t="153968" x="4884738" y="5859463"/>
          <p14:tracePt t="153986" x="4906963" y="5867400"/>
          <p14:tracePt t="154003" x="4914900" y="5867400"/>
          <p14:tracePt t="154020" x="4922838" y="5867400"/>
          <p14:tracePt t="154050" x="4930775" y="5867400"/>
          <p14:tracePt t="154105" x="4937125" y="5867400"/>
          <p14:tracePt t="154113" x="4945063" y="5867400"/>
          <p14:tracePt t="154121" x="4953000" y="5859463"/>
          <p14:tracePt t="154225" x="4960938" y="5859463"/>
          <p14:tracePt t="154249" x="4968875" y="5859463"/>
          <p14:tracePt t="154257" x="4968875" y="5837238"/>
          <p14:tracePt t="154268" x="4975225" y="5837238"/>
          <p14:tracePt t="154285" x="4991100" y="5821363"/>
          <p14:tracePt t="154302" x="5006975" y="5807075"/>
          <p14:tracePt t="154319" x="5021263" y="5799138"/>
          <p14:tracePt t="154335" x="5029200" y="5791200"/>
          <p14:tracePt t="154353" x="5037138" y="5783263"/>
          <p14:tracePt t="154368" x="5045075" y="5753100"/>
          <p14:tracePt t="154387" x="5051425" y="5730875"/>
          <p14:tracePt t="154402" x="5067300" y="5707063"/>
          <p14:tracePt t="154419" x="5075238" y="5676900"/>
          <p14:tracePt t="154435" x="5089525" y="5661025"/>
          <p14:tracePt t="154452" x="5089525" y="5646738"/>
          <p14:tracePt t="154469" x="5089525" y="5638800"/>
          <p14:tracePt t="154485" x="5089525" y="5630863"/>
          <p14:tracePt t="154501" x="5089525" y="5622925"/>
          <p14:tracePt t="154561" x="5083175" y="5622925"/>
          <p14:tracePt t="154585" x="5067300" y="5622925"/>
          <p14:tracePt t="154602" x="5051425" y="5608638"/>
          <p14:tracePt t="154609" x="5037138" y="5608638"/>
          <p14:tracePt t="154641" x="5029200" y="5608638"/>
          <p14:tracePt t="154650" x="5021263" y="5608638"/>
          <p14:tracePt t="154657" x="5013325" y="5608638"/>
          <p14:tracePt t="154668" x="5006975" y="5608638"/>
          <p14:tracePt t="154685" x="4999038" y="5600700"/>
          <p14:tracePt t="154701" x="4991100" y="5600700"/>
          <p14:tracePt t="154718" x="4975225" y="5600700"/>
          <p14:tracePt t="154735" x="4968875" y="5600700"/>
          <p14:tracePt t="154769" x="4960938" y="5600700"/>
          <p14:tracePt t="154785" x="4945063" y="5600700"/>
          <p14:tracePt t="154801" x="4937125" y="5600700"/>
          <p14:tracePt t="154818" x="4922838" y="5600700"/>
          <p14:tracePt t="154825" x="4914900" y="5608638"/>
          <p14:tracePt t="154836" x="4899025" y="5608638"/>
          <p14:tracePt t="154851" x="4884738" y="5608638"/>
          <p14:tracePt t="154868" x="4876800" y="5608638"/>
          <p14:tracePt t="154905" x="4868863" y="5622925"/>
          <p14:tracePt t="154929" x="4860925" y="5622925"/>
          <p14:tracePt t="154945" x="4854575" y="5622925"/>
          <p14:tracePt t="154953" x="4846638" y="5630863"/>
          <p14:tracePt t="154968" x="4830763" y="5646738"/>
          <p14:tracePt t="154968" x="4822825" y="5661025"/>
          <p14:tracePt t="154986" x="4816475" y="5684838"/>
          <p14:tracePt t="155002" x="4808538" y="5692775"/>
          <p14:tracePt t="155019" x="4800600" y="5715000"/>
          <p14:tracePt t="155036" x="4792663" y="5737225"/>
          <p14:tracePt t="155053" x="4784725" y="5745163"/>
          <p14:tracePt t="155068" x="4778375" y="5753100"/>
          <p14:tracePt t="155084" x="4778375" y="5768975"/>
          <p14:tracePt t="155101" x="4778375" y="5775325"/>
          <p14:tracePt t="155117" x="4778375" y="5783263"/>
          <p14:tracePt t="155134" x="4770438" y="5791200"/>
          <p14:tracePt t="155153" x="4770438" y="5807075"/>
          <p14:tracePt t="155177" x="4778375" y="5807075"/>
          <p14:tracePt t="155209" x="4792663" y="5807075"/>
          <p14:tracePt t="155225" x="4800600" y="5807075"/>
          <p14:tracePt t="155257" x="4808538" y="5807075"/>
          <p14:tracePt t="155266" x="4816475" y="5807075"/>
          <p14:tracePt t="157035" x="4808538" y="5799138"/>
          <p14:tracePt t="157497" x="4800600" y="5799138"/>
          <p14:tracePt t="157505" x="4784725" y="5799138"/>
          <p14:tracePt t="157521" x="4770438" y="5799138"/>
          <p14:tracePt t="157537" x="4740275" y="5799138"/>
          <p14:tracePt t="157548" x="4648200" y="5799138"/>
          <p14:tracePt t="157565" x="4556125" y="5799138"/>
          <p14:tracePt t="157582" x="4449763" y="5799138"/>
          <p14:tracePt t="157599" x="4335463" y="5799138"/>
          <p14:tracePt t="157615" x="4259263" y="5799138"/>
          <p14:tracePt t="157632" x="4183063" y="5813425"/>
          <p14:tracePt t="157632" x="4137025" y="5821363"/>
          <p14:tracePt t="157650" x="4098925" y="5821363"/>
          <p14:tracePt t="157665" x="3962400" y="5821363"/>
          <p14:tracePt t="157683" x="3886200" y="5837238"/>
          <p14:tracePt t="157700" x="3856038" y="5837238"/>
          <p14:tracePt t="157715" x="3840163" y="5837238"/>
          <p14:tracePt t="157732" x="3825875" y="5837238"/>
          <p14:tracePt t="157749" x="3817938" y="5837238"/>
          <p14:tracePt t="157765" x="3779838" y="5837238"/>
          <p14:tracePt t="157782" x="3749675" y="5837238"/>
          <p14:tracePt t="157800" x="3725863" y="5837238"/>
          <p14:tracePt t="157815" x="3717925" y="5851525"/>
          <p14:tracePt t="157831" x="3711575" y="5851525"/>
          <p14:tracePt t="157847" x="3717925" y="5851525"/>
          <p14:tracePt t="158441" x="3725863" y="5851525"/>
          <p14:tracePt t="158473" x="3733800" y="5851525"/>
          <p14:tracePt t="158489" x="3741738" y="5851525"/>
          <p14:tracePt t="158505" x="3749675" y="5851525"/>
          <p14:tracePt t="158515" x="3756025" y="5851525"/>
          <p14:tracePt t="158530" x="3771900" y="5851525"/>
          <p14:tracePt t="158546" x="3779838" y="5851525"/>
          <p14:tracePt t="158562" x="3794125" y="5845175"/>
          <p14:tracePt t="158569" x="3802063" y="5845175"/>
          <p14:tracePt t="158585" x="3817938" y="5845175"/>
          <p14:tracePt t="158597" x="3832225" y="5837238"/>
          <p14:tracePt t="158614" x="3840163" y="5837238"/>
          <p14:tracePt t="158633" x="3848100" y="5837238"/>
          <p14:tracePt t="158657" x="3863975" y="5837238"/>
          <p14:tracePt t="158673" x="3870325" y="5837238"/>
          <p14:tracePt t="158682" x="3908425" y="5837238"/>
          <p14:tracePt t="158698" x="3924300" y="5837238"/>
          <p14:tracePt t="158715" x="3946525" y="5837238"/>
          <p14:tracePt t="158731" x="3970338" y="5837238"/>
          <p14:tracePt t="158747" x="3992563" y="5837238"/>
          <p14:tracePt t="158765" x="4016375" y="5837238"/>
          <p14:tracePt t="158780" x="4022725" y="5837238"/>
          <p14:tracePt t="158797" x="4054475" y="5851525"/>
          <p14:tracePt t="158815" x="4060825" y="5851525"/>
          <p14:tracePt t="158830" x="4098925" y="5859463"/>
          <p14:tracePt t="158848" x="4144963" y="5867400"/>
          <p14:tracePt t="158864" x="4168775" y="5875338"/>
          <p14:tracePt t="158881" x="4183063" y="5883275"/>
          <p14:tracePt t="158921" x="4191000" y="5883275"/>
          <p14:tracePt t="158961" x="4198938" y="5883275"/>
          <p14:tracePt t="158969" x="4206875" y="5883275"/>
          <p14:tracePt t="158985" x="4213225" y="5889625"/>
          <p14:tracePt t="160006" x="4221163" y="5889625"/>
          <p14:tracePt t="160057" x="4229100" y="5889625"/>
          <p14:tracePt t="160089" x="4237038" y="5889625"/>
          <p14:tracePt t="160097" x="4251325" y="5889625"/>
          <p14:tracePt t="160112" x="4267200" y="5897563"/>
          <p14:tracePt t="160130" x="4267200" y="5905500"/>
          <p14:tracePt t="160162" x="4275138" y="5905500"/>
          <p14:tracePt t="160169" x="4289425" y="5905500"/>
          <p14:tracePt t="160185" x="4297363" y="5913438"/>
          <p14:tracePt t="160196" x="4305300" y="5913438"/>
          <p14:tracePt t="160212" x="4313238" y="5913438"/>
          <p14:tracePt t="160229" x="4327525" y="5913438"/>
          <p14:tracePt t="160246" x="4343400" y="5913438"/>
          <p14:tracePt t="160263" x="4381500" y="5913438"/>
          <p14:tracePt t="160279" x="4435475" y="5913438"/>
          <p14:tracePt t="160296" x="4465638" y="5913438"/>
          <p14:tracePt t="160296" x="4479925" y="5913438"/>
          <p14:tracePt t="160314" x="4495800" y="5913438"/>
          <p14:tracePt t="160361" x="4511675" y="5913438"/>
          <p14:tracePt t="160369" x="4525963" y="5913438"/>
          <p14:tracePt t="160379" x="4618038" y="5913438"/>
          <p14:tracePt t="160396" x="4732338" y="5913438"/>
          <p14:tracePt t="160413" x="4822825" y="5913438"/>
          <p14:tracePt t="160429" x="4846638" y="5913438"/>
          <p14:tracePt t="160446" x="4854575" y="5913438"/>
          <p14:tracePt t="160497" x="4868863" y="5913438"/>
          <p14:tracePt t="160505" x="4892675" y="5913438"/>
          <p14:tracePt t="160514" x="4937125" y="5913438"/>
          <p14:tracePt t="160528" x="5089525" y="5913438"/>
          <p14:tracePt t="160547" x="5173663" y="5913438"/>
          <p14:tracePt t="160563" x="5227638" y="5913438"/>
          <p14:tracePt t="160580" x="5265738" y="5913438"/>
          <p14:tracePt t="160596" x="5303838" y="5913438"/>
          <p14:tracePt t="160612" x="5341938" y="5913438"/>
          <p14:tracePt t="160629" x="5410200" y="5897563"/>
          <p14:tracePt t="160645" x="5470525" y="5883275"/>
          <p14:tracePt t="160662" x="5486400" y="5883275"/>
          <p14:tracePt t="160678" x="5502275" y="5883275"/>
          <p14:tracePt t="160695" x="5516563" y="5883275"/>
          <p14:tracePt t="160712" x="5524500" y="5883275"/>
          <p14:tracePt t="160728" x="5540375" y="5883275"/>
          <p14:tracePt t="160746" x="5578475" y="5897563"/>
          <p14:tracePt t="160763" x="5584825" y="5897563"/>
          <p14:tracePt t="160779" x="5592763" y="5897563"/>
          <p14:tracePt t="160865" x="5600700" y="5913438"/>
          <p14:tracePt t="160873" x="5616575" y="5913438"/>
          <p14:tracePt t="160881" x="5622925" y="5921375"/>
          <p14:tracePt t="160905" x="5630863" y="5927725"/>
          <p14:tracePt t="160937" x="5638800" y="5927725"/>
          <p14:tracePt t="161964" x="5646738" y="5927725"/>
          <p14:tracePt t="162777" x="5654675" y="5927725"/>
          <p14:tracePt t="162785" x="5668963" y="5927725"/>
          <p14:tracePt t="162794" x="5715000" y="5927725"/>
          <p14:tracePt t="162811" x="5761038" y="5927725"/>
          <p14:tracePt t="162827" x="5791200" y="5927725"/>
          <p14:tracePt t="162844" x="5845175" y="5927725"/>
          <p14:tracePt t="162860" x="5883275" y="5927725"/>
          <p14:tracePt t="162877" x="5921375" y="5927725"/>
          <p14:tracePt t="162893" x="5935663" y="5927725"/>
          <p14:tracePt t="162910" x="5943600" y="5927725"/>
          <p14:tracePt t="162926" x="5959475" y="5927725"/>
          <p14:tracePt t="162945" x="5965825" y="5927725"/>
          <p14:tracePt t="162961" x="5989638" y="5927725"/>
          <p14:tracePt t="162976" x="6019800" y="5927725"/>
          <p14:tracePt t="162994" x="6035675" y="5935663"/>
          <p14:tracePt t="165660" x="6049963" y="5935663"/>
          <p14:tracePt t="166113" x="6080125" y="5935663"/>
          <p14:tracePt t="166122" x="6096000" y="5935663"/>
          <p14:tracePt t="166129" x="6118225" y="5935663"/>
          <p14:tracePt t="166140" x="6149975" y="5935663"/>
          <p14:tracePt t="166157" x="6202363" y="5935663"/>
          <p14:tracePt t="166173" x="6240463" y="5935663"/>
          <p14:tracePt t="166190" x="6308725" y="5935663"/>
          <p14:tracePt t="166206" x="6340475" y="5935663"/>
          <p14:tracePt t="166223" x="6378575" y="5935663"/>
          <p14:tracePt t="166240" x="6392863" y="5935663"/>
          <p14:tracePt t="166256" x="6423025" y="5935663"/>
          <p14:tracePt t="166256" x="6454775" y="5935663"/>
          <p14:tracePt t="166274" x="6523038" y="5935663"/>
          <p14:tracePt t="166291" x="6569075" y="5927725"/>
          <p14:tracePt t="166307" x="6591300" y="5921375"/>
          <p14:tracePt t="166324" x="6599238" y="5921375"/>
          <p14:tracePt t="166339" x="6613525" y="5913438"/>
          <p14:tracePt t="166356" x="6637338" y="5905500"/>
          <p14:tracePt t="166373" x="6697663" y="5897563"/>
          <p14:tracePt t="166390" x="6735763" y="5889625"/>
          <p14:tracePt t="166406" x="6751638" y="5875338"/>
          <p14:tracePt t="166423" x="6765925" y="5875338"/>
          <p14:tracePt t="166457" x="6773863" y="5867400"/>
          <p14:tracePt t="166473" x="6797675" y="5859463"/>
          <p14:tracePt t="166481" x="6804025" y="5859463"/>
          <p14:tracePt t="166490" x="6827838" y="5845175"/>
          <p14:tracePt t="166506" x="6850063" y="5837238"/>
          <p14:tracePt t="166524" x="6865938" y="5837238"/>
          <p14:tracePt t="166554" x="6865938" y="5829300"/>
          <p14:tracePt t="166609" x="6865938" y="5821363"/>
          <p14:tracePt t="166617" x="6873875" y="5813425"/>
          <p14:tracePt t="166633" x="6873875" y="5807075"/>
          <p14:tracePt t="166641" x="6880225" y="5799138"/>
          <p14:tracePt t="166655" x="6880225" y="5791200"/>
          <p14:tracePt t="166689" x="6888163" y="5783263"/>
          <p14:tracePt t="166697" x="6888163" y="5775325"/>
          <p14:tracePt t="166713" x="6896100" y="5768975"/>
          <p14:tracePt t="166723" x="6896100" y="5761038"/>
          <p14:tracePt t="166738" x="6896100" y="5753100"/>
          <p14:tracePt t="166755" x="6896100" y="5745163"/>
          <p14:tracePt t="166772" x="6896100" y="5730875"/>
          <p14:tracePt t="166789" x="6896100" y="5715000"/>
          <p14:tracePt t="166805" x="6896100" y="5707063"/>
          <p14:tracePt t="166821" x="6896100" y="5699125"/>
          <p14:tracePt t="166838" x="6896100" y="5684838"/>
          <p14:tracePt t="166857" x="6888163" y="5684838"/>
          <p14:tracePt t="166977" x="6880225" y="5684838"/>
          <p14:tracePt t="166985" x="6873875" y="5684838"/>
          <p14:tracePt t="166993" x="6873875" y="5692775"/>
          <p14:tracePt t="167025" x="6865938" y="5692775"/>
          <p14:tracePt t="167033" x="6858000" y="5699125"/>
          <p14:tracePt t="167073" x="6858000" y="5684838"/>
          <p14:tracePt t="168145" x="6865938" y="5676900"/>
          <p14:tracePt t="168449" x="6865938" y="5668963"/>
          <p14:tracePt t="168537" x="6873875" y="5668963"/>
          <p14:tracePt t="168545" x="6873875" y="5661025"/>
          <p14:tracePt t="168561" x="6873875" y="5654675"/>
          <p14:tracePt t="168689" x="6873875" y="5661025"/>
          <p14:tracePt t="168753" x="6873875" y="5668963"/>
          <p14:tracePt t="168777" x="6873875" y="5676900"/>
          <p14:tracePt t="168786" x="6873875" y="5684838"/>
          <p14:tracePt t="168802" x="6873875" y="5692775"/>
          <p14:tracePt t="168818" x="6873875" y="5699125"/>
          <p14:tracePt t="168825" x="6873875" y="5707063"/>
          <p14:tracePt t="168841" x="6873875" y="5715000"/>
          <p14:tracePt t="168853" x="6873875" y="5730875"/>
          <p14:tracePt t="168881" x="6865938" y="5737225"/>
          <p14:tracePt t="168921" x="6865938" y="5745163"/>
          <p14:tracePt t="168945" x="6865938" y="5753100"/>
          <p14:tracePt t="168969" x="6858000" y="5753100"/>
          <p14:tracePt t="169057" x="6850063" y="5761038"/>
          <p14:tracePt t="169081" x="6835775" y="5761038"/>
          <p14:tracePt t="169105" x="6827838" y="5768975"/>
          <p14:tracePt t="169113" x="6811963" y="5775325"/>
          <p14:tracePt t="169121" x="6797675" y="5775325"/>
          <p14:tracePt t="169137" x="6759575" y="5807075"/>
          <p14:tracePt t="169154" x="6721475" y="5807075"/>
          <p14:tracePt t="169171" x="6705600" y="5807075"/>
          <p14:tracePt t="169187" x="6697663" y="5821363"/>
          <p14:tracePt t="169203" x="6689725" y="5821363"/>
          <p14:tracePt t="169220" x="6683375" y="5821363"/>
          <p14:tracePt t="169241" x="6675438" y="5821363"/>
          <p14:tracePt t="169321" x="6683375" y="5821363"/>
          <p14:tracePt t="169705" x="6683375" y="5829300"/>
          <p14:tracePt t="169721" x="6683375" y="5837238"/>
          <p14:tracePt t="169777" x="6675438" y="5845175"/>
          <p14:tracePt t="169881" x="6667500" y="5845175"/>
          <p14:tracePt t="169889" x="6667500" y="5851525"/>
          <p14:tracePt t="169905" x="6659563" y="5851525"/>
          <p14:tracePt t="169919" x="6659563" y="5859463"/>
          <p14:tracePt t="169935" x="6659563" y="5883275"/>
          <p14:tracePt t="169952" x="6651625" y="5889625"/>
          <p14:tracePt t="169970" x="6651625" y="5897563"/>
          <p14:tracePt t="169985" x="6645275" y="5905500"/>
          <p14:tracePt t="170003" x="6637338" y="5905500"/>
          <p14:tracePt t="170281" x="6621463" y="5905500"/>
          <p14:tracePt t="170665" x="6607175" y="5905500"/>
          <p14:tracePt t="170673" x="6591300" y="5905500"/>
          <p14:tracePt t="170697" x="6575425" y="5905500"/>
          <p14:tracePt t="170721" x="6561138" y="5905500"/>
          <p14:tracePt t="170729" x="6545263" y="5913438"/>
          <p14:tracePt t="170745" x="6537325" y="5921375"/>
          <p14:tracePt t="170769" x="6530975" y="5921375"/>
          <p14:tracePt t="170817" x="6523038" y="5921375"/>
          <p14:tracePt t="170825" x="6515100" y="5921375"/>
          <p14:tracePt t="170835" x="6507163" y="5927725"/>
          <p14:tracePt t="170852" x="6492875" y="5927725"/>
          <p14:tracePt t="170873" x="6484938" y="5935663"/>
          <p14:tracePt t="170884" x="6454775" y="5935663"/>
          <p14:tracePt t="170901" x="6408738" y="5935663"/>
          <p14:tracePt t="170918" x="6384925" y="5943600"/>
          <p14:tracePt t="170935" x="6370638" y="5951538"/>
          <p14:tracePt t="170951" x="6362700" y="5951538"/>
          <p14:tracePt t="170968" x="6346825" y="5959475"/>
          <p14:tracePt t="170968" x="6324600" y="5959475"/>
          <p14:tracePt t="170986" x="6270625" y="5965825"/>
          <p14:tracePt t="171002" x="6232525" y="5965825"/>
          <p14:tracePt t="171021" x="6180138" y="5973763"/>
          <p14:tracePt t="171035" x="6172200" y="5973763"/>
          <p14:tracePt t="171050" x="6156325" y="5981700"/>
          <p14:tracePt t="171067" x="6149975" y="5981700"/>
          <p14:tracePt t="171083" x="6103938" y="5981700"/>
          <p14:tracePt t="171100" x="6049963" y="5981700"/>
          <p14:tracePt t="171117" x="5989638" y="5997575"/>
          <p14:tracePt t="171135" x="5959475" y="6003925"/>
          <p14:tracePt t="171151" x="5913438" y="6003925"/>
          <p14:tracePt t="171167" x="5897563" y="6011863"/>
          <p14:tracePt t="171167" x="5883275" y="6011863"/>
          <p14:tracePt t="171186" x="5867400" y="6011863"/>
          <p14:tracePt t="171186" x="5851525" y="6011863"/>
          <p14:tracePt t="171202" x="5807075" y="6011863"/>
          <p14:tracePt t="171218" x="5775325" y="6011863"/>
          <p14:tracePt t="171235" x="5753100" y="6011863"/>
          <p14:tracePt t="171252" x="5715000" y="6011863"/>
          <p14:tracePt t="171268" x="5638800" y="6011863"/>
          <p14:tracePt t="171284" x="5554663" y="6011863"/>
          <p14:tracePt t="171302" x="5502275" y="6011863"/>
          <p14:tracePt t="171318" x="5486400" y="6011863"/>
          <p14:tracePt t="171334" x="5470525" y="6011863"/>
          <p14:tracePt t="171350" x="5464175" y="6011863"/>
          <p14:tracePt t="171367" x="5440363" y="6011863"/>
          <p14:tracePt t="171384" x="5402263" y="6011863"/>
          <p14:tracePt t="171401" x="5334000" y="6011863"/>
          <p14:tracePt t="171419" x="5287963" y="6011863"/>
          <p14:tracePt t="171435" x="5273675" y="6011863"/>
          <p14:tracePt t="171452" x="5257800" y="6011863"/>
          <p14:tracePt t="171467" x="5241925" y="6011863"/>
          <p14:tracePt t="171485" x="5211763" y="6011863"/>
          <p14:tracePt t="171501" x="5165725" y="6011863"/>
          <p14:tracePt t="171518" x="5143500" y="6011863"/>
          <p14:tracePt t="171534" x="5135563" y="6011863"/>
          <p14:tracePt t="171550" x="5127625" y="6011863"/>
          <p14:tracePt t="171567" x="5097463" y="6011863"/>
          <p14:tracePt t="171567" x="5067300" y="6011863"/>
          <p14:tracePt t="171586" x="5006975" y="6011863"/>
          <p14:tracePt t="171602" x="4968875" y="6003925"/>
          <p14:tracePt t="171618" x="4953000" y="5997575"/>
          <p14:tracePt t="171634" x="4945063" y="5997575"/>
          <p14:tracePt t="171697" x="4953000" y="5997575"/>
          <p14:tracePt t="171889" x="4960938" y="5997575"/>
          <p14:tracePt t="171898" x="4975225" y="5997575"/>
          <p14:tracePt t="171905" x="4991100" y="5997575"/>
          <p14:tracePt t="171917" x="5021263" y="6011863"/>
          <p14:tracePt t="171934" x="5051425" y="6027738"/>
          <p14:tracePt t="171951" x="5097463" y="6035675"/>
          <p14:tracePt t="171967" x="5121275" y="6035675"/>
          <p14:tracePt t="171967" x="5127625" y="6042025"/>
          <p14:tracePt t="171986" x="5135563" y="6042025"/>
          <p14:tracePt t="172002" x="5143500" y="6049963"/>
          <p14:tracePt t="172018" x="5165725" y="6057900"/>
          <p14:tracePt t="172034" x="5241925" y="6080125"/>
          <p14:tracePt t="172052" x="5318125" y="6088063"/>
          <p14:tracePt t="172068" x="5372100" y="6088063"/>
          <p14:tracePt t="172084" x="5418138" y="6088063"/>
          <p14:tracePt t="172101" x="5432425" y="6088063"/>
          <p14:tracePt t="172116" x="5448300" y="6088063"/>
          <p14:tracePt t="172134" x="5478463" y="6088063"/>
          <p14:tracePt t="172150" x="5546725" y="6088063"/>
          <p14:tracePt t="172167" x="5600700" y="6088063"/>
          <p14:tracePt t="172184" x="5654675" y="6088063"/>
          <p14:tracePt t="172202" x="5715000" y="6088063"/>
          <p14:tracePt t="172218" x="5745163" y="6088063"/>
          <p14:tracePt t="172235" x="5775325" y="6088063"/>
          <p14:tracePt t="172251" x="5813425" y="6088063"/>
          <p14:tracePt t="172267" x="5859463" y="6088063"/>
          <p14:tracePt t="172284" x="5913438" y="6088063"/>
          <p14:tracePt t="172300" x="5943600" y="6088063"/>
          <p14:tracePt t="172317" x="5997575" y="6088063"/>
          <p14:tracePt t="172334" x="6035675" y="6088063"/>
          <p14:tracePt t="172350" x="6049963" y="6088063"/>
          <p14:tracePt t="172366" x="6065838" y="6088063"/>
          <p14:tracePt t="172384" x="6080125" y="6088063"/>
          <p14:tracePt t="172400" x="6088063" y="6088063"/>
          <p14:tracePt t="172418" x="6111875" y="6088063"/>
          <p14:tracePt t="172435" x="6142038" y="6088063"/>
          <p14:tracePt t="172451" x="6202363" y="6088063"/>
          <p14:tracePt t="172467" x="6226175" y="6088063"/>
          <p14:tracePt t="172483" x="6240463" y="6088063"/>
          <p14:tracePt t="172500" x="6256338" y="6088063"/>
          <p14:tracePt t="172516" x="6270625" y="6088063"/>
          <p14:tracePt t="172534" x="6332538" y="6088063"/>
          <p14:tracePt t="172551" x="6370638" y="6088063"/>
          <p14:tracePt t="172567" x="6408738" y="6088063"/>
          <p14:tracePt t="172583" x="6423025" y="6088063"/>
          <p14:tracePt t="172599" x="6438900" y="6073775"/>
          <p14:tracePt t="172616" x="6469063" y="6073775"/>
          <p14:tracePt t="172616" x="6484938" y="6073775"/>
          <p14:tracePt t="172634" x="6523038" y="6057900"/>
          <p14:tracePt t="172650" x="6545263" y="6057900"/>
          <p14:tracePt t="172667" x="6575425" y="6049963"/>
          <p14:tracePt t="172684" x="6583363" y="6049963"/>
          <p14:tracePt t="172699" x="6607175" y="6035675"/>
          <p14:tracePt t="172716" x="6629400" y="6019800"/>
          <p14:tracePt t="172733" x="6651625" y="6011863"/>
          <p14:tracePt t="172750" x="6667500" y="5997575"/>
          <p14:tracePt t="172766" x="6683375" y="5981700"/>
          <p14:tracePt t="172783" x="6697663" y="5959475"/>
          <p14:tracePt t="172800" x="6721475" y="5927725"/>
          <p14:tracePt t="172800" x="6721475" y="5921375"/>
          <p14:tracePt t="172818" x="6727825" y="5921375"/>
          <p14:tracePt t="172833" x="6735763" y="5875338"/>
          <p14:tracePt t="172851" x="6743700" y="5867400"/>
          <p14:tracePt t="172867" x="6743700" y="5859463"/>
          <p14:tracePt t="172883" x="6743700" y="5851525"/>
          <p14:tracePt t="173890" x="6735763" y="5851525"/>
          <p14:tracePt t="174089" x="6727825" y="5851525"/>
          <p14:tracePt t="174233" x="6727825" y="5845175"/>
          <p14:tracePt t="174745" x="6721475" y="5845175"/>
          <p14:tracePt t="174753" x="6689725" y="5845175"/>
          <p14:tracePt t="174763" x="6591300" y="5859463"/>
          <p14:tracePt t="174781" x="6484938" y="5883275"/>
          <p14:tracePt t="174797" x="6384925" y="5889625"/>
          <p14:tracePt t="174815" x="6332538" y="5905500"/>
          <p14:tracePt t="174832" x="6308725" y="5905500"/>
          <p14:tracePt t="174847" x="6302375" y="5905500"/>
          <p14:tracePt t="174866" x="6270625" y="5905500"/>
          <p14:tracePt t="174889" x="6256338" y="5905500"/>
          <p14:tracePt t="174897" x="6226175" y="5905500"/>
          <p14:tracePt t="174915" x="6210300" y="5905500"/>
          <p14:tracePt t="174932" x="6202363" y="5913438"/>
          <p14:tracePt t="174947" x="6210300" y="5913438"/>
          <p14:tracePt t="175065" x="6218238" y="5905500"/>
          <p14:tracePt t="175073" x="6226175" y="5889625"/>
          <p14:tracePt t="175089" x="6240463" y="5889625"/>
          <p14:tracePt t="175098" x="6248400" y="5875338"/>
          <p14:tracePt t="175115" x="6264275" y="5867400"/>
          <p14:tracePt t="175131" x="6278563" y="5859463"/>
          <p14:tracePt t="175147" x="6278563" y="5851525"/>
          <p14:tracePt t="175164" x="6286500" y="5845175"/>
          <p14:tracePt t="175180" x="6286500" y="5829300"/>
          <p14:tracePt t="175197" x="6302375" y="5813425"/>
          <p14:tracePt t="175214" x="6302375" y="5791200"/>
          <p14:tracePt t="175231" x="6302375" y="5768975"/>
          <p14:tracePt t="175246" x="6302375" y="5761038"/>
          <p14:tracePt t="175264" x="6302375" y="5745163"/>
          <p14:tracePt t="175280" x="6278563" y="5699125"/>
          <p14:tracePt t="175298" x="6248400" y="5668963"/>
          <p14:tracePt t="175315" x="6240463" y="5661025"/>
          <p14:tracePt t="175315" x="6240463" y="5654675"/>
          <p14:tracePt t="175330" x="6226175" y="5630863"/>
          <p14:tracePt t="175346" x="6202363" y="5600700"/>
          <p14:tracePt t="175363" x="6172200" y="5562600"/>
          <p14:tracePt t="175379" x="6156325" y="5546725"/>
          <p14:tracePt t="175396" x="6126163" y="5516563"/>
          <p14:tracePt t="175414" x="6111875" y="5502275"/>
          <p14:tracePt t="175430" x="6080125" y="5494338"/>
          <p14:tracePt t="175447" x="6042025" y="5470525"/>
          <p14:tracePt t="175463" x="5997575" y="5448300"/>
          <p14:tracePt t="175463" x="5973763" y="5440363"/>
          <p14:tracePt t="175482" x="5959475" y="5432425"/>
          <p14:tracePt t="175498" x="5943600" y="5426075"/>
          <p14:tracePt t="175513" x="5913438" y="5426075"/>
          <p14:tracePt t="175532" x="5883275" y="5426075"/>
          <p14:tracePt t="175547" x="5845175" y="5426075"/>
          <p14:tracePt t="175564" x="5799138" y="5426075"/>
          <p14:tracePt t="175580" x="5761038" y="5426075"/>
          <p14:tracePt t="175597" x="5715000" y="5426075"/>
          <p14:tracePt t="175613" x="5684838" y="5432425"/>
          <p14:tracePt t="175630" x="5676900" y="5432425"/>
          <p14:tracePt t="175646" x="5661025" y="5432425"/>
          <p14:tracePt t="175663" x="5630863" y="5432425"/>
          <p14:tracePt t="175681" x="5600700" y="5432425"/>
          <p14:tracePt t="175681" x="5584825" y="5432425"/>
          <p14:tracePt t="175698" x="5570538" y="5448300"/>
          <p14:tracePt t="175715" x="5546725" y="5464175"/>
          <p14:tracePt t="175731" x="5516563" y="5486400"/>
          <p14:tracePt t="175747" x="5494338" y="5502275"/>
          <p14:tracePt t="175764" x="5464175" y="5516563"/>
          <p14:tracePt t="175780" x="5456238" y="5516563"/>
          <p14:tracePt t="175796" x="5448300" y="5532438"/>
          <p14:tracePt t="175812" x="5440363" y="5540375"/>
          <p14:tracePt t="175830" x="5440363" y="5554663"/>
          <p14:tracePt t="175846" x="5440363" y="5570538"/>
          <p14:tracePt t="175865" x="5440363" y="5584825"/>
          <p14:tracePt t="175881" x="5440363" y="5592763"/>
          <p14:tracePt t="175896" x="5426075" y="5608638"/>
          <p14:tracePt t="175912" x="5426075" y="5630863"/>
          <p14:tracePt t="175930" x="5426075" y="5654675"/>
          <p14:tracePt t="175947" x="5426075" y="5661025"/>
          <p14:tracePt t="175962" x="5418138" y="5661025"/>
          <p14:tracePt t="176001" x="5410200" y="5668963"/>
          <p14:tracePt t="176010" x="5410200" y="5676900"/>
          <p14:tracePt t="176018" x="5410200" y="5684838"/>
          <p14:tracePt t="176033" x="5418138" y="5692775"/>
          <p14:tracePt t="176045" x="5426075" y="5699125"/>
          <p14:tracePt t="176062" x="5426075" y="5707063"/>
          <p14:tracePt t="176078" x="5426075" y="5715000"/>
          <p14:tracePt t="176095" x="5432425" y="5737225"/>
          <p14:tracePt t="176112" x="5440363" y="5745163"/>
          <p14:tracePt t="176129" x="5448300" y="5775325"/>
          <p14:tracePt t="176147" x="5448300" y="5783263"/>
          <p14:tracePt t="176163" x="5456238" y="5791200"/>
          <p14:tracePt t="176179" x="5456238" y="5799138"/>
          <p14:tracePt t="176196" x="5456238" y="5807075"/>
          <p14:tracePt t="176212" x="5470525" y="5813425"/>
          <p14:tracePt t="176229" x="5478463" y="5829300"/>
          <p14:tracePt t="176245" x="5486400" y="5829300"/>
          <p14:tracePt t="176273" x="5494338" y="5829300"/>
          <p14:tracePt t="176281" x="5502275" y="5829300"/>
          <p14:tracePt t="176305" x="5516563" y="5829300"/>
          <p14:tracePt t="176337" x="5524500" y="5837238"/>
          <p14:tracePt t="176353" x="5540375" y="5845175"/>
          <p14:tracePt t="176369" x="5540375" y="5851525"/>
          <p14:tracePt t="176385" x="5554663" y="5859463"/>
          <p14:tracePt t="176394" x="5562600" y="5867400"/>
          <p14:tracePt t="176417" x="5600700" y="5897563"/>
          <p14:tracePt t="176449" x="5608638" y="5905500"/>
          <p14:tracePt t="176465" x="5622925" y="5913438"/>
          <p14:tracePt t="176481" x="5630863" y="5913438"/>
          <p14:tracePt t="176545" x="5638800" y="5921375"/>
          <p14:tracePt t="176601" x="5654675" y="5927725"/>
          <p14:tracePt t="176617" x="5654675" y="5935663"/>
          <p14:tracePt t="176625" x="5661025" y="5943600"/>
          <p14:tracePt t="176641" x="5661025" y="5951538"/>
          <p14:tracePt t="176657" x="5668963" y="5959475"/>
          <p14:tracePt t="176665" x="5676900" y="5965825"/>
          <p14:tracePt t="176678" x="5684838" y="5973763"/>
          <p14:tracePt t="176695" x="5699125" y="5989638"/>
          <p14:tracePt t="176721" x="5715000" y="6003925"/>
          <p14:tracePt t="176761" x="5722938" y="6003925"/>
          <p14:tracePt t="176801" x="5737225" y="6019800"/>
          <p14:tracePt t="176809" x="5745163" y="6019800"/>
          <p14:tracePt t="176826" x="5753100" y="6027738"/>
          <p14:tracePt t="176841" x="5761038" y="6027738"/>
          <p14:tracePt t="176849" x="5775325" y="6035675"/>
          <p14:tracePt t="176873" x="5791200" y="6049963"/>
          <p14:tracePt t="176889" x="5799138" y="6049963"/>
          <p14:tracePt t="176897" x="5813425" y="6049963"/>
          <p14:tracePt t="176914" x="5821363" y="6049963"/>
          <p14:tracePt t="176928" x="5829300" y="6049963"/>
          <p14:tracePt t="176985" x="5837238" y="6049963"/>
          <p14:tracePt t="176994" x="5845175" y="6049963"/>
          <p14:tracePt t="177001" x="5875338" y="6049963"/>
          <p14:tracePt t="177014" x="5889625" y="6049963"/>
          <p14:tracePt t="177028" x="5897563" y="6049963"/>
          <p14:tracePt t="177044" x="5905500" y="6049963"/>
          <p14:tracePt t="177097" x="5921375" y="6049963"/>
          <p14:tracePt t="177105" x="5927725" y="6049963"/>
          <p14:tracePt t="177113" x="5943600" y="6035675"/>
          <p14:tracePt t="177128" x="5981700" y="6035675"/>
          <p14:tracePt t="177146" x="5989638" y="6035675"/>
          <p14:tracePt t="177161" x="5989638" y="6027738"/>
          <p14:tracePt t="177201" x="5997575" y="6019800"/>
          <p14:tracePt t="177217" x="6003925" y="6011863"/>
          <p14:tracePt t="177226" x="6011863" y="6003925"/>
          <p14:tracePt t="177233" x="6019800" y="5997575"/>
          <p14:tracePt t="177289" x="6035675" y="5981700"/>
          <p14:tracePt t="177313" x="6042025" y="5981700"/>
          <p14:tracePt t="177337" x="6042025" y="5973763"/>
          <p14:tracePt t="177393" x="6049963" y="5973763"/>
          <p14:tracePt t="177410" x="6057900" y="5965825"/>
          <p14:tracePt t="177417" x="6073775" y="5959475"/>
          <p14:tracePt t="177428" x="6080125" y="5951538"/>
          <p14:tracePt t="177444" x="6088063" y="5951538"/>
          <p14:tracePt t="177461" x="6088063" y="5943600"/>
          <p14:tracePt t="177478" x="6096000" y="5935663"/>
          <p14:tracePt t="177537" x="6126163" y="5927725"/>
          <p14:tracePt t="177555" x="6134100" y="5921375"/>
          <p14:tracePt t="177569" x="6142038" y="5921375"/>
          <p14:tracePt t="177579" x="6149975" y="5913438"/>
          <p14:tracePt t="177595" x="6149975" y="5905500"/>
          <p14:tracePt t="177617" x="6156325" y="5905500"/>
          <p14:tracePt t="177628" x="6156325" y="5883275"/>
          <p14:tracePt t="177644" x="6164263" y="5875338"/>
          <p14:tracePt t="177661" x="6172200" y="5859463"/>
          <p14:tracePt t="177677" x="6180138" y="5851525"/>
          <p14:tracePt t="177694" x="6188075" y="5845175"/>
          <p14:tracePt t="177713" x="6194425" y="5829300"/>
          <p14:tracePt t="177727" x="6202363" y="5813425"/>
          <p14:tracePt t="177727" x="6210300" y="5799138"/>
          <p14:tracePt t="177746" x="6210300" y="5791200"/>
          <p14:tracePt t="177761" x="6210300" y="5783263"/>
          <p14:tracePt t="177777" x="6210300" y="5775325"/>
          <p14:tracePt t="177794" x="6210300" y="5768975"/>
          <p14:tracePt t="177817" x="6210300" y="5753100"/>
          <p14:tracePt t="177857" x="6202363" y="5737225"/>
          <p14:tracePt t="177873" x="6194425" y="5730875"/>
          <p14:tracePt t="177889" x="6188075" y="5722938"/>
          <p14:tracePt t="177897" x="6180138" y="5715000"/>
          <p14:tracePt t="177911" x="6180138" y="5699125"/>
          <p14:tracePt t="177969" x="6164263" y="5692775"/>
          <p14:tracePt t="177985" x="6156325" y="5676900"/>
          <p14:tracePt t="178001" x="6149975" y="5668963"/>
          <p14:tracePt t="178010" x="6142038" y="5661025"/>
          <p14:tracePt t="178017" x="6126163" y="5638800"/>
          <p14:tracePt t="178027" x="6118225" y="5630863"/>
          <p14:tracePt t="178045" x="6111875" y="5622925"/>
          <p14:tracePt t="178061" x="6103938" y="5616575"/>
          <p14:tracePt t="178076" x="6073775" y="5608638"/>
          <p14:tracePt t="178095" x="6057900" y="5608638"/>
          <p14:tracePt t="178111" x="6027738" y="5592763"/>
          <p14:tracePt t="178127" x="6011863" y="5584825"/>
          <p14:tracePt t="178127" x="6003925" y="5584825"/>
          <p14:tracePt t="178146" x="5989638" y="5578475"/>
          <p14:tracePt t="178160" x="5959475" y="5562600"/>
          <p14:tracePt t="178178" x="5943600" y="5562600"/>
          <p14:tracePt t="178195" x="5927725" y="5546725"/>
          <p14:tracePt t="178211" x="5913438" y="5546725"/>
          <p14:tracePt t="178227" x="5905500" y="5546725"/>
          <p14:tracePt t="178244" x="5883275" y="5540375"/>
          <p14:tracePt t="178261" x="5867400" y="5532438"/>
          <p14:tracePt t="178277" x="5837238" y="5532438"/>
          <p14:tracePt t="178294" x="5799138" y="5532438"/>
          <p14:tracePt t="178311" x="5768975" y="5532438"/>
          <p14:tracePt t="178328" x="5737225" y="5532438"/>
          <p14:tracePt t="178328" x="5722938" y="5532438"/>
          <p14:tracePt t="178346" x="5707063" y="5532438"/>
          <p14:tracePt t="178360" x="5668963" y="5532438"/>
          <p14:tracePt t="178360" x="5654675" y="5532438"/>
          <p14:tracePt t="178378" x="5630863" y="5532438"/>
          <p14:tracePt t="178395" x="5608638" y="5532438"/>
          <p14:tracePt t="178411" x="5584825" y="5532438"/>
          <p14:tracePt t="178428" x="5562600" y="5532438"/>
          <p14:tracePt t="178444" x="5546725" y="5532438"/>
          <p14:tracePt t="178461" x="5516563" y="5540375"/>
          <p14:tracePt t="178477" x="5516563" y="5554663"/>
          <p14:tracePt t="178494" x="5494338" y="5554663"/>
          <p14:tracePt t="178511" x="5486400" y="5570538"/>
          <p14:tracePt t="178527" x="5478463" y="5578475"/>
          <p14:tracePt t="178544" x="5478463" y="5584825"/>
          <p14:tracePt t="178544" x="5470525" y="5600700"/>
          <p14:tracePt t="178563" x="5464175" y="5616575"/>
          <p14:tracePt t="178578" x="5464175" y="5622925"/>
          <p14:tracePt t="178594" x="5464175" y="5646738"/>
          <p14:tracePt t="178611" x="5464175" y="5661025"/>
          <p14:tracePt t="178626" x="5464175" y="5692775"/>
          <p14:tracePt t="178643" x="5464175" y="5707063"/>
          <p14:tracePt t="178660" x="5464175" y="5715000"/>
          <p14:tracePt t="178676" x="5470525" y="5745163"/>
          <p14:tracePt t="178694" x="5486400" y="5753100"/>
          <p14:tracePt t="178710" x="5486400" y="5768975"/>
          <p14:tracePt t="178726" x="5508625" y="5799138"/>
          <p14:tracePt t="178745" x="5524500" y="5829300"/>
          <p14:tracePt t="178745" x="5532438" y="5837238"/>
          <p14:tracePt t="178762" x="5540375" y="5851525"/>
          <p14:tracePt t="178762" x="5546725" y="5859463"/>
          <p14:tracePt t="178778" x="5562600" y="5875338"/>
          <p14:tracePt t="178795" x="5570538" y="5875338"/>
          <p14:tracePt t="178817" x="5570538" y="5889625"/>
          <p14:tracePt t="178842" x="5578475" y="5897563"/>
          <p14:tracePt t="178857" x="5584825" y="5905500"/>
          <p14:tracePt t="178865" x="5592763" y="5905500"/>
          <p14:tracePt t="178876" x="5630863" y="5935663"/>
          <p14:tracePt t="178893" x="5668963" y="5951538"/>
          <p14:tracePt t="178910" x="5676900" y="5959475"/>
          <p14:tracePt t="178926" x="5692775" y="5959475"/>
          <p14:tracePt t="178943" x="5715000" y="5973763"/>
          <p14:tracePt t="178959" x="5722938" y="5973763"/>
          <p14:tracePt t="178976" x="5745163" y="5981700"/>
          <p14:tracePt t="178994" x="5753100" y="5981700"/>
          <p14:tracePt t="179012" x="5761038" y="5989638"/>
          <p14:tracePt t="179028" x="5783263" y="5989638"/>
          <p14:tracePt t="179043" x="5829300" y="6003925"/>
          <p14:tracePt t="179059" x="5867400" y="6003925"/>
          <p14:tracePt t="179075" x="5897563" y="6003925"/>
          <p14:tracePt t="179092" x="5905500" y="6003925"/>
          <p14:tracePt t="179121" x="5927725" y="6003925"/>
          <p14:tracePt t="179129" x="5959475" y="6003925"/>
          <p14:tracePt t="179145" x="5997575" y="6003925"/>
          <p14:tracePt t="179159" x="6035675" y="6003925"/>
          <p14:tracePt t="179176" x="6042025" y="6003925"/>
          <p14:tracePt t="179193" x="6049963" y="6003925"/>
          <p14:tracePt t="179233" x="6057900" y="6003925"/>
          <p14:tracePt t="179242" x="6065838" y="5997575"/>
          <p14:tracePt t="179258" x="6088063" y="5989638"/>
          <p14:tracePt t="179265" x="6103938" y="5989638"/>
          <p14:tracePt t="179281" x="6118225" y="5973763"/>
          <p14:tracePt t="179292" x="6134100" y="5973763"/>
          <p14:tracePt t="179309" x="6142038" y="5965825"/>
          <p14:tracePt t="179326" x="6156325" y="5943600"/>
          <p14:tracePt t="179343" x="6156325" y="5935663"/>
          <p14:tracePt t="179359" x="6156325" y="5927725"/>
          <p14:tracePt t="179376" x="6164263" y="5913438"/>
          <p14:tracePt t="179393" x="6172200" y="5913438"/>
          <p14:tracePt t="179410" x="6172200" y="5889625"/>
          <p14:tracePt t="179427" x="6172200" y="5875338"/>
          <p14:tracePt t="179443" x="6188075" y="5851525"/>
          <p14:tracePt t="179459" x="6188075" y="5837238"/>
          <p14:tracePt t="179476" x="6188075" y="5821363"/>
          <p14:tracePt t="179492" x="6188075" y="5807075"/>
          <p14:tracePt t="179509" x="6188075" y="5791200"/>
          <p14:tracePt t="179525" x="6188075" y="5775325"/>
          <p14:tracePt t="179542" x="6188075" y="5745163"/>
          <p14:tracePt t="179561" x="6188075" y="5737225"/>
          <p14:tracePt t="179577" x="6188075" y="5730875"/>
          <p14:tracePt t="179601" x="6180138" y="5730875"/>
          <p14:tracePt t="179610" x="6164263" y="5715000"/>
          <p14:tracePt t="179633" x="6164263" y="5707063"/>
          <p14:tracePt t="179649" x="6156325" y="5699125"/>
          <p14:tracePt t="179659" x="6149975" y="5692775"/>
          <p14:tracePt t="179675" x="6134100" y="5676900"/>
          <p14:tracePt t="179693" x="6126163" y="5676900"/>
          <p14:tracePt t="179709" x="6118225" y="5668963"/>
          <p14:tracePt t="179726" x="6111875" y="5668963"/>
          <p14:tracePt t="179745" x="6103938" y="5668963"/>
          <p14:tracePt t="179785" x="6096000" y="5668963"/>
          <p14:tracePt t="179793" x="6080125" y="5661025"/>
          <p14:tracePt t="179809" x="6073775" y="5654675"/>
          <p14:tracePt t="179817" x="6057900" y="5638800"/>
          <p14:tracePt t="179833" x="6042025" y="5622925"/>
          <p14:tracePt t="179843" x="6019800" y="5608638"/>
          <p14:tracePt t="179874" x="6003925" y="5608638"/>
          <p14:tracePt t="179897" x="5997575" y="5600700"/>
          <p14:tracePt t="179905" x="5981700" y="5592763"/>
          <p14:tracePt t="179914" x="5965825" y="5592763"/>
          <p14:tracePt t="179925" x="5943600" y="5584825"/>
          <p14:tracePt t="179942" x="5935663" y="5584825"/>
          <p14:tracePt t="179958" x="5927725" y="5584825"/>
          <p14:tracePt t="179975" x="5921375" y="5584825"/>
          <p14:tracePt t="179993" x="5913438" y="5578475"/>
          <p14:tracePt t="180011" x="5897563" y="5578475"/>
          <p14:tracePt t="180027" x="5875338" y="5570538"/>
          <p14:tracePt t="180042" x="5867400" y="5570538"/>
          <p14:tracePt t="180059" x="5851525" y="5570538"/>
          <p14:tracePt t="180074" x="5845175" y="5570538"/>
          <p14:tracePt t="180113" x="5837238" y="5570538"/>
          <p14:tracePt t="180121" x="5821363" y="5570538"/>
          <p14:tracePt t="180129" x="5813425" y="5570538"/>
          <p14:tracePt t="180142" x="5775325" y="5570538"/>
          <p14:tracePt t="180159" x="5753100" y="5570538"/>
          <p14:tracePt t="180175" x="5737225" y="5570538"/>
          <p14:tracePt t="180192" x="5730875" y="5570538"/>
          <p14:tracePt t="180209" x="5707063" y="5584825"/>
          <p14:tracePt t="180226" x="5684838" y="5584825"/>
          <p14:tracePt t="180242" x="5684838" y="5592763"/>
          <p14:tracePt t="180259" x="5676900" y="5600700"/>
          <p14:tracePt t="180275" x="5668963" y="5616575"/>
          <p14:tracePt t="180292" x="5654675" y="5622925"/>
          <p14:tracePt t="180309" x="5654675" y="5630863"/>
          <p14:tracePt t="180329" x="5646738" y="5630863"/>
          <p14:tracePt t="180341" x="5646738" y="5638800"/>
          <p14:tracePt t="180358" x="5646738" y="5646738"/>
          <p14:tracePt t="180375" x="5646738" y="5654675"/>
          <p14:tracePt t="180391" x="5646738" y="5661025"/>
          <p14:tracePt t="180408" x="5646738" y="5676900"/>
          <p14:tracePt t="180426" x="5646738" y="5684838"/>
          <p14:tracePt t="180537" x="5638800" y="5692775"/>
          <p14:tracePt t="180545" x="5638800" y="5699125"/>
          <p14:tracePt t="180569" x="5638800" y="5707063"/>
          <p14:tracePt t="180577" x="5638800" y="5715000"/>
          <p14:tracePt t="180593" x="5638800" y="5730875"/>
          <p14:tracePt t="180617" x="5638800" y="5737225"/>
          <p14:tracePt t="180641" x="5638800" y="5753100"/>
          <p14:tracePt t="180681" x="5646738" y="5761038"/>
          <p14:tracePt t="180697" x="5646738" y="5768975"/>
          <p14:tracePt t="180713" x="5661025" y="5783263"/>
          <p14:tracePt t="180721" x="5676900" y="5783263"/>
          <p14:tracePt t="180729" x="5676900" y="5791200"/>
          <p14:tracePt t="180740" x="5699125" y="5807075"/>
          <p14:tracePt t="180758" x="5715000" y="5813425"/>
          <p14:tracePt t="180801" x="5715000" y="5821363"/>
          <p14:tracePt t="180817" x="5730875" y="5829300"/>
          <p14:tracePt t="180826" x="5745163" y="5837238"/>
          <p14:tracePt t="180842" x="5783263" y="5883275"/>
          <p14:tracePt t="180858" x="5799138" y="5883275"/>
          <p14:tracePt t="180874" x="5821363" y="5889625"/>
          <p14:tracePt t="180905" x="5837238" y="5889625"/>
          <p14:tracePt t="180922" x="5845175" y="5897563"/>
          <p14:tracePt t="180929" x="5859463" y="5897563"/>
          <p14:tracePt t="180941" x="5867400" y="5897563"/>
          <p14:tracePt t="180957" x="5875338" y="5897563"/>
          <p14:tracePt t="180993" x="5889625" y="5897563"/>
          <p14:tracePt t="181001" x="5897563" y="5897563"/>
          <p14:tracePt t="181009" x="5921375" y="5905500"/>
          <p14:tracePt t="181026" x="5927725" y="5905500"/>
          <p14:tracePt t="181045" x="5943600" y="5905500"/>
          <p14:tracePt t="181058" x="5951538" y="5905500"/>
          <p14:tracePt t="181074" x="5965825" y="5905500"/>
          <p14:tracePt t="181092" x="5973763" y="5905500"/>
          <p14:tracePt t="181107" x="5989638" y="5905500"/>
          <p14:tracePt t="181125" x="5997575" y="5905500"/>
          <p14:tracePt t="181140" x="6003925" y="5897563"/>
          <p14:tracePt t="181157" x="6003925" y="5883275"/>
          <p14:tracePt t="181217" x="6011863" y="5867400"/>
          <p14:tracePt t="181233" x="6011863" y="5859463"/>
          <p14:tracePt t="181369" x="6011863" y="5845175"/>
          <p14:tracePt t="182137" x="6003925" y="5837238"/>
          <p14:tracePt t="182145" x="6003925" y="5829300"/>
          <p14:tracePt t="182155" x="5989638" y="5807075"/>
          <p14:tracePt t="182173" x="5989638" y="5791200"/>
          <p14:tracePt t="182190" x="5973763" y="5775325"/>
          <p14:tracePt t="182207" x="5965825" y="5775325"/>
          <p14:tracePt t="182233" x="5951538" y="5775325"/>
          <p14:tracePt t="182265" x="5943600" y="5775325"/>
          <p14:tracePt t="182305" x="5935663" y="5775325"/>
          <p14:tracePt t="182313" x="5935663" y="5783263"/>
          <p14:tracePt t="182329" x="5927725" y="5791200"/>
          <p14:tracePt t="182339" x="5921375" y="5799138"/>
          <p14:tracePt t="182356" x="5913438" y="5799138"/>
          <p14:tracePt t="182373" x="5913438" y="5807075"/>
          <p14:tracePt t="183283" x="5897563" y="5807075"/>
          <p14:tracePt t="183737" x="5889625" y="5807075"/>
          <p14:tracePt t="183745" x="5883275" y="5807075"/>
          <p14:tracePt t="183755" x="5845175" y="5807075"/>
          <p14:tracePt t="183772" x="5791200" y="5799138"/>
          <p14:tracePt t="183788" x="5753100" y="5791200"/>
          <p14:tracePt t="183805" x="5676900" y="5791200"/>
          <p14:tracePt t="183821" x="5622925" y="5791200"/>
          <p14:tracePt t="183838" x="5546725" y="5791200"/>
          <p14:tracePt t="183855" x="5464175" y="5791200"/>
          <p14:tracePt t="183872" x="5356225" y="5791200"/>
          <p14:tracePt t="183888" x="5235575" y="5791200"/>
          <p14:tracePt t="183906" x="5151438" y="5791200"/>
          <p14:tracePt t="183922" x="5097463" y="5791200"/>
          <p14:tracePt t="183939" x="5083175" y="5791200"/>
          <p14:tracePt t="183955" x="5067300" y="5791200"/>
          <p14:tracePt t="183972" x="5037138" y="5783263"/>
          <p14:tracePt t="183988" x="4991100" y="5783263"/>
          <p14:tracePt t="184004" x="4838700" y="5783263"/>
          <p14:tracePt t="184021" x="4618038" y="5783263"/>
          <p14:tracePt t="184038" x="4365625" y="5768975"/>
          <p14:tracePt t="184054" x="4244975" y="5768975"/>
          <p14:tracePt t="184054" x="4221163" y="5768975"/>
          <p14:tracePt t="184074" x="4213225" y="5768975"/>
          <p14:tracePt t="184087" x="4198938" y="5768975"/>
          <p14:tracePt t="184106" x="4168775" y="5768975"/>
          <p14:tracePt t="184123" x="4084638" y="5768975"/>
          <p14:tracePt t="184139" x="3970338" y="5745163"/>
          <p14:tracePt t="184155" x="3856038" y="5737225"/>
          <p14:tracePt t="184172" x="3825875" y="5737225"/>
          <p14:tracePt t="184188" x="3810000" y="5737225"/>
          <p14:tracePt t="184204" x="3802063" y="5737225"/>
          <p14:tracePt t="184225" x="3779838" y="5737225"/>
          <p14:tracePt t="184237" x="3649663" y="5722938"/>
          <p14:tracePt t="184255" x="3475038" y="5699125"/>
          <p14:tracePt t="184271" x="3360738" y="5684838"/>
          <p14:tracePt t="184288" x="3336925" y="5676900"/>
          <p14:tracePt t="184305" x="3352800" y="5684838"/>
          <p14:tracePt t="184497" x="3360738" y="5684838"/>
          <p14:tracePt t="184521" x="3375025" y="5684838"/>
          <p14:tracePt t="184529" x="3390900" y="5692775"/>
          <p14:tracePt t="184538" x="3398838" y="5692775"/>
          <p14:tracePt t="184554" x="3421063" y="5699125"/>
          <p14:tracePt t="184572" x="3444875" y="5707063"/>
          <p14:tracePt t="184588" x="3467100" y="5722938"/>
          <p14:tracePt t="184604" x="3535363" y="5737225"/>
          <p14:tracePt t="184621" x="3597275" y="5737225"/>
          <p14:tracePt t="184637" x="3665538" y="5761038"/>
          <p14:tracePt t="184654" x="3733800" y="5775325"/>
          <p14:tracePt t="184671" x="3802063" y="5783263"/>
          <p14:tracePt t="184688" x="3848100" y="5791200"/>
          <p14:tracePt t="184688" x="3856038" y="5791200"/>
          <p14:tracePt t="184706" x="3848100" y="5791200"/>
          <p14:tracePt t="184785" x="3840163" y="5791200"/>
          <p14:tracePt t="184793" x="3832225" y="5791200"/>
          <p14:tracePt t="184803" x="3825875" y="5791200"/>
          <p14:tracePt t="184820" x="3810000" y="5791200"/>
          <p14:tracePt t="184837" x="3756025" y="5799138"/>
          <p14:tracePt t="184854" x="3665538" y="5813425"/>
          <p14:tracePt t="184871" x="3551238" y="5813425"/>
          <p14:tracePt t="184887" x="3489325" y="5821363"/>
          <p14:tracePt t="184904" x="3497263" y="5821363"/>
          <p14:tracePt t="185001" x="3505200" y="5821363"/>
          <p14:tracePt t="185011" x="3513138" y="5821363"/>
          <p14:tracePt t="185020" x="3521075" y="5821363"/>
          <p14:tracePt t="185036" x="3527425" y="5821363"/>
          <p14:tracePt t="185053" x="3535363" y="5821363"/>
          <p14:tracePt t="185071" x="3565525" y="5821363"/>
          <p14:tracePt t="185087" x="3589338" y="5821363"/>
          <p14:tracePt t="185103" x="3597275" y="5821363"/>
          <p14:tracePt t="189604" x="3603625" y="5807075"/>
          <p14:tracePt t="190473" x="3619500" y="5807075"/>
          <p14:tracePt t="190482" x="3635375" y="5807075"/>
          <p14:tracePt t="190489" x="3641725" y="5807075"/>
          <p14:tracePt t="190498" x="3657600" y="5807075"/>
          <p14:tracePt t="190515" x="3673475" y="5807075"/>
          <p14:tracePt t="190531" x="3749675" y="5807075"/>
          <p14:tracePt t="190547" x="3802063" y="5821363"/>
          <p14:tracePt t="190564" x="3932238" y="5845175"/>
          <p14:tracePt t="190582" x="4038600" y="5859463"/>
          <p14:tracePt t="190599" x="4137025" y="5883275"/>
          <p14:tracePt t="190615" x="4213225" y="5883275"/>
          <p14:tracePt t="190631" x="4313238" y="5883275"/>
          <p14:tracePt t="190648" x="4411663" y="5883275"/>
          <p14:tracePt t="190648" x="4457700" y="5883275"/>
          <p14:tracePt t="190666" x="4518025" y="5883275"/>
          <p14:tracePt t="190681" x="4732338" y="5883275"/>
          <p14:tracePt t="190699" x="4899025" y="5889625"/>
          <p14:tracePt t="190715" x="5051425" y="5889625"/>
          <p14:tracePt t="190732" x="5151438" y="5905500"/>
          <p14:tracePt t="190748" x="5241925" y="5913438"/>
          <p14:tracePt t="190765" x="5280025" y="5913438"/>
          <p14:tracePt t="190782" x="5303838" y="5913438"/>
          <p14:tracePt t="190798" x="5334000" y="5913438"/>
          <p14:tracePt t="190815" x="5394325" y="5913438"/>
          <p14:tracePt t="190831" x="5540375" y="5913438"/>
          <p14:tracePt t="190848" x="5699125" y="5913438"/>
          <p14:tracePt t="190848" x="5753100" y="5913438"/>
          <p14:tracePt t="190866" x="5807075" y="5913438"/>
          <p14:tracePt t="190880" x="5875338" y="5913438"/>
          <p14:tracePt t="190898" x="5883275" y="5913438"/>
          <p14:tracePt t="190937" x="5897563" y="5913438"/>
          <p14:tracePt t="190953" x="5921375" y="5913438"/>
          <p14:tracePt t="190962" x="5951538" y="5913438"/>
          <p14:tracePt t="190969" x="5965825" y="5913438"/>
          <p14:tracePt t="190980" x="5973763" y="5913438"/>
          <p14:tracePt t="190997" x="5973763" y="5921375"/>
          <p14:tracePt t="191249" x="5973763" y="5927725"/>
          <p14:tracePt t="191289" x="5965825" y="5927725"/>
          <p14:tracePt t="192254" x="5981700" y="5927725"/>
          <p14:tracePt t="192601" x="5997575" y="5927725"/>
          <p14:tracePt t="192610" x="6011863" y="5927725"/>
          <p14:tracePt t="192697" x="6027738" y="5927725"/>
          <p14:tracePt t="192713" x="6042025" y="5927725"/>
          <p14:tracePt t="194484" x="6035675" y="5927725"/>
          <p14:tracePt t="194753" x="6027738" y="5927725"/>
          <p14:tracePt t="194761" x="6011863" y="5927725"/>
          <p14:tracePt t="194776" x="5959475" y="5927725"/>
          <p14:tracePt t="194795" x="5905500" y="5927725"/>
          <p14:tracePt t="194811" x="5829300" y="5951538"/>
          <p14:tracePt t="194827" x="5775325" y="5951538"/>
          <p14:tracePt t="194844" x="5737225" y="5959475"/>
          <p14:tracePt t="194860" x="5715000" y="5965825"/>
          <p14:tracePt t="194877" x="5699125" y="5965825"/>
          <p14:tracePt t="194897" x="5684838" y="5965825"/>
          <p14:tracePt t="194910" x="5646738" y="5965825"/>
          <p14:tracePt t="194928" x="5562600" y="5965825"/>
          <p14:tracePt t="194943" x="5478463" y="5965825"/>
          <p14:tracePt t="194943" x="5464175" y="5965825"/>
          <p14:tracePt t="194962" x="5448300" y="5965825"/>
          <p14:tracePt t="194976" x="5432425" y="5965825"/>
          <p14:tracePt t="194993" x="5410200" y="5965825"/>
          <p14:tracePt t="195012" x="5356225" y="5965825"/>
          <p14:tracePt t="195028" x="5257800" y="5965825"/>
          <p14:tracePt t="195043" x="5127625" y="5965825"/>
          <p14:tracePt t="195059" x="5006975" y="5965825"/>
          <p14:tracePt t="195077" x="4899025" y="5981700"/>
          <p14:tracePt t="195094" x="4808538" y="5981700"/>
          <p14:tracePt t="195110" x="4670425" y="6003925"/>
          <p14:tracePt t="195127" x="4549775" y="6003925"/>
          <p14:tracePt t="195143" x="4411663" y="6003925"/>
          <p14:tracePt t="195160" x="4351338" y="6003925"/>
          <p14:tracePt t="195160" x="4313238" y="6003925"/>
          <p14:tracePt t="195178" x="4289425" y="6003925"/>
          <p14:tracePt t="195194" x="4275138" y="6003925"/>
          <p14:tracePt t="195210" x="4259263" y="6003925"/>
          <p14:tracePt t="195227" x="4237038" y="6003925"/>
          <p14:tracePt t="195244" x="4198938" y="6003925"/>
          <p14:tracePt t="195260" x="4122738" y="6003925"/>
          <p14:tracePt t="195276" x="4076700" y="6003925"/>
          <p14:tracePt t="195293" x="4060825" y="6003925"/>
          <p14:tracePt t="195309" x="4054475" y="6003925"/>
          <p14:tracePt t="195326" x="4030663" y="6003925"/>
          <p14:tracePt t="195353" x="3984625" y="5997575"/>
          <p14:tracePt t="195361" x="3946525" y="5989638"/>
          <p14:tracePt t="195375" x="3916363" y="5973763"/>
          <p14:tracePt t="195393" x="3908425" y="5973763"/>
          <p14:tracePt t="195410" x="3902075" y="5973763"/>
          <p14:tracePt t="195442" x="3894138" y="5973763"/>
          <p14:tracePt t="195449" x="3878263" y="5973763"/>
          <p14:tracePt t="195459" x="3856038" y="5959475"/>
          <p14:tracePt t="195476" x="3810000" y="5959475"/>
          <p14:tracePt t="195493" x="3779838" y="5959475"/>
          <p14:tracePt t="195509" x="3771900" y="5951538"/>
          <p14:tracePt t="195526" x="3756025" y="5951538"/>
          <p14:tracePt t="195569" x="3749675" y="5951538"/>
          <p14:tracePt t="195577" x="3725863" y="5951538"/>
          <p14:tracePt t="195577" x="3717925" y="5943600"/>
          <p14:tracePt t="195595" x="3711575" y="5943600"/>
          <p14:tracePt t="195610" x="3703638" y="5935663"/>
          <p14:tracePt t="196217" x="3703638" y="5927725"/>
          <p14:tracePt t="196265" x="3703638" y="5921375"/>
          <p14:tracePt t="196281" x="3703638" y="5913438"/>
          <p14:tracePt t="196297" x="3703638" y="5905500"/>
          <p14:tracePt t="196306" x="3703638" y="5889625"/>
          <p14:tracePt t="196313" x="3703638" y="5883275"/>
          <p14:tracePt t="196329" x="3703638" y="5875338"/>
          <p14:tracePt t="196341" x="3703638" y="5859463"/>
          <p14:tracePt t="196358" x="3703638" y="5829300"/>
          <p14:tracePt t="196375" x="3703638" y="5799138"/>
          <p14:tracePt t="196394" x="3711575" y="5783263"/>
          <p14:tracePt t="196409" x="3711575" y="5768975"/>
          <p14:tracePt t="196425" x="3717925" y="5753100"/>
          <p14:tracePt t="196441" x="3717925" y="5745163"/>
          <p14:tracePt t="196537" x="3711575" y="5745163"/>
          <p14:tracePt t="197265" x="3717925" y="5745163"/>
          <p14:tracePt t="198073" x="3733800" y="5745163"/>
          <p14:tracePt t="198081" x="3749675" y="5745163"/>
          <p14:tracePt t="198091" x="3756025" y="5745163"/>
          <p14:tracePt t="198145" x="3779838" y="5745163"/>
          <p14:tracePt t="198154" x="3825875" y="5745163"/>
          <p14:tracePt t="198161" x="3886200" y="5745163"/>
          <p14:tracePt t="198173" x="4030663" y="5745163"/>
          <p14:tracePt t="198190" x="4168775" y="5745163"/>
          <p14:tracePt t="198207" x="4237038" y="5753100"/>
          <p14:tracePt t="198224" x="4251325" y="5753100"/>
          <p14:tracePt t="198240" x="4259263" y="5753100"/>
          <p14:tracePt t="198258" x="4283075" y="5753100"/>
          <p14:tracePt t="198281" x="4359275" y="5753100"/>
          <p14:tracePt t="198291" x="4556125" y="5753100"/>
          <p14:tracePt t="198307" x="4732338" y="5753100"/>
          <p14:tracePt t="198324" x="4808538" y="5753100"/>
          <p14:tracePt t="198340" x="4838700" y="5753100"/>
          <p14:tracePt t="198357" x="4846638" y="5753100"/>
          <p14:tracePt t="198372" x="4906963" y="5753100"/>
          <p14:tracePt t="198390" x="5037138" y="5753100"/>
          <p14:tracePt t="198407" x="5211763" y="5753100"/>
          <p14:tracePt t="198424" x="5318125" y="5753100"/>
          <p14:tracePt t="198440" x="5372100" y="5753100"/>
          <p14:tracePt t="198456" x="5380038" y="5753100"/>
          <p14:tracePt t="198505" x="5402263" y="5753100"/>
          <p14:tracePt t="198513" x="5426075" y="5753100"/>
          <p14:tracePt t="198524" x="5502275" y="5761038"/>
          <p14:tracePt t="198540" x="5584825" y="5768975"/>
          <p14:tracePt t="198555" x="5616575" y="5775325"/>
          <p14:tracePt t="198573" x="5630863" y="5775325"/>
          <p14:tracePt t="198590" x="5646738" y="5783263"/>
          <p14:tracePt t="198607" x="5684838" y="5791200"/>
          <p14:tracePt t="198623" x="5791200" y="5813425"/>
          <p14:tracePt t="198640" x="5951538" y="5837238"/>
          <p14:tracePt t="198640" x="5989638" y="5837238"/>
          <p14:tracePt t="198658" x="6019800" y="5837238"/>
          <p14:tracePt t="198672" x="6042025" y="5845175"/>
          <p14:tracePt t="198689" x="6049963" y="5851525"/>
          <p14:tracePt t="198729" x="6065838" y="5867400"/>
          <p14:tracePt t="198738" x="6088063" y="5875338"/>
          <p14:tracePt t="198745" x="6103938" y="5883275"/>
          <p14:tracePt t="198756" x="6142038" y="5883275"/>
          <p14:tracePt t="198772" x="6156325" y="5897563"/>
          <p14:tracePt t="198789" x="6172200" y="5897563"/>
          <p14:tracePt t="198841" x="6202363" y="5905500"/>
          <p14:tracePt t="198849" x="6226175" y="5905500"/>
          <p14:tracePt t="198857" x="6264275" y="5905500"/>
          <p14:tracePt t="198872" x="6354763" y="5913438"/>
          <p14:tracePt t="198891" x="6332538" y="5897563"/>
          <p14:tracePt t="198945" x="6316663" y="5883275"/>
          <p14:tracePt t="198953" x="6302375" y="5883275"/>
          <p14:tracePt t="198961" x="6294438" y="5867400"/>
          <p14:tracePt t="198972" x="6286500" y="5867400"/>
          <p14:tracePt t="198989" x="6278563" y="5867400"/>
          <p14:tracePt t="199005" x="6264275" y="5851525"/>
          <p14:tracePt t="199022" x="6248400" y="5837238"/>
          <p14:tracePt t="199040" x="6240463" y="5813425"/>
          <p14:tracePt t="199054" x="6202363" y="5783263"/>
          <p14:tracePt t="199071" x="6164263" y="5745163"/>
          <p14:tracePt t="199090" x="6149975" y="5730875"/>
          <p14:tracePt t="199107" x="6126163" y="5715000"/>
          <p14:tracePt t="199123" x="6111875" y="5707063"/>
          <p14:tracePt t="199139" x="6088063" y="5699125"/>
          <p14:tracePt t="199156" x="6065838" y="5692775"/>
          <p14:tracePt t="199173" x="6049963" y="5676900"/>
          <p14:tracePt t="199188" x="6035675" y="5676900"/>
          <p14:tracePt t="199205" x="6019800" y="5676900"/>
          <p14:tracePt t="199222" x="5997575" y="5668963"/>
          <p14:tracePt t="199239" x="5981700" y="5661025"/>
          <p14:tracePt t="199256" x="5959475" y="5661025"/>
          <p14:tracePt t="199272" x="5921375" y="5661025"/>
          <p14:tracePt t="199290" x="5897563" y="5661025"/>
          <p14:tracePt t="199306" x="5883275" y="5661025"/>
          <p14:tracePt t="199323" x="5859463" y="5661025"/>
          <p14:tracePt t="199340" x="5837238" y="5661025"/>
          <p14:tracePt t="199355" x="5807075" y="5661025"/>
          <p14:tracePt t="199372" x="5791200" y="5668963"/>
          <p14:tracePt t="199388" x="5768975" y="5668963"/>
          <p14:tracePt t="199405" x="5753100" y="5676900"/>
          <p14:tracePt t="199422" x="5745163" y="5684838"/>
          <p14:tracePt t="199438" x="5737225" y="5684838"/>
          <p14:tracePt t="199455" x="5730875" y="5699125"/>
          <p14:tracePt t="199472" x="5707063" y="5715000"/>
          <p14:tracePt t="199490" x="5692775" y="5730875"/>
          <p14:tracePt t="199506" x="5684838" y="5737225"/>
          <p14:tracePt t="199523" x="5676900" y="5745163"/>
          <p14:tracePt t="199538" x="5676900" y="5753100"/>
          <p14:tracePt t="199569" x="5668963" y="5761038"/>
          <p14:tracePt t="199586" x="5668963" y="5768975"/>
          <p14:tracePt t="199593" x="5668963" y="5775325"/>
          <p14:tracePt t="199605" x="5668963" y="5799138"/>
          <p14:tracePt t="199621" x="5692775" y="5845175"/>
          <p14:tracePt t="199638" x="5715000" y="5889625"/>
          <p14:tracePt t="199655" x="5753100" y="5927725"/>
          <p14:tracePt t="199672" x="5783263" y="5951538"/>
          <p14:tracePt t="199688" x="5791200" y="5959475"/>
          <p14:tracePt t="199705" x="5799138" y="5959475"/>
          <p14:tracePt t="199730" x="5813425" y="5959475"/>
          <p14:tracePt t="199739" x="5859463" y="5959475"/>
          <p14:tracePt t="199755" x="5897563" y="5959475"/>
          <p14:tracePt t="199772" x="5943600" y="5959475"/>
          <p14:tracePt t="199788" x="5965825" y="5959475"/>
          <p14:tracePt t="199805" x="5973763" y="5959475"/>
          <p14:tracePt t="199821" x="5981700" y="5959475"/>
          <p14:tracePt t="199838" x="5989638" y="5959475"/>
          <p14:tracePt t="199855" x="6049963" y="5959475"/>
          <p14:tracePt t="199872" x="6118225" y="5959475"/>
          <p14:tracePt t="199872" x="6149975" y="5959475"/>
          <p14:tracePt t="199890" x="6202363" y="5951538"/>
          <p14:tracePt t="199906" x="6218238" y="5943600"/>
          <p14:tracePt t="199921" x="6218238" y="5935663"/>
          <p14:tracePt t="199938" x="6226175" y="5935663"/>
          <p14:tracePt t="199955" x="6218238" y="5935663"/>
          <p14:tracePt t="200145" x="6210300" y="5935663"/>
          <p14:tracePt t="200930" x="6194425" y="5943600"/>
          <p14:tracePt t="200969" x="6180138" y="5943600"/>
          <p14:tracePt t="201025" x="6180138" y="5951538"/>
          <p14:tracePt t="201033" x="6172200" y="5951538"/>
          <p14:tracePt t="201041" x="6156325" y="5959475"/>
          <p14:tracePt t="201052" x="6126163" y="5965825"/>
          <p14:tracePt t="201071" x="6118225" y="5965825"/>
          <p14:tracePt t="201087" x="6111875" y="5965825"/>
          <p14:tracePt t="201087" x="6103938" y="5973763"/>
          <p14:tracePt t="201107" x="6088063" y="5973763"/>
          <p14:tracePt t="201161" x="6080125" y="5973763"/>
          <p14:tracePt t="201170" x="6065838" y="5973763"/>
          <p14:tracePt t="201177" x="6049963" y="5973763"/>
          <p14:tracePt t="201187" x="6003925" y="5973763"/>
          <p14:tracePt t="201204" x="5973763" y="5973763"/>
          <p14:tracePt t="201220" x="5965825" y="5981700"/>
          <p14:tracePt t="201236" x="5951538" y="5989638"/>
          <p14:tracePt t="201253" x="5943600" y="5989638"/>
          <p14:tracePt t="201273" x="5935663" y="5997575"/>
          <p14:tracePt t="201286" x="5913438" y="6003925"/>
          <p14:tracePt t="201304" x="5889625" y="6011863"/>
          <p14:tracePt t="201304" x="5875338" y="6011863"/>
          <p14:tracePt t="201322" x="5837238" y="6019800"/>
          <p14:tracePt t="201338" x="5783263" y="6019800"/>
          <p14:tracePt t="201354" x="5745163" y="6035675"/>
          <p14:tracePt t="201371" x="5715000" y="6035675"/>
          <p14:tracePt t="201387" x="5668963" y="6049963"/>
          <p14:tracePt t="201404" x="5630863" y="6057900"/>
          <p14:tracePt t="201420" x="5584825" y="6057900"/>
          <p14:tracePt t="201437" x="5562600" y="6065838"/>
          <p14:tracePt t="201453" x="5508625" y="6073775"/>
          <p14:tracePt t="201471" x="5402263" y="6088063"/>
          <p14:tracePt t="201487" x="5311775" y="6111875"/>
          <p14:tracePt t="201503" x="5249863" y="6118225"/>
          <p14:tracePt t="201520" x="5219700" y="6118225"/>
          <p14:tracePt t="201520" x="5211763" y="6118225"/>
          <p14:tracePt t="201538" x="5159375" y="6126163"/>
          <p14:tracePt t="201554" x="5045075" y="6134100"/>
          <p14:tracePt t="201571" x="4876800" y="6156325"/>
          <p14:tracePt t="201587" x="4694238" y="6172200"/>
          <p14:tracePt t="201605" x="4549775" y="6188075"/>
          <p14:tracePt t="201620" x="4487863" y="6194425"/>
          <p14:tracePt t="201636" x="4441825" y="6202363"/>
          <p14:tracePt t="201653" x="4411663" y="6210300"/>
          <p14:tracePt t="201670" x="4359275" y="6226175"/>
          <p14:tracePt t="201686" x="4297363" y="6226175"/>
          <p14:tracePt t="201703" x="4221163" y="6232525"/>
          <p14:tracePt t="201720" x="4152900" y="6232525"/>
          <p14:tracePt t="201720" x="4130675" y="6232525"/>
          <p14:tracePt t="201738" x="4084638" y="6232525"/>
          <p14:tracePt t="201754" x="4054475" y="6232525"/>
          <p14:tracePt t="201771" x="4008438" y="6232525"/>
          <p14:tracePt t="201787" x="3978275" y="6232525"/>
          <p14:tracePt t="201803" x="3924300" y="6232525"/>
          <p14:tracePt t="201819" x="3878263" y="6232525"/>
          <p14:tracePt t="201836" x="3863975" y="6232525"/>
          <p14:tracePt t="201857" x="3856038" y="6232525"/>
          <p14:tracePt t="201881" x="3840163" y="6232525"/>
          <p14:tracePt t="201889" x="3817938" y="6232525"/>
          <p14:tracePt t="201902" x="3763963" y="6232525"/>
          <p14:tracePt t="201920" x="3703638" y="6240463"/>
          <p14:tracePt t="201920" x="3673475" y="6240463"/>
          <p14:tracePt t="201938" x="3649663" y="6240463"/>
          <p14:tracePt t="201952" x="3611563" y="6256338"/>
          <p14:tracePt t="201970" x="3603625" y="6256338"/>
          <p14:tracePt t="201986" x="3573463" y="6256338"/>
          <p14:tracePt t="202003" x="3482975" y="6256338"/>
          <p14:tracePt t="202019" x="3375025" y="6256338"/>
          <p14:tracePt t="202038" x="3260725" y="6256338"/>
          <p14:tracePt t="202053" x="3178175" y="6256338"/>
          <p14:tracePt t="202069" x="3124200" y="6256338"/>
          <p14:tracePt t="202086" x="3094038" y="6256338"/>
          <p14:tracePt t="202104" x="3048000" y="6256338"/>
          <p14:tracePt t="202119" x="2979738" y="6256338"/>
          <p14:tracePt t="202119" x="2941638" y="6256338"/>
          <p14:tracePt t="202138" x="2903538" y="6256338"/>
          <p14:tracePt t="202152" x="2743200" y="6240463"/>
          <p14:tracePt t="202170" x="2659063" y="6232525"/>
          <p14:tracePt t="202187" x="2606675" y="6218238"/>
          <p14:tracePt t="202203" x="2574925" y="6218238"/>
          <p14:tracePt t="202219" x="2544763" y="6218238"/>
          <p14:tracePt t="202236" x="2514600" y="6210300"/>
          <p14:tracePt t="202253" x="2460625" y="6210300"/>
          <p14:tracePt t="202269" x="2408238" y="6210300"/>
          <p14:tracePt t="202285" x="2370138" y="6210300"/>
          <p14:tracePt t="202302" x="2316163" y="6210300"/>
          <p14:tracePt t="202319" x="2301875" y="6210300"/>
          <p14:tracePt t="202335" x="2270125" y="6210300"/>
          <p14:tracePt t="202335" x="2239963" y="6226175"/>
          <p14:tracePt t="202354" x="2179638" y="6226175"/>
          <p14:tracePt t="202370" x="2133600" y="6232525"/>
          <p14:tracePt t="202386" x="2057400" y="6232525"/>
          <p14:tracePt t="202403" x="2011363" y="6248400"/>
          <p14:tracePt t="202419" x="1981200" y="6248400"/>
          <p14:tracePt t="202436" x="1958975" y="6248400"/>
          <p14:tracePt t="202452" x="1927225" y="6256338"/>
          <p14:tracePt t="202469" x="1912938" y="6264275"/>
          <p14:tracePt t="202485" x="1882775" y="6286500"/>
          <p14:tracePt t="202502" x="1828800" y="6294438"/>
          <p14:tracePt t="202519" x="1774825" y="6302375"/>
          <p14:tracePt t="202536" x="1744663" y="6316663"/>
          <p14:tracePt t="202553" x="1736725" y="6316663"/>
          <p14:tracePt t="202570" x="1722438" y="6316663"/>
          <p14:tracePt t="202586" x="1698625" y="6332538"/>
          <p14:tracePt t="202604" x="1660525" y="6332538"/>
          <p14:tracePt t="202619" x="1608138" y="6340475"/>
          <p14:tracePt t="202636" x="1577975" y="6346825"/>
          <p14:tracePt t="202652" x="1546225" y="6346825"/>
          <p14:tracePt t="202668" x="1516063" y="6362700"/>
          <p14:tracePt t="202686" x="1485900" y="6370638"/>
          <p14:tracePt t="202702" x="1439863" y="6384925"/>
          <p14:tracePt t="202719" x="1387475" y="6384925"/>
          <p14:tracePt t="202735" x="1333500" y="6384925"/>
          <p14:tracePt t="202752" x="1295400" y="6384925"/>
          <p14:tracePt t="202752" x="1287463" y="6384925"/>
          <p14:tracePt t="202770" x="1265238" y="6384925"/>
          <p14:tracePt t="202786" x="1257300" y="6384925"/>
          <p14:tracePt t="202802" x="1241425" y="6384925"/>
          <p14:tracePt t="202819" x="1227138" y="6384925"/>
          <p14:tracePt t="202835" x="1211263" y="6384925"/>
          <p14:tracePt t="202852" x="1196975" y="6384925"/>
          <p14:tracePt t="202913" x="1189038" y="6384925"/>
          <p14:tracePt t="202937" x="1181100" y="6384925"/>
          <p14:tracePt t="202953" x="1181100" y="6378575"/>
          <p14:tracePt t="203321" x="1189038" y="6378575"/>
          <p14:tracePt t="203385" x="1196975" y="6378575"/>
          <p14:tracePt t="203401" x="1203325" y="6378575"/>
          <p14:tracePt t="203441" x="1211263" y="6370638"/>
          <p14:tracePt t="203465" x="1227138" y="6362700"/>
          <p14:tracePt t="203489" x="1235075" y="6362700"/>
          <p14:tracePt t="203585" x="1241425" y="6354763"/>
          <p14:tracePt t="203593" x="1249363" y="6354763"/>
          <p14:tracePt t="203602" x="1273175" y="6354763"/>
          <p14:tracePt t="203618" x="1287463" y="6354763"/>
          <p14:tracePt t="203635" x="1295400" y="6346825"/>
          <p14:tracePt t="203650" x="1311275" y="6346825"/>
          <p14:tracePt t="203697" x="1325563" y="6346825"/>
          <p14:tracePt t="203713" x="1341438" y="6340475"/>
          <p14:tracePt t="203721" x="1355725" y="6340475"/>
          <p14:tracePt t="203734" x="1363663" y="6340475"/>
          <p14:tracePt t="203761" x="1371600" y="6340475"/>
          <p14:tracePt t="203785" x="1387475" y="6332538"/>
          <p14:tracePt t="203825" x="1393825" y="6332538"/>
          <p14:tracePt t="203834" x="1409700" y="6332538"/>
          <p14:tracePt t="203841" x="1425575" y="6316663"/>
          <p14:tracePt t="203851" x="1439863" y="6308725"/>
          <p14:tracePt t="203867" x="1447800" y="6308725"/>
          <p14:tracePt t="203913" x="1455738" y="6308725"/>
          <p14:tracePt t="203921" x="1463675" y="6308725"/>
          <p14:tracePt t="203934" x="1501775" y="6308725"/>
          <p14:tracePt t="203951" x="1539875" y="6308725"/>
          <p14:tracePt t="203967" x="1570038" y="6308725"/>
          <p14:tracePt t="203967" x="1584325" y="6308725"/>
          <p14:tracePt t="203986" x="1600200" y="6308725"/>
          <p14:tracePt t="204000" x="1616075" y="6308725"/>
          <p14:tracePt t="204019" x="1630363" y="6308725"/>
          <p14:tracePt t="204034" x="1660525" y="6308725"/>
          <p14:tracePt t="204050" x="1692275" y="6308725"/>
          <p14:tracePt t="204067" x="1782763" y="6308725"/>
          <p14:tracePt t="204083" x="1836738" y="6308725"/>
          <p14:tracePt t="204101" x="1851025" y="6308725"/>
          <p14:tracePt t="204117" x="1858963" y="6308725"/>
          <p14:tracePt t="204134" x="1874838" y="6308725"/>
          <p14:tracePt t="204169" x="1889125" y="6308725"/>
          <p14:tracePt t="204177" x="1905000" y="6308725"/>
          <p14:tracePt t="204185" x="1920875" y="6308725"/>
          <p14:tracePt t="204200" x="1973263" y="6308725"/>
          <p14:tracePt t="204218" x="1981200" y="6308725"/>
          <p14:tracePt t="204235" x="1989138" y="6308725"/>
          <p14:tracePt t="204257" x="1997075" y="6308725"/>
          <p14:tracePt t="204267" x="2019300" y="6308725"/>
          <p14:tracePt t="204284" x="2065338" y="6308725"/>
          <p14:tracePt t="204300" x="2095500" y="6308725"/>
          <p14:tracePt t="204317" x="2111375" y="6308725"/>
          <p14:tracePt t="204337" x="2111375" y="6316663"/>
          <p14:tracePt t="204350" x="2117725" y="6316663"/>
          <p14:tracePt t="204369" x="2125663" y="6316663"/>
          <p14:tracePt t="204384" x="2171700" y="6324600"/>
          <p14:tracePt t="204384" x="2187575" y="6324600"/>
          <p14:tracePt t="204402" x="2239963" y="6332538"/>
          <p14:tracePt t="204418" x="2255838" y="6332538"/>
          <p14:tracePt t="204435" x="2286000" y="6346825"/>
          <p14:tracePt t="204451" x="2316163" y="6346825"/>
          <p14:tracePt t="204467" x="2332038" y="6346825"/>
          <p14:tracePt t="204489" x="2339975" y="6346825"/>
          <p14:tracePt t="204505" x="2346325" y="6346825"/>
          <p14:tracePt t="204516" x="2362200" y="6346825"/>
          <p14:tracePt t="204533" x="2378075" y="6362700"/>
          <p14:tracePt t="204551" x="2392363" y="6362700"/>
          <p14:tracePt t="204566" x="2422525" y="6370638"/>
          <p14:tracePt t="204583" x="2454275" y="6370638"/>
          <p14:tracePt t="204603" x="2484438" y="6384925"/>
          <p14:tracePt t="204618" x="2514600" y="6384925"/>
          <p14:tracePt t="204634" x="2560638" y="6392863"/>
          <p14:tracePt t="204651" x="2590800" y="6392863"/>
          <p14:tracePt t="204667" x="2620963" y="6392863"/>
          <p14:tracePt t="204684" x="2651125" y="6392863"/>
          <p14:tracePt t="204700" x="2682875" y="6392863"/>
          <p14:tracePt t="204716" x="2720975" y="6392863"/>
          <p14:tracePt t="204733" x="2751138" y="6392863"/>
          <p14:tracePt t="204750" x="2781300" y="6392863"/>
          <p14:tracePt t="204767" x="2789238" y="6392863"/>
          <p14:tracePt t="204782" x="2827338" y="6392863"/>
          <p14:tracePt t="204782" x="2841625" y="6392863"/>
          <p14:tracePt t="204801" x="2857500" y="6392863"/>
          <p14:tracePt t="204818" x="2903538" y="6392863"/>
          <p14:tracePt t="204834" x="2941638" y="6392863"/>
          <p14:tracePt t="204851" x="2979738" y="6392863"/>
          <p14:tracePt t="204867" x="3001963" y="6392863"/>
          <p14:tracePt t="204883" x="3017838" y="6392863"/>
          <p14:tracePt t="204900" x="3025775" y="6392863"/>
          <p14:tracePt t="204916" x="3032125" y="6392863"/>
          <p14:tracePt t="204932" x="3048000" y="6392863"/>
          <p14:tracePt t="205313" x="3063875" y="6392863"/>
          <p14:tracePt t="205321" x="3086100" y="6392863"/>
          <p14:tracePt t="205337" x="3094038" y="6392863"/>
          <p14:tracePt t="205349" x="3101975" y="6392863"/>
          <p14:tracePt t="205393" x="3124200" y="6384925"/>
          <p14:tracePt t="205401" x="3140075" y="6384925"/>
          <p14:tracePt t="205417" x="3184525" y="6384925"/>
          <p14:tracePt t="205434" x="3208338" y="6384925"/>
          <p14:tracePt t="205450" x="3230563" y="6384925"/>
          <p14:tracePt t="205466" x="3246438" y="6384925"/>
          <p14:tracePt t="205483" x="3260725" y="6384925"/>
          <p14:tracePt t="205499" x="3306763" y="6384925"/>
          <p14:tracePt t="205516" x="3352800" y="6384925"/>
          <p14:tracePt t="205533" x="3398838" y="6384925"/>
          <p14:tracePt t="205548" x="3475038" y="6384925"/>
          <p14:tracePt t="205566" x="3513138" y="6384925"/>
          <p14:tracePt t="205582" x="3527425" y="6384925"/>
          <p14:tracePt t="205582" x="3543300" y="6378575"/>
          <p14:tracePt t="205601" x="3559175" y="6378575"/>
          <p14:tracePt t="205615" x="3589338" y="6370638"/>
          <p14:tracePt t="205633" x="3657600" y="6370638"/>
          <p14:tracePt t="205650" x="3695700" y="6370638"/>
          <p14:tracePt t="205666" x="3725863" y="6370638"/>
          <p14:tracePt t="205683" x="3771900" y="6370638"/>
          <p14:tracePt t="205699" x="3802063" y="6370638"/>
          <p14:tracePt t="205716" x="3825875" y="6370638"/>
          <p14:tracePt t="205732" x="3840163" y="6370638"/>
          <p14:tracePt t="205749" x="3856038" y="6370638"/>
          <p14:tracePt t="205765" x="3878263" y="6370638"/>
          <p14:tracePt t="205782" x="3894138" y="6370638"/>
          <p14:tracePt t="205801" x="3908425" y="6370638"/>
          <p14:tracePt t="205865" x="3916363" y="6370638"/>
          <p14:tracePt t="205873" x="3924300" y="6370638"/>
          <p14:tracePt t="205882" x="3932238" y="6370638"/>
          <p14:tracePt t="206585" x="3940175" y="6362700"/>
          <p14:tracePt t="206593" x="3946525" y="6354763"/>
          <p14:tracePt t="206625" x="3962400" y="6354763"/>
          <p14:tracePt t="206657" x="3978275" y="6346825"/>
          <p14:tracePt t="206721" x="3984625" y="6340475"/>
          <p14:tracePt t="206761" x="3992563" y="6340475"/>
          <p14:tracePt t="206777" x="4000500" y="6340475"/>
          <p14:tracePt t="206785" x="4008438" y="6340475"/>
          <p14:tracePt t="208668" x="4016375" y="6340475"/>
          <p14:tracePt t="209361" x="4016375" y="6332538"/>
          <p14:tracePt t="209385" x="4022725" y="6332538"/>
          <p14:tracePt t="209394" x="4030663" y="6332538"/>
          <p14:tracePt t="209425" x="4038600" y="6332538"/>
          <p14:tracePt t="209433" x="4046538" y="6324600"/>
          <p14:tracePt t="209449" x="4054475" y="6316663"/>
          <p14:tracePt t="209473" x="4060825" y="6316663"/>
          <p14:tracePt t="209481" x="4076700" y="6316663"/>
          <p14:tracePt t="209495" x="4106863" y="6316663"/>
          <p14:tracePt t="209512" x="4130675" y="6316663"/>
          <p14:tracePt t="209512" x="4137025" y="6316663"/>
          <p14:tracePt t="209531" x="4144963" y="6316663"/>
          <p14:tracePt t="209603" x="4152900" y="6316663"/>
          <p14:tracePt t="209609" x="4168775" y="6316663"/>
          <p14:tracePt t="209617" x="4198938" y="6316663"/>
          <p14:tracePt t="209627" x="4259263" y="6316663"/>
          <p14:tracePt t="209645" x="4313238" y="6316663"/>
          <p14:tracePt t="209661" x="4335463" y="6316663"/>
          <p14:tracePt t="209678" x="4373563" y="6316663"/>
          <p14:tracePt t="209695" x="4389438" y="6316663"/>
          <p14:tracePt t="209713" x="4427538" y="6316663"/>
          <p14:tracePt t="209729" x="4465638" y="6316663"/>
          <p14:tracePt t="209746" x="4572000" y="6316663"/>
          <p14:tracePt t="209762" x="4640263" y="6316663"/>
          <p14:tracePt t="209779" x="4724400" y="6316663"/>
          <p14:tracePt t="209795" x="4762500" y="6316663"/>
          <p14:tracePt t="209811" x="4792663" y="6316663"/>
          <p14:tracePt t="209828" x="4808538" y="6316663"/>
          <p14:tracePt t="209865" x="4846638" y="6324600"/>
          <p14:tracePt t="209873" x="4892675" y="6324600"/>
          <p14:tracePt t="209881" x="4960938" y="6332538"/>
          <p14:tracePt t="209894" x="5089525" y="6362700"/>
          <p14:tracePt t="209911" x="5113338" y="6362700"/>
          <p14:tracePt t="209927" x="5127625" y="6362700"/>
          <p14:tracePt t="209944" x="5121275" y="6362700"/>
          <p14:tracePt t="209977" x="5113338" y="6362700"/>
          <p14:tracePt t="209985" x="5097463" y="6370638"/>
          <p14:tracePt t="210017" x="5083175" y="6370638"/>
          <p14:tracePt t="210033" x="5067300" y="6370638"/>
          <p14:tracePt t="210049" x="5051425" y="6378575"/>
          <p14:tracePt t="210057" x="4999038" y="6378575"/>
          <p14:tracePt t="210065" x="4975225" y="6384925"/>
          <p14:tracePt t="210077" x="4876800" y="6384925"/>
          <p14:tracePt t="210095" x="4762500" y="6408738"/>
          <p14:tracePt t="210112" x="4664075" y="6430963"/>
          <p14:tracePt t="210127" x="4564063" y="6454775"/>
          <p14:tracePt t="210127" x="4511675" y="6461125"/>
          <p14:tracePt t="210146" x="4473575" y="6461125"/>
          <p14:tracePt t="210160" x="4351338" y="6484938"/>
          <p14:tracePt t="210178" x="4251325" y="6507163"/>
          <p14:tracePt t="210195" x="4130675" y="6523038"/>
          <p14:tracePt t="210211" x="4060825" y="6530975"/>
          <p14:tracePt t="210228" x="4008438" y="6537325"/>
          <p14:tracePt t="210245" x="3954463" y="6545263"/>
          <p14:tracePt t="210261" x="3902075" y="6545263"/>
          <p14:tracePt t="210276" x="3825875" y="6561138"/>
          <p14:tracePt t="210293" x="3771900" y="6569075"/>
          <p14:tracePt t="210310" x="3711575" y="6569075"/>
          <p14:tracePt t="210326" x="3657600" y="6569075"/>
          <p14:tracePt t="210343" x="3589338" y="6569075"/>
          <p14:tracePt t="210360" x="3527425" y="6575425"/>
          <p14:tracePt t="210360" x="3505200" y="6575425"/>
          <p14:tracePt t="210377" x="3436938" y="6575425"/>
          <p14:tracePt t="210394" x="3382963" y="6575425"/>
          <p14:tracePt t="210411" x="3336925" y="6575425"/>
          <p14:tracePt t="210428" x="3306763" y="6575425"/>
          <p14:tracePt t="210445" x="3260725" y="6575425"/>
          <p14:tracePt t="210460" x="3208338" y="6575425"/>
          <p14:tracePt t="210477" x="3154363" y="6575425"/>
          <p14:tracePt t="210494" x="3086100" y="6575425"/>
          <p14:tracePt t="210511" x="3040063" y="6575425"/>
          <p14:tracePt t="210527" x="2987675" y="6575425"/>
          <p14:tracePt t="210527" x="2963863" y="6575425"/>
          <p14:tracePt t="210546" x="2955925" y="6575425"/>
          <p14:tracePt t="210560" x="2903538" y="6575425"/>
          <p14:tracePt t="210578" x="2865438" y="6575425"/>
          <p14:tracePt t="210595" x="2819400" y="6575425"/>
          <p14:tracePt t="210612" x="2765425" y="6575425"/>
          <p14:tracePt t="210627" x="2697163" y="6575425"/>
          <p14:tracePt t="210644" x="2644775" y="6575425"/>
          <p14:tracePt t="210660" x="2606675" y="6575425"/>
          <p14:tracePt t="210677" x="2590800" y="6575425"/>
          <p14:tracePt t="210694" x="2560638" y="6575425"/>
          <p14:tracePt t="210710" x="2530475" y="6575425"/>
          <p14:tracePt t="210727" x="2492375" y="6575425"/>
          <p14:tracePt t="210727" x="2460625" y="6575425"/>
          <p14:tracePt t="210746" x="2438400" y="6575425"/>
          <p14:tracePt t="210760" x="2384425" y="6575425"/>
          <p14:tracePt t="210778" x="2339975" y="6575425"/>
          <p14:tracePt t="210795" x="2324100" y="6575425"/>
          <p14:tracePt t="210811" x="2308225" y="6575425"/>
          <p14:tracePt t="210826" x="2293938" y="6575425"/>
          <p14:tracePt t="210858" x="2263775" y="6575425"/>
          <p14:tracePt t="210865" x="2225675" y="6575425"/>
          <p14:tracePt t="210876" x="2117725" y="6575425"/>
          <p14:tracePt t="210894" x="2041525" y="6575425"/>
          <p14:tracePt t="210910" x="2019300" y="6575425"/>
          <p14:tracePt t="210927" x="2011363" y="6575425"/>
          <p14:tracePt t="210944" x="2011363" y="6583363"/>
          <p14:tracePt t="210960" x="2019300" y="6583363"/>
          <p14:tracePt t="211049" x="2035175" y="6583363"/>
          <p14:tracePt t="211057" x="2049463" y="6583363"/>
          <p14:tracePt t="211065" x="2073275" y="6583363"/>
          <p14:tracePt t="211076" x="2149475" y="6583363"/>
          <p14:tracePt t="211094" x="2316163" y="6607175"/>
          <p14:tracePt t="211111" x="2468563" y="6607175"/>
          <p14:tracePt t="211127" x="2598738" y="6607175"/>
          <p14:tracePt t="211144" x="2674938" y="6607175"/>
          <p14:tracePt t="211160" x="2759075" y="6621463"/>
          <p14:tracePt t="211178" x="2811463" y="6629400"/>
          <p14:tracePt t="211194" x="2917825" y="6645275"/>
          <p14:tracePt t="211211" x="3032125" y="6645275"/>
          <p14:tracePt t="211227" x="3124200" y="6645275"/>
          <p14:tracePt t="211243" x="3208338" y="6645275"/>
          <p14:tracePt t="211261" x="3268663" y="6645275"/>
          <p14:tracePt t="211276" x="3306763" y="6645275"/>
          <p14:tracePt t="211293" x="3344863" y="6645275"/>
          <p14:tracePt t="211310" x="3390900" y="6645275"/>
          <p14:tracePt t="211326" x="3467100" y="6645275"/>
          <p14:tracePt t="211343" x="3527425" y="6645275"/>
          <p14:tracePt t="211360" x="3565525" y="6645275"/>
          <p14:tracePt t="211360" x="3589338" y="6645275"/>
          <p14:tracePt t="211378" x="3627438" y="6645275"/>
          <p14:tracePt t="211394" x="3649663" y="6645275"/>
          <p14:tracePt t="211410" x="3679825" y="6629400"/>
          <p14:tracePt t="211427" x="3687763" y="6629400"/>
          <p14:tracePt t="211449" x="3695700" y="6629400"/>
          <p14:tracePt t="211459" x="3741738" y="6629400"/>
          <p14:tracePt t="211476" x="3763963" y="6621463"/>
          <p14:tracePt t="211492" x="3787775" y="6621463"/>
          <p14:tracePt t="211510" x="3794125" y="6621463"/>
          <p14:tracePt t="211526" x="3810000" y="6621463"/>
          <p14:tracePt t="211543" x="3817938" y="6621463"/>
          <p14:tracePt t="211559" x="3848100" y="6621463"/>
          <p14:tracePt t="211559" x="3878263" y="6621463"/>
          <p14:tracePt t="211578" x="3908425" y="6621463"/>
          <p14:tracePt t="211594" x="3946525" y="6629400"/>
          <p14:tracePt t="211611" x="3984625" y="6637338"/>
          <p14:tracePt t="211627" x="4000500" y="6637338"/>
          <p14:tracePt t="211644" x="4022725" y="6645275"/>
          <p14:tracePt t="211660" x="4054475" y="6645275"/>
          <p14:tracePt t="211676" x="4106863" y="6645275"/>
          <p14:tracePt t="211693" x="4144963" y="6645275"/>
          <p14:tracePt t="211710" x="4175125" y="6645275"/>
          <p14:tracePt t="211726" x="4191000" y="6645275"/>
          <p14:tracePt t="211769" x="4206875" y="6645275"/>
          <p14:tracePt t="211777" x="4244975" y="6645275"/>
          <p14:tracePt t="211794" x="4297363" y="6645275"/>
          <p14:tracePt t="211810" x="4365625" y="6651625"/>
          <p14:tracePt t="211827" x="4397375" y="6651625"/>
          <p14:tracePt t="211844" x="4403725" y="6651625"/>
          <p14:tracePt t="211859" x="4411663" y="6651625"/>
          <p14:tracePt t="211913" x="4427538" y="6651625"/>
          <p14:tracePt t="211921" x="4441825" y="6651625"/>
          <p14:tracePt t="211929" x="4457700" y="6651625"/>
          <p14:tracePt t="211942" x="4495800" y="6651625"/>
          <p14:tracePt t="211959" x="4511675" y="6651625"/>
          <p14:tracePt t="211975" x="4525963" y="6651625"/>
          <p14:tracePt t="211993" x="4533900" y="6651625"/>
          <p14:tracePt t="212010" x="4549775" y="6651625"/>
          <p14:tracePt t="212027" x="4564063" y="6651625"/>
          <p14:tracePt t="212043" x="4579938" y="6651625"/>
          <p14:tracePt t="212059" x="4594225" y="6651625"/>
          <p14:tracePt t="212081" x="4610100" y="6651625"/>
          <p14:tracePt t="212092" x="4625975" y="6651625"/>
          <p14:tracePt t="212109" x="4670425" y="6651625"/>
          <p14:tracePt t="212126" x="4708525" y="6651625"/>
          <p14:tracePt t="212142" x="4732338" y="6651625"/>
          <p14:tracePt t="212159" x="4762500" y="6659563"/>
          <p14:tracePt t="212176" x="4770438" y="6659563"/>
          <p14:tracePt t="212201" x="4784725" y="6659563"/>
          <p14:tracePt t="212225" x="4792663" y="6659563"/>
          <p14:tracePt t="212233" x="4808538" y="6659563"/>
          <p14:tracePt t="212243" x="4822825" y="6659563"/>
          <p14:tracePt t="212259" x="4846638" y="6659563"/>
          <p14:tracePt t="212276" x="4854575" y="6659563"/>
          <p14:tracePt t="212292" x="4876800" y="6659563"/>
          <p14:tracePt t="212309" x="4892675" y="6659563"/>
          <p14:tracePt t="212325" x="4899025" y="6659563"/>
          <p14:tracePt t="212342" x="4930775" y="6659563"/>
          <p14:tracePt t="212359" x="4937125" y="6659563"/>
          <p14:tracePt t="212377" x="4953000" y="6651625"/>
          <p14:tracePt t="212391" x="4968875" y="6651625"/>
          <p14:tracePt t="212410" x="4975225" y="6651625"/>
          <p14:tracePt t="212426" x="4983163" y="6651625"/>
          <p14:tracePt t="212442" x="5021263" y="6651625"/>
          <p14:tracePt t="212459" x="5051425" y="6645275"/>
          <p14:tracePt t="212475" x="5083175" y="6637338"/>
          <p14:tracePt t="212492" x="5097463" y="6629400"/>
          <p14:tracePt t="212508" x="5105400" y="6629400"/>
          <p14:tracePt t="212545" x="5121275" y="6629400"/>
          <p14:tracePt t="212561" x="5143500" y="6629400"/>
          <p14:tracePt t="212569" x="5151438" y="6629400"/>
          <p14:tracePt t="212593" x="5159375" y="6629400"/>
          <p14:tracePt t="212601" x="5159375" y="6621463"/>
          <p14:tracePt t="212617" x="5165725" y="6621463"/>
          <p14:tracePt t="212626" x="5173663" y="6621463"/>
          <p14:tracePt t="212665" x="5181600" y="6621463"/>
          <p14:tracePt t="212713" x="5197475" y="6621463"/>
          <p14:tracePt t="212729" x="5219700" y="6621463"/>
          <p14:tracePt t="212745" x="5227638" y="6621463"/>
          <p14:tracePt t="212753" x="5241925" y="6621463"/>
          <p14:tracePt t="212777" x="5249863" y="6621463"/>
          <p14:tracePt t="212793" x="5265738" y="6621463"/>
          <p14:tracePt t="212801" x="5273675" y="6621463"/>
          <p14:tracePt t="212809" x="5295900" y="6621463"/>
          <p14:tracePt t="212826" x="5303838" y="6621463"/>
          <p14:tracePt t="212881" x="5311775" y="6621463"/>
          <p14:tracePt t="212905" x="5318125" y="6621463"/>
          <p14:tracePt t="212929" x="5326063" y="6621463"/>
          <p14:tracePt t="212945" x="5341938" y="6621463"/>
          <p14:tracePt t="212961" x="5349875" y="6621463"/>
          <p14:tracePt t="214403" x="5341938" y="6621463"/>
          <p14:tracePt t="215217" x="5334000" y="6621463"/>
          <p14:tracePt t="215225" x="5318125" y="6621463"/>
          <p14:tracePt t="215238" x="5273675" y="6621463"/>
          <p14:tracePt t="215256" x="5235575" y="6621463"/>
          <p14:tracePt t="215256" x="5219700" y="6621463"/>
          <p14:tracePt t="215274" x="5211763" y="6621463"/>
          <p14:tracePt t="215274" x="5197475" y="6621463"/>
          <p14:tracePt t="215290" x="5189538" y="6621463"/>
          <p14:tracePt t="215337" x="5173663" y="6607175"/>
          <p14:tracePt t="215345" x="5165725" y="6607175"/>
          <p14:tracePt t="215361" x="5143500" y="6599238"/>
          <p14:tracePt t="215372" x="5127625" y="6599238"/>
          <p14:tracePt t="215417" x="5097463" y="6599238"/>
          <p14:tracePt t="215433" x="5075238" y="6599238"/>
          <p14:tracePt t="215441" x="5029200" y="6599238"/>
          <p14:tracePt t="215455" x="4930775" y="6599238"/>
          <p14:tracePt t="215473" x="4792663" y="6599238"/>
          <p14:tracePt t="215490" x="4702175" y="6599238"/>
          <p14:tracePt t="215506" x="4587875" y="6599238"/>
          <p14:tracePt t="215524" x="4435475" y="6599238"/>
          <p14:tracePt t="215539" x="4237038" y="6599238"/>
          <p14:tracePt t="215555" x="4022725" y="6607175"/>
          <p14:tracePt t="215572" x="3863975" y="6629400"/>
          <p14:tracePt t="215588" x="3717925" y="6629400"/>
          <p14:tracePt t="215605" x="3603625" y="6659563"/>
          <p14:tracePt t="215622" x="3406775" y="6675438"/>
          <p14:tracePt t="215639" x="3178175" y="6675438"/>
          <p14:tracePt t="215655" x="2879725" y="6645275"/>
          <p14:tracePt t="215672" x="2628900" y="6645275"/>
          <p14:tracePt t="215690" x="2568575" y="6645275"/>
          <p14:tracePt t="215706" x="2536825" y="6645275"/>
          <p14:tracePt t="215723" x="2454275" y="6645275"/>
          <p14:tracePt t="215739" x="2255838" y="6645275"/>
          <p14:tracePt t="215755" x="1866900" y="660717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6705600" y="1295400"/>
            <a:ext cx="161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Start reakcije</a:t>
            </a: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6324600" y="2209800"/>
            <a:ext cx="236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Nastajanje produkta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6324600" y="32004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Porast koncentracije radikala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6477000" y="4953000"/>
            <a:ext cx="225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Uklanjanje radikala</a:t>
            </a:r>
          </a:p>
        </p:txBody>
      </p:sp>
      <p:sp>
        <p:nvSpPr>
          <p:cNvPr id="15366" name="Text Box 12"/>
          <p:cNvSpPr txBox="1">
            <a:spLocks noChangeArrowheads="1"/>
          </p:cNvSpPr>
          <p:nvPr/>
        </p:nvSpPr>
        <p:spPr bwMode="auto">
          <a:xfrm>
            <a:off x="304800" y="1219200"/>
            <a:ext cx="6369050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Inicijacija  	 	H</a:t>
            </a:r>
            <a:r>
              <a:rPr lang="en-GB" altLang="en-US" sz="2400" b="1" baseline="-25000"/>
              <a:t>2</a:t>
            </a:r>
            <a:r>
              <a:rPr lang="en-GB" altLang="en-US" sz="2400" b="1">
                <a:cs typeface="Arial" panose="020B0604020202020204" pitchFamily="34" charset="0"/>
              </a:rPr>
              <a:t>→ H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 + H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</a:p>
          <a:p>
            <a:pPr>
              <a:buFontTx/>
              <a:buNone/>
            </a:pPr>
            <a:endParaRPr lang="en-GB" altLang="en-US" sz="4000" b="1" baseline="30000"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GB" altLang="en-US" sz="2400" b="1">
                <a:cs typeface="Arial" panose="020B0604020202020204" pitchFamily="34" charset="0"/>
              </a:rPr>
              <a:t>Propagacija	 	H</a:t>
            </a:r>
            <a:r>
              <a:rPr lang="en-GB" altLang="en-US" sz="2400" b="1" baseline="-25000">
                <a:cs typeface="Arial" panose="020B0604020202020204" pitchFamily="34" charset="0"/>
              </a:rPr>
              <a:t>2</a:t>
            </a:r>
            <a:r>
              <a:rPr lang="en-GB" altLang="en-US" sz="2400" b="1">
                <a:cs typeface="Arial" panose="020B0604020202020204" pitchFamily="34" charset="0"/>
              </a:rPr>
              <a:t> + 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OH </a:t>
            </a:r>
            <a:r>
              <a:rPr lang="en-GB" altLang="en-US" sz="2400" b="1"/>
              <a:t>→ 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O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grananje 		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→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H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grananje 		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H + H</a:t>
            </a:r>
            <a:r>
              <a:rPr lang="en-GB" altLang="en-US" sz="4000" b="1" baseline="30000"/>
              <a:t>.</a:t>
            </a:r>
          </a:p>
          <a:p>
            <a:pPr>
              <a:buFontTx/>
              <a:buNone/>
            </a:pPr>
            <a:endParaRPr lang="en-GB" altLang="en-US" sz="2400" b="1" baseline="30000"/>
          </a:p>
          <a:p>
            <a:pPr>
              <a:buFontTx/>
              <a:buNone/>
            </a:pPr>
            <a:r>
              <a:rPr lang="en-GB" altLang="en-US" sz="2400" b="1"/>
              <a:t>Terminacija 		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</a:t>
            </a:r>
            <a:r>
              <a:rPr lang="sr-Latn-CS" altLang="en-US" sz="2400" b="1"/>
              <a:t>zid</a:t>
            </a:r>
            <a:r>
              <a:rPr lang="en-GB" altLang="en-US" sz="2400" b="1"/>
              <a:t> → 1/2H</a:t>
            </a:r>
            <a:r>
              <a:rPr lang="en-GB" altLang="en-US" sz="2400" b="1" baseline="-25000"/>
              <a:t>2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Terminacija		H</a:t>
            </a:r>
            <a:r>
              <a:rPr lang="en-GB" altLang="en-US" sz="4000" b="1" baseline="30000"/>
              <a:t>.</a:t>
            </a:r>
            <a:r>
              <a:rPr lang="en-GB" altLang="en-US" sz="2400" b="1" baseline="30000"/>
              <a:t> </a:t>
            </a:r>
            <a:r>
              <a:rPr lang="en-GB" altLang="en-US" sz="2400" b="1"/>
              <a:t>+ 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M → HO</a:t>
            </a:r>
            <a:r>
              <a:rPr lang="en-GB" altLang="en-US" sz="2400" b="1" baseline="-25000"/>
              <a:t>2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M*</a:t>
            </a:r>
          </a:p>
        </p:txBody>
      </p:sp>
      <p:sp>
        <p:nvSpPr>
          <p:cNvPr id="15367" name="Text Box 13"/>
          <p:cNvSpPr txBox="1">
            <a:spLocks noChangeArrowheads="1"/>
          </p:cNvSpPr>
          <p:nvPr/>
        </p:nvSpPr>
        <p:spPr bwMode="auto">
          <a:xfrm>
            <a:off x="6324600" y="39624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Porast koncentracije radikala</a:t>
            </a:r>
          </a:p>
        </p:txBody>
      </p:sp>
      <p:sp>
        <p:nvSpPr>
          <p:cNvPr id="15368" name="Text Box 14"/>
          <p:cNvSpPr txBox="1">
            <a:spLocks noChangeArrowheads="1"/>
          </p:cNvSpPr>
          <p:nvPr/>
        </p:nvSpPr>
        <p:spPr bwMode="auto">
          <a:xfrm>
            <a:off x="6629400" y="5867400"/>
            <a:ext cx="225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Uklanjanje radikala</a:t>
            </a:r>
          </a:p>
        </p:txBody>
      </p:sp>
      <p:sp>
        <p:nvSpPr>
          <p:cNvPr id="15369" name="Text Box 15"/>
          <p:cNvSpPr txBox="1">
            <a:spLocks noChangeArrowheads="1"/>
          </p:cNvSpPr>
          <p:nvPr/>
        </p:nvSpPr>
        <p:spPr bwMode="auto">
          <a:xfrm>
            <a:off x="822325" y="344488"/>
            <a:ext cx="588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rgbClr val="FF0000"/>
                </a:solidFill>
              </a:rPr>
              <a:t>MEHANIZAM KOJI ĆE BITI ANALIZIRAN:</a:t>
            </a:r>
            <a:endParaRPr lang="en-US" altLang="en-US" sz="240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958" x="388938" y="6553200"/>
          <p14:tracePt t="2966" x="403225" y="6537325"/>
          <p14:tracePt t="2982" x="427038" y="6530975"/>
          <p14:tracePt t="2998" x="449263" y="6507163"/>
          <p14:tracePt t="3018" x="465138" y="6499225"/>
          <p14:tracePt t="3030" x="503238" y="6438900"/>
          <p14:tracePt t="3048" x="533400" y="6408738"/>
          <p14:tracePt t="3064" x="549275" y="6408738"/>
          <p14:tracePt t="3081" x="563563" y="6392863"/>
          <p14:tracePt t="3097" x="563563" y="6378575"/>
          <p14:tracePt t="3114" x="579438" y="6362700"/>
          <p14:tracePt t="3130" x="579438" y="6354763"/>
          <p14:tracePt t="3146" x="579438" y="6340475"/>
          <p14:tracePt t="3163" x="593725" y="6324600"/>
          <p14:tracePt t="3179" x="609600" y="6316663"/>
          <p14:tracePt t="3196" x="625475" y="6302375"/>
          <p14:tracePt t="3196" x="631825" y="6286500"/>
          <p14:tracePt t="3214" x="647700" y="6264275"/>
          <p14:tracePt t="3231" x="669925" y="6226175"/>
          <p14:tracePt t="3246" x="669925" y="6202363"/>
          <p14:tracePt t="3264" x="693738" y="6164263"/>
          <p14:tracePt t="3280" x="693738" y="6126163"/>
          <p14:tracePt t="3296" x="708025" y="6103938"/>
          <p14:tracePt t="3314" x="708025" y="6073775"/>
          <p14:tracePt t="3329" x="715963" y="6065838"/>
          <p14:tracePt t="3346" x="715963" y="6057900"/>
          <p14:tracePt t="3363" x="715963" y="6049963"/>
          <p14:tracePt t="3429" x="715963" y="6042025"/>
          <p14:tracePt t="3525" x="708025" y="6042025"/>
          <p14:tracePt t="3645" x="708025" y="6035675"/>
          <p14:tracePt t="3669" x="708025" y="6027738"/>
          <p14:tracePt t="3678" x="708025" y="6011863"/>
          <p14:tracePt t="3695" x="708025" y="5997575"/>
          <p14:tracePt t="3702" x="701675" y="5989638"/>
          <p14:tracePt t="3713" x="701675" y="5959475"/>
          <p14:tracePt t="3729" x="693738" y="5921375"/>
          <p14:tracePt t="3746" x="677863" y="5905500"/>
          <p14:tracePt t="3762" x="663575" y="5875338"/>
          <p14:tracePt t="3780" x="655638" y="5837238"/>
          <p14:tracePt t="3796" x="655638" y="5799138"/>
          <p14:tracePt t="3796" x="655638" y="5775325"/>
          <p14:tracePt t="3815" x="655638" y="5745163"/>
          <p14:tracePt t="3815" x="685800" y="5692775"/>
          <p14:tracePt t="3830" x="762000" y="5578475"/>
          <p14:tracePt t="3847" x="822325" y="5440363"/>
          <p14:tracePt t="3863" x="846138" y="5311775"/>
          <p14:tracePt t="3880" x="846138" y="5181600"/>
          <p14:tracePt t="3896" x="854075" y="5067300"/>
          <p14:tracePt t="3913" x="898525" y="4899025"/>
          <p14:tracePt t="3929" x="922338" y="4770438"/>
          <p14:tracePt t="3946" x="974725" y="4648200"/>
          <p14:tracePt t="3963" x="1050925" y="4525963"/>
          <p14:tracePt t="3979" x="1135063" y="4373563"/>
          <p14:tracePt t="3996" x="1189038" y="4237038"/>
          <p14:tracePt t="4013" x="1227138" y="4098925"/>
          <p14:tracePt t="4013" x="1235075" y="4046538"/>
          <p14:tracePt t="4031" x="1241425" y="3924300"/>
          <p14:tracePt t="4047" x="1241425" y="3810000"/>
          <p14:tracePt t="4063" x="1241425" y="3679825"/>
          <p14:tracePt t="4080" x="1265238" y="3565525"/>
          <p14:tracePt t="4096" x="1317625" y="3406775"/>
          <p14:tracePt t="4112" x="1355725" y="3230563"/>
          <p14:tracePt t="4129" x="1409700" y="3025775"/>
          <p14:tracePt t="4146" x="1439863" y="2827338"/>
          <p14:tracePt t="4164" x="1439863" y="2674938"/>
          <p14:tracePt t="4180" x="1439863" y="2536825"/>
          <p14:tracePt t="4197" x="1439863" y="2438400"/>
          <p14:tracePt t="4215" x="1439863" y="2378075"/>
          <p14:tracePt t="4229" x="1439863" y="2324100"/>
          <p14:tracePt t="4246" x="1463675" y="2247900"/>
          <p14:tracePt t="4263" x="1470025" y="2217738"/>
          <p14:tracePt t="4281" x="1493838" y="2163763"/>
          <p14:tracePt t="4297" x="1508125" y="2103438"/>
          <p14:tracePt t="4314" x="1516063" y="2041525"/>
          <p14:tracePt t="4329" x="1531938" y="1981200"/>
          <p14:tracePt t="4345" x="1531938" y="1958975"/>
          <p14:tracePt t="4363" x="1531938" y="1935163"/>
          <p14:tracePt t="4380" x="1539875" y="1920875"/>
          <p14:tracePt t="4396" x="1539875" y="1912938"/>
          <p14:tracePt t="4413" x="1539875" y="1905000"/>
          <p14:tracePt t="4429" x="1546225" y="1897063"/>
          <p14:tracePt t="4446" x="1562100" y="1866900"/>
          <p14:tracePt t="4464" x="1592263" y="1844675"/>
          <p14:tracePt t="4480" x="1600200" y="1820863"/>
          <p14:tracePt t="4497" x="1608138" y="1806575"/>
          <p14:tracePt t="4513" x="1608138" y="1798638"/>
          <p14:tracePt t="4529" x="1616075" y="1798638"/>
          <p14:tracePt t="4575" x="1622425" y="1798638"/>
          <p14:tracePt t="4583" x="1638300" y="1798638"/>
          <p14:tracePt t="4595" x="1646238" y="1798638"/>
          <p14:tracePt t="4612" x="1660525" y="1798638"/>
          <p14:tracePt t="4629" x="1684338" y="1790700"/>
          <p14:tracePt t="4629" x="1684338" y="1782763"/>
          <p14:tracePt t="4648" x="1692275" y="1782763"/>
          <p14:tracePt t="4664" x="1698625" y="1782763"/>
          <p14:tracePt t="4719" x="1706563" y="1774825"/>
          <p14:tracePt t="4751" x="1706563" y="1768475"/>
          <p14:tracePt t="5295" x="1714500" y="1768475"/>
          <p14:tracePt t="5313" x="1730375" y="1768475"/>
          <p14:tracePt t="5328" x="1744663" y="1768475"/>
          <p14:tracePt t="5335" x="1760538" y="1768475"/>
          <p14:tracePt t="5346" x="1774825" y="1768475"/>
          <p14:tracePt t="5391" x="1768475" y="1774825"/>
          <p14:tracePt t="5719" x="1768475" y="1790700"/>
          <p14:tracePt t="5807" x="1768475" y="1798638"/>
          <p14:tracePt t="5847" x="1768475" y="1806575"/>
          <p14:tracePt t="5863" x="1768475" y="1812925"/>
          <p14:tracePt t="5927" x="1774825" y="1812925"/>
          <p14:tracePt t="5935" x="1782763" y="1812925"/>
          <p14:tracePt t="5951" x="1790700" y="1812925"/>
          <p14:tracePt t="5967" x="1798638" y="1812925"/>
          <p14:tracePt t="5991" x="1806575" y="1812925"/>
          <p14:tracePt t="5999" x="1798638" y="1806575"/>
          <p14:tracePt t="6095" x="1782763" y="1798638"/>
          <p14:tracePt t="6103" x="1768475" y="1798638"/>
          <p14:tracePt t="6119" x="1744663" y="1790700"/>
          <p14:tracePt t="6128" x="1714500" y="1790700"/>
          <p14:tracePt t="6145" x="1668463" y="1774825"/>
          <p14:tracePt t="6162" x="1630363" y="1774825"/>
          <p14:tracePt t="6178" x="1584325" y="1774825"/>
          <p14:tracePt t="6195" x="1546225" y="1774825"/>
          <p14:tracePt t="6211" x="1531938" y="1774825"/>
          <p14:tracePt t="6228" x="1516063" y="1774825"/>
          <p14:tracePt t="6243" x="1501775" y="1774825"/>
          <p14:tracePt t="6262" x="1508125" y="1774825"/>
          <p14:tracePt t="6759" x="1516063" y="1774825"/>
          <p14:tracePt t="6815" x="1516063" y="1782763"/>
          <p14:tracePt t="7399" x="1516063" y="1790700"/>
          <p14:tracePt t="7423" x="1516063" y="1798638"/>
          <p14:tracePt t="7543" x="1508125" y="1798638"/>
          <p14:tracePt t="7559" x="1508125" y="1812925"/>
          <p14:tracePt t="7591" x="1516063" y="1812925"/>
          <p14:tracePt t="7623" x="1524000" y="1820863"/>
          <p14:tracePt t="7711" x="1531938" y="1820863"/>
          <p14:tracePt t="7743" x="1539875" y="1820863"/>
          <p14:tracePt t="7759" x="1546225" y="1820863"/>
          <p14:tracePt t="7767" x="1554163" y="1820863"/>
          <p14:tracePt t="7777" x="1570038" y="1820863"/>
          <p14:tracePt t="7799" x="1577975" y="1820863"/>
          <p14:tracePt t="7815" x="1584325" y="1820863"/>
          <p14:tracePt t="7831" x="1592263" y="1820863"/>
          <p14:tracePt t="7842" x="1616075" y="1812925"/>
          <p14:tracePt t="7860" x="1638300" y="1812925"/>
          <p14:tracePt t="7876" x="1676400" y="1812925"/>
          <p14:tracePt t="7893" x="1706563" y="1812925"/>
          <p14:tracePt t="7893" x="1722438" y="1812925"/>
          <p14:tracePt t="7912" x="1736725" y="1798638"/>
          <p14:tracePt t="7926" x="1774825" y="1798638"/>
          <p14:tracePt t="7926" x="1790700" y="1790700"/>
          <p14:tracePt t="7944" x="1828800" y="1782763"/>
          <p14:tracePt t="7960" x="1874838" y="1774825"/>
          <p14:tracePt t="7977" x="1920875" y="1768475"/>
          <p14:tracePt t="7994" x="1981200" y="1760538"/>
          <p14:tracePt t="8010" x="2041525" y="1760538"/>
          <p14:tracePt t="8027" x="2079625" y="1760538"/>
          <p14:tracePt t="8042" x="2103438" y="1760538"/>
          <p14:tracePt t="8059" x="2117725" y="1760538"/>
          <p14:tracePt t="8076" x="2133600" y="1760538"/>
          <p14:tracePt t="8092" x="2155825" y="1760538"/>
          <p14:tracePt t="8092" x="2171700" y="1760538"/>
          <p14:tracePt t="8111" x="2201863" y="1760538"/>
          <p14:tracePt t="8125" x="2430463" y="1760538"/>
          <p14:tracePt t="8144" x="2636838" y="1760538"/>
          <p14:tracePt t="8160" x="2827338" y="1760538"/>
          <p14:tracePt t="8177" x="2925763" y="1760538"/>
          <p14:tracePt t="8193" x="2963863" y="1760538"/>
          <p14:tracePt t="8209" x="2971800" y="1760538"/>
          <p14:tracePt t="8226" x="2971800" y="1752600"/>
          <p14:tracePt t="8242" x="2971800" y="1744663"/>
          <p14:tracePt t="8262" x="2987675" y="1736725"/>
          <p14:tracePt t="8274" x="3001963" y="1736725"/>
          <p14:tracePt t="8292" x="3040063" y="1736725"/>
          <p14:tracePt t="8309" x="3086100" y="1736725"/>
          <p14:tracePt t="8309" x="3124200" y="1736725"/>
          <p14:tracePt t="8328" x="3170238" y="1736725"/>
          <p14:tracePt t="8343" x="3292475" y="1736725"/>
          <p14:tracePt t="8360" x="3390900" y="1752600"/>
          <p14:tracePt t="8376" x="3436938" y="1752600"/>
          <p14:tracePt t="8393" x="3444875" y="1752600"/>
          <p14:tracePt t="8409" x="3451225" y="1752600"/>
          <p14:tracePt t="8471" x="3489325" y="1744663"/>
          <p14:tracePt t="8479" x="3513138" y="1744663"/>
          <p14:tracePt t="8491" x="3581400" y="1744663"/>
          <p14:tracePt t="8509" x="3619500" y="1736725"/>
          <p14:tracePt t="8525" x="3635375" y="1736725"/>
          <p14:tracePt t="8542" x="3641725" y="1736725"/>
          <p14:tracePt t="8567" x="3649663" y="1736725"/>
          <p14:tracePt t="8576" x="3695700" y="1736725"/>
          <p14:tracePt t="8593" x="3756025" y="1736725"/>
          <p14:tracePt t="8609" x="3810000" y="1736725"/>
          <p14:tracePt t="8625" x="3825875" y="1736725"/>
          <p14:tracePt t="8642" x="3832225" y="1722438"/>
          <p14:tracePt t="8658" x="3840163" y="1722438"/>
          <p14:tracePt t="8679" x="3848100" y="1722438"/>
          <p14:tracePt t="8703" x="3856038" y="1722438"/>
          <p14:tracePt t="8806" x="3856038" y="1730375"/>
          <p14:tracePt t="8838" x="3856038" y="1744663"/>
          <p14:tracePt t="8894" x="3856038" y="1760538"/>
          <p14:tracePt t="8926" x="3856038" y="1768475"/>
          <p14:tracePt t="8934" x="3856038" y="1774825"/>
          <p14:tracePt t="8942" x="3870325" y="1806575"/>
          <p14:tracePt t="8959" x="3870325" y="1828800"/>
          <p14:tracePt t="8975" x="3870325" y="1851025"/>
          <p14:tracePt t="8991" x="3870325" y="1866900"/>
          <p14:tracePt t="9008" x="3870325" y="1874838"/>
          <p14:tracePt t="9025" x="3878263" y="1889125"/>
          <p14:tracePt t="9042" x="3886200" y="1897063"/>
          <p14:tracePt t="9057" x="3886200" y="1912938"/>
          <p14:tracePt t="9073" x="3886200" y="1927225"/>
          <p14:tracePt t="9091" x="3886200" y="1935163"/>
          <p14:tracePt t="9107" x="3886200" y="1958975"/>
          <p14:tracePt t="9124" x="3886200" y="1965325"/>
          <p14:tracePt t="9142" x="3886200" y="1981200"/>
          <p14:tracePt t="9158" x="3902075" y="1989138"/>
          <p14:tracePt t="9175" x="3902075" y="2011363"/>
          <p14:tracePt t="9191" x="3908425" y="2035175"/>
          <p14:tracePt t="9223" x="3916363" y="2041525"/>
          <p14:tracePt t="9230" x="3916363" y="2057400"/>
          <p14:tracePt t="9239" x="3932238" y="2095500"/>
          <p14:tracePt t="9256" x="3932238" y="2111375"/>
          <p14:tracePt t="9273" x="3932238" y="2141538"/>
          <p14:tracePt t="9291" x="3940175" y="2163763"/>
          <p14:tracePt t="9307" x="3940175" y="2187575"/>
          <p14:tracePt t="9307" x="3940175" y="2193925"/>
          <p14:tracePt t="9326" x="3946525" y="2209800"/>
          <p14:tracePt t="9340" x="3946525" y="2217738"/>
          <p14:tracePt t="9357" x="3946525" y="2247900"/>
          <p14:tracePt t="9375" x="3946525" y="2263775"/>
          <p14:tracePt t="9391" x="3946525" y="2301875"/>
          <p14:tracePt t="9408" x="3954463" y="2324100"/>
          <p14:tracePt t="9424" x="3954463" y="2332038"/>
          <p14:tracePt t="9440" x="3954463" y="2339975"/>
          <p14:tracePt t="9456" x="3954463" y="2346325"/>
          <p14:tracePt t="9494" x="3962400" y="2354263"/>
          <p14:tracePt t="9510" x="3962400" y="2370138"/>
          <p14:tracePt t="9526" x="3962400" y="2378075"/>
          <p14:tracePt t="9534" x="3962400" y="2384425"/>
          <p14:tracePt t="9541" x="3954463" y="2392363"/>
          <p14:tracePt t="9557" x="3954463" y="2400300"/>
          <p14:tracePt t="9573" x="3954463" y="2416175"/>
          <p14:tracePt t="9591" x="3946525" y="2430463"/>
          <p14:tracePt t="9607" x="3940175" y="2446338"/>
          <p14:tracePt t="9624" x="3916363" y="2476500"/>
          <p14:tracePt t="9640" x="3902075" y="2492375"/>
          <p14:tracePt t="9657" x="3878263" y="2514600"/>
          <p14:tracePt t="9674" x="3856038" y="2536825"/>
          <p14:tracePt t="9690" x="3840163" y="2560638"/>
          <p14:tracePt t="9706" x="3817938" y="2582863"/>
          <p14:tracePt t="9723" x="3810000" y="2598738"/>
          <p14:tracePt t="9740" x="3802063" y="2606675"/>
          <p14:tracePt t="9757" x="3794125" y="2613025"/>
          <p14:tracePt t="9757" x="3794125" y="2628900"/>
          <p14:tracePt t="9775" x="3787775" y="2644775"/>
          <p14:tracePt t="9790" x="3779838" y="2689225"/>
          <p14:tracePt t="9807" x="3763963" y="2713038"/>
          <p14:tracePt t="9824" x="3763963" y="2720975"/>
          <p14:tracePt t="9839" x="3763963" y="2735263"/>
          <p14:tracePt t="9974" x="3763963" y="2743200"/>
          <p14:tracePt t="9990" x="3763963" y="2751138"/>
          <p14:tracePt t="9998" x="3763963" y="2759075"/>
          <p14:tracePt t="10014" x="3763963" y="2765425"/>
          <p14:tracePt t="10024" x="3763963" y="2773363"/>
          <p14:tracePt t="10039" x="3763963" y="2789238"/>
          <p14:tracePt t="10056" x="3763963" y="2797175"/>
          <p14:tracePt t="10073" x="3763963" y="2803525"/>
          <p14:tracePt t="10089" x="3763963" y="2811463"/>
          <p14:tracePt t="10105" x="3771900" y="2827338"/>
          <p14:tracePt t="10123" x="3771900" y="2849563"/>
          <p14:tracePt t="10139" x="3779838" y="2879725"/>
          <p14:tracePt t="10156" x="3779838" y="2911475"/>
          <p14:tracePt t="10173" x="3787775" y="2955925"/>
          <p14:tracePt t="10191" x="3794125" y="2994025"/>
          <p14:tracePt t="10208" x="3794125" y="3025775"/>
          <p14:tracePt t="10224" x="3802063" y="3040063"/>
          <p14:tracePt t="10239" x="3802063" y="3070225"/>
          <p14:tracePt t="10255" x="3802063" y="3086100"/>
          <p14:tracePt t="10271" x="3810000" y="3116263"/>
          <p14:tracePt t="10289" x="3810000" y="3140075"/>
          <p14:tracePt t="10306" x="3817938" y="3170238"/>
          <p14:tracePt t="10324" x="3825875" y="3200400"/>
          <p14:tracePt t="10339" x="3825875" y="3208338"/>
          <p14:tracePt t="10358" x="3825875" y="3216275"/>
          <p14:tracePt t="10382" x="3825875" y="3222625"/>
          <p14:tracePt t="10390" x="3840163" y="3254375"/>
          <p14:tracePt t="10407" x="3840163" y="3276600"/>
          <p14:tracePt t="10422" x="3840163" y="3322638"/>
          <p14:tracePt t="10440" x="3840163" y="3375025"/>
          <p14:tracePt t="10456" x="3840163" y="3413125"/>
          <p14:tracePt t="10473" x="3840163" y="3421063"/>
          <p14:tracePt t="10494" x="3840163" y="3444875"/>
          <p14:tracePt t="10505" x="3840163" y="3451225"/>
          <p14:tracePt t="10534" x="3840163" y="3459163"/>
          <p14:tracePt t="10566" x="3840163" y="3467100"/>
          <p14:tracePt t="10582" x="3840163" y="3475038"/>
          <p14:tracePt t="10590" x="3840163" y="3489325"/>
          <p14:tracePt t="10605" x="3840163" y="3535363"/>
          <p14:tracePt t="10623" x="3825875" y="3573463"/>
          <p14:tracePt t="10640" x="3825875" y="3581400"/>
          <p14:tracePt t="10656" x="3817938" y="3589338"/>
          <p14:tracePt t="10702" x="3810000" y="3589338"/>
          <p14:tracePt t="10726" x="3794125" y="3589338"/>
          <p14:tracePt t="10758" x="3787775" y="3597275"/>
          <p14:tracePt t="10766" x="3771900" y="3603625"/>
          <p14:tracePt t="10774" x="3763963" y="3611563"/>
          <p14:tracePt t="10790" x="3749675" y="3619500"/>
          <p14:tracePt t="10805" x="3711575" y="3619500"/>
          <p14:tracePt t="10824" x="3673475" y="3619500"/>
          <p14:tracePt t="10839" x="3603625" y="3619500"/>
          <p14:tracePt t="10856" x="3551238" y="3619500"/>
          <p14:tracePt t="10872" x="3513138" y="3619500"/>
          <p14:tracePt t="10889" x="3482975" y="3619500"/>
          <p14:tracePt t="10905" x="3459163" y="3619500"/>
          <p14:tracePt t="10921" x="3444875" y="3627438"/>
          <p14:tracePt t="10938" x="3436938" y="3627438"/>
          <p14:tracePt t="10955" x="3436938" y="3635375"/>
          <p14:tracePt t="10972" x="3413125" y="3641725"/>
          <p14:tracePt t="10988" x="3398838" y="3649663"/>
          <p14:tracePt t="11005" x="3390900" y="3649663"/>
          <p14:tracePt t="11023" x="3390900" y="3657600"/>
          <p14:tracePt t="11270" x="3382963" y="3657600"/>
          <p14:tracePt t="11478" x="3382963" y="3665538"/>
          <p14:tracePt t="11486" x="3375025" y="3673475"/>
          <p14:tracePt t="11510" x="3375025" y="3679825"/>
          <p14:tracePt t="11758" x="3375025" y="3687763"/>
          <p14:tracePt t="11766" x="3375025" y="3695700"/>
          <p14:tracePt t="11790" x="3375025" y="3711575"/>
          <p14:tracePt t="11822" x="3375025" y="3717925"/>
          <p14:tracePt t="11838" x="3375025" y="3733800"/>
          <p14:tracePt t="11857" x="3375025" y="3741738"/>
          <p14:tracePt t="11862" x="3375025" y="3756025"/>
          <p14:tracePt t="11872" x="3375025" y="3779838"/>
          <p14:tracePt t="11887" x="3382963" y="3794125"/>
          <p14:tracePt t="11903" x="3390900" y="3817938"/>
          <p14:tracePt t="11920" x="3390900" y="3832225"/>
          <p14:tracePt t="11936" x="3398838" y="3863975"/>
          <p14:tracePt t="11954" x="3421063" y="3902075"/>
          <p14:tracePt t="11971" x="3451225" y="3946525"/>
          <p14:tracePt t="11987" x="3482975" y="4000500"/>
          <p14:tracePt t="12004" x="3505200" y="4038600"/>
          <p14:tracePt t="12004" x="3513138" y="4060825"/>
          <p14:tracePt t="12023" x="3513138" y="4092575"/>
          <p14:tracePt t="12039" x="3535363" y="4130675"/>
          <p14:tracePt t="12055" x="3543300" y="4168775"/>
          <p14:tracePt t="12071" x="3559175" y="4206875"/>
          <p14:tracePt t="12088" x="3589338" y="4251325"/>
          <p14:tracePt t="12105" x="3619500" y="4283075"/>
          <p14:tracePt t="12121" x="3641725" y="4327525"/>
          <p14:tracePt t="12137" x="3657600" y="4373563"/>
          <p14:tracePt t="12154" x="3695700" y="4435475"/>
          <p14:tracePt t="12171" x="3717925" y="4503738"/>
          <p14:tracePt t="12188" x="3756025" y="4564063"/>
          <p14:tracePt t="12204" x="3756025" y="4594225"/>
          <p14:tracePt t="12204" x="3756025" y="4610100"/>
          <p14:tracePt t="12223" x="3771900" y="4632325"/>
          <p14:tracePt t="12237" x="3779838" y="4678363"/>
          <p14:tracePt t="12253" x="3817938" y="4754563"/>
          <p14:tracePt t="12271" x="3840163" y="4800600"/>
          <p14:tracePt t="12288" x="3870325" y="4838700"/>
          <p14:tracePt t="12305" x="3908425" y="4930775"/>
          <p14:tracePt t="12322" x="3932238" y="5021263"/>
          <p14:tracePt t="12337" x="3932238" y="5067300"/>
          <p14:tracePt t="12354" x="3932238" y="5113338"/>
          <p14:tracePt t="12371" x="3932238" y="5135563"/>
          <p14:tracePt t="12387" x="3932238" y="5159375"/>
          <p14:tracePt t="12404" x="3932238" y="5165725"/>
          <p14:tracePt t="12420" x="3932238" y="5181600"/>
          <p14:tracePt t="12438" x="3932238" y="5197475"/>
          <p14:tracePt t="12462" x="3932238" y="5203825"/>
          <p14:tracePt t="12478" x="3908425" y="5203825"/>
          <p14:tracePt t="12503" x="3908425" y="5211763"/>
          <p14:tracePt t="12510" x="3902075" y="5235575"/>
          <p14:tracePt t="12520" x="3886200" y="5273675"/>
          <p14:tracePt t="12537" x="3878263" y="5303838"/>
          <p14:tracePt t="12554" x="3863975" y="5341938"/>
          <p14:tracePt t="12571" x="3840163" y="5356225"/>
          <p14:tracePt t="12587" x="3832225" y="5380038"/>
          <p14:tracePt t="12604" x="3825875" y="5394325"/>
          <p14:tracePt t="12619" x="3810000" y="5440363"/>
          <p14:tracePt t="12619" x="3802063" y="5456238"/>
          <p14:tracePt t="12638" x="3802063" y="5478463"/>
          <p14:tracePt t="12653" x="3787775" y="5546725"/>
          <p14:tracePt t="12671" x="3787775" y="5570538"/>
          <p14:tracePt t="12688" x="3779838" y="5622925"/>
          <p14:tracePt t="12704" x="3771900" y="5630863"/>
          <p14:tracePt t="12721" x="3771900" y="5661025"/>
          <p14:tracePt t="12737" x="3771900" y="5676900"/>
          <p14:tracePt t="12753" x="3771900" y="5707063"/>
          <p14:tracePt t="12770" x="3771900" y="5722938"/>
          <p14:tracePt t="12786" x="3771900" y="5737225"/>
          <p14:tracePt t="12803" x="3771900" y="5745163"/>
          <p14:tracePt t="12830" x="3771900" y="5753100"/>
          <p14:tracePt t="12846" x="3771900" y="5768975"/>
          <p14:tracePt t="12862" x="3771900" y="5783263"/>
          <p14:tracePt t="12870" x="3771900" y="5791200"/>
          <p14:tracePt t="12886" x="3771900" y="5813425"/>
          <p14:tracePt t="12904" x="3771900" y="5837238"/>
          <p14:tracePt t="12920" x="3771900" y="5851525"/>
          <p14:tracePt t="12936" x="3771900" y="5859463"/>
          <p14:tracePt t="12952" x="3771900" y="5875338"/>
          <p14:tracePt t="12970" x="3779838" y="5889625"/>
          <p14:tracePt t="12987" x="3787775" y="5905500"/>
          <p14:tracePt t="13003" x="3794125" y="5921375"/>
          <p14:tracePt t="13019" x="3825875" y="5951538"/>
          <p14:tracePt t="13036" x="3825875" y="5959475"/>
          <p14:tracePt t="13078" x="3848100" y="5959475"/>
          <p14:tracePt t="13094" x="3863975" y="5981700"/>
          <p14:tracePt t="13103" x="3878263" y="5981700"/>
          <p14:tracePt t="13110" x="3908425" y="6011863"/>
          <p14:tracePt t="13120" x="3970338" y="6042025"/>
          <p14:tracePt t="13137" x="4016375" y="6073775"/>
          <p14:tracePt t="13153" x="4038600" y="6088063"/>
          <p14:tracePt t="13170" x="4046538" y="6088063"/>
          <p14:tracePt t="13186" x="4054475" y="6103938"/>
          <p14:tracePt t="13204" x="4084638" y="6111875"/>
          <p14:tracePt t="13220" x="4122738" y="6126163"/>
          <p14:tracePt t="13237" x="4130675" y="6134100"/>
          <p14:tracePt t="13253" x="4144963" y="6142038"/>
          <p14:tracePt t="13271" x="4144963" y="6149975"/>
          <p14:tracePt t="13294" x="4152900" y="6164263"/>
          <p14:tracePt t="13304" x="4160838" y="6188075"/>
          <p14:tracePt t="13320" x="4160838" y="6218238"/>
          <p14:tracePt t="13336" x="4160838" y="6248400"/>
          <p14:tracePt t="13354" x="4160838" y="6278563"/>
          <p14:tracePt t="13370" x="4160838" y="6294438"/>
          <p14:tracePt t="13385" x="4160838" y="6308725"/>
          <p14:tracePt t="13405" x="4160838" y="6316663"/>
          <p14:tracePt t="13622" x="4144963" y="6316663"/>
          <p14:tracePt t="15749" x="4137025" y="6316663"/>
          <p14:tracePt t="15910" x="4122738" y="6324600"/>
          <p14:tracePt t="15926" x="4106863" y="6324600"/>
          <p14:tracePt t="15942" x="4084638" y="6332538"/>
          <p14:tracePt t="15951" x="4060825" y="6340475"/>
          <p14:tracePt t="15968" x="4022725" y="6346825"/>
          <p14:tracePt t="15984" x="3992563" y="6362700"/>
          <p14:tracePt t="16001" x="3954463" y="6362700"/>
          <p14:tracePt t="16017" x="3840163" y="6384925"/>
          <p14:tracePt t="16033" x="3589338" y="6408738"/>
          <p14:tracePt t="16050" x="3025775" y="6408738"/>
          <p14:tracePt t="16067" x="2255838" y="6430963"/>
          <p14:tracePt t="16083" x="1736725" y="6446838"/>
          <p14:tracePt t="16100" x="1554163" y="6469063"/>
          <p14:tracePt t="16116" x="1477963" y="6484938"/>
          <p14:tracePt t="16116" x="1470025" y="6492875"/>
          <p14:tracePt t="16135" x="1463675" y="6499225"/>
          <p14:tracePt t="16150" x="1417638" y="655320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592138" y="1143000"/>
            <a:ext cx="5378450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		 H</a:t>
            </a:r>
            <a:r>
              <a:rPr lang="en-GB" altLang="en-US" sz="2400" b="1" baseline="-25000"/>
              <a:t>2</a:t>
            </a:r>
            <a:r>
              <a:rPr lang="en-GB" altLang="en-US" sz="2400" b="1">
                <a:cs typeface="Arial" panose="020B0604020202020204" pitchFamily="34" charset="0"/>
              </a:rPr>
              <a:t>→ H</a:t>
            </a:r>
            <a:r>
              <a:rPr lang="en-GB" altLang="en-US" sz="24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 + H</a:t>
            </a:r>
            <a:r>
              <a:rPr lang="en-GB" altLang="en-US" sz="2400" b="1" baseline="30000">
                <a:cs typeface="Arial" panose="020B0604020202020204" pitchFamily="34" charset="0"/>
              </a:rPr>
              <a:t>.</a:t>
            </a:r>
          </a:p>
          <a:p>
            <a:pPr>
              <a:buFontTx/>
              <a:buNone/>
            </a:pPr>
            <a:endParaRPr lang="en-GB" altLang="en-US" sz="2400" b="1"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GB" altLang="en-US" sz="2400" b="1">
                <a:cs typeface="Arial" panose="020B0604020202020204" pitchFamily="34" charset="0"/>
              </a:rPr>
              <a:t>		 H</a:t>
            </a:r>
            <a:r>
              <a:rPr lang="en-GB" altLang="en-US" sz="2400" b="1" baseline="-25000">
                <a:cs typeface="Arial" panose="020B0604020202020204" pitchFamily="34" charset="0"/>
              </a:rPr>
              <a:t>2</a:t>
            </a:r>
            <a:r>
              <a:rPr lang="en-GB" altLang="en-US" sz="2400" b="1">
                <a:cs typeface="Arial" panose="020B0604020202020204" pitchFamily="34" charset="0"/>
              </a:rPr>
              <a:t> + </a:t>
            </a:r>
            <a:r>
              <a:rPr lang="en-GB" altLang="en-US" sz="24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OH </a:t>
            </a:r>
            <a:r>
              <a:rPr lang="en-GB" altLang="en-US" sz="2400" b="1"/>
              <a:t>→ H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O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		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H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→ 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O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OH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		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O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OH + H</a:t>
            </a:r>
            <a:r>
              <a:rPr lang="en-GB" altLang="en-US" sz="2400" b="1" baseline="30000"/>
              <a:t>.</a:t>
            </a:r>
          </a:p>
          <a:p>
            <a:pPr>
              <a:buFontTx/>
              <a:buNone/>
            </a:pPr>
            <a:endParaRPr lang="en-GB" altLang="en-US" sz="2400" b="1" baseline="30000"/>
          </a:p>
          <a:p>
            <a:pPr>
              <a:buFontTx/>
              <a:buNone/>
            </a:pPr>
            <a:r>
              <a:rPr lang="en-GB" altLang="en-US" sz="2400" b="1"/>
              <a:t>	 	H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zid → 1/2H</a:t>
            </a:r>
            <a:r>
              <a:rPr lang="en-GB" altLang="en-US" sz="2400" b="1" baseline="-25000"/>
              <a:t>2</a:t>
            </a:r>
          </a:p>
          <a:p>
            <a:pPr>
              <a:buFontTx/>
              <a:buNone/>
            </a:pPr>
            <a:endParaRPr lang="en-GB" altLang="en-US" sz="2400" b="1"/>
          </a:p>
          <a:p>
            <a:pPr>
              <a:buFontTx/>
              <a:buNone/>
            </a:pPr>
            <a:r>
              <a:rPr lang="en-GB" altLang="en-US" sz="2400" b="1"/>
              <a:t>		H</a:t>
            </a:r>
            <a:r>
              <a:rPr lang="en-GB" altLang="en-US" sz="2400" b="1" baseline="30000"/>
              <a:t>. </a:t>
            </a:r>
            <a:r>
              <a:rPr lang="en-GB" altLang="en-US" sz="2400" b="1"/>
              <a:t>+ 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M → HO</a:t>
            </a:r>
            <a:r>
              <a:rPr lang="en-GB" altLang="en-US" sz="2400" b="1" baseline="-25000"/>
              <a:t>2</a:t>
            </a:r>
            <a:r>
              <a:rPr lang="en-GB" altLang="en-US" sz="2400" b="1" baseline="30000"/>
              <a:t>.</a:t>
            </a:r>
            <a:r>
              <a:rPr lang="en-GB" altLang="en-US" sz="2400" b="1"/>
              <a:t> + M*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3276600" y="1125538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3924300" y="1125538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3203575" y="2060575"/>
            <a:ext cx="647700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0" name="Rectangle 7"/>
          <p:cNvSpPr>
            <a:spLocks noChangeArrowheads="1"/>
          </p:cNvSpPr>
          <p:nvPr/>
        </p:nvSpPr>
        <p:spPr bwMode="auto">
          <a:xfrm>
            <a:off x="4211638" y="2060575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1" name="Rectangle 8"/>
          <p:cNvSpPr>
            <a:spLocks noChangeArrowheads="1"/>
          </p:cNvSpPr>
          <p:nvPr/>
        </p:nvSpPr>
        <p:spPr bwMode="auto">
          <a:xfrm>
            <a:off x="3132138" y="2924175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3924300" y="2924175"/>
            <a:ext cx="431800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4572000" y="2924175"/>
            <a:ext cx="72072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4" name="Rectangle 11"/>
          <p:cNvSpPr>
            <a:spLocks noChangeArrowheads="1"/>
          </p:cNvSpPr>
          <p:nvPr/>
        </p:nvSpPr>
        <p:spPr bwMode="auto">
          <a:xfrm>
            <a:off x="2484438" y="3789363"/>
            <a:ext cx="431800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5" name="Rectangle 12"/>
          <p:cNvSpPr>
            <a:spLocks noChangeArrowheads="1"/>
          </p:cNvSpPr>
          <p:nvPr/>
        </p:nvSpPr>
        <p:spPr bwMode="auto">
          <a:xfrm>
            <a:off x="3995738" y="3789363"/>
            <a:ext cx="576262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6" name="Rectangle 13"/>
          <p:cNvSpPr>
            <a:spLocks noChangeArrowheads="1"/>
          </p:cNvSpPr>
          <p:nvPr/>
        </p:nvSpPr>
        <p:spPr bwMode="auto">
          <a:xfrm>
            <a:off x="4859338" y="3789363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7" name="Rectangle 14"/>
          <p:cNvSpPr>
            <a:spLocks noChangeArrowheads="1"/>
          </p:cNvSpPr>
          <p:nvPr/>
        </p:nvSpPr>
        <p:spPr bwMode="auto">
          <a:xfrm>
            <a:off x="2484438" y="5445125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8" name="Rectangle 15"/>
          <p:cNvSpPr>
            <a:spLocks noChangeArrowheads="1"/>
          </p:cNvSpPr>
          <p:nvPr/>
        </p:nvSpPr>
        <p:spPr bwMode="auto">
          <a:xfrm>
            <a:off x="2484438" y="4508500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399" name="Rectangle 16"/>
          <p:cNvSpPr>
            <a:spLocks noChangeArrowheads="1"/>
          </p:cNvSpPr>
          <p:nvPr/>
        </p:nvSpPr>
        <p:spPr bwMode="auto">
          <a:xfrm>
            <a:off x="6516688" y="1484313"/>
            <a:ext cx="358775" cy="431800"/>
          </a:xfrm>
          <a:prstGeom prst="rect">
            <a:avLst/>
          </a:prstGeom>
          <a:noFill/>
          <a:ln w="28575" algn="ctr">
            <a:solidFill>
              <a:srgbClr val="8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6877050" y="1484313"/>
            <a:ext cx="165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Nosioci lanca</a:t>
            </a:r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6011863" y="3357563"/>
            <a:ext cx="2597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/>
              <a:t>Porast nosioca lanaca</a:t>
            </a:r>
          </a:p>
        </p:txBody>
      </p:sp>
      <p:sp>
        <p:nvSpPr>
          <p:cNvPr id="16402" name="Line 19"/>
          <p:cNvSpPr>
            <a:spLocks noChangeShapeType="1"/>
          </p:cNvSpPr>
          <p:nvPr/>
        </p:nvSpPr>
        <p:spPr bwMode="auto">
          <a:xfrm flipH="1" flipV="1">
            <a:off x="5364163" y="3141663"/>
            <a:ext cx="647700" cy="2873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0"/>
          <p:cNvSpPr>
            <a:spLocks noChangeShapeType="1"/>
          </p:cNvSpPr>
          <p:nvPr/>
        </p:nvSpPr>
        <p:spPr bwMode="auto">
          <a:xfrm flipH="1">
            <a:off x="5292725" y="3644900"/>
            <a:ext cx="719138" cy="3603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21" x="449263" y="6537325"/>
          <p14:tracePt t="1829" x="449263" y="6484938"/>
          <p14:tracePt t="1837" x="449263" y="6454775"/>
          <p14:tracePt t="1850" x="479425" y="6378575"/>
          <p14:tracePt t="1867" x="495300" y="6346825"/>
          <p14:tracePt t="1884" x="503238" y="6316663"/>
          <p14:tracePt t="1884" x="511175" y="6308725"/>
          <p14:tracePt t="1902" x="517525" y="6286500"/>
          <p14:tracePt t="1918" x="525463" y="6248400"/>
          <p14:tracePt t="1934" x="555625" y="6194425"/>
          <p14:tracePt t="1951" x="631825" y="6096000"/>
          <p14:tracePt t="1967" x="731838" y="5973763"/>
          <p14:tracePt t="1984" x="846138" y="5859463"/>
          <p14:tracePt t="2000" x="968375" y="5783263"/>
          <p14:tracePt t="2017" x="1089025" y="5684838"/>
          <p14:tracePt t="2035" x="1211263" y="5616575"/>
          <p14:tracePt t="2049" x="1303338" y="5562600"/>
          <p14:tracePt t="2065" x="1333500" y="5508625"/>
          <p14:tracePt t="2082" x="1371600" y="5464175"/>
          <p14:tracePt t="2082" x="1387475" y="5448300"/>
          <p14:tracePt t="2102" x="1431925" y="5372100"/>
          <p14:tracePt t="2118" x="1516063" y="5273675"/>
          <p14:tracePt t="2134" x="1608138" y="5203825"/>
          <p14:tracePt t="2151" x="1692275" y="5143500"/>
          <p14:tracePt t="2167" x="1798638" y="5097463"/>
          <p14:tracePt t="2184" x="1905000" y="5051425"/>
          <p14:tracePt t="2200" x="1997075" y="4999038"/>
          <p14:tracePt t="2216" x="2035175" y="4953000"/>
          <p14:tracePt t="2233" x="2079625" y="4899025"/>
          <p14:tracePt t="2250" x="2149475" y="4800600"/>
          <p14:tracePt t="2266" x="2255838" y="4670425"/>
          <p14:tracePt t="2266" x="2324100" y="4618038"/>
          <p14:tracePt t="2285" x="2378075" y="4564063"/>
          <p14:tracePt t="2299" x="2454275" y="4518025"/>
          <p14:tracePt t="2299" x="2454275" y="4495800"/>
          <p14:tracePt t="2318" x="2460625" y="4473575"/>
          <p14:tracePt t="2334" x="2468563" y="4457700"/>
          <p14:tracePt t="2348" x="2506663" y="4381500"/>
          <p14:tracePt t="2366" x="2582863" y="4275138"/>
          <p14:tracePt t="2383" x="2689225" y="4137025"/>
          <p14:tracePt t="2400" x="2765425" y="3978275"/>
          <p14:tracePt t="2416" x="2857500" y="3870325"/>
          <p14:tracePt t="2433" x="2903538" y="3771900"/>
          <p14:tracePt t="2450" x="2925763" y="3703638"/>
          <p14:tracePt t="2466" x="2955925" y="3597275"/>
          <p14:tracePt t="2483" x="3055938" y="3375025"/>
          <p14:tracePt t="2502" x="3094038" y="3298825"/>
          <p14:tracePt t="2516" x="3222625" y="3101975"/>
          <p14:tracePt t="2534" x="3306763" y="3001963"/>
          <p14:tracePt t="2550" x="3352800" y="2933700"/>
          <p14:tracePt t="2567" x="3406775" y="2865438"/>
          <p14:tracePt t="2583" x="3429000" y="2811463"/>
          <p14:tracePt t="2600" x="3444875" y="2751138"/>
          <p14:tracePt t="2616" x="3475038" y="2713038"/>
          <p14:tracePt t="2633" x="3489325" y="2682875"/>
          <p14:tracePt t="2649" x="3505200" y="2667000"/>
          <p14:tracePt t="2666" x="3505200" y="2659063"/>
          <p14:tracePt t="2733" x="3505200" y="2651125"/>
          <p14:tracePt t="2757" x="3505200" y="2644775"/>
          <p14:tracePt t="2781" x="3505200" y="2636838"/>
          <p14:tracePt t="2893" x="3505200" y="2628900"/>
          <p14:tracePt t="3013" x="3489325" y="2628900"/>
          <p14:tracePt t="3037" x="3482975" y="2628900"/>
          <p14:tracePt t="3045" x="3475038" y="2628900"/>
          <p14:tracePt t="3053" x="3467100" y="2628900"/>
          <p14:tracePt t="3069" x="3459163" y="2628900"/>
          <p14:tracePt t="3082" x="3451225" y="2628900"/>
          <p14:tracePt t="3133" x="3444875" y="2628900"/>
          <p14:tracePt t="3141" x="3436938" y="2628900"/>
          <p14:tracePt t="3150" x="3429000" y="2628900"/>
          <p14:tracePt t="3166" x="3398838" y="2628900"/>
          <p14:tracePt t="3183" x="3375025" y="2628900"/>
          <p14:tracePt t="3199" x="3368675" y="2628900"/>
          <p14:tracePt t="3215" x="3352800" y="2628900"/>
          <p14:tracePt t="3231" x="3336925" y="2628900"/>
          <p14:tracePt t="3249" x="3330575" y="2628900"/>
          <p14:tracePt t="3277" x="3330575" y="2620963"/>
          <p14:tracePt t="3309" x="3322638" y="2613025"/>
          <p14:tracePt t="3341" x="3314700" y="2606675"/>
          <p14:tracePt t="3357" x="3314700" y="2598738"/>
          <p14:tracePt t="3389" x="3314700" y="2590800"/>
          <p14:tracePt t="3398" x="3314700" y="2582863"/>
          <p14:tracePt t="3405" x="3314700" y="2574925"/>
          <p14:tracePt t="3415" x="3306763" y="2560638"/>
          <p14:tracePt t="3431" x="3306763" y="2552700"/>
          <p14:tracePt t="3461" x="3306763" y="2536825"/>
          <p14:tracePt t="3477" x="3306763" y="2530475"/>
          <p14:tracePt t="3485" x="3298825" y="2514600"/>
          <p14:tracePt t="3498" x="3298825" y="2506663"/>
          <p14:tracePt t="3515" x="3298825" y="2492375"/>
          <p14:tracePt t="3531" x="3298825" y="2468563"/>
          <p14:tracePt t="3550" x="3292475" y="2446338"/>
          <p14:tracePt t="3566" x="3284538" y="2430463"/>
          <p14:tracePt t="3583" x="3276600" y="2416175"/>
          <p14:tracePt t="3599" x="3276600" y="2400300"/>
          <p14:tracePt t="3616" x="3276600" y="2392363"/>
          <p14:tracePt t="3631" x="3260725" y="2362200"/>
          <p14:tracePt t="3649" x="3260725" y="2324100"/>
          <p14:tracePt t="3665" x="3260725" y="2308225"/>
          <p14:tracePt t="3682" x="3260725" y="2293938"/>
          <p14:tracePt t="3698" x="3260725" y="2278063"/>
          <p14:tracePt t="3715" x="3260725" y="2263775"/>
          <p14:tracePt t="3732" x="3260725" y="2247900"/>
          <p14:tracePt t="3748" x="3260725" y="2225675"/>
          <p14:tracePt t="3766" x="3260725" y="2209800"/>
          <p14:tracePt t="3782" x="3268663" y="2193925"/>
          <p14:tracePt t="3799" x="3276600" y="2187575"/>
          <p14:tracePt t="3814" x="3292475" y="2171700"/>
          <p14:tracePt t="3831" x="3298825" y="2149475"/>
          <p14:tracePt t="3848" x="3306763" y="2141538"/>
          <p14:tracePt t="3885" x="3306763" y="2133600"/>
          <p14:tracePt t="4037" x="3306763" y="2125663"/>
          <p14:tracePt t="4045" x="3306763" y="2111375"/>
          <p14:tracePt t="4061" x="3306763" y="2095500"/>
          <p14:tracePt t="4068" x="3306763" y="2079625"/>
          <p14:tracePt t="4080" x="3314700" y="2049463"/>
          <p14:tracePt t="4098" x="3330575" y="2019300"/>
          <p14:tracePt t="4115" x="3352800" y="1958975"/>
          <p14:tracePt t="4131" x="3368675" y="1882775"/>
          <p14:tracePt t="4131" x="3382963" y="1836738"/>
          <p14:tracePt t="4150" x="3406775" y="1782763"/>
          <p14:tracePt t="4164" x="3467100" y="1668463"/>
          <p14:tracePt t="4182" x="3467100" y="1608138"/>
          <p14:tracePt t="4199" x="3467100" y="1577975"/>
          <p14:tracePt t="4215" x="3467100" y="1562100"/>
          <p14:tracePt t="4231" x="3467100" y="1539875"/>
          <p14:tracePt t="4248" x="3482975" y="1508125"/>
          <p14:tracePt t="4266" x="3505200" y="1431925"/>
          <p14:tracePt t="4281" x="3513138" y="1371600"/>
          <p14:tracePt t="4298" x="3513138" y="1311275"/>
          <p14:tracePt t="4314" x="3513138" y="1273175"/>
          <p14:tracePt t="4331" x="3513138" y="1265238"/>
          <p14:tracePt t="4347" x="3513138" y="1257300"/>
          <p14:tracePt t="4364" x="3513138" y="1273175"/>
          <p14:tracePt t="4461" x="3521075" y="1273175"/>
          <p14:tracePt t="4477" x="3535363" y="1273175"/>
          <p14:tracePt t="4493" x="3551238" y="1279525"/>
          <p14:tracePt t="4501" x="3565525" y="1279525"/>
          <p14:tracePt t="4514" x="3611563" y="1287463"/>
          <p14:tracePt t="4531" x="3673475" y="1287463"/>
          <p14:tracePt t="4548" x="3787775" y="1287463"/>
          <p14:tracePt t="4564" x="3962400" y="1287463"/>
          <p14:tracePt t="4582" x="4000500" y="1287463"/>
          <p14:tracePt t="4598" x="4016375" y="1295400"/>
          <p14:tracePt t="4616" x="4030663" y="1311275"/>
          <p14:tracePt t="4637" x="4030663" y="1317625"/>
          <p14:tracePt t="4647" x="4060825" y="1341438"/>
          <p14:tracePt t="4665" x="4092575" y="1379538"/>
          <p14:tracePt t="4681" x="4137025" y="1425575"/>
          <p14:tracePt t="4697" x="4191000" y="1477963"/>
          <p14:tracePt t="4714" x="4237038" y="1531938"/>
          <p14:tracePt t="4731" x="4267200" y="1592263"/>
          <p14:tracePt t="4747" x="4267200" y="1622425"/>
          <p14:tracePt t="4747" x="4267200" y="1654175"/>
          <p14:tracePt t="4766" x="4283075" y="1692275"/>
          <p14:tracePt t="4782" x="4283075" y="1730375"/>
          <p14:tracePt t="4798" x="4305300" y="1782763"/>
          <p14:tracePt t="4815" x="4313238" y="1820863"/>
          <p14:tracePt t="4831" x="4313238" y="1866900"/>
          <p14:tracePt t="4847" x="4321175" y="1935163"/>
          <p14:tracePt t="4864" x="4335463" y="2003425"/>
          <p14:tracePt t="4880" x="4351338" y="2041525"/>
          <p14:tracePt t="4897" x="4351338" y="2065338"/>
          <p14:tracePt t="4914" x="4351338" y="2087563"/>
          <p14:tracePt t="4930" x="4343400" y="2111375"/>
          <p14:tracePt t="4947" x="4251325" y="2163763"/>
          <p14:tracePt t="4965" x="4160838" y="2201863"/>
          <p14:tracePt t="4965" x="4137025" y="2209800"/>
          <p14:tracePt t="4983" x="4106863" y="2225675"/>
          <p14:tracePt t="4999" x="4084638" y="2225675"/>
          <p14:tracePt t="5016" x="4068763" y="2232025"/>
          <p14:tracePt t="5032" x="4016375" y="2247900"/>
          <p14:tracePt t="5047" x="3954463" y="2247900"/>
          <p14:tracePt t="5064" x="3848100" y="2270125"/>
          <p14:tracePt t="5080" x="3787775" y="2293938"/>
          <p14:tracePt t="5097" x="3756025" y="2301875"/>
          <p14:tracePt t="5113" x="3741738" y="2301875"/>
          <p14:tracePt t="5130" x="3733800" y="2308225"/>
          <p14:tracePt t="5174" x="3733800" y="2316163"/>
          <p14:tracePt t="5206" x="3749675" y="2324100"/>
          <p14:tracePt t="5214" x="3763963" y="2324100"/>
          <p14:tracePt t="5231" x="3763963" y="2332038"/>
          <p14:tracePt t="5254" x="3787775" y="2332038"/>
          <p14:tracePt t="5265" x="3802063" y="2332038"/>
          <p14:tracePt t="5270" x="3810000" y="2332038"/>
          <p14:tracePt t="5281" x="3863975" y="2332038"/>
          <p14:tracePt t="5298" x="3902075" y="2332038"/>
          <p14:tracePt t="5314" x="3940175" y="2354263"/>
          <p14:tracePt t="5331" x="3962400" y="2384425"/>
          <p14:tracePt t="5347" x="4000500" y="2416175"/>
          <p14:tracePt t="5347" x="4016375" y="2430463"/>
          <p14:tracePt t="5366" x="4038600" y="2454275"/>
          <p14:tracePt t="5380" x="4068763" y="2506663"/>
          <p14:tracePt t="5398" x="4068763" y="2530475"/>
          <p14:tracePt t="5413" x="4068763" y="2636838"/>
          <p14:tracePt t="5431" x="4060825" y="2713038"/>
          <p14:tracePt t="5448" x="4022725" y="2765425"/>
          <p14:tracePt t="5465" x="3984625" y="2789238"/>
          <p14:tracePt t="5481" x="3954463" y="2827338"/>
          <p14:tracePt t="5497" x="3916363" y="2873375"/>
          <p14:tracePt t="5514" x="3870325" y="2925763"/>
          <p14:tracePt t="5531" x="3810000" y="2987675"/>
          <p14:tracePt t="5547" x="3733800" y="3055938"/>
          <p14:tracePt t="5564" x="3665538" y="3124200"/>
          <p14:tracePt t="5564" x="3641725" y="3146425"/>
          <p14:tracePt t="5582" x="3603625" y="3184525"/>
          <p14:tracePt t="5597" x="3551238" y="3222625"/>
          <p14:tracePt t="5615" x="3535363" y="3238500"/>
          <p14:tracePt t="5631" x="3505200" y="3254375"/>
          <p14:tracePt t="5648" x="3497263" y="3260725"/>
          <p14:tracePt t="5666" x="3505200" y="3260725"/>
          <p14:tracePt t="5774" x="3513138" y="3260725"/>
          <p14:tracePt t="5782" x="3521075" y="3268663"/>
          <p14:tracePt t="5796" x="3543300" y="3268663"/>
          <p14:tracePt t="5815" x="3581400" y="3284538"/>
          <p14:tracePt t="5831" x="3665538" y="3284538"/>
          <p14:tracePt t="5848" x="3763963" y="3284538"/>
          <p14:tracePt t="5864" x="3825875" y="3284538"/>
          <p14:tracePt t="5881" x="3902075" y="3284538"/>
          <p14:tracePt t="5897" x="3940175" y="3284538"/>
          <p14:tracePt t="5914" x="3978275" y="3292475"/>
          <p14:tracePt t="5930" x="3992563" y="3298825"/>
          <p14:tracePt t="5947" x="4038600" y="3306763"/>
          <p14:tracePt t="5964" x="4092575" y="3336925"/>
          <p14:tracePt t="5980" x="4152900" y="3344863"/>
          <p14:tracePt t="5980" x="4191000" y="3352800"/>
          <p14:tracePt t="5999" x="4206875" y="3360738"/>
          <p14:tracePt t="6013" x="4244975" y="3375025"/>
          <p14:tracePt t="6031" x="4244975" y="3382963"/>
          <p14:tracePt t="6070" x="4244975" y="3398838"/>
          <p14:tracePt t="6102" x="4244975" y="3413125"/>
          <p14:tracePt t="6110" x="4244975" y="3429000"/>
          <p14:tracePt t="6118" x="4221163" y="3451225"/>
          <p14:tracePt t="6129" x="4160838" y="3527425"/>
          <p14:tracePt t="6147" x="4106863" y="3589338"/>
          <p14:tracePt t="6163" x="4054475" y="3673475"/>
          <p14:tracePt t="6180" x="4008438" y="3733800"/>
          <p14:tracePt t="6180" x="3984625" y="3763963"/>
          <p14:tracePt t="6199" x="3932238" y="3817938"/>
          <p14:tracePt t="6215" x="3894138" y="3832225"/>
          <p14:tracePt t="6231" x="3863975" y="3863975"/>
          <p14:tracePt t="6247" x="3825875" y="3902075"/>
          <p14:tracePt t="6264" x="3779838" y="3940175"/>
          <p14:tracePt t="6280" x="3733800" y="3984625"/>
          <p14:tracePt t="6297" x="3703638" y="4008438"/>
          <p14:tracePt t="6313" x="3687763" y="4022725"/>
          <p14:tracePt t="6330" x="3657600" y="4046538"/>
          <p14:tracePt t="6346" x="3627438" y="4068763"/>
          <p14:tracePt t="6364" x="3619500" y="4076700"/>
          <p14:tracePt t="6379" x="3603625" y="4084638"/>
          <p14:tracePt t="6396" x="3597275" y="4098925"/>
          <p14:tracePt t="6413" x="3619500" y="4098925"/>
          <p14:tracePt t="6462" x="3657600" y="4098925"/>
          <p14:tracePt t="6470" x="3679825" y="4098925"/>
          <p14:tracePt t="6480" x="3711575" y="4098925"/>
          <p14:tracePt t="6496" x="3771900" y="4098925"/>
          <p14:tracePt t="6513" x="3870325" y="4098925"/>
          <p14:tracePt t="6530" x="3954463" y="4098925"/>
          <p14:tracePt t="6547" x="4008438" y="4106863"/>
          <p14:tracePt t="6564" x="4038600" y="4106863"/>
          <p14:tracePt t="6580" x="4046538" y="4106863"/>
          <p14:tracePt t="6596" x="4054475" y="4114800"/>
          <p14:tracePt t="6615" x="4060825" y="4114800"/>
          <p14:tracePt t="6628" x="4098925" y="4122738"/>
          <p14:tracePt t="6628" x="4130675" y="4130675"/>
          <p14:tracePt t="6646" x="4168775" y="4168775"/>
          <p14:tracePt t="6664" x="4183063" y="4175125"/>
          <p14:tracePt t="6679" x="4191000" y="4183063"/>
          <p14:tracePt t="6696" x="4191000" y="4198938"/>
          <p14:tracePt t="6712" x="4198938" y="4221163"/>
          <p14:tracePt t="6750" x="4198938" y="4229100"/>
          <p14:tracePt t="6758" x="4198938" y="4251325"/>
          <p14:tracePt t="6767" x="4183063" y="4267200"/>
          <p14:tracePt t="6779" x="4137025" y="4313238"/>
          <p14:tracePt t="6796" x="4054475" y="4381500"/>
          <p14:tracePt t="6813" x="3916363" y="4487863"/>
          <p14:tracePt t="6831" x="3825875" y="4556125"/>
          <p14:tracePt t="6847" x="3733800" y="4625975"/>
          <p14:tracePt t="6864" x="3641725" y="4670425"/>
          <p14:tracePt t="6880" x="3543300" y="4702175"/>
          <p14:tracePt t="6896" x="3444875" y="4732338"/>
          <p14:tracePt t="6913" x="3398838" y="4746625"/>
          <p14:tracePt t="6929" x="3352800" y="4754563"/>
          <p14:tracePt t="6947" x="3336925" y="4754563"/>
          <p14:tracePt t="6963" x="3292475" y="4754563"/>
          <p14:tracePt t="6979" x="3260725" y="4778375"/>
          <p14:tracePt t="6996" x="3208338" y="4800600"/>
          <p14:tracePt t="7012" x="3124200" y="4816475"/>
          <p14:tracePt t="7012" x="3101975" y="4816475"/>
          <p14:tracePt t="7031" x="3070225" y="4822825"/>
          <p14:tracePt t="7047" x="3055938" y="4822825"/>
          <p14:tracePt t="7063" x="3048000" y="4830763"/>
          <p14:tracePt t="7080" x="3032125" y="4846638"/>
          <p14:tracePt t="7096" x="2979738" y="4854575"/>
          <p14:tracePt t="7112" x="2903538" y="4876800"/>
          <p14:tracePt t="7129" x="2873375" y="4884738"/>
          <p14:tracePt t="7146" x="2865438" y="4884738"/>
          <p14:tracePt t="7182" x="2857500" y="4892675"/>
          <p14:tracePt t="7198" x="2849563" y="4906963"/>
          <p14:tracePt t="7222" x="2849563" y="4914900"/>
          <p14:tracePt t="7238" x="2835275" y="4930775"/>
          <p14:tracePt t="7247" x="2835275" y="4945063"/>
          <p14:tracePt t="7263" x="2835275" y="4968875"/>
          <p14:tracePt t="7280" x="2835275" y="4983163"/>
          <p14:tracePt t="7296" x="2835275" y="4991100"/>
          <p14:tracePt t="7312" x="2835275" y="5013325"/>
          <p14:tracePt t="7329" x="2819400" y="5067300"/>
          <p14:tracePt t="7345" x="2773363" y="5143500"/>
          <p14:tracePt t="7362" x="2735263" y="5219700"/>
          <p14:tracePt t="7379" x="2713038" y="5273675"/>
          <p14:tracePt t="7396" x="2682875" y="5311775"/>
          <p14:tracePt t="7412" x="2636838" y="5387975"/>
          <p14:tracePt t="7429" x="2606675" y="5456238"/>
          <p14:tracePt t="7429" x="2590800" y="5486400"/>
          <p14:tracePt t="7446" x="2568575" y="5540375"/>
          <p14:tracePt t="7463" x="2568575" y="5570538"/>
          <p14:tracePt t="7479" x="2568575" y="5638800"/>
          <p14:tracePt t="7496" x="2568575" y="5761038"/>
          <p14:tracePt t="7512" x="2544763" y="5883275"/>
          <p14:tracePt t="7529" x="2530475" y="5959475"/>
          <p14:tracePt t="7545" x="2484438" y="5959475"/>
          <p14:tracePt t="7562" x="2468563" y="5943600"/>
          <p14:tracePt t="7579" x="2468563" y="5935663"/>
          <p14:tracePt t="7694" x="2460625" y="5927725"/>
          <p14:tracePt t="7711" x="2446338" y="5927725"/>
          <p14:tracePt t="7734" x="2430463" y="5927725"/>
          <p14:tracePt t="7743" x="2408238" y="5927725"/>
          <p14:tracePt t="7750" x="2378075" y="5927725"/>
          <p14:tracePt t="7761" x="2232025" y="5965825"/>
          <p14:tracePt t="7779" x="2003425" y="6042025"/>
          <p14:tracePt t="7796" x="1616075" y="6218238"/>
          <p14:tracePt t="7812" x="1235075" y="6332538"/>
          <p14:tracePt t="7828" x="922338" y="6430963"/>
          <p14:tracePt t="7845" x="723900" y="6477000"/>
          <p14:tracePt t="7863" x="663575" y="6499225"/>
          <p14:tracePt t="7879" x="631825" y="6523038"/>
          <p14:tracePt t="7896" x="617538" y="6530975"/>
          <p14:tracePt t="7918" x="593725" y="6537325"/>
          <p14:tracePt t="7934" x="587375" y="6545263"/>
          <p14:tracePt t="7945" x="533400" y="6561138"/>
          <p14:tracePt t="7961" x="487363" y="6575425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/>
            <a:r>
              <a:rPr lang="en-GB" altLang="en-US" sz="2400" b="1" smtClean="0"/>
              <a:t>2H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(g) + O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(g) →2H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O(g)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55118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</a:rPr>
              <a:t>		 H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→ H</a:t>
            </a:r>
            <a:r>
              <a:rPr lang="en-GB" altLang="en-US" sz="4000" b="1" baseline="3000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 + H</a:t>
            </a:r>
            <a:r>
              <a:rPr lang="en-GB" altLang="en-US" sz="4000" b="1" baseline="3000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</a:p>
          <a:p>
            <a:pPr>
              <a:buFontTx/>
              <a:buNone/>
            </a:pPr>
            <a:endParaRPr lang="en-GB" altLang="en-US" sz="4000" b="1" baseline="3000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		 H</a:t>
            </a:r>
            <a:r>
              <a:rPr lang="en-GB" altLang="en-US" sz="2400" b="1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 + </a:t>
            </a:r>
            <a:r>
              <a:rPr lang="en-GB" altLang="en-US" sz="4000" b="1" baseline="3000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  <a:r>
              <a:rPr lang="en-GB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OH </a:t>
            </a:r>
            <a:r>
              <a:rPr lang="en-GB" altLang="en-US" sz="2400" b="1">
                <a:solidFill>
                  <a:srgbClr val="FF0000"/>
                </a:solidFill>
              </a:rPr>
              <a:t>→ H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 + H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</a:rPr>
              <a:t>O</a:t>
            </a:r>
          </a:p>
          <a:p>
            <a:pPr>
              <a:buFontTx/>
              <a:buNone/>
            </a:pPr>
            <a:endParaRPr lang="en-GB" altLang="en-US" sz="2400" b="1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</a:rPr>
              <a:t>		O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</a:rPr>
              <a:t> + H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 → 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 + 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H</a:t>
            </a:r>
          </a:p>
          <a:p>
            <a:pPr>
              <a:buFontTx/>
              <a:buNone/>
            </a:pPr>
            <a:endParaRPr lang="en-GB" altLang="en-US" sz="2400" b="1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</a:rPr>
              <a:t>		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 + H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</a:rPr>
              <a:t> → 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H + H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</a:p>
          <a:p>
            <a:pPr>
              <a:buFontTx/>
              <a:buNone/>
            </a:pPr>
            <a:endParaRPr lang="en-GB" altLang="en-US" sz="2400" b="1" baseline="30000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</a:rPr>
              <a:t>		H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4000" b="1">
                <a:solidFill>
                  <a:srgbClr val="FF0000"/>
                </a:solidFill>
              </a:rPr>
              <a:t> </a:t>
            </a:r>
            <a:r>
              <a:rPr lang="en-GB" altLang="en-US" sz="2400" b="1">
                <a:solidFill>
                  <a:srgbClr val="FF0000"/>
                </a:solidFill>
              </a:rPr>
              <a:t>+ </a:t>
            </a:r>
            <a:r>
              <a:rPr lang="sr-Latn-CS" altLang="en-US" sz="2400" b="1">
                <a:solidFill>
                  <a:srgbClr val="FF0000"/>
                </a:solidFill>
              </a:rPr>
              <a:t>zid</a:t>
            </a:r>
            <a:r>
              <a:rPr lang="en-GB" altLang="en-US" sz="2400" b="1">
                <a:solidFill>
                  <a:srgbClr val="FF0000"/>
                </a:solidFill>
              </a:rPr>
              <a:t> → 1/2H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endParaRPr lang="en-GB" altLang="en-US" sz="2400" b="1">
              <a:solidFill>
                <a:srgbClr val="FF0000"/>
              </a:solidFill>
            </a:endParaRPr>
          </a:p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</a:rPr>
              <a:t>		H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 baseline="30000">
                <a:solidFill>
                  <a:srgbClr val="FF0000"/>
                </a:solidFill>
              </a:rPr>
              <a:t> </a:t>
            </a:r>
            <a:r>
              <a:rPr lang="en-GB" altLang="en-US" sz="2400" b="1">
                <a:solidFill>
                  <a:srgbClr val="FF0000"/>
                </a:solidFill>
              </a:rPr>
              <a:t>+ O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</a:rPr>
              <a:t> + M → HO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4000" b="1">
                <a:solidFill>
                  <a:srgbClr val="FF0000"/>
                </a:solidFill>
              </a:rPr>
              <a:t> </a:t>
            </a:r>
            <a:r>
              <a:rPr lang="en-GB" altLang="en-US" sz="2400" b="1">
                <a:solidFill>
                  <a:srgbClr val="FF0000"/>
                </a:solidFill>
              </a:rPr>
              <a:t>+ M*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867400" y="1012825"/>
          <a:ext cx="1219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6" imgW="482391" imgH="228501" progId="Equation.3">
                  <p:embed/>
                </p:oleObj>
              </mc:Choice>
              <mc:Fallback>
                <p:oleObj name="Equation" r:id="rId6" imgW="482391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12825"/>
                        <a:ext cx="1219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5940425" y="1963738"/>
          <a:ext cx="28987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8" imgW="1143000" imgH="241300" progId="Equation.3">
                  <p:embed/>
                </p:oleObj>
              </mc:Choice>
              <mc:Fallback>
                <p:oleObj name="Equation" r:id="rId8" imgW="1143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963738"/>
                        <a:ext cx="28987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6011863" y="2927350"/>
          <a:ext cx="25225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10" imgW="1002865" imgH="228501" progId="Equation.3">
                  <p:embed/>
                </p:oleObj>
              </mc:Choice>
              <mc:Fallback>
                <p:oleObj name="Equation" r:id="rId10" imgW="1002865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27350"/>
                        <a:ext cx="25225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635625" y="3810000"/>
          <a:ext cx="3508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12" imgW="1440805" imgH="337967" progId="Equation.3">
                  <p:embed/>
                </p:oleObj>
              </mc:Choice>
              <mc:Fallback>
                <p:oleObj name="Equation" r:id="rId12" imgW="1440805" imgH="33796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810000"/>
                        <a:ext cx="35083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6300788" y="4660900"/>
          <a:ext cx="18526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4" imgW="698500" imgH="228600" progId="Equation.3">
                  <p:embed/>
                </p:oleObj>
              </mc:Choice>
              <mc:Fallback>
                <p:oleObj name="Equation" r:id="rId14" imgW="698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60900"/>
                        <a:ext cx="18526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943600" y="5562600"/>
          <a:ext cx="284321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6" imgW="1244600" imgH="241300" progId="Equation.3">
                  <p:embed/>
                </p:oleObj>
              </mc:Choice>
              <mc:Fallback>
                <p:oleObj name="Equation" r:id="rId16" imgW="12446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62600"/>
                        <a:ext cx="2843213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947" x="487363" y="6423025"/>
          <p14:tracePt t="4955" x="517525" y="6346825"/>
          <p14:tracePt t="4965" x="541338" y="6218238"/>
          <p14:tracePt t="4983" x="579438" y="6118225"/>
          <p14:tracePt t="4999" x="587375" y="6011863"/>
          <p14:tracePt t="5016" x="617538" y="5883275"/>
          <p14:tracePt t="5033" x="677863" y="5692775"/>
          <p14:tracePt t="5048" x="754063" y="5516563"/>
          <p14:tracePt t="5065" x="830263" y="5326063"/>
          <p14:tracePt t="5082" x="892175" y="5135563"/>
          <p14:tracePt t="5098" x="936625" y="4960938"/>
          <p14:tracePt t="5117" x="960438" y="4868863"/>
          <p14:tracePt t="5135" x="974725" y="4784725"/>
          <p14:tracePt t="5150" x="998538" y="4678363"/>
          <p14:tracePt t="5166" x="1020763" y="4587875"/>
          <p14:tracePt t="5183" x="1050925" y="4441825"/>
          <p14:tracePt t="5199" x="1143000" y="4321175"/>
          <p14:tracePt t="5216" x="1227138" y="4160838"/>
          <p14:tracePt t="5232" x="1325563" y="4016375"/>
          <p14:tracePt t="5249" x="1425575" y="3863975"/>
          <p14:tracePt t="5266" x="1516063" y="3763963"/>
          <p14:tracePt t="5266" x="1546225" y="3725863"/>
          <p14:tracePt t="5284" x="1562100" y="3711575"/>
          <p14:tracePt t="5298" x="1608138" y="3649663"/>
          <p14:tracePt t="5317" x="1668463" y="3581400"/>
          <p14:tracePt t="5333" x="1752600" y="3467100"/>
          <p14:tracePt t="5350" x="1889125" y="3322638"/>
          <p14:tracePt t="5366" x="2035175" y="3222625"/>
          <p14:tracePt t="5382" x="2155825" y="3140075"/>
          <p14:tracePt t="5399" x="2209800" y="3094038"/>
          <p14:tracePt t="5415" x="2247900" y="3070225"/>
          <p14:tracePt t="5432" x="2263775" y="3055938"/>
          <p14:tracePt t="5449" x="2263775" y="3048000"/>
          <p14:tracePt t="5524" x="2263775" y="3032125"/>
          <p14:tracePt t="5533" x="2270125" y="3009900"/>
          <p14:tracePt t="5541" x="2324100" y="2963863"/>
          <p14:tracePt t="5550" x="2430463" y="2895600"/>
          <p14:tracePt t="5567" x="2484438" y="2841625"/>
          <p14:tracePt t="5582" x="2498725" y="2819400"/>
          <p14:tracePt t="5599" x="2506663" y="2811463"/>
          <p14:tracePt t="5615" x="2506663" y="2803525"/>
          <p14:tracePt t="5684" x="2506663" y="2797175"/>
          <p14:tracePt t="5700" x="2506663" y="2781300"/>
          <p14:tracePt t="5708" x="2514600" y="2765425"/>
          <p14:tracePt t="5716" x="2536825" y="2751138"/>
          <p14:tracePt t="5733" x="2552700" y="2751138"/>
          <p14:tracePt t="5750" x="2552700" y="2743200"/>
          <p14:tracePt t="6060" x="2552700" y="2735263"/>
          <p14:tracePt t="6068" x="2552700" y="2727325"/>
          <p14:tracePt t="6092" x="2552700" y="2713038"/>
          <p14:tracePt t="6116" x="2552700" y="2705100"/>
          <p14:tracePt t="6196" x="2560638" y="2697163"/>
          <p14:tracePt t="6220" x="2568575" y="2689225"/>
          <p14:tracePt t="6236" x="2568575" y="2682875"/>
          <p14:tracePt t="6316" x="2568575" y="2674938"/>
          <p14:tracePt t="6332" x="2568575" y="2659063"/>
          <p14:tracePt t="6356" x="2568575" y="2644775"/>
          <p14:tracePt t="6364" x="2574925" y="2636838"/>
          <p14:tracePt t="6460" x="2574925" y="2628900"/>
          <p14:tracePt t="6492" x="2574925" y="2620963"/>
          <p14:tracePt t="6508" x="2574925" y="2613025"/>
          <p14:tracePt t="6516" x="2582863" y="2606675"/>
          <p14:tracePt t="6516" x="2590800" y="2590800"/>
          <p14:tracePt t="6533" x="2590800" y="2574925"/>
          <p14:tracePt t="6549" x="2613025" y="2552700"/>
          <p14:tracePt t="6564" x="2620963" y="2560638"/>
          <p14:tracePt t="6748" x="2620963" y="2568575"/>
          <p14:tracePt t="6764" x="2620963" y="2574925"/>
          <p14:tracePt t="6788" x="2628900" y="2574925"/>
          <p14:tracePt t="6804" x="2636838" y="2574925"/>
          <p14:tracePt t="6812" x="2651125" y="2574925"/>
          <p14:tracePt t="6836" x="2659063" y="2574925"/>
          <p14:tracePt t="6868" x="2667000" y="2574925"/>
          <p14:tracePt t="6876" x="2682875" y="2574925"/>
          <p14:tracePt t="6884" x="2689225" y="2574925"/>
          <p14:tracePt t="6897" x="2727325" y="2574925"/>
          <p14:tracePt t="6914" x="2789238" y="2574925"/>
          <p14:tracePt t="6914" x="2819400" y="2590800"/>
          <p14:tracePt t="6933" x="2835275" y="2590800"/>
          <p14:tracePt t="6948" x="2841625" y="2598738"/>
          <p14:tracePt t="6972" x="2849563" y="2598738"/>
          <p14:tracePt t="6997" x="2857500" y="2598738"/>
          <p14:tracePt t="7013" x="2865438" y="2598738"/>
          <p14:tracePt t="7020" x="2873375" y="2598738"/>
          <p14:tracePt t="7030" x="2887663" y="2606675"/>
          <p14:tracePt t="7047" x="2903538" y="2620963"/>
          <p14:tracePt t="7065" x="2933700" y="2636838"/>
          <p14:tracePt t="7080" x="2994025" y="2674938"/>
          <p14:tracePt t="7097" x="3140075" y="2674938"/>
          <p14:tracePt t="7114" x="3330575" y="2682875"/>
          <p14:tracePt t="7114" x="3429000" y="2697163"/>
          <p14:tracePt t="7133" x="3521075" y="2697163"/>
          <p14:tracePt t="7147" x="3810000" y="2697163"/>
          <p14:tracePt t="7165" x="4016375" y="2697163"/>
          <p14:tracePt t="7182" x="4160838" y="2682875"/>
          <p14:tracePt t="7198" x="4213225" y="2667000"/>
          <p14:tracePt t="7213" x="4221163" y="2667000"/>
          <p14:tracePt t="7268" x="4244975" y="2644775"/>
          <p14:tracePt t="7276" x="4297363" y="2636838"/>
          <p14:tracePt t="7284" x="4351338" y="2620963"/>
          <p14:tracePt t="7296" x="4495800" y="2598738"/>
          <p14:tracePt t="7314" x="4556125" y="2574925"/>
          <p14:tracePt t="7331" x="4579938" y="2560638"/>
          <p14:tracePt t="7347" x="4587875" y="2560638"/>
          <p14:tracePt t="7364" x="4625975" y="2544763"/>
          <p14:tracePt t="7381" x="4740275" y="2522538"/>
          <p14:tracePt t="7397" x="4854575" y="2514600"/>
          <p14:tracePt t="7414" x="4960938" y="2498725"/>
          <p14:tracePt t="7430" x="5006975" y="2492375"/>
          <p14:tracePt t="7447" x="5045075" y="2484438"/>
          <p14:tracePt t="7463" x="5075238" y="2476500"/>
          <p14:tracePt t="7480" x="5097463" y="2476500"/>
          <p14:tracePt t="7497" x="5121275" y="2460625"/>
          <p14:tracePt t="7513" x="5211763" y="2460625"/>
          <p14:tracePt t="7531" x="5394325" y="2460625"/>
          <p14:tracePt t="7548" x="5426075" y="2460625"/>
          <p14:tracePt t="7562" x="5440363" y="2460625"/>
          <p14:tracePt t="7604" x="5440363" y="2454275"/>
          <p14:tracePt t="7820" x="5432425" y="2454275"/>
          <p14:tracePt t="8004" x="5426075" y="2446338"/>
          <p14:tracePt t="11812" x="5432425" y="2438400"/>
          <p14:tracePt t="12420" x="5440363" y="2438400"/>
          <p14:tracePt t="12428" x="5464175" y="2416175"/>
          <p14:tracePt t="12444" x="5470525" y="2416175"/>
          <p14:tracePt t="12458" x="5486400" y="2416175"/>
          <p14:tracePt t="12508" x="5494338" y="2416175"/>
          <p14:tracePt t="12525" x="5502275" y="2416175"/>
          <p14:tracePt t="12532" x="5516563" y="2416175"/>
          <p14:tracePt t="12542" x="5546725" y="2400300"/>
          <p14:tracePt t="12557" x="5592763" y="2400300"/>
          <p14:tracePt t="12574" x="5600700" y="2400300"/>
          <p14:tracePt t="12590" x="5608638" y="2400300"/>
          <p14:tracePt t="12608" x="5616575" y="2400300"/>
          <p14:tracePt t="12660" x="5630863" y="2400300"/>
          <p14:tracePt t="12668" x="5630863" y="2392363"/>
          <p14:tracePt t="12676" x="5638800" y="2384425"/>
          <p14:tracePt t="12716" x="5654675" y="2384425"/>
          <p14:tracePt t="12740" x="5661025" y="2384425"/>
          <p14:tracePt t="12780" x="5668963" y="2378075"/>
          <p14:tracePt t="12804" x="5676900" y="2378075"/>
          <p14:tracePt t="12812" x="5684838" y="2378075"/>
          <p14:tracePt t="12824" x="5699125" y="2378075"/>
          <p14:tracePt t="12841" x="5715000" y="2378075"/>
          <p14:tracePt t="12900" x="5730875" y="2378075"/>
          <p14:tracePt t="12908" x="5745163" y="2378075"/>
          <p14:tracePt t="12916" x="5783263" y="2378075"/>
          <p14:tracePt t="12926" x="5897563" y="2378075"/>
          <p14:tracePt t="12942" x="5973763" y="2378075"/>
          <p14:tracePt t="12958" x="5997575" y="2370138"/>
          <p14:tracePt t="12974" x="6003925" y="2370138"/>
          <p14:tracePt t="13012" x="6019800" y="2370138"/>
          <p14:tracePt t="13020" x="6042025" y="2370138"/>
          <p14:tracePt t="13027" x="6080125" y="2370138"/>
          <p14:tracePt t="13040" x="6149975" y="2354263"/>
          <p14:tracePt t="13057" x="6172200" y="2354263"/>
          <p14:tracePt t="13073" x="6180138" y="2354263"/>
          <p14:tracePt t="13107" x="6172200" y="2354263"/>
          <p14:tracePt t="13700" x="6164263" y="2339975"/>
          <p14:tracePt t="13812" x="6156325" y="2339975"/>
          <p14:tracePt t="16740" x="6156325" y="2346325"/>
          <p14:tracePt t="17107" x="6156325" y="2354263"/>
          <p14:tracePt t="17139" x="6156325" y="2362200"/>
          <p14:tracePt t="17179" x="6156325" y="2370138"/>
          <p14:tracePt t="17187" x="6156325" y="2384425"/>
          <p14:tracePt t="17211" x="6156325" y="2392363"/>
          <p14:tracePt t="17243" x="6149975" y="2400300"/>
          <p14:tracePt t="17339" x="6149975" y="2408238"/>
          <p14:tracePt t="17403" x="6149975" y="2416175"/>
          <p14:tracePt t="18386" x="6156325" y="2416175"/>
          <p14:tracePt t="18531" x="6172200" y="2408238"/>
          <p14:tracePt t="18547" x="6188075" y="2400300"/>
          <p14:tracePt t="18556" x="6194425" y="2400300"/>
          <p14:tracePt t="18568" x="6202363" y="2400300"/>
          <p14:tracePt t="18584" x="6210300" y="2392363"/>
          <p14:tracePt t="18602" x="6218238" y="2392363"/>
          <p14:tracePt t="18617" x="6240463" y="2392363"/>
          <p14:tracePt t="18617" x="6264275" y="2392363"/>
          <p14:tracePt t="18636" x="6316663" y="2392363"/>
          <p14:tracePt t="18652" x="6340475" y="2392363"/>
          <p14:tracePt t="18668" x="6346825" y="2392363"/>
          <p14:tracePt t="18684" x="6340475" y="2392363"/>
          <p14:tracePt t="18971" x="6332538" y="2392363"/>
          <p14:tracePt t="18979" x="6302375" y="2392363"/>
          <p14:tracePt t="18987" x="6278563" y="2392363"/>
          <p14:tracePt t="19000" x="6202363" y="2392363"/>
          <p14:tracePt t="19018" x="5973763" y="2408238"/>
          <p14:tracePt t="19036" x="5867400" y="2416175"/>
          <p14:tracePt t="19051" x="5508625" y="2460625"/>
          <p14:tracePt t="19068" x="5448300" y="2468563"/>
          <p14:tracePt t="19085" x="5402263" y="2460625"/>
          <p14:tracePt t="19101" x="5387975" y="2460625"/>
          <p14:tracePt t="19117" x="5380038" y="2460625"/>
          <p14:tracePt t="19133" x="5334000" y="2438400"/>
          <p14:tracePt t="19151" x="5287963" y="2430463"/>
          <p14:tracePt t="19167" x="5173663" y="2408238"/>
          <p14:tracePt t="19184" x="5051425" y="2408238"/>
          <p14:tracePt t="19201" x="4953000" y="2408238"/>
          <p14:tracePt t="19217" x="4868863" y="2408238"/>
          <p14:tracePt t="19234" x="4740275" y="2400300"/>
          <p14:tracePt t="19251" x="4632325" y="2400300"/>
          <p14:tracePt t="19268" x="4503738" y="2400300"/>
          <p14:tracePt t="19285" x="4321175" y="2400300"/>
          <p14:tracePt t="19301" x="4137025" y="2400300"/>
          <p14:tracePt t="19317" x="3978275" y="2400300"/>
          <p14:tracePt t="19334" x="3870325" y="2400300"/>
          <p14:tracePt t="19350" x="3810000" y="2400300"/>
          <p14:tracePt t="19367" x="3787775" y="2400300"/>
          <p14:tracePt t="19383" x="3749675" y="2400300"/>
          <p14:tracePt t="19400" x="3665538" y="2400300"/>
          <p14:tracePt t="19417" x="3543300" y="2400300"/>
          <p14:tracePt t="19433" x="3254375" y="2400300"/>
          <p14:tracePt t="19451" x="3070225" y="2400300"/>
          <p14:tracePt t="19468" x="2971800" y="2400300"/>
          <p14:tracePt t="19485" x="2949575" y="2400300"/>
          <p14:tracePt t="19500" x="2955925" y="2400300"/>
          <p14:tracePt t="19691" x="2979738" y="2384425"/>
          <p14:tracePt t="19699" x="3001963" y="2384425"/>
          <p14:tracePt t="19707" x="3017838" y="2378075"/>
          <p14:tracePt t="19717" x="3086100" y="2370138"/>
          <p14:tracePt t="19733" x="3208338" y="2354263"/>
          <p14:tracePt t="19750" x="3330575" y="2354263"/>
          <p14:tracePt t="19766" x="3475038" y="2354263"/>
          <p14:tracePt t="19783" x="3581400" y="2354263"/>
          <p14:tracePt t="19800" x="3649663" y="2354263"/>
          <p14:tracePt t="19816" x="3703638" y="2354263"/>
          <p14:tracePt t="19833" x="3756025" y="2354263"/>
          <p14:tracePt t="19833" x="3787775" y="2354263"/>
          <p14:tracePt t="19851" x="3810000" y="2354263"/>
          <p14:tracePt t="19866" x="3924300" y="2354263"/>
          <p14:tracePt t="19884" x="4046538" y="2354263"/>
          <p14:tracePt t="19900" x="4191000" y="2354263"/>
          <p14:tracePt t="19917" x="4297363" y="2354263"/>
          <p14:tracePt t="19933" x="4381500" y="2354263"/>
          <p14:tracePt t="19950" x="4465638" y="2354263"/>
          <p14:tracePt t="19967" x="4564063" y="2354263"/>
          <p14:tracePt t="19982" x="4648200" y="2354263"/>
          <p14:tracePt t="19999" x="4732338" y="2354263"/>
          <p14:tracePt t="20017" x="4846638" y="2354263"/>
          <p14:tracePt t="20017" x="4914900" y="2354263"/>
          <p14:tracePt t="20035" x="4991100" y="2354263"/>
          <p14:tracePt t="20048" x="5159375" y="2354263"/>
          <p14:tracePt t="20065" x="5280025" y="2354263"/>
          <p14:tracePt t="20083" x="5418138" y="2354263"/>
          <p14:tracePt t="20100" x="5470525" y="2384425"/>
          <p14:tracePt t="20117" x="5448300" y="2362200"/>
          <p14:tracePt t="20171" x="5432425" y="2354263"/>
          <p14:tracePt t="20179" x="5418138" y="2332038"/>
          <p14:tracePt t="20187" x="5402263" y="2324100"/>
          <p14:tracePt t="20219" x="5402263" y="2316163"/>
          <p14:tracePt t="20235" x="5394325" y="2308225"/>
          <p14:tracePt t="20259" x="5387975" y="2308225"/>
          <p14:tracePt t="20267" x="5380038" y="2308225"/>
          <p14:tracePt t="20291" x="5364163" y="2308225"/>
          <p14:tracePt t="20315" x="5334000" y="2308225"/>
          <p14:tracePt t="20323" x="5311775" y="2316163"/>
          <p14:tracePt t="20333" x="5265738" y="2332038"/>
          <p14:tracePt t="20349" x="5235575" y="2339975"/>
          <p14:tracePt t="20366" x="5203825" y="2354263"/>
          <p14:tracePt t="20383" x="5135563" y="2384425"/>
          <p14:tracePt t="20399" x="5029200" y="2416175"/>
          <p14:tracePt t="20416" x="4914900" y="2438400"/>
          <p14:tracePt t="20433" x="4846638" y="2454275"/>
          <p14:tracePt t="20449" x="4860925" y="2446338"/>
          <p14:tracePt t="21027" x="4868863" y="2446338"/>
          <p14:tracePt t="21035" x="4884738" y="2446338"/>
          <p14:tracePt t="21047" x="4945063" y="2446338"/>
          <p14:tracePt t="21065" x="5067300" y="2422525"/>
          <p14:tracePt t="21082" x="5287963" y="2400300"/>
          <p14:tracePt t="21100" x="5380038" y="2400300"/>
          <p14:tracePt t="21116" x="5432425" y="2392363"/>
          <p14:tracePt t="21132" x="5486400" y="2392363"/>
          <p14:tracePt t="21149" x="5562600" y="2392363"/>
          <p14:tracePt t="21166" x="5654675" y="2392363"/>
          <p14:tracePt t="21182" x="5791200" y="2392363"/>
          <p14:tracePt t="21198" x="5875338" y="2392363"/>
          <p14:tracePt t="21215" x="5951538" y="2392363"/>
          <p14:tracePt t="21232" x="5997575" y="2392363"/>
          <p14:tracePt t="21248" x="6027738" y="2392363"/>
          <p14:tracePt t="21265" x="6103938" y="2392363"/>
          <p14:tracePt t="21282" x="6278563" y="2392363"/>
          <p14:tracePt t="21300" x="6408738" y="2392363"/>
          <p14:tracePt t="21316" x="6515100" y="2392363"/>
          <p14:tracePt t="21332" x="6545263" y="2392363"/>
          <p14:tracePt t="21349" x="6553200" y="2392363"/>
          <p14:tracePt t="21365" x="6575425" y="2392363"/>
          <p14:tracePt t="21381" x="6591300" y="2392363"/>
          <p14:tracePt t="21397" x="6645275" y="2392363"/>
          <p14:tracePt t="21415" x="6683375" y="2392363"/>
          <p14:tracePt t="21431" x="6689725" y="2392363"/>
          <p14:tracePt t="21475" x="6705600" y="2392363"/>
          <p14:tracePt t="21491" x="6743700" y="2392363"/>
          <p14:tracePt t="21499" x="6765925" y="2400300"/>
          <p14:tracePt t="21515" x="6811963" y="2400300"/>
          <p14:tracePt t="21533" x="6819900" y="2400300"/>
          <p14:tracePt t="21626" x="6819900" y="2392363"/>
          <p14:tracePt t="21715" x="6819900" y="2384425"/>
          <p14:tracePt t="21723" x="6827838" y="2370138"/>
          <p14:tracePt t="21731" x="6850063" y="2354263"/>
          <p14:tracePt t="21748" x="6865938" y="2339975"/>
          <p14:tracePt t="21764" x="6865938" y="2316163"/>
          <p14:tracePt t="21781" x="6865938" y="2308225"/>
          <p14:tracePt t="21803" x="6865938" y="2301875"/>
          <p14:tracePt t="21813" x="6865938" y="2278063"/>
          <p14:tracePt t="21830" x="6865938" y="2255838"/>
          <p14:tracePt t="21848" x="6880225" y="2225675"/>
          <p14:tracePt t="21864" x="6880225" y="2209800"/>
          <p14:tracePt t="21881" x="6880225" y="2171700"/>
          <p14:tracePt t="21881" x="6880225" y="2155825"/>
          <p14:tracePt t="21899" x="6880225" y="2125663"/>
          <p14:tracePt t="21915" x="6880225" y="2111375"/>
          <p14:tracePt t="21932" x="6880225" y="2087563"/>
          <p14:tracePt t="21948" x="6880225" y="2073275"/>
          <p14:tracePt t="21964" x="6865938" y="2057400"/>
          <p14:tracePt t="21981" x="6858000" y="2049463"/>
          <p14:tracePt t="22019" x="6842125" y="2049463"/>
          <p14:tracePt t="22067" x="6835775" y="2049463"/>
          <p14:tracePt t="22099" x="6827838" y="2049463"/>
          <p14:tracePt t="22107" x="6819900" y="2049463"/>
          <p14:tracePt t="22123" x="6811963" y="2049463"/>
          <p14:tracePt t="22139" x="6804025" y="2049463"/>
          <p14:tracePt t="22156" x="6797675" y="2049463"/>
          <p14:tracePt t="22165" x="6789738" y="2049463"/>
          <p14:tracePt t="22181" x="6759575" y="2049463"/>
          <p14:tracePt t="22198" x="6727825" y="2057400"/>
          <p14:tracePt t="22213" x="6683375" y="2087563"/>
          <p14:tracePt t="22230" x="6645275" y="2103438"/>
          <p14:tracePt t="22247" x="6607175" y="2117725"/>
          <p14:tracePt t="22264" x="6583363" y="2141538"/>
          <p14:tracePt t="22280" x="6575425" y="2163763"/>
          <p14:tracePt t="22297" x="6569075" y="2193925"/>
          <p14:tracePt t="22314" x="6545263" y="2232025"/>
          <p14:tracePt t="22332" x="6530975" y="2263775"/>
          <p14:tracePt t="22348" x="6499225" y="2286000"/>
          <p14:tracePt t="22365" x="6499225" y="2301875"/>
          <p14:tracePt t="22381" x="6499225" y="2308225"/>
          <p14:tracePt t="22397" x="6507163" y="2332038"/>
          <p14:tracePt t="22414" x="6507163" y="2339975"/>
          <p14:tracePt t="22430" x="6523038" y="2354263"/>
          <p14:tracePt t="22447" x="6530975" y="2354263"/>
          <p14:tracePt t="22463" x="6537325" y="2362200"/>
          <p14:tracePt t="22507" x="6545263" y="2370138"/>
          <p14:tracePt t="22515" x="6591300" y="2392363"/>
          <p14:tracePt t="22532" x="6651625" y="2422525"/>
          <p14:tracePt t="22549" x="6667500" y="2422525"/>
          <p14:tracePt t="22565" x="6675438" y="2422525"/>
          <p14:tracePt t="22581" x="6683375" y="2422525"/>
          <p14:tracePt t="22612" x="6689725" y="2422525"/>
          <p14:tracePt t="22626" x="6697663" y="2416175"/>
          <p14:tracePt t="22634" x="6721475" y="2408238"/>
          <p14:tracePt t="22645" x="6727825" y="2408238"/>
          <p14:tracePt t="24425" x="6727825" y="2400300"/>
          <p14:tracePt t="25059" x="6721475" y="2392363"/>
          <p14:tracePt t="25075" x="6713538" y="2392363"/>
          <p14:tracePt t="25091" x="6697663" y="2392363"/>
          <p14:tracePt t="25099" x="6683375" y="2378075"/>
          <p14:tracePt t="25111" x="6651625" y="2362200"/>
          <p14:tracePt t="25128" x="6613525" y="2362200"/>
          <p14:tracePt t="25144" x="6591300" y="2362200"/>
          <p14:tracePt t="25144" x="6569075" y="2362200"/>
          <p14:tracePt t="25164" x="6545263" y="2362200"/>
          <p14:tracePt t="25177" x="6499225" y="2362200"/>
          <p14:tracePt t="25177" x="6477000" y="2362200"/>
          <p14:tracePt t="25196" x="6454775" y="2362200"/>
          <p14:tracePt t="25212" x="6438900" y="2362200"/>
          <p14:tracePt t="25244" x="6423025" y="2362200"/>
          <p14:tracePt t="25251" x="6408738" y="2362200"/>
          <p14:tracePt t="25261" x="6370638" y="2362200"/>
          <p14:tracePt t="25277" x="6302375" y="2362200"/>
          <p14:tracePt t="25294" x="6240463" y="2362200"/>
          <p14:tracePt t="25311" x="6202363" y="2362200"/>
          <p14:tracePt t="25328" x="6180138" y="2362200"/>
          <p14:tracePt t="25344" x="6164263" y="2362200"/>
          <p14:tracePt t="25361" x="6149975" y="2362200"/>
          <p14:tracePt t="25377" x="6142038" y="2362200"/>
          <p14:tracePt t="25395" x="6134100" y="2362200"/>
          <p14:tracePt t="25412" x="6111875" y="2370138"/>
          <p14:tracePt t="25428" x="6103938" y="2370138"/>
          <p14:tracePt t="25445" x="6073775" y="2370138"/>
          <p14:tracePt t="25461" x="6057900" y="2370138"/>
          <p14:tracePt t="25477" x="6035675" y="2362200"/>
          <p14:tracePt t="25494" x="6019800" y="2354263"/>
          <p14:tracePt t="25523" x="6011863" y="2354263"/>
          <p14:tracePt t="25875" x="5989638" y="2354263"/>
          <p14:tracePt t="25891" x="5981700" y="2354263"/>
          <p14:tracePt t="25899" x="5965825" y="2354263"/>
          <p14:tracePt t="25910" x="5943600" y="2354263"/>
          <p14:tracePt t="25927" x="5913438" y="2354263"/>
          <p14:tracePt t="25943" x="5867400" y="2354263"/>
          <p14:tracePt t="25960" x="5829300" y="2354263"/>
          <p14:tracePt t="25977" x="5775325" y="2370138"/>
          <p14:tracePt t="25993" x="5730875" y="2370138"/>
          <p14:tracePt t="25993" x="5715000" y="2370138"/>
          <p14:tracePt t="26011" x="5676900" y="2370138"/>
          <p14:tracePt t="26028" x="5616575" y="2370138"/>
          <p14:tracePt t="26044" x="5546725" y="2378075"/>
          <p14:tracePt t="26061" x="5478463" y="2392363"/>
          <p14:tracePt t="26077" x="5402263" y="2392363"/>
          <p14:tracePt t="26093" x="5349875" y="2392363"/>
          <p14:tracePt t="26110" x="5287963" y="2392363"/>
          <p14:tracePt t="26127" x="5203825" y="2408238"/>
          <p14:tracePt t="26143" x="5097463" y="2408238"/>
          <p14:tracePt t="26160" x="5037138" y="2416175"/>
          <p14:tracePt t="26177" x="4975225" y="2430463"/>
          <p14:tracePt t="26194" x="4914900" y="2438400"/>
          <p14:tracePt t="26211" x="4876800" y="2446338"/>
          <p14:tracePt t="26228" x="4830763" y="2446338"/>
          <p14:tracePt t="26244" x="4792663" y="2446338"/>
          <p14:tracePt t="26261" x="4716463" y="2446338"/>
          <p14:tracePt t="26277" x="4656138" y="2446338"/>
          <p14:tracePt t="26293" x="4602163" y="2446338"/>
          <p14:tracePt t="26310" x="4579938" y="2454275"/>
          <p14:tracePt t="26326" x="4572000" y="2454275"/>
          <p14:tracePt t="26343" x="4564063" y="2454275"/>
          <p14:tracePt t="26359" x="4579938" y="2454275"/>
          <p14:tracePt t="26507" x="4610100" y="2454275"/>
          <p14:tracePt t="26515" x="4632325" y="2454275"/>
          <p14:tracePt t="26525" x="4708525" y="2454275"/>
          <p14:tracePt t="26543" x="4914900" y="2454275"/>
          <p14:tracePt t="26564" x="4968875" y="2454275"/>
          <p14:tracePt t="26576" x="5067300" y="2454275"/>
          <p14:tracePt t="26593" x="5121275" y="2454275"/>
          <p14:tracePt t="26593" x="5143500" y="2454275"/>
          <p14:tracePt t="26611" x="5173663" y="2454275"/>
          <p14:tracePt t="26625" x="5356225" y="2454275"/>
          <p14:tracePt t="26644" x="5570538" y="2454275"/>
          <p14:tracePt t="26661" x="5821363" y="2454275"/>
          <p14:tracePt t="26676" x="6049963" y="2454275"/>
          <p14:tracePt t="26692" x="6188075" y="2408238"/>
          <p14:tracePt t="26708" x="6218238" y="2408238"/>
          <p14:tracePt t="26725" x="6270625" y="2392363"/>
          <p14:tracePt t="26743" x="6316663" y="2392363"/>
          <p14:tracePt t="26759" x="6446838" y="2392363"/>
          <p14:tracePt t="26776" x="6675438" y="2392363"/>
          <p14:tracePt t="26793" x="6873875" y="2392363"/>
          <p14:tracePt t="26809" x="6994525" y="2392363"/>
          <p14:tracePt t="26809" x="7026275" y="2392363"/>
          <p14:tracePt t="26827" x="7040563" y="2384425"/>
          <p14:tracePt t="26842" x="7048500" y="2384425"/>
          <p14:tracePt t="26859" x="7070725" y="2384425"/>
          <p14:tracePt t="26876" x="7086600" y="2384425"/>
          <p14:tracePt t="26893" x="7102475" y="2384425"/>
          <p14:tracePt t="26909" x="7108825" y="2384425"/>
          <p14:tracePt t="26979" x="7124700" y="2384425"/>
          <p14:tracePt t="26995" x="7124700" y="2378075"/>
          <p14:tracePt t="27083" x="7116763" y="2378075"/>
          <p14:tracePt t="27099" x="7108825" y="2378075"/>
          <p14:tracePt t="27107" x="7102475" y="2378075"/>
          <p14:tracePt t="27115" x="7086600" y="2378075"/>
          <p14:tracePt t="27131" x="7078663" y="2378075"/>
          <p14:tracePt t="27141" x="7056438" y="2384425"/>
          <p14:tracePt t="27159" x="7026275" y="2392363"/>
          <p14:tracePt t="27176" x="7002463" y="2408238"/>
          <p14:tracePt t="27193" x="6972300" y="2430463"/>
          <p14:tracePt t="27209" x="6942138" y="2438400"/>
          <p14:tracePt t="27209" x="6926263" y="2454275"/>
          <p14:tracePt t="27227" x="6911975" y="2454275"/>
          <p14:tracePt t="27242" x="6896100" y="2468563"/>
          <p14:tracePt t="28154" x="6873875" y="2468563"/>
          <p14:tracePt t="28355" x="6850063" y="2468563"/>
          <p14:tracePt t="28363" x="6804025" y="2468563"/>
          <p14:tracePt t="28373" x="6727825" y="2468563"/>
          <p14:tracePt t="28391" x="6613525" y="2468563"/>
          <p14:tracePt t="28408" x="6461125" y="2468563"/>
          <p14:tracePt t="28424" x="6248400" y="2468563"/>
          <p14:tracePt t="28441" x="5981700" y="2468563"/>
          <p14:tracePt t="28441" x="5837238" y="2468563"/>
          <p14:tracePt t="28459" x="5440363" y="2468563"/>
          <p14:tracePt t="28476" x="4937125" y="2468563"/>
          <p14:tracePt t="28492" x="4259263" y="2468563"/>
          <p14:tracePt t="28508" x="3649663" y="2498725"/>
          <p14:tracePt t="28525" x="3192463" y="2506663"/>
          <p14:tracePt t="28542" x="3017838" y="2522538"/>
          <p14:tracePt t="28558" x="2933700" y="2544763"/>
          <p14:tracePt t="28575" x="2903538" y="2560638"/>
          <p14:tracePt t="28591" x="2887663" y="2568575"/>
          <p14:tracePt t="28607" x="2849563" y="2574925"/>
          <p14:tracePt t="28625" x="2797175" y="2582863"/>
          <p14:tracePt t="28641" x="2727325" y="2582863"/>
          <p14:tracePt t="28641" x="2674938" y="2582863"/>
          <p14:tracePt t="28659" x="2651125" y="2582863"/>
          <p14:tracePt t="28674" x="2613025" y="2582863"/>
          <p14:tracePt t="28692" x="2598738" y="2582863"/>
          <p14:tracePt t="28723" x="2590800" y="2582863"/>
          <p14:tracePt t="28819" x="2574925" y="2582863"/>
          <p14:tracePt t="28827" x="2568575" y="2568575"/>
          <p14:tracePt t="28851" x="2560638" y="2560638"/>
          <p14:tracePt t="28859" x="2552700" y="2552700"/>
          <p14:tracePt t="28873" x="2552700" y="2544763"/>
          <p14:tracePt t="29515" x="2560638" y="2536825"/>
          <p14:tracePt t="29571" x="2568575" y="2536825"/>
          <p14:tracePt t="29619" x="2582863" y="2536825"/>
          <p14:tracePt t="29627" x="2598738" y="2536825"/>
          <p14:tracePt t="29639" x="2651125" y="2536825"/>
          <p14:tracePt t="29658" x="2705100" y="2536825"/>
          <p14:tracePt t="29658" x="2727325" y="2536825"/>
          <p14:tracePt t="29675" x="2759075" y="2536825"/>
          <p14:tracePt t="29689" x="2911475" y="2536825"/>
          <p14:tracePt t="29707" x="3055938" y="2536825"/>
          <p14:tracePt t="29724" x="3178175" y="2536825"/>
          <p14:tracePt t="29740" x="3284538" y="2560638"/>
          <p14:tracePt t="29757" x="3322638" y="2560638"/>
          <p14:tracePt t="29773" x="3352800" y="2560638"/>
          <p14:tracePt t="29790" x="3398838" y="2560638"/>
          <p14:tracePt t="29806" x="3421063" y="2560638"/>
          <p14:tracePt t="29822" x="3429000" y="2560638"/>
          <p14:tracePt t="29875" x="3436938" y="2560638"/>
          <p14:tracePt t="29883" x="3444875" y="2560638"/>
          <p14:tracePt t="29891" x="3459163" y="2560638"/>
          <p14:tracePt t="29905" x="3513138" y="2536825"/>
          <p14:tracePt t="29924" x="3527425" y="2530475"/>
          <p14:tracePt t="29940" x="3527425" y="2522538"/>
          <p14:tracePt t="29957" x="3527425" y="2506663"/>
          <p14:tracePt t="29973" x="3527425" y="2476500"/>
          <p14:tracePt t="29989" x="3521075" y="2468563"/>
          <p14:tracePt t="30005" x="3521075" y="2460625"/>
          <p14:tracePt t="30107" x="3513138" y="2454275"/>
          <p14:tracePt t="30115" x="3513138" y="2446338"/>
          <p14:tracePt t="30123" x="3505200" y="2446338"/>
          <p14:tracePt t="30171" x="3505200" y="2438400"/>
          <p14:tracePt t="30187" x="3505200" y="2422525"/>
          <p14:tracePt t="30195" x="3489325" y="2416175"/>
          <p14:tracePt t="30205" x="3489325" y="2400300"/>
          <p14:tracePt t="30222" x="3497263" y="2400300"/>
          <p14:tracePt t="30779" x="3527425" y="2400300"/>
          <p14:tracePt t="30787" x="3565525" y="2408238"/>
          <p14:tracePt t="30795" x="3641725" y="2416175"/>
          <p14:tracePt t="30805" x="3848100" y="2430463"/>
          <p14:tracePt t="30821" x="4137025" y="2430463"/>
          <p14:tracePt t="30837" x="4411663" y="2430463"/>
          <p14:tracePt t="30854" x="4678363" y="2430463"/>
          <p14:tracePt t="30871" x="4930775" y="2430463"/>
          <p14:tracePt t="30888" x="5143500" y="2430463"/>
          <p14:tracePt t="30905" x="5394325" y="2446338"/>
          <p14:tracePt t="30905" x="5486400" y="2446338"/>
          <p14:tracePt t="30923" x="5761038" y="2446338"/>
          <p14:tracePt t="30939" x="5973763" y="2468563"/>
          <p14:tracePt t="30956" x="6134100" y="2468563"/>
          <p14:tracePt t="30972" x="6256338" y="2468563"/>
          <p14:tracePt t="30989" x="6370638" y="2484438"/>
          <p14:tracePt t="31005" x="6461125" y="2492375"/>
          <p14:tracePt t="31023" x="6545263" y="2492375"/>
          <p14:tracePt t="31039" x="6645275" y="2492375"/>
          <p14:tracePt t="31055" x="6759575" y="2492375"/>
          <p14:tracePt t="31072" x="6819900" y="2492375"/>
          <p14:tracePt t="31088" x="6926263" y="2492375"/>
          <p14:tracePt t="31105" x="7010400" y="2492375"/>
          <p14:tracePt t="31122" x="7056438" y="2492375"/>
          <p14:tracePt t="31122" x="7064375" y="2492375"/>
          <p14:tracePt t="31139" x="7070725" y="2492375"/>
          <p14:tracePt t="31157" x="7124700" y="2492375"/>
          <p14:tracePt t="31173" x="7277100" y="2492375"/>
          <p14:tracePt t="31188" x="7521575" y="2484438"/>
          <p14:tracePt t="31205" x="7680325" y="2468563"/>
          <p14:tracePt t="31221" x="7704138" y="2468563"/>
          <p14:tracePt t="31238" x="7712075" y="2468563"/>
          <p14:tracePt t="31291" x="7718425" y="2468563"/>
          <p14:tracePt t="31338" x="7718425" y="2454275"/>
          <p14:tracePt t="31451" x="7712075" y="2454275"/>
          <p14:tracePt t="31459" x="7696200" y="2438400"/>
          <p14:tracePt t="31470" x="7688263" y="2422525"/>
          <p14:tracePt t="31487" x="7666038" y="2422525"/>
          <p14:tracePt t="31504" x="7658100" y="2408238"/>
          <p14:tracePt t="31520" x="7650163" y="2408238"/>
          <p14:tracePt t="31539" x="7642225" y="2392363"/>
          <p14:tracePt t="31557" x="7612063" y="2370138"/>
          <p14:tracePt t="31571" x="7612063" y="2346325"/>
          <p14:tracePt t="31587" x="7573963" y="2316163"/>
          <p14:tracePt t="31604" x="7559675" y="2301875"/>
          <p14:tracePt t="31621" x="7559675" y="2293938"/>
          <p14:tracePt t="31691" x="7551738" y="2293938"/>
          <p14:tracePt t="31715" x="7543800" y="2293938"/>
          <p14:tracePt t="31747" x="7535863" y="2293938"/>
          <p14:tracePt t="31755" x="7527925" y="2293938"/>
          <p14:tracePt t="31771" x="7521575" y="2301875"/>
          <p14:tracePt t="31787" x="7513638" y="2308225"/>
          <p14:tracePt t="31795" x="7513638" y="2316163"/>
          <p14:tracePt t="31805" x="7513638" y="2324100"/>
          <p14:tracePt t="31907" x="7521575" y="2324100"/>
          <p14:tracePt t="31955" x="7527925" y="2324100"/>
          <p14:tracePt t="31963" x="7559675" y="2324100"/>
          <p14:tracePt t="31979" x="7581900" y="2324100"/>
          <p14:tracePt t="31988" x="7627938" y="2324100"/>
          <p14:tracePt t="32005" x="7642225" y="2324100"/>
          <p14:tracePt t="32021" x="7658100" y="2324100"/>
          <p14:tracePt t="32037" x="7666038" y="2324100"/>
          <p14:tracePt t="32053" x="7688263" y="2332038"/>
          <p14:tracePt t="32070" x="7756525" y="2362200"/>
          <p14:tracePt t="32087" x="7886700" y="2384425"/>
          <p14:tracePt t="32104" x="7985125" y="2400300"/>
          <p14:tracePt t="32121" x="8016875" y="2408238"/>
          <p14:tracePt t="32137" x="8031163" y="2408238"/>
          <p14:tracePt t="32154" x="8047038" y="2416175"/>
          <p14:tracePt t="32179" x="8077200" y="2416175"/>
          <p14:tracePt t="32188" x="8191500" y="2416175"/>
          <p14:tracePt t="32205" x="8251825" y="2422525"/>
          <p14:tracePt t="32221" x="8297863" y="2438400"/>
          <p14:tracePt t="32237" x="8321675" y="2454275"/>
          <p14:tracePt t="32253" x="8328025" y="2454275"/>
          <p14:tracePt t="32270" x="8335963" y="2460625"/>
          <p14:tracePt t="32363" x="8335963" y="2476500"/>
          <p14:tracePt t="32387" x="8313738" y="2476500"/>
          <p14:tracePt t="32411" x="8289925" y="2484438"/>
          <p14:tracePt t="32420" x="8251825" y="2484438"/>
          <p14:tracePt t="32427" x="8199438" y="2498725"/>
          <p14:tracePt t="32437" x="8107363" y="2498725"/>
          <p14:tracePt t="32454" x="7985125" y="2498725"/>
          <p14:tracePt t="32470" x="7870825" y="2498725"/>
          <p14:tracePt t="32487" x="7742238" y="2498725"/>
          <p14:tracePt t="32504" x="7642225" y="2498725"/>
          <p14:tracePt t="32521" x="7573963" y="2498725"/>
          <p14:tracePt t="32537" x="7483475" y="2498725"/>
          <p14:tracePt t="32537" x="7407275" y="2498725"/>
          <p14:tracePt t="32557" x="7369175" y="2498725"/>
          <p14:tracePt t="32557" x="7331075" y="2498725"/>
          <p14:tracePt t="32571" x="7269163" y="2498725"/>
          <p14:tracePt t="32587" x="7261225" y="2498725"/>
          <p14:tracePt t="32619" x="7254875" y="2506663"/>
          <p14:tracePt t="33475" x="7254875" y="2522538"/>
          <p14:tracePt t="34369" x="7239000" y="2522538"/>
          <p14:tracePt t="34499" x="7231063" y="2522538"/>
          <p14:tracePt t="34555" x="7223125" y="2522538"/>
          <p14:tracePt t="34563" x="7216775" y="2522538"/>
          <p14:tracePt t="34571" x="7208838" y="2522538"/>
          <p14:tracePt t="34587" x="7185025" y="2522538"/>
          <p14:tracePt t="34601" x="7132638" y="2530475"/>
          <p14:tracePt t="34601" x="7108825" y="2536825"/>
          <p14:tracePt t="34619" x="7078663" y="2552700"/>
          <p14:tracePt t="34634" x="6918325" y="2628900"/>
          <p14:tracePt t="34652" x="6835775" y="2667000"/>
          <p14:tracePt t="34669" x="6751638" y="2720975"/>
          <p14:tracePt t="34685" x="6697663" y="2773363"/>
          <p14:tracePt t="34701" x="6637338" y="2849563"/>
          <p14:tracePt t="34718" x="6561138" y="2911475"/>
          <p14:tracePt t="34734" x="6499225" y="2994025"/>
          <p14:tracePt t="34751" x="6446838" y="3086100"/>
          <p14:tracePt t="34768" x="6400800" y="3178175"/>
          <p14:tracePt t="34784" x="6362700" y="3222625"/>
          <p14:tracePt t="34801" x="6340475" y="3268663"/>
          <p14:tracePt t="34818" x="6324600" y="3292475"/>
          <p14:tracePt t="34818" x="6324600" y="3298825"/>
          <p14:tracePt t="34836" x="6316663" y="3314700"/>
          <p14:tracePt t="34850" x="6308725" y="3322638"/>
          <p14:tracePt t="34875" x="6308725" y="3330575"/>
          <p14:tracePt t="34907" x="6308725" y="3336925"/>
          <p14:tracePt t="34939" x="6294438" y="3352800"/>
          <p14:tracePt t="34946" x="6278563" y="3368675"/>
          <p14:tracePt t="34963" x="6278563" y="3375025"/>
          <p14:tracePt t="34971" x="6278563" y="3382963"/>
          <p14:tracePt t="34987" x="6278563" y="3390900"/>
          <p14:tracePt t="35000" x="6270625" y="3390900"/>
          <p14:tracePt t="35017" x="6278563" y="3390900"/>
          <p14:tracePt t="35675" x="6294438" y="3382963"/>
          <p14:tracePt t="35923" x="6302375" y="3382963"/>
          <p14:tracePt t="35939" x="6308725" y="3382963"/>
          <p14:tracePt t="35947" x="6316663" y="3382963"/>
          <p14:tracePt t="35955" x="6324600" y="3382963"/>
          <p14:tracePt t="35966" x="6346825" y="3352800"/>
          <p14:tracePt t="35983" x="6340475" y="3284538"/>
          <p14:tracePt t="36000" x="6332538" y="3276600"/>
          <p14:tracePt t="36331" x="6324600" y="3292475"/>
          <p14:tracePt t="36355" x="6316663" y="3298825"/>
          <p14:tracePt t="36363" x="6308725" y="3298825"/>
          <p14:tracePt t="36371" x="6286500" y="3306763"/>
          <p14:tracePt t="36395" x="6286500" y="3322638"/>
          <p14:tracePt t="36427" x="6278563" y="3330575"/>
          <p14:tracePt t="36435" x="6264275" y="3330575"/>
          <p14:tracePt t="36451" x="6248400" y="3330575"/>
          <p14:tracePt t="36465" x="6240463" y="3336925"/>
          <p14:tracePt t="36482" x="6232525" y="3336925"/>
          <p14:tracePt t="36500" x="6226175" y="3336925"/>
          <p14:tracePt t="36627" x="6240463" y="3336925"/>
          <p14:tracePt t="36739" x="6248400" y="3336925"/>
          <p14:tracePt t="36747" x="6270625" y="3336925"/>
          <p14:tracePt t="36755" x="6294438" y="3344863"/>
          <p14:tracePt t="36766" x="6308725" y="3344863"/>
          <p14:tracePt t="36782" x="6316663" y="3344863"/>
          <p14:tracePt t="36835" x="6340475" y="3344863"/>
          <p14:tracePt t="36842" x="6378575" y="3344863"/>
          <p14:tracePt t="36851" x="6423025" y="3344863"/>
          <p14:tracePt t="36865" x="6721475" y="3344863"/>
          <p14:tracePt t="36883" x="6858000" y="3344863"/>
          <p14:tracePt t="36900" x="6888163" y="3344863"/>
          <p14:tracePt t="36916" x="6904038" y="3344863"/>
          <p14:tracePt t="37251" x="6904038" y="3352800"/>
          <p14:tracePt t="37259" x="6904038" y="3360738"/>
          <p14:tracePt t="37307" x="6911975" y="3368675"/>
          <p14:tracePt t="37355" x="6911975" y="3375025"/>
          <p14:tracePt t="37499" x="6904038" y="3375025"/>
          <p14:tracePt t="37514" x="6896100" y="3382963"/>
          <p14:tracePt t="37522" x="6888163" y="3382963"/>
          <p14:tracePt t="37539" x="6880225" y="3382963"/>
          <p14:tracePt t="37564" x="6873875" y="3382963"/>
          <p14:tracePt t="37579" x="6858000" y="3382963"/>
          <p14:tracePt t="37587" x="6850063" y="3382963"/>
          <p14:tracePt t="37602" x="6842125" y="3382963"/>
          <p14:tracePt t="37614" x="6835775" y="3382963"/>
          <p14:tracePt t="37631" x="6827838" y="3382963"/>
          <p14:tracePt t="37648" x="6819900" y="3382963"/>
          <p14:tracePt t="37682" x="6804025" y="3382963"/>
          <p14:tracePt t="41209" x="6797675" y="3382963"/>
          <p14:tracePt t="41651" x="6789738" y="3382963"/>
          <p14:tracePt t="41659" x="6773863" y="3382963"/>
          <p14:tracePt t="41667" x="6743700" y="3382963"/>
          <p14:tracePt t="41678" x="6683375" y="3382963"/>
          <p14:tracePt t="41694" x="6553200" y="3382963"/>
          <p14:tracePt t="41711" x="6378575" y="3368675"/>
          <p14:tracePt t="41727" x="6218238" y="3368675"/>
          <p14:tracePt t="41744" x="6035675" y="3368675"/>
          <p14:tracePt t="41761" x="5859463" y="3368675"/>
          <p14:tracePt t="41777" x="5707063" y="3368675"/>
          <p14:tracePt t="41777" x="5616575" y="3368675"/>
          <p14:tracePt t="41795" x="5456238" y="3368675"/>
          <p14:tracePt t="41811" x="5326063" y="3368675"/>
          <p14:tracePt t="41828" x="5189538" y="3368675"/>
          <p14:tracePt t="41844" x="5083175" y="3368675"/>
          <p14:tracePt t="41861" x="4937125" y="3368675"/>
          <p14:tracePt t="41877" x="4846638" y="3368675"/>
          <p14:tracePt t="41894" x="4800600" y="3368675"/>
          <p14:tracePt t="41910" x="4762500" y="3368675"/>
          <p14:tracePt t="41927" x="4702175" y="3368675"/>
          <p14:tracePt t="41944" x="4564063" y="3368675"/>
          <p14:tracePt t="41960" x="4397375" y="3368675"/>
          <p14:tracePt t="41977" x="4229100" y="3368675"/>
          <p14:tracePt t="41977" x="4144963" y="3368675"/>
          <p14:tracePt t="41995" x="4022725" y="3368675"/>
          <p14:tracePt t="42012" x="3902075" y="3368675"/>
          <p14:tracePt t="42028" x="3810000" y="3368675"/>
          <p14:tracePt t="42044" x="3733800" y="3368675"/>
          <p14:tracePt t="42061" x="3679825" y="3368675"/>
          <p14:tracePt t="42077" x="3635375" y="3368675"/>
          <p14:tracePt t="42093" x="3573463" y="3368675"/>
          <p14:tracePt t="42110" x="3489325" y="3368675"/>
          <p14:tracePt t="42127" x="3406775" y="3368675"/>
          <p14:tracePt t="42143" x="3330575" y="3368675"/>
          <p14:tracePt t="42160" x="3276600" y="3368675"/>
          <p14:tracePt t="42160" x="3254375" y="3368675"/>
          <p14:tracePt t="42179" x="3238500" y="3368675"/>
          <p14:tracePt t="42192" x="3184525" y="3368675"/>
          <p14:tracePt t="42209" x="3116263" y="3368675"/>
          <p14:tracePt t="42225" x="3048000" y="3368675"/>
          <p14:tracePt t="42244" x="3009900" y="3368675"/>
          <p14:tracePt t="42261" x="2955925" y="3368675"/>
          <p14:tracePt t="42277" x="2895600" y="3368675"/>
          <p14:tracePt t="42294" x="2827338" y="3368675"/>
          <p14:tracePt t="42309" x="2789238" y="3368675"/>
          <p14:tracePt t="42326" x="2759075" y="3368675"/>
          <p14:tracePt t="42343" x="2727325" y="3368675"/>
          <p14:tracePt t="42360" x="2697163" y="3368675"/>
          <p14:tracePt t="42376" x="2659063" y="3368675"/>
          <p14:tracePt t="42393" x="2636838" y="3368675"/>
          <p14:tracePt t="42393" x="2628900" y="3368675"/>
          <p14:tracePt t="42411" x="2613025" y="3368675"/>
          <p14:tracePt t="42426" x="2598738" y="3368675"/>
          <p14:tracePt t="42443" x="2582863" y="3368675"/>
          <p14:tracePt t="42461" x="2574925" y="3368675"/>
          <p14:tracePt t="42476" x="2560638" y="3368675"/>
          <p14:tracePt t="42514" x="2552700" y="3368675"/>
          <p14:tracePt t="42555" x="2536825" y="3368675"/>
          <p14:tracePt t="42562" x="2530475" y="3368675"/>
          <p14:tracePt t="42619" x="2536825" y="3368675"/>
          <p14:tracePt t="42867" x="2552700" y="3368675"/>
          <p14:tracePt t="42883" x="2568575" y="3368675"/>
          <p14:tracePt t="42892" x="2582863" y="3368675"/>
          <p14:tracePt t="42899" x="2598738" y="3368675"/>
          <p14:tracePt t="42909" x="2606675" y="3368675"/>
          <p14:tracePt t="42925" x="2620963" y="3368675"/>
          <p14:tracePt t="42943" x="2628900" y="3368675"/>
          <p14:tracePt t="42959" x="2636838" y="3368675"/>
          <p14:tracePt t="42975" x="2667000" y="3368675"/>
          <p14:tracePt t="42993" x="2705100" y="3368675"/>
          <p14:tracePt t="43009" x="2781300" y="3368675"/>
          <p14:tracePt t="43009" x="2819400" y="3368675"/>
          <p14:tracePt t="43028" x="2835275" y="3368675"/>
          <p14:tracePt t="43042" x="2873375" y="3368675"/>
          <p14:tracePt t="43059" x="2879725" y="3368675"/>
          <p14:tracePt t="43147" x="2887663" y="3368675"/>
          <p14:tracePt t="43162" x="2895600" y="3368675"/>
          <p14:tracePt t="43227" x="2911475" y="3368675"/>
          <p14:tracePt t="43235" x="2917825" y="3368675"/>
          <p14:tracePt t="43243" x="2949575" y="3368675"/>
          <p14:tracePt t="43260" x="2979738" y="3368675"/>
          <p14:tracePt t="43276" x="2987675" y="3368675"/>
          <p14:tracePt t="43323" x="2994025" y="3368675"/>
          <p14:tracePt t="43371" x="3001963" y="3368675"/>
          <p14:tracePt t="43387" x="2987675" y="3368675"/>
          <p14:tracePt t="43627" x="2979738" y="3368675"/>
          <p14:tracePt t="43651" x="2971800" y="3368675"/>
          <p14:tracePt t="43659" x="2963863" y="3368675"/>
          <p14:tracePt t="43667" x="2955925" y="3368675"/>
          <p14:tracePt t="43676" x="2941638" y="3375025"/>
          <p14:tracePt t="43692" x="2933700" y="3375025"/>
          <p14:tracePt t="43708" x="2917825" y="3375025"/>
          <p14:tracePt t="43725" x="2887663" y="3375025"/>
          <p14:tracePt t="43742" x="2835275" y="3382963"/>
          <p14:tracePt t="43758" x="2773363" y="3382963"/>
          <p14:tracePt t="43775" x="2697163" y="3382963"/>
          <p14:tracePt t="43792" x="2644775" y="3382963"/>
          <p14:tracePt t="43808" x="2606675" y="3382963"/>
          <p14:tracePt t="43825" x="2574925" y="3398838"/>
          <p14:tracePt t="43842" x="2568575" y="3398838"/>
          <p14:tracePt t="43875" x="2560638" y="3398838"/>
          <p14:tracePt t="43882" x="2544763" y="3398838"/>
          <p14:tracePt t="43899" x="2536825" y="3398838"/>
          <p14:tracePt t="43909" x="2514600" y="3398838"/>
          <p14:tracePt t="43925" x="2506663" y="3398838"/>
          <p14:tracePt t="43941" x="2498725" y="3398838"/>
          <p14:tracePt t="43962" x="2492375" y="3398838"/>
          <p14:tracePt t="43995" x="2484438" y="3398838"/>
          <p14:tracePt t="44002" x="2476500" y="3398838"/>
          <p14:tracePt t="44026" x="2484438" y="3398838"/>
          <p14:tracePt t="44851" x="2492375" y="3390900"/>
          <p14:tracePt t="44922" x="2498725" y="3382963"/>
          <p14:tracePt t="44955" x="2506663" y="3382963"/>
          <p14:tracePt t="44962" x="2514600" y="3382963"/>
          <p14:tracePt t="44973" x="2530475" y="3375025"/>
          <p14:tracePt t="44990" x="2544763" y="3375025"/>
          <p14:tracePt t="45007" x="2582863" y="3375025"/>
          <p14:tracePt t="45024" x="2628900" y="3375025"/>
          <p14:tracePt t="45041" x="2659063" y="3375025"/>
          <p14:tracePt t="45057" x="2697163" y="3375025"/>
          <p14:tracePt t="45074" x="2743200" y="3375025"/>
          <p14:tracePt t="45092" x="2781300" y="3368675"/>
          <p14:tracePt t="45108" x="2887663" y="3344863"/>
          <p14:tracePt t="45125" x="3032125" y="3344863"/>
          <p14:tracePt t="45141" x="3124200" y="3344863"/>
          <p14:tracePt t="45157" x="3178175" y="3336925"/>
          <p14:tracePt t="45175" x="3192463" y="3336925"/>
          <p14:tracePt t="45190" x="3192463" y="3330575"/>
          <p14:tracePt t="45275" x="3208338" y="3322638"/>
          <p14:tracePt t="45291" x="3216275" y="3306763"/>
          <p14:tracePt t="45307" x="3216275" y="3298825"/>
          <p14:tracePt t="45370" x="3216275" y="3292475"/>
          <p14:tracePt t="45427" x="3260725" y="3292475"/>
          <p14:tracePt t="45666" x="3336925" y="3292475"/>
          <p14:tracePt t="45674" x="3421063" y="3322638"/>
          <p14:tracePt t="45689" x="3848100" y="3375025"/>
          <p14:tracePt t="45708" x="4229100" y="3436938"/>
          <p14:tracePt t="45724" x="4640263" y="3482975"/>
          <p14:tracePt t="45741" x="5097463" y="3559175"/>
          <p14:tracePt t="45757" x="5616575" y="3619500"/>
          <p14:tracePt t="45773" x="6278563" y="3619500"/>
          <p14:tracePt t="45790" x="6904038" y="3589338"/>
          <p14:tracePt t="45806" x="7459663" y="3535363"/>
          <p14:tracePt t="45823" x="7756525" y="3489325"/>
          <p14:tracePt t="45840" x="7894638" y="3467100"/>
          <p14:tracePt t="45857" x="7908925" y="3467100"/>
          <p14:tracePt t="45872" x="7908925" y="3459163"/>
          <p14:tracePt t="45899" x="7916863" y="3451225"/>
          <p14:tracePt t="45907" x="7947025" y="3429000"/>
          <p14:tracePt t="45924" x="8001000" y="3406775"/>
          <p14:tracePt t="45940" x="8093075" y="3382963"/>
          <p14:tracePt t="45957" x="8123238" y="3368675"/>
          <p14:tracePt t="45973" x="8131175" y="3360738"/>
          <p14:tracePt t="45989" x="8131175" y="3352800"/>
          <p14:tracePt t="46018" x="8131175" y="3344863"/>
          <p14:tracePt t="46026" x="8131175" y="3336925"/>
          <p14:tracePt t="46039" x="8131175" y="3298825"/>
          <p14:tracePt t="46056" x="8054975" y="3268663"/>
          <p14:tracePt t="46074" x="8023225" y="3254375"/>
          <p14:tracePt t="46088" x="8016875" y="3254375"/>
          <p14:tracePt t="46106" x="8001000" y="3254375"/>
          <p14:tracePt t="46122" x="7924800" y="3284538"/>
          <p14:tracePt t="46140" x="7810500" y="3306763"/>
          <p14:tracePt t="46157" x="7704138" y="3330575"/>
          <p14:tracePt t="46174" x="7620000" y="3336925"/>
          <p14:tracePt t="46189" x="7604125" y="3352800"/>
          <p14:tracePt t="46205" x="7597775" y="3352800"/>
          <p14:tracePt t="46251" x="7581900" y="3352800"/>
          <p14:tracePt t="46266" x="7573963" y="3352800"/>
          <p14:tracePt t="46275" x="7551738" y="3368675"/>
          <p14:tracePt t="46289" x="7489825" y="3390900"/>
          <p14:tracePt t="46289" x="7451725" y="3406775"/>
          <p14:tracePt t="46307" x="7429500" y="3413125"/>
          <p14:tracePt t="46323" x="7399338" y="3421063"/>
          <p14:tracePt t="46339" x="7407275" y="3421063"/>
          <p14:tracePt t="46538" x="7413625" y="3421063"/>
          <p14:tracePt t="46547" x="7421563" y="3421063"/>
          <p14:tracePt t="46558" x="7429500" y="3421063"/>
          <p14:tracePt t="46571" x="7445375" y="3421063"/>
          <p14:tracePt t="46587" x="7467600" y="3421063"/>
          <p14:tracePt t="46604" x="7513638" y="3421063"/>
          <p14:tracePt t="46622" x="7566025" y="3421063"/>
          <p14:tracePt t="46639" x="7635875" y="3421063"/>
          <p14:tracePt t="46655" x="7756525" y="3421063"/>
          <p14:tracePt t="46672" x="7947025" y="3421063"/>
          <p14:tracePt t="46689" x="8131175" y="3421063"/>
          <p14:tracePt t="46689" x="8191500" y="3421063"/>
          <p14:tracePt t="46707" x="8207375" y="3421063"/>
          <p14:tracePt t="46721" x="8221663" y="3421063"/>
          <p14:tracePt t="46738" x="8221663" y="3413125"/>
          <p14:tracePt t="46762" x="8221663" y="3406775"/>
          <p14:tracePt t="46773" x="8213725" y="3398838"/>
          <p14:tracePt t="46788" x="8207375" y="3398838"/>
          <p14:tracePt t="47315" x="8191500" y="3406775"/>
          <p14:tracePt t="47331" x="8183563" y="3413125"/>
          <p14:tracePt t="47339" x="8131175" y="3451225"/>
          <p14:tracePt t="47356" x="8047038" y="3482975"/>
          <p14:tracePt t="47372" x="7947025" y="3565525"/>
          <p14:tracePt t="47389" x="7840663" y="3635375"/>
          <p14:tracePt t="47405" x="7756525" y="3717925"/>
          <p14:tracePt t="47421" x="7704138" y="3771900"/>
          <p14:tracePt t="47438" x="7650163" y="3832225"/>
          <p14:tracePt t="47454" x="7604125" y="3886200"/>
          <p14:tracePt t="47471" x="7566025" y="3924300"/>
          <p14:tracePt t="47488" x="7543800" y="3954463"/>
          <p14:tracePt t="47504" x="7505700" y="3992563"/>
          <p14:tracePt t="47504" x="7483475" y="4000500"/>
          <p14:tracePt t="47523" x="7467600" y="4016375"/>
          <p14:tracePt t="47538" x="7391400" y="4054475"/>
          <p14:tracePt t="47558" x="7307263" y="4114800"/>
          <p14:tracePt t="47573" x="7239000" y="4137025"/>
          <p14:tracePt t="47589" x="7185025" y="4191000"/>
          <p14:tracePt t="47605" x="7146925" y="4229100"/>
          <p14:tracePt t="47621" x="7108825" y="4259263"/>
          <p14:tracePt t="47638" x="7086600" y="4275138"/>
          <p14:tracePt t="47654" x="7078663" y="4289425"/>
          <p14:tracePt t="47671" x="7078663" y="4297363"/>
          <p14:tracePt t="47689" x="7070725" y="4297363"/>
          <p14:tracePt t="48604" x="7048500" y="4297363"/>
          <p14:tracePt t="48786" x="6994525" y="4297363"/>
          <p14:tracePt t="48794" x="6896100" y="4297363"/>
          <p14:tracePt t="48803" x="6659563" y="4297363"/>
          <p14:tracePt t="48821" x="6438900" y="4297363"/>
          <p14:tracePt t="48837" x="6286500" y="4297363"/>
          <p14:tracePt t="48853" x="6180138" y="4297363"/>
          <p14:tracePt t="48871" x="6035675" y="4313238"/>
          <p14:tracePt t="48887" x="5829300" y="4313238"/>
          <p14:tracePt t="48903" x="5470525" y="4327525"/>
          <p14:tracePt t="48920" x="5051425" y="4327525"/>
          <p14:tracePt t="48936" x="4732338" y="4351338"/>
          <p14:tracePt t="48953" x="4572000" y="4359275"/>
          <p14:tracePt t="48970" x="4457700" y="4381500"/>
          <p14:tracePt t="48987" x="4427538" y="4381500"/>
          <p14:tracePt t="49004" x="4321175" y="4381500"/>
          <p14:tracePt t="49021" x="4229100" y="4381500"/>
          <p14:tracePt t="49036" x="4168775" y="4381500"/>
          <p14:tracePt t="49052" x="4122738" y="4381500"/>
          <p14:tracePt t="49068" x="4046538" y="4381500"/>
          <p14:tracePt t="49086" x="3916363" y="4381500"/>
          <p14:tracePt t="49103" x="3756025" y="4381500"/>
          <p14:tracePt t="49120" x="3619500" y="4381500"/>
          <p14:tracePt t="49136" x="3513138" y="4381500"/>
          <p14:tracePt t="49153" x="3375025" y="4381500"/>
          <p14:tracePt t="49153" x="3314700" y="4381500"/>
          <p14:tracePt t="49171" x="3230563" y="4381500"/>
          <p14:tracePt t="49188" x="3178175" y="4381500"/>
          <p14:tracePt t="49204" x="3162300" y="4389438"/>
          <p14:tracePt t="49219" x="3154363" y="4389438"/>
          <p14:tracePt t="49237" x="3116263" y="4389438"/>
          <p14:tracePt t="49253" x="3086100" y="4389438"/>
          <p14:tracePt t="49269" x="3070225" y="4389438"/>
          <p14:tracePt t="49286" x="3055938" y="4389438"/>
          <p14:tracePt t="49302" x="3055938" y="4397375"/>
          <p14:tracePt t="49322" x="3070225" y="4397375"/>
          <p14:tracePt t="49675" x="3086100" y="4397375"/>
          <p14:tracePt t="49691" x="3101975" y="4397375"/>
          <p14:tracePt t="49699" x="3116263" y="4397375"/>
          <p14:tracePt t="49707" x="3140075" y="4397375"/>
          <p14:tracePt t="49718" x="3184525" y="4397375"/>
          <p14:tracePt t="49735" x="3222625" y="4381500"/>
          <p14:tracePt t="49753" x="3268663" y="4381500"/>
          <p14:tracePt t="49769" x="3344863" y="4359275"/>
          <p14:tracePt t="49785" x="3467100" y="4351338"/>
          <p14:tracePt t="49803" x="3589338" y="4335463"/>
          <p14:tracePt t="49820" x="3725863" y="4313238"/>
          <p14:tracePt t="49836" x="3817938" y="4313238"/>
          <p14:tracePt t="49853" x="3878263" y="4305300"/>
          <p14:tracePt t="49869" x="3916363" y="4297363"/>
          <p14:tracePt t="49886" x="3992563" y="4289425"/>
          <p14:tracePt t="49902" x="4144963" y="4275138"/>
          <p14:tracePt t="49919" x="4397375" y="4267200"/>
          <p14:tracePt t="49935" x="4724400" y="4229100"/>
          <p14:tracePt t="49952" x="4937125" y="4213225"/>
          <p14:tracePt t="49969" x="5067300" y="4213225"/>
          <p14:tracePt t="49986" x="5127625" y="4206875"/>
          <p14:tracePt t="49986" x="5159375" y="4206875"/>
          <p14:tracePt t="50004" x="5211763" y="4206875"/>
          <p14:tracePt t="50021" x="5303838" y="4206875"/>
          <p14:tracePt t="50038" x="5418138" y="4191000"/>
          <p14:tracePt t="50053" x="5546725" y="4183063"/>
          <p14:tracePt t="50069" x="5654675" y="4168775"/>
          <p14:tracePt t="50085" x="5775325" y="4168775"/>
          <p14:tracePt t="50102" x="5921375" y="4168775"/>
          <p14:tracePt t="50119" x="6027738" y="4168775"/>
          <p14:tracePt t="50136" x="6088063" y="4168775"/>
          <p14:tracePt t="50153" x="6103938" y="4168775"/>
          <p14:tracePt t="50243" x="6164263" y="4168775"/>
          <p14:tracePt t="50252" x="6256338" y="4168775"/>
          <p14:tracePt t="50260" x="6340475" y="4168775"/>
          <p14:tracePt t="50269" x="6484938" y="4168775"/>
          <p14:tracePt t="50286" x="6515100" y="4168775"/>
          <p14:tracePt t="50302" x="6523038" y="4168775"/>
          <p14:tracePt t="50388" x="6530975" y="4168775"/>
          <p14:tracePt t="50412" x="6537325" y="4168775"/>
          <p14:tracePt t="50460" x="6537325" y="4191000"/>
          <p14:tracePt t="50499" x="6553200" y="4198938"/>
          <p14:tracePt t="50507" x="6553200" y="4206875"/>
          <p14:tracePt t="50518" x="6575425" y="4221163"/>
          <p14:tracePt t="50535" x="6591300" y="4244975"/>
          <p14:tracePt t="50552" x="6599238" y="4251325"/>
          <p14:tracePt t="50627" x="6599238" y="4259263"/>
          <p14:tracePt t="50636" x="6607175" y="4259263"/>
          <p14:tracePt t="50652" x="6607175" y="4267200"/>
          <p14:tracePt t="50660" x="6613525" y="4267200"/>
          <p14:tracePt t="50716" x="6621463" y="4267200"/>
          <p14:tracePt t="50747" x="6637338" y="4267200"/>
          <p14:tracePt t="50763" x="6637338" y="4259263"/>
          <p14:tracePt t="50780" x="6645275" y="4259263"/>
          <p14:tracePt t="50843" x="6659563" y="4259263"/>
          <p14:tracePt t="50868" x="6667500" y="4259263"/>
          <p14:tracePt t="50875" x="6675438" y="4259263"/>
          <p14:tracePt t="51443" x="6683375" y="4259263"/>
          <p14:tracePt t="51668" x="6689725" y="4251325"/>
          <p14:tracePt t="51676" x="6689725" y="4244975"/>
          <p14:tracePt t="51723" x="6697663" y="4244975"/>
          <p14:tracePt t="51763" x="6705600" y="4244975"/>
          <p14:tracePt t="51795" x="6713538" y="4237038"/>
          <p14:tracePt t="51875" x="6713538" y="4229100"/>
          <p14:tracePt t="52003" x="6713538" y="4237038"/>
          <p14:tracePt t="52379" x="6721475" y="4244975"/>
          <p14:tracePt t="52388" x="6721475" y="4251325"/>
          <p14:tracePt t="52400" x="6727825" y="4259263"/>
          <p14:tracePt t="52417" x="6727825" y="4267200"/>
          <p14:tracePt t="52433" x="6727825" y="4275138"/>
          <p14:tracePt t="52450" x="6735763" y="4275138"/>
          <p14:tracePt t="52500" x="6735763" y="4283075"/>
          <p14:tracePt t="52516" x="6743700" y="4283075"/>
          <p14:tracePt t="52588" x="6751638" y="4289425"/>
          <p14:tracePt t="52595" x="6759575" y="4289425"/>
          <p14:tracePt t="52643" x="6759575" y="4297363"/>
          <p14:tracePt t="52651" x="6765925" y="4297363"/>
          <p14:tracePt t="52668" x="6781800" y="4297363"/>
          <p14:tracePt t="52684" x="6789738" y="4297363"/>
          <p14:tracePt t="52701" x="6797675" y="4297363"/>
          <p14:tracePt t="52716" x="6804025" y="4297363"/>
          <p14:tracePt t="52820" x="6811963" y="4297363"/>
          <p14:tracePt t="52940" x="6811963" y="4289425"/>
          <p14:tracePt t="52948" x="6811963" y="4275138"/>
          <p14:tracePt t="52955" x="6811963" y="4259263"/>
          <p14:tracePt t="52966" x="6811963" y="4221163"/>
          <p14:tracePt t="52983" x="6811963" y="4175125"/>
          <p14:tracePt t="53000" x="6827838" y="4160838"/>
          <p14:tracePt t="53017" x="6835775" y="4137025"/>
          <p14:tracePt t="53034" x="6835775" y="4122738"/>
          <p14:tracePt t="53048" x="6835775" y="4114800"/>
          <p14:tracePt t="53065" x="6850063" y="4098925"/>
          <p14:tracePt t="53083" x="6865938" y="4054475"/>
          <p14:tracePt t="53100" x="6873875" y="4038600"/>
          <p14:tracePt t="53116" x="6880225" y="4008438"/>
          <p14:tracePt t="53134" x="6880225" y="4000500"/>
          <p14:tracePt t="53149" x="6880225" y="3992563"/>
          <p14:tracePt t="53166" x="6888163" y="3970338"/>
          <p14:tracePt t="53183" x="6888163" y="3962400"/>
          <p14:tracePt t="53199" x="6904038" y="3924300"/>
          <p14:tracePt t="53216" x="6926263" y="3870325"/>
          <p14:tracePt t="53233" x="6950075" y="3825875"/>
          <p14:tracePt t="53249" x="6964363" y="3810000"/>
          <p14:tracePt t="53266" x="6964363" y="3794125"/>
          <p14:tracePt t="53282" x="6964363" y="3810000"/>
          <p14:tracePt t="53371" x="6964363" y="3825875"/>
          <p14:tracePt t="53411" x="6964363" y="3832225"/>
          <p14:tracePt t="53476" x="6964363" y="3856038"/>
          <p14:tracePt t="53499" x="6964363" y="3863975"/>
          <p14:tracePt t="53507" x="6950075" y="3886200"/>
          <p14:tracePt t="53517" x="6950075" y="3916363"/>
          <p14:tracePt t="53533" x="6934200" y="3954463"/>
          <p14:tracePt t="53552" x="6934200" y="3970338"/>
          <p14:tracePt t="53568" x="6934200" y="3984625"/>
          <p14:tracePt t="53643" x="6934200" y="4000500"/>
          <p14:tracePt t="53659" x="6934200" y="4016375"/>
          <p14:tracePt t="53675" x="6934200" y="4030663"/>
          <p14:tracePt t="53684" x="6934200" y="4060825"/>
          <p14:tracePt t="53700" x="6934200" y="4068763"/>
          <p14:tracePt t="53715" x="6934200" y="4060825"/>
          <p14:tracePt t="53908" x="6934200" y="4046538"/>
          <p14:tracePt t="53932" x="6934200" y="4038600"/>
          <p14:tracePt t="53940" x="6934200" y="4030663"/>
          <p14:tracePt t="53949" x="6934200" y="4022725"/>
          <p14:tracePt t="53966" x="6934200" y="4016375"/>
          <p14:tracePt t="54012" x="6934200" y="4008438"/>
          <p14:tracePt t="54043" x="6934200" y="4000500"/>
          <p14:tracePt t="54060" x="6934200" y="3992563"/>
          <p14:tracePt t="54067" x="6934200" y="3978275"/>
          <p14:tracePt t="54081" x="6934200" y="3946525"/>
          <p14:tracePt t="54098" x="6934200" y="3908425"/>
          <p14:tracePt t="54116" x="6942138" y="3886200"/>
          <p14:tracePt t="54133" x="6942138" y="3863975"/>
          <p14:tracePt t="54149" x="6950075" y="3848100"/>
          <p14:tracePt t="54165" x="6964363" y="3810000"/>
          <p14:tracePt t="54182" x="6972300" y="3794125"/>
          <p14:tracePt t="54198" x="6980238" y="3763963"/>
          <p14:tracePt t="54215" x="7002463" y="3725863"/>
          <p14:tracePt t="54232" x="7002463" y="3711575"/>
          <p14:tracePt t="54249" x="7018338" y="3687763"/>
          <p14:tracePt t="54264" x="7018338" y="3665538"/>
          <p14:tracePt t="54282" x="7032625" y="3641725"/>
          <p14:tracePt t="54282" x="7032625" y="3635375"/>
          <p14:tracePt t="54300" x="7032625" y="3627438"/>
          <p14:tracePt t="54316" x="7032625" y="3611563"/>
          <p14:tracePt t="54332" x="7040563" y="3603625"/>
          <p14:tracePt t="54348" x="7040563" y="3581400"/>
          <p14:tracePt t="54366" x="7040563" y="3527425"/>
          <p14:tracePt t="54382" x="7040563" y="3497263"/>
          <p14:tracePt t="54398" x="7032625" y="3467100"/>
          <p14:tracePt t="54415" x="7026275" y="3444875"/>
          <p14:tracePt t="54432" x="7026275" y="3429000"/>
          <p14:tracePt t="54448" x="7010400" y="3406775"/>
          <p14:tracePt t="54465" x="7002463" y="3390900"/>
          <p14:tracePt t="54499" x="6994525" y="3390900"/>
          <p14:tracePt t="54555" x="6988175" y="3382963"/>
          <p14:tracePt t="54580" x="6988175" y="3390900"/>
          <p14:tracePt t="54955" x="6980238" y="3390900"/>
          <p14:tracePt t="54964" x="6980238" y="3398838"/>
          <p14:tracePt t="54971" x="6980238" y="3406775"/>
          <p14:tracePt t="54982" x="6980238" y="3413125"/>
          <p14:tracePt t="54997" x="6980238" y="3429000"/>
          <p14:tracePt t="55014" x="6980238" y="3436938"/>
          <p14:tracePt t="55043" x="6980238" y="3444875"/>
          <p14:tracePt t="55051" x="6972300" y="3459163"/>
          <p14:tracePt t="55075" x="6972300" y="3467100"/>
          <p14:tracePt t="55083" x="6964363" y="3475038"/>
          <p14:tracePt t="55097" x="6964363" y="3497263"/>
          <p14:tracePt t="55114" x="6950075" y="3521075"/>
          <p14:tracePt t="55114" x="6950075" y="3527425"/>
          <p14:tracePt t="55132" x="6950075" y="3535363"/>
          <p14:tracePt t="55155" x="6950075" y="3543300"/>
          <p14:tracePt t="55165" x="6942138" y="3551238"/>
          <p14:tracePt t="55211" x="6934200" y="3565525"/>
          <p14:tracePt t="55228" x="6934200" y="3581400"/>
          <p14:tracePt t="55251" x="6926263" y="3581400"/>
          <p14:tracePt t="55260" x="6926263" y="3597275"/>
          <p14:tracePt t="55267" x="6926263" y="3603625"/>
          <p14:tracePt t="55281" x="6911975" y="3635375"/>
          <p14:tracePt t="55297" x="6911975" y="3649663"/>
          <p14:tracePt t="55314" x="6896100" y="3679825"/>
          <p14:tracePt t="55314" x="6888163" y="3717925"/>
          <p14:tracePt t="55332" x="6888163" y="3733800"/>
          <p14:tracePt t="55347" x="6858000" y="3802063"/>
          <p14:tracePt t="55365" x="6842125" y="3848100"/>
          <p14:tracePt t="55381" x="6835775" y="3894138"/>
          <p14:tracePt t="55397" x="6811963" y="3932238"/>
          <p14:tracePt t="55414" x="6811963" y="3954463"/>
          <p14:tracePt t="55430" x="6811963" y="3984625"/>
          <p14:tracePt t="55447" x="6811963" y="4008438"/>
          <p14:tracePt t="55464" x="6804025" y="4016375"/>
          <p14:tracePt t="55481" x="6804025" y="4022725"/>
          <p14:tracePt t="55497" x="6804025" y="4038600"/>
          <p14:tracePt t="55514" x="6804025" y="4046538"/>
          <p14:tracePt t="55532" x="6804025" y="4054475"/>
          <p14:tracePt t="55546" x="6804025" y="4060825"/>
          <p14:tracePt t="55563" x="6804025" y="4084638"/>
          <p14:tracePt t="55580" x="6804025" y="4092575"/>
          <p14:tracePt t="55597" x="6804025" y="4106863"/>
          <p14:tracePt t="55613" x="6804025" y="4122738"/>
          <p14:tracePt t="55630" x="6804025" y="4152900"/>
          <p14:tracePt t="55647" x="6804025" y="4168775"/>
          <p14:tracePt t="55663" x="6804025" y="4198938"/>
          <p14:tracePt t="55680" x="6804025" y="4229100"/>
          <p14:tracePt t="55680" x="6804025" y="4251325"/>
          <p14:tracePt t="55700" x="6804025" y="4267200"/>
          <p14:tracePt t="55714" x="6789738" y="4305300"/>
          <p14:tracePt t="55730" x="6781800" y="4335463"/>
          <p14:tracePt t="55747" x="6781800" y="4343400"/>
          <p14:tracePt t="59135" x="6765925" y="4351338"/>
          <p14:tracePt t="59556" x="6743700" y="4365625"/>
          <p14:tracePt t="59565" x="6697663" y="4373563"/>
          <p14:tracePt t="59576" x="6607175" y="4397375"/>
          <p14:tracePt t="59593" x="6523038" y="4403725"/>
          <p14:tracePt t="59609" x="6484938" y="4403725"/>
          <p14:tracePt t="59609" x="6477000" y="4403725"/>
          <p14:tracePt t="59628" x="6469063" y="4403725"/>
          <p14:tracePt t="59644" x="6461125" y="4403725"/>
          <p14:tracePt t="59660" x="6430963" y="4403725"/>
          <p14:tracePt t="59677" x="6378575" y="4403725"/>
          <p14:tracePt t="59694" x="6264275" y="4403725"/>
          <p14:tracePt t="59710" x="6142038" y="4403725"/>
          <p14:tracePt t="59726" x="6096000" y="4403725"/>
          <p14:tracePt t="59743" x="6088063" y="4403725"/>
          <p14:tracePt t="59759" x="6080125" y="4403725"/>
          <p14:tracePt t="59795" x="6057900" y="4403725"/>
          <p14:tracePt t="59803" x="6019800" y="4403725"/>
          <p14:tracePt t="59812" x="5981700" y="4403725"/>
          <p14:tracePt t="59826" x="5867400" y="4403725"/>
          <p14:tracePt t="59826" x="5837238" y="4411663"/>
          <p14:tracePt t="59844" x="5768975" y="4427538"/>
          <p14:tracePt t="59861" x="5753100" y="4427538"/>
          <p14:tracePt t="59877" x="5745163" y="4427538"/>
          <p14:tracePt t="59947" x="5737225" y="4427538"/>
          <p14:tracePt t="60012" x="5737225" y="4419600"/>
          <p14:tracePt t="60035" x="5737225" y="4411663"/>
          <p14:tracePt t="60099" x="5745163" y="4403725"/>
          <p14:tracePt t="60155" x="5753100" y="4397375"/>
          <p14:tracePt t="60172" x="5775325" y="4397375"/>
          <p14:tracePt t="60179" x="5791200" y="4389438"/>
          <p14:tracePt t="60192" x="5813425" y="4373563"/>
          <p14:tracePt t="60209" x="5821363" y="4373563"/>
          <p14:tracePt t="60225" x="5837238" y="4373563"/>
          <p14:tracePt t="60225" x="5845175" y="4373563"/>
          <p14:tracePt t="60244" x="5851525" y="4373563"/>
          <p14:tracePt t="60260" x="5889625" y="4373563"/>
          <p14:tracePt t="60276" x="5921375" y="4373563"/>
          <p14:tracePt t="60293" x="5973763" y="4373563"/>
          <p14:tracePt t="60310" x="6019800" y="4373563"/>
          <p14:tracePt t="60326" x="6049963" y="4373563"/>
          <p14:tracePt t="60342" x="6088063" y="4373563"/>
          <p14:tracePt t="60359" x="6103938" y="4373563"/>
          <p14:tracePt t="60375" x="6126163" y="4373563"/>
          <p14:tracePt t="60392" x="6172200" y="4373563"/>
          <p14:tracePt t="60409" x="6240463" y="4373563"/>
          <p14:tracePt t="60425" x="6294438" y="4373563"/>
          <p14:tracePt t="60442" x="6354763" y="4373563"/>
          <p14:tracePt t="60442" x="6370638" y="4373563"/>
          <p14:tracePt t="60460" x="6400800" y="4373563"/>
          <p14:tracePt t="60476" x="6430963" y="4373563"/>
          <p14:tracePt t="60491" x="6446838" y="4373563"/>
          <p14:tracePt t="60515" x="6454775" y="4365625"/>
          <p14:tracePt t="60531" x="6461125" y="4365625"/>
          <p14:tracePt t="60541" x="6492875" y="4365625"/>
          <p14:tracePt t="60559" x="6591300" y="4365625"/>
          <p14:tracePt t="60576" x="6743700" y="4359275"/>
          <p14:tracePt t="60592" x="6850063" y="4343400"/>
          <p14:tracePt t="60609" x="6918325" y="4335463"/>
          <p14:tracePt t="60625" x="6934200" y="4335463"/>
          <p14:tracePt t="60641" x="6942138" y="4321175"/>
          <p14:tracePt t="61557" x="6950075" y="4321175"/>
          <p14:tracePt t="62438" x="6956425" y="4313238"/>
          <p14:tracePt t="62459" x="6964363" y="4313238"/>
          <p14:tracePt t="62483" x="6980238" y="4313238"/>
          <p14:tracePt t="62507" x="6988175" y="4305300"/>
          <p14:tracePt t="62524" x="6994525" y="4305300"/>
          <p14:tracePt t="62555" x="7002463" y="4305300"/>
          <p14:tracePt t="62563" x="7010400" y="4305300"/>
          <p14:tracePt t="62574" x="7018338" y="4305300"/>
          <p14:tracePt t="62589" x="7032625" y="4305300"/>
          <p14:tracePt t="62619" x="7040563" y="4305300"/>
          <p14:tracePt t="62643" x="7048500" y="4305300"/>
          <p14:tracePt t="62651" x="7056438" y="4305300"/>
          <p14:tracePt t="62659" x="7064375" y="4305300"/>
          <p14:tracePt t="62672" x="7070725" y="4305300"/>
          <p14:tracePt t="62740" x="7078663" y="4305300"/>
          <p14:tracePt t="62747" x="7086600" y="4305300"/>
          <p14:tracePt t="62763" x="7094538" y="4305300"/>
          <p14:tracePt t="62795" x="7102475" y="4305300"/>
          <p14:tracePt t="62804" x="7116763" y="4305300"/>
          <p14:tracePt t="62835" x="7132638" y="4305300"/>
          <p14:tracePt t="62851" x="7140575" y="4305300"/>
          <p14:tracePt t="62859" x="7162800" y="4305300"/>
          <p14:tracePt t="62872" x="7208838" y="4297363"/>
          <p14:tracePt t="62890" x="7239000" y="4297363"/>
          <p14:tracePt t="62890" x="7254875" y="4289425"/>
          <p14:tracePt t="62908" x="7254875" y="4283075"/>
          <p14:tracePt t="62939" x="7261225" y="4283075"/>
          <p14:tracePt t="62955" x="7269163" y="4275138"/>
          <p14:tracePt t="62972" x="7277100" y="4275138"/>
          <p14:tracePt t="62980" x="7292975" y="4275138"/>
          <p14:tracePt t="62989" x="7299325" y="4267200"/>
          <p14:tracePt t="63006" x="7307263" y="4267200"/>
          <p14:tracePt t="63023" x="7315200" y="4267200"/>
          <p14:tracePt t="63091" x="7323138" y="4267200"/>
          <p14:tracePt t="63107" x="7331075" y="4267200"/>
          <p14:tracePt t="63123" x="7337425" y="4267200"/>
          <p14:tracePt t="63131" x="7345363" y="4267200"/>
          <p14:tracePt t="63140" x="7361238" y="4267200"/>
          <p14:tracePt t="63267" x="7369175" y="4267200"/>
          <p14:tracePt t="63331" x="7375525" y="4267200"/>
          <p14:tracePt t="63347" x="7383463" y="4267200"/>
          <p14:tracePt t="63356" x="7391400" y="4267200"/>
          <p14:tracePt t="63363" x="7399338" y="4267200"/>
          <p14:tracePt t="63373" x="7437438" y="4267200"/>
          <p14:tracePt t="63390" x="7475538" y="4267200"/>
          <p14:tracePt t="63406" x="7497763" y="4283075"/>
          <p14:tracePt t="63422" x="7505700" y="4283075"/>
          <p14:tracePt t="63444" x="7513638" y="4283075"/>
          <p14:tracePt t="63475" x="7527925" y="4289425"/>
          <p14:tracePt t="63483" x="7535863" y="4289425"/>
          <p14:tracePt t="63499" x="7551738" y="4289425"/>
          <p14:tracePt t="63507" x="7566025" y="4289425"/>
          <p14:tracePt t="63522" x="7635875" y="4289425"/>
          <p14:tracePt t="63522" x="7658100" y="4289425"/>
          <p14:tracePt t="63541" x="7673975" y="4289425"/>
          <p14:tracePt t="63557" x="7680325" y="4289425"/>
          <p14:tracePt t="63572" x="7688263" y="4289425"/>
          <p14:tracePt t="63587" x="7688263" y="4297363"/>
          <p14:tracePt t="63604" x="7696200" y="4297363"/>
          <p14:tracePt t="63636" x="7704138" y="4297363"/>
          <p14:tracePt t="63643" x="7712075" y="4297363"/>
          <p14:tracePt t="63667" x="7718425" y="4289425"/>
          <p14:tracePt t="63675" x="7750175" y="4283075"/>
          <p14:tracePt t="63688" x="7734300" y="4244975"/>
          <p14:tracePt t="63705" x="7712075" y="4229100"/>
          <p14:tracePt t="63705" x="7712075" y="4221163"/>
          <p14:tracePt t="63724" x="7704138" y="4213225"/>
          <p14:tracePt t="63738" x="7696200" y="4206875"/>
          <p14:tracePt t="63756" x="7696200" y="4198938"/>
          <p14:tracePt t="63771" x="7696200" y="4175125"/>
          <p14:tracePt t="63788" x="7696200" y="4152900"/>
          <p14:tracePt t="63806" x="7696200" y="4137025"/>
          <p14:tracePt t="63822" x="7696200" y="4122738"/>
          <p14:tracePt t="63839" x="7704138" y="4122738"/>
          <p14:tracePt t="63855" x="7704138" y="4106863"/>
          <p14:tracePt t="63871" x="7712075" y="4098925"/>
          <p14:tracePt t="63899" x="7712075" y="4092575"/>
          <p14:tracePt t="63915" x="7712075" y="4084638"/>
          <p14:tracePt t="63931" x="7712075" y="4076700"/>
          <p14:tracePt t="63940" x="7712075" y="4046538"/>
          <p14:tracePt t="63956" x="7712075" y="4038600"/>
          <p14:tracePt t="63972" x="7712075" y="4016375"/>
          <p14:tracePt t="63989" x="7704138" y="4016375"/>
          <p14:tracePt t="64004" x="7696200" y="4008438"/>
          <p14:tracePt t="64022" x="7688263" y="4008438"/>
          <p14:tracePt t="64052" x="7688263" y="4000500"/>
          <p14:tracePt t="64068" x="7680325" y="4000500"/>
          <p14:tracePt t="64075" x="7673975" y="4000500"/>
          <p14:tracePt t="64088" x="7666038" y="4000500"/>
          <p14:tracePt t="64104" x="7650163" y="3992563"/>
          <p14:tracePt t="64123" x="7635875" y="3984625"/>
          <p14:tracePt t="64155" x="7620000" y="3978275"/>
          <p14:tracePt t="64179" x="7612063" y="3970338"/>
          <p14:tracePt t="64203" x="7604125" y="3970338"/>
          <p14:tracePt t="64251" x="7581900" y="3962400"/>
          <p14:tracePt t="64267" x="7559675" y="3962400"/>
          <p14:tracePt t="64283" x="7543800" y="3954463"/>
          <p14:tracePt t="64291" x="7527925" y="3954463"/>
          <p14:tracePt t="64303" x="7497763" y="3940175"/>
          <p14:tracePt t="64320" x="7483475" y="3940175"/>
          <p14:tracePt t="64347" x="7475538" y="3940175"/>
          <p14:tracePt t="64388" x="7467600" y="3940175"/>
          <p14:tracePt t="64419" x="7459663" y="3940175"/>
          <p14:tracePt t="64427" x="7451725" y="3940175"/>
          <p14:tracePt t="64438" x="7445375" y="3940175"/>
          <p14:tracePt t="64454" x="7429500" y="3940175"/>
          <p14:tracePt t="64470" x="7421563" y="3940175"/>
          <p14:tracePt t="64487" x="7407275" y="3940175"/>
          <p14:tracePt t="64508" x="7399338" y="3940175"/>
          <p14:tracePt t="64540" x="7399338" y="3946525"/>
          <p14:tracePt t="64548" x="7391400" y="3954463"/>
          <p14:tracePt t="64559" x="7383463" y="3962400"/>
          <p14:tracePt t="64572" x="7375525" y="3970338"/>
          <p14:tracePt t="64588" x="7361238" y="3978275"/>
          <p14:tracePt t="64604" x="7345363" y="3984625"/>
          <p14:tracePt t="64622" x="7323138" y="3992563"/>
          <p14:tracePt t="64638" x="7315200" y="4000500"/>
          <p14:tracePt t="64654" x="7307263" y="4008438"/>
          <p14:tracePt t="64671" x="7299325" y="4016375"/>
          <p14:tracePt t="64687" x="7299325" y="4022725"/>
          <p14:tracePt t="64704" x="7299325" y="4030663"/>
          <p14:tracePt t="64722" x="7299325" y="4038600"/>
          <p14:tracePt t="64737" x="7292975" y="4046538"/>
          <p14:tracePt t="64754" x="7292975" y="4060825"/>
          <p14:tracePt t="64771" x="7292975" y="4068763"/>
          <p14:tracePt t="64787" x="7292975" y="4084638"/>
          <p14:tracePt t="64805" x="7292975" y="4092575"/>
          <p14:tracePt t="64821" x="7292975" y="4098925"/>
          <p14:tracePt t="64837" x="7292975" y="4114800"/>
          <p14:tracePt t="64854" x="7292975" y="4130675"/>
          <p14:tracePt t="64876" x="7292975" y="4137025"/>
          <p14:tracePt t="64891" x="7292975" y="4144963"/>
          <p14:tracePt t="64904" x="7292975" y="4152900"/>
          <p14:tracePt t="64920" x="7292975" y="4168775"/>
          <p14:tracePt t="64937" x="7299325" y="4175125"/>
          <p14:tracePt t="64954" x="7307263" y="4183063"/>
          <p14:tracePt t="64971" x="7315200" y="4191000"/>
          <p14:tracePt t="64987" x="7323138" y="4191000"/>
          <p14:tracePt t="65004" x="7337425" y="4206875"/>
          <p14:tracePt t="65022" x="7345363" y="4206875"/>
          <p14:tracePt t="65037" x="7369175" y="4221163"/>
          <p14:tracePt t="65053" x="7391400" y="4237038"/>
          <p14:tracePt t="65070" x="7407275" y="4244975"/>
          <p14:tracePt t="65086" x="7421563" y="4251325"/>
          <p14:tracePt t="65103" x="7445375" y="4275138"/>
          <p14:tracePt t="65119" x="7451725" y="4289425"/>
          <p14:tracePt t="65136" x="7475538" y="4297363"/>
          <p14:tracePt t="65153" x="7497763" y="4305300"/>
          <p14:tracePt t="65170" x="7527925" y="4305300"/>
          <p14:tracePt t="65188" x="7543800" y="4305300"/>
          <p14:tracePt t="65205" x="7559675" y="4313238"/>
          <p14:tracePt t="65221" x="7566025" y="4313238"/>
          <p14:tracePt t="65237" x="7581900" y="4313238"/>
          <p14:tracePt t="65255" x="7620000" y="4321175"/>
          <p14:tracePt t="65270" x="7650163" y="4321175"/>
          <p14:tracePt t="65287" x="7666038" y="4321175"/>
          <p14:tracePt t="65307" x="7673975" y="4321175"/>
          <p14:tracePt t="65331" x="7680325" y="4321175"/>
          <p14:tracePt t="65339" x="7688263" y="4321175"/>
          <p14:tracePt t="65363" x="7696200" y="4321175"/>
          <p14:tracePt t="65372" x="7704138" y="4321175"/>
          <p14:tracePt t="65386" x="7718425" y="4321175"/>
          <p14:tracePt t="65459" x="7734300" y="4313238"/>
          <p14:tracePt t="65475" x="7742238" y="4305300"/>
          <p14:tracePt t="65500" x="7750175" y="4305300"/>
          <p14:tracePt t="65507" x="7750175" y="4297363"/>
          <p14:tracePt t="66076" x="7750175" y="4289425"/>
          <p14:tracePt t="66083" x="7750175" y="4283075"/>
          <p14:tracePt t="66100" x="7764463" y="4275138"/>
          <p14:tracePt t="66115" x="7764463" y="4267200"/>
          <p14:tracePt t="66123" x="7764463" y="4251325"/>
          <p14:tracePt t="66171" x="7764463" y="4259263"/>
          <p14:tracePt t="66307" x="7764463" y="4275138"/>
          <p14:tracePt t="66315" x="7764463" y="4283075"/>
          <p14:tracePt t="66323" x="7764463" y="4297363"/>
          <p14:tracePt t="66339" x="7764463" y="4305300"/>
          <p14:tracePt t="66355" x="7756525" y="4313238"/>
          <p14:tracePt t="66369" x="7750175" y="4313238"/>
          <p14:tracePt t="66395" x="7750175" y="4321175"/>
          <p14:tracePt t="66411" x="7750175" y="4327525"/>
          <p14:tracePt t="66420" x="7726363" y="4327525"/>
          <p14:tracePt t="66437" x="7688263" y="4351338"/>
          <p14:tracePt t="66454" x="7635875" y="4365625"/>
          <p14:tracePt t="66469" x="7604125" y="4365625"/>
          <p14:tracePt t="66486" x="7581900" y="4381500"/>
          <p14:tracePt t="66503" x="7543800" y="4381500"/>
          <p14:tracePt t="66520" x="7483475" y="4381500"/>
          <p14:tracePt t="66536" x="7429500" y="4365625"/>
          <p14:tracePt t="66553" x="7391400" y="4365625"/>
          <p14:tracePt t="66570" x="7369175" y="4351338"/>
          <p14:tracePt t="66585" x="7353300" y="4343400"/>
          <p14:tracePt t="66602" x="7299325" y="4327525"/>
          <p14:tracePt t="66620" x="7269163" y="4313238"/>
          <p14:tracePt t="66637" x="7231063" y="4297363"/>
          <p14:tracePt t="66653" x="7223125" y="4283075"/>
          <p14:tracePt t="66670" x="7216775" y="4275138"/>
          <p14:tracePt t="66685" x="7231063" y="4275138"/>
          <p14:tracePt t="66851" x="7254875" y="4275138"/>
          <p14:tracePt t="66859" x="7277100" y="4289425"/>
          <p14:tracePt t="66869" x="7323138" y="4305300"/>
          <p14:tracePt t="66886" x="7399338" y="4343400"/>
          <p14:tracePt t="66902" x="7445375" y="4359275"/>
          <p14:tracePt t="66919" x="7505700" y="4365625"/>
          <p14:tracePt t="66935" x="7551738" y="4381500"/>
          <p14:tracePt t="66952" x="7581900" y="4381500"/>
          <p14:tracePt t="66969" x="7589838" y="4381500"/>
          <p14:tracePt t="66985" x="7612063" y="4381500"/>
          <p14:tracePt t="67002" x="7650163" y="4381500"/>
          <p14:tracePt t="67002" x="7658100" y="4381500"/>
          <p14:tracePt t="67020" x="7666038" y="4381500"/>
          <p14:tracePt t="67043" x="7666038" y="4373563"/>
          <p14:tracePt t="67052" x="7650163" y="4351338"/>
          <p14:tracePt t="67070" x="7650163" y="4343400"/>
          <p14:tracePt t="67086" x="7650163" y="4327525"/>
          <p14:tracePt t="67101" x="7650163" y="4305300"/>
          <p14:tracePt t="67118" x="7650163" y="4297363"/>
          <p14:tracePt t="67139" x="7650163" y="4283075"/>
          <p14:tracePt t="67151" x="7658100" y="4283075"/>
          <p14:tracePt t="67168" x="7673975" y="4283075"/>
          <p14:tracePt t="67185" x="7673975" y="4275138"/>
          <p14:tracePt t="67201" x="7680325" y="4275138"/>
          <p14:tracePt t="67219" x="7680325" y="4259263"/>
          <p14:tracePt t="67243" x="7680325" y="4251325"/>
          <p14:tracePt t="68107" x="7680325" y="4244975"/>
          <p14:tracePt t="68116" x="7688263" y="4244975"/>
          <p14:tracePt t="68123" x="7696200" y="4244975"/>
          <p14:tracePt t="68172" x="7704138" y="4244975"/>
          <p14:tracePt t="68187" x="7712075" y="4244975"/>
          <p14:tracePt t="68195" x="7718425" y="4244975"/>
          <p14:tracePt t="68203" x="7734300" y="4244975"/>
          <p14:tracePt t="68216" x="7788275" y="4244975"/>
          <p14:tracePt t="68216" x="7818438" y="4244975"/>
          <p14:tracePt t="68236" x="7840663" y="4244975"/>
          <p14:tracePt t="68250" x="7870825" y="4244975"/>
          <p14:tracePt t="68250" x="7878763" y="4244975"/>
          <p14:tracePt t="68268" x="7902575" y="4244975"/>
          <p14:tracePt t="68284" x="7954963" y="4244975"/>
          <p14:tracePt t="68301" x="8023225" y="4244975"/>
          <p14:tracePt t="68318" x="8107363" y="4244975"/>
          <p14:tracePt t="68335" x="8161338" y="4244975"/>
          <p14:tracePt t="68350" x="8199438" y="4244975"/>
          <p14:tracePt t="68367" x="8251825" y="4244975"/>
          <p14:tracePt t="68384" x="8328025" y="4259263"/>
          <p14:tracePt t="68401" x="8442325" y="4267200"/>
          <p14:tracePt t="68417" x="8534400" y="4267200"/>
          <p14:tracePt t="68434" x="8664575" y="4267200"/>
          <p14:tracePt t="68434" x="8709025" y="4267200"/>
          <p14:tracePt t="68452" x="8740775" y="4267200"/>
          <p14:tracePt t="68467" x="8747125" y="4267200"/>
          <p14:tracePt t="68483" x="8747125" y="4275138"/>
          <p14:tracePt t="68963" x="8747125" y="4283075"/>
          <p14:tracePt t="69091" x="8747125" y="4289425"/>
          <p14:tracePt t="69131" x="8740775" y="4289425"/>
          <p14:tracePt t="69139" x="8732838" y="4289425"/>
          <p14:tracePt t="69627" x="8716963" y="4305300"/>
          <p14:tracePt t="69643" x="8702675" y="4305300"/>
          <p14:tracePt t="69651" x="8686800" y="4305300"/>
          <p14:tracePt t="69667" x="8678863" y="4305300"/>
          <p14:tracePt t="69684" x="8670925" y="4305300"/>
          <p14:tracePt t="69699" x="8664575" y="4305300"/>
          <p14:tracePt t="69716" x="8656638" y="4305300"/>
          <p14:tracePt t="69733" x="8648700" y="4305300"/>
          <p14:tracePt t="69755" x="8632825" y="4305300"/>
          <p14:tracePt t="69955" x="8610600" y="4305300"/>
          <p14:tracePt t="69971" x="8602663" y="4305300"/>
          <p14:tracePt t="69987" x="8594725" y="4305300"/>
          <p14:tracePt t="69995" x="8572500" y="4305300"/>
          <p14:tracePt t="70003" x="8564563" y="4305300"/>
          <p14:tracePt t="70015" x="8534400" y="4305300"/>
          <p14:tracePt t="70032" x="8488363" y="4327525"/>
          <p14:tracePt t="70049" x="8450263" y="4359275"/>
          <p14:tracePt t="70066" x="8366125" y="4397375"/>
          <p14:tracePt t="70082" x="8283575" y="4435475"/>
          <p14:tracePt t="70082" x="8213725" y="4457700"/>
          <p14:tracePt t="70100" x="8099425" y="4503738"/>
          <p14:tracePt t="70116" x="8001000" y="4549775"/>
          <p14:tracePt t="70133" x="7924800" y="4579938"/>
          <p14:tracePt t="70149" x="7886700" y="4602163"/>
          <p14:tracePt t="70166" x="7832725" y="4625975"/>
          <p14:tracePt t="70182" x="7788275" y="4656138"/>
          <p14:tracePt t="70199" x="7726363" y="4702175"/>
          <p14:tracePt t="70216" x="7696200" y="4732338"/>
          <p14:tracePt t="70233" x="7666038" y="4732338"/>
          <p14:tracePt t="70249" x="7620000" y="4762500"/>
          <p14:tracePt t="70265" x="7566025" y="4792663"/>
          <p14:tracePt t="70282" x="7513638" y="4808538"/>
          <p14:tracePt t="70282" x="7505700" y="4816475"/>
          <p14:tracePt t="70300" x="7489825" y="4822825"/>
          <p14:tracePt t="70316" x="7483475" y="4822825"/>
          <p14:tracePt t="70333" x="7459663" y="4830763"/>
          <p14:tracePt t="70349" x="7407275" y="4854575"/>
          <p14:tracePt t="70366" x="7323138" y="4884738"/>
          <p14:tracePt t="70382" x="7239000" y="4930775"/>
          <p14:tracePt t="70398" x="7170738" y="4960938"/>
          <p14:tracePt t="70415" x="7108825" y="4991100"/>
          <p14:tracePt t="70432" x="7070725" y="5006975"/>
          <p14:tracePt t="70448" x="7048500" y="5021263"/>
          <p14:tracePt t="70465" x="6988175" y="5045075"/>
          <p14:tracePt t="70482" x="6918325" y="5067300"/>
          <p14:tracePt t="70482" x="6850063" y="5083175"/>
          <p14:tracePt t="70500" x="6804025" y="5105400"/>
          <p14:tracePt t="70515" x="6645275" y="5143500"/>
          <p14:tracePt t="70533" x="6599238" y="5165725"/>
          <p14:tracePt t="70550" x="6569075" y="5189538"/>
          <p14:tracePt t="70565" x="6561138" y="5189538"/>
          <p14:tracePt t="70683" x="6569075" y="5189538"/>
          <p14:tracePt t="71155" x="6575425" y="5189538"/>
          <p14:tracePt t="71164" x="6591300" y="5189538"/>
          <p14:tracePt t="71171" x="6613525" y="5189538"/>
          <p14:tracePt t="71182" x="6659563" y="5189538"/>
          <p14:tracePt t="71198" x="6705600" y="5189538"/>
          <p14:tracePt t="71214" x="6759575" y="5189538"/>
          <p14:tracePt t="71231" x="6842125" y="5189538"/>
          <p14:tracePt t="71248" x="6934200" y="5189538"/>
          <p14:tracePt t="71264" x="6956425" y="5189538"/>
          <p14:tracePt t="71280" x="6972300" y="5189538"/>
          <p14:tracePt t="71297" x="6988175" y="5189538"/>
          <p14:tracePt t="71339" x="7002463" y="5189538"/>
          <p14:tracePt t="71363" x="6994525" y="5197475"/>
          <p14:tracePt t="71963" x="6988175" y="5211763"/>
          <p14:tracePt t="71987" x="6988175" y="5219700"/>
          <p14:tracePt t="71996" x="6980238" y="5219700"/>
          <p14:tracePt t="72013" x="6972300" y="5235575"/>
          <p14:tracePt t="72019" x="6964363" y="5241925"/>
          <p14:tracePt t="72035" x="6956425" y="5249863"/>
          <p14:tracePt t="72047" x="6942138" y="5273675"/>
          <p14:tracePt t="72063" x="6934200" y="5287963"/>
          <p14:tracePt t="72080" x="6926263" y="5303838"/>
          <p14:tracePt t="72096" x="6911975" y="5326063"/>
          <p14:tracePt t="72113" x="6911975" y="5356225"/>
          <p14:tracePt t="72130" x="6896100" y="5380038"/>
          <p14:tracePt t="72130" x="6880225" y="5394325"/>
          <p14:tracePt t="72148" x="6880225" y="5418138"/>
          <p14:tracePt t="72164" x="6880225" y="5456238"/>
          <p14:tracePt t="72181" x="6858000" y="5502275"/>
          <p14:tracePt t="72197" x="6842125" y="5562600"/>
          <p14:tracePt t="72214" x="6842125" y="5578475"/>
          <p14:tracePt t="72230" x="6827838" y="5630863"/>
          <p14:tracePt t="72247" x="6804025" y="5654675"/>
          <p14:tracePt t="72263" x="6789738" y="5684838"/>
          <p14:tracePt t="72280" x="6773863" y="5699125"/>
          <p14:tracePt t="72296" x="6765925" y="5722938"/>
          <p14:tracePt t="72313" x="6751638" y="5753100"/>
          <p14:tracePt t="72330" x="6743700" y="5775325"/>
          <p14:tracePt t="72330" x="6727825" y="5791200"/>
          <p14:tracePt t="72348" x="6713538" y="5813425"/>
          <p14:tracePt t="72364" x="6705600" y="5845175"/>
          <p14:tracePt t="72381" x="6683375" y="5859463"/>
          <p14:tracePt t="72397" x="6659563" y="5875338"/>
          <p14:tracePt t="72414" x="6637338" y="5897563"/>
          <p14:tracePt t="72430" x="6621463" y="5913438"/>
          <p14:tracePt t="72446" x="6607175" y="5927725"/>
          <p14:tracePt t="72463" x="6591300" y="5943600"/>
          <p14:tracePt t="72480" x="6575425" y="5959475"/>
          <p14:tracePt t="72496" x="6553200" y="5973763"/>
          <p14:tracePt t="72513" x="6545263" y="5989638"/>
          <p14:tracePt t="72529" x="6523038" y="6003925"/>
          <p14:tracePt t="72547" x="6499225" y="6027738"/>
          <p14:tracePt t="72565" x="6492875" y="6035675"/>
          <p14:tracePt t="72580" x="6484938" y="6035675"/>
          <p14:tracePt t="72596" x="6477000" y="6042025"/>
          <p14:tracePt t="72613" x="6446838" y="6057900"/>
          <p14:tracePt t="72630" x="6423025" y="6065838"/>
          <p14:tracePt t="72646" x="6408738" y="6080125"/>
          <p14:tracePt t="72663" x="6400800" y="6080125"/>
          <p14:tracePt t="72827" x="6400800" y="6088063"/>
          <p14:tracePt t="72963" x="6408738" y="6088063"/>
          <p14:tracePt t="73043" x="6438900" y="6088063"/>
          <p14:tracePt t="73051" x="6469063" y="6088063"/>
          <p14:tracePt t="73062" x="6553200" y="6088063"/>
          <p14:tracePt t="73079" x="6621463" y="6088063"/>
          <p14:tracePt t="73096" x="6659563" y="6088063"/>
          <p14:tracePt t="73112" x="6713538" y="6088063"/>
          <p14:tracePt t="73129" x="6751638" y="6088063"/>
          <p14:tracePt t="73146" x="6759575" y="6088063"/>
          <p14:tracePt t="73162" x="6743700" y="6088063"/>
          <p14:tracePt t="73667" x="6735763" y="6096000"/>
          <p14:tracePt t="73676" x="6727825" y="6096000"/>
          <p14:tracePt t="73699" x="6713538" y="6103938"/>
          <p14:tracePt t="73907" x="6705600" y="6111875"/>
          <p14:tracePt t="73931" x="6689725" y="6118225"/>
          <p14:tracePt t="73939" x="6683375" y="6126163"/>
          <p14:tracePt t="73947" x="6667500" y="6134100"/>
          <p14:tracePt t="73961" x="6599238" y="6164263"/>
          <p14:tracePt t="73961" x="6545263" y="6188075"/>
          <p14:tracePt t="73980" x="6477000" y="6202363"/>
          <p14:tracePt t="73994" x="6134100" y="6294438"/>
          <p14:tracePt t="74012" x="5699125" y="6362700"/>
          <p14:tracePt t="74029" x="5121275" y="6430963"/>
          <p14:tracePt t="74046" x="4664075" y="6507163"/>
          <p14:tracePt t="74062" x="4313238" y="6583363"/>
          <p14:tracePt t="74078" x="4130675" y="6599238"/>
          <p14:tracePt t="74095" x="3978275" y="6629400"/>
          <p14:tracePt t="74111" x="3886200" y="6629400"/>
          <p14:tracePt t="74128" x="3771900" y="6645275"/>
          <p14:tracePt t="74144" x="3665538" y="6683375"/>
          <p14:tracePt t="74161" x="3573463" y="6689725"/>
          <p14:tracePt t="74178" x="3482975" y="6697663"/>
          <p14:tracePt t="74195" x="3360738" y="6697663"/>
          <p14:tracePt t="74212" x="3292475" y="6713538"/>
          <p14:tracePt t="74229" x="3246438" y="6713538"/>
          <p14:tracePt t="74247" x="3192463" y="6713538"/>
          <p14:tracePt t="74261" x="3094038" y="6713538"/>
          <p14:tracePt t="74277" x="2941638" y="6713538"/>
          <p14:tracePt t="74293" x="2773363" y="6735763"/>
          <p14:tracePt t="74310" x="2674938" y="6751638"/>
          <p14:tracePt t="74328" x="2552700" y="6759575"/>
          <p14:tracePt t="74344" x="2422525" y="6765925"/>
          <p14:tracePt t="74361" x="2232025" y="6797675"/>
          <p14:tracePt t="74378" x="2011363" y="6819900"/>
          <p14:tracePt t="74394" x="1684338" y="6850063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685800" y="606425"/>
            <a:ext cx="742315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>
                <a:solidFill>
                  <a:srgbClr val="FF0000"/>
                </a:solidFill>
              </a:rPr>
              <a:t>Stupnjevi u kojima u</a:t>
            </a:r>
            <a:r>
              <a:rPr lang="sr-Latn-CS" altLang="en-US" sz="2400" b="1">
                <a:solidFill>
                  <a:srgbClr val="FF0000"/>
                </a:solidFill>
              </a:rPr>
              <a:t>č</a:t>
            </a:r>
            <a:r>
              <a:rPr lang="en-GB" altLang="en-US" sz="2400" b="1">
                <a:solidFill>
                  <a:srgbClr val="FF0000"/>
                </a:solidFill>
              </a:rPr>
              <a:t>estvuje reaktivni H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 </a:t>
            </a:r>
            <a:r>
              <a:rPr lang="sr-Latn-RS" altLang="en-US" sz="2400" b="1">
                <a:solidFill>
                  <a:srgbClr val="FF0000"/>
                </a:solidFill>
              </a:rPr>
              <a:t>r</a:t>
            </a:r>
            <a:r>
              <a:rPr lang="en-GB" altLang="en-US" sz="2400" b="1">
                <a:solidFill>
                  <a:srgbClr val="FF0000"/>
                </a:solidFill>
              </a:rPr>
              <a:t>adikal</a:t>
            </a:r>
            <a:r>
              <a:rPr lang="sr-Latn-RS" altLang="en-US" sz="2400" b="1">
                <a:solidFill>
                  <a:srgbClr val="FF0000"/>
                </a:solidFill>
              </a:rPr>
              <a:t> </a:t>
            </a:r>
          </a:p>
          <a:p>
            <a:pPr>
              <a:buFontTx/>
              <a:buNone/>
            </a:pPr>
            <a:r>
              <a:rPr lang="sr-Latn-RS" altLang="en-US" sz="2400" b="1">
                <a:solidFill>
                  <a:srgbClr val="FF0000"/>
                </a:solidFill>
              </a:rPr>
              <a:t>i čija konc raste - nije u stacionarnom stanju</a:t>
            </a:r>
            <a:endParaRPr lang="en-GB" altLang="en-US" sz="2400" b="1">
              <a:solidFill>
                <a:srgbClr val="FF0000"/>
              </a:solidFill>
            </a:endParaRP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8436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8438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8439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827088" y="1981200"/>
          <a:ext cx="748982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6" imgW="2145960" imgH="901440" progId="Equation.DSMT4">
                  <p:embed/>
                </p:oleObj>
              </mc:Choice>
              <mc:Fallback>
                <p:oleObj name="Equation" r:id="rId6" imgW="2145960" imgH="901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1200"/>
                        <a:ext cx="7489825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806" x="381000" y="5249863"/>
          <p14:tracePt t="10592" x="373063" y="5249863"/>
          <p14:tracePt t="10689" x="334963" y="5257800"/>
          <p14:tracePt t="10697" x="327025" y="5280025"/>
          <p14:tracePt t="10709" x="365125" y="5303838"/>
          <p14:tracePt t="10727" x="419100" y="5326063"/>
          <p14:tracePt t="10743" x="427038" y="5326063"/>
          <p14:tracePt t="10759" x="434975" y="5295900"/>
          <p14:tracePt t="10810" x="449263" y="5287963"/>
          <p14:tracePt t="10817" x="457200" y="5273675"/>
          <p14:tracePt t="10827" x="495300" y="5241925"/>
          <p14:tracePt t="10843" x="511175" y="5211763"/>
          <p14:tracePt t="10860" x="517525" y="5197475"/>
          <p14:tracePt t="10876" x="549275" y="5143500"/>
          <p14:tracePt t="10893" x="563563" y="5075238"/>
          <p14:tracePt t="10910" x="601663" y="4960938"/>
          <p14:tracePt t="10927" x="631825" y="4860925"/>
          <p14:tracePt t="10943" x="655638" y="4784725"/>
          <p14:tracePt t="10959" x="663575" y="4740275"/>
          <p14:tracePt t="10959" x="669925" y="4716463"/>
          <p14:tracePt t="10978" x="669925" y="4702175"/>
          <p14:tracePt t="10992" x="701675" y="4579938"/>
          <p14:tracePt t="11010" x="731838" y="4479925"/>
          <p14:tracePt t="11028" x="762000" y="4373563"/>
          <p14:tracePt t="11044" x="769938" y="4289425"/>
          <p14:tracePt t="11060" x="784225" y="4251325"/>
          <p14:tracePt t="11076" x="792163" y="4198938"/>
          <p14:tracePt t="11093" x="800100" y="4175125"/>
          <p14:tracePt t="11109" x="822325" y="4092575"/>
          <p14:tracePt t="11126" x="854075" y="3940175"/>
          <p14:tracePt t="11143" x="868363" y="3779838"/>
          <p14:tracePt t="11159" x="892175" y="3641725"/>
          <p14:tracePt t="11176" x="892175" y="3527425"/>
          <p14:tracePt t="11193" x="892175" y="3444875"/>
          <p14:tracePt t="11193" x="892175" y="3413125"/>
          <p14:tracePt t="11210" x="898525" y="3406775"/>
          <p14:tracePt t="11233" x="914400" y="3390900"/>
          <p14:tracePt t="11753" x="930275" y="3382963"/>
          <p14:tracePt t="11761" x="944563" y="3368675"/>
          <p14:tracePt t="11775" x="990600" y="3330575"/>
          <p14:tracePt t="11792" x="1012825" y="3306763"/>
          <p14:tracePt t="11808" x="1036638" y="3306763"/>
          <p14:tracePt t="11825" x="1044575" y="3306763"/>
          <p14:tracePt t="11843" x="1050925" y="3292475"/>
          <p14:tracePt t="11859" x="1058863" y="3292475"/>
          <p14:tracePt t="11875" x="1066800" y="3276600"/>
          <p14:tracePt t="11893" x="1074738" y="3276600"/>
          <p14:tracePt t="11921" x="1082675" y="3260725"/>
          <p14:tracePt t="11929" x="1089025" y="3260725"/>
          <p14:tracePt t="11993" x="1089025" y="3254375"/>
          <p14:tracePt t="12097" x="1089025" y="3246438"/>
          <p14:tracePt t="12113" x="1089025" y="3238500"/>
          <p14:tracePt t="12137" x="1089025" y="3230563"/>
          <p14:tracePt t="12161" x="1089025" y="3216275"/>
          <p14:tracePt t="12185" x="1089025" y="3200400"/>
          <p14:tracePt t="12193" x="1089025" y="3184525"/>
          <p14:tracePt t="12208" x="1089025" y="3170238"/>
          <p14:tracePt t="12224" x="1089025" y="3162300"/>
          <p14:tracePt t="12497" x="1104900" y="3154363"/>
          <p14:tracePt t="12929" x="1112838" y="3146425"/>
          <p14:tracePt t="12945" x="1112838" y="3140075"/>
          <p14:tracePt t="12978" x="1120775" y="3132138"/>
          <p14:tracePt t="12993" x="1127125" y="3132138"/>
          <p14:tracePt t="13001" x="1127125" y="3124200"/>
          <p14:tracePt t="13041" x="1135063" y="3124200"/>
          <p14:tracePt t="13050" x="1143000" y="3116263"/>
          <p14:tracePt t="13081" x="1150938" y="3108325"/>
          <p14:tracePt t="13090" x="1158875" y="3101975"/>
          <p14:tracePt t="13097" x="1165225" y="3086100"/>
          <p14:tracePt t="13107" x="1196975" y="3063875"/>
          <p14:tracePt t="13124" x="1219200" y="3055938"/>
          <p14:tracePt t="13141" x="1219200" y="3048000"/>
          <p14:tracePt t="13157" x="1219200" y="3040063"/>
          <p14:tracePt t="13173" x="1241425" y="3032125"/>
          <p14:tracePt t="13191" x="1257300" y="3017838"/>
          <p14:tracePt t="13207" x="1279525" y="2987675"/>
          <p14:tracePt t="13224" x="1295400" y="2971800"/>
          <p14:tracePt t="13224" x="1295400" y="2963863"/>
          <p14:tracePt t="13242" x="1295400" y="2949575"/>
          <p14:tracePt t="13290" x="1295400" y="2933700"/>
          <p14:tracePt t="13330" x="1303338" y="2925763"/>
          <p14:tracePt t="13338" x="1303338" y="2917825"/>
          <p14:tracePt t="13361" x="1303338" y="2903538"/>
          <p14:tracePt t="13377" x="1303338" y="2895600"/>
          <p14:tracePt t="13393" x="1303338" y="2887663"/>
          <p14:tracePt t="13409" x="1303338" y="2879725"/>
          <p14:tracePt t="13417" x="1303338" y="2865438"/>
          <p14:tracePt t="13425" x="1303338" y="2857500"/>
          <p14:tracePt t="13440" x="1295400" y="2841625"/>
          <p14:tracePt t="13458" x="1287463" y="2841625"/>
          <p14:tracePt t="13570" x="1279525" y="2841625"/>
          <p14:tracePt t="13577" x="1279525" y="2827338"/>
          <p14:tracePt t="13641" x="1279525" y="2811463"/>
          <p14:tracePt t="13681" x="1273175" y="2811463"/>
          <p14:tracePt t="13690" x="1273175" y="2803525"/>
          <p14:tracePt t="13713" x="1265238" y="2789238"/>
          <p14:tracePt t="13737" x="1257300" y="2773363"/>
          <p14:tracePt t="13770" x="1257300" y="2765425"/>
          <p14:tracePt t="14329" x="1273175" y="2765425"/>
          <p14:tracePt t="14473" x="1279525" y="2765425"/>
          <p14:tracePt t="14489" x="1287463" y="2765425"/>
          <p14:tracePt t="14497" x="1295400" y="2765425"/>
          <p14:tracePt t="14507" x="1303338" y="2759075"/>
          <p14:tracePt t="14523" x="1311275" y="2759075"/>
          <p14:tracePt t="14540" x="1317625" y="2759075"/>
          <p14:tracePt t="14557" x="1325563" y="2759075"/>
          <p14:tracePt t="14572" x="1333500" y="2759075"/>
          <p14:tracePt t="14589" x="1341438" y="2759075"/>
          <p14:tracePt t="14606" x="1349375" y="2759075"/>
          <p14:tracePt t="14622" x="1363663" y="2759075"/>
          <p14:tracePt t="14639" x="1379538" y="2759075"/>
          <p14:tracePt t="14655" x="1393825" y="2759075"/>
          <p14:tracePt t="14729" x="1401763" y="2759075"/>
          <p14:tracePt t="14745" x="1417638" y="2759075"/>
          <p14:tracePt t="14754" x="1439863" y="2759075"/>
          <p14:tracePt t="14761" x="1455738" y="2765425"/>
          <p14:tracePt t="14778" x="1463675" y="2765425"/>
          <p14:tracePt t="14788" x="1470025" y="2765425"/>
          <p14:tracePt t="14805" x="1485900" y="2765425"/>
          <p14:tracePt t="14822" x="1508125" y="2765425"/>
          <p14:tracePt t="14839" x="1516063" y="2765425"/>
          <p14:tracePt t="14855" x="1524000" y="2765425"/>
          <p14:tracePt t="14913" x="1539875" y="2765425"/>
          <p14:tracePt t="14929" x="1554163" y="2765425"/>
          <p14:tracePt t="14938" x="1577975" y="2765425"/>
          <p14:tracePt t="14945" x="1608138" y="2765425"/>
          <p14:tracePt t="14956" x="1638300" y="2765425"/>
          <p14:tracePt t="14972" x="1676400" y="2759075"/>
          <p14:tracePt t="14988" x="1684338" y="2759075"/>
          <p14:tracePt t="15005" x="1698625" y="2759075"/>
          <p14:tracePt t="15089" x="1706563" y="2759075"/>
          <p14:tracePt t="15113" x="1714500" y="2759075"/>
          <p14:tracePt t="15130" x="1730375" y="2759075"/>
          <p14:tracePt t="15161" x="1736725" y="2759075"/>
          <p14:tracePt t="15177" x="1744663" y="2759075"/>
          <p14:tracePt t="15186" x="1760538" y="2759075"/>
          <p14:tracePt t="15193" x="1768475" y="2759075"/>
          <p14:tracePt t="15205" x="1806575" y="2759075"/>
          <p14:tracePt t="15222" x="1844675" y="2759075"/>
          <p14:tracePt t="15238" x="1874838" y="2759075"/>
          <p14:tracePt t="15255" x="1882775" y="2759075"/>
          <p14:tracePt t="15271" x="1889125" y="2759075"/>
          <p14:tracePt t="15287" x="1897063" y="2759075"/>
          <p14:tracePt t="15346" x="1905000" y="2759075"/>
          <p14:tracePt t="15355" x="1912938" y="2759075"/>
          <p14:tracePt t="15361" x="1927225" y="2759075"/>
          <p14:tracePt t="15386" x="1927225" y="2751138"/>
          <p14:tracePt t="15403" x="1935163" y="2743200"/>
          <p14:tracePt t="15417" x="1935163" y="2735263"/>
          <p14:tracePt t="15457" x="1943100" y="2735263"/>
          <p14:tracePt t="15481" x="1951038" y="2727325"/>
          <p14:tracePt t="15497" x="1958975" y="2713038"/>
          <p14:tracePt t="15529" x="1958975" y="2705100"/>
          <p14:tracePt t="15545" x="1958975" y="2697163"/>
          <p14:tracePt t="15554" x="1958975" y="2689225"/>
          <p14:tracePt t="15561" x="1958975" y="2674938"/>
          <p14:tracePt t="15585" x="1958975" y="2667000"/>
          <p14:tracePt t="15673" x="1958975" y="2659063"/>
          <p14:tracePt t="15689" x="1958975" y="2651125"/>
          <p14:tracePt t="15737" x="1958975" y="2644775"/>
          <p14:tracePt t="16073" x="1965325" y="2644775"/>
          <p14:tracePt t="16097" x="1973263" y="2636838"/>
          <p14:tracePt t="16129" x="1973263" y="2628900"/>
          <p14:tracePt t="16161" x="1973263" y="2620963"/>
          <p14:tracePt t="16257" x="1973263" y="2613025"/>
          <p14:tracePt t="16993" x="1973263" y="2598738"/>
          <p14:tracePt t="17002" x="1973263" y="2590800"/>
          <p14:tracePt t="17009" x="1973263" y="2582863"/>
          <p14:tracePt t="17020" x="1973263" y="2568575"/>
          <p14:tracePt t="17037" x="1965325" y="2552700"/>
          <p14:tracePt t="17053" x="1965325" y="2544763"/>
          <p14:tracePt t="17153" x="1958975" y="2544763"/>
          <p14:tracePt t="17162" x="1958975" y="2536825"/>
          <p14:tracePt t="17170" x="1958975" y="2530475"/>
          <p14:tracePt t="17225" x="1943100" y="2530475"/>
          <p14:tracePt t="17257" x="1935163" y="2514600"/>
          <p14:tracePt t="17273" x="1927225" y="2514600"/>
          <p14:tracePt t="17337" x="1920875" y="2514600"/>
          <p14:tracePt t="17345" x="1912938" y="2514600"/>
          <p14:tracePt t="17354" x="1897063" y="2498725"/>
          <p14:tracePt t="17370" x="1889125" y="2484438"/>
          <p14:tracePt t="17409" x="1882775" y="2476500"/>
          <p14:tracePt t="17418" x="1874838" y="2476500"/>
          <p14:tracePt t="17434" x="1866900" y="2468563"/>
          <p14:tracePt t="17441" x="1851025" y="2460625"/>
          <p14:tracePt t="17452" x="1851025" y="2454275"/>
          <p14:tracePt t="17490" x="1844675" y="2454275"/>
          <p14:tracePt t="17506" x="1836738" y="2454275"/>
          <p14:tracePt t="17514" x="1828800" y="2454275"/>
          <p14:tracePt t="17521" x="1828800" y="2446338"/>
          <p14:tracePt t="17536" x="1820863" y="2438400"/>
          <p14:tracePt t="17585" x="1812925" y="2438400"/>
          <p14:tracePt t="17617" x="1806575" y="2438400"/>
          <p14:tracePt t="17634" x="1798638" y="2438400"/>
          <p14:tracePt t="17657" x="1782763" y="2430463"/>
          <p14:tracePt t="17666" x="1774825" y="2422525"/>
          <p14:tracePt t="17682" x="1768475" y="2422525"/>
          <p14:tracePt t="17713" x="1768475" y="2416175"/>
          <p14:tracePt t="17721" x="1760538" y="2416175"/>
          <p14:tracePt t="17735" x="1752600" y="2416175"/>
          <p14:tracePt t="17752" x="1744663" y="2408238"/>
          <p14:tracePt t="17777" x="1736725" y="2408238"/>
          <p14:tracePt t="17809" x="1730375" y="2400300"/>
          <p14:tracePt t="17833" x="1722438" y="2400300"/>
          <p14:tracePt t="17889" x="1714500" y="2400300"/>
          <p14:tracePt t="17913" x="1698625" y="2400300"/>
          <p14:tracePt t="17921" x="1684338" y="2400300"/>
          <p14:tracePt t="17935" x="1654175" y="2392363"/>
          <p14:tracePt t="17954" x="1646238" y="2392363"/>
          <p14:tracePt t="17970" x="1638300" y="2392363"/>
          <p14:tracePt t="17986" x="1622425" y="2392363"/>
          <p14:tracePt t="18009" x="1608138" y="2392363"/>
          <p14:tracePt t="18019" x="1592263" y="2392363"/>
          <p14:tracePt t="18035" x="1570038" y="2384425"/>
          <p14:tracePt t="18051" x="1562100" y="2384425"/>
          <p14:tracePt t="18069" x="1546225" y="2384425"/>
          <p14:tracePt t="18084" x="1531938" y="2384425"/>
          <p14:tracePt t="18105" x="1524000" y="2384425"/>
          <p14:tracePt t="18118" x="1516063" y="2384425"/>
          <p14:tracePt t="18134" x="1501775" y="2384425"/>
          <p14:tracePt t="18152" x="1485900" y="2384425"/>
          <p14:tracePt t="18168" x="1470025" y="2384425"/>
          <p14:tracePt t="18185" x="1455738" y="2384425"/>
          <p14:tracePt t="18203" x="1439863" y="2384425"/>
          <p14:tracePt t="18219" x="1431925" y="2384425"/>
          <p14:tracePt t="18235" x="1425575" y="2384425"/>
          <p14:tracePt t="18252" x="1409700" y="2384425"/>
          <p14:tracePt t="18269" x="1387475" y="2384425"/>
          <p14:tracePt t="18286" x="1371600" y="2384425"/>
          <p14:tracePt t="18301" x="1349375" y="2384425"/>
          <p14:tracePt t="18319" x="1295400" y="2384425"/>
          <p14:tracePt t="18336" x="1257300" y="2384425"/>
          <p14:tracePt t="18352" x="1249363" y="2400300"/>
          <p14:tracePt t="18368" x="1235075" y="2400300"/>
          <p14:tracePt t="18386" x="1211263" y="2408238"/>
          <p14:tracePt t="18403" x="1211263" y="2416175"/>
          <p14:tracePt t="18418" x="1203325" y="2416175"/>
          <p14:tracePt t="18450" x="1189038" y="2416175"/>
          <p14:tracePt t="18473" x="1181100" y="2416175"/>
          <p14:tracePt t="18482" x="1173163" y="2416175"/>
          <p14:tracePt t="18489" x="1165225" y="2430463"/>
          <p14:tracePt t="18501" x="1120775" y="2460625"/>
          <p14:tracePt t="18518" x="1112838" y="2468563"/>
          <p14:tracePt t="18535" x="1096963" y="2468563"/>
          <p14:tracePt t="18550" x="1096963" y="2484438"/>
          <p14:tracePt t="18567" x="1089025" y="2484438"/>
          <p14:tracePt t="18584" x="1074738" y="2514600"/>
          <p14:tracePt t="18601" x="1066800" y="2522538"/>
          <p14:tracePt t="18618" x="1066800" y="2530475"/>
          <p14:tracePt t="18634" x="1066800" y="2536825"/>
          <p14:tracePt t="18651" x="1066800" y="2552700"/>
          <p14:tracePt t="18668" x="1066800" y="2582863"/>
          <p14:tracePt t="18705" x="1066800" y="2598738"/>
          <p14:tracePt t="18753" x="1066800" y="2606675"/>
          <p14:tracePt t="18777" x="1066800" y="2613025"/>
          <p14:tracePt t="18785" x="1066800" y="2620963"/>
          <p14:tracePt t="18793" x="1066800" y="2636838"/>
          <p14:tracePt t="18802" x="1066800" y="2644775"/>
          <p14:tracePt t="18819" x="1066800" y="2651125"/>
          <p14:tracePt t="18834" x="1066800" y="2659063"/>
          <p14:tracePt t="18852" x="1066800" y="2674938"/>
          <p14:tracePt t="18873" x="1066800" y="2682875"/>
          <p14:tracePt t="18953" x="1066800" y="2697163"/>
          <p14:tracePt t="18961" x="1066800" y="2705100"/>
          <p14:tracePt t="18985" x="1074738" y="2705100"/>
          <p14:tracePt t="19025" x="1082675" y="2705100"/>
          <p14:tracePt t="19058" x="1096963" y="2713038"/>
          <p14:tracePt t="19082" x="1112838" y="2720975"/>
          <p14:tracePt t="19097" x="1112838" y="2727325"/>
          <p14:tracePt t="19105" x="1120775" y="2727325"/>
          <p14:tracePt t="19117" x="1135063" y="2727325"/>
          <p14:tracePt t="19134" x="1135063" y="2735263"/>
          <p14:tracePt t="19151" x="1150938" y="2735263"/>
          <p14:tracePt t="19169" x="1158875" y="2743200"/>
          <p14:tracePt t="19193" x="1165225" y="2743200"/>
          <p14:tracePt t="19202" x="1196975" y="2751138"/>
          <p14:tracePt t="19218" x="1203325" y="2751138"/>
          <p14:tracePt t="19305" x="1241425" y="2759075"/>
          <p14:tracePt t="19313" x="1249363" y="2765425"/>
          <p14:tracePt t="19329" x="1257300" y="2765425"/>
          <p14:tracePt t="19369" x="1265238" y="2765425"/>
          <p14:tracePt t="19417" x="1279525" y="2765425"/>
          <p14:tracePt t="19434" x="1287463" y="2765425"/>
          <p14:tracePt t="19441" x="1303338" y="2765425"/>
          <p14:tracePt t="19451" x="1333500" y="2781300"/>
          <p14:tracePt t="19468" x="1355725" y="2781300"/>
          <p14:tracePt t="19484" x="1363663" y="2789238"/>
          <p14:tracePt t="19529" x="1371600" y="2789238"/>
          <p14:tracePt t="19570" x="1387475" y="2789238"/>
          <p14:tracePt t="19577" x="1393825" y="2789238"/>
          <p14:tracePt t="19585" x="1401763" y="2789238"/>
          <p14:tracePt t="19600" x="1409700" y="2789238"/>
          <p14:tracePt t="19617" x="1417638" y="2789238"/>
          <p14:tracePt t="19635" x="1425575" y="2789238"/>
          <p14:tracePt t="19673" x="1439863" y="2789238"/>
          <p14:tracePt t="19689" x="1463675" y="2789238"/>
          <p14:tracePt t="19698" x="1493838" y="2789238"/>
          <p14:tracePt t="19714" x="1508125" y="2789238"/>
          <p14:tracePt t="19721" x="1516063" y="2797175"/>
          <p14:tracePt t="19733" x="1524000" y="2797175"/>
          <p14:tracePt t="19777" x="1539875" y="2797175"/>
          <p14:tracePt t="19809" x="1554163" y="2797175"/>
          <p14:tracePt t="19817" x="1584325" y="2797175"/>
          <p14:tracePt t="19833" x="1616075" y="2797175"/>
          <p14:tracePt t="19841" x="1646238" y="2797175"/>
          <p14:tracePt t="19850" x="1706563" y="2797175"/>
          <p14:tracePt t="19868" x="1722438" y="2797175"/>
          <p14:tracePt t="19883" x="1730375" y="2797175"/>
          <p14:tracePt t="19953" x="1736725" y="2781300"/>
          <p14:tracePt t="19969" x="1744663" y="2781300"/>
          <p14:tracePt t="19985" x="1752600" y="2773363"/>
          <p14:tracePt t="20009" x="1760538" y="2765425"/>
          <p14:tracePt t="20057" x="1768475" y="2751138"/>
          <p14:tracePt t="20089" x="1774825" y="2743200"/>
          <p14:tracePt t="20121" x="1774825" y="2735263"/>
          <p14:tracePt t="20129" x="1782763" y="2727325"/>
          <p14:tracePt t="20153" x="1790700" y="2727325"/>
          <p14:tracePt t="20161" x="1790700" y="2720975"/>
          <p14:tracePt t="20193" x="1790700" y="2705100"/>
          <p14:tracePt t="20209" x="1806575" y="2697163"/>
          <p14:tracePt t="20225" x="1806575" y="2689225"/>
          <p14:tracePt t="20289" x="1806575" y="2682875"/>
          <p14:tracePt t="20305" x="1812925" y="2682875"/>
          <p14:tracePt t="20314" x="1812925" y="2674938"/>
          <p14:tracePt t="20329" x="1820863" y="2674938"/>
          <p14:tracePt t="20353" x="1820863" y="2667000"/>
          <p14:tracePt t="20377" x="1820863" y="2659063"/>
          <p14:tracePt t="20385" x="1828800" y="2659063"/>
          <p14:tracePt t="20399" x="1836738" y="2651125"/>
          <p14:tracePt t="20416" x="1836738" y="2636838"/>
          <p14:tracePt t="20432" x="1836738" y="2628900"/>
          <p14:tracePt t="20449" x="1844675" y="2620963"/>
          <p14:tracePt t="20522" x="1851025" y="2620963"/>
          <p14:tracePt t="20530" x="1851025" y="2606675"/>
          <p14:tracePt t="20585" x="1858963" y="2598738"/>
          <p14:tracePt t="20633" x="1858963" y="2590800"/>
          <p14:tracePt t="20641" x="1858963" y="2582863"/>
          <p14:tracePt t="20666" x="1858963" y="2574925"/>
          <p14:tracePt t="20673" x="1874838" y="2568575"/>
          <p14:tracePt t="20706" x="1874838" y="2560638"/>
          <p14:tracePt t="20729" x="1874838" y="2552700"/>
          <p14:tracePt t="20753" x="1874838" y="2544763"/>
          <p14:tracePt t="20777" x="1874838" y="2536825"/>
          <p14:tracePt t="20793" x="1874838" y="2522538"/>
          <p14:tracePt t="20809" x="1866900" y="2514600"/>
          <p14:tracePt t="20922" x="1858963" y="2498725"/>
          <p14:tracePt t="20961" x="1851025" y="2498725"/>
          <p14:tracePt t="20977" x="1844675" y="2492375"/>
          <p14:tracePt t="20985" x="1844675" y="2484438"/>
          <p14:tracePt t="21025" x="1844675" y="2476500"/>
          <p14:tracePt t="21033" x="1836738" y="2476500"/>
          <p14:tracePt t="21073" x="1828800" y="2476500"/>
          <p14:tracePt t="21082" x="1820863" y="2476500"/>
          <p14:tracePt t="21105" x="1812925" y="2476500"/>
          <p14:tracePt t="21121" x="1806575" y="2476500"/>
          <p14:tracePt t="21137" x="1798638" y="2476500"/>
          <p14:tracePt t="21153" x="1790700" y="2476500"/>
          <p14:tracePt t="21162" x="1774825" y="2460625"/>
          <p14:tracePt t="21169" x="1768475" y="2460625"/>
          <p14:tracePt t="21185" x="1752600" y="2460625"/>
          <p14:tracePt t="21217" x="1744663" y="2454275"/>
          <p14:tracePt t="21241" x="1736725" y="2446338"/>
          <p14:tracePt t="21249" x="1730375" y="2430463"/>
          <p14:tracePt t="21266" x="1714500" y="2430463"/>
          <p14:tracePt t="21282" x="1706563" y="2430463"/>
          <p14:tracePt t="21298" x="1698625" y="2416175"/>
          <p14:tracePt t="21306" x="1684338" y="2416175"/>
          <p14:tracePt t="21316" x="1660525" y="2400300"/>
          <p14:tracePt t="21333" x="1638300" y="2378075"/>
          <p14:tracePt t="21348" x="1630363" y="2370138"/>
          <p14:tracePt t="21366" x="1622425" y="2370138"/>
          <p14:tracePt t="21425" x="1616075" y="2370138"/>
          <p14:tracePt t="21441" x="1608138" y="2370138"/>
          <p14:tracePt t="21450" x="1592263" y="2370138"/>
          <p14:tracePt t="21467" x="1577975" y="2370138"/>
          <p14:tracePt t="21481" x="1570038" y="2370138"/>
          <p14:tracePt t="21498" x="1562100" y="2370138"/>
          <p14:tracePt t="21521" x="1546225" y="2370138"/>
          <p14:tracePt t="21569" x="1539875" y="2370138"/>
          <p14:tracePt t="21642" x="1531938" y="2370138"/>
          <p14:tracePt t="21649" x="1524000" y="2370138"/>
          <p14:tracePt t="21665" x="1508125" y="2370138"/>
          <p14:tracePt t="21681" x="1501775" y="2370138"/>
          <p14:tracePt t="21698" x="1485900" y="2370138"/>
          <p14:tracePt t="21722" x="1477963" y="2370138"/>
          <p14:tracePt t="21731" x="1447800" y="2370138"/>
          <p14:tracePt t="21749" x="1417638" y="2370138"/>
          <p14:tracePt t="21765" x="1401763" y="2370138"/>
          <p14:tracePt t="21783" x="1387475" y="2370138"/>
          <p14:tracePt t="21798" x="1379538" y="2370138"/>
          <p14:tracePt t="21814" x="1371600" y="2370138"/>
          <p14:tracePt t="21831" x="1355725" y="2370138"/>
          <p14:tracePt t="21850" x="1349375" y="2370138"/>
          <p14:tracePt t="21881" x="1341438" y="2370138"/>
          <p14:tracePt t="21906" x="1333500" y="2370138"/>
          <p14:tracePt t="21929" x="1325563" y="2370138"/>
          <p14:tracePt t="21937" x="1311275" y="2370138"/>
          <p14:tracePt t="21953" x="1311275" y="2378075"/>
          <p14:tracePt t="21969" x="1303338" y="2384425"/>
          <p14:tracePt t="21981" x="1287463" y="2384425"/>
          <p14:tracePt t="21997" x="1279525" y="2384425"/>
          <p14:tracePt t="22020" x="1279525" y="2392363"/>
          <p14:tracePt t="22031" x="1273175" y="2392363"/>
          <p14:tracePt t="22048" x="1265238" y="2392363"/>
          <p14:tracePt t="22064" x="1249363" y="2400300"/>
          <p14:tracePt t="22084" x="1241425" y="2408238"/>
          <p14:tracePt t="22099" x="1235075" y="2416175"/>
          <p14:tracePt t="22116" x="1227138" y="2422525"/>
          <p14:tracePt t="22137" x="1219200" y="2422525"/>
          <p14:tracePt t="22153" x="1211263" y="2430463"/>
          <p14:tracePt t="22169" x="1211263" y="2438400"/>
          <p14:tracePt t="22181" x="1203325" y="2438400"/>
          <p14:tracePt t="22197" x="1189038" y="2454275"/>
          <p14:tracePt t="22214" x="1181100" y="2460625"/>
          <p14:tracePt t="22231" x="1181100" y="2468563"/>
          <p14:tracePt t="22247" x="1173163" y="2484438"/>
          <p14:tracePt t="22264" x="1158875" y="2514600"/>
          <p14:tracePt t="22282" x="1150938" y="2514600"/>
          <p14:tracePt t="22305" x="1150938" y="2522538"/>
          <p14:tracePt t="22315" x="1150938" y="2530475"/>
          <p14:tracePt t="22353" x="1150938" y="2536825"/>
          <p14:tracePt t="22377" x="1143000" y="2544763"/>
          <p14:tracePt t="22385" x="1143000" y="2552700"/>
          <p14:tracePt t="22401" x="1143000" y="2560638"/>
          <p14:tracePt t="22417" x="1143000" y="2568575"/>
          <p14:tracePt t="22430" x="1143000" y="2582863"/>
          <p14:tracePt t="22449" x="1143000" y="2598738"/>
          <p14:tracePt t="22481" x="1143000" y="2606675"/>
          <p14:tracePt t="22489" x="1143000" y="2620963"/>
          <p14:tracePt t="22514" x="1143000" y="2644775"/>
          <p14:tracePt t="22530" x="1143000" y="2651125"/>
          <p14:tracePt t="22553" x="1143000" y="2659063"/>
          <p14:tracePt t="22569" x="1143000" y="2674938"/>
          <p14:tracePt t="22593" x="1150938" y="2674938"/>
          <p14:tracePt t="22609" x="1158875" y="2689225"/>
          <p14:tracePt t="22633" x="1165225" y="2689225"/>
          <p14:tracePt t="22649" x="1181100" y="2705100"/>
          <p14:tracePt t="22657" x="1189038" y="2705100"/>
          <p14:tracePt t="22682" x="1196975" y="2705100"/>
          <p14:tracePt t="22689" x="1203325" y="2705100"/>
          <p14:tracePt t="22705" x="1203325" y="2720975"/>
          <p14:tracePt t="22714" x="1211263" y="2720975"/>
          <p14:tracePt t="22731" x="1219200" y="2727325"/>
          <p14:tracePt t="22747" x="1227138" y="2743200"/>
          <p14:tracePt t="22763" x="1235075" y="2743200"/>
          <p14:tracePt t="22780" x="1241425" y="2751138"/>
          <p14:tracePt t="22809" x="1249363" y="2765425"/>
          <p14:tracePt t="22825" x="1265238" y="2773363"/>
          <p14:tracePt t="22881" x="1273175" y="2773363"/>
          <p14:tracePt t="22889" x="1295400" y="2773363"/>
          <p14:tracePt t="22898" x="1311275" y="2781300"/>
          <p14:tracePt t="22914" x="1363663" y="2781300"/>
          <p14:tracePt t="22931" x="1371600" y="2781300"/>
          <p14:tracePt t="22949" x="1379538" y="2797175"/>
          <p14:tracePt t="22993" x="1393825" y="2797175"/>
          <p14:tracePt t="23009" x="1401763" y="2797175"/>
          <p14:tracePt t="23017" x="1425575" y="2797175"/>
          <p14:tracePt t="23030" x="1463675" y="2803525"/>
          <p14:tracePt t="23046" x="1477963" y="2803525"/>
          <p14:tracePt t="23062" x="1531938" y="2827338"/>
          <p14:tracePt t="23062" x="1554163" y="2835275"/>
          <p14:tracePt t="23082" x="1554163" y="2841625"/>
          <p14:tracePt t="23098" x="1562100" y="2841625"/>
          <p14:tracePt t="23185" x="1577975" y="2841625"/>
          <p14:tracePt t="23201" x="1584325" y="2841625"/>
          <p14:tracePt t="23225" x="1592263" y="2841625"/>
          <p14:tracePt t="23233" x="1600200" y="2835275"/>
          <p14:tracePt t="23246" x="1608138" y="2835275"/>
          <p14:tracePt t="23263" x="1622425" y="2827338"/>
          <p14:tracePt t="23280" x="1630363" y="2819400"/>
          <p14:tracePt t="23296" x="1660525" y="2803525"/>
          <p14:tracePt t="23314" x="1668463" y="2797175"/>
          <p14:tracePt t="23331" x="1676400" y="2797175"/>
          <p14:tracePt t="23347" x="1692275" y="2789238"/>
          <p14:tracePt t="23364" x="1706563" y="2781300"/>
          <p14:tracePt t="23380" x="1722438" y="2773363"/>
          <p14:tracePt t="23396" x="1730375" y="2773363"/>
          <p14:tracePt t="23413" x="1744663" y="2765425"/>
          <p14:tracePt t="23429" x="1768475" y="2759075"/>
          <p14:tracePt t="23447" x="1768475" y="2751138"/>
          <p14:tracePt t="23463" x="1768475" y="2735263"/>
          <p14:tracePt t="23480" x="1782763" y="2720975"/>
          <p14:tracePt t="23480" x="1790700" y="2720975"/>
          <p14:tracePt t="23498" x="1806575" y="2720975"/>
          <p14:tracePt t="23512" x="1812925" y="2713038"/>
          <p14:tracePt t="23530" x="1820863" y="2705100"/>
          <p14:tracePt t="23547" x="1828800" y="2705100"/>
          <p14:tracePt t="23602" x="1836738" y="2689225"/>
          <p14:tracePt t="23609" x="1844675" y="2689225"/>
          <p14:tracePt t="23617" x="1844675" y="2682875"/>
          <p14:tracePt t="23629" x="1844675" y="2674938"/>
          <p14:tracePt t="23646" x="1844675" y="2651125"/>
          <p14:tracePt t="23662" x="1844675" y="2644775"/>
          <p14:tracePt t="23679" x="1844675" y="2636838"/>
          <p14:tracePt t="23696" x="1844675" y="2628900"/>
          <p14:tracePt t="23714" x="1844675" y="2620963"/>
          <p14:tracePt t="23729" x="1836738" y="2620963"/>
          <p14:tracePt t="23746" x="1836738" y="2613025"/>
          <p14:tracePt t="23762" x="1828800" y="2606675"/>
          <p14:tracePt t="23780" x="1812925" y="2590800"/>
          <p14:tracePt t="23795" x="1806575" y="2582863"/>
          <p14:tracePt t="23811" x="1790700" y="2574925"/>
          <p14:tracePt t="23830" x="1782763" y="2568575"/>
          <p14:tracePt t="23846" x="1768475" y="2560638"/>
          <p14:tracePt t="23862" x="1760538" y="2560638"/>
          <p14:tracePt t="23879" x="1736725" y="2552700"/>
          <p14:tracePt t="23896" x="1714500" y="2544763"/>
          <p14:tracePt t="23896" x="1714500" y="2536825"/>
          <p14:tracePt t="23914" x="1692275" y="2530475"/>
          <p14:tracePt t="23930" x="1676400" y="2514600"/>
          <p14:tracePt t="23956" x="1668463" y="2514600"/>
          <p14:tracePt t="23964" x="1660525" y="2506663"/>
          <p14:tracePt t="23979" x="1646238" y="2506663"/>
          <p14:tracePt t="23995" x="1630363" y="2498725"/>
          <p14:tracePt t="24012" x="1608138" y="2498725"/>
          <p14:tracePt t="24029" x="1584325" y="2498725"/>
          <p14:tracePt t="24045" x="1570038" y="2492375"/>
          <p14:tracePt t="24063" x="1554163" y="2492375"/>
          <p14:tracePt t="24079" x="1546225" y="2492375"/>
          <p14:tracePt t="24096" x="1531938" y="2492375"/>
          <p14:tracePt t="24096" x="1524000" y="2492375"/>
          <p14:tracePt t="24115" x="1501775" y="2492375"/>
          <p14:tracePt t="24130" x="1493838" y="2492375"/>
          <p14:tracePt t="24146" x="1477963" y="2492375"/>
          <p14:tracePt t="24162" x="1470025" y="2492375"/>
          <p14:tracePt t="24179" x="1455738" y="2492375"/>
          <p14:tracePt t="24196" x="1439863" y="2492375"/>
          <p14:tracePt t="24212" x="1409700" y="2492375"/>
          <p14:tracePt t="24229" x="1393825" y="2492375"/>
          <p14:tracePt t="24245" x="1387475" y="2498725"/>
          <p14:tracePt t="24262" x="1371600" y="2514600"/>
          <p14:tracePt t="24279" x="1363663" y="2514600"/>
          <p14:tracePt t="24296" x="1349375" y="2522538"/>
          <p14:tracePt t="24312" x="1341438" y="2530475"/>
          <p14:tracePt t="24330" x="1333500" y="2536825"/>
          <p14:tracePt t="24347" x="1325563" y="2544763"/>
          <p14:tracePt t="24363" x="1317625" y="2552700"/>
          <p14:tracePt t="24380" x="1317625" y="2560638"/>
          <p14:tracePt t="26206" x="1317625" y="2568575"/>
          <p14:tracePt t="28828" x="1311275" y="2568575"/>
          <p14:tracePt t="30101" x="1311275" y="2560638"/>
          <p14:tracePt t="30177" x="1311275" y="2552700"/>
          <p14:tracePt t="30201" x="1311275" y="2544763"/>
          <p14:tracePt t="30217" x="1311275" y="2536825"/>
          <p14:tracePt t="30233" x="1317625" y="2536825"/>
          <p14:tracePt t="30297" x="1325563" y="2530475"/>
          <p14:tracePt t="30306" x="1333500" y="2522538"/>
          <p14:tracePt t="30313" x="1333500" y="2514600"/>
          <p14:tracePt t="30323" x="1349375" y="2506663"/>
          <p14:tracePt t="30339" x="1349375" y="2498725"/>
          <p14:tracePt t="30356" x="1355725" y="2484438"/>
          <p14:tracePt t="30372" x="1371600" y="2468563"/>
          <p14:tracePt t="30390" x="1379538" y="2460625"/>
          <p14:tracePt t="30406" x="1387475" y="2446338"/>
          <p14:tracePt t="30422" x="1387475" y="2438400"/>
          <p14:tracePt t="30439" x="1393825" y="2430463"/>
          <p14:tracePt t="30456" x="1393825" y="2422525"/>
          <p14:tracePt t="30473" x="1409700" y="2416175"/>
          <p14:tracePt t="30490" x="1409700" y="2400300"/>
          <p14:tracePt t="30507" x="1417638" y="2400300"/>
          <p14:tracePt t="30522" x="1417638" y="2392363"/>
          <p14:tracePt t="30569" x="1417638" y="2384425"/>
          <p14:tracePt t="30617" x="1431925" y="2370138"/>
          <p14:tracePt t="30657" x="1431925" y="2362200"/>
          <p14:tracePt t="30697" x="1431925" y="2354263"/>
          <p14:tracePt t="30713" x="1431925" y="2346325"/>
          <p14:tracePt t="30745" x="1431925" y="2339975"/>
          <p14:tracePt t="30769" x="1431925" y="2324100"/>
          <p14:tracePt t="30785" x="1431925" y="2316163"/>
          <p14:tracePt t="30801" x="1425575" y="2301875"/>
          <p14:tracePt t="30809" x="1417638" y="2293938"/>
          <p14:tracePt t="30825" x="1417638" y="2286000"/>
          <p14:tracePt t="30838" x="1409700" y="2270125"/>
          <p14:tracePt t="30854" x="1401763" y="2270125"/>
          <p14:tracePt t="30871" x="1387475" y="2255838"/>
          <p14:tracePt t="30871" x="1387475" y="2247900"/>
          <p14:tracePt t="30889" x="1371600" y="2239963"/>
          <p14:tracePt t="30904" x="1363663" y="2232025"/>
          <p14:tracePt t="30938" x="1355725" y="2225675"/>
          <p14:tracePt t="30945" x="1341438" y="2201863"/>
          <p14:tracePt t="30955" x="1325563" y="2193925"/>
          <p14:tracePt t="30971" x="1317625" y="2179638"/>
          <p14:tracePt t="30988" x="1303338" y="2163763"/>
          <p14:tracePt t="31010" x="1295400" y="2155825"/>
          <p14:tracePt t="31022" x="1287463" y="2149475"/>
          <p14:tracePt t="31038" x="1273175" y="2141538"/>
          <p14:tracePt t="31055" x="1265238" y="2133600"/>
          <p14:tracePt t="31073" x="1249363" y="2133600"/>
          <p14:tracePt t="31145" x="1235075" y="2125663"/>
          <p14:tracePt t="31161" x="1227138" y="2117725"/>
          <p14:tracePt t="31170" x="1219200" y="2117725"/>
          <p14:tracePt t="31186" x="1211263" y="2117725"/>
          <p14:tracePt t="31273" x="1203325" y="2117725"/>
          <p14:tracePt t="31289" x="1196975" y="2117725"/>
          <p14:tracePt t="31297" x="1189038" y="2117725"/>
          <p14:tracePt t="31306" x="1165225" y="2117725"/>
          <p14:tracePt t="31323" x="1150938" y="2117725"/>
          <p14:tracePt t="31339" x="1143000" y="2117725"/>
          <p14:tracePt t="31385" x="1135063" y="2117725"/>
          <p14:tracePt t="31393" x="1120775" y="2117725"/>
          <p14:tracePt t="31405" x="1066800" y="2117725"/>
          <p14:tracePt t="31421" x="1036638" y="2117725"/>
          <p14:tracePt t="31439" x="1020763" y="2117725"/>
          <p14:tracePt t="31455" x="1012825" y="2117725"/>
          <p14:tracePt t="31497" x="1006475" y="2117725"/>
          <p14:tracePt t="31505" x="998538" y="2117725"/>
          <p14:tracePt t="31513" x="990600" y="2117725"/>
          <p14:tracePt t="31523" x="982663" y="2117725"/>
          <p14:tracePt t="31538" x="968375" y="2117725"/>
          <p14:tracePt t="31561" x="960438" y="2117725"/>
          <p14:tracePt t="31593" x="944563" y="2117725"/>
          <p14:tracePt t="31602" x="930275" y="2125663"/>
          <p14:tracePt t="31641" x="930275" y="2133600"/>
          <p14:tracePt t="31682" x="922338" y="2133600"/>
          <p14:tracePt t="31689" x="922338" y="2141538"/>
          <p14:tracePt t="31706" x="906463" y="2155825"/>
          <p14:tracePt t="31722" x="898525" y="2179638"/>
          <p14:tracePt t="31738" x="892175" y="2187575"/>
          <p14:tracePt t="31756" x="892175" y="2193925"/>
          <p14:tracePt t="31771" x="884238" y="2193925"/>
          <p14:tracePt t="31787" x="884238" y="2201863"/>
          <p14:tracePt t="31804" x="876300" y="2209800"/>
          <p14:tracePt t="31822" x="876300" y="2232025"/>
          <p14:tracePt t="31838" x="860425" y="2255838"/>
          <p14:tracePt t="31855" x="854075" y="2270125"/>
          <p14:tracePt t="31871" x="854075" y="2286000"/>
          <p14:tracePt t="31887" x="846138" y="2293938"/>
          <p14:tracePt t="31904" x="838200" y="2293938"/>
          <p14:tracePt t="31938" x="830263" y="2301875"/>
          <p14:tracePt t="31945" x="822325" y="2308225"/>
          <p14:tracePt t="31961" x="822325" y="2316163"/>
          <p14:tracePt t="31977" x="822325" y="2332038"/>
          <p14:tracePt t="31987" x="822325" y="2346325"/>
          <p14:tracePt t="32005" x="822325" y="2370138"/>
          <p14:tracePt t="32021" x="830263" y="2384425"/>
          <p14:tracePt t="32037" x="830263" y="2392363"/>
          <p14:tracePt t="32057" x="830263" y="2400300"/>
          <p14:tracePt t="32071" x="830263" y="2408238"/>
          <p14:tracePt t="32087" x="838200" y="2430463"/>
          <p14:tracePt t="32104" x="854075" y="2454275"/>
          <p14:tracePt t="32123" x="884238" y="2484438"/>
          <p14:tracePt t="32138" x="898525" y="2506663"/>
          <p14:tracePt t="32161" x="906463" y="2506663"/>
          <p14:tracePt t="32171" x="922338" y="2530475"/>
          <p14:tracePt t="32188" x="936625" y="2544763"/>
          <p14:tracePt t="32204" x="944563" y="2544763"/>
          <p14:tracePt t="32220" x="952500" y="2544763"/>
          <p14:tracePt t="32237" x="974725" y="2544763"/>
          <p14:tracePt t="32254" x="982663" y="2544763"/>
          <p14:tracePt t="32270" x="998538" y="2544763"/>
          <p14:tracePt t="32287" x="1006475" y="2544763"/>
          <p14:tracePt t="32303" x="1020763" y="2536825"/>
          <p14:tracePt t="32321" x="1036638" y="2530475"/>
          <p14:tracePt t="32338" x="1044575" y="2530475"/>
          <p14:tracePt t="32355" x="1058863" y="2530475"/>
          <p14:tracePt t="32371" x="1066800" y="2514600"/>
          <p14:tracePt t="32401" x="1082675" y="2514600"/>
          <p14:tracePt t="32418" x="1089025" y="2506663"/>
          <p14:tracePt t="32441" x="1096963" y="2506663"/>
          <p14:tracePt t="32473" x="1104900" y="2498725"/>
          <p14:tracePt t="32481" x="1104900" y="2492375"/>
          <p14:tracePt t="32489" x="1112838" y="2484438"/>
          <p14:tracePt t="32513" x="1120775" y="2484438"/>
          <p14:tracePt t="32529" x="1127125" y="2484438"/>
          <p14:tracePt t="32538" x="1127125" y="2476500"/>
          <p14:tracePt t="32553" x="1150938" y="2460625"/>
          <p14:tracePt t="32571" x="1158875" y="2454275"/>
          <p14:tracePt t="32587" x="1165225" y="2446338"/>
          <p14:tracePt t="32604" x="1173163" y="2430463"/>
          <p14:tracePt t="32621" x="1173163" y="2422525"/>
          <p14:tracePt t="32636" x="1181100" y="2416175"/>
          <p14:tracePt t="32653" x="1181100" y="2400300"/>
          <p14:tracePt t="32671" x="1181100" y="2392363"/>
          <p14:tracePt t="32689" x="1181100" y="2384425"/>
          <p14:tracePt t="32703" x="1181100" y="2378075"/>
          <p14:tracePt t="32745" x="1181100" y="2370138"/>
          <p14:tracePt t="32777" x="1181100" y="2354263"/>
          <p14:tracePt t="32786" x="1181100" y="2346325"/>
          <p14:tracePt t="32825" x="1181100" y="2339975"/>
          <p14:tracePt t="32985" x="1173163" y="2339975"/>
          <p14:tracePt t="34232" x="1165225" y="2339975"/>
          <p14:tracePt t="40051" x="1158875" y="2346325"/>
          <p14:tracePt t="40825" x="1158875" y="2354263"/>
          <p14:tracePt t="40841" x="1158875" y="2362200"/>
          <p14:tracePt t="40849" x="1158875" y="2370138"/>
          <p14:tracePt t="40865" x="1158875" y="2378075"/>
          <p14:tracePt t="40878" x="1143000" y="2384425"/>
          <p14:tracePt t="40895" x="1143000" y="2400300"/>
          <p14:tracePt t="40913" x="1135063" y="2408238"/>
          <p14:tracePt t="40928" x="1135063" y="2416175"/>
          <p14:tracePt t="40946" x="1135063" y="2422525"/>
          <p14:tracePt t="40961" x="1127125" y="2430463"/>
          <p14:tracePt t="40979" x="1127125" y="2438400"/>
          <p14:tracePt t="41009" x="1127125" y="2446338"/>
          <p14:tracePt t="41017" x="1127125" y="2454275"/>
          <p14:tracePt t="41033" x="1127125" y="2460625"/>
          <p14:tracePt t="41049" x="1127125" y="2468563"/>
          <p14:tracePt t="41061" x="1127125" y="2484438"/>
          <p14:tracePt t="41078" x="1127125" y="2498725"/>
          <p14:tracePt t="41094" x="1127125" y="2530475"/>
          <p14:tracePt t="41111" x="1127125" y="2544763"/>
          <p14:tracePt t="41130" x="1127125" y="2552700"/>
          <p14:tracePt t="41144" x="1127125" y="2568575"/>
          <p14:tracePt t="41162" x="1127125" y="2574925"/>
          <p14:tracePt t="41179" x="1127125" y="2582863"/>
          <p14:tracePt t="41195" x="1127125" y="2598738"/>
          <p14:tracePt t="41226" x="1127125" y="2606675"/>
          <p14:tracePt t="41233" x="1127125" y="2613025"/>
          <p14:tracePt t="41245" x="1135063" y="2620963"/>
          <p14:tracePt t="41261" x="1135063" y="2628900"/>
          <p14:tracePt t="41281" x="1135063" y="2636838"/>
          <p14:tracePt t="41297" x="1135063" y="2644775"/>
          <p14:tracePt t="41361" x="1143000" y="2644775"/>
          <p14:tracePt t="41369" x="1150938" y="2644775"/>
          <p14:tracePt t="41385" x="1150938" y="2651125"/>
          <p14:tracePt t="41395" x="1165225" y="2667000"/>
          <p14:tracePt t="41412" x="1173163" y="2667000"/>
          <p14:tracePt t="41428" x="1181100" y="2682875"/>
          <p14:tracePt t="41457" x="1189038" y="2682875"/>
          <p14:tracePt t="41873" x="1196975" y="2682875"/>
          <p14:tracePt t="41881" x="1203325" y="2682875"/>
          <p14:tracePt t="41894" x="1219200" y="2682875"/>
          <p14:tracePt t="41910" x="1235075" y="2682875"/>
          <p14:tracePt t="41927" x="1249363" y="2682875"/>
          <p14:tracePt t="41944" x="1273175" y="2682875"/>
          <p14:tracePt t="41944" x="1279525" y="2682875"/>
          <p14:tracePt t="41962" x="1287463" y="2682875"/>
          <p14:tracePt t="41962" x="1295400" y="2682875"/>
          <p14:tracePt t="41978" x="1303338" y="2682875"/>
          <p14:tracePt t="41995" x="1317625" y="2682875"/>
          <p14:tracePt t="42041" x="1333500" y="2682875"/>
          <p14:tracePt t="42049" x="1349375" y="2682875"/>
          <p14:tracePt t="42060" x="1379538" y="2682875"/>
          <p14:tracePt t="42077" x="1401763" y="2682875"/>
          <p14:tracePt t="42094" x="1425575" y="2682875"/>
          <p14:tracePt t="42111" x="1447800" y="2682875"/>
          <p14:tracePt t="42111" x="1455738" y="2682875"/>
          <p14:tracePt t="42130" x="1463675" y="2682875"/>
          <p14:tracePt t="44782" x="1470025" y="2682875"/>
          <p14:tracePt t="45593" x="1477963" y="2682875"/>
          <p14:tracePt t="45833" x="1485900" y="2682875"/>
          <p14:tracePt t="45969" x="1493838" y="2682875"/>
          <p14:tracePt t="46049" x="1501775" y="2682875"/>
          <p14:tracePt t="46089" x="1508125" y="2689225"/>
          <p14:tracePt t="46097" x="1516063" y="2689225"/>
          <p14:tracePt t="46106" x="1531938" y="2697163"/>
          <p14:tracePt t="46124" x="1570038" y="2705100"/>
          <p14:tracePt t="46141" x="1638300" y="2705100"/>
          <p14:tracePt t="46156" x="1714500" y="2705100"/>
          <p14:tracePt t="46173" x="1744663" y="2705100"/>
          <p14:tracePt t="46189" x="1774825" y="2705100"/>
          <p14:tracePt t="46206" x="1782763" y="2689225"/>
          <p14:tracePt t="46206" x="1798638" y="2674938"/>
          <p14:tracePt t="46226" x="1806575" y="2674938"/>
          <p14:tracePt t="46238" x="1858963" y="2659063"/>
          <p14:tracePt t="46255" x="1897063" y="2651125"/>
          <p14:tracePt t="46255" x="1927225" y="2651125"/>
          <p14:tracePt t="46274" x="1965325" y="2636838"/>
          <p14:tracePt t="46291" x="2019300" y="2636838"/>
          <p14:tracePt t="46308" x="2057400" y="2636838"/>
          <p14:tracePt t="46325" x="2117725" y="2636838"/>
          <p14:tracePt t="46340" x="2187575" y="2636838"/>
          <p14:tracePt t="46357" x="2247900" y="2636838"/>
          <p14:tracePt t="46373" x="2278063" y="2636838"/>
          <p14:tracePt t="46390" x="2293938" y="2636838"/>
          <p14:tracePt t="46406" x="2301875" y="2636838"/>
          <p14:tracePt t="46422" x="2332038" y="2636838"/>
          <p14:tracePt t="46440" x="2378075" y="2636838"/>
          <p14:tracePt t="46440" x="2408238" y="2636838"/>
          <p14:tracePt t="46458" x="2430463" y="2636838"/>
          <p14:tracePt t="46472" x="2468563" y="2636838"/>
          <p14:tracePt t="46490" x="2484438" y="2636838"/>
          <p14:tracePt t="46506" x="2498725" y="2636838"/>
          <p14:tracePt t="46524" x="2514600" y="2636838"/>
          <p14:tracePt t="46539" x="2530475" y="2636838"/>
          <p14:tracePt t="46556" x="2568575" y="2620963"/>
          <p14:tracePt t="46572" x="2620963" y="2606675"/>
          <p14:tracePt t="46589" x="2644775" y="2590800"/>
          <p14:tracePt t="46606" x="2674938" y="2574925"/>
          <p14:tracePt t="46623" x="2689225" y="2568575"/>
          <p14:tracePt t="46623" x="2705100" y="2552700"/>
          <p14:tracePt t="46642" x="2720975" y="2552700"/>
          <p14:tracePt t="46657" x="2735263" y="2536825"/>
          <p14:tracePt t="46672" x="2781300" y="2514600"/>
          <p14:tracePt t="46690" x="2835275" y="2476500"/>
          <p14:tracePt t="46707" x="2887663" y="2446338"/>
          <p14:tracePt t="46723" x="2917825" y="2416175"/>
          <p14:tracePt t="46739" x="2925763" y="2400300"/>
          <p14:tracePt t="46756" x="2933700" y="2392363"/>
          <p14:tracePt t="46772" x="2933700" y="2384425"/>
          <p14:tracePt t="46789" x="2933700" y="2378075"/>
          <p14:tracePt t="46806" x="2933700" y="2362200"/>
          <p14:tracePt t="46823" x="2933700" y="2346325"/>
          <p14:tracePt t="46841" x="2933700" y="2332038"/>
          <p14:tracePt t="46855" x="2933700" y="2316163"/>
          <p14:tracePt t="46873" x="2933700" y="2270125"/>
          <p14:tracePt t="46890" x="2933700" y="2239963"/>
          <p14:tracePt t="46907" x="2911475" y="2209800"/>
          <p14:tracePt t="46922" x="2903538" y="2193925"/>
          <p14:tracePt t="46939" x="2895600" y="2179638"/>
          <p14:tracePt t="46955" x="2887663" y="2179638"/>
          <p14:tracePt t="46972" x="2865438" y="2163763"/>
          <p14:tracePt t="46989" x="2849563" y="2163763"/>
          <p14:tracePt t="47009" x="2827338" y="2149475"/>
          <p14:tracePt t="47022" x="2803525" y="2141538"/>
          <p14:tracePt t="47041" x="2803525" y="2125663"/>
          <p14:tracePt t="47054" x="2781300" y="2117725"/>
          <p14:tracePt t="47072" x="2751138" y="2103438"/>
          <p14:tracePt t="47090" x="2727325" y="2095500"/>
          <p14:tracePt t="47107" x="2727325" y="2087563"/>
          <p14:tracePt t="47123" x="2720975" y="2087563"/>
          <p14:tracePt t="47169" x="2705100" y="2087563"/>
          <p14:tracePt t="47201" x="2697163" y="2087563"/>
          <p14:tracePt t="47217" x="2689225" y="2087563"/>
          <p14:tracePt t="47241" x="2682875" y="2095500"/>
          <p14:tracePt t="47257" x="2674938" y="2095500"/>
          <p14:tracePt t="47265" x="2667000" y="2103438"/>
          <p14:tracePt t="47274" x="2651125" y="2111375"/>
          <p14:tracePt t="47297" x="2636838" y="2111375"/>
          <p14:tracePt t="47313" x="2628900" y="2111375"/>
          <p14:tracePt t="47322" x="2613025" y="2125663"/>
          <p14:tracePt t="47339" x="2606675" y="2133600"/>
          <p14:tracePt t="47361" x="2598738" y="2133600"/>
          <p14:tracePt t="47372" x="2590800" y="2141538"/>
          <p14:tracePt t="47388" x="2582863" y="2155825"/>
          <p14:tracePt t="47405" x="2568575" y="2171700"/>
          <p14:tracePt t="47422" x="2552700" y="2193925"/>
          <p14:tracePt t="47438" x="2536825" y="2209800"/>
          <p14:tracePt t="47455" x="2514600" y="2225675"/>
          <p14:tracePt t="47471" x="2492375" y="2225675"/>
          <p14:tracePt t="47471" x="2484438" y="2225675"/>
          <p14:tracePt t="47490" x="2484438" y="2232025"/>
          <p14:tracePt t="47504" x="2484438" y="2239963"/>
          <p14:tracePt t="47529" x="2476500" y="2247900"/>
          <p14:tracePt t="47539" x="2468563" y="2255838"/>
          <p14:tracePt t="47555" x="2468563" y="2270125"/>
          <p14:tracePt t="47577" x="2468563" y="2278063"/>
          <p14:tracePt t="47593" x="2468563" y="2286000"/>
          <p14:tracePt t="47605" x="2454275" y="2293938"/>
          <p14:tracePt t="47621" x="2454275" y="2308225"/>
          <p14:tracePt t="47639" x="2454275" y="2324100"/>
          <p14:tracePt t="47655" x="2454275" y="2339975"/>
          <p14:tracePt t="47671" x="2454275" y="2354263"/>
          <p14:tracePt t="47688" x="2454275" y="2362200"/>
          <p14:tracePt t="47704" x="2454275" y="2384425"/>
          <p14:tracePt t="47723" x="2454275" y="2408238"/>
          <p14:tracePt t="47739" x="2454275" y="2430463"/>
          <p14:tracePt t="47756" x="2454275" y="2446338"/>
          <p14:tracePt t="47772" x="2468563" y="2460625"/>
          <p14:tracePt t="47788" x="2476500" y="2468563"/>
          <p14:tracePt t="47804" x="2484438" y="2476500"/>
          <p14:tracePt t="47821" x="2492375" y="2476500"/>
          <p14:tracePt t="47865" x="2498725" y="2476500"/>
          <p14:tracePt t="47873" x="2522538" y="2476500"/>
          <p14:tracePt t="47889" x="2536825" y="2492375"/>
          <p14:tracePt t="47906" x="2574925" y="2492375"/>
          <p14:tracePt t="47922" x="2598738" y="2506663"/>
          <p14:tracePt t="47939" x="2606675" y="2506663"/>
          <p14:tracePt t="47961" x="2620963" y="2506663"/>
          <p14:tracePt t="47971" x="2651125" y="2530475"/>
          <p14:tracePt t="47990" x="2682875" y="2544763"/>
          <p14:tracePt t="48005" x="2720975" y="2552700"/>
          <p14:tracePt t="48022" x="2727325" y="2560638"/>
          <p14:tracePt t="48037" x="2735263" y="2568575"/>
          <p14:tracePt t="48947" x="2751138" y="2568575"/>
          <p14:tracePt t="49073" x="2759075" y="2568575"/>
          <p14:tracePt t="49081" x="2773363" y="2568575"/>
          <p14:tracePt t="49089" x="2797175" y="2568575"/>
          <p14:tracePt t="49103" x="2811463" y="2568575"/>
          <p14:tracePt t="49120" x="2835275" y="2568575"/>
          <p14:tracePt t="49120" x="2841625" y="2568575"/>
          <p14:tracePt t="49139" x="2873375" y="2568575"/>
          <p14:tracePt t="49154" x="2895600" y="2568575"/>
          <p14:tracePt t="49171" x="2917825" y="2574925"/>
          <p14:tracePt t="49187" x="2941638" y="2574925"/>
          <p14:tracePt t="49204" x="2955925" y="2574925"/>
          <p14:tracePt t="49220" x="2994025" y="2574925"/>
          <p14:tracePt t="49236" x="3017838" y="2574925"/>
          <p14:tracePt t="49253" x="3040063" y="2574925"/>
          <p14:tracePt t="49270" x="3078163" y="2574925"/>
          <p14:tracePt t="49287" x="3124200" y="2574925"/>
          <p14:tracePt t="49303" x="3154363" y="2574925"/>
          <p14:tracePt t="49320" x="3178175" y="2574925"/>
          <p14:tracePt t="49320" x="3184525" y="2574925"/>
          <p14:tracePt t="49338" x="3200400" y="2574925"/>
          <p14:tracePt t="49353" x="3238500" y="2582863"/>
          <p14:tracePt t="49371" x="3276600" y="2582863"/>
          <p14:tracePt t="49387" x="3306763" y="2582863"/>
          <p14:tracePt t="49404" x="3330575" y="2582863"/>
          <p14:tracePt t="49420" x="3352800" y="2582863"/>
          <p14:tracePt t="49438" x="3368675" y="2582863"/>
          <p14:tracePt t="49457" x="3398838" y="2582863"/>
          <p14:tracePt t="49469" x="3413125" y="2582863"/>
          <p14:tracePt t="49485" x="3444875" y="2590800"/>
          <p14:tracePt t="49502" x="3451225" y="2598738"/>
          <p14:tracePt t="49520" x="3459163" y="2598738"/>
          <p14:tracePt t="49536" x="3475038" y="2606675"/>
          <p14:tracePt t="49561" x="3505200" y="2606675"/>
          <p14:tracePt t="49586" x="3527425" y="2606675"/>
          <p14:tracePt t="49593" x="3565525" y="2606675"/>
          <p14:tracePt t="49604" x="3649663" y="2606675"/>
          <p14:tracePt t="49620" x="3711575" y="2606675"/>
          <p14:tracePt t="49637" x="3756025" y="2606675"/>
          <p14:tracePt t="49653" x="3771900" y="2606675"/>
          <p14:tracePt t="49681" x="3779838" y="2606675"/>
          <p14:tracePt t="49713" x="3787775" y="2606675"/>
          <p14:tracePt t="49721" x="3817938" y="2606675"/>
          <p14:tracePt t="49735" x="3878263" y="2606675"/>
          <p14:tracePt t="49735" x="3932238" y="2620963"/>
          <p14:tracePt t="49754" x="3978275" y="2620963"/>
          <p14:tracePt t="49770" x="4000500" y="2620963"/>
          <p14:tracePt t="49787" x="4008438" y="2620963"/>
          <p14:tracePt t="52466" x="4016375" y="2620963"/>
          <p14:tracePt t="52561" x="4030663" y="2620963"/>
          <p14:tracePt t="52569" x="4046538" y="2620963"/>
          <p14:tracePt t="52585" x="4068763" y="2620963"/>
          <p14:tracePt t="52599" x="4076700" y="2620963"/>
          <p14:tracePt t="52618" x="4084638" y="2620963"/>
          <p14:tracePt t="52635" x="4098925" y="2620963"/>
          <p14:tracePt t="52651" x="4106863" y="2620963"/>
          <p14:tracePt t="52674" x="4114800" y="2620963"/>
          <p14:tracePt t="52689" x="4130675" y="2620963"/>
          <p14:tracePt t="52699" x="4168775" y="2620963"/>
          <p14:tracePt t="52717" x="4213225" y="2620963"/>
          <p14:tracePt t="52733" x="4237038" y="2620963"/>
          <p14:tracePt t="52749" x="4244975" y="2620963"/>
          <p14:tracePt t="52785" x="4251325" y="2620963"/>
          <p14:tracePt t="52809" x="4259263" y="2620963"/>
          <p14:tracePt t="52817" x="4275138" y="2620963"/>
          <p14:tracePt t="52825" x="4289425" y="2620963"/>
          <p14:tracePt t="52834" x="4305300" y="2620963"/>
          <p14:tracePt t="52834" x="4313238" y="2620963"/>
          <p14:tracePt t="52850" x="4327525" y="2620963"/>
          <p14:tracePt t="52867" x="4335463" y="2620963"/>
          <p14:tracePt t="52882" x="4343400" y="2620963"/>
          <p14:tracePt t="52899" x="4351338" y="2620963"/>
          <p14:tracePt t="52916" x="4365625" y="2620963"/>
          <p14:tracePt t="52945" x="4373563" y="2620963"/>
          <p14:tracePt t="53009" x="4381500" y="2620963"/>
          <p14:tracePt t="53017" x="4397375" y="2620963"/>
          <p14:tracePt t="53025" x="4403725" y="2620963"/>
          <p14:tracePt t="53033" x="4411663" y="2620963"/>
          <p14:tracePt t="53049" x="4403725" y="2620963"/>
          <p14:tracePt t="53825" x="4397375" y="2620963"/>
          <p14:tracePt t="53849" x="4389438" y="2620963"/>
          <p14:tracePt t="53857" x="4381500" y="2620963"/>
          <p14:tracePt t="53866" x="4365625" y="2620963"/>
          <p14:tracePt t="53883" x="4351338" y="2620963"/>
          <p14:tracePt t="53899" x="4343400" y="2620963"/>
          <p14:tracePt t="53937" x="4335463" y="2620963"/>
          <p14:tracePt t="53953" x="4327525" y="2620963"/>
          <p14:tracePt t="53961" x="4321175" y="2620963"/>
          <p14:tracePt t="54025" x="4313238" y="2620963"/>
          <p14:tracePt t="54073" x="4305300" y="2620963"/>
          <p14:tracePt t="54081" x="4297363" y="2620963"/>
          <p14:tracePt t="54089" x="4283075" y="2620963"/>
          <p14:tracePt t="54105" x="4267200" y="2620963"/>
          <p14:tracePt t="54115" x="4237038" y="2620963"/>
          <p14:tracePt t="54131" x="4221163" y="2620963"/>
          <p14:tracePt t="54148" x="4213225" y="2620963"/>
          <p14:tracePt t="54209" x="4206875" y="2620963"/>
          <p14:tracePt t="54217" x="4198938" y="2620963"/>
          <p14:tracePt t="54231" x="4183063" y="2620963"/>
          <p14:tracePt t="54249" x="4175125" y="2620963"/>
          <p14:tracePt t="54266" x="4168775" y="2620963"/>
          <p14:tracePt t="54281" x="4160838" y="2620963"/>
          <p14:tracePt t="54321" x="4152900" y="2620963"/>
          <p14:tracePt t="54331" x="4144963" y="2620963"/>
          <p14:tracePt t="54345" x="4137025" y="2620963"/>
          <p14:tracePt t="54362" x="4137025" y="2628900"/>
          <p14:tracePt t="54425" x="4122738" y="2636838"/>
          <p14:tracePt t="54449" x="4114800" y="2651125"/>
          <p14:tracePt t="54481" x="4106863" y="2651125"/>
          <p14:tracePt t="54689" x="4114800" y="2651125"/>
          <p14:tracePt t="54753" x="4122738" y="2651125"/>
          <p14:tracePt t="54769" x="4137025" y="2651125"/>
          <p14:tracePt t="54777" x="4152900" y="2651125"/>
          <p14:tracePt t="54785" x="4160838" y="2651125"/>
          <p14:tracePt t="54797" x="4175125" y="2651125"/>
          <p14:tracePt t="54814" x="4183063" y="2651125"/>
          <p14:tracePt t="54830" x="4191000" y="2651125"/>
          <p14:tracePt t="54873" x="4198938" y="2651125"/>
          <p14:tracePt t="54881" x="4213225" y="2651125"/>
          <p14:tracePt t="54889" x="4221163" y="2651125"/>
          <p14:tracePt t="54898" x="4259263" y="2651125"/>
          <p14:tracePt t="54915" x="4283075" y="2659063"/>
          <p14:tracePt t="54930" x="4297363" y="2659063"/>
          <p14:tracePt t="54947" x="4313238" y="2659063"/>
          <p14:tracePt t="54964" x="4321175" y="2667000"/>
          <p14:tracePt t="54980" x="4327525" y="2667000"/>
          <p14:tracePt t="54997" x="4335463" y="2667000"/>
          <p14:tracePt t="55016" x="4343400" y="2667000"/>
          <p14:tracePt t="55030" x="4351338" y="2667000"/>
          <p14:tracePt t="55047" x="4365625" y="2667000"/>
          <p14:tracePt t="55063" x="4373563" y="2667000"/>
          <p14:tracePt t="55080" x="4397375" y="2667000"/>
          <p14:tracePt t="55097" x="4403725" y="2667000"/>
          <p14:tracePt t="55113" x="4411663" y="2667000"/>
          <p14:tracePt t="55130" x="4427538" y="2667000"/>
          <p14:tracePt t="55153" x="4435475" y="2667000"/>
          <p14:tracePt t="55163" x="4465638" y="2667000"/>
          <p14:tracePt t="55181" x="4503738" y="2667000"/>
          <p14:tracePt t="55197" x="4541838" y="2667000"/>
          <p14:tracePt t="55214" x="4556125" y="2667000"/>
          <p14:tracePt t="55230" x="4564063" y="2659063"/>
          <p14:tracePt t="55247" x="4579938" y="2659063"/>
          <p14:tracePt t="55273" x="4602163" y="2659063"/>
          <p14:tracePt t="55289" x="4625975" y="2659063"/>
          <p14:tracePt t="55298" x="4678363" y="2659063"/>
          <p14:tracePt t="55314" x="4694238" y="2659063"/>
          <p14:tracePt t="55330" x="4724400" y="2659063"/>
          <p14:tracePt t="55347" x="4740275" y="2659063"/>
          <p14:tracePt t="55369" x="4746625" y="2659063"/>
          <p14:tracePt t="55385" x="4770438" y="2659063"/>
          <p14:tracePt t="55397" x="4784725" y="2659063"/>
          <p14:tracePt t="55413" x="4808538" y="2659063"/>
          <p14:tracePt t="55430" x="4846638" y="2659063"/>
          <p14:tracePt t="55447" x="4892675" y="2659063"/>
          <p14:tracePt t="55463" x="4937125" y="2659063"/>
          <p14:tracePt t="55463" x="4953000" y="2659063"/>
          <p14:tracePt t="55482" x="4960938" y="2659063"/>
          <p14:tracePt t="55496" x="4968875" y="2659063"/>
          <p14:tracePt t="55641" x="4960938" y="2659063"/>
          <p14:tracePt t="55697" x="4953000" y="2659063"/>
          <p14:tracePt t="55737" x="4945063" y="2659063"/>
          <p14:tracePt t="55761" x="4937125" y="2659063"/>
          <p14:tracePt t="55777" x="4930775" y="2659063"/>
          <p14:tracePt t="55785" x="4922838" y="2659063"/>
          <p14:tracePt t="55801" x="4906963" y="2659063"/>
          <p14:tracePt t="55825" x="4892675" y="2659063"/>
          <p14:tracePt t="55841" x="4876800" y="2659063"/>
          <p14:tracePt t="55849" x="4860925" y="2651125"/>
          <p14:tracePt t="55862" x="4846638" y="2651125"/>
          <p14:tracePt t="55879" x="4830763" y="2651125"/>
          <p14:tracePt t="55897" x="4816475" y="2651125"/>
          <p14:tracePt t="55915" x="4808538" y="2651125"/>
          <p14:tracePt t="55931" x="4784725" y="2644775"/>
          <p14:tracePt t="55948" x="4746625" y="2644775"/>
          <p14:tracePt t="55965" x="4694238" y="2644775"/>
          <p14:tracePt t="55981" x="4664075" y="2644775"/>
          <p14:tracePt t="56000" x="4648200" y="2644775"/>
          <p14:tracePt t="56014" x="4640263" y="2644775"/>
          <p14:tracePt t="56050" x="4632325" y="2644775"/>
          <p14:tracePt t="56066" x="4618038" y="2644775"/>
          <p14:tracePt t="56074" x="4610100" y="2644775"/>
          <p14:tracePt t="56082" x="4594225" y="2644775"/>
          <p14:tracePt t="56097" x="4579938" y="2644775"/>
          <p14:tracePt t="56115" x="4572000" y="2644775"/>
          <p14:tracePt t="56130" x="4579938" y="2644775"/>
          <p14:tracePt t="56602" x="4594225" y="2644775"/>
          <p14:tracePt t="56618" x="4610100" y="2644775"/>
          <p14:tracePt t="56626" x="4640263" y="2644775"/>
          <p14:tracePt t="56634" x="4664075" y="2644775"/>
          <p14:tracePt t="56647" x="4740275" y="2644775"/>
          <p14:tracePt t="56663" x="4784725" y="2644775"/>
          <p14:tracePt t="56680" x="4808538" y="2644775"/>
          <p14:tracePt t="56696" x="4854575" y="2644775"/>
          <p14:tracePt t="56696" x="4884738" y="2644775"/>
          <p14:tracePt t="56715" x="4906963" y="2644775"/>
          <p14:tracePt t="56729" x="4968875" y="2644775"/>
          <p14:tracePt t="56748" x="4999038" y="2644775"/>
          <p14:tracePt t="56764" x="5045075" y="2644775"/>
          <p14:tracePt t="56780" x="5105400" y="2644775"/>
          <p14:tracePt t="56797" x="5159375" y="2644775"/>
          <p14:tracePt t="56813" x="5203825" y="2644775"/>
          <p14:tracePt t="56830" x="5249863" y="2628900"/>
          <p14:tracePt t="56847" x="5273675" y="2628900"/>
          <p14:tracePt t="56864" x="5318125" y="2628900"/>
          <p14:tracePt t="56880" x="5364163" y="2628900"/>
          <p14:tracePt t="56897" x="5394325" y="2620963"/>
          <p14:tracePt t="56913" x="5380038" y="2590800"/>
          <p14:tracePt t="56930" x="5372100" y="2552700"/>
          <p14:tracePt t="56947" x="5410200" y="2552700"/>
          <p14:tracePt t="56964" x="5456238" y="2552700"/>
          <p14:tracePt t="56981" x="5494338" y="2552700"/>
          <p14:tracePt t="56999" x="5516563" y="2552700"/>
          <p14:tracePt t="57013" x="5540375" y="2552700"/>
          <p14:tracePt t="57030" x="5546725" y="2552700"/>
          <p14:tracePt t="57090" x="5554663" y="2552700"/>
          <p14:tracePt t="57098" x="5562600" y="2552700"/>
          <p14:tracePt t="57112" x="5584825" y="2552700"/>
          <p14:tracePt t="57112" x="5592763" y="2552700"/>
          <p14:tracePt t="57131" x="5608638" y="2552700"/>
          <p14:tracePt t="57146" x="5616575" y="2552700"/>
          <p14:tracePt t="57162" x="5622925" y="2552700"/>
          <p14:tracePt t="57698" x="5638800" y="2552700"/>
          <p14:tracePt t="57746" x="5646738" y="2560638"/>
          <p14:tracePt t="57786" x="5654675" y="2574925"/>
          <p14:tracePt t="57802" x="5668963" y="2598738"/>
          <p14:tracePt t="57818" x="5676900" y="2598738"/>
          <p14:tracePt t="57850" x="5684838" y="2598738"/>
          <p14:tracePt t="57898" x="5699125" y="2598738"/>
          <p14:tracePt t="57906" x="5654675" y="2598738"/>
          <p14:tracePt t="58042" x="5592763" y="2598738"/>
          <p14:tracePt t="58050" x="5502275" y="2606675"/>
          <p14:tracePt t="58061" x="5287963" y="2606675"/>
          <p14:tracePt t="58079" x="5083175" y="2606675"/>
          <p14:tracePt t="58095" x="4930775" y="2606675"/>
          <p14:tracePt t="58112" x="4822825" y="2606675"/>
          <p14:tracePt t="58128" x="4716463" y="2606675"/>
          <p14:tracePt t="58145" x="4602163" y="2606675"/>
          <p14:tracePt t="58145" x="4533900" y="2606675"/>
          <p14:tracePt t="58164" x="4419600" y="2606675"/>
          <p14:tracePt t="58179" x="4359275" y="2606675"/>
          <p14:tracePt t="58196" x="4305300" y="2606675"/>
          <p14:tracePt t="58213" x="4283075" y="2606675"/>
          <p14:tracePt t="58228" x="4275138" y="2606675"/>
          <p14:tracePt t="58250" x="4259263" y="2606675"/>
          <p14:tracePt t="58261" x="4152900" y="2606675"/>
          <p14:tracePt t="58278" x="3984625" y="2606675"/>
          <p14:tracePt t="58295" x="3733800" y="2606675"/>
          <p14:tracePt t="58312" x="3603625" y="2606675"/>
          <p14:tracePt t="58328" x="3565525" y="2606675"/>
          <p14:tracePt t="58345" x="3551238" y="2606675"/>
          <p14:tracePt t="58410" x="3543300" y="2606675"/>
          <p14:tracePt t="58427" x="3535363" y="2606675"/>
          <p14:tracePt t="58450" x="3527425" y="2606675"/>
          <p14:tracePt t="58459" x="3521075" y="2606675"/>
          <p14:tracePt t="58466" x="3521075" y="2598738"/>
          <p14:tracePt t="58570" x="3521075" y="2582863"/>
          <p14:tracePt t="58578" x="3521075" y="2568575"/>
          <p14:tracePt t="58586" x="3521075" y="2560638"/>
          <p14:tracePt t="58595" x="3513138" y="2544763"/>
          <p14:tracePt t="58612" x="3513138" y="2536825"/>
          <p14:tracePt t="58628" x="3513138" y="2522538"/>
          <p14:tracePt t="58644" x="3513138" y="2506663"/>
          <p14:tracePt t="58661" x="3513138" y="2492375"/>
          <p14:tracePt t="58682" x="3513138" y="2484438"/>
          <p14:tracePt t="58694" x="3513138" y="2446338"/>
          <p14:tracePt t="58711" x="3497263" y="2422525"/>
          <p14:tracePt t="58727" x="3489325" y="2416175"/>
          <p14:tracePt t="58744" x="3482975" y="2392363"/>
          <p14:tracePt t="58761" x="3482975" y="2384425"/>
          <p14:tracePt t="58779" x="3475038" y="2370138"/>
          <p14:tracePt t="58802" x="3459163" y="2354263"/>
          <p14:tracePt t="58827" x="3459163" y="2339975"/>
          <p14:tracePt t="58834" x="3444875" y="2316163"/>
          <p14:tracePt t="58850" x="3444875" y="2301875"/>
          <p14:tracePt t="58861" x="3429000" y="2286000"/>
          <p14:tracePt t="58877" x="3429000" y="2278063"/>
          <p14:tracePt t="58898" x="3429000" y="2270125"/>
          <p14:tracePt t="58910" x="3429000" y="2263775"/>
          <p14:tracePt t="58927" x="3421063" y="2239963"/>
          <p14:tracePt t="58944" x="3413125" y="2232025"/>
          <p14:tracePt t="58960" x="3413125" y="2239963"/>
          <p14:tracePt t="59170" x="3413125" y="2247900"/>
          <p14:tracePt t="59178" x="3413125" y="2263775"/>
          <p14:tracePt t="59195" x="3413125" y="2278063"/>
          <p14:tracePt t="59211" x="3413125" y="2293938"/>
          <p14:tracePt t="59228" x="3413125" y="2324100"/>
          <p14:tracePt t="59245" x="3413125" y="2339975"/>
          <p14:tracePt t="59260" x="3413125" y="2346325"/>
          <p14:tracePt t="59277" x="3413125" y="2370138"/>
          <p14:tracePt t="59293" x="3413125" y="2384425"/>
          <p14:tracePt t="59311" x="3406775" y="2400300"/>
          <p14:tracePt t="59328" x="3398838" y="2422525"/>
          <p14:tracePt t="59344" x="3398838" y="2438400"/>
          <p14:tracePt t="59360" x="3398838" y="2454275"/>
          <p14:tracePt t="59377" x="3398838" y="2460625"/>
          <p14:tracePt t="59442" x="3398838" y="2454275"/>
          <p14:tracePt t="59754" x="3398838" y="2438400"/>
          <p14:tracePt t="59810" x="3398838" y="2430463"/>
          <p14:tracePt t="59842" x="3398838" y="2422525"/>
          <p14:tracePt t="59866" x="3413125" y="2416175"/>
          <p14:tracePt t="59890" x="3421063" y="2416175"/>
          <p14:tracePt t="59907" x="3444875" y="2416175"/>
          <p14:tracePt t="59914" x="3451225" y="2416175"/>
          <p14:tracePt t="59926" x="3467100" y="2416175"/>
          <p14:tracePt t="59943" x="3475038" y="2416175"/>
          <p14:tracePt t="59959" x="3489325" y="2416175"/>
          <p14:tracePt t="59978" x="3497263" y="2416175"/>
          <p14:tracePt t="60002" x="3505200" y="2416175"/>
          <p14:tracePt t="60018" x="3513138" y="2416175"/>
          <p14:tracePt t="60034" x="3521075" y="2416175"/>
          <p14:tracePt t="60050" x="3521075" y="2408238"/>
          <p14:tracePt t="60090" x="3521075" y="2400300"/>
          <p14:tracePt t="61799" x="3521075" y="2392363"/>
          <p14:tracePt t="63337" x="3521075" y="2384425"/>
          <p14:tracePt t="64959" x="3527425" y="2384425"/>
          <p14:tracePt t="65786" x="3535363" y="2384425"/>
          <p14:tracePt t="65842" x="3543300" y="2384425"/>
          <p14:tracePt t="65851" x="3559175" y="2384425"/>
          <p14:tracePt t="65890" x="3573463" y="2384425"/>
          <p14:tracePt t="65906" x="3589338" y="2392363"/>
          <p14:tracePt t="65930" x="3619500" y="2392363"/>
          <p14:tracePt t="65938" x="3687763" y="2400300"/>
          <p14:tracePt t="65955" x="3794125" y="2422525"/>
          <p14:tracePt t="65971" x="3916363" y="2438400"/>
          <p14:tracePt t="65988" x="4054475" y="2460625"/>
          <p14:tracePt t="66005" x="4206875" y="2484438"/>
          <p14:tracePt t="66021" x="4289425" y="2484438"/>
          <p14:tracePt t="66036" x="4343400" y="2484438"/>
          <p14:tracePt t="66053" x="4359275" y="2484438"/>
          <p14:tracePt t="66070" x="4373563" y="2484438"/>
          <p14:tracePt t="66087" x="4397375" y="2484438"/>
          <p14:tracePt t="66104" x="4435475" y="2492375"/>
          <p14:tracePt t="66120" x="4465638" y="2492375"/>
          <p14:tracePt t="66137" x="4487863" y="2492375"/>
          <p14:tracePt t="66154" x="4487863" y="2498725"/>
          <p14:tracePt t="66218" x="4479925" y="2498725"/>
          <p14:tracePt t="66242" x="4465638" y="2498725"/>
          <p14:tracePt t="66251" x="4441825" y="2498725"/>
          <p14:tracePt t="66266" x="4419600" y="2498725"/>
          <p14:tracePt t="66274" x="4389438" y="2498725"/>
          <p14:tracePt t="66287" x="4275138" y="2522538"/>
          <p14:tracePt t="66304" x="4137025" y="2544763"/>
          <p14:tracePt t="66320" x="4046538" y="2552700"/>
          <p14:tracePt t="66338" x="4016375" y="2560638"/>
          <p14:tracePt t="68126" x="4008438" y="2568575"/>
          <p14:tracePt t="68658" x="4000500" y="2568575"/>
          <p14:tracePt t="68675" x="3984625" y="2574925"/>
          <p14:tracePt t="68683" x="3962400" y="2582863"/>
          <p14:tracePt t="68690" x="3962400" y="2590800"/>
          <p14:tracePt t="68700" x="3954463" y="2590800"/>
          <p14:tracePt t="68717" x="3940175" y="2598738"/>
          <p14:tracePt t="68734" x="3916363" y="2606675"/>
          <p14:tracePt t="68751" x="3902075" y="2606675"/>
          <p14:tracePt t="68767" x="3878263" y="2613025"/>
          <p14:tracePt t="68784" x="3848100" y="2620963"/>
          <p14:tracePt t="68801" x="3810000" y="2636838"/>
          <p14:tracePt t="68801" x="3771900" y="2636838"/>
          <p14:tracePt t="68819" x="3717925" y="2651125"/>
          <p14:tracePt t="68834" x="3551238" y="2689225"/>
          <p14:tracePt t="68851" x="3444875" y="2735263"/>
          <p14:tracePt t="68868" x="3336925" y="2773363"/>
          <p14:tracePt t="68885" x="3268663" y="2789238"/>
          <p14:tracePt t="68901" x="3222625" y="2803525"/>
          <p14:tracePt t="68917" x="3184525" y="2819400"/>
          <p14:tracePt t="68934" x="3154363" y="2819400"/>
          <p14:tracePt t="68951" x="3124200" y="2835275"/>
          <p14:tracePt t="68968" x="3070225" y="2857500"/>
          <p14:tracePt t="68984" x="3009900" y="2887663"/>
          <p14:tracePt t="69001" x="2933700" y="2917825"/>
          <p14:tracePt t="69001" x="2911475" y="2933700"/>
          <p14:tracePt t="69019" x="2873375" y="2941638"/>
          <p14:tracePt t="69033" x="2765425" y="2987675"/>
          <p14:tracePt t="69033" x="2735263" y="2994025"/>
          <p14:tracePt t="69051" x="2644775" y="3017838"/>
          <p14:tracePt t="69068" x="2590800" y="3040063"/>
          <p14:tracePt t="69085" x="2506663" y="3070225"/>
          <p14:tracePt t="69100" x="2400300" y="3108325"/>
          <p14:tracePt t="69119" x="2286000" y="3140075"/>
          <p14:tracePt t="69132" x="2163763" y="3184525"/>
          <p14:tracePt t="69149" x="2079625" y="3230563"/>
          <p14:tracePt t="69166" x="2011363" y="3254375"/>
          <p14:tracePt t="69185" x="1958975" y="3268663"/>
          <p14:tracePt t="69200" x="1912938" y="3284538"/>
          <p14:tracePt t="69217" x="1858963" y="3314700"/>
          <p14:tracePt t="69217" x="1836738" y="3322638"/>
          <p14:tracePt t="69235" x="1774825" y="3360738"/>
          <p14:tracePt t="69251" x="1730375" y="3368675"/>
          <p14:tracePt t="69268" x="1698625" y="3406775"/>
          <p14:tracePt t="69284" x="1654175" y="3436938"/>
          <p14:tracePt t="69300" x="1592263" y="3475038"/>
          <p14:tracePt t="69317" x="1562100" y="3497263"/>
          <p14:tracePt t="69334" x="1516063" y="3527425"/>
          <p14:tracePt t="69350" x="1485900" y="3535363"/>
          <p14:tracePt t="69367" x="1470025" y="3573463"/>
          <p14:tracePt t="69384" x="1455738" y="3581400"/>
          <p14:tracePt t="69400" x="1439863" y="3589338"/>
          <p14:tracePt t="69416" x="1431925" y="3597275"/>
          <p14:tracePt t="69433" x="1387475" y="3627438"/>
          <p14:tracePt t="69451" x="1371600" y="3641725"/>
          <p14:tracePt t="69467" x="1363663" y="3641725"/>
          <p14:tracePt t="69484" x="1355725" y="3649663"/>
          <p14:tracePt t="71277" x="1363663" y="3649663"/>
          <p14:tracePt t="71626" x="1371600" y="3649663"/>
          <p14:tracePt t="71650" x="1379538" y="3649663"/>
          <p14:tracePt t="71754" x="1393825" y="3649663"/>
          <p14:tracePt t="71778" x="1401763" y="3649663"/>
          <p14:tracePt t="71890" x="1409700" y="3649663"/>
          <p14:tracePt t="71898" x="1417638" y="3649663"/>
          <p14:tracePt t="72010" x="1431925" y="3649663"/>
          <p14:tracePt t="72106" x="1439863" y="3649663"/>
          <p14:tracePt t="72210" x="1463675" y="3649663"/>
          <p14:tracePt t="72218" x="1477963" y="3649663"/>
          <p14:tracePt t="72230" x="1508125" y="3649663"/>
          <p14:tracePt t="72247" x="1516063" y="3649663"/>
          <p14:tracePt t="72263" x="1524000" y="3649663"/>
          <p14:tracePt t="72280" x="1531938" y="3649663"/>
          <p14:tracePt t="72322" x="1539875" y="3641725"/>
          <p14:tracePt t="73217" x="1546225" y="3641725"/>
          <p14:tracePt t="73858" x="1554163" y="3641725"/>
          <p14:tracePt t="73882" x="1562100" y="3641725"/>
          <p14:tracePt t="74106" x="1577975" y="3641725"/>
          <p14:tracePt t="74122" x="1584325" y="3635375"/>
          <p14:tracePt t="74130" x="1592263" y="3635375"/>
          <p14:tracePt t="74144" x="1600200" y="3627438"/>
          <p14:tracePt t="74161" x="1608138" y="3627438"/>
          <p14:tracePt t="74178" x="1616075" y="3619500"/>
          <p14:tracePt t="74226" x="1630363" y="3619500"/>
          <p14:tracePt t="74234" x="1654175" y="3611563"/>
          <p14:tracePt t="74245" x="1676400" y="3611563"/>
          <p14:tracePt t="74261" x="1722438" y="3597275"/>
          <p14:tracePt t="74278" x="1736725" y="3597275"/>
          <p14:tracePt t="74338" x="1752600" y="3597275"/>
          <p14:tracePt t="74346" x="1774825" y="3597275"/>
          <p14:tracePt t="74361" x="1844675" y="3597275"/>
          <p14:tracePt t="74379" x="1874838" y="3597275"/>
          <p14:tracePt t="74396" x="1882775" y="3597275"/>
          <p14:tracePt t="74411" x="1889125" y="3597275"/>
          <p14:tracePt t="74428" x="1897063" y="3597275"/>
          <p14:tracePt t="74444" x="1927225" y="3597275"/>
          <p14:tracePt t="74462" x="1989138" y="3597275"/>
          <p14:tracePt t="74478" x="2041525" y="3597275"/>
          <p14:tracePt t="74496" x="2073275" y="3597275"/>
          <p14:tracePt t="74512" x="2095500" y="3597275"/>
          <p14:tracePt t="74528" x="2111375" y="3581400"/>
          <p14:tracePt t="74544" x="2133600" y="3581400"/>
          <p14:tracePt t="74560" x="2155825" y="3573463"/>
          <p14:tracePt t="74560" x="2163763" y="3565525"/>
          <p14:tracePt t="74578" x="2201863" y="3565525"/>
          <p14:tracePt t="74595" x="2232025" y="3551238"/>
          <p14:tracePt t="74611" x="2286000" y="3551238"/>
          <p14:tracePt t="74628" x="2362200" y="3543300"/>
          <p14:tracePt t="74644" x="2392363" y="3543300"/>
          <p14:tracePt t="74660" x="2400300" y="3543300"/>
          <p14:tracePt t="74678" x="2408238" y="3535363"/>
          <p14:tracePt t="74695" x="2422525" y="3535363"/>
          <p14:tracePt t="74714" x="2454275" y="3535363"/>
          <p14:tracePt t="74727" x="2492375" y="3527425"/>
          <p14:tracePt t="74744" x="2544763" y="3527425"/>
          <p14:tracePt t="74744" x="2552700" y="3527425"/>
          <p14:tracePt t="74763" x="2568575" y="3521075"/>
          <p14:tracePt t="74778" x="2613025" y="3513138"/>
          <p14:tracePt t="74795" x="2644775" y="3513138"/>
          <p14:tracePt t="74811" x="2667000" y="3513138"/>
          <p14:tracePt t="74828" x="2682875" y="3513138"/>
          <p14:tracePt t="74844" x="2697163" y="3513138"/>
          <p14:tracePt t="74861" x="2713038" y="3505200"/>
          <p14:tracePt t="74878" x="2743200" y="3505200"/>
          <p14:tracePt t="74894" x="2773363" y="3497263"/>
          <p14:tracePt t="74911" x="2789238" y="3497263"/>
          <p14:tracePt t="74927" x="2803525" y="3489325"/>
          <p14:tracePt t="74944" x="2811463" y="3489325"/>
          <p14:tracePt t="74962" x="2827338" y="3482975"/>
          <p14:tracePt t="74979" x="2841625" y="3482975"/>
          <p14:tracePt t="74995" x="2849563" y="3482975"/>
          <p14:tracePt t="75010" x="2857500" y="3475038"/>
          <p14:tracePt t="75028" x="2865438" y="3475038"/>
          <p14:tracePt t="75050" x="2873375" y="3475038"/>
          <p14:tracePt t="75066" x="2879725" y="3475038"/>
          <p14:tracePt t="75077" x="2887663" y="3475038"/>
          <p14:tracePt t="75094" x="2895600" y="3475038"/>
          <p14:tracePt t="75110" x="2895600" y="3467100"/>
          <p14:tracePt t="75127" x="2903538" y="3459163"/>
          <p14:tracePt t="75187" x="2903538" y="3451225"/>
          <p14:tracePt t="75226" x="2903538" y="3444875"/>
          <p14:tracePt t="75250" x="2903538" y="3429000"/>
          <p14:tracePt t="75290" x="2911475" y="3421063"/>
          <p14:tracePt t="75394" x="2917825" y="3413125"/>
          <p14:tracePt t="75410" x="2925763" y="3406775"/>
          <p14:tracePt t="75442" x="2933700" y="3398838"/>
          <p14:tracePt t="75450" x="2941638" y="3398838"/>
          <p14:tracePt t="75482" x="2941638" y="3390900"/>
          <p14:tracePt t="75490" x="2949575" y="3382963"/>
          <p14:tracePt t="75506" x="2955925" y="3368675"/>
          <p14:tracePt t="75522" x="2971800" y="3368675"/>
          <p14:tracePt t="75538" x="2979738" y="3368675"/>
          <p14:tracePt t="75546" x="2979738" y="3360738"/>
          <p14:tracePt t="75559" x="2979738" y="3352800"/>
          <p14:tracePt t="75576" x="2979738" y="3336925"/>
          <p14:tracePt t="75592" x="2987675" y="3330575"/>
          <p14:tracePt t="75611" x="2994025" y="3322638"/>
          <p14:tracePt t="75628" x="3001963" y="3306763"/>
          <p14:tracePt t="75644" x="3009900" y="3284538"/>
          <p14:tracePt t="75660" x="3025775" y="3268663"/>
          <p14:tracePt t="75677" x="3025775" y="3254375"/>
          <p14:tracePt t="75694" x="3032125" y="3246438"/>
          <p14:tracePt t="75710" x="3032125" y="3238500"/>
          <p14:tracePt t="75727" x="3040063" y="3238500"/>
          <p14:tracePt t="75746" x="3040063" y="3230563"/>
          <p14:tracePt t="75818" x="3040063" y="3222625"/>
          <p14:tracePt t="75834" x="3048000" y="3216275"/>
          <p14:tracePt t="75866" x="3048000" y="3222625"/>
          <p14:tracePt t="76194" x="3040063" y="3230563"/>
          <p14:tracePt t="76218" x="3032125" y="3246438"/>
          <p14:tracePt t="76250" x="3025775" y="3254375"/>
          <p14:tracePt t="76266" x="3025775" y="3260725"/>
          <p14:tracePt t="76298" x="3025775" y="3268663"/>
          <p14:tracePt t="76314" x="3009900" y="3276600"/>
          <p14:tracePt t="76346" x="3009900" y="3284538"/>
          <p14:tracePt t="76370" x="3009900" y="3292475"/>
          <p14:tracePt t="76410" x="3009900" y="3298825"/>
          <p14:tracePt t="76626" x="3017838" y="3298825"/>
          <p14:tracePt t="76634" x="3025775" y="3298825"/>
          <p14:tracePt t="76643" x="3032125" y="3298825"/>
          <p14:tracePt t="76666" x="3040063" y="3298825"/>
          <p14:tracePt t="76676" x="3048000" y="3298825"/>
          <p14:tracePt t="76692" x="3055938" y="3298825"/>
          <p14:tracePt t="76722" x="3048000" y="3298825"/>
          <p14:tracePt t="77218" x="3040063" y="3292475"/>
          <p14:tracePt t="77226" x="3025775" y="3292475"/>
          <p14:tracePt t="77243" x="3001963" y="3284538"/>
          <p14:tracePt t="77259" x="2987675" y="3284538"/>
          <p14:tracePt t="77276" x="2979738" y="3284538"/>
          <p14:tracePt t="77292" x="2963863" y="3284538"/>
          <p14:tracePt t="77308" x="2949575" y="3276600"/>
          <p14:tracePt t="77325" x="2903538" y="3276600"/>
          <p14:tracePt t="77342" x="2819400" y="3276600"/>
          <p14:tracePt t="77359" x="2682875" y="3276600"/>
          <p14:tracePt t="77375" x="2574925" y="3276600"/>
          <p14:tracePt t="77392" x="2484438" y="3268663"/>
          <p14:tracePt t="77409" x="2446338" y="3268663"/>
          <p14:tracePt t="77425" x="2384425" y="3268663"/>
          <p14:tracePt t="77443" x="2324100" y="3268663"/>
          <p14:tracePt t="77459" x="2217738" y="3268663"/>
          <p14:tracePt t="77476" x="2103438" y="3268663"/>
          <p14:tracePt t="77493" x="2011363" y="3276600"/>
          <p14:tracePt t="77509" x="1935163" y="3292475"/>
          <p14:tracePt t="77526" x="1897063" y="3292475"/>
          <p14:tracePt t="77542" x="1866900" y="3292475"/>
          <p14:tracePt t="77558" x="1851025" y="3292475"/>
          <p14:tracePt t="77574" x="1820863" y="3292475"/>
          <p14:tracePt t="77591" x="1790700" y="3292475"/>
          <p14:tracePt t="77607" x="1736725" y="3292475"/>
          <p14:tracePt t="77624" x="1684338" y="3292475"/>
          <p14:tracePt t="77624" x="1654175" y="3292475"/>
          <p14:tracePt t="77643" x="1616075" y="3292475"/>
          <p14:tracePt t="77659" x="1562100" y="3292475"/>
          <p14:tracePt t="77676" x="1524000" y="3292475"/>
          <p14:tracePt t="77694" x="1477963" y="3292475"/>
          <p14:tracePt t="77708" x="1431925" y="3292475"/>
          <p14:tracePt t="77725" x="1417638" y="3292475"/>
          <p14:tracePt t="77741" x="1393825" y="3292475"/>
          <p14:tracePt t="77758" x="1393825" y="3298825"/>
          <p14:tracePt t="77774" x="1379538" y="3298825"/>
          <p14:tracePt t="77794" x="1363663" y="3298825"/>
          <p14:tracePt t="77834" x="1355725" y="3298825"/>
          <p14:tracePt t="77850" x="1349375" y="3298825"/>
          <p14:tracePt t="77858" x="1341438" y="3306763"/>
          <p14:tracePt t="77874" x="1333500" y="3306763"/>
          <p14:tracePt t="77882" x="1317625" y="3314700"/>
          <p14:tracePt t="77892" x="1317625" y="3322638"/>
          <p14:tracePt t="77907" x="1311275" y="3322638"/>
          <p14:tracePt t="77924" x="1287463" y="3336925"/>
          <p14:tracePt t="77941" x="1265238" y="3336925"/>
          <p14:tracePt t="77958" x="1235075" y="3352800"/>
          <p14:tracePt t="77974" x="1219200" y="3360738"/>
          <p14:tracePt t="77993" x="1211263" y="3360738"/>
          <p14:tracePt t="78009" x="1203325" y="3360738"/>
          <p14:tracePt t="78026" x="1196975" y="3360738"/>
          <p14:tracePt t="78040" x="1189038" y="3382963"/>
          <p14:tracePt t="78056" x="1158875" y="3390900"/>
          <p14:tracePt t="78056" x="1143000" y="3398838"/>
          <p14:tracePt t="78075" x="1127125" y="3398838"/>
          <p14:tracePt t="78091" x="1120775" y="3406775"/>
          <p14:tracePt t="78107" x="1112838" y="3406775"/>
          <p14:tracePt t="78194" x="1112838" y="3398838"/>
          <p14:tracePt t="78250" x="1127125" y="3398838"/>
          <p14:tracePt t="78282" x="1143000" y="3390900"/>
          <p14:tracePt t="78291" x="1196975" y="3390900"/>
          <p14:tracePt t="78298" x="1235075" y="3390900"/>
          <p14:tracePt t="78308" x="1371600" y="3390900"/>
          <p14:tracePt t="78324" x="1516063" y="3390900"/>
          <p14:tracePt t="78341" x="1654175" y="3390900"/>
          <p14:tracePt t="78357" x="1790700" y="3390900"/>
          <p14:tracePt t="78374" x="1882775" y="3390900"/>
          <p14:tracePt t="78391" x="1965325" y="3390900"/>
          <p14:tracePt t="78408" x="2035175" y="3390900"/>
          <p14:tracePt t="78424" x="2103438" y="3390900"/>
          <p14:tracePt t="78441" x="2179638" y="3390900"/>
          <p14:tracePt t="78441" x="2239963" y="3390900"/>
          <p14:tracePt t="78459" x="2301875" y="3390900"/>
          <p14:tracePt t="78473" x="2438400" y="3390900"/>
          <p14:tracePt t="78491" x="2468563" y="3390900"/>
          <p14:tracePt t="78508" x="2484438" y="3390900"/>
          <p14:tracePt t="78554" x="2492375" y="3390900"/>
          <p14:tracePt t="78562" x="2514600" y="3390900"/>
          <p14:tracePt t="78573" x="2613025" y="3390900"/>
          <p14:tracePt t="78590" x="2713038" y="3406775"/>
          <p14:tracePt t="78607" x="2797175" y="3406775"/>
          <p14:tracePt t="78624" x="2811463" y="3406775"/>
          <p14:tracePt t="78640" x="2819400" y="3406775"/>
          <p14:tracePt t="78706" x="2827338" y="3406775"/>
          <p14:tracePt t="78850" x="2835275" y="3406775"/>
          <p14:tracePt t="79474" x="2841625" y="3398838"/>
          <p14:tracePt t="79562" x="2873375" y="3398838"/>
          <p14:tracePt t="79586" x="2895600" y="3398838"/>
          <p14:tracePt t="79602" x="2911475" y="3398838"/>
          <p14:tracePt t="79610" x="2925763" y="3382963"/>
          <p14:tracePt t="79622" x="2941638" y="3382963"/>
          <p14:tracePt t="79639" x="2971800" y="3382963"/>
          <p14:tracePt t="79657" x="3025775" y="3382963"/>
          <p14:tracePt t="79674" x="3101975" y="3382963"/>
          <p14:tracePt t="79674" x="3116263" y="3382963"/>
          <p14:tracePt t="79691" x="3154363" y="3382963"/>
          <p14:tracePt t="79707" x="3192463" y="3382963"/>
          <p14:tracePt t="79724" x="3246438" y="3382963"/>
          <p14:tracePt t="79740" x="3336925" y="3382963"/>
          <p14:tracePt t="79757" x="3459163" y="3382963"/>
          <p14:tracePt t="79773" x="3565525" y="3382963"/>
          <p14:tracePt t="79789" x="3641725" y="3382963"/>
          <p14:tracePt t="79806" x="3679825" y="3382963"/>
          <p14:tracePt t="79823" x="3717925" y="3382963"/>
          <p14:tracePt t="79839" x="3733800" y="3382963"/>
          <p14:tracePt t="79856" x="3741738" y="3382963"/>
          <p14:tracePt t="79872" x="3756025" y="3382963"/>
          <p14:tracePt t="79889" x="3771900" y="3382963"/>
          <p14:tracePt t="79905" x="3779838" y="3382963"/>
          <p14:tracePt t="79939" x="3802063" y="3382963"/>
          <p14:tracePt t="79946" x="3817938" y="3368675"/>
          <p14:tracePt t="79956" x="3832225" y="3368675"/>
          <p14:tracePt t="79972" x="3848100" y="3368675"/>
          <p14:tracePt t="79989" x="3856038" y="3360738"/>
          <p14:tracePt t="80005" x="3856038" y="3352800"/>
          <p14:tracePt t="80050" x="3856038" y="3344863"/>
          <p14:tracePt t="80082" x="3856038" y="3330575"/>
          <p14:tracePt t="80138" x="3856038" y="3314700"/>
          <p14:tracePt t="80178" x="3856038" y="3306763"/>
          <p14:tracePt t="80226" x="3856038" y="3298825"/>
          <p14:tracePt t="80234" x="3863975" y="3292475"/>
          <p14:tracePt t="80554" x="3870325" y="3284538"/>
          <p14:tracePt t="80578" x="3870325" y="3268663"/>
          <p14:tracePt t="80586" x="3870325" y="3254375"/>
          <p14:tracePt t="80610" x="3870325" y="3246438"/>
          <p14:tracePt t="80634" x="3870325" y="3238500"/>
          <p14:tracePt t="80674" x="3878263" y="3230563"/>
          <p14:tracePt t="80698" x="3878263" y="3222625"/>
          <p14:tracePt t="80714" x="3878263" y="3230563"/>
          <p14:tracePt t="80962" x="3878263" y="3238500"/>
          <p14:tracePt t="80978" x="3878263" y="3246438"/>
          <p14:tracePt t="80994" x="3870325" y="3254375"/>
          <p14:tracePt t="81034" x="3870325" y="3260725"/>
          <p14:tracePt t="81050" x="3863975" y="3268663"/>
          <p14:tracePt t="81058" x="3863975" y="3276600"/>
          <p14:tracePt t="81098" x="3863975" y="3284538"/>
          <p14:tracePt t="81114" x="3856038" y="3292475"/>
          <p14:tracePt t="81130" x="3856038" y="3298825"/>
          <p14:tracePt t="81139" x="3856038" y="3306763"/>
          <p14:tracePt t="81155" x="3848100" y="3330575"/>
          <p14:tracePt t="81171" x="3848100" y="3336925"/>
          <p14:tracePt t="81187" x="3848100" y="3360738"/>
          <p14:tracePt t="81205" x="3848100" y="3368675"/>
          <p14:tracePt t="81221" x="3848100" y="3382963"/>
          <p14:tracePt t="81238" x="3848100" y="3398838"/>
          <p14:tracePt t="81258" x="3848100" y="3406775"/>
          <p14:tracePt t="81270" x="3848100" y="3413125"/>
          <p14:tracePt t="81287" x="3848100" y="3421063"/>
          <p14:tracePt t="81304" x="3848100" y="3429000"/>
          <p14:tracePt t="81570" x="3856038" y="3421063"/>
          <p14:tracePt t="81594" x="3856038" y="3413125"/>
          <p14:tracePt t="81634" x="3863975" y="3413125"/>
          <p14:tracePt t="81682" x="3870325" y="3413125"/>
          <p14:tracePt t="81690" x="3886200" y="3413125"/>
          <p14:tracePt t="81703" x="3908425" y="3413125"/>
          <p14:tracePt t="81721" x="3940175" y="3413125"/>
          <p14:tracePt t="81737" x="3954463" y="3413125"/>
          <p14:tracePt t="81753" x="3962400" y="3406775"/>
          <p14:tracePt t="81787" x="3984625" y="3406775"/>
          <p14:tracePt t="81794" x="4008438" y="3406775"/>
          <p14:tracePt t="81804" x="4060825" y="3406775"/>
          <p14:tracePt t="81821" x="4092575" y="3398838"/>
          <p14:tracePt t="81837" x="4106863" y="3398838"/>
          <p14:tracePt t="81854" x="4114800" y="3398838"/>
          <p14:tracePt t="81874" x="4122738" y="3398838"/>
          <p14:tracePt t="81890" x="4130675" y="3398838"/>
          <p14:tracePt t="81904" x="4137025" y="3398838"/>
          <p14:tracePt t="81920" x="4144963" y="3390900"/>
          <p14:tracePt t="81937" x="4160838" y="3390900"/>
          <p14:tracePt t="81953" x="4168775" y="3382963"/>
          <p14:tracePt t="81994" x="4175125" y="3382963"/>
          <p14:tracePt t="82003" x="4191000" y="3382963"/>
          <p14:tracePt t="82011" x="4206875" y="3382963"/>
          <p14:tracePt t="82021" x="4251325" y="3382963"/>
          <p14:tracePt t="82036" x="4267200" y="3382963"/>
          <p14:tracePt t="82053" x="4283075" y="3382963"/>
          <p14:tracePt t="82362" x="4289425" y="3375025"/>
          <p14:tracePt t="82378" x="4297363" y="3375025"/>
          <p14:tracePt t="82387" x="4305300" y="3375025"/>
          <p14:tracePt t="82394" x="4321175" y="3375025"/>
          <p14:tracePt t="82404" x="4365625" y="3375025"/>
          <p14:tracePt t="82420" x="4403725" y="3375025"/>
          <p14:tracePt t="82437" x="4449763" y="3375025"/>
          <p14:tracePt t="82454" x="4457700" y="3375025"/>
          <p14:tracePt t="82522" x="4465638" y="3375025"/>
          <p14:tracePt t="82594" x="4479925" y="3375025"/>
          <p14:tracePt t="83226" x="4487863" y="3375025"/>
          <p14:tracePt t="83235" x="4503738" y="3375025"/>
          <p14:tracePt t="83242" x="4511675" y="3375025"/>
          <p14:tracePt t="83252" x="4525963" y="3375025"/>
          <p14:tracePt t="83306" x="4556125" y="3375025"/>
          <p14:tracePt t="83322" x="4572000" y="3375025"/>
          <p14:tracePt t="83338" x="4587875" y="3375025"/>
          <p14:tracePt t="83346" x="4594225" y="3375025"/>
          <p14:tracePt t="83362" x="4602163" y="3382963"/>
          <p14:tracePt t="83402" x="4610100" y="3382963"/>
          <p14:tracePt t="83410" x="4632325" y="3382963"/>
          <p14:tracePt t="83419" x="4664075" y="3382963"/>
          <p14:tracePt t="83436" x="4678363" y="3382963"/>
          <p14:tracePt t="83452" x="4694238" y="3382963"/>
          <p14:tracePt t="83490" x="4708525" y="3382963"/>
          <p14:tracePt t="83506" x="4716463" y="3382963"/>
          <p14:tracePt t="83514" x="4740275" y="3382963"/>
          <p14:tracePt t="83522" x="4754563" y="3382963"/>
          <p14:tracePt t="83536" x="4770438" y="3382963"/>
          <p14:tracePt t="83552" x="4800600" y="3382963"/>
          <p14:tracePt t="83552" x="4808538" y="3382963"/>
          <p14:tracePt t="83570" x="4816475" y="3382963"/>
          <p14:tracePt t="83585" x="4830763" y="3382963"/>
          <p14:tracePt t="83602" x="4838700" y="3382963"/>
          <p14:tracePt t="83658" x="4846638" y="3382963"/>
          <p14:tracePt t="83666" x="4854575" y="3382963"/>
          <p14:tracePt t="83674" x="4868863" y="3382963"/>
          <p14:tracePt t="83686" x="4892675" y="3398838"/>
          <p14:tracePt t="83702" x="4899025" y="3398838"/>
          <p14:tracePt t="84154" x="4906963" y="3398838"/>
          <p14:tracePt t="84162" x="4922838" y="3398838"/>
          <p14:tracePt t="84178" x="4983163" y="3398838"/>
          <p14:tracePt t="84185" x="5006975" y="3352800"/>
          <p14:tracePt t="84200" x="5006975" y="3344863"/>
          <p14:tracePt t="84538" x="5021263" y="3352800"/>
          <p14:tracePt t="84546" x="5021263" y="3368675"/>
          <p14:tracePt t="84553" x="5029200" y="3375025"/>
          <p14:tracePt t="84570" x="5045075" y="3390900"/>
          <p14:tracePt t="84602" x="5067300" y="3413125"/>
          <p14:tracePt t="84610" x="5083175" y="3421063"/>
          <p14:tracePt t="84626" x="5097463" y="3429000"/>
          <p14:tracePt t="84635" x="5143500" y="3429000"/>
          <p14:tracePt t="84651" x="5257800" y="3444875"/>
          <p14:tracePt t="84668" x="5364163" y="3467100"/>
          <p14:tracePt t="84685" x="5440363" y="3467100"/>
          <p14:tracePt t="84701" x="5524500" y="3467100"/>
          <p14:tracePt t="84718" x="5646738" y="3467100"/>
          <p14:tracePt t="84734" x="5775325" y="3475038"/>
          <p14:tracePt t="84751" x="5897563" y="3475038"/>
          <p14:tracePt t="84767" x="6003925" y="3475038"/>
          <p14:tracePt t="84784" x="6011863" y="3475038"/>
          <p14:tracePt t="84826" x="6011863" y="3459163"/>
          <p14:tracePt t="84842" x="6003925" y="3459163"/>
          <p14:tracePt t="84858" x="5997575" y="3459163"/>
          <p14:tracePt t="84922" x="5989638" y="3459163"/>
          <p14:tracePt t="84930" x="5981700" y="3459163"/>
          <p14:tracePt t="84954" x="5973763" y="3459163"/>
          <p14:tracePt t="84970" x="5959475" y="3459163"/>
          <p14:tracePt t="84978" x="5943600" y="3459163"/>
          <p14:tracePt t="84986" x="5927725" y="3459163"/>
          <p14:tracePt t="85002" x="5913438" y="3459163"/>
          <p14:tracePt t="85020" x="5889625" y="3459163"/>
          <p14:tracePt t="85035" x="5799138" y="3459163"/>
          <p14:tracePt t="85051" x="5692775" y="3459163"/>
          <p14:tracePt t="85067" x="5546725" y="3459163"/>
          <p14:tracePt t="85084" x="5356225" y="3459163"/>
          <p14:tracePt t="85100" x="5189538" y="3497263"/>
          <p14:tracePt t="85117" x="4945063" y="3559175"/>
          <p14:tracePt t="85133" x="4740275" y="3603625"/>
          <p14:tracePt t="85150" x="4541838" y="3665538"/>
          <p14:tracePt t="85168" x="4359275" y="3717925"/>
          <p14:tracePt t="85184" x="4198938" y="3749675"/>
          <p14:tracePt t="85200" x="4000500" y="3817938"/>
          <p14:tracePt t="85200" x="3878263" y="3848100"/>
          <p14:tracePt t="85220" x="3771900" y="3894138"/>
          <p14:tracePt t="85233" x="3406775" y="3992563"/>
          <p14:tracePt t="85251" x="3246438" y="4068763"/>
          <p14:tracePt t="85268" x="3162300" y="4122738"/>
          <p14:tracePt t="85285" x="3124200" y="4175125"/>
          <p14:tracePt t="85300" x="3055938" y="4221163"/>
          <p14:tracePt t="85317" x="3032125" y="4229100"/>
          <p14:tracePt t="85333" x="3009900" y="4267200"/>
          <p14:tracePt t="85350" x="2911475" y="4327525"/>
          <p14:tracePt t="85367" x="2803525" y="4373563"/>
          <p14:tracePt t="85383" x="2697163" y="4403725"/>
          <p14:tracePt t="85401" x="2574925" y="4457700"/>
          <p14:tracePt t="85401" x="2522538" y="4479925"/>
          <p14:tracePt t="85419" x="2484438" y="4479925"/>
          <p14:tracePt t="85433" x="2416175" y="4511675"/>
          <p14:tracePt t="85451" x="2384425" y="4518025"/>
          <p14:tracePt t="85467" x="2362200" y="4525963"/>
          <p14:tracePt t="85484" x="2278063" y="4556125"/>
          <p14:tracePt t="85500" x="2179638" y="4587875"/>
          <p14:tracePt t="85517" x="2035175" y="4625975"/>
          <p14:tracePt t="85533" x="1905000" y="4670425"/>
          <p14:tracePt t="85550" x="1782763" y="4694238"/>
          <p14:tracePt t="85567" x="1706563" y="4716463"/>
          <p14:tracePt t="85584" x="1654175" y="4732338"/>
          <p14:tracePt t="85600" x="1608138" y="4746625"/>
          <p14:tracePt t="85617" x="1584325" y="4754563"/>
          <p14:tracePt t="85633" x="1562100" y="4754563"/>
          <p14:tracePt t="85651" x="1554163" y="4754563"/>
          <p14:tracePt t="85674" x="1546225" y="4754563"/>
          <p14:tracePt t="85684" x="1546225" y="4762500"/>
          <p14:tracePt t="85706" x="1539875" y="4762500"/>
          <p14:tracePt t="85717" x="1501775" y="4762500"/>
          <p14:tracePt t="85733" x="1477963" y="4770438"/>
          <p14:tracePt t="85750" x="1463675" y="4778375"/>
          <p14:tracePt t="85766" x="1477963" y="4778375"/>
          <p14:tracePt t="86577" x="1485900" y="4778375"/>
          <p14:tracePt t="86586" x="1501775" y="4778375"/>
          <p14:tracePt t="86598" x="1524000" y="4784725"/>
          <p14:tracePt t="86615" x="1531938" y="4792663"/>
          <p14:tracePt t="86674" x="1539875" y="4792663"/>
          <p14:tracePt t="86682" x="1554163" y="4792663"/>
          <p14:tracePt t="86690" x="1584325" y="4792663"/>
          <p14:tracePt t="86700" x="1616075" y="4792663"/>
          <p14:tracePt t="86717" x="1622425" y="4792663"/>
          <p14:tracePt t="86732" x="1616075" y="4792663"/>
          <p14:tracePt t="86858" x="1608138" y="4792663"/>
          <p14:tracePt t="86866" x="1600200" y="4792663"/>
          <p14:tracePt t="86882" x="1592263" y="4792663"/>
          <p14:tracePt t="86930" x="1584325" y="4792663"/>
          <p14:tracePt t="86954" x="1577975" y="4792663"/>
          <p14:tracePt t="86978" x="1570038" y="4792663"/>
          <p14:tracePt t="87010" x="1592263" y="4808538"/>
          <p14:tracePt t="87458" x="1608138" y="4808538"/>
          <p14:tracePt t="87466" x="1630363" y="4808538"/>
          <p14:tracePt t="87481" x="1684338" y="4816475"/>
          <p14:tracePt t="87499" x="1698625" y="4816475"/>
          <p14:tracePt t="87516" x="1706563" y="4822825"/>
          <p14:tracePt t="87538" x="1752600" y="4822825"/>
          <p14:tracePt t="87548" x="1882775" y="4822825"/>
          <p14:tracePt t="87563" x="2041525" y="4822825"/>
          <p14:tracePt t="87580" x="2217738" y="4822825"/>
          <p14:tracePt t="87597" x="2324100" y="4822825"/>
          <p14:tracePt t="87614" x="2384425" y="4822825"/>
          <p14:tracePt t="87631" x="2438400" y="4822825"/>
          <p14:tracePt t="87647" x="2492375" y="4822825"/>
          <p14:tracePt t="87665" x="2536825" y="4830763"/>
          <p14:tracePt t="87681" x="2606675" y="4830763"/>
          <p14:tracePt t="87699" x="2644775" y="4830763"/>
          <p14:tracePt t="87715" x="2697163" y="4830763"/>
          <p14:tracePt t="87732" x="2759075" y="4830763"/>
          <p14:tracePt t="87748" x="2879725" y="4830763"/>
          <p14:tracePt t="87764" x="3040063" y="4830763"/>
          <p14:tracePt t="87781" x="3208338" y="4830763"/>
          <p14:tracePt t="87798" x="3314700" y="4830763"/>
          <p14:tracePt t="87814" x="3330575" y="4830763"/>
          <p14:tracePt t="87830" x="3336925" y="4822825"/>
          <p14:tracePt t="87922" x="3336925" y="4808538"/>
          <p14:tracePt t="88106" x="3336925" y="4800600"/>
          <p14:tracePt t="88130" x="3336925" y="4792663"/>
          <p14:tracePt t="88147" x="3336925" y="4778375"/>
          <p14:tracePt t="88163" x="3336925" y="4762500"/>
          <p14:tracePt t="88170" x="3336925" y="4754563"/>
          <p14:tracePt t="88180" x="3344863" y="4708525"/>
          <p14:tracePt t="88197" x="3368675" y="4664075"/>
          <p14:tracePt t="88213" x="3368675" y="4640263"/>
          <p14:tracePt t="88232" x="3368675" y="4625975"/>
          <p14:tracePt t="88247" x="3382963" y="4594225"/>
          <p14:tracePt t="88264" x="3382963" y="4579938"/>
          <p14:tracePt t="88280" x="3382963" y="4564063"/>
          <p14:tracePt t="88297" x="3382963" y="4533900"/>
          <p14:tracePt t="88297" x="3382963" y="4518025"/>
          <p14:tracePt t="88315" x="3398838" y="4495800"/>
          <p14:tracePt t="88331" x="3398838" y="4465638"/>
          <p14:tracePt t="88347" x="3406775" y="4435475"/>
          <p14:tracePt t="88365" x="3406775" y="4427538"/>
          <p14:tracePt t="88386" x="3406775" y="4419600"/>
          <p14:tracePt t="88410" x="3406775" y="4411663"/>
          <p14:tracePt t="88426" x="3406775" y="4403725"/>
          <p14:tracePt t="88434" x="3406775" y="4397375"/>
          <p14:tracePt t="88447" x="3413125" y="4381500"/>
          <p14:tracePt t="88463" x="3413125" y="4373563"/>
          <p14:tracePt t="88480" x="3413125" y="4359275"/>
          <p14:tracePt t="88497" x="3413125" y="4365625"/>
          <p14:tracePt t="88826" x="3413125" y="4373563"/>
          <p14:tracePt t="88834" x="3413125" y="4381500"/>
          <p14:tracePt t="88850" x="3413125" y="4397375"/>
          <p14:tracePt t="88866" x="3413125" y="4403725"/>
          <p14:tracePt t="88879" x="3406775" y="4411663"/>
          <p14:tracePt t="88896" x="3398838" y="4427538"/>
          <p14:tracePt t="88913" x="3398838" y="4441825"/>
          <p14:tracePt t="88929" x="3390900" y="4465638"/>
          <p14:tracePt t="88947" x="3390900" y="4473575"/>
          <p14:tracePt t="88963" x="3390900" y="4479925"/>
          <p14:tracePt t="88981" x="3390900" y="4518025"/>
          <p14:tracePt t="88997" x="3382963" y="4533900"/>
          <p14:tracePt t="89012" x="3382963" y="4549775"/>
          <p14:tracePt t="89028" x="3368675" y="4587875"/>
          <p14:tracePt t="89047" x="3368675" y="4610100"/>
          <p14:tracePt t="89063" x="3360738" y="4618038"/>
          <p14:tracePt t="89079" x="3360738" y="4625975"/>
          <p14:tracePt t="89097" x="3352800" y="4640263"/>
          <p14:tracePt t="89113" x="3344863" y="4670425"/>
          <p14:tracePt t="89131" x="3344863" y="4686300"/>
          <p14:tracePt t="89147" x="3336925" y="4686300"/>
          <p14:tracePt t="89162" x="3336925" y="4702175"/>
          <p14:tracePt t="89180" x="3330575" y="4702175"/>
          <p14:tracePt t="89978" x="3314700" y="4708525"/>
          <p14:tracePt t="89986" x="3276600" y="4708525"/>
          <p14:tracePt t="89996" x="3184525" y="4708525"/>
          <p14:tracePt t="90012" x="3040063" y="4708525"/>
          <p14:tracePt t="90029" x="2849563" y="4708525"/>
          <p14:tracePt t="90044" x="2697163" y="4732338"/>
          <p14:tracePt t="90062" x="2568575" y="4732338"/>
          <p14:tracePt t="90079" x="2522538" y="4732338"/>
          <p14:tracePt t="90096" x="2484438" y="4732338"/>
          <p14:tracePt t="90112" x="2430463" y="4732338"/>
          <p14:tracePt t="90129" x="2346325" y="4732338"/>
          <p14:tracePt t="90145" x="2270125" y="4724400"/>
          <p14:tracePt t="90145" x="2247900" y="4724400"/>
          <p14:tracePt t="90163" x="2217738" y="4724400"/>
          <p14:tracePt t="90179" x="2201863" y="4724400"/>
          <p14:tracePt t="90196" x="2179638" y="4724400"/>
          <p14:tracePt t="90266" x="2171700" y="4724400"/>
          <p14:tracePt t="90274" x="2187575" y="4724400"/>
          <p14:tracePt t="90786" x="2217738" y="4724400"/>
          <p14:tracePt t="90794" x="2232025" y="4724400"/>
          <p14:tracePt t="90802" x="2270125" y="4724400"/>
          <p14:tracePt t="90812" x="2308225" y="4724400"/>
          <p14:tracePt t="90828" x="2370138" y="4724400"/>
          <p14:tracePt t="90844" x="2476500" y="4724400"/>
          <p14:tracePt t="90861" x="2613025" y="4724400"/>
          <p14:tracePt t="90878" x="2720975" y="4724400"/>
          <p14:tracePt t="90894" x="2803525" y="4724400"/>
          <p14:tracePt t="90911" x="2841625" y="4724400"/>
          <p14:tracePt t="90927" x="2865438" y="4708525"/>
          <p14:tracePt t="90944" x="2955925" y="4708525"/>
          <p14:tracePt t="90961" x="3048000" y="4708525"/>
          <p14:tracePt t="90979" x="3086100" y="4708525"/>
          <p14:tracePt t="90995" x="3140075" y="4708525"/>
          <p14:tracePt t="91015" x="3216275" y="4708525"/>
          <p14:tracePt t="91030" x="3292475" y="4708525"/>
          <p14:tracePt t="91044" x="3390900" y="4708525"/>
          <p14:tracePt t="91061" x="3459163" y="4708525"/>
          <p14:tracePt t="91077" x="3543300" y="4708525"/>
          <p14:tracePt t="91094" x="3597275" y="4708525"/>
          <p14:tracePt t="91111" x="3649663" y="4708525"/>
          <p14:tracePt t="91128" x="3711575" y="4708525"/>
          <p14:tracePt t="91144" x="3756025" y="4708525"/>
          <p14:tracePt t="91161" x="3787775" y="4708525"/>
          <p14:tracePt t="91161" x="3810000" y="4708525"/>
          <p14:tracePt t="91179" x="3856038" y="4708525"/>
          <p14:tracePt t="91195" x="3924300" y="4708525"/>
          <p14:tracePt t="91212" x="3970338" y="4708525"/>
          <p14:tracePt t="91228" x="4030663" y="4708525"/>
          <p14:tracePt t="91244" x="4030663" y="4716463"/>
          <p14:tracePt t="91282" x="4030663" y="4724400"/>
          <p14:tracePt t="92191" x="4046538" y="4724400"/>
          <p14:tracePt t="92642" x="4060825" y="4724400"/>
          <p14:tracePt t="92650" x="4092575" y="4724400"/>
          <p14:tracePt t="92660" x="4175125" y="4724400"/>
          <p14:tracePt t="92676" x="4297363" y="4724400"/>
          <p14:tracePt t="92692" x="4435475" y="4724400"/>
          <p14:tracePt t="92708" x="4579938" y="4694238"/>
          <p14:tracePt t="92725" x="4724400" y="4694238"/>
          <p14:tracePt t="92743" x="4846638" y="4678363"/>
          <p14:tracePt t="92758" x="4999038" y="4678363"/>
          <p14:tracePt t="92774" x="5113338" y="4678363"/>
          <p14:tracePt t="92792" x="5159375" y="4678363"/>
          <p14:tracePt t="92792" x="5203825" y="4678363"/>
          <p14:tracePt t="92811" x="5265738" y="4678363"/>
          <p14:tracePt t="92825" x="5600700" y="4678363"/>
          <p14:tracePt t="92843" x="5821363" y="4678363"/>
          <p14:tracePt t="92860" x="5997575" y="4678363"/>
          <p14:tracePt t="92876" x="6134100" y="4678363"/>
          <p14:tracePt t="92893" x="6232525" y="4678363"/>
          <p14:tracePt t="92909" x="6232525" y="4625975"/>
          <p14:tracePt t="92925" x="6232525" y="4632325"/>
          <p14:tracePt t="93266" x="6240463" y="4625975"/>
          <p14:tracePt t="93274" x="6270625" y="4640263"/>
          <p14:tracePt t="93282" x="6286500" y="4656138"/>
          <p14:tracePt t="93292" x="6316663" y="4686300"/>
          <p14:tracePt t="93309" x="6316663" y="4708525"/>
          <p14:tracePt t="93325" x="6324600" y="4708525"/>
          <p14:tracePt t="93410" x="6332538" y="4708525"/>
          <p14:tracePt t="93434" x="6346825" y="4708525"/>
          <p14:tracePt t="93442" x="6392863" y="4708525"/>
          <p14:tracePt t="93450" x="6461125" y="4708525"/>
          <p14:tracePt t="93459" x="6675438" y="4708525"/>
          <p14:tracePt t="93476" x="6926263" y="4708525"/>
          <p14:tracePt t="93492" x="7154863" y="4708525"/>
          <p14:tracePt t="93509" x="7315200" y="4708525"/>
          <p14:tracePt t="93526" x="7399338" y="4708525"/>
          <p14:tracePt t="93542" x="7445375" y="4708525"/>
          <p14:tracePt t="93558" x="7483475" y="4708525"/>
          <p14:tracePt t="93575" x="7551738" y="4708525"/>
          <p14:tracePt t="93592" x="7673975" y="4708525"/>
          <p14:tracePt t="93608" x="7878763" y="4678363"/>
          <p14:tracePt t="93625" x="8153400" y="4656138"/>
          <p14:tracePt t="93643" x="8221663" y="4648200"/>
          <p14:tracePt t="93659" x="8245475" y="4640263"/>
          <p14:tracePt t="93676" x="8251825" y="4632325"/>
          <p14:tracePt t="93692" x="8251825" y="4618038"/>
          <p14:tracePt t="93708" x="8283575" y="4587875"/>
          <p14:tracePt t="93725" x="8297863" y="4541838"/>
          <p14:tracePt t="93743" x="8297863" y="4487863"/>
          <p14:tracePt t="93758" x="8305800" y="4411663"/>
          <p14:tracePt t="93775" x="8313738" y="4381500"/>
          <p14:tracePt t="93792" x="8321675" y="4351338"/>
          <p14:tracePt t="93808" x="8359775" y="4313238"/>
          <p14:tracePt t="93808" x="8359775" y="4297363"/>
          <p14:tracePt t="93827" x="8374063" y="4283075"/>
          <p14:tracePt t="93842" x="8374063" y="4221163"/>
          <p14:tracePt t="93859" x="8374063" y="4183063"/>
          <p14:tracePt t="93876" x="8335963" y="4130675"/>
          <p14:tracePt t="93892" x="8297863" y="4092575"/>
          <p14:tracePt t="93908" x="8259763" y="4076700"/>
          <p14:tracePt t="93925" x="8259763" y="4068763"/>
          <p14:tracePt t="93941" x="8237538" y="4060825"/>
          <p14:tracePt t="93959" x="8207375" y="4038600"/>
          <p14:tracePt t="93975" x="8161338" y="4022725"/>
          <p14:tracePt t="93992" x="8107363" y="3984625"/>
          <p14:tracePt t="94008" x="8077200" y="3970338"/>
          <p14:tracePt t="94008" x="8061325" y="3962400"/>
          <p14:tracePt t="94027" x="8054975" y="3962400"/>
          <p14:tracePt t="94043" x="8031163" y="3940175"/>
          <p14:tracePt t="94057" x="8023225" y="3932238"/>
          <p14:tracePt t="94075" x="8016875" y="3924300"/>
          <p14:tracePt t="94092" x="8008938" y="3916363"/>
          <p14:tracePt t="94107" x="7978775" y="3902075"/>
          <p14:tracePt t="94124" x="7954963" y="3886200"/>
          <p14:tracePt t="94141" x="7940675" y="3886200"/>
          <p14:tracePt t="94157" x="7924800" y="3870325"/>
          <p14:tracePt t="94174" x="7908925" y="3870325"/>
          <p14:tracePt t="94191" x="7894638" y="3863975"/>
          <p14:tracePt t="94208" x="7886700" y="3856038"/>
          <p14:tracePt t="94224" x="7870825" y="3848100"/>
          <p14:tracePt t="94224" x="7856538" y="3848100"/>
          <p14:tracePt t="94243" x="7840663" y="3840163"/>
          <p14:tracePt t="94259" x="7810500" y="3840163"/>
          <p14:tracePt t="94275" x="7794625" y="3840163"/>
          <p14:tracePt t="94291" x="7764463" y="3840163"/>
          <p14:tracePt t="94308" x="7756525" y="3840163"/>
          <p14:tracePt t="94324" x="7750175" y="3840163"/>
          <p14:tracePt t="94340" x="7734300" y="3840163"/>
          <p14:tracePt t="94357" x="7726363" y="3840163"/>
          <p14:tracePt t="94374" x="7712075" y="3840163"/>
          <p14:tracePt t="94391" x="7696200" y="3840163"/>
          <p14:tracePt t="94408" x="7680325" y="3840163"/>
          <p14:tracePt t="94434" x="7673975" y="3840163"/>
          <p14:tracePt t="94450" x="7666038" y="3840163"/>
          <p14:tracePt t="94458" x="7635875" y="3840163"/>
          <p14:tracePt t="94475" x="7604125" y="3840163"/>
          <p14:tracePt t="94491" x="7573963" y="3840163"/>
          <p14:tracePt t="94508" x="7559675" y="3840163"/>
          <p14:tracePt t="94538" x="7551738" y="3840163"/>
          <p14:tracePt t="94569" x="7543800" y="3840163"/>
          <p14:tracePt t="94577" x="7521575" y="3840163"/>
          <p14:tracePt t="94589" x="7475538" y="3840163"/>
          <p14:tracePt t="94607" x="7421563" y="3840163"/>
          <p14:tracePt t="94624" x="7399338" y="3840163"/>
          <p14:tracePt t="94641" x="7375525" y="3856038"/>
          <p14:tracePt t="94641" x="7361238" y="3863975"/>
          <p14:tracePt t="94659" x="7353300" y="3863975"/>
          <p14:tracePt t="94675" x="7323138" y="3878263"/>
          <p14:tracePt t="94691" x="7299325" y="3886200"/>
          <p14:tracePt t="94708" x="7269163" y="3902075"/>
          <p14:tracePt t="94724" x="7254875" y="3908425"/>
          <p14:tracePt t="94741" x="7239000" y="3954463"/>
          <p14:tracePt t="94757" x="7192963" y="3978275"/>
          <p14:tracePt t="94774" x="7170738" y="4000500"/>
          <p14:tracePt t="94790" x="7140575" y="4022725"/>
          <p14:tracePt t="94807" x="7124700" y="4038600"/>
          <p14:tracePt t="94824" x="7102475" y="4046538"/>
          <p14:tracePt t="94840" x="7086600" y="4068763"/>
          <p14:tracePt t="94840" x="7078663" y="4068763"/>
          <p14:tracePt t="94859" x="7070725" y="4092575"/>
          <p14:tracePt t="94873" x="7048500" y="4122738"/>
          <p14:tracePt t="94891" x="7040563" y="4137025"/>
          <p14:tracePt t="94908" x="7032625" y="4152900"/>
          <p14:tracePt t="94924" x="7026275" y="4160838"/>
          <p14:tracePt t="94940" x="7018338" y="4191000"/>
          <p14:tracePt t="94957" x="7018338" y="4206875"/>
          <p14:tracePt t="94973" x="7010400" y="4221163"/>
          <p14:tracePt t="94991" x="7002463" y="4229100"/>
          <p14:tracePt t="95007" x="7002463" y="4244975"/>
          <p14:tracePt t="95023" x="7002463" y="4283075"/>
          <p14:tracePt t="95039" x="7002463" y="4313238"/>
          <p14:tracePt t="95057" x="7002463" y="4351338"/>
          <p14:tracePt t="95075" x="7002463" y="4389438"/>
          <p14:tracePt t="95091" x="7002463" y="4403725"/>
          <p14:tracePt t="95107" x="7002463" y="4435475"/>
          <p14:tracePt t="95123" x="7002463" y="4449763"/>
          <p14:tracePt t="95140" x="7010400" y="4479925"/>
          <p14:tracePt t="95157" x="7026275" y="4503738"/>
          <p14:tracePt t="95173" x="7026275" y="4533900"/>
          <p14:tracePt t="95191" x="7032625" y="4549775"/>
          <p14:tracePt t="95207" x="7040563" y="4564063"/>
          <p14:tracePt t="95223" x="7048500" y="4594225"/>
          <p14:tracePt t="95223" x="7056438" y="4594225"/>
          <p14:tracePt t="95243" x="7064375" y="4610100"/>
          <p14:tracePt t="95257" x="7102475" y="4664075"/>
          <p14:tracePt t="95257" x="7108825" y="4678363"/>
          <p14:tracePt t="95275" x="7108825" y="4686300"/>
          <p14:tracePt t="95291" x="7124700" y="4708525"/>
          <p14:tracePt t="95307" x="7154863" y="4740275"/>
          <p14:tracePt t="95324" x="7178675" y="4770438"/>
          <p14:tracePt t="95340" x="7185025" y="4778375"/>
          <p14:tracePt t="95357" x="7208838" y="4800600"/>
          <p14:tracePt t="95373" x="7216775" y="4816475"/>
          <p14:tracePt t="95390" x="7231063" y="4830763"/>
          <p14:tracePt t="95406" x="7246938" y="4846638"/>
          <p14:tracePt t="95423" x="7285038" y="4868863"/>
          <p14:tracePt t="95440" x="7337425" y="4906963"/>
          <p14:tracePt t="95440" x="7361238" y="4930775"/>
          <p14:tracePt t="95459" x="7375525" y="4930775"/>
          <p14:tracePt t="95472" x="7413625" y="4953000"/>
          <p14:tracePt t="95491" x="7421563" y="4960938"/>
          <p14:tracePt t="95508" x="7437438" y="4960938"/>
          <p14:tracePt t="95524" x="7451725" y="4968875"/>
          <p14:tracePt t="95540" x="7459663" y="4968875"/>
          <p14:tracePt t="95556" x="7467600" y="4975225"/>
          <p14:tracePt t="95573" x="7505700" y="4983163"/>
          <p14:tracePt t="95590" x="7551738" y="4983163"/>
          <p14:tracePt t="95607" x="7589838" y="4983163"/>
          <p14:tracePt t="95623" x="7620000" y="4983163"/>
          <p14:tracePt t="95640" x="7635875" y="4983163"/>
          <p14:tracePt t="95656" x="7642225" y="4983163"/>
          <p14:tracePt t="95698" x="7650163" y="4983163"/>
          <p14:tracePt t="95706" x="7658100" y="4975225"/>
          <p14:tracePt t="95714" x="7666038" y="4968875"/>
          <p14:tracePt t="95723" x="7673975" y="4953000"/>
          <p14:tracePt t="95741" x="7688263" y="4930775"/>
          <p14:tracePt t="95756" x="7696200" y="4914900"/>
          <p14:tracePt t="95773" x="7696200" y="4906963"/>
          <p14:tracePt t="95789" x="7696200" y="4892675"/>
          <p14:tracePt t="95806" x="7704138" y="4884738"/>
          <p14:tracePt t="95842" x="7712075" y="4884738"/>
          <p14:tracePt t="95850" x="7712075" y="4876800"/>
          <p14:tracePt t="95882" x="7712075" y="4868863"/>
          <p14:tracePt t="95906" x="7718425" y="4854575"/>
          <p14:tracePt t="95922" x="7726363" y="4846638"/>
          <p14:tracePt t="95930" x="7726363" y="4838700"/>
          <p14:tracePt t="95940" x="7742238" y="4800600"/>
          <p14:tracePt t="95957" x="7742238" y="4784725"/>
          <p14:tracePt t="95972" x="7756525" y="4740275"/>
          <p14:tracePt t="95991" x="7764463" y="4702175"/>
          <p14:tracePt t="96007" x="7772400" y="4618038"/>
          <p14:tracePt t="96023" x="7780338" y="4564063"/>
          <p14:tracePt t="96038" x="7802563" y="4525963"/>
          <p14:tracePt t="96055" x="7802563" y="4503738"/>
          <p14:tracePt t="96071" x="7802563" y="4479925"/>
          <p14:tracePt t="96088" x="7802563" y="4465638"/>
          <p14:tracePt t="96105" x="7810500" y="4435475"/>
          <p14:tracePt t="96123" x="7810500" y="4411663"/>
          <p14:tracePt t="96140" x="7810500" y="4397375"/>
          <p14:tracePt t="96155" x="7810500" y="4365625"/>
          <p14:tracePt t="96172" x="7810500" y="4343400"/>
          <p14:tracePt t="96189" x="7810500" y="4327525"/>
          <p14:tracePt t="96205" x="7810500" y="4321175"/>
          <p14:tracePt t="96222" x="7810500" y="4305300"/>
          <p14:tracePt t="96242" x="7818438" y="4305300"/>
          <p14:tracePt t="96255" x="7826375" y="4297363"/>
          <p14:tracePt t="96274" x="7826375" y="4289425"/>
          <p14:tracePt t="98056" x="7818438" y="4289425"/>
          <p14:tracePt t="98322" x="7810500" y="4289425"/>
          <p14:tracePt t="98562" x="7794625" y="4289425"/>
          <p14:tracePt t="98594" x="7794625" y="4297363"/>
          <p14:tracePt t="98610" x="7788275" y="4297363"/>
          <p14:tracePt t="98626" x="7780338" y="4313238"/>
          <p14:tracePt t="98634" x="7756525" y="4313238"/>
          <p14:tracePt t="98642" x="7726363" y="4321175"/>
          <p14:tracePt t="98652" x="7612063" y="4327525"/>
          <p14:tracePt t="98670" x="7421563" y="4359275"/>
          <p14:tracePt t="98687" x="7078663" y="4419600"/>
          <p14:tracePt t="98703" x="6454775" y="4465638"/>
          <p14:tracePt t="98719" x="5821363" y="4518025"/>
          <p14:tracePt t="98737" x="5318125" y="4579938"/>
          <p14:tracePt t="98753" x="4518025" y="4670425"/>
          <p14:tracePt t="98788" x="4427538" y="4678363"/>
          <p14:tracePt t="98793" x="4335463" y="4708525"/>
          <p14:tracePt t="98802" x="4213225" y="4732338"/>
          <p14:tracePt t="98810" x="4122738" y="4762500"/>
          <p14:tracePt t="98819" x="3902075" y="4800600"/>
          <p14:tracePt t="98836" x="3679825" y="4854575"/>
          <p14:tracePt t="98852" x="3459163" y="4906963"/>
          <p14:tracePt t="98869" x="3268663" y="4968875"/>
          <p14:tracePt t="98887" x="2979738" y="5051425"/>
          <p14:tracePt t="98903" x="2759075" y="5127625"/>
          <p14:tracePt t="98919" x="2651125" y="5181600"/>
          <p14:tracePt t="98936" x="2560638" y="5227638"/>
          <p14:tracePt t="98936" x="2514600" y="5249863"/>
          <p14:tracePt t="98954" x="2438400" y="5273675"/>
          <p14:tracePt t="98969" x="2193925" y="5372100"/>
          <p14:tracePt t="98987" x="2041525" y="5440363"/>
          <p14:tracePt t="99003" x="1654175" y="5570538"/>
          <p14:tracePt t="99022" x="1493838" y="5654675"/>
          <p14:tracePt t="99037" x="1371600" y="5730875"/>
          <p14:tracePt t="99052" x="1279525" y="5783263"/>
          <p14:tracePt t="99068" x="1158875" y="5851525"/>
          <p14:tracePt t="99085" x="1028700" y="5897563"/>
          <p14:tracePt t="99103" x="914400" y="5959475"/>
          <p14:tracePt t="99118" x="830263" y="6027738"/>
          <p14:tracePt t="99135" x="723900" y="6088063"/>
          <p14:tracePt t="99152" x="587375" y="6172200"/>
          <p14:tracePt t="99168" x="381000" y="6256338"/>
          <p14:tracePt t="99187" x="250825" y="6316663"/>
          <p14:tracePt t="99203" x="152400" y="6362700"/>
          <p14:tracePt t="99220" x="84138" y="6392863"/>
          <p14:tracePt t="99236" x="60325" y="6416675"/>
          <p14:tracePt t="99253" x="46038" y="6430963"/>
          <p14:tracePt t="99271" x="30163" y="6454775"/>
          <p14:tracePt t="99286" x="7938" y="6461125"/>
          <p14:tracePt t="99585" x="30163" y="6850063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1371600" y="228600"/>
            <a:ext cx="6105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Stacionrnost u odnosu na druge radikale</a:t>
            </a:r>
            <a:endParaRPr lang="en-GB" altLang="en-US" sz="2400" b="1">
              <a:solidFill>
                <a:srgbClr val="FF0000"/>
              </a:solidFill>
            </a:endParaRPr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219200" y="685800"/>
          <a:ext cx="64008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6" imgW="2501900" imgH="393700" progId="Equation.3">
                  <p:embed/>
                </p:oleObj>
              </mc:Choice>
              <mc:Fallback>
                <p:oleObj name="Equation" r:id="rId6" imgW="25019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64008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9462" name="Object 9"/>
          <p:cNvGraphicFramePr>
            <a:graphicFrameLocks noChangeAspect="1"/>
          </p:cNvGraphicFramePr>
          <p:nvPr/>
        </p:nvGraphicFramePr>
        <p:xfrm>
          <a:off x="2895600" y="2057400"/>
          <a:ext cx="2743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8" imgW="1256755" imgH="444307" progId="Equation.3">
                  <p:embed/>
                </p:oleObj>
              </mc:Choice>
              <mc:Fallback>
                <p:oleObj name="Equation" r:id="rId8" imgW="1256755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57400"/>
                        <a:ext cx="27432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9464" name="Object 12"/>
          <p:cNvGraphicFramePr>
            <a:graphicFrameLocks noChangeAspect="1"/>
          </p:cNvGraphicFramePr>
          <p:nvPr/>
        </p:nvGraphicFramePr>
        <p:xfrm>
          <a:off x="304800" y="3276600"/>
          <a:ext cx="853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10" imgW="3644900" imgH="393700" progId="Equation.3">
                  <p:embed/>
                </p:oleObj>
              </mc:Choice>
              <mc:Fallback>
                <p:oleObj name="Equation" r:id="rId10" imgW="3644900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853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9466" name="Object 14"/>
          <p:cNvGraphicFramePr>
            <a:graphicFrameLocks noChangeAspect="1"/>
          </p:cNvGraphicFramePr>
          <p:nvPr/>
        </p:nvGraphicFramePr>
        <p:xfrm>
          <a:off x="609600" y="4800600"/>
          <a:ext cx="701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12" imgW="2679700" imgH="254000" progId="Equation.3">
                  <p:embed/>
                </p:oleObj>
              </mc:Choice>
              <mc:Fallback>
                <p:oleObj name="Equation" r:id="rId12" imgW="2679700" imgH="254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7010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4876800" y="5943600"/>
            <a:ext cx="28130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Ako se zameni</a:t>
            </a:r>
            <a:r>
              <a:rPr lang="en-GB" altLang="en-US" sz="2400" b="1">
                <a:solidFill>
                  <a:srgbClr val="FF0000"/>
                </a:solidFill>
              </a:rPr>
              <a:t> 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9468" name="Line 16"/>
          <p:cNvSpPr>
            <a:spLocks noChangeShapeType="1"/>
          </p:cNvSpPr>
          <p:nvPr/>
        </p:nvSpPr>
        <p:spPr bwMode="auto">
          <a:xfrm flipV="1">
            <a:off x="6324600" y="5410200"/>
            <a:ext cx="0" cy="431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AutoShape 18"/>
          <p:cNvSpPr>
            <a:spLocks noChangeArrowheads="1"/>
          </p:cNvSpPr>
          <p:nvPr/>
        </p:nvSpPr>
        <p:spPr bwMode="auto">
          <a:xfrm>
            <a:off x="3810000" y="4191000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9470" name="AutoShape 19"/>
          <p:cNvSpPr>
            <a:spLocks noChangeArrowheads="1"/>
          </p:cNvSpPr>
          <p:nvPr/>
        </p:nvSpPr>
        <p:spPr bwMode="auto">
          <a:xfrm>
            <a:off x="3810000" y="1600200"/>
            <a:ext cx="4572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87" x="320675" y="6553200"/>
          <p14:tracePt t="3995" x="320675" y="6523038"/>
          <p14:tracePt t="4012" x="358775" y="6454775"/>
          <p14:tracePt t="4029" x="373063" y="6378575"/>
          <p14:tracePt t="4046" x="403225" y="6226175"/>
          <p14:tracePt t="4061" x="479425" y="6027738"/>
          <p14:tracePt t="4079" x="587375" y="5829300"/>
          <p14:tracePt t="4095" x="663575" y="5646738"/>
          <p14:tracePt t="4111" x="693738" y="5508625"/>
          <p14:tracePt t="4128" x="723900" y="5326063"/>
          <p14:tracePt t="4144" x="746125" y="5121275"/>
          <p14:tracePt t="4161" x="746125" y="4846638"/>
          <p14:tracePt t="4177" x="777875" y="4283075"/>
          <p14:tracePt t="4177" x="800100" y="4084638"/>
          <p14:tracePt t="4196" x="830263" y="3863975"/>
          <p14:tracePt t="4212" x="838200" y="3741738"/>
          <p14:tracePt t="4228" x="838200" y="3627438"/>
          <p14:tracePt t="4245" x="860425" y="3521075"/>
          <p14:tracePt t="4261" x="860425" y="3336925"/>
          <p14:tracePt t="4278" x="860425" y="3216275"/>
          <p14:tracePt t="4294" x="860425" y="3170238"/>
          <p14:tracePt t="4311" x="860425" y="3108325"/>
          <p14:tracePt t="4329" x="854075" y="2963863"/>
          <p14:tracePt t="4345" x="838200" y="2773363"/>
          <p14:tracePt t="4361" x="838200" y="2613025"/>
          <p14:tracePt t="4378" x="838200" y="2514600"/>
          <p14:tracePt t="4378" x="854075" y="2460625"/>
          <p14:tracePt t="4396" x="906463" y="2370138"/>
          <p14:tracePt t="4412" x="922338" y="2339975"/>
          <p14:tracePt t="4428" x="936625" y="2278063"/>
          <p14:tracePt t="4445" x="944563" y="2239963"/>
          <p14:tracePt t="4461" x="974725" y="2155825"/>
          <p14:tracePt t="4478" x="1006475" y="2065338"/>
          <p14:tracePt t="4494" x="1044575" y="2003425"/>
          <p14:tracePt t="4511" x="1082675" y="1958975"/>
          <p14:tracePt t="4528" x="1089025" y="1935163"/>
          <p14:tracePt t="4544" x="1104900" y="1927225"/>
          <p14:tracePt t="4571" x="1120775" y="1905000"/>
          <p14:tracePt t="4587" x="1158875" y="1874838"/>
          <p14:tracePt t="4595" x="1279525" y="1798638"/>
          <p14:tracePt t="4612" x="1417638" y="1760538"/>
          <p14:tracePt t="4629" x="1524000" y="1730375"/>
          <p14:tracePt t="4645" x="1622425" y="1714500"/>
          <p14:tracePt t="4661" x="1706563" y="1714500"/>
          <p14:tracePt t="4677" x="1752600" y="1714500"/>
          <p14:tracePt t="4694" x="1768475" y="1714500"/>
          <p14:tracePt t="4711" x="1760538" y="1714500"/>
          <p14:tracePt t="5467" x="1752600" y="1714500"/>
          <p14:tracePt t="5531" x="1744663" y="1714500"/>
          <p14:tracePt t="6420" x="1752600" y="1714500"/>
          <p14:tracePt t="6475" x="1752600" y="1706563"/>
          <p14:tracePt t="6499" x="1760538" y="1706563"/>
          <p14:tracePt t="6508" x="1760538" y="1698625"/>
          <p14:tracePt t="6523" x="1760538" y="1684338"/>
          <p14:tracePt t="6539" x="1774825" y="1684338"/>
          <p14:tracePt t="6546" x="1782763" y="1668463"/>
          <p14:tracePt t="6557" x="1790700" y="1660525"/>
          <p14:tracePt t="6575" x="1798638" y="1646238"/>
          <p14:tracePt t="6591" x="1828800" y="1608138"/>
          <p14:tracePt t="6609" x="1851025" y="1577975"/>
          <p14:tracePt t="6625" x="1920875" y="1516063"/>
          <p14:tracePt t="6625" x="1951038" y="1485900"/>
          <p14:tracePt t="6644" x="2003425" y="1425575"/>
          <p14:tracePt t="6660" x="2027238" y="1371600"/>
          <p14:tracePt t="6676" x="2049463" y="1303338"/>
          <p14:tracePt t="6692" x="2065338" y="1265238"/>
          <p14:tracePt t="6709" x="2095500" y="1219200"/>
          <p14:tracePt t="6725" x="2133600" y="1143000"/>
          <p14:tracePt t="6742" x="2163763" y="1082675"/>
          <p14:tracePt t="6758" x="2201863" y="1020763"/>
          <p14:tracePt t="6775" x="2217738" y="968375"/>
          <p14:tracePt t="6792" x="2239963" y="914400"/>
          <p14:tracePt t="6792" x="2255838" y="898525"/>
          <p14:tracePt t="6811" x="2255838" y="884238"/>
          <p14:tracePt t="6825" x="2270125" y="860425"/>
          <p14:tracePt t="6825" x="2270125" y="846138"/>
          <p14:tracePt t="6843" x="2286000" y="838200"/>
          <p14:tracePt t="6843" x="2286000" y="822325"/>
          <p14:tracePt t="6859" x="2301875" y="792163"/>
          <p14:tracePt t="6876" x="2308225" y="769938"/>
          <p14:tracePt t="6892" x="2332038" y="769938"/>
          <p14:tracePt t="6909" x="2339975" y="769938"/>
          <p14:tracePt t="6955" x="2346325" y="769938"/>
          <p14:tracePt t="6963" x="2370138" y="762000"/>
          <p14:tracePt t="6974" x="2378075" y="762000"/>
          <p14:tracePt t="7011" x="2378075" y="754063"/>
          <p14:tracePt t="7019" x="2392363" y="754063"/>
          <p14:tracePt t="7035" x="2408238" y="746125"/>
          <p14:tracePt t="7043" x="2438400" y="746125"/>
          <p14:tracePt t="7058" x="2560638" y="708025"/>
          <p14:tracePt t="7076" x="2628900" y="701675"/>
          <p14:tracePt t="7092" x="2689225" y="701675"/>
          <p14:tracePt t="7109" x="2727325" y="693738"/>
          <p14:tracePt t="7126" x="2743200" y="685800"/>
          <p14:tracePt t="7141" x="2751138" y="685800"/>
          <p14:tracePt t="7157" x="2803525" y="685800"/>
          <p14:tracePt t="7175" x="2865438" y="685800"/>
          <p14:tracePt t="7191" x="3025775" y="685800"/>
          <p14:tracePt t="7208" x="3178175" y="685800"/>
          <p14:tracePt t="7225" x="3336925" y="685800"/>
          <p14:tracePt t="7225" x="3390900" y="685800"/>
          <p14:tracePt t="7243" x="3444875" y="685800"/>
          <p14:tracePt t="7257" x="3527425" y="685800"/>
          <p14:tracePt t="7276" x="3559175" y="685800"/>
          <p14:tracePt t="7292" x="3597275" y="677863"/>
          <p14:tracePt t="7309" x="3641725" y="677863"/>
          <p14:tracePt t="7326" x="3679825" y="669925"/>
          <p14:tracePt t="7341" x="3711575" y="669925"/>
          <p14:tracePt t="7358" x="3756025" y="669925"/>
          <p14:tracePt t="7374" x="3810000" y="669925"/>
          <p14:tracePt t="7391" x="3878263" y="655638"/>
          <p14:tracePt t="7408" x="3946525" y="655638"/>
          <p14:tracePt t="7424" x="4030663" y="655638"/>
          <p14:tracePt t="7441" x="4098925" y="655638"/>
          <p14:tracePt t="7441" x="4137025" y="655638"/>
          <p14:tracePt t="7459" x="4160838" y="655638"/>
          <p14:tracePt t="7474" x="4275138" y="655638"/>
          <p14:tracePt t="7492" x="4343400" y="655638"/>
          <p14:tracePt t="7509" x="4381500" y="655638"/>
          <p14:tracePt t="7526" x="4427538" y="655638"/>
          <p14:tracePt t="7541" x="4479925" y="655638"/>
          <p14:tracePt t="7558" x="4549775" y="655638"/>
          <p14:tracePt t="7574" x="4618038" y="655638"/>
          <p14:tracePt t="7591" x="4656138" y="655638"/>
          <p14:tracePt t="7608" x="4708525" y="655638"/>
          <p14:tracePt t="7624" x="4762500" y="655638"/>
          <p14:tracePt t="7641" x="4816475" y="655638"/>
          <p14:tracePt t="7658" x="4884738" y="655638"/>
          <p14:tracePt t="7658" x="4906963" y="655638"/>
          <p14:tracePt t="7675" x="4975225" y="655638"/>
          <p14:tracePt t="7692" x="5045075" y="655638"/>
          <p14:tracePt t="7708" x="5121275" y="655638"/>
          <p14:tracePt t="7725" x="5219700" y="655638"/>
          <p14:tracePt t="7741" x="5280025" y="655638"/>
          <p14:tracePt t="7758" x="5318125" y="655638"/>
          <p14:tracePt t="7774" x="5364163" y="655638"/>
          <p14:tracePt t="7790" x="5418138" y="655638"/>
          <p14:tracePt t="7807" x="5478463" y="655638"/>
          <p14:tracePt t="7825" x="5554663" y="655638"/>
          <p14:tracePt t="7841" x="5608638" y="655638"/>
          <p14:tracePt t="7858" x="5661025" y="655638"/>
          <p14:tracePt t="7874" x="5715000" y="655638"/>
          <p14:tracePt t="7874" x="5737225" y="655638"/>
          <p14:tracePt t="7892" x="5768975" y="655638"/>
          <p14:tracePt t="7907" x="5859463" y="655638"/>
          <p14:tracePt t="7925" x="5913438" y="655638"/>
          <p14:tracePt t="7941" x="5973763" y="655638"/>
          <p14:tracePt t="7957" x="6011863" y="655638"/>
          <p14:tracePt t="7974" x="6035675" y="655638"/>
          <p14:tracePt t="7991" x="6065838" y="655638"/>
          <p14:tracePt t="8007" x="6118225" y="655638"/>
          <p14:tracePt t="8024" x="6172200" y="655638"/>
          <p14:tracePt t="8040" x="6218238" y="655638"/>
          <p14:tracePt t="8057" x="6264275" y="655638"/>
          <p14:tracePt t="8057" x="6302375" y="655638"/>
          <p14:tracePt t="8076" x="6340475" y="655638"/>
          <p14:tracePt t="8090" x="6400800" y="655638"/>
          <p14:tracePt t="8090" x="6430963" y="655638"/>
          <p14:tracePt t="8107" x="6492875" y="655638"/>
          <p14:tracePt t="8124" x="6530975" y="655638"/>
          <p14:tracePt t="8141" x="6553200" y="655638"/>
          <p14:tracePt t="8157" x="6575425" y="655638"/>
          <p14:tracePt t="8174" x="6599238" y="655638"/>
          <p14:tracePt t="8190" x="6613525" y="655638"/>
          <p14:tracePt t="8206" x="6629400" y="655638"/>
          <p14:tracePt t="8223" x="6667500" y="655638"/>
          <p14:tracePt t="8240" x="6721475" y="655638"/>
          <p14:tracePt t="8257" x="6765925" y="655638"/>
          <p14:tracePt t="8273" x="6781800" y="655638"/>
          <p14:tracePt t="8290" x="6789738" y="655638"/>
          <p14:tracePt t="8306" x="6797675" y="655638"/>
          <p14:tracePt t="8347" x="6765925" y="655638"/>
          <p14:tracePt t="8491" x="6743700" y="655638"/>
          <p14:tracePt t="8499" x="6697663" y="655638"/>
          <p14:tracePt t="8507" x="6591300" y="655638"/>
          <p14:tracePt t="8524" x="6507163" y="655638"/>
          <p14:tracePt t="8540" x="6438900" y="655638"/>
          <p14:tracePt t="8557" x="6354763" y="655638"/>
          <p14:tracePt t="8573" x="6270625" y="655638"/>
          <p14:tracePt t="8590" x="6188075" y="655638"/>
          <p14:tracePt t="8607" x="6103938" y="655638"/>
          <p14:tracePt t="8623" x="5959475" y="655638"/>
          <p14:tracePt t="8640" x="5821363" y="655638"/>
          <p14:tracePt t="8657" x="5684838" y="655638"/>
          <p14:tracePt t="8673" x="5532438" y="655638"/>
          <p14:tracePt t="8673" x="5470525" y="655638"/>
          <p14:tracePt t="8691" x="5334000" y="655638"/>
          <p14:tracePt t="8708" x="5189538" y="655638"/>
          <p14:tracePt t="8724" x="5037138" y="655638"/>
          <p14:tracePt t="8741" x="4868863" y="655638"/>
          <p14:tracePt t="8757" x="4670425" y="647700"/>
          <p14:tracePt t="8773" x="4465638" y="647700"/>
          <p14:tracePt t="8790" x="4313238" y="647700"/>
          <p14:tracePt t="8807" x="4237038" y="647700"/>
          <p14:tracePt t="8824" x="4206875" y="647700"/>
          <p14:tracePt t="8840" x="4175125" y="647700"/>
          <p14:tracePt t="8857" x="4144963" y="647700"/>
          <p14:tracePt t="8873" x="4084638" y="647700"/>
          <p14:tracePt t="8873" x="4022725" y="647700"/>
          <p14:tracePt t="8891" x="3940175" y="647700"/>
          <p14:tracePt t="8907" x="3779838" y="647700"/>
          <p14:tracePt t="8907" x="3725863" y="647700"/>
          <p14:tracePt t="8924" x="3635375" y="647700"/>
          <p14:tracePt t="8940" x="3565525" y="647700"/>
          <p14:tracePt t="8957" x="3482975" y="647700"/>
          <p14:tracePt t="8973" x="3368675" y="647700"/>
          <p14:tracePt t="8990" x="3254375" y="647700"/>
          <p14:tracePt t="9006" x="3146425" y="647700"/>
          <p14:tracePt t="9024" x="3070225" y="647700"/>
          <p14:tracePt t="9040" x="2979738" y="647700"/>
          <p14:tracePt t="9056" x="2879725" y="647700"/>
          <p14:tracePt t="9074" x="2765425" y="647700"/>
          <p14:tracePt t="9088" x="2682875" y="647700"/>
          <p14:tracePt t="9105" x="2598738" y="631825"/>
          <p14:tracePt t="9123" x="2560638" y="631825"/>
          <p14:tracePt t="9123" x="2544763" y="631825"/>
          <p14:tracePt t="9140" x="2506663" y="631825"/>
          <p14:tracePt t="9157" x="2476500" y="631825"/>
          <p14:tracePt t="9173" x="2416175" y="631825"/>
          <p14:tracePt t="9190" x="2346325" y="655638"/>
          <p14:tracePt t="9206" x="2308225" y="655638"/>
          <p14:tracePt t="9222" x="2293938" y="663575"/>
          <p14:tracePt t="9238" x="2263775" y="663575"/>
          <p14:tracePt t="9255" x="2225675" y="663575"/>
          <p14:tracePt t="9272" x="2201863" y="663575"/>
          <p14:tracePt t="9288" x="2179638" y="669925"/>
          <p14:tracePt t="9305" x="2171700" y="669925"/>
          <p14:tracePt t="9322" x="2155825" y="669925"/>
          <p14:tracePt t="9339" x="2125663" y="669925"/>
          <p14:tracePt t="9356" x="2057400" y="677863"/>
          <p14:tracePt t="9372" x="2003425" y="685800"/>
          <p14:tracePt t="9388" x="1981200" y="693738"/>
          <p14:tracePt t="9405" x="1973263" y="693738"/>
          <p14:tracePt t="9421" x="1973263" y="701675"/>
          <p14:tracePt t="10098" x="1973263" y="708025"/>
          <p14:tracePt t="10114" x="1973263" y="723900"/>
          <p14:tracePt t="10138" x="1973263" y="731838"/>
          <p14:tracePt t="10162" x="1973263" y="754063"/>
          <p14:tracePt t="10170" x="1973263" y="762000"/>
          <p14:tracePt t="10187" x="1981200" y="777875"/>
          <p14:tracePt t="10194" x="1981200" y="784225"/>
          <p14:tracePt t="10204" x="1981200" y="792163"/>
          <p14:tracePt t="10226" x="1981200" y="800100"/>
          <p14:tracePt t="10237" x="1981200" y="815975"/>
          <p14:tracePt t="10254" x="1989138" y="830263"/>
          <p14:tracePt t="10290" x="1989138" y="838200"/>
          <p14:tracePt t="10346" x="1989138" y="854075"/>
          <p14:tracePt t="10370" x="1989138" y="860425"/>
          <p14:tracePt t="10402" x="1989138" y="868363"/>
          <p14:tracePt t="10410" x="1989138" y="876300"/>
          <p14:tracePt t="10458" x="1989138" y="884238"/>
          <p14:tracePt t="10474" x="1989138" y="892175"/>
          <p14:tracePt t="10498" x="1981200" y="892175"/>
          <p14:tracePt t="10506" x="1981200" y="906463"/>
          <p14:tracePt t="10530" x="1973263" y="914400"/>
          <p14:tracePt t="10553" x="1973263" y="922338"/>
          <p14:tracePt t="10561" x="1973263" y="930275"/>
          <p14:tracePt t="10578" x="1958975" y="944563"/>
          <p14:tracePt t="10587" x="1958975" y="952500"/>
          <p14:tracePt t="10610" x="1958975" y="960438"/>
          <p14:tracePt t="10626" x="1943100" y="968375"/>
          <p14:tracePt t="10636" x="1943100" y="974725"/>
          <p14:tracePt t="10653" x="1943100" y="990600"/>
          <p14:tracePt t="10669" x="1935163" y="990600"/>
          <p14:tracePt t="10686" x="1935163" y="998538"/>
          <p14:tracePt t="10703" x="1927225" y="998538"/>
          <p14:tracePt t="10719" x="1927225" y="1006475"/>
          <p14:tracePt t="10736" x="1920875" y="1020763"/>
          <p14:tracePt t="10736" x="1912938" y="1020763"/>
          <p14:tracePt t="10755" x="1912938" y="1028700"/>
          <p14:tracePt t="10771" x="1912938" y="1036638"/>
          <p14:tracePt t="10794" x="1905000" y="1044575"/>
          <p14:tracePt t="10804" x="1905000" y="1050925"/>
          <p14:tracePt t="10834" x="1905000" y="1066800"/>
          <p14:tracePt t="10842" x="1897063" y="1074738"/>
          <p14:tracePt t="10858" x="1889125" y="1082675"/>
          <p14:tracePt t="10874" x="1889125" y="1089025"/>
          <p14:tracePt t="10886" x="1889125" y="1096963"/>
          <p14:tracePt t="10903" x="1882775" y="1104900"/>
          <p14:tracePt t="10930" x="1874838" y="1112838"/>
          <p14:tracePt t="10938" x="1866900" y="1112838"/>
          <p14:tracePt t="10954" x="1851025" y="1112838"/>
          <p14:tracePt t="10971" x="1844675" y="1104900"/>
          <p14:tracePt t="10987" x="1836738" y="1104900"/>
          <p14:tracePt t="11010" x="1828800" y="1096963"/>
          <p14:tracePt t="11026" x="1812925" y="1096963"/>
          <p14:tracePt t="11074" x="1812925" y="1127125"/>
          <p14:tracePt t="11106" x="1806575" y="1127125"/>
          <p14:tracePt t="11114" x="1790700" y="1143000"/>
          <p14:tracePt t="11122" x="1790700" y="1158875"/>
          <p14:tracePt t="11138" x="1782763" y="1165225"/>
          <p14:tracePt t="11152" x="1782763" y="1181100"/>
          <p14:tracePt t="11170" x="1774825" y="1189038"/>
          <p14:tracePt t="11186" x="1768475" y="1227138"/>
          <p14:tracePt t="11205" x="1760538" y="1235075"/>
          <p14:tracePt t="11220" x="1760538" y="1249363"/>
          <p14:tracePt t="11236" x="1760538" y="1273175"/>
          <p14:tracePt t="11253" x="1760538" y="1279525"/>
          <p14:tracePt t="11268" x="1760538" y="1295400"/>
          <p14:tracePt t="11284" x="1760538" y="1311275"/>
          <p14:tracePt t="11301" x="1760538" y="1325563"/>
          <p14:tracePt t="11318" x="1760538" y="1341438"/>
          <p14:tracePt t="11334" x="1760538" y="1355725"/>
          <p14:tracePt t="11351" x="1760538" y="1371600"/>
          <p14:tracePt t="11351" x="1760538" y="1379538"/>
          <p14:tracePt t="11371" x="1760538" y="1393825"/>
          <p14:tracePt t="11387" x="1760538" y="1409700"/>
          <p14:tracePt t="11403" x="1760538" y="1425575"/>
          <p14:tracePt t="11420" x="1760538" y="1439863"/>
          <p14:tracePt t="11436" x="1760538" y="1455738"/>
          <p14:tracePt t="11453" x="1760538" y="1470025"/>
          <p14:tracePt t="11469" x="1760538" y="1501775"/>
          <p14:tracePt t="11486" x="1744663" y="1524000"/>
          <p14:tracePt t="11502" x="1744663" y="1539875"/>
          <p14:tracePt t="11519" x="1744663" y="1554163"/>
          <p14:tracePt t="11535" x="1744663" y="1546225"/>
          <p14:tracePt t="11786" x="1760538" y="1531938"/>
          <p14:tracePt t="11794" x="1760538" y="1524000"/>
          <p14:tracePt t="11803" x="1774825" y="1501775"/>
          <p14:tracePt t="11821" x="1790700" y="1485900"/>
          <p14:tracePt t="11836" x="1798638" y="1463675"/>
          <p14:tracePt t="11852" x="1806575" y="1439863"/>
          <p14:tracePt t="11869" x="1844675" y="1425575"/>
          <p14:tracePt t="11885" x="1866900" y="1409700"/>
          <p14:tracePt t="11901" x="1866900" y="1387475"/>
          <p14:tracePt t="11919" x="1874838" y="1363663"/>
          <p14:tracePt t="11935" x="1882775" y="1349375"/>
          <p14:tracePt t="11952" x="1905000" y="1333500"/>
          <p14:tracePt t="11952" x="1912938" y="1325563"/>
          <p14:tracePt t="11970" x="1920875" y="1317625"/>
          <p14:tracePt t="11985" x="1943100" y="1279525"/>
          <p14:tracePt t="12003" x="1951038" y="1265238"/>
          <p14:tracePt t="12020" x="1965325" y="1241425"/>
          <p14:tracePt t="12037" x="1973263" y="1219200"/>
          <p14:tracePt t="12051" x="1989138" y="1196975"/>
          <p14:tracePt t="12068" x="1997075" y="1181100"/>
          <p14:tracePt t="12084" x="1997075" y="1150938"/>
          <p14:tracePt t="12101" x="2003425" y="1127125"/>
          <p14:tracePt t="12117" x="2011363" y="1112838"/>
          <p14:tracePt t="12134" x="2011363" y="1082675"/>
          <p14:tracePt t="12151" x="2027238" y="1050925"/>
          <p14:tracePt t="12168" x="2035175" y="1036638"/>
          <p14:tracePt t="12168" x="2035175" y="1012825"/>
          <p14:tracePt t="12187" x="2041525" y="1006475"/>
          <p14:tracePt t="12201" x="2049463" y="990600"/>
          <p14:tracePt t="12218" x="2049463" y="974725"/>
          <p14:tracePt t="12235" x="2049463" y="960438"/>
          <p14:tracePt t="12252" x="2049463" y="968375"/>
          <p14:tracePt t="13122" x="2049463" y="974725"/>
          <p14:tracePt t="13138" x="2049463" y="990600"/>
          <p14:tracePt t="13202" x="2049463" y="998538"/>
          <p14:tracePt t="13218" x="2049463" y="1006475"/>
          <p14:tracePt t="13234" x="2049463" y="1012825"/>
          <p14:tracePt t="13242" x="2049463" y="1020763"/>
          <p14:tracePt t="13251" x="2049463" y="1036638"/>
          <p14:tracePt t="13268" x="2049463" y="1044575"/>
          <p14:tracePt t="13284" x="2041525" y="1058863"/>
          <p14:tracePt t="13301" x="2041525" y="1066800"/>
          <p14:tracePt t="13317" x="2035175" y="1082675"/>
          <p14:tracePt t="13336" x="2027238" y="1089025"/>
          <p14:tracePt t="13354" x="2019300" y="1089025"/>
          <p14:tracePt t="13370" x="2019300" y="1096963"/>
          <p14:tracePt t="13383" x="2019300" y="1112838"/>
          <p14:tracePt t="13402" x="2019300" y="1127125"/>
          <p14:tracePt t="13426" x="2019300" y="1143000"/>
          <p14:tracePt t="13442" x="2019300" y="1158875"/>
          <p14:tracePt t="13458" x="2019300" y="1165225"/>
          <p14:tracePt t="13474" x="2019300" y="1173163"/>
          <p14:tracePt t="13490" x="2019300" y="1189038"/>
          <p14:tracePt t="13500" x="2019300" y="1203325"/>
          <p14:tracePt t="13518" x="2011363" y="1219200"/>
          <p14:tracePt t="13534" x="2011363" y="1241425"/>
          <p14:tracePt t="13550" x="2011363" y="1249363"/>
          <p14:tracePt t="13566" x="2003425" y="1265238"/>
          <p14:tracePt t="13583" x="2003425" y="1287463"/>
          <p14:tracePt t="13600" x="1989138" y="1303338"/>
          <p14:tracePt t="13616" x="1989138" y="1349375"/>
          <p14:tracePt t="13635" x="1989138" y="1363663"/>
          <p14:tracePt t="13650" x="1989138" y="1379538"/>
          <p14:tracePt t="13666" x="1981200" y="1417638"/>
          <p14:tracePt t="13684" x="1973263" y="1431925"/>
          <p14:tracePt t="13699" x="1973263" y="1447800"/>
          <p14:tracePt t="13722" x="1973263" y="1455738"/>
          <p14:tracePt t="13733" x="1973263" y="1463675"/>
          <p14:tracePt t="13750" x="1973263" y="1470025"/>
          <p14:tracePt t="13766" x="1973263" y="1485900"/>
          <p14:tracePt t="13786" x="1973263" y="1493838"/>
          <p14:tracePt t="13818" x="1958975" y="1508125"/>
          <p14:tracePt t="13834" x="1958975" y="1516063"/>
          <p14:tracePt t="14378" x="1958975" y="1524000"/>
          <p14:tracePt t="15285" x="1973263" y="1524000"/>
          <p14:tracePt t="15818" x="1981200" y="1524000"/>
          <p14:tracePt t="15850" x="1989138" y="1516063"/>
          <p14:tracePt t="15866" x="2011363" y="1508125"/>
          <p14:tracePt t="15874" x="2035175" y="1493838"/>
          <p14:tracePt t="15882" x="2079625" y="1470025"/>
          <p14:tracePt t="15899" x="2141538" y="1439863"/>
          <p14:tracePt t="15915" x="2193925" y="1393825"/>
          <p14:tracePt t="15932" x="2270125" y="1379538"/>
          <p14:tracePt t="15948" x="2354263" y="1349375"/>
          <p14:tracePt t="15965" x="2446338" y="1325563"/>
          <p14:tracePt t="15982" x="2530475" y="1317625"/>
          <p14:tracePt t="15998" x="2582863" y="1303338"/>
          <p14:tracePt t="16015" x="2613025" y="1287463"/>
          <p14:tracePt t="16015" x="2628900" y="1279525"/>
          <p14:tracePt t="16035" x="2644775" y="1279525"/>
          <p14:tracePt t="16046" x="2689225" y="1257300"/>
          <p14:tracePt t="16063" x="2713038" y="1235075"/>
          <p14:tracePt t="16080" x="2727325" y="1227138"/>
          <p14:tracePt t="16097" x="2751138" y="1219200"/>
          <p14:tracePt t="16115" x="2765425" y="1203325"/>
          <p14:tracePt t="16131" x="2789238" y="1196975"/>
          <p14:tracePt t="16147" x="2803525" y="1181100"/>
          <p14:tracePt t="16164" x="2811463" y="1173163"/>
          <p14:tracePt t="16180" x="2811463" y="1165225"/>
          <p14:tracePt t="16196" x="2811463" y="1158875"/>
          <p14:tracePt t="16213" x="2811463" y="1150938"/>
          <p14:tracePt t="16258" x="2811463" y="1143000"/>
          <p14:tracePt t="16346" x="2811463" y="1127125"/>
          <p14:tracePt t="16370" x="2811463" y="1120775"/>
          <p14:tracePt t="16394" x="2811463" y="1112838"/>
          <p14:tracePt t="17355" x="2811463" y="1120775"/>
          <p14:tracePt t="17546" x="2811463" y="1127125"/>
          <p14:tracePt t="17554" x="2827338" y="1143000"/>
          <p14:tracePt t="17563" x="2841625" y="1158875"/>
          <p14:tracePt t="17580" x="2841625" y="1165225"/>
          <p14:tracePt t="17595" x="2841625" y="1181100"/>
          <p14:tracePt t="17613" x="2849563" y="1211263"/>
          <p14:tracePt t="17630" x="2857500" y="1241425"/>
          <p14:tracePt t="17646" x="2873375" y="1273175"/>
          <p14:tracePt t="17663" x="2873375" y="1303338"/>
          <p14:tracePt t="17680" x="2879725" y="1317625"/>
          <p14:tracePt t="17698" x="2887663" y="1325563"/>
          <p14:tracePt t="17722" x="2887663" y="1333500"/>
          <p14:tracePt t="17738" x="2903538" y="1341438"/>
          <p14:tracePt t="17906" x="2911475" y="1355725"/>
          <p14:tracePt t="17962" x="2917825" y="1363663"/>
          <p14:tracePt t="17978" x="2925763" y="1363663"/>
          <p14:tracePt t="18058" x="2941638" y="1363663"/>
          <p14:tracePt t="18186" x="2949575" y="1363663"/>
          <p14:tracePt t="18354" x="2955925" y="1363663"/>
          <p14:tracePt t="18378" x="2963863" y="1355725"/>
          <p14:tracePt t="18386" x="2971800" y="1355725"/>
          <p14:tracePt t="18426" x="2987675" y="1355725"/>
          <p14:tracePt t="18434" x="3017838" y="1355725"/>
          <p14:tracePt t="18445" x="2941638" y="1273175"/>
          <p14:tracePt t="18461" x="2987675" y="1273175"/>
          <p14:tracePt t="18479" x="3032125" y="1249363"/>
          <p14:tracePt t="18495" x="3063875" y="1235075"/>
          <p14:tracePt t="18512" x="3094038" y="1235075"/>
          <p14:tracePt t="18512" x="3108325" y="1235075"/>
          <p14:tracePt t="18530" x="3116263" y="1235075"/>
          <p14:tracePt t="18545" x="3140075" y="1235075"/>
          <p14:tracePt t="18545" x="3146425" y="1235075"/>
          <p14:tracePt t="18563" x="3184525" y="1235075"/>
          <p14:tracePt t="18579" x="3238500" y="1227138"/>
          <p14:tracePt t="18596" x="3322638" y="1211263"/>
          <p14:tracePt t="18612" x="3368675" y="1211263"/>
          <p14:tracePt t="18629" x="3406775" y="1211263"/>
          <p14:tracePt t="18646" x="3444875" y="1211263"/>
          <p14:tracePt t="18661" x="3451225" y="1211263"/>
          <p14:tracePt t="18678" x="3467100" y="1196975"/>
          <p14:tracePt t="18695" x="3505200" y="1196975"/>
          <p14:tracePt t="18712" x="3559175" y="1196975"/>
          <p14:tracePt t="18728" x="3611563" y="1196975"/>
          <p14:tracePt t="18728" x="3627438" y="1196975"/>
          <p14:tracePt t="18746" x="3649663" y="1196975"/>
          <p14:tracePt t="18761" x="3717925" y="1196975"/>
          <p14:tracePt t="18779" x="3741738" y="1196975"/>
          <p14:tracePt t="18796" x="3771900" y="1196975"/>
          <p14:tracePt t="18812" x="3817938" y="1196975"/>
          <p14:tracePt t="18829" x="3848100" y="1196975"/>
          <p14:tracePt t="18845" x="3870325" y="1181100"/>
          <p14:tracePt t="18863" x="3886200" y="1181100"/>
          <p14:tracePt t="18882" x="3894138" y="1181100"/>
          <p14:tracePt t="18894" x="3962400" y="1196975"/>
          <p14:tracePt t="18912" x="4054475" y="1219200"/>
          <p14:tracePt t="18928" x="4098925" y="1241425"/>
          <p14:tracePt t="18928" x="4114800" y="1241425"/>
          <p14:tracePt t="18947" x="4122738" y="1241425"/>
          <p14:tracePt t="18961" x="4130675" y="1249363"/>
          <p14:tracePt t="19026" x="4152900" y="1257300"/>
          <p14:tracePt t="19034" x="4160838" y="1257300"/>
          <p14:tracePt t="19043" x="4206875" y="1279525"/>
          <p14:tracePt t="19060" x="4221163" y="1287463"/>
          <p14:tracePt t="19962" x="4244975" y="1295400"/>
          <p14:tracePt t="20130" x="4259263" y="1311275"/>
          <p14:tracePt t="20138" x="4267200" y="1311275"/>
          <p14:tracePt t="20146" x="4289425" y="1311275"/>
          <p14:tracePt t="20160" x="4297363" y="1311275"/>
          <p14:tracePt t="20186" x="4305300" y="1317625"/>
          <p14:tracePt t="20194" x="4313238" y="1317625"/>
          <p14:tracePt t="20211" x="4335463" y="1325563"/>
          <p14:tracePt t="20228" x="4381500" y="1341438"/>
          <p14:tracePt t="20244" x="4419600" y="1341438"/>
          <p14:tracePt t="20260" x="4457700" y="1349375"/>
          <p14:tracePt t="20276" x="4473575" y="1349375"/>
          <p14:tracePt t="20293" x="4479925" y="1349375"/>
          <p14:tracePt t="20309" x="4487863" y="1349375"/>
          <p14:tracePt t="20354" x="4495800" y="1349375"/>
          <p14:tracePt t="20362" x="4511675" y="1355725"/>
          <p14:tracePt t="20376" x="4541838" y="1355725"/>
          <p14:tracePt t="20376" x="4564063" y="1355725"/>
          <p14:tracePt t="20395" x="4602163" y="1355725"/>
          <p14:tracePt t="20411" x="4632325" y="1355725"/>
          <p14:tracePt t="20427" x="4670425" y="1379538"/>
          <p14:tracePt t="20444" x="4678363" y="1379538"/>
          <p14:tracePt t="20460" x="4694238" y="1379538"/>
          <p14:tracePt t="20476" x="4708525" y="1379538"/>
          <p14:tracePt t="20514" x="4716463" y="1379538"/>
          <p14:tracePt t="20538" x="4724400" y="1379538"/>
          <p14:tracePt t="20546" x="4732338" y="1379538"/>
          <p14:tracePt t="20559" x="4740275" y="1379538"/>
          <p14:tracePt t="20576" x="4746625" y="1379538"/>
          <p14:tracePt t="20602" x="4762500" y="1379538"/>
          <p14:tracePt t="20611" x="4800600" y="1393825"/>
          <p14:tracePt t="20627" x="4892675" y="1409700"/>
          <p14:tracePt t="20644" x="4968875" y="1417638"/>
          <p14:tracePt t="20660" x="4991100" y="1417638"/>
          <p14:tracePt t="20677" x="4999038" y="1417638"/>
          <p14:tracePt t="20802" x="5006975" y="1409700"/>
          <p14:tracePt t="20874" x="5013325" y="1409700"/>
          <p14:tracePt t="20882" x="5021263" y="1409700"/>
          <p14:tracePt t="20898" x="5037138" y="1401763"/>
          <p14:tracePt t="20922" x="5051425" y="1401763"/>
          <p14:tracePt t="20930" x="5075238" y="1401763"/>
          <p14:tracePt t="20942" x="5143500" y="1401763"/>
          <p14:tracePt t="20960" x="5189538" y="1401763"/>
          <p14:tracePt t="20976" x="5197475" y="1401763"/>
          <p14:tracePt t="20992" x="5181600" y="1401763"/>
          <p14:tracePt t="21114" x="5151438" y="1393825"/>
          <p14:tracePt t="21122" x="5143500" y="1393825"/>
          <p14:tracePt t="21130" x="5135563" y="1393825"/>
          <p14:tracePt t="21146" x="5127625" y="1393825"/>
          <p14:tracePt t="21162" x="5151438" y="1393825"/>
          <p14:tracePt t="21354" x="5173663" y="1393825"/>
          <p14:tracePt t="21370" x="5197475" y="1393825"/>
          <p14:tracePt t="21378" x="5235575" y="1393825"/>
          <p14:tracePt t="21391" x="5356225" y="1393825"/>
          <p14:tracePt t="21391" x="5426075" y="1393825"/>
          <p14:tracePt t="21411" x="5508625" y="1393825"/>
          <p14:tracePt t="21427" x="5554663" y="1393825"/>
          <p14:tracePt t="21443" x="5562600" y="1387475"/>
          <p14:tracePt t="21460" x="5584825" y="1387475"/>
          <p14:tracePt t="21522" x="5638800" y="1387475"/>
          <p14:tracePt t="21530" x="5684838" y="1387475"/>
          <p14:tracePt t="21541" x="5753100" y="1387475"/>
          <p14:tracePt t="21559" x="5791200" y="1387475"/>
          <p14:tracePt t="21576" x="5799138" y="1387475"/>
          <p14:tracePt t="21591" x="5813425" y="1387475"/>
          <p14:tracePt t="21608" x="5867400" y="1387475"/>
          <p14:tracePt t="21627" x="5927725" y="1387475"/>
          <p14:tracePt t="21643" x="5981700" y="1387475"/>
          <p14:tracePt t="21659" x="6019800" y="1387475"/>
          <p14:tracePt t="21676" x="6042025" y="1387475"/>
          <p14:tracePt t="21692" x="6073775" y="1387475"/>
          <p14:tracePt t="21709" x="6111875" y="1387475"/>
          <p14:tracePt t="21725" x="6149975" y="1387475"/>
          <p14:tracePt t="21742" x="6172200" y="1387475"/>
          <p14:tracePt t="21758" x="6210300" y="1387475"/>
          <p14:tracePt t="21775" x="6232525" y="1387475"/>
          <p14:tracePt t="21792" x="6278563" y="1387475"/>
          <p14:tracePt t="21792" x="6324600" y="1387475"/>
          <p14:tracePt t="21810" x="6384925" y="1393825"/>
          <p14:tracePt t="21826" x="6515100" y="1409700"/>
          <p14:tracePt t="21826" x="6561138" y="1409700"/>
          <p14:tracePt t="21843" x="6637338" y="1417638"/>
          <p14:tracePt t="21861" x="6659563" y="1417638"/>
          <p14:tracePt t="21876" x="6667500" y="1417638"/>
          <p14:tracePt t="21891" x="6683375" y="1417638"/>
          <p14:tracePt t="21909" x="6727825" y="1417638"/>
          <p14:tracePt t="21925" x="6789738" y="1417638"/>
          <p14:tracePt t="21942" x="6819900" y="1417638"/>
          <p14:tracePt t="22846" x="6811963" y="1425575"/>
          <p14:tracePt t="23498" x="6789738" y="1425575"/>
          <p14:tracePt t="23514" x="6773863" y="1425575"/>
          <p14:tracePt t="23530" x="6759575" y="1425575"/>
          <p14:tracePt t="23538" x="6759575" y="1439863"/>
          <p14:tracePt t="23545" x="6743700" y="1447800"/>
          <p14:tracePt t="23555" x="6727825" y="1455738"/>
          <p14:tracePt t="23573" x="6689725" y="1477963"/>
          <p14:tracePt t="23590" x="6659563" y="1501775"/>
          <p14:tracePt t="23607" x="6599238" y="1539875"/>
          <p14:tracePt t="23623" x="6523038" y="1584325"/>
          <p14:tracePt t="23639" x="6477000" y="1630363"/>
          <p14:tracePt t="23656" x="6438900" y="1654175"/>
          <p14:tracePt t="23656" x="6423025" y="1676400"/>
          <p14:tracePt t="23675" x="6392863" y="1698625"/>
          <p14:tracePt t="23691" x="6370638" y="1736725"/>
          <p14:tracePt t="23707" x="6354763" y="1768475"/>
          <p14:tracePt t="23724" x="6324600" y="1806575"/>
          <p14:tracePt t="23740" x="6278563" y="1874838"/>
          <p14:tracePt t="23757" x="6194425" y="1973263"/>
          <p14:tracePt t="23773" x="6134100" y="2035175"/>
          <p14:tracePt t="23790" x="6096000" y="2095500"/>
          <p14:tracePt t="23807" x="6049963" y="2179638"/>
          <p14:tracePt t="23824" x="5997575" y="2232025"/>
          <p14:tracePt t="23840" x="5959475" y="2308225"/>
          <p14:tracePt t="23840" x="5943600" y="2324100"/>
          <p14:tracePt t="23859" x="5927725" y="2354263"/>
          <p14:tracePt t="23872" x="5905500" y="2408238"/>
          <p14:tracePt t="23891" x="5889625" y="2430463"/>
          <p14:tracePt t="23907" x="5859463" y="2468563"/>
          <p14:tracePt t="23924" x="5837238" y="2514600"/>
          <p14:tracePt t="23940" x="5791200" y="2560638"/>
          <p14:tracePt t="23957" x="5783263" y="2598738"/>
          <p14:tracePt t="23973" x="5775325" y="2620963"/>
          <p14:tracePt t="23990" x="5761038" y="2636838"/>
          <p14:tracePt t="24006" x="5761038" y="2651125"/>
          <p14:tracePt t="24022" x="5753100" y="2667000"/>
          <p14:tracePt t="24039" x="5753100" y="2682875"/>
          <p14:tracePt t="24056" x="5745163" y="2689225"/>
          <p14:tracePt t="24073" x="5745163" y="2697163"/>
          <p14:tracePt t="24090" x="5753100" y="2689225"/>
          <p14:tracePt t="24258" x="5753100" y="2682875"/>
          <p14:tracePt t="24266" x="5761038" y="2667000"/>
          <p14:tracePt t="24274" x="5761038" y="2659063"/>
          <p14:tracePt t="24290" x="5768975" y="2620963"/>
          <p14:tracePt t="24307" x="5768975" y="2613025"/>
          <p14:tracePt t="24323" x="5768975" y="2598738"/>
          <p14:tracePt t="24340" x="5775325" y="2590800"/>
          <p14:tracePt t="24357" x="5775325" y="2574925"/>
          <p14:tracePt t="24372" x="5775325" y="2560638"/>
          <p14:tracePt t="24394" x="5775325" y="2552700"/>
          <p14:tracePt t="24418" x="5775325" y="2544763"/>
          <p14:tracePt t="24426" x="5775325" y="2536825"/>
          <p14:tracePt t="24438" x="5775325" y="2514600"/>
          <p14:tracePt t="24456" x="5775325" y="2498725"/>
          <p14:tracePt t="24472" x="5775325" y="2468563"/>
          <p14:tracePt t="24491" x="5761038" y="2454275"/>
          <p14:tracePt t="24506" x="5745163" y="2438400"/>
          <p14:tracePt t="24523" x="5722938" y="2422525"/>
          <p14:tracePt t="24540" x="5699125" y="2408238"/>
          <p14:tracePt t="24556" x="5684838" y="2392363"/>
          <p14:tracePt t="24572" x="5668963" y="2384425"/>
          <p14:tracePt t="24588" x="5654675" y="2384425"/>
          <p14:tracePt t="24606" x="5622925" y="2378075"/>
          <p14:tracePt t="24622" x="5608638" y="2370138"/>
          <p14:tracePt t="24639" x="5578475" y="2370138"/>
          <p14:tracePt t="24656" x="5562600" y="2362200"/>
          <p14:tracePt t="24672" x="5554663" y="2362200"/>
          <p14:tracePt t="24688" x="5540375" y="2362200"/>
          <p14:tracePt t="24707" x="5524500" y="2354263"/>
          <p14:tracePt t="24722" x="5494338" y="2346325"/>
          <p14:tracePt t="24740" x="5464175" y="2346325"/>
          <p14:tracePt t="24756" x="5448300" y="2346325"/>
          <p14:tracePt t="24772" x="5418138" y="2339975"/>
          <p14:tracePt t="24789" x="5402263" y="2339975"/>
          <p14:tracePt t="24805" x="5394325" y="2339975"/>
          <p14:tracePt t="24821" x="5372100" y="2339975"/>
          <p14:tracePt t="24839" x="5356225" y="2339975"/>
          <p14:tracePt t="24857" x="5341938" y="2339975"/>
          <p14:tracePt t="24872" x="5303838" y="2339975"/>
          <p14:tracePt t="24872" x="5287963" y="2339975"/>
          <p14:tracePt t="24890" x="5241925" y="2339975"/>
          <p14:tracePt t="24906" x="5211763" y="2339975"/>
          <p14:tracePt t="24923" x="5203825" y="2339975"/>
          <p14:tracePt t="24939" x="5189538" y="2339975"/>
          <p14:tracePt t="24956" x="5173663" y="2346325"/>
          <p14:tracePt t="24972" x="5151438" y="2370138"/>
          <p14:tracePt t="24989" x="5121275" y="2384425"/>
          <p14:tracePt t="25005" x="5083175" y="2408238"/>
          <p14:tracePt t="25023" x="5045075" y="2422525"/>
          <p14:tracePt t="25038" x="4999038" y="2438400"/>
          <p14:tracePt t="25054" x="4983163" y="2454275"/>
          <p14:tracePt t="25071" x="4975225" y="2460625"/>
          <p14:tracePt t="25097" x="4968875" y="2460625"/>
          <p14:tracePt t="25106" x="4960938" y="2468563"/>
          <p14:tracePt t="25120" x="4937125" y="2498725"/>
          <p14:tracePt t="25138" x="4922838" y="2506663"/>
          <p14:tracePt t="25155" x="4906963" y="2522538"/>
          <p14:tracePt t="25172" x="4906963" y="2536825"/>
          <p14:tracePt t="25188" x="4892675" y="2560638"/>
          <p14:tracePt t="25205" x="4876800" y="2568575"/>
          <p14:tracePt t="25222" x="4876800" y="2582863"/>
          <p14:tracePt t="25238" x="4876800" y="2598738"/>
          <p14:tracePt t="25255" x="4876800" y="2628900"/>
          <p14:tracePt t="25272" x="4899025" y="2644775"/>
          <p14:tracePt t="25288" x="4906963" y="2651125"/>
          <p14:tracePt t="25288" x="4906963" y="2659063"/>
          <p14:tracePt t="25306" x="4922838" y="2674938"/>
          <p14:tracePt t="25322" x="4930775" y="2689225"/>
          <p14:tracePt t="25346" x="4945063" y="2713038"/>
          <p14:tracePt t="25355" x="4960938" y="2727325"/>
          <p14:tracePt t="25372" x="4991100" y="2751138"/>
          <p14:tracePt t="25388" x="5013325" y="2759075"/>
          <p14:tracePt t="25405" x="5029200" y="2765425"/>
          <p14:tracePt t="25421" x="5067300" y="2781300"/>
          <p14:tracePt t="25438" x="5083175" y="2797175"/>
          <p14:tracePt t="25458" x="5089525" y="2803525"/>
          <p14:tracePt t="25471" x="5097463" y="2819400"/>
          <p14:tracePt t="25487" x="5105400" y="2819400"/>
          <p14:tracePt t="25506" x="5121275" y="2827338"/>
          <p14:tracePt t="25523" x="5151438" y="2841625"/>
          <p14:tracePt t="25539" x="5189538" y="2849563"/>
          <p14:tracePt t="25556" x="5203825" y="2849563"/>
          <p14:tracePt t="25572" x="5219700" y="2857500"/>
          <p14:tracePt t="25588" x="5241925" y="2873375"/>
          <p14:tracePt t="25606" x="5249863" y="2873375"/>
          <p14:tracePt t="25633" x="5265738" y="2873375"/>
          <p14:tracePt t="25641" x="5295900" y="2873375"/>
          <p14:tracePt t="25653" x="5387975" y="2873375"/>
          <p14:tracePt t="25670" x="5464175" y="2873375"/>
          <p14:tracePt t="25687" x="5494338" y="2873375"/>
          <p14:tracePt t="25687" x="5508625" y="2873375"/>
          <p14:tracePt t="25707" x="5516563" y="2873375"/>
          <p14:tracePt t="25720" x="5532438" y="2873375"/>
          <p14:tracePt t="25739" x="5554663" y="2873375"/>
          <p14:tracePt t="25754" x="5570538" y="2873375"/>
          <p14:tracePt t="25772" x="5584825" y="2865438"/>
          <p14:tracePt t="25788" x="5600700" y="2857500"/>
          <p14:tracePt t="25804" x="5630863" y="2841625"/>
          <p14:tracePt t="25822" x="5654675" y="2827338"/>
          <p14:tracePt t="25838" x="5668963" y="2819400"/>
          <p14:tracePt t="25854" x="5676900" y="2811463"/>
          <p14:tracePt t="25871" x="5692775" y="2797175"/>
          <p14:tracePt t="25887" x="5707063" y="2773363"/>
          <p14:tracePt t="25904" x="5715000" y="2759075"/>
          <p14:tracePt t="25904" x="5737225" y="2735263"/>
          <p14:tracePt t="25923" x="5745163" y="2727325"/>
          <p14:tracePt t="25938" x="5753100" y="2697163"/>
          <p14:tracePt t="25955" x="5775325" y="2674938"/>
          <p14:tracePt t="25972" x="5775325" y="2659063"/>
          <p14:tracePt t="25988" x="5791200" y="2651125"/>
          <p14:tracePt t="26004" x="5791200" y="2636838"/>
          <p14:tracePt t="26026" x="5791200" y="2628900"/>
          <p14:tracePt t="26050" x="5791200" y="2620963"/>
          <p14:tracePt t="26058" x="5791200" y="2613025"/>
          <p14:tracePt t="26072" x="5791200" y="2606675"/>
          <p14:tracePt t="26087" x="5791200" y="2590800"/>
          <p14:tracePt t="26103" x="5775325" y="2574925"/>
          <p14:tracePt t="26120" x="5768975" y="2560638"/>
          <p14:tracePt t="26139" x="5753100" y="2544763"/>
          <p14:tracePt t="26162" x="5737225" y="2536825"/>
          <p14:tracePt t="26178" x="5737225" y="2530475"/>
          <p14:tracePt t="26188" x="5722938" y="2514600"/>
          <p14:tracePt t="26204" x="5707063" y="2498725"/>
          <p14:tracePt t="26221" x="5692775" y="2484438"/>
          <p14:tracePt t="26237" x="5684838" y="2476500"/>
          <p14:tracePt t="26258" x="5676900" y="2476500"/>
          <p14:tracePt t="26271" x="5668963" y="2468563"/>
          <p14:tracePt t="26287" x="5646738" y="2454275"/>
          <p14:tracePt t="26304" x="5608638" y="2446338"/>
          <p14:tracePt t="26304" x="5600700" y="2446338"/>
          <p14:tracePt t="26322" x="5592763" y="2430463"/>
          <p14:tracePt t="26337" x="5562600" y="2430463"/>
          <p14:tracePt t="26355" x="5554663" y="2422525"/>
          <p14:tracePt t="26371" x="5540375" y="2416175"/>
          <p14:tracePt t="26388" x="5532438" y="2400300"/>
          <p14:tracePt t="26404" x="5508625" y="2384425"/>
          <p14:tracePt t="26421" x="5494338" y="2378075"/>
          <p14:tracePt t="26437" x="5470525" y="2354263"/>
          <p14:tracePt t="26453" x="5456238" y="2354263"/>
          <p14:tracePt t="26470" x="5440363" y="2339975"/>
          <p14:tracePt t="26486" x="5426075" y="2339975"/>
          <p14:tracePt t="26503" x="5418138" y="2339975"/>
          <p14:tracePt t="26520" x="5402263" y="2324100"/>
          <p14:tracePt t="26537" x="5387975" y="2324100"/>
          <p14:tracePt t="26552" x="5380038" y="2324100"/>
          <p14:tracePt t="26571" x="5372100" y="2324100"/>
          <p14:tracePt t="26587" x="5356225" y="2324100"/>
          <p14:tracePt t="26610" x="5334000" y="2324100"/>
          <p14:tracePt t="26620" x="5311775" y="2324100"/>
          <p14:tracePt t="26636" x="5287963" y="2324100"/>
          <p14:tracePt t="26653" x="5273675" y="2324100"/>
          <p14:tracePt t="26670" x="5241925" y="2324100"/>
          <p14:tracePt t="26687" x="5227638" y="2324100"/>
          <p14:tracePt t="26704" x="5211763" y="2324100"/>
          <p14:tracePt t="26720" x="5203825" y="2324100"/>
          <p14:tracePt t="26736" x="5197475" y="2324100"/>
          <p14:tracePt t="26753" x="5189538" y="2324100"/>
          <p14:tracePt t="26770" x="5173663" y="2324100"/>
          <p14:tracePt t="26787" x="5159375" y="2324100"/>
          <p14:tracePt t="26804" x="5143500" y="2332038"/>
          <p14:tracePt t="26820" x="5135563" y="2339975"/>
          <p14:tracePt t="26837" x="5113338" y="2346325"/>
          <p14:tracePt t="26853" x="5105400" y="2354263"/>
          <p14:tracePt t="26869" x="5097463" y="2354263"/>
          <p14:tracePt t="26886" x="5083175" y="2370138"/>
          <p14:tracePt t="26903" x="5067300" y="2378075"/>
          <p14:tracePt t="26920" x="5037138" y="2384425"/>
          <p14:tracePt t="26920" x="5029200" y="2384425"/>
          <p14:tracePt t="26938" x="5021263" y="2392363"/>
          <p14:tracePt t="26953" x="4999038" y="2400300"/>
          <p14:tracePt t="26971" x="4983163" y="2416175"/>
          <p14:tracePt t="26987" x="4968875" y="2416175"/>
          <p14:tracePt t="27004" x="4953000" y="2430463"/>
          <p14:tracePt t="27021" x="4945063" y="2438400"/>
          <p14:tracePt t="27036" x="5021263" y="2522538"/>
          <p14:tracePt t="27053" x="5029200" y="2544763"/>
          <p14:tracePt t="27073" x="5021263" y="2552700"/>
          <p14:tracePt t="27086" x="5006975" y="2568575"/>
          <p14:tracePt t="27103" x="4999038" y="2574925"/>
          <p14:tracePt t="27119" x="4999038" y="2582863"/>
          <p14:tracePt t="27135" x="4991100" y="2598738"/>
          <p14:tracePt t="27153" x="4991100" y="2613025"/>
          <p14:tracePt t="27169" x="4991100" y="2620963"/>
          <p14:tracePt t="27187" x="4991100" y="2636838"/>
          <p14:tracePt t="27204" x="4991100" y="2644775"/>
          <p14:tracePt t="27219" x="4991100" y="2651125"/>
          <p14:tracePt t="27236" x="4991100" y="2659063"/>
          <p14:tracePt t="27252" x="4991100" y="2667000"/>
          <p14:tracePt t="27269" x="4991100" y="2674938"/>
          <p14:tracePt t="27338" x="4991100" y="2689225"/>
          <p14:tracePt t="27386" x="4991100" y="2697163"/>
          <p14:tracePt t="27402" x="4991100" y="2705100"/>
          <p14:tracePt t="27426" x="4991100" y="2713038"/>
          <p14:tracePt t="27442" x="4991100" y="2720975"/>
          <p14:tracePt t="27474" x="4991100" y="2727325"/>
          <p14:tracePt t="27490" x="4983163" y="2727325"/>
          <p14:tracePt t="27498" x="4968875" y="2727325"/>
          <p14:tracePt t="27514" x="4937125" y="2727325"/>
          <p14:tracePt t="27530" x="4930775" y="2727325"/>
          <p14:tracePt t="27538" x="4914900" y="2727325"/>
          <p14:tracePt t="27552" x="4868863" y="2727325"/>
          <p14:tracePt t="27552" x="4830763" y="2727325"/>
          <p14:tracePt t="27570" x="4716463" y="2727325"/>
          <p14:tracePt t="27587" x="4625975" y="2727325"/>
          <p14:tracePt t="27603" x="4572000" y="2727325"/>
          <p14:tracePt t="27620" x="4556125" y="2727325"/>
          <p14:tracePt t="27636" x="4549775" y="2727325"/>
          <p14:tracePt t="27652" x="4533900" y="2727325"/>
          <p14:tracePt t="27690" x="4525963" y="2735263"/>
          <p14:tracePt t="27698" x="4503738" y="2743200"/>
          <p14:tracePt t="27706" x="4495800" y="2743200"/>
          <p14:tracePt t="27719" x="4473575" y="2759075"/>
          <p14:tracePt t="27736" x="4457700" y="2759075"/>
          <p14:tracePt t="27752" x="4435475" y="2773363"/>
          <p14:tracePt t="27752" x="4419600" y="2773363"/>
          <p14:tracePt t="27771" x="4389438" y="2773363"/>
          <p14:tracePt t="27787" x="4335463" y="2789238"/>
          <p14:tracePt t="27803" x="4297363" y="2797175"/>
          <p14:tracePt t="27820" x="4275138" y="2803525"/>
          <p14:tracePt t="31368" x="4267200" y="2803525"/>
          <p14:tracePt t="31402" x="4259263" y="2803525"/>
          <p14:tracePt t="31410" x="4251325" y="2803525"/>
          <p14:tracePt t="31418" x="4244975" y="2803525"/>
          <p14:tracePt t="31434" x="4244975" y="2811463"/>
          <p14:tracePt t="31450" x="4229100" y="2811463"/>
          <p14:tracePt t="31467" x="4213225" y="2819400"/>
          <p14:tracePt t="31483" x="4160838" y="2827338"/>
          <p14:tracePt t="31499" x="4106863" y="2841625"/>
          <p14:tracePt t="31516" x="4022725" y="2865438"/>
          <p14:tracePt t="31532" x="3954463" y="2887663"/>
          <p14:tracePt t="31548" x="3870325" y="2911475"/>
          <p14:tracePt t="31566" x="3794125" y="2941638"/>
          <p14:tracePt t="31581" x="3679825" y="2949575"/>
          <p14:tracePt t="31599" x="3581400" y="2987675"/>
          <p14:tracePt t="31615" x="3475038" y="2994025"/>
          <p14:tracePt t="31631" x="3352800" y="3017838"/>
          <p14:tracePt t="31648" x="3230563" y="3063875"/>
          <p14:tracePt t="31648" x="3162300" y="3070225"/>
          <p14:tracePt t="31667" x="3078163" y="3078163"/>
          <p14:tracePt t="31681" x="2879725" y="3108325"/>
          <p14:tracePt t="31699" x="2765425" y="3132138"/>
          <p14:tracePt t="31716" x="2682875" y="3140075"/>
          <p14:tracePt t="31732" x="2574925" y="3178175"/>
          <p14:tracePt t="31748" x="2514600" y="3192463"/>
          <p14:tracePt t="31765" x="2430463" y="3216275"/>
          <p14:tracePt t="31782" x="2324100" y="3246438"/>
          <p14:tracePt t="31798" x="2247900" y="3268663"/>
          <p14:tracePt t="31815" x="2141538" y="3292475"/>
          <p14:tracePt t="31831" x="2035175" y="3330575"/>
          <p14:tracePt t="31848" x="1935163" y="3352800"/>
          <p14:tracePt t="31866" x="1828800" y="3382963"/>
          <p14:tracePt t="31883" x="1736725" y="3413125"/>
          <p14:tracePt t="31899" x="1660525" y="3436938"/>
          <p14:tracePt t="31916" x="1600200" y="3459163"/>
          <p14:tracePt t="31932" x="1554163" y="3467100"/>
          <p14:tracePt t="31948" x="1524000" y="3489325"/>
          <p14:tracePt t="31965" x="1493838" y="3513138"/>
          <p14:tracePt t="31981" x="1439863" y="3543300"/>
          <p14:tracePt t="31998" x="1371600" y="3573463"/>
          <p14:tracePt t="32016" x="1317625" y="3619500"/>
          <p14:tracePt t="32032" x="1287463" y="3641725"/>
          <p14:tracePt t="32048" x="1249363" y="3679825"/>
          <p14:tracePt t="32068" x="1235075" y="3687763"/>
          <p14:tracePt t="32081" x="1219200" y="3687763"/>
          <p14:tracePt t="32096" x="1211263" y="3695700"/>
          <p14:tracePt t="32114" x="1203325" y="3711575"/>
          <p14:tracePt t="32162" x="1196975" y="3711575"/>
          <p14:tracePt t="32170" x="1181100" y="3711575"/>
          <p14:tracePt t="32180" x="1158875" y="3711575"/>
          <p14:tracePt t="32197" x="1135063" y="3711575"/>
          <p14:tracePt t="32215" x="1127125" y="3711575"/>
          <p14:tracePt t="32258" x="1120775" y="3711575"/>
          <p14:tracePt t="32266" x="1104900" y="3711575"/>
          <p14:tracePt t="32282" x="1036638" y="3711575"/>
          <p14:tracePt t="32299" x="1012825" y="3711575"/>
          <p14:tracePt t="32315" x="1006475" y="3711575"/>
          <p14:tracePt t="32330" x="998538" y="3711575"/>
          <p14:tracePt t="32362" x="990600" y="3711575"/>
          <p14:tracePt t="32378" x="968375" y="3711575"/>
          <p14:tracePt t="32386" x="952500" y="3711575"/>
          <p14:tracePt t="32397" x="930275" y="3711575"/>
          <p14:tracePt t="32415" x="906463" y="3711575"/>
          <p14:tracePt t="33325" x="914400" y="3725863"/>
          <p14:tracePt t="34162" x="930275" y="3733800"/>
          <p14:tracePt t="34170" x="944563" y="3741738"/>
          <p14:tracePt t="34179" x="968375" y="3749675"/>
          <p14:tracePt t="34196" x="990600" y="3763963"/>
          <p14:tracePt t="34212" x="1012825" y="3763963"/>
          <p14:tracePt t="34228" x="1036638" y="3763963"/>
          <p14:tracePt t="34246" x="1058863" y="3779838"/>
          <p14:tracePt t="34262" x="1082675" y="3779838"/>
          <p14:tracePt t="34279" x="1120775" y="3779838"/>
          <p14:tracePt t="34296" x="1158875" y="3779838"/>
          <p14:tracePt t="34312" x="1189038" y="3779838"/>
          <p14:tracePt t="34312" x="1203325" y="3779838"/>
          <p14:tracePt t="34331" x="1235075" y="3779838"/>
          <p14:tracePt t="34347" x="1287463" y="3779838"/>
          <p14:tracePt t="34363" x="1341438" y="3779838"/>
          <p14:tracePt t="34380" x="1355725" y="3779838"/>
          <p14:tracePt t="34397" x="1371600" y="3779838"/>
          <p14:tracePt t="34418" x="1387475" y="3779838"/>
          <p14:tracePt t="34434" x="1393825" y="3779838"/>
          <p14:tracePt t="34445" x="1431925" y="3779838"/>
          <p14:tracePt t="34462" x="1516063" y="3779838"/>
          <p14:tracePt t="34479" x="1608138" y="3802063"/>
          <p14:tracePt t="34496" x="1660525" y="3802063"/>
          <p14:tracePt t="34512" x="1692275" y="3817938"/>
          <p14:tracePt t="34512" x="1714500" y="3832225"/>
          <p14:tracePt t="34531" x="1722438" y="3832225"/>
          <p14:tracePt t="34545" x="1730375" y="3832225"/>
          <p14:tracePt t="34586" x="1736725" y="3832225"/>
          <p14:tracePt t="34595" x="1752600" y="3832225"/>
          <p14:tracePt t="34610" x="1760538" y="3840163"/>
          <p14:tracePt t="34618" x="1768475" y="3848100"/>
          <p14:tracePt t="34628" x="1774825" y="3848100"/>
          <p14:tracePt t="34666" x="1798638" y="3848100"/>
          <p14:tracePt t="34674" x="1820863" y="3856038"/>
          <p14:tracePt t="34682" x="1828800" y="3863975"/>
          <p14:tracePt t="34695" x="1858963" y="3878263"/>
          <p14:tracePt t="34712" x="1889125" y="3894138"/>
          <p14:tracePt t="34728" x="1897063" y="3902075"/>
          <p14:tracePt t="34746" x="1905000" y="3902075"/>
          <p14:tracePt t="34778" x="1927225" y="3902075"/>
          <p14:tracePt t="34786" x="1965325" y="3916363"/>
          <p14:tracePt t="34796" x="1989138" y="3924300"/>
          <p14:tracePt t="34812" x="1997075" y="3924300"/>
          <p14:tracePt t="34828" x="2011363" y="3924300"/>
          <p14:tracePt t="34970" x="2019300" y="3924300"/>
          <p14:tracePt t="34978" x="2027238" y="3932238"/>
          <p14:tracePt t="34986" x="2027238" y="3940175"/>
          <p14:tracePt t="35034" x="2035175" y="3940175"/>
          <p14:tracePt t="35058" x="2035175" y="3946525"/>
          <p14:tracePt t="35074" x="2035175" y="3962400"/>
          <p14:tracePt t="35097" x="2035175" y="3978275"/>
          <p14:tracePt t="35105" x="2035175" y="3992563"/>
          <p14:tracePt t="35113" x="2035175" y="4000500"/>
          <p14:tracePt t="35129" x="2035175" y="4008438"/>
          <p14:tracePt t="35144" x="2041525" y="4008438"/>
          <p14:tracePt t="36743" x="2027238" y="4008438"/>
          <p14:tracePt t="36802" x="2003425" y="4008438"/>
          <p14:tracePt t="36818" x="1973263" y="4008438"/>
          <p14:tracePt t="36826" x="1935163" y="3992563"/>
          <p14:tracePt t="36834" x="1889125" y="3984625"/>
          <p14:tracePt t="36844" x="1790700" y="3962400"/>
          <p14:tracePt t="36860" x="1698625" y="3940175"/>
          <p14:tracePt t="36877" x="1600200" y="3902075"/>
          <p14:tracePt t="36894" x="1501775" y="3878263"/>
          <p14:tracePt t="36910" x="1439863" y="3863975"/>
          <p14:tracePt t="36926" x="1401763" y="3848100"/>
          <p14:tracePt t="36943" x="1363663" y="3825875"/>
          <p14:tracePt t="36960" x="1325563" y="3810000"/>
          <p14:tracePt t="36976" x="1295400" y="3787775"/>
          <p14:tracePt t="36992" x="1189038" y="3703638"/>
          <p14:tracePt t="37010" x="1173163" y="3695700"/>
          <p14:tracePt t="37027" x="1096963" y="3665538"/>
          <p14:tracePt t="37042" x="1082675" y="3657600"/>
          <p14:tracePt t="37059" x="1058863" y="3649663"/>
          <p14:tracePt t="37076" x="1050925" y="3641725"/>
          <p14:tracePt t="37094" x="1044575" y="3635375"/>
          <p14:tracePt t="37111" x="1036638" y="3627438"/>
          <p14:tracePt t="37130" x="1028700" y="3619500"/>
          <p14:tracePt t="37226" x="1044575" y="3619500"/>
          <p14:tracePt t="37346" x="1050925" y="3619500"/>
          <p14:tracePt t="37370" x="1058863" y="3619500"/>
          <p14:tracePt t="37378" x="1066800" y="3627438"/>
          <p14:tracePt t="37392" x="1074738" y="3635375"/>
          <p14:tracePt t="37410" x="1082675" y="3635375"/>
          <p14:tracePt t="37450" x="1096963" y="3635375"/>
          <p14:tracePt t="37530" x="1104900" y="3635375"/>
          <p14:tracePt t="37546" x="1120775" y="3635375"/>
          <p14:tracePt t="37586" x="1127125" y="3635375"/>
          <p14:tracePt t="37602" x="1135063" y="3635375"/>
          <p14:tracePt t="37610" x="1150938" y="3635375"/>
          <p14:tracePt t="37627" x="1196975" y="3635375"/>
          <p14:tracePt t="37643" x="1235075" y="3635375"/>
          <p14:tracePt t="37660" x="1265238" y="3635375"/>
          <p14:tracePt t="37676" x="1287463" y="3635375"/>
          <p14:tracePt t="37692" x="1311275" y="3635375"/>
          <p14:tracePt t="37709" x="1325563" y="3641725"/>
          <p14:tracePt t="37726" x="1325563" y="3649663"/>
          <p14:tracePt t="37741" x="1341438" y="3649663"/>
          <p14:tracePt t="37758" x="1349375" y="3649663"/>
          <p14:tracePt t="37775" x="1363663" y="3649663"/>
          <p14:tracePt t="37791" x="1379538" y="3649663"/>
          <p14:tracePt t="37808" x="1393825" y="3649663"/>
          <p14:tracePt t="37824" x="1401763" y="3649663"/>
          <p14:tracePt t="37843" x="1409700" y="3649663"/>
          <p14:tracePt t="37866" x="1417638" y="3665538"/>
          <p14:tracePt t="37876" x="1439863" y="3665538"/>
          <p14:tracePt t="37892" x="1470025" y="3665538"/>
          <p14:tracePt t="37908" x="1485900" y="3673475"/>
          <p14:tracePt t="37925" x="1508125" y="3673475"/>
          <p14:tracePt t="37942" x="1531938" y="3679825"/>
          <p14:tracePt t="37958" x="1539875" y="3679825"/>
          <p14:tracePt t="37978" x="1546225" y="3679825"/>
          <p14:tracePt t="38002" x="1570038" y="3679825"/>
          <p14:tracePt t="38010" x="1577975" y="3687763"/>
          <p14:tracePt t="38026" x="1592263" y="3695700"/>
          <p14:tracePt t="38026" x="1600200" y="3695700"/>
          <p14:tracePt t="38042" x="1630363" y="3711575"/>
          <p14:tracePt t="38059" x="1646238" y="3711575"/>
          <p14:tracePt t="38077" x="1660525" y="3725863"/>
          <p14:tracePt t="38091" x="1676400" y="3725863"/>
          <p14:tracePt t="38114" x="1684338" y="3725863"/>
          <p14:tracePt t="38125" x="1706563" y="3741738"/>
          <p14:tracePt t="38142" x="1736725" y="3756025"/>
          <p14:tracePt t="38158" x="1752600" y="3756025"/>
          <p14:tracePt t="38178" x="1760538" y="3756025"/>
          <p14:tracePt t="38210" x="1768475" y="3763963"/>
          <p14:tracePt t="38218" x="1774825" y="3763963"/>
          <p14:tracePt t="38242" x="1782763" y="3771900"/>
          <p14:tracePt t="38250" x="1782763" y="3779838"/>
          <p14:tracePt t="38258" x="1798638" y="3787775"/>
          <p14:tracePt t="38276" x="1812925" y="3802063"/>
          <p14:tracePt t="38291" x="1828800" y="3810000"/>
          <p14:tracePt t="38308" x="1836738" y="3825875"/>
          <p14:tracePt t="38325" x="1858963" y="3856038"/>
          <p14:tracePt t="38342" x="1889125" y="3870325"/>
          <p14:tracePt t="38358" x="1905000" y="3878263"/>
          <p14:tracePt t="38375" x="1927225" y="3894138"/>
          <p14:tracePt t="38391" x="1943100" y="3902075"/>
          <p14:tracePt t="38410" x="1951038" y="3902075"/>
          <p14:tracePt t="38434" x="1958975" y="3902075"/>
          <p14:tracePt t="38442" x="1973263" y="3908425"/>
          <p14:tracePt t="38458" x="1981200" y="3908425"/>
          <p14:tracePt t="38475" x="1997075" y="3916363"/>
          <p14:tracePt t="38492" x="2003425" y="3924300"/>
          <p14:tracePt t="38508" x="2019300" y="3932238"/>
          <p14:tracePt t="38526" x="2027238" y="3932238"/>
          <p14:tracePt t="38540" x="2049463" y="3932238"/>
          <p14:tracePt t="38558" x="2079625" y="3932238"/>
          <p14:tracePt t="38575" x="2087563" y="3932238"/>
          <p14:tracePt t="38591" x="2095500" y="3932238"/>
          <p14:tracePt t="38658" x="2103438" y="3932238"/>
          <p14:tracePt t="38666" x="2111375" y="3932238"/>
          <p14:tracePt t="38675" x="2141538" y="3932238"/>
          <p14:tracePt t="38692" x="2163763" y="3940175"/>
          <p14:tracePt t="38707" x="2179638" y="3954463"/>
          <p14:tracePt t="38724" x="2171700" y="3954463"/>
          <p14:tracePt t="39138" x="2163763" y="3954463"/>
          <p14:tracePt t="39146" x="2155825" y="3954463"/>
          <p14:tracePt t="39162" x="2149475" y="3954463"/>
          <p14:tracePt t="39178" x="2141538" y="3954463"/>
          <p14:tracePt t="39194" x="2125663" y="3954463"/>
          <p14:tracePt t="39218" x="2133600" y="3954463"/>
          <p14:tracePt t="39474" x="2141538" y="3954463"/>
          <p14:tracePt t="39482" x="2155825" y="3954463"/>
          <p14:tracePt t="39491" x="2179638" y="3954463"/>
          <p14:tracePt t="39508" x="2209800" y="3954463"/>
          <p14:tracePt t="39525" x="2232025" y="3954463"/>
          <p14:tracePt t="39542" x="2247900" y="3954463"/>
          <p14:tracePt t="39557" x="2270125" y="3946525"/>
          <p14:tracePt t="39572" x="2293938" y="3946525"/>
          <p14:tracePt t="39590" x="2316163" y="3940175"/>
          <p14:tracePt t="39606" x="2346325" y="3932238"/>
          <p14:tracePt t="39623" x="2354263" y="3932238"/>
          <p14:tracePt t="39639" x="2362200" y="3932238"/>
          <p14:tracePt t="39656" x="2370138" y="3924300"/>
          <p14:tracePt t="39690" x="2378075" y="3924300"/>
          <p14:tracePt t="39698" x="2384425" y="3924300"/>
          <p14:tracePt t="39723" x="2392363" y="3924300"/>
          <p14:tracePt t="39730" x="2408238" y="3924300"/>
          <p14:tracePt t="39740" x="2446338" y="3924300"/>
          <p14:tracePt t="39757" x="2506663" y="3924300"/>
          <p14:tracePt t="39773" x="2568575" y="3924300"/>
          <p14:tracePt t="39790" x="2598738" y="3924300"/>
          <p14:tracePt t="39807" x="2606675" y="3916363"/>
          <p14:tracePt t="39834" x="2628900" y="3916363"/>
          <p14:tracePt t="39874" x="2636838" y="3916363"/>
          <p14:tracePt t="39882" x="2659063" y="3916363"/>
          <p14:tracePt t="39890" x="2689225" y="3924300"/>
          <p14:tracePt t="39908" x="2697163" y="3924300"/>
          <p14:tracePt t="39923" x="2720975" y="3924300"/>
          <p14:tracePt t="39962" x="2735263" y="3924300"/>
          <p14:tracePt t="39970" x="2759075" y="3924300"/>
          <p14:tracePt t="39978" x="2789238" y="3924300"/>
          <p14:tracePt t="39989" x="2841625" y="3924300"/>
          <p14:tracePt t="40006" x="2879725" y="3924300"/>
          <p14:tracePt t="40023" x="2933700" y="3924300"/>
          <p14:tracePt t="40039" x="2971800" y="3924300"/>
          <p14:tracePt t="40055" x="3001963" y="3924300"/>
          <p14:tracePt t="40072" x="3040063" y="3924300"/>
          <p14:tracePt t="40094" x="3094038" y="3924300"/>
          <p14:tracePt t="40107" x="3132138" y="3924300"/>
          <p14:tracePt t="40124" x="3162300" y="3924300"/>
          <p14:tracePt t="40140" x="3178175" y="3932238"/>
          <p14:tracePt t="40155" x="3230563" y="3940175"/>
          <p14:tracePt t="40173" x="3336925" y="3946525"/>
          <p14:tracePt t="40189" x="3436938" y="3962400"/>
          <p14:tracePt t="40206" x="3513138" y="3962400"/>
          <p14:tracePt t="40223" x="3551238" y="3970338"/>
          <p14:tracePt t="40240" x="3581400" y="3970338"/>
          <p14:tracePt t="40256" x="3597275" y="3978275"/>
          <p14:tracePt t="40272" x="3611563" y="3984625"/>
          <p14:tracePt t="40330" x="3627438" y="3984625"/>
          <p14:tracePt t="40339" x="3641725" y="3984625"/>
          <p14:tracePt t="40346" x="3649663" y="3984625"/>
          <p14:tracePt t="40356" x="3673475" y="3984625"/>
          <p14:tracePt t="40373" x="3687763" y="3984625"/>
          <p14:tracePt t="40388" x="3711575" y="3984625"/>
          <p14:tracePt t="40407" x="3717925" y="3984625"/>
          <p14:tracePt t="40426" x="3725863" y="3984625"/>
          <p14:tracePt t="40438" x="3733800" y="3984625"/>
          <p14:tracePt t="40455" x="3763963" y="3984625"/>
          <p14:tracePt t="40472" x="3779838" y="3984625"/>
          <p14:tracePt t="40986" x="3787775" y="3984625"/>
          <p14:tracePt t="41018" x="3794125" y="3992563"/>
          <p14:tracePt t="42005" x="3794125" y="4008438"/>
          <p14:tracePt t="42114" x="3802063" y="4008438"/>
          <p14:tracePt t="42394" x="3817938" y="4008438"/>
          <p14:tracePt t="42410" x="3832225" y="4008438"/>
          <p14:tracePt t="42419" x="3870325" y="4008438"/>
          <p14:tracePt t="42426" x="3924300" y="4000500"/>
          <p14:tracePt t="42437" x="3978275" y="4000500"/>
          <p14:tracePt t="42454" x="4054475" y="3992563"/>
          <p14:tracePt t="42470" x="4114800" y="3970338"/>
          <p14:tracePt t="42487" x="4206875" y="3970338"/>
          <p14:tracePt t="42504" x="4289425" y="3970338"/>
          <p14:tracePt t="42504" x="4321175" y="3970338"/>
          <p14:tracePt t="42522" x="4343400" y="3970338"/>
          <p14:tracePt t="42537" x="4411663" y="3970338"/>
          <p14:tracePt t="42554" x="4427538" y="3970338"/>
          <p14:tracePt t="42572" x="4435475" y="3970338"/>
          <p14:tracePt t="42587" x="4441825" y="3970338"/>
          <p14:tracePt t="42604" x="4457700" y="3970338"/>
          <p14:tracePt t="42642" x="4473575" y="3970338"/>
          <p14:tracePt t="42650" x="4503738" y="3970338"/>
          <p14:tracePt t="42658" x="4525963" y="3970338"/>
          <p14:tracePt t="42670" x="4594225" y="3970338"/>
          <p14:tracePt t="42687" x="4610100" y="3970338"/>
          <p14:tracePt t="42703" x="4618038" y="3970338"/>
          <p14:tracePt t="42986" x="4625975" y="3962400"/>
          <p14:tracePt t="43050" x="4625975" y="3954463"/>
          <p14:tracePt t="43099" x="4625975" y="3946525"/>
          <p14:tracePt t="43114" x="4625975" y="3940175"/>
          <p14:tracePt t="43130" x="4625975" y="3924300"/>
          <p14:tracePt t="43154" x="4625975" y="3916363"/>
          <p14:tracePt t="43218" x="4625975" y="3908425"/>
          <p14:tracePt t="43226" x="4625975" y="3894138"/>
          <p14:tracePt t="43236" x="4625975" y="3878263"/>
          <p14:tracePt t="43253" x="4625975" y="3870325"/>
          <p14:tracePt t="43269" x="4625975" y="3856038"/>
          <p14:tracePt t="43298" x="4632325" y="3848100"/>
          <p14:tracePt t="43322" x="4632325" y="3840163"/>
          <p14:tracePt t="43330" x="4632325" y="3832225"/>
          <p14:tracePt t="43338" x="4632325" y="3825875"/>
          <p14:tracePt t="43354" x="4632325" y="3817938"/>
          <p14:tracePt t="43369" x="4632325" y="3794125"/>
          <p14:tracePt t="43387" x="4640263" y="3779838"/>
          <p14:tracePt t="43404" x="4640263" y="3749675"/>
          <p14:tracePt t="43420" x="4640263" y="3741738"/>
          <p14:tracePt t="43436" x="4640263" y="3725863"/>
          <p14:tracePt t="43452" x="4640263" y="3711575"/>
          <p14:tracePt t="43469" x="4640263" y="3695700"/>
          <p14:tracePt t="43485" x="4640263" y="3679825"/>
          <p14:tracePt t="43503" x="4632325" y="3673475"/>
          <p14:tracePt t="43519" x="4632325" y="3665538"/>
          <p14:tracePt t="43538" x="4625975" y="3665538"/>
          <p14:tracePt t="43834" x="4618038" y="3673475"/>
          <p14:tracePt t="43858" x="4618038" y="3687763"/>
          <p14:tracePt t="43874" x="4618038" y="3703638"/>
          <p14:tracePt t="43890" x="4618038" y="3717925"/>
          <p14:tracePt t="43898" x="4618038" y="3725863"/>
          <p14:tracePt t="43906" x="4618038" y="3741738"/>
          <p14:tracePt t="43918" x="4618038" y="3763963"/>
          <p14:tracePt t="43918" x="4618038" y="3779838"/>
          <p14:tracePt t="43938" x="4618038" y="3787775"/>
          <p14:tracePt t="43952" x="4618038" y="3802063"/>
          <p14:tracePt t="43952" x="4618038" y="3810000"/>
          <p14:tracePt t="43971" x="4618038" y="3825875"/>
          <p14:tracePt t="43986" x="4618038" y="3840163"/>
          <p14:tracePt t="44002" x="4618038" y="3848100"/>
          <p14:tracePt t="44020" x="4618038" y="3863975"/>
          <p14:tracePt t="44036" x="4618038" y="3870325"/>
          <p14:tracePt t="44051" x="4618038" y="3886200"/>
          <p14:tracePt t="44069" x="4610100" y="3886200"/>
          <p14:tracePt t="44130" x="4610100" y="3894138"/>
          <p14:tracePt t="44170" x="4610100" y="3902075"/>
          <p14:tracePt t="44178" x="4610100" y="3908425"/>
          <p14:tracePt t="44186" x="4610100" y="3916363"/>
          <p14:tracePt t="44203" x="4610100" y="3932238"/>
          <p14:tracePt t="44220" x="4610100" y="3940175"/>
          <p14:tracePt t="44235" x="4610100" y="3946525"/>
          <p14:tracePt t="44251" x="4610100" y="3962400"/>
          <p14:tracePt t="44274" x="4610100" y="3970338"/>
          <p14:tracePt t="44298" x="4610100" y="3978275"/>
          <p14:tracePt t="44314" x="4610100" y="3984625"/>
          <p14:tracePt t="44330" x="4610100" y="3992563"/>
          <p14:tracePt t="44362" x="4610100" y="4000500"/>
          <p14:tracePt t="44378" x="4610100" y="4008438"/>
          <p14:tracePt t="44890" x="4625975" y="4008438"/>
          <p14:tracePt t="45130" x="4648200" y="4022725"/>
          <p14:tracePt t="45138" x="4656138" y="4022725"/>
          <p14:tracePt t="45241" x="4670425" y="4022725"/>
          <p14:tracePt t="45250" x="4678363" y="4030663"/>
          <p14:tracePt t="45258" x="4686300" y="4030663"/>
          <p14:tracePt t="45282" x="4702175" y="4030663"/>
          <p14:tracePt t="45346" x="4708525" y="4030663"/>
          <p14:tracePt t="45354" x="4716463" y="4030663"/>
          <p14:tracePt t="45367" x="4746625" y="4030663"/>
          <p14:tracePt t="45384" x="4778375" y="4030663"/>
          <p14:tracePt t="45384" x="4800600" y="4030663"/>
          <p14:tracePt t="45403" x="4830763" y="4030663"/>
          <p14:tracePt t="45419" x="4846638" y="4030663"/>
          <p14:tracePt t="45436" x="4860925" y="4030663"/>
          <p14:tracePt t="45450" x="4868863" y="4022725"/>
          <p14:tracePt t="45468" x="4892675" y="4022725"/>
          <p14:tracePt t="45484" x="4937125" y="4008438"/>
          <p14:tracePt t="45501" x="4991100" y="4000500"/>
          <p14:tracePt t="45518" x="5051425" y="3992563"/>
          <p14:tracePt t="45536" x="5135563" y="3984625"/>
          <p14:tracePt t="45551" x="5227638" y="3970338"/>
          <p14:tracePt t="45567" x="5273675" y="3962400"/>
          <p14:tracePt t="45567" x="5280025" y="3954463"/>
          <p14:tracePt t="45586" x="5287963" y="3954463"/>
          <p14:tracePt t="45600" x="5303838" y="3954463"/>
          <p14:tracePt t="45618" x="5318125" y="3954463"/>
          <p14:tracePt t="45635" x="5356225" y="3932238"/>
          <p14:tracePt t="45651" x="5448300" y="3924300"/>
          <p14:tracePt t="45668" x="5494338" y="3908425"/>
          <p14:tracePt t="45684" x="5540375" y="3908425"/>
          <p14:tracePt t="45700" x="5546725" y="3908425"/>
          <p14:tracePt t="45716" x="5554663" y="3908425"/>
          <p14:tracePt t="45738" x="5570538" y="3908425"/>
          <p14:tracePt t="45750" x="5622925" y="3908425"/>
          <p14:tracePt t="45767" x="5668963" y="3908425"/>
          <p14:tracePt t="45784" x="5692775" y="3908425"/>
          <p14:tracePt t="45800" x="5707063" y="3908425"/>
          <p14:tracePt t="45816" x="5722938" y="3908425"/>
          <p14:tracePt t="45874" x="5737225" y="3908425"/>
          <p14:tracePt t="45890" x="5753100" y="3908425"/>
          <p14:tracePt t="45898" x="5768975" y="3908425"/>
          <p14:tracePt t="45906" x="5775325" y="3908425"/>
          <p14:tracePt t="45922" x="5783263" y="3908425"/>
          <p14:tracePt t="45933" x="5791200" y="3908425"/>
          <p14:tracePt t="45950" x="5799138" y="3908425"/>
          <p14:tracePt t="45966" x="5829300" y="3908425"/>
          <p14:tracePt t="45984" x="5883275" y="3908425"/>
          <p14:tracePt t="46000" x="5913438" y="3908425"/>
          <p14:tracePt t="46000" x="5927725" y="3908425"/>
          <p14:tracePt t="46019" x="5913438" y="3908425"/>
          <p14:tracePt t="47831" x="5921375" y="3924300"/>
          <p14:tracePt t="47890" x="5935663" y="3946525"/>
          <p14:tracePt t="47898" x="5959475" y="3954463"/>
          <p14:tracePt t="47906" x="5981700" y="3962400"/>
          <p14:tracePt t="47916" x="6035675" y="3984625"/>
          <p14:tracePt t="47932" x="6057900" y="3984625"/>
          <p14:tracePt t="47950" x="6073775" y="3984625"/>
          <p14:tracePt t="47970" x="6073775" y="3978275"/>
          <p14:tracePt t="47994" x="6080125" y="3978275"/>
          <p14:tracePt t="48010" x="6088063" y="3978275"/>
          <p14:tracePt t="48018" x="6096000" y="3970338"/>
          <p14:tracePt t="48031" x="6149975" y="3962400"/>
          <p14:tracePt t="48048" x="6210300" y="3962400"/>
          <p14:tracePt t="48064" x="6270625" y="3946525"/>
          <p14:tracePt t="48080" x="6346825" y="3940175"/>
          <p14:tracePt t="48098" x="6370638" y="3924300"/>
          <p14:tracePt t="48114" x="6378575" y="3916363"/>
          <p14:tracePt t="48170" x="6400800" y="3916363"/>
          <p14:tracePt t="48186" x="6423025" y="3902075"/>
          <p14:tracePt t="48194" x="6461125" y="3894138"/>
          <p14:tracePt t="48201" x="6507163" y="3878263"/>
          <p14:tracePt t="48214" x="6537325" y="3870325"/>
          <p14:tracePt t="48231" x="6553200" y="3870325"/>
          <p14:tracePt t="48248" x="6561138" y="3870325"/>
          <p14:tracePt t="49160" x="6569075" y="3870325"/>
          <p14:tracePt t="49602" x="6569075" y="3878263"/>
          <p14:tracePt t="49658" x="6569075" y="3886200"/>
          <p14:tracePt t="49666" x="6569075" y="3894138"/>
          <p14:tracePt t="49679" x="6553200" y="3908425"/>
          <p14:tracePt t="49697" x="6537325" y="3924300"/>
          <p14:tracePt t="49713" x="6537325" y="3940175"/>
          <p14:tracePt t="49730" x="6537325" y="3954463"/>
          <p14:tracePt t="49746" x="6537325" y="3962400"/>
          <p14:tracePt t="49764" x="6537325" y="3970338"/>
          <p14:tracePt t="49779" x="6530975" y="3978275"/>
          <p14:tracePt t="49796" x="6530975" y="3984625"/>
          <p14:tracePt t="49834" x="6530975" y="3978275"/>
          <p14:tracePt t="50242" x="6537325" y="3970338"/>
          <p14:tracePt t="50394" x="6553200" y="3962400"/>
          <p14:tracePt t="50401" x="6583363" y="3962400"/>
          <p14:tracePt t="50411" x="6705600" y="3946525"/>
          <p14:tracePt t="50429" x="6880225" y="3946525"/>
          <p14:tracePt t="50446" x="7010400" y="3946525"/>
          <p14:tracePt t="50462" x="7056438" y="3946525"/>
          <p14:tracePt t="50479" x="7056438" y="3940175"/>
          <p14:tracePt t="50546" x="7048500" y="3940175"/>
          <p14:tracePt t="50554" x="7040563" y="3940175"/>
          <p14:tracePt t="50601" x="7032625" y="3940175"/>
          <p14:tracePt t="50610" x="7018338" y="3940175"/>
          <p14:tracePt t="50618" x="7002463" y="3940175"/>
          <p14:tracePt t="50628" x="6934200" y="3940175"/>
          <p14:tracePt t="50646" x="6819900" y="3940175"/>
          <p14:tracePt t="50662" x="6675438" y="3940175"/>
          <p14:tracePt t="50679" x="6583363" y="3940175"/>
          <p14:tracePt t="50695" x="6561138" y="3940175"/>
          <p14:tracePt t="50712" x="6561138" y="3932238"/>
          <p14:tracePt t="50834" x="6561138" y="3924300"/>
          <p14:tracePt t="50890" x="6561138" y="3916363"/>
          <p14:tracePt t="50906" x="6561138" y="3908425"/>
          <p14:tracePt t="50986" x="6569075" y="3908425"/>
          <p14:tracePt t="51018" x="6569075" y="3902075"/>
          <p14:tracePt t="51066" x="6583363" y="3902075"/>
          <p14:tracePt t="51106" x="6583363" y="3886200"/>
          <p14:tracePt t="51114" x="6583363" y="3878263"/>
          <p14:tracePt t="51127" x="6591300" y="3848100"/>
          <p14:tracePt t="51127" x="6599238" y="3832225"/>
          <p14:tracePt t="51146" x="6607175" y="3810000"/>
          <p14:tracePt t="51161" x="6613525" y="3794125"/>
          <p14:tracePt t="51179" x="6613525" y="3787775"/>
          <p14:tracePt t="51196" x="6621463" y="3787775"/>
          <p14:tracePt t="51211" x="6621463" y="3779838"/>
          <p14:tracePt t="51227" x="6621463" y="3763963"/>
          <p14:tracePt t="51245" x="6629400" y="3749675"/>
          <p14:tracePt t="51262" x="6637338" y="3749675"/>
          <p14:tracePt t="51277" x="6637338" y="3741738"/>
          <p14:tracePt t="51295" x="6637338" y="3733800"/>
          <p14:tracePt t="51441" x="6645275" y="3733800"/>
          <p14:tracePt t="51458" x="6645275" y="3725863"/>
          <p14:tracePt t="51530" x="6645275" y="3717925"/>
          <p14:tracePt t="51537" x="6645275" y="3711575"/>
          <p14:tracePt t="51545" x="6645275" y="3679825"/>
          <p14:tracePt t="51562" x="6659563" y="3665538"/>
          <p14:tracePt t="51578" x="6667500" y="3649663"/>
          <p14:tracePt t="51595" x="6675438" y="3649663"/>
          <p14:tracePt t="51612" x="6675438" y="3627438"/>
          <p14:tracePt t="51628" x="6675438" y="3611563"/>
          <p14:tracePt t="51650" x="6675438" y="3603625"/>
          <p14:tracePt t="51674" x="6675438" y="3581400"/>
          <p14:tracePt t="51690" x="6675438" y="3565525"/>
          <p14:tracePt t="51818" x="6675438" y="3559175"/>
          <p14:tracePt t="51826" x="6675438" y="3551238"/>
          <p14:tracePt t="51834" x="6675438" y="3543300"/>
          <p14:tracePt t="51844" x="6675438" y="3535363"/>
          <p14:tracePt t="51860" x="6675438" y="3543300"/>
          <p14:tracePt t="52130" x="6675438" y="3551238"/>
          <p14:tracePt t="52153" x="6675438" y="3559175"/>
          <p14:tracePt t="52162" x="6675438" y="3565525"/>
          <p14:tracePt t="52186" x="6675438" y="3573463"/>
          <p14:tracePt t="52210" x="6675438" y="3589338"/>
          <p14:tracePt t="52227" x="6675438" y="3597275"/>
          <p14:tracePt t="52274" x="6675438" y="3603625"/>
          <p14:tracePt t="52290" x="6675438" y="3611563"/>
          <p14:tracePt t="52306" x="6659563" y="3619500"/>
          <p14:tracePt t="52330" x="6659563" y="3627438"/>
          <p14:tracePt t="52346" x="6659563" y="3641725"/>
          <p14:tracePt t="52370" x="6659563" y="3649663"/>
          <p14:tracePt t="52401" x="6659563" y="3657600"/>
          <p14:tracePt t="52410" x="6659563" y="3665538"/>
          <p14:tracePt t="52418" x="6659563" y="3679825"/>
          <p14:tracePt t="52443" x="6659563" y="3687763"/>
          <p14:tracePt t="52490" x="6659563" y="3695700"/>
          <p14:tracePt t="52513" x="6659563" y="3703638"/>
          <p14:tracePt t="52529" x="6659563" y="3711575"/>
          <p14:tracePt t="52594" x="6659563" y="3725863"/>
          <p14:tracePt t="52610" x="6659563" y="3749675"/>
          <p14:tracePt t="52618" x="6659563" y="3771900"/>
          <p14:tracePt t="52627" x="6659563" y="3810000"/>
          <p14:tracePt t="52644" x="6659563" y="3856038"/>
          <p14:tracePt t="52660" x="6637338" y="3902075"/>
          <p14:tracePt t="52677" x="6629400" y="3932238"/>
          <p14:tracePt t="52693" x="6613525" y="3954463"/>
          <p14:tracePt t="52710" x="6599238" y="3978275"/>
          <p14:tracePt t="52729" x="6575425" y="4000500"/>
          <p14:tracePt t="52746" x="6561138" y="4016375"/>
          <p14:tracePt t="52759" x="6545263" y="4038600"/>
          <p14:tracePt t="52759" x="6523038" y="4054475"/>
          <p14:tracePt t="52778" x="6515100" y="4054475"/>
          <p14:tracePt t="52778" x="6492875" y="4060825"/>
          <p14:tracePt t="52795" x="6492875" y="4068763"/>
          <p14:tracePt t="52809" x="6484938" y="4068763"/>
          <p14:tracePt t="52827" x="6477000" y="4054475"/>
          <p14:tracePt t="52970" x="6477000" y="4046538"/>
          <p14:tracePt t="53018" x="6477000" y="4038600"/>
          <p14:tracePt t="53034" x="6477000" y="4030663"/>
          <p14:tracePt t="53114" x="6484938" y="4030663"/>
          <p14:tracePt t="53122" x="6492875" y="4030663"/>
          <p14:tracePt t="53146" x="6499225" y="4030663"/>
          <p14:tracePt t="53154" x="6523038" y="4030663"/>
          <p14:tracePt t="53201" x="6545263" y="4030663"/>
          <p14:tracePt t="53210" x="6575425" y="4030663"/>
          <p14:tracePt t="53218" x="6629400" y="4030663"/>
          <p14:tracePt t="53227" x="6735763" y="4030663"/>
          <p14:tracePt t="53243" x="6797675" y="4030663"/>
          <p14:tracePt t="53260" x="6811963" y="4030663"/>
          <p14:tracePt t="53276" x="6819900" y="4030663"/>
          <p14:tracePt t="53298" x="6827838" y="4022725"/>
          <p14:tracePt t="53309" x="6850063" y="4022725"/>
          <p14:tracePt t="53326" x="6865938" y="4022725"/>
          <p14:tracePt t="53342" x="6896100" y="4022725"/>
          <p14:tracePt t="53359" x="6934200" y="4022725"/>
          <p14:tracePt t="53376" x="6980238" y="4022725"/>
          <p14:tracePt t="53392" x="7078663" y="4022725"/>
          <p14:tracePt t="53410" x="7132638" y="4022725"/>
          <p14:tracePt t="53427" x="7185025" y="4022725"/>
          <p14:tracePt t="53444" x="7216775" y="4016375"/>
          <p14:tracePt t="53459" x="7223125" y="4016375"/>
          <p14:tracePt t="53475" x="7216775" y="4016375"/>
          <p14:tracePt t="53914" x="7208838" y="4016375"/>
          <p14:tracePt t="54690" x="7200900" y="4016375"/>
          <p14:tracePt t="54770" x="7192963" y="4016375"/>
          <p14:tracePt t="59194" x="7185025" y="4016375"/>
          <p14:tracePt t="62088" x="7178675" y="4016375"/>
          <p14:tracePt t="62905" x="7162800" y="4016375"/>
          <p14:tracePt t="62914" x="7140575" y="4016375"/>
          <p14:tracePt t="62922" x="7102475" y="4016375"/>
          <p14:tracePt t="62934" x="6964363" y="4016375"/>
          <p14:tracePt t="62949" x="6675438" y="4016375"/>
          <p14:tracePt t="62966" x="6316663" y="4016375"/>
          <p14:tracePt t="62983" x="6027738" y="4016375"/>
          <p14:tracePt t="62999" x="5692775" y="4016375"/>
          <p14:tracePt t="63016" x="5318125" y="4016375"/>
          <p14:tracePt t="63016" x="5067300" y="4016375"/>
          <p14:tracePt t="63034" x="4533900" y="4016375"/>
          <p14:tracePt t="63050" x="4054475" y="4008438"/>
          <p14:tracePt t="63069" x="3619500" y="4008438"/>
          <p14:tracePt t="63082" x="3230563" y="3970338"/>
          <p14:tracePt t="63099" x="3009900" y="3970338"/>
          <p14:tracePt t="63116" x="2827338" y="3954463"/>
          <p14:tracePt t="63132" x="2651125" y="3954463"/>
          <p14:tracePt t="63149" x="2460625" y="3954463"/>
          <p14:tracePt t="63166" x="2255838" y="3954463"/>
          <p14:tracePt t="63182" x="2027238" y="3954463"/>
          <p14:tracePt t="63199" x="1798638" y="3954463"/>
          <p14:tracePt t="63215" x="1592263" y="3954463"/>
          <p14:tracePt t="63232" x="1363663" y="3954463"/>
          <p14:tracePt t="63232" x="1265238" y="3954463"/>
          <p14:tracePt t="63250" x="1082675" y="3954463"/>
          <p14:tracePt t="63266" x="968375" y="3932238"/>
          <p14:tracePt t="63283" x="830263" y="3908425"/>
          <p14:tracePt t="63300" x="762000" y="3878263"/>
          <p14:tracePt t="63316" x="746125" y="3870325"/>
          <p14:tracePt t="63332" x="731838" y="3856038"/>
          <p14:tracePt t="63353" x="731838" y="3832225"/>
          <p14:tracePt t="63369" x="731838" y="3825875"/>
          <p14:tracePt t="63381" x="715963" y="3802063"/>
          <p14:tracePt t="63399" x="708025" y="3787775"/>
          <p14:tracePt t="63416" x="708025" y="3779838"/>
          <p14:tracePt t="63432" x="708025" y="3763963"/>
          <p14:tracePt t="63432" x="708025" y="3756025"/>
          <p14:tracePt t="63450" x="708025" y="3741738"/>
          <p14:tracePt t="63466" x="715963" y="3741738"/>
          <p14:tracePt t="63481" x="715963" y="3733800"/>
          <p14:tracePt t="63499" x="723900" y="3725863"/>
          <p14:tracePt t="63516" x="746125" y="3717925"/>
          <p14:tracePt t="63532" x="777875" y="3711575"/>
          <p14:tracePt t="63549" x="860425" y="3703638"/>
          <p14:tracePt t="63565" x="974725" y="3703638"/>
          <p14:tracePt t="63582" x="1050925" y="3703638"/>
          <p14:tracePt t="63599" x="1127125" y="3703638"/>
          <p14:tracePt t="63615" x="1173163" y="3703638"/>
          <p14:tracePt t="63632" x="1227138" y="3703638"/>
          <p14:tracePt t="63632" x="1257300" y="3703638"/>
          <p14:tracePt t="63650" x="1295400" y="3703638"/>
          <p14:tracePt t="63665" x="1431925" y="3703638"/>
          <p14:tracePt t="63683" x="1493838" y="3703638"/>
          <p14:tracePt t="63699" x="1531938" y="3703638"/>
          <p14:tracePt t="63716" x="1546225" y="3703638"/>
          <p14:tracePt t="63732" x="1554163" y="3703638"/>
          <p14:tracePt t="63754" x="1562100" y="3703638"/>
          <p14:tracePt t="63801" x="1577975" y="3703638"/>
          <p14:tracePt t="63810" x="1600200" y="3703638"/>
          <p14:tracePt t="63817" x="1638300" y="3703638"/>
          <p14:tracePt t="63831" x="1752600" y="3703638"/>
          <p14:tracePt t="63831" x="1798638" y="3703638"/>
          <p14:tracePt t="63850" x="1905000" y="3711575"/>
          <p14:tracePt t="63866" x="1989138" y="3711575"/>
          <p14:tracePt t="63882" x="2003425" y="3711575"/>
          <p14:tracePt t="63898" x="2019300" y="3711575"/>
          <p14:tracePt t="63915" x="2087563" y="3717925"/>
          <p14:tracePt t="63932" x="2217738" y="3741738"/>
          <p14:tracePt t="63949" x="2346325" y="3749675"/>
          <p14:tracePt t="63965" x="2446338" y="3763963"/>
          <p14:tracePt t="63982" x="2454275" y="3741738"/>
          <p14:tracePt t="63998" x="2476500" y="3741738"/>
          <p14:tracePt t="64016" x="2492375" y="3741738"/>
          <p14:tracePt t="64031" x="2498725" y="3741738"/>
          <p14:tracePt t="64057" x="2506663" y="3749675"/>
          <p14:tracePt t="64066" x="2568575" y="3771900"/>
          <p14:tracePt t="64083" x="2667000" y="3870325"/>
          <p14:tracePt t="64100" x="2713038" y="3894138"/>
          <p14:tracePt t="64115" x="2735263" y="3916363"/>
          <p14:tracePt t="64132" x="2751138" y="3932238"/>
          <p14:tracePt t="64147" x="2765425" y="3946525"/>
          <p14:tracePt t="64170" x="2765425" y="3954463"/>
          <p14:tracePt t="64186" x="2781300" y="3970338"/>
          <p14:tracePt t="64201" x="2781300" y="3984625"/>
          <p14:tracePt t="64218" x="2797175" y="3992563"/>
          <p14:tracePt t="64250" x="2811463" y="4016375"/>
          <p14:tracePt t="64265" x="2819400" y="4016375"/>
          <p14:tracePt t="64281" x="2827338" y="4030663"/>
          <p14:tracePt t="64289" x="2841625" y="4038600"/>
          <p14:tracePt t="64305" x="2849563" y="4038600"/>
          <p14:tracePt t="64316" x="2911475" y="4054475"/>
          <p14:tracePt t="64332" x="2987675" y="4076700"/>
          <p14:tracePt t="64348" x="3055938" y="4098925"/>
          <p14:tracePt t="64364" x="3078163" y="4098925"/>
          <p14:tracePt t="64381" x="3086100" y="4106863"/>
          <p14:tracePt t="64397" x="3101975" y="4106863"/>
          <p14:tracePt t="64450" x="3116263" y="4106863"/>
          <p14:tracePt t="64465" x="3132138" y="4106863"/>
          <p14:tracePt t="64473" x="3162300" y="4106863"/>
          <p14:tracePt t="64482" x="3216275" y="4106863"/>
          <p14:tracePt t="64498" x="3276600" y="4106863"/>
          <p14:tracePt t="64515" x="3330575" y="4106863"/>
          <p14:tracePt t="64532" x="3344863" y="4106863"/>
          <p14:tracePt t="64547" x="3352800" y="4106863"/>
          <p14:tracePt t="64594" x="3360738" y="4106863"/>
          <p14:tracePt t="64601" x="3368675" y="4106863"/>
          <p14:tracePt t="64614" x="3406775" y="4106863"/>
          <p14:tracePt t="64632" x="3444875" y="4106863"/>
          <p14:tracePt t="64648" x="3489325" y="4098925"/>
          <p14:tracePt t="64664" x="3497263" y="4092575"/>
          <p14:tracePt t="64681" x="3505200" y="4092575"/>
          <p14:tracePt t="64714" x="3513138" y="4076700"/>
          <p14:tracePt t="65586" x="3513138" y="4068763"/>
          <p14:tracePt t="65627" x="3521075" y="4068763"/>
          <p14:tracePt t="65634" x="3527425" y="4060825"/>
          <p14:tracePt t="65647" x="3535363" y="4054475"/>
          <p14:tracePt t="65664" x="3543300" y="4038600"/>
          <p14:tracePt t="65722" x="3551238" y="4022725"/>
          <p14:tracePt t="65731" x="3559175" y="4022725"/>
          <p14:tracePt t="65907" x="3565525" y="4022725"/>
          <p14:tracePt t="65930" x="3573463" y="4022725"/>
          <p14:tracePt t="65940" x="3581400" y="4022725"/>
          <p14:tracePt t="65948" x="3597275" y="4022725"/>
          <p14:tracePt t="65965" x="3603625" y="4022725"/>
          <p14:tracePt t="66011" x="3611563" y="4022725"/>
          <p14:tracePt t="66026" x="3619500" y="4022725"/>
          <p14:tracePt t="66034" x="3635375" y="4022725"/>
          <p14:tracePt t="66050" x="3649663" y="4022725"/>
          <p14:tracePt t="66083" x="3657600" y="4022725"/>
          <p14:tracePt t="66098" x="3679825" y="4030663"/>
          <p14:tracePt t="66107" x="3695700" y="4030663"/>
          <p14:tracePt t="66115" x="3711575" y="4030663"/>
          <p14:tracePt t="66131" x="3725863" y="4030663"/>
          <p14:tracePt t="66178" x="3741738" y="4030663"/>
          <p14:tracePt t="66187" x="3756025" y="4030663"/>
          <p14:tracePt t="66197" x="3794125" y="4030663"/>
          <p14:tracePt t="66213" x="3817938" y="4030663"/>
          <p14:tracePt t="66230" x="3825875" y="4030663"/>
          <p14:tracePt t="66246" x="3832225" y="4030663"/>
          <p14:tracePt t="66263" x="3863975" y="4030663"/>
          <p14:tracePt t="66280" x="3878263" y="4030663"/>
          <p14:tracePt t="66296" x="3908425" y="4030663"/>
          <p14:tracePt t="66313" x="3924300" y="4038600"/>
          <p14:tracePt t="66331" x="3932238" y="4038600"/>
          <p14:tracePt t="66346" x="3946525" y="4038600"/>
          <p14:tracePt t="66363" x="3962400" y="4038600"/>
          <p14:tracePt t="66381" x="3978275" y="4038600"/>
          <p14:tracePt t="66396" x="4008438" y="4038600"/>
          <p14:tracePt t="66413" x="4030663" y="4038600"/>
          <p14:tracePt t="66430" x="4054475" y="4038600"/>
          <p14:tracePt t="66448" x="4060825" y="4038600"/>
          <p14:tracePt t="66466" x="4068763" y="4038600"/>
          <p14:tracePt t="66479" x="4092575" y="4038600"/>
          <p14:tracePt t="66497" x="4114800" y="4038600"/>
          <p14:tracePt t="66513" x="4144963" y="4038600"/>
          <p14:tracePt t="66513" x="4152900" y="4038600"/>
          <p14:tracePt t="66532" x="4160838" y="4038600"/>
          <p14:tracePt t="66546" x="4168775" y="4038600"/>
          <p14:tracePt t="66563" x="4175125" y="4038600"/>
          <p14:tracePt t="66610" x="4183063" y="4038600"/>
          <p14:tracePt t="66619" x="4191000" y="4038600"/>
          <p14:tracePt t="66634" x="4198938" y="4038600"/>
          <p14:tracePt t="66646" x="4213225" y="4038600"/>
          <p14:tracePt t="66662" x="4229100" y="4038600"/>
          <p14:tracePt t="66679" x="4237038" y="4038600"/>
          <p14:tracePt t="66696" x="4244975" y="4038600"/>
          <p14:tracePt t="66712" x="4251325" y="4038600"/>
          <p14:tracePt t="66729" x="4267200" y="4038600"/>
          <p14:tracePt t="66746" x="4275138" y="4038600"/>
          <p14:tracePt t="66802" x="4283075" y="4038600"/>
          <p14:tracePt t="66811" x="4289425" y="4038600"/>
          <p14:tracePt t="66827" x="4297363" y="4038600"/>
          <p14:tracePt t="66834" x="4313238" y="4038600"/>
          <p14:tracePt t="66866" x="4327525" y="4038600"/>
          <p14:tracePt t="66882" x="4343400" y="4038600"/>
          <p14:tracePt t="66890" x="4381500" y="4038600"/>
          <p14:tracePt t="66898" x="4403725" y="4038600"/>
          <p14:tracePt t="66912" x="4449763" y="4038600"/>
          <p14:tracePt t="66931" x="4473575" y="4038600"/>
          <p14:tracePt t="66949" x="4479925" y="4038600"/>
          <p14:tracePt t="66986" x="4495800" y="4038600"/>
          <p14:tracePt t="66995" x="4533900" y="4038600"/>
          <p14:tracePt t="67011" x="4549775" y="4038600"/>
          <p14:tracePt t="67018" x="4564063" y="4038600"/>
          <p14:tracePt t="67030" x="4594225" y="4038600"/>
          <p14:tracePt t="67045" x="4610100" y="4030663"/>
          <p14:tracePt t="67062" x="4618038" y="4022725"/>
          <p14:tracePt t="67078" x="4625975" y="4022725"/>
          <p14:tracePt t="67146" x="4632325" y="4022725"/>
          <p14:tracePt t="67154" x="4656138" y="4022725"/>
          <p14:tracePt t="67163" x="4670425" y="4022725"/>
          <p14:tracePt t="67180" x="4686300" y="4022725"/>
          <p14:tracePt t="67197" x="4702175" y="4008438"/>
          <p14:tracePt t="67213" x="4716463" y="4008438"/>
          <p14:tracePt t="67251" x="4732338" y="4008438"/>
          <p14:tracePt t="67258" x="4746625" y="4008438"/>
          <p14:tracePt t="67266" x="4778375" y="3992563"/>
          <p14:tracePt t="67282" x="4792663" y="3992563"/>
          <p14:tracePt t="67295" x="4816475" y="3992563"/>
          <p14:tracePt t="67312" x="4822825" y="3992563"/>
          <p14:tracePt t="67346" x="4830763" y="3992563"/>
          <p14:tracePt t="67379" x="4838700" y="3992563"/>
          <p14:tracePt t="67402" x="4854575" y="3992563"/>
          <p14:tracePt t="67426" x="4868863" y="3992563"/>
          <p14:tracePt t="67434" x="4884738" y="3992563"/>
          <p14:tracePt t="67451" x="4899025" y="3992563"/>
          <p14:tracePt t="67466" x="4914900" y="3992563"/>
          <p14:tracePt t="67477" x="4922838" y="3992563"/>
          <p14:tracePt t="67495" x="4945063" y="3992563"/>
          <p14:tracePt t="67513" x="4960938" y="3992563"/>
          <p14:tracePt t="67530" x="5006975" y="3992563"/>
          <p14:tracePt t="67530" x="5029200" y="3992563"/>
          <p14:tracePt t="67548" x="5067300" y="3992563"/>
          <p14:tracePt t="67560" x="5105400" y="3992563"/>
          <p14:tracePt t="67577" x="5151438" y="3984625"/>
          <p14:tracePt t="67595" x="5159375" y="3954463"/>
          <p14:tracePt t="67612" x="5143500" y="3886200"/>
          <p14:tracePt t="67629" x="5143500" y="3894138"/>
          <p14:tracePt t="67946" x="5143500" y="3908425"/>
          <p14:tracePt t="67954" x="5143500" y="3916363"/>
          <p14:tracePt t="67963" x="5143500" y="3932238"/>
          <p14:tracePt t="68011" x="5151438" y="3946525"/>
          <p14:tracePt t="68130" x="5159375" y="3954463"/>
          <p14:tracePt t="68146" x="5173663" y="3954463"/>
          <p14:tracePt t="68234" x="5181600" y="3954463"/>
          <p14:tracePt t="68258" x="5189538" y="3954463"/>
          <p14:tracePt t="68274" x="5197475" y="3954463"/>
          <p14:tracePt t="68321" x="5211763" y="3954463"/>
          <p14:tracePt t="68329" x="5227638" y="3954463"/>
          <p14:tracePt t="68343" x="5265738" y="3954463"/>
          <p14:tracePt t="68343" x="5295900" y="3954463"/>
          <p14:tracePt t="68362" x="5318125" y="3954463"/>
          <p14:tracePt t="68376" x="5326063" y="3954463"/>
          <p14:tracePt t="68393" x="5334000" y="3954463"/>
          <p14:tracePt t="75115" x="5341938" y="3954463"/>
          <p14:tracePt t="75625" x="5341938" y="3962400"/>
          <p14:tracePt t="75705" x="5334000" y="3970338"/>
          <p14:tracePt t="75737" x="5334000" y="3978275"/>
          <p14:tracePt t="76667" x="5334000" y="3984625"/>
          <p14:tracePt t="76946" x="5334000" y="3992563"/>
          <p14:tracePt t="76961" x="5334000" y="4000500"/>
          <p14:tracePt t="77153" x="5334000" y="4008438"/>
          <p14:tracePt t="77161" x="5341938" y="4008438"/>
          <p14:tracePt t="77170" x="5341938" y="4016375"/>
          <p14:tracePt t="77201" x="5356225" y="4022725"/>
          <p14:tracePt t="77218" x="5356225" y="4030663"/>
          <p14:tracePt t="77234" x="5364163" y="4030663"/>
          <p14:tracePt t="77361" x="5372100" y="4030663"/>
          <p14:tracePt t="77394" x="5387975" y="4030663"/>
          <p14:tracePt t="77505" x="5394325" y="4030663"/>
          <p14:tracePt t="77609" x="5402263" y="4022725"/>
          <p14:tracePt t="77689" x="5394325" y="4022725"/>
          <p14:tracePt t="77913" x="5387975" y="4022725"/>
          <p14:tracePt t="77921" x="5380038" y="4022725"/>
          <p14:tracePt t="77933" x="5364163" y="4022725"/>
          <p14:tracePt t="77951" x="5356225" y="4022725"/>
          <p14:tracePt t="77967" x="5341938" y="4022725"/>
          <p14:tracePt t="77983" x="5311775" y="4022725"/>
          <p14:tracePt t="77983" x="5295900" y="4022725"/>
          <p14:tracePt t="78002" x="5235575" y="4022725"/>
          <p14:tracePt t="78018" x="5127625" y="4022725"/>
          <p14:tracePt t="78035" x="5045075" y="4008438"/>
          <p14:tracePt t="78051" x="4983163" y="4000500"/>
          <p14:tracePt t="78071" x="4937125" y="3992563"/>
          <p14:tracePt t="78085" x="4922838" y="3992563"/>
          <p14:tracePt t="78101" x="4914900" y="3984625"/>
          <p14:tracePt t="78117" x="4906963" y="3984625"/>
          <p14:tracePt t="78138" x="4892675" y="3984625"/>
          <p14:tracePt t="78151" x="4838700" y="3970338"/>
          <p14:tracePt t="78168" x="4762500" y="3962400"/>
          <p14:tracePt t="78184" x="4648200" y="3962400"/>
          <p14:tracePt t="78184" x="4587875" y="3962400"/>
          <p14:tracePt t="78203" x="4541838" y="3962400"/>
          <p14:tracePt t="78218" x="4435475" y="3962400"/>
          <p14:tracePt t="78235" x="4397375" y="3962400"/>
          <p14:tracePt t="78252" x="4381500" y="3962400"/>
          <p14:tracePt t="78268" x="4373563" y="3962400"/>
          <p14:tracePt t="78285" x="4343400" y="3962400"/>
          <p14:tracePt t="78301" x="4305300" y="3962400"/>
          <p14:tracePt t="78318" x="4244975" y="3954463"/>
          <p14:tracePt t="78335" x="4213225" y="3954463"/>
          <p14:tracePt t="78351" x="4183063" y="3954463"/>
          <p14:tracePt t="78368" x="4168775" y="3954463"/>
          <p14:tracePt t="78384" x="4160838" y="3954463"/>
          <p14:tracePt t="78400" x="4137025" y="3954463"/>
          <p14:tracePt t="78400" x="4130675" y="3954463"/>
          <p14:tracePt t="78419" x="4114800" y="3954463"/>
          <p14:tracePt t="78433" x="4060825" y="3954463"/>
          <p14:tracePt t="78452" x="4008438" y="3954463"/>
          <p14:tracePt t="78468" x="3978275" y="3954463"/>
          <p14:tracePt t="78484" x="3932238" y="3954463"/>
          <p14:tracePt t="78501" x="3902075" y="3954463"/>
          <p14:tracePt t="78518" x="3870325" y="3954463"/>
          <p14:tracePt t="78535" x="3856038" y="3954463"/>
          <p14:tracePt t="78550" x="3825875" y="3954463"/>
          <p14:tracePt t="78567" x="3794125" y="3954463"/>
          <p14:tracePt t="78584" x="3741738" y="3954463"/>
          <p14:tracePt t="78601" x="3679825" y="3954463"/>
          <p14:tracePt t="78617" x="3649663" y="3954463"/>
          <p14:tracePt t="78617" x="3635375" y="3954463"/>
          <p14:tracePt t="78636" x="3589338" y="3954463"/>
          <p14:tracePt t="78652" x="3543300" y="3954463"/>
          <p14:tracePt t="78668" x="3521075" y="3954463"/>
          <p14:tracePt t="78685" x="3505200" y="3954463"/>
          <p14:tracePt t="78700" x="3497263" y="3954463"/>
          <p14:tracePt t="78716" x="3489325" y="3954463"/>
          <p14:tracePt t="78734" x="3467100" y="3954463"/>
          <p14:tracePt t="78751" x="3413125" y="3954463"/>
          <p14:tracePt t="78767" x="3336925" y="3946525"/>
          <p14:tracePt t="78784" x="3238500" y="3932238"/>
          <p14:tracePt t="78800" x="3178175" y="3932238"/>
          <p14:tracePt t="78800" x="3146425" y="3932238"/>
          <p14:tracePt t="78819" x="3132138" y="3932238"/>
          <p14:tracePt t="78833" x="3101975" y="3932238"/>
          <p14:tracePt t="78852" x="3063875" y="3932238"/>
          <p14:tracePt t="78868" x="2994025" y="3932238"/>
          <p14:tracePt t="78885" x="2955925" y="3932238"/>
          <p14:tracePt t="78901" x="2887663" y="3932238"/>
          <p14:tracePt t="78917" x="2841625" y="3932238"/>
          <p14:tracePt t="78934" x="2803525" y="3932238"/>
          <p14:tracePt t="78951" x="2765425" y="3932238"/>
          <p14:tracePt t="78967" x="2720975" y="3932238"/>
          <p14:tracePt t="78984" x="2674938" y="3932238"/>
          <p14:tracePt t="79000" x="2644775" y="3932238"/>
          <p14:tracePt t="79017" x="2582863" y="3924300"/>
          <p14:tracePt t="79017" x="2560638" y="3924300"/>
          <p14:tracePt t="79035" x="2544763" y="3924300"/>
          <p14:tracePt t="79050" x="2468563" y="3924300"/>
          <p14:tracePt t="79068" x="2416175" y="3908425"/>
          <p14:tracePt t="79083" x="2378075" y="3908425"/>
          <p14:tracePt t="79100" x="2362200" y="3908425"/>
          <p14:tracePt t="79115" x="2354263" y="3908425"/>
          <p14:tracePt t="79133" x="2339975" y="3908425"/>
          <p14:tracePt t="79178" x="2339975" y="3902075"/>
          <p14:tracePt t="79186" x="2332038" y="3894138"/>
          <p14:tracePt t="79250" x="2324100" y="3894138"/>
          <p14:tracePt t="79266" x="2316163" y="3894138"/>
          <p14:tracePt t="79274" x="2308225" y="3894138"/>
          <p14:tracePt t="79284" x="2301875" y="3894138"/>
          <p14:tracePt t="82922" x="2301875" y="3902075"/>
          <p14:tracePt t="83579" x="2301875" y="3908425"/>
          <p14:tracePt t="83658" x="2301875" y="3916363"/>
          <p14:tracePt t="83682" x="2301875" y="3924300"/>
          <p14:tracePt t="83698" x="2301875" y="3932238"/>
          <p14:tracePt t="83706" x="2301875" y="3940175"/>
          <p14:tracePt t="83730" x="2301875" y="3946525"/>
          <p14:tracePt t="83762" x="2301875" y="3954463"/>
          <p14:tracePt t="83770" x="2301875" y="3970338"/>
          <p14:tracePt t="83826" x="2301875" y="3978275"/>
          <p14:tracePt t="83850" x="2293938" y="3978275"/>
          <p14:tracePt t="83882" x="2293938" y="3984625"/>
          <p14:tracePt t="84178" x="2293938" y="3992563"/>
          <p14:tracePt t="84226" x="2293938" y="3984625"/>
          <p14:tracePt t="84994" x="2293938" y="3978275"/>
          <p14:tracePt t="85002" x="2293938" y="3962400"/>
          <p14:tracePt t="85018" x="2293938" y="3954463"/>
          <p14:tracePt t="85028" x="2293938" y="3940175"/>
          <p14:tracePt t="85059" x="2293938" y="3932238"/>
          <p14:tracePt t="85082" x="2301875" y="3924300"/>
          <p14:tracePt t="85130" x="2308225" y="3916363"/>
          <p14:tracePt t="85146" x="2316163" y="3908425"/>
          <p14:tracePt t="85162" x="2324100" y="3908425"/>
          <p14:tracePt t="85195" x="2332038" y="3902075"/>
          <p14:tracePt t="85202" x="2332038" y="3894138"/>
          <p14:tracePt t="85218" x="2346325" y="3886200"/>
          <p14:tracePt t="85234" x="2362200" y="3886200"/>
          <p14:tracePt t="85259" x="2370138" y="3878263"/>
          <p14:tracePt t="85266" x="2384425" y="3863975"/>
          <p14:tracePt t="85277" x="2416175" y="3863975"/>
          <p14:tracePt t="85294" x="2430463" y="3848100"/>
          <p14:tracePt t="85311" x="2468563" y="3848100"/>
          <p14:tracePt t="85327" x="2492375" y="3832225"/>
          <p14:tracePt t="85344" x="2522538" y="3825875"/>
          <p14:tracePt t="85360" x="2530475" y="3825875"/>
          <p14:tracePt t="85376" x="2544763" y="3817938"/>
          <p14:tracePt t="85434" x="2552700" y="3817938"/>
          <p14:tracePt t="85450" x="2560638" y="3817938"/>
          <p14:tracePt t="85459" x="2568575" y="3802063"/>
          <p14:tracePt t="85466" x="2574925" y="3802063"/>
          <p14:tracePt t="85482" x="2582863" y="3787775"/>
          <p14:tracePt t="85493" x="2582863" y="3779838"/>
          <p14:tracePt t="85514" x="2582863" y="3763963"/>
          <p14:tracePt t="85526" x="2582863" y="3741738"/>
          <p14:tracePt t="85544" x="2582863" y="3733800"/>
          <p14:tracePt t="85560" x="2582863" y="3717925"/>
          <p14:tracePt t="85586" x="2582863" y="3695700"/>
          <p14:tracePt t="85595" x="2560638" y="3665538"/>
          <p14:tracePt t="85611" x="2530475" y="3641725"/>
          <p14:tracePt t="85628" x="2514600" y="3627438"/>
          <p14:tracePt t="85645" x="2498725" y="3603625"/>
          <p14:tracePt t="85661" x="2484438" y="3597275"/>
          <p14:tracePt t="85677" x="2460625" y="3589338"/>
          <p14:tracePt t="85693" x="2454275" y="3581400"/>
          <p14:tracePt t="85710" x="2446338" y="3581400"/>
          <p14:tracePt t="85726" x="2422525" y="3581400"/>
          <p14:tracePt t="85744" x="2416175" y="3573463"/>
          <p14:tracePt t="85759" x="2400300" y="3559175"/>
          <p14:tracePt t="85777" x="2392363" y="3559175"/>
          <p14:tracePt t="85802" x="2384425" y="3559175"/>
          <p14:tracePt t="85818" x="2378075" y="3543300"/>
          <p14:tracePt t="85834" x="2362200" y="3543300"/>
          <p14:tracePt t="85850" x="2354263" y="3535363"/>
          <p14:tracePt t="85866" x="2346325" y="3527425"/>
          <p14:tracePt t="85898" x="2339975" y="3527425"/>
          <p14:tracePt t="85914" x="2324100" y="3527425"/>
          <p14:tracePt t="85922" x="2316163" y="3527425"/>
          <p14:tracePt t="85930" x="2301875" y="3527425"/>
          <p14:tracePt t="85942" x="2278063" y="3527425"/>
          <p14:tracePt t="85960" x="2270125" y="3527425"/>
          <p14:tracePt t="85976" x="2247900" y="3535363"/>
          <p14:tracePt t="85993" x="2239963" y="3543300"/>
          <p14:tracePt t="86010" x="2217738" y="3565525"/>
          <p14:tracePt t="86028" x="2201863" y="3581400"/>
          <p14:tracePt t="86044" x="2193925" y="3589338"/>
          <p14:tracePt t="86060" x="2187575" y="3597275"/>
          <p14:tracePt t="86098" x="2179638" y="3603625"/>
          <p14:tracePt t="86114" x="2171700" y="3611563"/>
          <p14:tracePt t="86138" x="2171700" y="3619500"/>
          <p14:tracePt t="86146" x="2171700" y="3627438"/>
          <p14:tracePt t="86159" x="2163763" y="3635375"/>
          <p14:tracePt t="86175" x="2163763" y="3649663"/>
          <p14:tracePt t="86194" x="2163763" y="3657600"/>
          <p14:tracePt t="86218" x="2149475" y="3673475"/>
          <p14:tracePt t="86227" x="2149475" y="3687763"/>
          <p14:tracePt t="86244" x="2133600" y="3711575"/>
          <p14:tracePt t="86260" x="2133600" y="3725863"/>
          <p14:tracePt t="86277" x="2133600" y="3756025"/>
          <p14:tracePt t="86293" x="2133600" y="3802063"/>
          <p14:tracePt t="86310" x="2133600" y="3825875"/>
          <p14:tracePt t="86326" x="2133600" y="3848100"/>
          <p14:tracePt t="86343" x="2163763" y="3886200"/>
          <p14:tracePt t="86360" x="2187575" y="3908425"/>
          <p14:tracePt t="86376" x="2232025" y="3940175"/>
          <p14:tracePt t="86393" x="2301875" y="3978275"/>
          <p14:tracePt t="86393" x="2339975" y="4016375"/>
          <p14:tracePt t="86411" x="2392363" y="4022725"/>
          <p14:tracePt t="86427" x="2446338" y="4054475"/>
          <p14:tracePt t="86444" x="2476500" y="4068763"/>
          <p14:tracePt t="86460" x="2492375" y="4068763"/>
          <p14:tracePt t="86477" x="2498725" y="4076700"/>
          <p14:tracePt t="86492" x="2530475" y="4092575"/>
          <p14:tracePt t="86509" x="2590800" y="4114800"/>
          <p14:tracePt t="86526" x="2682875" y="4130675"/>
          <p14:tracePt t="86542" x="2797175" y="4137025"/>
          <p14:tracePt t="86559" x="2911475" y="4137025"/>
          <p14:tracePt t="86576" x="2971800" y="4137025"/>
          <p14:tracePt t="86592" x="3078163" y="4137025"/>
          <p14:tracePt t="86610" x="3154363" y="4137025"/>
          <p14:tracePt t="86610" x="3178175" y="4137025"/>
          <p14:tracePt t="86627" x="3192463" y="4137025"/>
          <p14:tracePt t="86642" x="3254375" y="4137025"/>
          <p14:tracePt t="86660" x="3306763" y="4137025"/>
          <p14:tracePt t="86677" x="3360738" y="4137025"/>
          <p14:tracePt t="86693" x="3429000" y="4168775"/>
          <p14:tracePt t="86709" x="3513138" y="4130675"/>
          <p14:tracePt t="86726" x="3597275" y="4130675"/>
          <p14:tracePt t="86743" x="3649663" y="4114800"/>
          <p14:tracePt t="86759" x="3679825" y="4114800"/>
          <p14:tracePt t="86776" x="3717925" y="4106863"/>
          <p14:tracePt t="86792" x="3733800" y="4106863"/>
          <p14:tracePt t="86809" x="3763963" y="4092575"/>
          <p14:tracePt t="86809" x="3787775" y="4084638"/>
          <p14:tracePt t="86827" x="3802063" y="4068763"/>
          <p14:tracePt t="86842" x="3832225" y="4038600"/>
          <p14:tracePt t="86860" x="3870325" y="4016375"/>
          <p14:tracePt t="86877" x="3894138" y="4008438"/>
          <p14:tracePt t="86892" x="3902075" y="4008438"/>
          <p14:tracePt t="87194" x="3924300" y="4008438"/>
          <p14:tracePt t="87202" x="3940175" y="4008438"/>
          <p14:tracePt t="87218" x="3954463" y="4008438"/>
          <p14:tracePt t="87227" x="3970338" y="4008438"/>
          <p14:tracePt t="87241" x="4152900" y="4022725"/>
          <p14:tracePt t="87259" x="4321175" y="4030663"/>
          <p14:tracePt t="87275" x="4518025" y="4054475"/>
          <p14:tracePt t="87292" x="4694238" y="4060825"/>
          <p14:tracePt t="87308" x="4778375" y="4076700"/>
          <p14:tracePt t="87324" x="4838700" y="4084638"/>
          <p14:tracePt t="87340" x="4892675" y="4098925"/>
          <p14:tracePt t="87358" x="4960938" y="4122738"/>
          <p14:tracePt t="87376" x="5045075" y="4144963"/>
          <p14:tracePt t="87392" x="5151438" y="4152900"/>
          <p14:tracePt t="87408" x="5241925" y="4160838"/>
          <p14:tracePt t="87425" x="5326063" y="4198938"/>
          <p14:tracePt t="87425" x="5387975" y="4206875"/>
          <p14:tracePt t="87444" x="5494338" y="4221163"/>
          <p14:tracePt t="87459" x="5584825" y="4251325"/>
          <p14:tracePt t="87476" x="5722938" y="4267200"/>
          <p14:tracePt t="87492" x="5913438" y="4275138"/>
          <p14:tracePt t="87508" x="6118225" y="4289425"/>
          <p14:tracePt t="87526" x="6302375" y="4297363"/>
          <p14:tracePt t="87542" x="6454775" y="4327525"/>
          <p14:tracePt t="87558" x="6569075" y="4351338"/>
          <p14:tracePt t="87574" x="6675438" y="4365625"/>
          <p14:tracePt t="87592" x="6819900" y="4397375"/>
          <p14:tracePt t="87608" x="6994525" y="4397375"/>
          <p14:tracePt t="87625" x="7154863" y="4397375"/>
          <p14:tracePt t="87641" x="7345363" y="4397375"/>
          <p14:tracePt t="87659" x="7451725" y="4397375"/>
          <p14:tracePt t="87676" x="7535863" y="4397375"/>
          <p14:tracePt t="87692" x="7589838" y="4397375"/>
          <p14:tracePt t="87709" x="7642225" y="4397375"/>
          <p14:tracePt t="87724" x="7718425" y="4397375"/>
          <p14:tracePt t="87741" x="7894638" y="4397375"/>
          <p14:tracePt t="87758" x="8115300" y="4397375"/>
          <p14:tracePt t="87774" x="8343900" y="4397375"/>
          <p14:tracePt t="87792" x="8518525" y="4411663"/>
          <p14:tracePt t="87808" x="8618538" y="4411663"/>
          <p14:tracePt t="87824" x="8632825" y="4411663"/>
          <p14:tracePt t="87841" x="8640763" y="4411663"/>
          <p14:tracePt t="87858" x="8640763" y="4403725"/>
          <p14:tracePt t="87875" x="8640763" y="4389438"/>
          <p14:tracePt t="87892" x="8678863" y="4351338"/>
          <p14:tracePt t="87908" x="8747125" y="4321175"/>
          <p14:tracePt t="87925" x="8823325" y="4275138"/>
          <p14:tracePt t="87943" x="8855075" y="4244975"/>
          <p14:tracePt t="87958" x="8869363" y="4221163"/>
          <p14:tracePt t="87975" x="8869363" y="4213225"/>
          <p14:tracePt t="87990" x="8885238" y="4191000"/>
          <p14:tracePt t="88007" x="8893175" y="4144963"/>
          <p14:tracePt t="88023" x="8931275" y="4114800"/>
          <p14:tracePt t="88040" x="8945563" y="4060825"/>
          <p14:tracePt t="88040" x="8945563" y="4046538"/>
          <p14:tracePt t="88059" x="8983663" y="4030663"/>
          <p14:tracePt t="88075" x="8983663" y="4022725"/>
          <p14:tracePt t="88093" x="8983663" y="4016375"/>
          <p14:tracePt t="88107" x="8983663" y="4000500"/>
          <p14:tracePt t="88202" x="8983663" y="3992563"/>
          <p14:tracePt t="88210" x="8983663" y="3984625"/>
          <p14:tracePt t="88234" x="8983663" y="3970338"/>
          <p14:tracePt t="88258" x="8983663" y="3954463"/>
          <p14:tracePt t="88274" x="8975725" y="3946525"/>
          <p14:tracePt t="88282" x="8969375" y="3932238"/>
          <p14:tracePt t="88291" x="8961438" y="3932238"/>
          <p14:tracePt t="88308" x="8945563" y="3916363"/>
          <p14:tracePt t="88325" x="8945563" y="3908425"/>
          <p14:tracePt t="88340" x="8937625" y="3902075"/>
          <p14:tracePt t="88357" x="8937625" y="3894138"/>
          <p14:tracePt t="88386" x="8937625" y="3886200"/>
          <p14:tracePt t="88394" x="8937625" y="3878263"/>
          <p14:tracePt t="88407" x="8931275" y="3870325"/>
          <p14:tracePt t="88423" x="8923338" y="3863975"/>
          <p14:tracePt t="92106" x="8915400" y="3863975"/>
          <p14:tracePt t="92578" x="8899525" y="3863975"/>
          <p14:tracePt t="92594" x="8869363" y="3870325"/>
          <p14:tracePt t="92610" x="8847138" y="3878263"/>
          <p14:tracePt t="92619" x="8801100" y="3924300"/>
          <p14:tracePt t="92626" x="8724900" y="3962400"/>
          <p14:tracePt t="92636" x="8435975" y="4076700"/>
          <p14:tracePt t="92653" x="7978775" y="4229100"/>
          <p14:tracePt t="92670" x="7323138" y="4403725"/>
          <p14:tracePt t="92686" x="6629400" y="4541838"/>
          <p14:tracePt t="92703" x="5783263" y="4664075"/>
          <p14:tracePt t="92719" x="4838700" y="4778375"/>
          <p14:tracePt t="92736" x="3962400" y="4945063"/>
          <p14:tracePt t="92736" x="3573463" y="5029200"/>
          <p14:tracePt t="92755" x="3208338" y="5121275"/>
          <p14:tracePt t="92769" x="2713038" y="5334000"/>
          <p14:tracePt t="92786" x="2225675" y="5478463"/>
          <p14:tracePt t="92803" x="2117725" y="5516563"/>
          <p14:tracePt t="92820" x="2103438" y="5532438"/>
          <p14:tracePt t="92836" x="2087563" y="5540375"/>
          <p14:tracePt t="92852" x="2087563" y="5554663"/>
          <p14:tracePt t="92870" x="2073275" y="5578475"/>
          <p14:tracePt t="92886" x="2041525" y="5600700"/>
          <p14:tracePt t="92902" x="1981200" y="5622925"/>
          <p14:tracePt t="92919" x="1866900" y="5654675"/>
          <p14:tracePt t="92936" x="1760538" y="5676900"/>
          <p14:tracePt t="92954" x="1722438" y="5684838"/>
          <p14:tracePt t="92971" x="1730375" y="5684838"/>
          <p14:tracePt t="93058" x="1752600" y="5676900"/>
          <p14:tracePt t="93066" x="1782763" y="5676900"/>
          <p14:tracePt t="93075" x="1806575" y="5661025"/>
          <p14:tracePt t="93086" x="1889125" y="5654675"/>
          <p14:tracePt t="93102" x="1958975" y="5622925"/>
          <p14:tracePt t="93119" x="2041525" y="5592763"/>
          <p14:tracePt t="93136" x="2125663" y="5578475"/>
          <p14:tracePt t="93152" x="2209800" y="5554663"/>
          <p14:tracePt t="93152" x="2247900" y="5546725"/>
          <p14:tracePt t="93171" x="2301875" y="5546725"/>
          <p14:tracePt t="93171" x="2324100" y="5532438"/>
          <p14:tracePt t="93187" x="2339975" y="5524500"/>
          <p14:tracePt t="93202" x="2362200" y="5524500"/>
          <p14:tracePt t="93218" x="2370138" y="5516563"/>
          <p14:tracePt t="93242" x="2378075" y="5516563"/>
          <p14:tracePt t="93322" x="2384425" y="5516563"/>
          <p14:tracePt t="93338" x="2392363" y="5516563"/>
          <p14:tracePt t="93346" x="2408238" y="5516563"/>
          <p14:tracePt t="93354" x="2416175" y="5502275"/>
          <p14:tracePt t="93368" x="2446338" y="5494338"/>
          <p14:tracePt t="93387" x="2476500" y="5486400"/>
          <p14:tracePt t="93403" x="2498725" y="5478463"/>
          <p14:tracePt t="93420" x="2514600" y="5478463"/>
          <p14:tracePt t="93458" x="2536825" y="5478463"/>
          <p14:tracePt t="93467" x="2582863" y="5470525"/>
          <p14:tracePt t="93474" x="2613025" y="5464175"/>
          <p14:tracePt t="93485" x="2735263" y="5448300"/>
          <p14:tracePt t="93502" x="2789238" y="5440363"/>
          <p14:tracePt t="93518" x="2803525" y="5440363"/>
          <p14:tracePt t="93535" x="2811463" y="5432425"/>
          <p14:tracePt t="93551" x="2827338" y="5432425"/>
          <p14:tracePt t="93602" x="2835275" y="5432425"/>
          <p14:tracePt t="93610" x="2865438" y="5432425"/>
          <p14:tracePt t="93619" x="2903538" y="5418138"/>
          <p14:tracePt t="93636" x="2933700" y="5394325"/>
          <p14:tracePt t="93653" x="2955925" y="5380038"/>
          <p14:tracePt t="93669" x="2994025" y="5349875"/>
          <p14:tracePt t="93686" x="3009900" y="5311775"/>
          <p14:tracePt t="93702" x="3040063" y="5280025"/>
          <p14:tracePt t="93719" x="3063875" y="5265738"/>
          <p14:tracePt t="93736" x="3078163" y="5241925"/>
          <p14:tracePt t="93751" x="3086100" y="5219700"/>
          <p14:tracePt t="93768" x="3086100" y="5181600"/>
          <p14:tracePt t="93787" x="3086100" y="5165725"/>
          <p14:tracePt t="93802" x="3086100" y="5113338"/>
          <p14:tracePt t="93819" x="3048000" y="5021263"/>
          <p14:tracePt t="93836" x="2987675" y="4960938"/>
          <p14:tracePt t="93853" x="2917825" y="4914900"/>
          <p14:tracePt t="93869" x="2887663" y="4899025"/>
          <p14:tracePt t="93886" x="2879725" y="4892675"/>
          <p14:tracePt t="93901" x="2865438" y="4860925"/>
          <p14:tracePt t="93918" x="2835275" y="4830763"/>
          <p14:tracePt t="93935" x="2773363" y="4792663"/>
          <p14:tracePt t="93953" x="2682875" y="4754563"/>
          <p14:tracePt t="93968" x="2568575" y="4732338"/>
          <p14:tracePt t="93985" x="2446338" y="4716463"/>
          <p14:tracePt t="93985" x="2384425" y="4708525"/>
          <p14:tracePt t="94003" x="2354263" y="4702175"/>
          <p14:tracePt t="94018" x="2225675" y="4702175"/>
          <p14:tracePt t="94036" x="2141538" y="4702175"/>
          <p14:tracePt t="94052" x="2027238" y="4702175"/>
          <p14:tracePt t="94068" x="1935163" y="4702175"/>
          <p14:tracePt t="94086" x="1836738" y="4702175"/>
          <p14:tracePt t="94100" x="1744663" y="4702175"/>
          <p14:tracePt t="94117" x="1684338" y="4702175"/>
          <p14:tracePt t="94135" x="1630363" y="4702175"/>
          <p14:tracePt t="94151" x="1546225" y="4716463"/>
          <p14:tracePt t="94168" x="1439863" y="4778375"/>
          <p14:tracePt t="94184" x="1325563" y="4816475"/>
          <p14:tracePt t="94184" x="1273175" y="4846638"/>
          <p14:tracePt t="94203" x="1135063" y="4922838"/>
          <p14:tracePt t="94219" x="1028700" y="4960938"/>
          <p14:tracePt t="94235" x="930275" y="5006975"/>
          <p14:tracePt t="94252" x="854075" y="5051425"/>
          <p14:tracePt t="94268" x="808038" y="5083175"/>
          <p14:tracePt t="94285" x="769938" y="5097463"/>
          <p14:tracePt t="94301" x="762000" y="5113338"/>
          <p14:tracePt t="94317" x="746125" y="5127625"/>
          <p14:tracePt t="94334" x="723900" y="5143500"/>
          <p14:tracePt t="94351" x="708025" y="5165725"/>
          <p14:tracePt t="94368" x="685800" y="5203825"/>
          <p14:tracePt t="94384" x="669925" y="5219700"/>
          <p14:tracePt t="94401" x="663575" y="5227638"/>
          <p14:tracePt t="94401" x="647700" y="5235575"/>
          <p14:tracePt t="94419" x="647700" y="5241925"/>
          <p14:tracePt t="94435" x="639763" y="5265738"/>
          <p14:tracePt t="94452" x="639763" y="5280025"/>
          <p14:tracePt t="94468" x="669925" y="5334000"/>
          <p14:tracePt t="94485" x="701675" y="5372100"/>
          <p14:tracePt t="94501" x="723900" y="5387975"/>
          <p14:tracePt t="94517" x="746125" y="5394325"/>
          <p14:tracePt t="94534" x="769938" y="5426075"/>
          <p14:tracePt t="94551" x="822325" y="5456238"/>
          <p14:tracePt t="94568" x="922338" y="5494338"/>
          <p14:tracePt t="94584" x="1036638" y="5546725"/>
          <p14:tracePt t="94601" x="1120775" y="5584825"/>
          <p14:tracePt t="94601" x="1135063" y="5600700"/>
          <p14:tracePt t="94619" x="1143000" y="5600700"/>
          <p14:tracePt t="94634" x="1173163" y="5616575"/>
          <p14:tracePt t="94652" x="1211263" y="5622925"/>
          <p14:tracePt t="94668" x="1303338" y="5638800"/>
          <p14:tracePt t="94685" x="1477963" y="5646738"/>
          <p14:tracePt t="94701" x="1660525" y="5668963"/>
          <p14:tracePt t="94718" x="1812925" y="5692775"/>
          <p14:tracePt t="94734" x="1935163" y="5715000"/>
          <p14:tracePt t="94751" x="2019300" y="5715000"/>
          <p14:tracePt t="94767" x="2073275" y="5715000"/>
          <p14:tracePt t="94784" x="2103438" y="5715000"/>
          <p14:tracePt t="94801" x="2163763" y="5715000"/>
          <p14:tracePt t="94801" x="2179638" y="5715000"/>
          <p14:tracePt t="94819" x="2209800" y="5715000"/>
          <p14:tracePt t="94834" x="2308225" y="5684838"/>
          <p14:tracePt t="94834" x="2354263" y="5668963"/>
          <p14:tracePt t="94852" x="2498725" y="5622925"/>
          <p14:tracePt t="94868" x="2651125" y="5608638"/>
          <p14:tracePt t="94885" x="2759075" y="5592763"/>
          <p14:tracePt t="94901" x="2781300" y="5584825"/>
          <p14:tracePt t="94916" x="2789238" y="5578475"/>
          <p14:tracePt t="94932" x="2797175" y="5562600"/>
          <p14:tracePt t="94952" x="2797175" y="5532438"/>
          <p14:tracePt t="94967" x="2803525" y="5508625"/>
          <p14:tracePt t="94984" x="2841625" y="5486400"/>
          <p14:tracePt t="95001" x="2865438" y="5470525"/>
          <p14:tracePt t="95017" x="2879725" y="5464175"/>
          <p14:tracePt t="95033" x="2887663" y="5456238"/>
          <p14:tracePt t="95050" x="2887663" y="5448300"/>
          <p14:tracePt t="95067" x="2887663" y="5440363"/>
          <p14:tracePt t="95083" x="2887663" y="5432425"/>
          <p14:tracePt t="95306" x="2911475" y="5432425"/>
          <p14:tracePt t="95674" x="2933700" y="5432425"/>
          <p14:tracePt t="95682" x="2963863" y="5432425"/>
          <p14:tracePt t="95690" x="2987675" y="5432425"/>
          <p14:tracePt t="95700" x="3040063" y="5432425"/>
          <p14:tracePt t="95717" x="3108325" y="5432425"/>
          <p14:tracePt t="95733" x="3192463" y="5432425"/>
          <p14:tracePt t="95750" x="3260725" y="5426075"/>
          <p14:tracePt t="95766" x="3292475" y="5426075"/>
          <p14:tracePt t="95782" x="3306763" y="5426075"/>
          <p14:tracePt t="95826" x="3314700" y="5426075"/>
          <p14:tracePt t="95834" x="3322638" y="5418138"/>
          <p14:tracePt t="95851" x="3352800" y="5418138"/>
          <p14:tracePt t="95867" x="3352800" y="5410200"/>
          <p14:tracePt t="95882" x="3368675" y="5410200"/>
          <p14:tracePt t="95930" x="3436938" y="5410200"/>
          <p14:tracePt t="95938" x="3497263" y="5410200"/>
          <p14:tracePt t="95950" x="3619500" y="5410200"/>
          <p14:tracePt t="95966" x="3641725" y="5402263"/>
          <p14:tracePt t="95983" x="3649663" y="5394325"/>
          <p14:tracePt t="96234" x="3665538" y="5394325"/>
          <p14:tracePt t="96258" x="3679825" y="5394325"/>
          <p14:tracePt t="96266" x="3687763" y="5394325"/>
          <p14:tracePt t="96275" x="3695700" y="5394325"/>
          <p14:tracePt t="96283" x="3703638" y="5387975"/>
          <p14:tracePt t="96300" x="3717925" y="5387975"/>
          <p14:tracePt t="96317" x="3749675" y="5387975"/>
          <p14:tracePt t="96332" x="3763963" y="5387975"/>
          <p14:tracePt t="96349" x="3779838" y="5387975"/>
          <p14:tracePt t="96365" x="3802063" y="5387975"/>
          <p14:tracePt t="96382" x="3817938" y="5387975"/>
          <p14:tracePt t="96399" x="3840163" y="5387975"/>
          <p14:tracePt t="96416" x="3863975" y="5387975"/>
          <p14:tracePt t="96432" x="3886200" y="5387975"/>
          <p14:tracePt t="96432" x="3902075" y="5387975"/>
          <p14:tracePt t="96452" x="3924300" y="5387975"/>
          <p14:tracePt t="96467" x="3940175" y="5387975"/>
          <p14:tracePt t="96482" x="3970338" y="5387975"/>
          <p14:tracePt t="96482" x="3984625" y="5387975"/>
          <p14:tracePt t="96500" x="4022725" y="5387975"/>
          <p14:tracePt t="96517" x="4054475" y="5387975"/>
          <p14:tracePt t="96534" x="4068763" y="5387975"/>
          <p14:tracePt t="96548" x="4084638" y="5387975"/>
          <p14:tracePt t="96566" x="4137025" y="5387975"/>
          <p14:tracePt t="96582" x="4221163" y="5387975"/>
          <p14:tracePt t="96599" x="4327525" y="5387975"/>
          <p14:tracePt t="96616" x="4411663" y="5387975"/>
          <p14:tracePt t="96632" x="4495800" y="5387975"/>
          <p14:tracePt t="96649" x="4556125" y="5387975"/>
          <p14:tracePt t="96649" x="4572000" y="5387975"/>
          <p14:tracePt t="96667" x="4579938" y="5387975"/>
          <p14:tracePt t="96681" x="4587875" y="5387975"/>
          <p14:tracePt t="96706" x="4610100" y="5372100"/>
          <p14:tracePt t="96722" x="4664075" y="5372100"/>
          <p14:tracePt t="96733" x="4778375" y="5372100"/>
          <p14:tracePt t="96749" x="4906963" y="5349875"/>
          <p14:tracePt t="96766" x="5021263" y="5349875"/>
          <p14:tracePt t="96782" x="5059363" y="5341938"/>
          <p14:tracePt t="96799" x="5089525" y="5334000"/>
          <p14:tracePt t="96816" x="5113338" y="5334000"/>
          <p14:tracePt t="96858" x="5159375" y="5326063"/>
          <p14:tracePt t="96866" x="5265738" y="5311775"/>
          <p14:tracePt t="96883" x="5318125" y="5303838"/>
          <p14:tracePt t="96899" x="5364163" y="5295900"/>
          <p14:tracePt t="96915" x="5387975" y="5295900"/>
          <p14:tracePt t="96931" x="5394325" y="5287963"/>
          <p14:tracePt t="96948" x="5448300" y="5287963"/>
          <p14:tracePt t="96966" x="5570538" y="5295900"/>
          <p14:tracePt t="96982" x="5699125" y="5295900"/>
          <p14:tracePt t="96998" x="5867400" y="5295900"/>
          <p14:tracePt t="97015" x="5997575" y="5295900"/>
          <p14:tracePt t="97032" x="6042025" y="5311775"/>
          <p14:tracePt t="97047" x="6057900" y="5311775"/>
          <p14:tracePt t="97064" x="6080125" y="5311775"/>
          <p14:tracePt t="97080" x="6118225" y="5334000"/>
          <p14:tracePt t="97097" x="6286500" y="5356225"/>
          <p14:tracePt t="97115" x="6384925" y="5372100"/>
          <p14:tracePt t="97132" x="6423025" y="5372100"/>
          <p14:tracePt t="97149" x="6430963" y="5372100"/>
          <p14:tracePt t="97165" x="6423025" y="5364163"/>
          <p14:tracePt t="97706" x="6423025" y="5356225"/>
          <p14:tracePt t="97714" x="6408738" y="5349875"/>
          <p14:tracePt t="97722" x="6378575" y="5318125"/>
          <p14:tracePt t="97738" x="6370638" y="5303838"/>
          <p14:tracePt t="97748" x="6302375" y="5211763"/>
          <p14:tracePt t="97765" x="6226175" y="5105400"/>
          <p14:tracePt t="97781" x="6088063" y="4899025"/>
          <p14:tracePt t="97798" x="5959475" y="4784725"/>
          <p14:tracePt t="97814" x="5889625" y="4686300"/>
          <p14:tracePt t="97831" x="5829300" y="4602163"/>
          <p14:tracePt t="97848" x="5768975" y="4533900"/>
          <p14:tracePt t="97864" x="5737225" y="4503738"/>
          <p14:tracePt t="97881" x="5722938" y="4487863"/>
          <p14:tracePt t="97881" x="5707063" y="4473575"/>
          <p14:tracePt t="97899" x="5699125" y="4473575"/>
          <p14:tracePt t="97914" x="5654675" y="4419600"/>
          <p14:tracePt t="97932" x="5616575" y="4389438"/>
          <p14:tracePt t="97949" x="5516563" y="4289425"/>
          <p14:tracePt t="97965" x="5464175" y="4259263"/>
          <p14:tracePt t="97981" x="5418138" y="4229100"/>
          <p14:tracePt t="97998" x="5394325" y="4198938"/>
          <p14:tracePt t="98014" x="5364163" y="4168775"/>
          <p14:tracePt t="98031" x="5318125" y="4130675"/>
          <p14:tracePt t="98047" x="5241925" y="4068763"/>
          <p14:tracePt t="98047" x="5211763" y="4046538"/>
          <p14:tracePt t="98066" x="5181600" y="4022725"/>
          <p14:tracePt t="98082" x="5151438" y="4000500"/>
          <p14:tracePt t="98096" x="5127625" y="3992563"/>
          <p14:tracePt t="98112" x="5113338" y="3984625"/>
          <p14:tracePt t="98112" x="5105400" y="3984625"/>
          <p14:tracePt t="98131" x="5105400" y="3978275"/>
          <p14:tracePt t="98146" x="5105400" y="3962400"/>
          <p14:tracePt t="98164" x="5097463" y="3946525"/>
          <p14:tracePt t="98180" x="5089525" y="3946525"/>
          <p14:tracePt t="98227" x="5075238" y="3946525"/>
          <p14:tracePt t="98234" x="5059363" y="3946525"/>
          <p14:tracePt t="98246" x="5029200" y="3932238"/>
          <p14:tracePt t="98264" x="5013325" y="3932238"/>
          <p14:tracePt t="98280" x="5021263" y="3932238"/>
          <p14:tracePt t="98370" x="5029200" y="3932238"/>
          <p14:tracePt t="98379" x="5045075" y="3932238"/>
          <p14:tracePt t="98394" x="5059363" y="3932238"/>
          <p14:tracePt t="98411" x="5075238" y="3932238"/>
          <p14:tracePt t="98418" x="5105400" y="3932238"/>
          <p14:tracePt t="98430" x="5135563" y="3932238"/>
          <p14:tracePt t="98447" x="5197475" y="3946525"/>
          <p14:tracePt t="98464" x="5318125" y="3970338"/>
          <p14:tracePt t="98480" x="5456238" y="3970338"/>
          <p14:tracePt t="98497" x="5524500" y="3970338"/>
          <p14:tracePt t="98514" x="5546725" y="3970338"/>
          <p14:tracePt t="98531" x="5562600" y="3970338"/>
          <p14:tracePt t="98547" x="5600700" y="3962400"/>
          <p14:tracePt t="98563" x="5676900" y="3954463"/>
          <p14:tracePt t="98581" x="5791200" y="3940175"/>
          <p14:tracePt t="98597" x="5905500" y="3940175"/>
          <p14:tracePt t="98613" x="6003925" y="3932238"/>
          <p14:tracePt t="98630" x="6049963" y="3932238"/>
          <p14:tracePt t="98647" x="6096000" y="3932238"/>
          <p14:tracePt t="98664" x="6149975" y="3932238"/>
          <p14:tracePt t="98680" x="6210300" y="3916363"/>
          <p14:tracePt t="98697" x="6264275" y="3916363"/>
          <p14:tracePt t="98713" x="6324600" y="3902075"/>
          <p14:tracePt t="98731" x="6370638" y="3902075"/>
          <p14:tracePt t="98747" x="6430963" y="3902075"/>
          <p14:tracePt t="98764" x="6507163" y="3902075"/>
          <p14:tracePt t="98780" x="6583363" y="3902075"/>
          <p14:tracePt t="98797" x="6629400" y="3902075"/>
          <p14:tracePt t="98813" x="6675438" y="3902075"/>
          <p14:tracePt t="98829" x="6721475" y="3902075"/>
          <p14:tracePt t="98847" x="6735763" y="3908425"/>
          <p14:tracePt t="98863" x="6751638" y="3916363"/>
          <p14:tracePt t="98880" x="6797675" y="3916363"/>
          <p14:tracePt t="98896" x="6858000" y="3916363"/>
          <p14:tracePt t="98913" x="6911975" y="3916363"/>
          <p14:tracePt t="98930" x="7018338" y="3924300"/>
          <p14:tracePt t="98947" x="7064375" y="3924300"/>
          <p14:tracePt t="98965" x="7078663" y="3924300"/>
          <p14:tracePt t="98981" x="7108825" y="3924300"/>
          <p14:tracePt t="98997" x="7140575" y="3932238"/>
          <p14:tracePt t="99012" x="7154863" y="3932238"/>
          <p14:tracePt t="99029" x="7170738" y="3932238"/>
          <p14:tracePt t="99046" x="7146925" y="3932238"/>
          <p14:tracePt t="99122" x="7116763" y="3932238"/>
          <p14:tracePt t="99130" x="7086600" y="3932238"/>
          <p14:tracePt t="99145" x="6964363" y="3932238"/>
          <p14:tracePt t="99163" x="6865938" y="3932238"/>
          <p14:tracePt t="99180" x="6773863" y="3932238"/>
          <p14:tracePt t="99197" x="6645275" y="3932238"/>
          <p14:tracePt t="99214" x="6499225" y="3932238"/>
          <p14:tracePt t="99229" x="6362700" y="3932238"/>
          <p14:tracePt t="99246" x="6248400" y="3932238"/>
          <p14:tracePt t="99263" x="6172200" y="3932238"/>
          <p14:tracePt t="99279" x="6080125" y="3932238"/>
          <p14:tracePt t="99296" x="5965825" y="3932238"/>
          <p14:tracePt t="99313" x="5821363" y="3924300"/>
          <p14:tracePt t="99313" x="5775325" y="3924300"/>
          <p14:tracePt t="99331" x="5699125" y="3924300"/>
          <p14:tracePt t="99345" x="5502275" y="3924300"/>
          <p14:tracePt t="99364" x="5380038" y="3924300"/>
          <p14:tracePt t="99380" x="5303838" y="3924300"/>
          <p14:tracePt t="99396" x="5249863" y="3924300"/>
          <p14:tracePt t="99413" x="5203825" y="3924300"/>
          <p14:tracePt t="99429" x="5151438" y="3924300"/>
          <p14:tracePt t="99446" x="5097463" y="3924300"/>
          <p14:tracePt t="99463" x="5013325" y="3924300"/>
          <p14:tracePt t="99479" x="4945063" y="3924300"/>
          <p14:tracePt t="99496" x="4876800" y="3924300"/>
          <p14:tracePt t="99512" x="4784725" y="3924300"/>
          <p14:tracePt t="99529" x="4762500" y="3924300"/>
          <p14:tracePt t="99546" x="4792663" y="3924300"/>
          <p14:tracePt t="99730" x="4830763" y="3924300"/>
          <p14:tracePt t="99738" x="4884738" y="3924300"/>
          <p14:tracePt t="99746" x="4999038" y="3924300"/>
          <p14:tracePt t="99763" x="5097463" y="3924300"/>
          <p14:tracePt t="99780" x="5165725" y="3924300"/>
          <p14:tracePt t="99796" x="5241925" y="3924300"/>
          <p14:tracePt t="99812" x="5394325" y="3924300"/>
          <p14:tracePt t="99829" x="5584825" y="3924300"/>
          <p14:tracePt t="99846" x="5851525" y="3924300"/>
          <p14:tracePt t="99862" x="6027738" y="3924300"/>
          <p14:tracePt t="99879" x="6103938" y="3924300"/>
          <p14:tracePt t="99896" x="6149975" y="3924300"/>
          <p14:tracePt t="99912" x="6188075" y="3924300"/>
          <p14:tracePt t="99928" x="6270625" y="3924300"/>
          <p14:tracePt t="99928" x="6346825" y="3924300"/>
          <p14:tracePt t="99947" x="6499225" y="3946525"/>
          <p14:tracePt t="99963" x="6599238" y="3946525"/>
          <p14:tracePt t="99979" x="6667500" y="3946525"/>
          <p14:tracePt t="99996" x="6689725" y="3946525"/>
          <p14:tracePt t="100013" x="6713538" y="3946525"/>
          <p14:tracePt t="100029" x="6721475" y="3946525"/>
          <p14:tracePt t="100045" x="6759575" y="3946525"/>
          <p14:tracePt t="100063" x="6835775" y="3946525"/>
          <p14:tracePt t="100079" x="6888163" y="3954463"/>
          <p14:tracePt t="100097" x="6942138" y="3954463"/>
          <p14:tracePt t="100111" x="6956425" y="3954463"/>
          <p14:tracePt t="100128" x="6956425" y="3962400"/>
          <p14:tracePt t="101800" x="6950075" y="3970338"/>
          <p14:tracePt t="102010" x="6934200" y="3992563"/>
          <p14:tracePt t="102026" x="6926263" y="4008438"/>
          <p14:tracePt t="102034" x="6926263" y="4022725"/>
          <p14:tracePt t="102044" x="6904038" y="4060825"/>
          <p14:tracePt t="102060" x="6873875" y="4098925"/>
          <p14:tracePt t="102079" x="6835775" y="4160838"/>
          <p14:tracePt t="102093" x="6765925" y="4237038"/>
          <p14:tracePt t="102109" x="6697663" y="4297363"/>
          <p14:tracePt t="102126" x="6637338" y="4359275"/>
          <p14:tracePt t="102143" x="6607175" y="4419600"/>
          <p14:tracePt t="102160" x="6561138" y="4457700"/>
          <p14:tracePt t="102176" x="6530975" y="4503738"/>
          <p14:tracePt t="102193" x="6515100" y="4518025"/>
          <p14:tracePt t="102193" x="6507163" y="4533900"/>
          <p14:tracePt t="102211" x="6499225" y="4549775"/>
          <p14:tracePt t="102227" x="6492875" y="4556125"/>
          <p14:tracePt t="102244" x="6477000" y="4572000"/>
          <p14:tracePt t="102266" x="6477000" y="4579938"/>
          <p14:tracePt t="102276" x="6461125" y="4610100"/>
          <p14:tracePt t="102293" x="6430963" y="4670425"/>
          <p14:tracePt t="102310" x="6416675" y="4708525"/>
          <p14:tracePt t="102326" x="6408738" y="4724400"/>
          <p14:tracePt t="102343" x="6408738" y="4754563"/>
          <p14:tracePt t="102359" x="6400800" y="4770438"/>
          <p14:tracePt t="102376" x="6400800" y="4778375"/>
          <p14:tracePt t="102392" x="6384925" y="4808538"/>
          <p14:tracePt t="102392" x="6384925" y="4816475"/>
          <p14:tracePt t="102411" x="6384925" y="4822825"/>
          <p14:tracePt t="102427" x="6384925" y="4860925"/>
          <p14:tracePt t="102445" x="6378575" y="4892675"/>
          <p14:tracePt t="102461" x="6362700" y="4930775"/>
          <p14:tracePt t="102476" x="6354763" y="4953000"/>
          <p14:tracePt t="102493" x="6346825" y="4968875"/>
          <p14:tracePt t="102509" x="6346825" y="4975225"/>
          <p14:tracePt t="102526" x="6346825" y="4991100"/>
          <p14:tracePt t="102543" x="6340475" y="5006975"/>
          <p14:tracePt t="102559" x="6340475" y="5013325"/>
          <p14:tracePt t="102576" x="6332538" y="5029200"/>
          <p14:tracePt t="102592" x="6332538" y="5037138"/>
          <p14:tracePt t="102609" x="6324600" y="5059363"/>
          <p14:tracePt t="102609" x="6324600" y="5075238"/>
          <p14:tracePt t="102627" x="6316663" y="5089525"/>
          <p14:tracePt t="102643" x="6316663" y="5097463"/>
          <p14:tracePt t="102659" x="6302375" y="5113338"/>
          <p14:tracePt t="102676" x="6302375" y="5121275"/>
          <p14:tracePt t="104532" x="6302375" y="5135563"/>
          <p14:tracePt t="105106" x="6294438" y="5135563"/>
          <p14:tracePt t="105642" x="6286500" y="5135563"/>
          <p14:tracePt t="105730" x="6278563" y="5135563"/>
          <p14:tracePt t="105762" x="6270625" y="5127625"/>
          <p14:tracePt t="105786" x="6264275" y="5127625"/>
          <p14:tracePt t="105794" x="6256338" y="5113338"/>
          <p14:tracePt t="105806" x="6218238" y="5097463"/>
          <p14:tracePt t="105822" x="6194425" y="5083175"/>
          <p14:tracePt t="105839" x="6172200" y="5067300"/>
          <p14:tracePt t="105856" x="6164263" y="5051425"/>
          <p14:tracePt t="105882" x="6156325" y="5051425"/>
          <p14:tracePt t="105898" x="6142038" y="5051425"/>
          <p14:tracePt t="105914" x="6134100" y="5037138"/>
          <p14:tracePt t="105923" x="6118225" y="5029200"/>
          <p14:tracePt t="105940" x="6103938" y="5013325"/>
          <p14:tracePt t="105957" x="6080125" y="4983163"/>
          <p14:tracePt t="105972" x="6049963" y="4953000"/>
          <p14:tracePt t="105989" x="6035675" y="4930775"/>
          <p14:tracePt t="106006" x="6019800" y="4914900"/>
          <p14:tracePt t="106023" x="5997575" y="4884738"/>
          <p14:tracePt t="106039" x="5973763" y="4860925"/>
          <p14:tracePt t="106055" x="5935663" y="4816475"/>
          <p14:tracePt t="106073" x="5889625" y="4754563"/>
          <p14:tracePt t="106093" x="5875338" y="4732338"/>
          <p14:tracePt t="106104" x="5851525" y="4702175"/>
          <p14:tracePt t="106121" x="5837238" y="4678363"/>
          <p14:tracePt t="106121" x="5829300" y="4664075"/>
          <p14:tracePt t="106139" x="5807075" y="4632325"/>
          <p14:tracePt t="106156" x="5775325" y="4587875"/>
          <p14:tracePt t="106172" x="5753100" y="4556125"/>
          <p14:tracePt t="106188" x="5737225" y="4525963"/>
          <p14:tracePt t="106206" x="5715000" y="4457700"/>
          <p14:tracePt t="106223" x="5692775" y="4411663"/>
          <p14:tracePt t="106239" x="5684838" y="4373563"/>
          <p14:tracePt t="106256" x="5646738" y="4313238"/>
          <p14:tracePt t="106272" x="5622925" y="4267200"/>
          <p14:tracePt t="106289" x="5616575" y="4229100"/>
          <p14:tracePt t="106289" x="5608638" y="4206875"/>
          <p14:tracePt t="106307" x="5600700" y="4175125"/>
          <p14:tracePt t="106323" x="5584825" y="4130675"/>
          <p14:tracePt t="106340" x="5546725" y="4046538"/>
          <p14:tracePt t="106356" x="5524500" y="3984625"/>
          <p14:tracePt t="106373" x="5508625" y="3940175"/>
          <p14:tracePt t="106389" x="5486400" y="3878263"/>
          <p14:tracePt t="106406" x="5486400" y="3840163"/>
          <p14:tracePt t="106422" x="5470525" y="3794125"/>
          <p14:tracePt t="106439" x="5464175" y="3749675"/>
          <p14:tracePt t="106457" x="5440363" y="3703638"/>
          <p14:tracePt t="106473" x="5440363" y="3665538"/>
          <p14:tracePt t="106489" x="5432425" y="3627438"/>
          <p14:tracePt t="106489" x="5432425" y="3611563"/>
          <p14:tracePt t="106507" x="5426075" y="3597275"/>
          <p14:tracePt t="106521" x="5387975" y="3497263"/>
          <p14:tracePt t="106539" x="5364163" y="3436938"/>
          <p14:tracePt t="106556" x="5349875" y="3375025"/>
          <p14:tracePt t="106572" x="5334000" y="3344863"/>
          <p14:tracePt t="106589" x="5318125" y="3314700"/>
          <p14:tracePt t="106605" x="5311775" y="3292475"/>
          <p14:tracePt t="106621" x="5311775" y="3276600"/>
          <p14:tracePt t="106639" x="5303838" y="3268663"/>
          <p14:tracePt t="106655" x="5287963" y="3246438"/>
          <p14:tracePt t="106671" x="5273675" y="3222625"/>
          <p14:tracePt t="106689" x="5273675" y="3208338"/>
          <p14:tracePt t="106704" x="5249863" y="3162300"/>
          <p14:tracePt t="106723" x="5241925" y="3146425"/>
          <p14:tracePt t="106739" x="5235575" y="3116263"/>
          <p14:tracePt t="106756" x="5227638" y="3101975"/>
          <p14:tracePt t="106772" x="5219700" y="3094038"/>
          <p14:tracePt t="106789" x="5219700" y="3070225"/>
          <p14:tracePt t="106805" x="5203825" y="3040063"/>
          <p14:tracePt t="106821" x="5203825" y="3009900"/>
          <p14:tracePt t="106838" x="5197475" y="2987675"/>
          <p14:tracePt t="106855" x="5197475" y="2963863"/>
          <p14:tracePt t="106872" x="5197475" y="2949575"/>
          <p14:tracePt t="106888" x="5189538" y="2911475"/>
          <p14:tracePt t="106905" x="5189538" y="2887663"/>
          <p14:tracePt t="106905" x="5189538" y="2879725"/>
          <p14:tracePt t="106923" x="5189538" y="2865438"/>
          <p14:tracePt t="106938" x="5189538" y="2849563"/>
          <p14:tracePt t="106956" x="5181600" y="2835275"/>
          <p14:tracePt t="106972" x="5181600" y="2827338"/>
          <p14:tracePt t="106988" x="5181600" y="2819400"/>
          <p14:tracePt t="107026" x="5181600" y="2811463"/>
          <p14:tracePt t="107034" x="5181600" y="2797175"/>
          <p14:tracePt t="107058" x="5173663" y="2789238"/>
          <p14:tracePt t="107130" x="5159375" y="2789238"/>
          <p14:tracePt t="107146" x="5151438" y="2765425"/>
          <p14:tracePt t="107154" x="5143500" y="2765425"/>
          <p14:tracePt t="107163" x="5135563" y="2751138"/>
          <p14:tracePt t="107172" x="5127625" y="2751138"/>
          <p14:tracePt t="107189" x="5127625" y="2743200"/>
          <p14:tracePt t="108865" x="5135563" y="2743200"/>
          <p14:tracePt t="109042" x="5143500" y="2743200"/>
          <p14:tracePt t="109098" x="5143500" y="2735263"/>
          <p14:tracePt t="109738" x="5151438" y="2735263"/>
          <p14:tracePt t="110034" x="5159375" y="2727325"/>
          <p14:tracePt t="110282" x="5159375" y="2720975"/>
          <p14:tracePt t="110306" x="5159375" y="2713038"/>
          <p14:tracePt t="110314" x="5151438" y="2705100"/>
          <p14:tracePt t="110338" x="5143500" y="2697163"/>
          <p14:tracePt t="110354" x="5135563" y="2689225"/>
          <p14:tracePt t="111002" x="5135563" y="2705100"/>
          <p14:tracePt t="111122" x="5143500" y="2720975"/>
          <p14:tracePt t="111154" x="5159375" y="2727325"/>
          <p14:tracePt t="111170" x="5159375" y="2735263"/>
          <p14:tracePt t="111186" x="5173663" y="2751138"/>
          <p14:tracePt t="111194" x="5181600" y="2765425"/>
          <p14:tracePt t="111202" x="5189538" y="2765425"/>
          <p14:tracePt t="111216" x="5211763" y="2797175"/>
          <p14:tracePt t="111216" x="5219700" y="2803525"/>
          <p14:tracePt t="111235" x="5257800" y="2841625"/>
          <p14:tracePt t="111251" x="5287963" y="2873375"/>
          <p14:tracePt t="111268" x="5326063" y="2911475"/>
          <p14:tracePt t="111285" x="5356225" y="2963863"/>
          <p14:tracePt t="111300" x="5380038" y="3025775"/>
          <p14:tracePt t="111317" x="5432425" y="3101975"/>
          <p14:tracePt t="111333" x="5494338" y="3222625"/>
          <p14:tracePt t="111350" x="5546725" y="3314700"/>
          <p14:tracePt t="111367" x="5592763" y="3406775"/>
          <p14:tracePt t="111383" x="5630863" y="3467100"/>
          <p14:tracePt t="111400" x="5676900" y="3559175"/>
          <p14:tracePt t="111417" x="5722938" y="3665538"/>
          <p14:tracePt t="111417" x="5730875" y="3717925"/>
          <p14:tracePt t="111435" x="5745163" y="3771900"/>
          <p14:tracePt t="111451" x="5791200" y="3902075"/>
          <p14:tracePt t="111468" x="5859463" y="4054475"/>
          <p14:tracePt t="111484" x="5935663" y="4213225"/>
          <p14:tracePt t="111501" x="6011863" y="4343400"/>
          <p14:tracePt t="111517" x="6057900" y="4449763"/>
          <p14:tracePt t="111532" x="6096000" y="4549775"/>
          <p14:tracePt t="111548" x="6103938" y="4579938"/>
          <p14:tracePt t="111567" x="6126163" y="4686300"/>
          <p14:tracePt t="111583" x="6149975" y="4784725"/>
          <p14:tracePt t="111600" x="6218238" y="4892675"/>
          <p14:tracePt t="111617" x="6256338" y="4968875"/>
          <p14:tracePt t="111633" x="6302375" y="5037138"/>
          <p14:tracePt t="111651" x="6316663" y="5051425"/>
          <p14:tracePt t="111666" x="6340475" y="5083175"/>
          <p14:tracePt t="111684" x="6354763" y="5097463"/>
          <p14:tracePt t="111700" x="6370638" y="5113338"/>
          <p14:tracePt t="111717" x="6378575" y="5127625"/>
          <p14:tracePt t="111733" x="6392863" y="5127625"/>
          <p14:tracePt t="111754" x="6408738" y="5151438"/>
          <p14:tracePt t="111778" x="6416675" y="5159375"/>
          <p14:tracePt t="111786" x="6438900" y="5173663"/>
          <p14:tracePt t="111799" x="6469063" y="5211763"/>
          <p14:tracePt t="111816" x="6484938" y="5227638"/>
          <p14:tracePt t="112726" x="6469063" y="5211763"/>
          <p14:tracePt t="113570" x="6454775" y="5203825"/>
          <p14:tracePt t="113578" x="6430963" y="5189538"/>
          <p14:tracePt t="113586" x="6416675" y="5173663"/>
          <p14:tracePt t="113597" x="6384925" y="5135563"/>
          <p14:tracePt t="113615" x="6316663" y="5075238"/>
          <p14:tracePt t="113631" x="6270625" y="5029200"/>
          <p14:tracePt t="113648" x="6194425" y="4922838"/>
          <p14:tracePt t="113665" x="6118225" y="4846638"/>
          <p14:tracePt t="113665" x="6088063" y="4778375"/>
          <p14:tracePt t="113683" x="6065838" y="4724400"/>
          <p14:tracePt t="113697" x="5973763" y="4549775"/>
          <p14:tracePt t="113715" x="5951538" y="4473575"/>
          <p14:tracePt t="113732" x="5935663" y="4403725"/>
          <p14:tracePt t="113749" x="5913438" y="4321175"/>
          <p14:tracePt t="113765" x="5889625" y="4229100"/>
          <p14:tracePt t="113781" x="5859463" y="4144963"/>
          <p14:tracePt t="113798" x="5837238" y="4060825"/>
          <p14:tracePt t="113814" x="5821363" y="3978275"/>
          <p14:tracePt t="113831" x="5799138" y="3932238"/>
          <p14:tracePt t="113848" x="5783263" y="3886200"/>
          <p14:tracePt t="113864" x="5783263" y="3848100"/>
          <p14:tracePt t="113882" x="5761038" y="3794125"/>
          <p14:tracePt t="113882" x="5745163" y="3756025"/>
          <p14:tracePt t="113899" x="5745163" y="3703638"/>
          <p14:tracePt t="113915" x="5730875" y="3641725"/>
          <p14:tracePt t="113932" x="5707063" y="3589338"/>
          <p14:tracePt t="113949" x="5707063" y="3535363"/>
          <p14:tracePt t="113965" x="5699125" y="3421063"/>
          <p14:tracePt t="113981" x="5684838" y="3360738"/>
          <p14:tracePt t="113998" x="5661025" y="3284538"/>
          <p14:tracePt t="114014" x="5638800" y="3230563"/>
          <p14:tracePt t="114031" x="5608638" y="3178175"/>
          <p14:tracePt t="114048" x="5592763" y="3140075"/>
          <p14:tracePt t="114048" x="5584825" y="3132138"/>
          <p14:tracePt t="114069" x="5570538" y="3101975"/>
          <p14:tracePt t="114080" x="5554663" y="3078163"/>
          <p14:tracePt t="114097" x="5532438" y="3040063"/>
          <p14:tracePt t="114097" x="5524500" y="3009900"/>
          <p14:tracePt t="114115" x="5508625" y="2979738"/>
          <p14:tracePt t="114132" x="5464175" y="2911475"/>
          <p14:tracePt t="114148" x="5448300" y="2879725"/>
          <p14:tracePt t="114165" x="5432425" y="2849563"/>
          <p14:tracePt t="114180" x="5410200" y="2819400"/>
          <p14:tracePt t="114196" x="5394325" y="2797175"/>
          <p14:tracePt t="114213" x="5387975" y="2789238"/>
          <p14:tracePt t="114229" x="5364163" y="2751138"/>
          <p14:tracePt t="114246" x="5349875" y="2720975"/>
          <p14:tracePt t="114264" x="5341938" y="2713038"/>
          <p14:tracePt t="114280" x="5334000" y="2682875"/>
          <p14:tracePt t="114280" x="5326063" y="2674938"/>
          <p14:tracePt t="114299" x="5326063" y="2667000"/>
          <p14:tracePt t="114315" x="5349875" y="2667000"/>
          <p14:tracePt t="114482" x="5356225" y="2667000"/>
          <p14:tracePt t="114490" x="5372100" y="2689225"/>
          <p14:tracePt t="114506" x="5380038" y="2689225"/>
          <p14:tracePt t="114515" x="5418138" y="2713038"/>
          <p14:tracePt t="114531" x="5464175" y="2743200"/>
          <p14:tracePt t="114547" x="5508625" y="2797175"/>
          <p14:tracePt t="114564" x="5524500" y="2803525"/>
          <p14:tracePt t="114581" x="5546725" y="2827338"/>
          <p14:tracePt t="114596" x="5570538" y="2849563"/>
          <p14:tracePt t="114613" x="5608638" y="2887663"/>
          <p14:tracePt t="114630" x="5630863" y="2917825"/>
          <p14:tracePt t="114647" x="5668963" y="2971800"/>
          <p14:tracePt t="114663" x="5699125" y="3017838"/>
          <p14:tracePt t="114680" x="5722938" y="3063875"/>
          <p14:tracePt t="114697" x="5737225" y="3094038"/>
          <p14:tracePt t="114697" x="5753100" y="3116263"/>
          <p14:tracePt t="114715" x="5761038" y="3154363"/>
          <p14:tracePt t="114731" x="5775325" y="3200400"/>
          <p14:tracePt t="114747" x="5791200" y="3230563"/>
          <p14:tracePt t="114764" x="5813425" y="3292475"/>
          <p14:tracePt t="114781" x="5851525" y="3368675"/>
          <p14:tracePt t="114797" x="5875338" y="3451225"/>
          <p14:tracePt t="114813" x="5921375" y="3543300"/>
          <p14:tracePt t="114830" x="5959475" y="3635375"/>
          <p14:tracePt t="114847" x="5981700" y="3717925"/>
          <p14:tracePt t="114863" x="6035675" y="3817938"/>
          <p14:tracePt t="114880" x="6073775" y="3908425"/>
          <p14:tracePt t="114897" x="6088063" y="3954463"/>
          <p14:tracePt t="114913" x="6156325" y="4068763"/>
          <p14:tracePt t="114931" x="6180138" y="4144963"/>
          <p14:tracePt t="114947" x="6226175" y="4275138"/>
          <p14:tracePt t="114964" x="6232525" y="4381500"/>
          <p14:tracePt t="114980" x="6256338" y="4473575"/>
          <p14:tracePt t="114997" x="6256338" y="4556125"/>
          <p14:tracePt t="115013" x="6278563" y="4664075"/>
          <p14:tracePt t="115030" x="6294438" y="4746625"/>
          <p14:tracePt t="115046" x="6308725" y="4808538"/>
          <p14:tracePt t="115062" x="6316663" y="4854575"/>
          <p14:tracePt t="115079" x="6316663" y="4892675"/>
          <p14:tracePt t="115096" x="6332538" y="4937125"/>
          <p14:tracePt t="115112" x="6340475" y="4991100"/>
          <p14:tracePt t="115112" x="6340475" y="5021263"/>
          <p14:tracePt t="115131" x="6354763" y="5105400"/>
          <p14:tracePt t="115147" x="6362700" y="5159375"/>
          <p14:tracePt t="115163" x="6370638" y="5227638"/>
          <p14:tracePt t="115180" x="6378575" y="5265738"/>
          <p14:tracePt t="115196" x="6378575" y="5273675"/>
          <p14:tracePt t="115212" x="6378575" y="5287963"/>
          <p14:tracePt t="115229" x="6378575" y="5311775"/>
          <p14:tracePt t="115247" x="6392863" y="5341938"/>
          <p14:tracePt t="115263" x="6384925" y="5356225"/>
          <p14:tracePt t="115666" x="6346825" y="5387975"/>
          <p14:tracePt t="115674" x="6302375" y="5410200"/>
          <p14:tracePt t="115682" x="6256338" y="5432425"/>
          <p14:tracePt t="115695" x="6080125" y="5508625"/>
          <p14:tracePt t="115712" x="5813425" y="5608638"/>
          <p14:tracePt t="115712" x="5676900" y="5638800"/>
          <p14:tracePt t="115731" x="5470525" y="5730875"/>
          <p14:tracePt t="115747" x="5372100" y="5783263"/>
          <p14:tracePt t="115762" x="4930775" y="5973763"/>
          <p14:tracePt t="115780" x="4754563" y="6042025"/>
          <p14:tracePt t="115796" x="4602163" y="6134100"/>
          <p14:tracePt t="115812" x="4419600" y="6226175"/>
          <p14:tracePt t="115829" x="4137025" y="6308725"/>
          <p14:tracePt t="115846" x="3535363" y="6477000"/>
          <p14:tracePt t="115863" x="2963863" y="6599238"/>
          <p14:tracePt t="115879" x="2636838" y="6697663"/>
          <p14:tracePt t="115896" x="2530475" y="6721475"/>
          <p14:tracePt t="115912" x="2468563" y="6721475"/>
          <p14:tracePt t="115929" x="2408238" y="6735763"/>
          <p14:tracePt t="115947" x="2293938" y="6743700"/>
          <p14:tracePt t="115963" x="2125663" y="6765925"/>
          <p14:tracePt t="115980" x="1927225" y="6804025"/>
          <p14:tracePt t="115996" x="1806575" y="6819900"/>
          <p14:tracePt t="116012" x="1706563" y="684212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400800" y="152400"/>
          <a:ext cx="24479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6" imgW="1231366" imgH="431613" progId="Equation.3">
                  <p:embed/>
                </p:oleObj>
              </mc:Choice>
              <mc:Fallback>
                <p:oleObj name="Equation" r:id="rId6" imgW="1231366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2400"/>
                        <a:ext cx="2447925" cy="860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228600" y="228600"/>
          <a:ext cx="5715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8" imgW="2679700" imgH="254000" progId="Equation.3">
                  <p:embed/>
                </p:oleObj>
              </mc:Choice>
              <mc:Fallback>
                <p:oleObj name="Equation" r:id="rId8" imgW="26797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5715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228600" y="1524000"/>
          <a:ext cx="8229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0" imgW="3111500" imgH="444500" progId="Equation.3">
                  <p:embed/>
                </p:oleObj>
              </mc:Choice>
              <mc:Fallback>
                <p:oleObj name="Equation" r:id="rId10" imgW="31115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8229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381000" y="914400"/>
            <a:ext cx="1238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</a:rPr>
              <a:t>zamenom</a:t>
            </a:r>
            <a:endParaRPr lang="en-GB" altLang="en-US" sz="1800" b="1">
              <a:solidFill>
                <a:srgbClr val="FF0000"/>
              </a:solidFill>
            </a:endParaRPr>
          </a:p>
        </p:txBody>
      </p:sp>
      <p:sp>
        <p:nvSpPr>
          <p:cNvPr id="20488" name="Line 9"/>
          <p:cNvSpPr>
            <a:spLocks noChangeShapeType="1"/>
          </p:cNvSpPr>
          <p:nvPr/>
        </p:nvSpPr>
        <p:spPr bwMode="auto">
          <a:xfrm flipV="1">
            <a:off x="6172200" y="3581400"/>
            <a:ext cx="287338" cy="5048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89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" y="2895600"/>
          <a:ext cx="83724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12" imgW="3111500" imgH="444500" progId="Equation.3">
                  <p:embed/>
                </p:oleObj>
              </mc:Choice>
              <mc:Fallback>
                <p:oleObj name="Equation" r:id="rId12" imgW="31115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83724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Line 11"/>
          <p:cNvSpPr>
            <a:spLocks noChangeShapeType="1"/>
          </p:cNvSpPr>
          <p:nvPr/>
        </p:nvSpPr>
        <p:spPr bwMode="auto">
          <a:xfrm flipV="1">
            <a:off x="5410200" y="3124200"/>
            <a:ext cx="287338" cy="504825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1" name="Line 12"/>
          <p:cNvSpPr>
            <a:spLocks noChangeShapeType="1"/>
          </p:cNvSpPr>
          <p:nvPr/>
        </p:nvSpPr>
        <p:spPr bwMode="auto">
          <a:xfrm flipV="1">
            <a:off x="6934200" y="3657600"/>
            <a:ext cx="287338" cy="504825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Line 13"/>
          <p:cNvSpPr>
            <a:spLocks noChangeShapeType="1"/>
          </p:cNvSpPr>
          <p:nvPr/>
        </p:nvSpPr>
        <p:spPr bwMode="auto">
          <a:xfrm flipV="1">
            <a:off x="8153400" y="3124200"/>
            <a:ext cx="287338" cy="504825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0494" name="Object 15"/>
          <p:cNvGraphicFramePr>
            <a:graphicFrameLocks noChangeAspect="1"/>
          </p:cNvGraphicFramePr>
          <p:nvPr/>
        </p:nvGraphicFramePr>
        <p:xfrm>
          <a:off x="304800" y="4419600"/>
          <a:ext cx="85328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13" imgW="2616200" imgH="241300" progId="Equation.3">
                  <p:embed/>
                </p:oleObj>
              </mc:Choice>
              <mc:Fallback>
                <p:oleObj name="Equation" r:id="rId13" imgW="2616200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85328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0496" name="Object 17"/>
          <p:cNvGraphicFramePr>
            <a:graphicFrameLocks noChangeAspect="1"/>
          </p:cNvGraphicFramePr>
          <p:nvPr/>
        </p:nvGraphicFramePr>
        <p:xfrm>
          <a:off x="3733800" y="5257800"/>
          <a:ext cx="41148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5" imgW="1397000" imgH="457200" progId="Equation.3">
                  <p:embed/>
                </p:oleObj>
              </mc:Choice>
              <mc:Fallback>
                <p:oleObj name="Equation" r:id="rId15" imgW="13970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4114800" cy="1344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AutoShape 20"/>
          <p:cNvSpPr>
            <a:spLocks noChangeArrowheads="1"/>
          </p:cNvSpPr>
          <p:nvPr/>
        </p:nvSpPr>
        <p:spPr bwMode="auto">
          <a:xfrm>
            <a:off x="685800" y="6019800"/>
            <a:ext cx="1295400" cy="2286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619250" y="1281113"/>
            <a:ext cx="133350" cy="3952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619250" y="2514600"/>
            <a:ext cx="36195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619250" y="4038600"/>
            <a:ext cx="36195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541" x="152400" y="6537325"/>
          <p14:tracePt t="1549" x="152400" y="6499225"/>
          <p14:tracePt t="1556" x="152400" y="6438900"/>
          <p14:tracePt t="1567" x="152400" y="6332538"/>
          <p14:tracePt t="1584" x="168275" y="6103938"/>
          <p14:tracePt t="1601" x="168275" y="5851525"/>
          <p14:tracePt t="1617" x="114300" y="5646738"/>
          <p14:tracePt t="1634" x="22225" y="5456238"/>
          <p14:tracePt t="2217" x="38100" y="1341438"/>
          <p14:tracePt t="2233" x="53975" y="1257300"/>
          <p14:tracePt t="2249" x="76200" y="1219200"/>
          <p14:tracePt t="2265" x="76200" y="1203325"/>
          <p14:tracePt t="2282" x="76200" y="1196975"/>
          <p14:tracePt t="2298" x="76200" y="1181100"/>
          <p14:tracePt t="2298" x="76200" y="1173163"/>
          <p14:tracePt t="2318" x="76200" y="1127125"/>
          <p14:tracePt t="2334" x="92075" y="1058863"/>
          <p14:tracePt t="2350" x="136525" y="922338"/>
          <p14:tracePt t="2367" x="182563" y="762000"/>
          <p14:tracePt t="2383" x="190500" y="631825"/>
          <p14:tracePt t="2400" x="190500" y="541338"/>
          <p14:tracePt t="2417" x="190500" y="495300"/>
          <p14:tracePt t="2433" x="206375" y="479425"/>
          <p14:tracePt t="2450" x="206375" y="457200"/>
          <p14:tracePt t="2532" x="258763" y="457200"/>
          <p14:tracePt t="2549" x="334963" y="427038"/>
          <p14:tracePt t="2556" x="419100" y="427038"/>
          <p14:tracePt t="2566" x="533400" y="427038"/>
          <p14:tracePt t="2583" x="563563" y="427038"/>
          <p14:tracePt t="2600" x="571500" y="427038"/>
          <p14:tracePt t="2628" x="587375" y="449263"/>
          <p14:tracePt t="2684" x="617538" y="473075"/>
          <p14:tracePt t="2692" x="655638" y="517525"/>
          <p14:tracePt t="2700" x="677863" y="549275"/>
          <p14:tracePt t="2719" x="685800" y="563563"/>
          <p14:tracePt t="2732" x="693738" y="571500"/>
          <p14:tracePt t="2749" x="693738" y="579438"/>
          <p14:tracePt t="2766" x="693738" y="593725"/>
          <p14:tracePt t="2783" x="693738" y="609600"/>
          <p14:tracePt t="2799" x="677863" y="639763"/>
          <p14:tracePt t="2816" x="647700" y="677863"/>
          <p14:tracePt t="2833" x="625475" y="701675"/>
          <p14:tracePt t="2849" x="609600" y="723900"/>
          <p14:tracePt t="2866" x="609600" y="731838"/>
          <p14:tracePt t="2884" x="601663" y="739775"/>
          <p14:tracePt t="2899" x="593725" y="739775"/>
          <p14:tracePt t="2916" x="587375" y="739775"/>
          <p14:tracePt t="2933" x="571500" y="739775"/>
          <p14:tracePt t="2949" x="563563" y="746125"/>
          <p14:tracePt t="2988" x="555625" y="754063"/>
          <p14:tracePt t="3052" x="533400" y="754063"/>
          <p14:tracePt t="3060" x="525463" y="754063"/>
          <p14:tracePt t="3068" x="511175" y="754063"/>
          <p14:tracePt t="3082" x="533400" y="754063"/>
          <p14:tracePt t="3252" x="549275" y="754063"/>
          <p14:tracePt t="3260" x="587375" y="754063"/>
          <p14:tracePt t="3268" x="601663" y="754063"/>
          <p14:tracePt t="3281" x="685800" y="777875"/>
          <p14:tracePt t="3299" x="723900" y="800100"/>
          <p14:tracePt t="3299" x="762000" y="815975"/>
          <p14:tracePt t="3317" x="792163" y="815975"/>
          <p14:tracePt t="3332" x="1006475" y="830263"/>
          <p14:tracePt t="3349" x="1120775" y="830263"/>
          <p14:tracePt t="3366" x="1150938" y="830263"/>
          <p14:tracePt t="3382" x="1158875" y="830263"/>
          <p14:tracePt t="3428" x="1165225" y="830263"/>
          <p14:tracePt t="3444" x="1181100" y="830263"/>
          <p14:tracePt t="3452" x="1196975" y="830263"/>
          <p14:tracePt t="3465" x="1235075" y="830263"/>
          <p14:tracePt t="3482" x="1249363" y="830263"/>
          <p14:tracePt t="3498" x="1257300" y="830263"/>
          <p14:tracePt t="3515" x="1265238" y="830263"/>
          <p14:tracePt t="3532" x="1279525" y="830263"/>
          <p14:tracePt t="3565" x="1311275" y="830263"/>
          <p14:tracePt t="3572" x="1333500" y="830263"/>
          <p14:tracePt t="3582" x="1379538" y="830263"/>
          <p14:tracePt t="3600" x="1417638" y="830263"/>
          <p14:tracePt t="3616" x="1431925" y="830263"/>
          <p14:tracePt t="3632" x="1439863" y="830263"/>
          <p14:tracePt t="3652" x="1447800" y="830263"/>
          <p14:tracePt t="3668" x="1455738" y="830263"/>
          <p14:tracePt t="3682" x="1470025" y="830263"/>
          <p14:tracePt t="3700" x="1485900" y="830263"/>
          <p14:tracePt t="3715" x="1516063" y="822325"/>
          <p14:tracePt t="3715" x="1531938" y="822325"/>
          <p14:tracePt t="3733" x="1546225" y="822325"/>
          <p14:tracePt t="3765" x="1554163" y="822325"/>
          <p14:tracePt t="3812" x="1562100" y="822325"/>
          <p14:tracePt t="3820" x="1577975" y="815975"/>
          <p14:tracePt t="3830" x="1592263" y="808038"/>
          <p14:tracePt t="3848" x="1608138" y="808038"/>
          <p14:tracePt t="3865" x="1616075" y="808038"/>
          <p14:tracePt t="3940" x="1630363" y="808038"/>
          <p14:tracePt t="4036" x="1638300" y="808038"/>
          <p14:tracePt t="4060" x="1646238" y="808038"/>
          <p14:tracePt t="4132" x="1654175" y="800100"/>
          <p14:tracePt t="4164" x="1660525" y="800100"/>
          <p14:tracePt t="4300" x="1668463" y="800100"/>
          <p14:tracePt t="4316" x="1668463" y="792163"/>
          <p14:tracePt t="4332" x="1684338" y="792163"/>
          <p14:tracePt t="4348" x="1698625" y="792163"/>
          <p14:tracePt t="4356" x="1714500" y="792163"/>
          <p14:tracePt t="4366" x="1768475" y="792163"/>
          <p14:tracePt t="4381" x="1858963" y="792163"/>
          <p14:tracePt t="4397" x="1951038" y="792163"/>
          <p14:tracePt t="4414" x="2027238" y="792163"/>
          <p14:tracePt t="4430" x="2095500" y="792163"/>
          <p14:tracePt t="4448" x="2149475" y="792163"/>
          <p14:tracePt t="4464" x="2187575" y="777875"/>
          <p14:tracePt t="4481" x="2201863" y="777875"/>
          <p14:tracePt t="4500" x="2209800" y="777875"/>
          <p14:tracePt t="4548" x="2232025" y="777875"/>
          <p14:tracePt t="4556" x="2247900" y="777875"/>
          <p14:tracePt t="4565" x="2270125" y="777875"/>
          <p14:tracePt t="4581" x="2301875" y="784225"/>
          <p14:tracePt t="4599" x="2339975" y="784225"/>
          <p14:tracePt t="4615" x="2370138" y="792163"/>
          <p14:tracePt t="4631" x="2408238" y="808038"/>
          <p14:tracePt t="4648" x="2422525" y="808038"/>
          <p14:tracePt t="4663" x="2446338" y="808038"/>
          <p14:tracePt t="4681" x="2454275" y="808038"/>
          <p14:tracePt t="4698" x="2484438" y="808038"/>
          <p14:tracePt t="4715" x="2522538" y="808038"/>
          <p14:tracePt t="4731" x="2574925" y="808038"/>
          <p14:tracePt t="4731" x="2590800" y="808038"/>
          <p14:tracePt t="4749" x="2606675" y="808038"/>
          <p14:tracePt t="4764" x="2628900" y="808038"/>
          <p14:tracePt t="4781" x="2644775" y="808038"/>
          <p14:tracePt t="4798" x="2659063" y="808038"/>
          <p14:tracePt t="4815" x="2713038" y="808038"/>
          <p14:tracePt t="4831" x="2743200" y="808038"/>
          <p14:tracePt t="4847" x="2765425" y="808038"/>
          <p14:tracePt t="4864" x="2773363" y="808038"/>
          <p14:tracePt t="4880" x="2789238" y="808038"/>
          <p14:tracePt t="4932" x="2797175" y="808038"/>
          <p14:tracePt t="4948" x="2803525" y="808038"/>
          <p14:tracePt t="4956" x="2811463" y="808038"/>
          <p14:tracePt t="4965" x="2819400" y="815975"/>
          <p14:tracePt t="4980" x="2819400" y="822325"/>
          <p14:tracePt t="5060" x="2827338" y="822325"/>
          <p14:tracePt t="5084" x="2841625" y="822325"/>
          <p14:tracePt t="5116" x="2857500" y="822325"/>
          <p14:tracePt t="5132" x="2865438" y="822325"/>
          <p14:tracePt t="5140" x="2873375" y="822325"/>
          <p14:tracePt t="5148" x="2887663" y="822325"/>
          <p14:tracePt t="5164" x="2933700" y="838200"/>
          <p14:tracePt t="5181" x="2949575" y="854075"/>
          <p14:tracePt t="5197" x="2979738" y="854075"/>
          <p14:tracePt t="5214" x="2987675" y="854075"/>
          <p14:tracePt t="5230" x="3001963" y="854075"/>
          <p14:tracePt t="5247" x="3025775" y="854075"/>
          <p14:tracePt t="5264" x="3070225" y="854075"/>
          <p14:tracePt t="5280" x="3116263" y="854075"/>
          <p14:tracePt t="5297" x="3154363" y="854075"/>
          <p14:tracePt t="5313" x="3184525" y="854075"/>
          <p14:tracePt t="5330" x="3192463" y="854075"/>
          <p14:tracePt t="5346" x="3200400" y="854075"/>
          <p14:tracePt t="5363" x="3216275" y="854075"/>
          <p14:tracePt t="5379" x="3238500" y="854075"/>
          <p14:tracePt t="5398" x="3260725" y="854075"/>
          <p14:tracePt t="5414" x="3306763" y="854075"/>
          <p14:tracePt t="5430" x="3344863" y="854075"/>
          <p14:tracePt t="5447" x="3382963" y="854075"/>
          <p14:tracePt t="5464" x="3413125" y="854075"/>
          <p14:tracePt t="5481" x="3467100" y="854075"/>
          <p14:tracePt t="5496" x="3521075" y="854075"/>
          <p14:tracePt t="5513" x="3565525" y="854075"/>
          <p14:tracePt t="5530" x="3635375" y="838200"/>
          <p14:tracePt t="5546" x="3665538" y="830263"/>
          <p14:tracePt t="5546" x="3673475" y="830263"/>
          <p14:tracePt t="5565" x="3687763" y="830263"/>
          <p14:tracePt t="5581" x="3711575" y="830263"/>
          <p14:tracePt t="5597" x="3741738" y="830263"/>
          <p14:tracePt t="5614" x="3771900" y="830263"/>
          <p14:tracePt t="5630" x="3810000" y="830263"/>
          <p14:tracePt t="5646" x="3840163" y="838200"/>
          <p14:tracePt t="5664" x="3870325" y="854075"/>
          <p14:tracePt t="5681" x="3908425" y="868363"/>
          <p14:tracePt t="5697" x="3970338" y="884238"/>
          <p14:tracePt t="5714" x="4068763" y="892175"/>
          <p14:tracePt t="5732" x="4206875" y="906463"/>
          <p14:tracePt t="5747" x="4267200" y="906463"/>
          <p14:tracePt t="5747" x="4283075" y="906463"/>
          <p14:tracePt t="5766" x="4297363" y="914400"/>
          <p14:tracePt t="5780" x="4313238" y="914400"/>
          <p14:tracePt t="5837" x="4327525" y="914400"/>
          <p14:tracePt t="5846" x="4373563" y="914400"/>
          <p14:tracePt t="5853" x="4411663" y="906463"/>
          <p14:tracePt t="5863" x="4487863" y="892175"/>
          <p14:tracePt t="5881" x="4525963" y="892175"/>
          <p14:tracePt t="5897" x="4533900" y="884238"/>
          <p14:tracePt t="5913" x="4541838" y="884238"/>
          <p14:tracePt t="5930" x="4572000" y="884238"/>
          <p14:tracePt t="5947" x="4602163" y="876300"/>
          <p14:tracePt t="5964" x="4640263" y="876300"/>
          <p14:tracePt t="5980" x="4664075" y="876300"/>
          <p14:tracePt t="5997" x="4670425" y="876300"/>
          <p14:tracePt t="6014" x="4678363" y="876300"/>
          <p14:tracePt t="6037" x="4694238" y="876300"/>
          <p14:tracePt t="6047" x="4746625" y="854075"/>
          <p14:tracePt t="6064" x="4846638" y="838200"/>
          <p14:tracePt t="6080" x="4983163" y="815975"/>
          <p14:tracePt t="6097" x="5045075" y="808038"/>
          <p14:tracePt t="6115" x="5067300" y="808038"/>
          <p14:tracePt t="6130" x="5075238" y="808038"/>
          <p14:tracePt t="6221" x="5083175" y="808038"/>
          <p14:tracePt t="6229" x="5097463" y="808038"/>
          <p14:tracePt t="6237" x="5127625" y="808038"/>
          <p14:tracePt t="6247" x="5181600" y="808038"/>
          <p14:tracePt t="6263" x="5211763" y="800100"/>
          <p14:tracePt t="6280" x="5219700" y="800100"/>
          <p14:tracePt t="6296" x="5227638" y="800100"/>
          <p14:tracePt t="6333" x="5241925" y="792163"/>
          <p14:tracePt t="6349" x="5257800" y="792163"/>
          <p14:tracePt t="6365" x="5295900" y="784225"/>
          <p14:tracePt t="6373" x="5318125" y="777875"/>
          <p14:tracePt t="6381" x="5334000" y="769938"/>
          <p14:tracePt t="7279" x="5364163" y="762000"/>
          <p14:tracePt t="7309" x="5387975" y="754063"/>
          <p14:tracePt t="7317" x="5432425" y="746125"/>
          <p14:tracePt t="7328" x="5524500" y="731838"/>
          <p14:tracePt t="7346" x="5622925" y="715963"/>
          <p14:tracePt t="7363" x="5654675" y="701675"/>
          <p14:tracePt t="7378" x="5661025" y="701675"/>
          <p14:tracePt t="7397" x="5692775" y="701675"/>
          <p14:tracePt t="7413" x="5799138" y="701675"/>
          <p14:tracePt t="7430" x="5935663" y="701675"/>
          <p14:tracePt t="7447" x="6035675" y="701675"/>
          <p14:tracePt t="7463" x="6088063" y="701675"/>
          <p14:tracePt t="7479" x="6103938" y="693738"/>
          <p14:tracePt t="7496" x="6111875" y="685800"/>
          <p14:tracePt t="7512" x="6126163" y="685800"/>
          <p14:tracePt t="7529" x="6149975" y="685800"/>
          <p14:tracePt t="7545" x="6194425" y="685800"/>
          <p14:tracePt t="7563" x="6256338" y="685800"/>
          <p14:tracePt t="7578" x="6308725" y="685800"/>
          <p14:tracePt t="7596" x="6354763" y="685800"/>
          <p14:tracePt t="7596" x="6362700" y="685800"/>
          <p14:tracePt t="7615" x="6370638" y="685800"/>
          <p14:tracePt t="7628" x="6384925" y="685800"/>
          <p14:tracePt t="7653" x="6392863" y="685800"/>
          <p14:tracePt t="7709" x="6416675" y="685800"/>
          <p14:tracePt t="7717" x="6446838" y="685800"/>
          <p14:tracePt t="7728" x="6507163" y="685800"/>
          <p14:tracePt t="7745" x="6569075" y="685800"/>
          <p14:tracePt t="7762" x="6583363" y="685800"/>
          <p14:tracePt t="7778" x="6591300" y="685800"/>
          <p14:tracePt t="7797" x="6599238" y="685800"/>
          <p14:tracePt t="7853" x="6629400" y="685800"/>
          <p14:tracePt t="7861" x="6645275" y="685800"/>
          <p14:tracePt t="7869" x="6667500" y="685800"/>
          <p14:tracePt t="7879" x="6675438" y="685800"/>
          <p14:tracePt t="7895" x="6697663" y="685800"/>
          <p14:tracePt t="7957" x="6727825" y="685800"/>
          <p14:tracePt t="7965" x="6789738" y="685800"/>
          <p14:tracePt t="7977" x="6880225" y="685800"/>
          <p14:tracePt t="7995" x="6980238" y="685800"/>
          <p14:tracePt t="8011" x="7018338" y="685800"/>
          <p14:tracePt t="8029" x="7032625" y="685800"/>
          <p14:tracePt t="8053" x="7040563" y="685800"/>
          <p14:tracePt t="8078" x="7064375" y="701675"/>
          <p14:tracePt t="8085" x="7086600" y="701675"/>
          <p14:tracePt t="8095" x="7162800" y="701675"/>
          <p14:tracePt t="8113" x="7246938" y="701675"/>
          <p14:tracePt t="8129" x="7299325" y="701675"/>
          <p14:tracePt t="8145" x="7331075" y="701675"/>
          <p14:tracePt t="8162" x="7369175" y="715963"/>
          <p14:tracePt t="8197" x="7391400" y="723900"/>
          <p14:tracePt t="8205" x="7437438" y="723900"/>
          <p14:tracePt t="8213" x="7497763" y="723900"/>
          <p14:tracePt t="8227" x="7635875" y="723900"/>
          <p14:tracePt t="8246" x="7712075" y="739775"/>
          <p14:tracePt t="8262" x="7742238" y="739775"/>
          <p14:tracePt t="8279" x="7794625" y="739775"/>
          <p14:tracePt t="8296" x="7902575" y="762000"/>
          <p14:tracePt t="8311" x="7970838" y="792163"/>
          <p14:tracePt t="8328" x="7985125" y="846138"/>
          <p14:tracePt t="8344" x="7993063" y="854075"/>
          <p14:tracePt t="8361" x="8008938" y="854075"/>
          <p14:tracePt t="8694" x="8016875" y="854075"/>
          <p14:tracePt t="8701" x="8039100" y="846138"/>
          <p14:tracePt t="8726" x="8039100" y="822325"/>
          <p14:tracePt t="8733" x="8054975" y="822325"/>
          <p14:tracePt t="8744" x="8054975" y="815975"/>
          <p14:tracePt t="8760" x="8077200" y="792163"/>
          <p14:tracePt t="8777" x="8161338" y="784225"/>
          <p14:tracePt t="8793" x="8245475" y="784225"/>
          <p14:tracePt t="8810" x="8297863" y="784225"/>
          <p14:tracePt t="8826" x="8305800" y="784225"/>
          <p14:tracePt t="8842" x="8321675" y="784225"/>
          <p14:tracePt t="8861" x="8328025" y="784225"/>
          <p14:tracePt t="8876" x="8359775" y="784225"/>
          <p14:tracePt t="8895" x="8412163" y="784225"/>
          <p14:tracePt t="8911" x="8466138" y="784225"/>
          <p14:tracePt t="8927" x="8496300" y="784225"/>
          <p14:tracePt t="8943" x="8518525" y="784225"/>
          <p14:tracePt t="8960" x="8526463" y="784225"/>
          <p14:tracePt t="8976" x="8542338" y="784225"/>
          <p14:tracePt t="8992" x="8556625" y="784225"/>
          <p14:tracePt t="9009" x="8580438" y="784225"/>
          <p14:tracePt t="9027" x="8602663" y="784225"/>
          <p14:tracePt t="9043" x="8632825" y="777875"/>
          <p14:tracePt t="9043" x="8648700" y="777875"/>
          <p14:tracePt t="9062" x="8702675" y="777875"/>
          <p14:tracePt t="9078" x="8740775" y="777875"/>
          <p14:tracePt t="9094" x="8763000" y="777875"/>
          <p14:tracePt t="9113" x="8770938" y="777875"/>
          <p14:tracePt t="9213" x="8755063" y="762000"/>
          <p14:tracePt t="9261" x="8740775" y="754063"/>
          <p14:tracePt t="9268" x="8716963" y="746125"/>
          <p14:tracePt t="9277" x="8694738" y="739775"/>
          <p14:tracePt t="9294" x="8686800" y="723900"/>
          <p14:tracePt t="9310" x="8664575" y="723900"/>
          <p14:tracePt t="9326" x="8656638" y="723900"/>
          <p14:tracePt t="9342" x="8640763" y="723900"/>
          <p14:tracePt t="9359" x="8618538" y="723900"/>
          <p14:tracePt t="9376" x="8602663" y="723900"/>
          <p14:tracePt t="9392" x="8594725" y="723900"/>
          <p14:tracePt t="9409" x="8580438" y="723900"/>
          <p14:tracePt t="9425" x="8572500" y="723900"/>
          <p14:tracePt t="9460" x="8564563" y="723900"/>
          <p14:tracePt t="9476" x="8550275" y="723900"/>
          <p14:tracePt t="9484" x="8542338" y="723900"/>
          <p14:tracePt t="9493" x="8512175" y="708025"/>
          <p14:tracePt t="9510" x="8496300" y="708025"/>
          <p14:tracePt t="9541" x="8488363" y="708025"/>
          <p14:tracePt t="9588" x="8480425" y="708025"/>
          <p14:tracePt t="9596" x="8466138" y="708025"/>
          <p14:tracePt t="9613" x="8450263" y="708025"/>
          <p14:tracePt t="9628" x="8442325" y="708025"/>
          <p14:tracePt t="9642" x="8435975" y="708025"/>
          <p14:tracePt t="11433" x="8428038" y="708025"/>
          <p14:tracePt t="11516" x="8420100" y="708025"/>
          <p14:tracePt t="11524" x="8412163" y="708025"/>
          <p14:tracePt t="11564" x="8404225" y="708025"/>
          <p14:tracePt t="11573" x="8397875" y="708025"/>
          <p14:tracePt t="11580" x="8382000" y="708025"/>
          <p14:tracePt t="11590" x="8351838" y="708025"/>
          <p14:tracePt t="11608" x="8321675" y="708025"/>
          <p14:tracePt t="11624" x="8297863" y="708025"/>
          <p14:tracePt t="11640" x="8283575" y="708025"/>
          <p14:tracePt t="11660" x="8259763" y="708025"/>
          <p14:tracePt t="11673" x="8245475" y="715963"/>
          <p14:tracePt t="11690" x="8213725" y="723900"/>
          <p14:tracePt t="11707" x="8131175" y="746125"/>
          <p14:tracePt t="11725" x="8093075" y="746125"/>
          <p14:tracePt t="11739" x="8039100" y="754063"/>
          <p14:tracePt t="11757" x="8001000" y="762000"/>
          <p14:tracePt t="11774" x="7947025" y="769938"/>
          <p14:tracePt t="11790" x="7894638" y="777875"/>
          <p14:tracePt t="11807" x="7840663" y="792163"/>
          <p14:tracePt t="11824" x="7810500" y="800100"/>
          <p14:tracePt t="11840" x="7788275" y="815975"/>
          <p14:tracePt t="11856" x="7742238" y="822325"/>
          <p14:tracePt t="11874" x="7718425" y="830263"/>
          <p14:tracePt t="11890" x="7673975" y="846138"/>
          <p14:tracePt t="11906" x="7627938" y="868363"/>
          <p14:tracePt t="11923" x="7581900" y="892175"/>
          <p14:tracePt t="11941" x="7566025" y="898525"/>
          <p14:tracePt t="11957" x="7543800" y="906463"/>
          <p14:tracePt t="11972" x="7521575" y="906463"/>
          <p14:tracePt t="11990" x="7505700" y="914400"/>
          <p14:tracePt t="12007" x="7483475" y="922338"/>
          <p14:tracePt t="12023" x="7429500" y="936625"/>
          <p14:tracePt t="12040" x="7399338" y="968375"/>
          <p14:tracePt t="12056" x="7337425" y="982663"/>
          <p14:tracePt t="12073" x="7315200" y="998538"/>
          <p14:tracePt t="12090" x="7292975" y="1006475"/>
          <p14:tracePt t="12090" x="7285038" y="1006475"/>
          <p14:tracePt t="12109" x="7277100" y="1012825"/>
          <p14:tracePt t="12124" x="7223125" y="1020763"/>
          <p14:tracePt t="12141" x="7178675" y="1028700"/>
          <p14:tracePt t="12157" x="7078663" y="1050925"/>
          <p14:tracePt t="12174" x="6988175" y="1058863"/>
          <p14:tracePt t="12190" x="6888163" y="1074738"/>
          <p14:tracePt t="12206" x="6827838" y="1074738"/>
          <p14:tracePt t="12223" x="6773863" y="1074738"/>
          <p14:tracePt t="12240" x="6705600" y="1074738"/>
          <p14:tracePt t="12256" x="6645275" y="1074738"/>
          <p14:tracePt t="12273" x="6561138" y="1074738"/>
          <p14:tracePt t="12290" x="6507163" y="1074738"/>
          <p14:tracePt t="12306" x="6408738" y="1074738"/>
          <p14:tracePt t="12323" x="6308725" y="1074738"/>
          <p14:tracePt t="12323" x="6248400" y="1074738"/>
          <p14:tracePt t="12341" x="6172200" y="1074738"/>
          <p14:tracePt t="12357" x="6088063" y="1074738"/>
          <p14:tracePt t="12374" x="6035675" y="1074738"/>
          <p14:tracePt t="12390" x="5973763" y="1074738"/>
          <p14:tracePt t="12407" x="5927725" y="1074738"/>
          <p14:tracePt t="12422" x="5883275" y="1074738"/>
          <p14:tracePt t="12438" x="5813425" y="1074738"/>
          <p14:tracePt t="12456" x="5761038" y="1074738"/>
          <p14:tracePt t="12473" x="5722938" y="1074738"/>
          <p14:tracePt t="12489" x="5692775" y="1074738"/>
          <p14:tracePt t="12506" x="5654675" y="1074738"/>
          <p14:tracePt t="12522" x="5608638" y="1074738"/>
          <p14:tracePt t="12522" x="5584825" y="1074738"/>
          <p14:tracePt t="12541" x="5540375" y="1074738"/>
          <p14:tracePt t="12557" x="5486400" y="1074738"/>
          <p14:tracePt t="12573" x="5432425" y="1074738"/>
          <p14:tracePt t="12590" x="5394325" y="1074738"/>
          <p14:tracePt t="12607" x="5349875" y="1074738"/>
          <p14:tracePt t="12622" x="5311775" y="1074738"/>
          <p14:tracePt t="12639" x="5265738" y="1074738"/>
          <p14:tracePt t="12656" x="5227638" y="1074738"/>
          <p14:tracePt t="12673" x="5173663" y="1074738"/>
          <p14:tracePt t="12692" x="5135563" y="1074738"/>
          <p14:tracePt t="12706" x="5127625" y="1074738"/>
          <p14:tracePt t="12722" x="5121275" y="1066800"/>
          <p14:tracePt t="12738" x="5105400" y="1066800"/>
          <p14:tracePt t="12755" x="5059363" y="1036638"/>
          <p14:tracePt t="12773" x="5029200" y="1012825"/>
          <p14:tracePt t="12790" x="5006975" y="990600"/>
          <p14:tracePt t="12806" x="4991100" y="974725"/>
          <p14:tracePt t="12822" x="4975225" y="960438"/>
          <p14:tracePt t="12839" x="4968875" y="952500"/>
          <p14:tracePt t="12855" x="4953000" y="922338"/>
          <p14:tracePt t="12872" x="4937125" y="892175"/>
          <p14:tracePt t="12889" x="4922838" y="876300"/>
          <p14:tracePt t="12905" x="4922838" y="860425"/>
          <p14:tracePt t="12921" x="4914900" y="846138"/>
          <p14:tracePt t="12938" x="4906963" y="822325"/>
          <p14:tracePt t="12956" x="4899025" y="808038"/>
          <p14:tracePt t="12972" x="4876800" y="784225"/>
          <p14:tracePt t="12988" x="4876800" y="762000"/>
          <p14:tracePt t="13005" x="4868863" y="746125"/>
          <p14:tracePt t="13023" x="4860925" y="715963"/>
          <p14:tracePt t="13039" x="4860925" y="701675"/>
          <p14:tracePt t="13056" x="4854575" y="669925"/>
          <p14:tracePt t="13072" x="4854575" y="639763"/>
          <p14:tracePt t="13089" x="4854575" y="625475"/>
          <p14:tracePt t="13105" x="4854575" y="617538"/>
          <p14:tracePt t="13121" x="4854575" y="609600"/>
          <p14:tracePt t="13138" x="4846638" y="587375"/>
          <p14:tracePt t="13155" x="4846638" y="579438"/>
          <p14:tracePt t="13171" x="4846638" y="549275"/>
          <p14:tracePt t="13190" x="4838700" y="533400"/>
          <p14:tracePt t="13206" x="4838700" y="525463"/>
          <p14:tracePt t="13221" x="4838700" y="517525"/>
          <p14:tracePt t="13253" x="4838700" y="525463"/>
          <p14:tracePt t="14060" x="4838700" y="541338"/>
          <p14:tracePt t="14976" x="4830763" y="549275"/>
          <p14:tracePt t="15108" x="4830763" y="555625"/>
          <p14:tracePt t="15124" x="4822825" y="555625"/>
          <p14:tracePt t="15132" x="4822825" y="563563"/>
          <p14:tracePt t="15140" x="4822825" y="571500"/>
          <p14:tracePt t="15153" x="4822825" y="579438"/>
          <p14:tracePt t="15169" x="4822825" y="593725"/>
          <p14:tracePt t="15188" x="4822825" y="601663"/>
          <p14:tracePt t="15220" x="4822825" y="609600"/>
          <p14:tracePt t="15244" x="4822825" y="617538"/>
          <p14:tracePt t="15260" x="4822825" y="625475"/>
          <p14:tracePt t="15269" x="4822825" y="631825"/>
          <p14:tracePt t="15276" x="4816475" y="639763"/>
          <p14:tracePt t="15286" x="4808538" y="647700"/>
          <p14:tracePt t="15303" x="4808538" y="655638"/>
          <p14:tracePt t="15319" x="4808538" y="663575"/>
          <p14:tracePt t="15336" x="4808538" y="677863"/>
          <p14:tracePt t="15353" x="4808538" y="685800"/>
          <p14:tracePt t="15369" x="4808538" y="701675"/>
          <p14:tracePt t="15386" x="4808538" y="715963"/>
          <p14:tracePt t="15404" x="4808538" y="731838"/>
          <p14:tracePt t="15420" x="4808538" y="746125"/>
          <p14:tracePt t="15437" x="4808538" y="769938"/>
          <p14:tracePt t="15454" x="4808538" y="792163"/>
          <p14:tracePt t="15470" x="4808538" y="800100"/>
          <p14:tracePt t="15486" x="4808538" y="815975"/>
          <p14:tracePt t="15502" x="4808538" y="830263"/>
          <p14:tracePt t="15519" x="4808538" y="846138"/>
          <p14:tracePt t="15535" x="4808538" y="860425"/>
          <p14:tracePt t="15552" x="4808538" y="898525"/>
          <p14:tracePt t="15569" x="4808538" y="930275"/>
          <p14:tracePt t="15586" x="4808538" y="944563"/>
          <p14:tracePt t="15602" x="4808538" y="960438"/>
          <p14:tracePt t="15602" x="4808538" y="968375"/>
          <p14:tracePt t="15622" x="4808538" y="990600"/>
          <p14:tracePt t="15637" x="4808538" y="1012825"/>
          <p14:tracePt t="15654" x="4800600" y="1050925"/>
          <p14:tracePt t="15670" x="4800600" y="1082675"/>
          <p14:tracePt t="15686" x="4800600" y="1120775"/>
          <p14:tracePt t="15705" x="4800600" y="1143000"/>
          <p14:tracePt t="15719" x="4800600" y="1165225"/>
          <p14:tracePt t="15735" x="4800600" y="1196975"/>
          <p14:tracePt t="15752" x="4800600" y="1211263"/>
          <p14:tracePt t="15769" x="4800600" y="1235075"/>
          <p14:tracePt t="15786" x="4800600" y="1265238"/>
          <p14:tracePt t="15802" x="4800600" y="1287463"/>
          <p14:tracePt t="15802" x="4800600" y="1303338"/>
          <p14:tracePt t="15821" x="4800600" y="1317625"/>
          <p14:tracePt t="15837" x="4800600" y="1333500"/>
          <p14:tracePt t="15852" x="4800600" y="1363663"/>
          <p14:tracePt t="15869" x="4800600" y="1387475"/>
          <p14:tracePt t="15886" x="4800600" y="1409700"/>
          <p14:tracePt t="15903" x="4800600" y="1417638"/>
          <p14:tracePt t="15919" x="4800600" y="1431925"/>
          <p14:tracePt t="15935" x="4800600" y="1439863"/>
          <p14:tracePt t="15952" x="4800600" y="1447800"/>
          <p14:tracePt t="15968" x="4800600" y="1470025"/>
          <p14:tracePt t="15986" x="4808538" y="1493838"/>
          <p14:tracePt t="16002" x="4816475" y="1508125"/>
          <p14:tracePt t="16019" x="4822825" y="1531938"/>
          <p14:tracePt t="16037" x="4822825" y="1539875"/>
          <p14:tracePt t="16051" x="4822825" y="1562100"/>
          <p14:tracePt t="16069" x="4822825" y="1570038"/>
          <p14:tracePt t="16086" x="4822825" y="1577975"/>
          <p14:tracePt t="16102" x="4830763" y="1592263"/>
          <p14:tracePt t="16121" x="4830763" y="1600200"/>
          <p14:tracePt t="16135" x="4838700" y="1630363"/>
          <p14:tracePt t="16152" x="4838700" y="1638300"/>
          <p14:tracePt t="16168" x="4838700" y="1654175"/>
          <p14:tracePt t="16186" x="4838700" y="1660525"/>
          <p14:tracePt t="16201" x="4846638" y="1676400"/>
          <p14:tracePt t="16218" x="4846638" y="1692275"/>
          <p14:tracePt t="16237" x="4854575" y="1698625"/>
          <p14:tracePt t="16251" x="4854575" y="1730375"/>
          <p14:tracePt t="16269" x="4860925" y="1730375"/>
          <p14:tracePt t="16286" x="4860925" y="1752600"/>
          <p14:tracePt t="16302" x="4876800" y="1774825"/>
          <p14:tracePt t="16319" x="4876800" y="1798638"/>
          <p14:tracePt t="16335" x="4892675" y="1820863"/>
          <p14:tracePt t="16352" x="4892675" y="1828800"/>
          <p14:tracePt t="16368" x="4906963" y="1851025"/>
          <p14:tracePt t="16385" x="4906963" y="1866900"/>
          <p14:tracePt t="16401" x="4922838" y="1882775"/>
          <p14:tracePt t="16418" x="4937125" y="1935163"/>
          <p14:tracePt t="16437" x="4945063" y="1951038"/>
          <p14:tracePt t="16453" x="4945063" y="1958975"/>
          <p14:tracePt t="16485" x="4945063" y="1965325"/>
          <p14:tracePt t="16492" x="4945063" y="1973263"/>
          <p14:tracePt t="16503" x="4945063" y="1989138"/>
          <p14:tracePt t="16519" x="4945063" y="2003425"/>
          <p14:tracePt t="16535" x="4945063" y="2019300"/>
          <p14:tracePt t="16556" x="4945063" y="2035175"/>
          <p14:tracePt t="16568" x="4945063" y="2049463"/>
          <p14:tracePt t="16584" x="4945063" y="2103438"/>
          <p14:tracePt t="16602" x="4945063" y="2133600"/>
          <p14:tracePt t="16602" x="4945063" y="2155825"/>
          <p14:tracePt t="16621" x="4945063" y="2163763"/>
          <p14:tracePt t="16635" x="4945063" y="2179638"/>
          <p14:tracePt t="16651" x="4945063" y="2209800"/>
          <p14:tracePt t="16669" x="4945063" y="2225675"/>
          <p14:tracePt t="16686" x="4930775" y="2263775"/>
          <p14:tracePt t="16704" x="4930775" y="2286000"/>
          <p14:tracePt t="16718" x="4930775" y="2308225"/>
          <p14:tracePt t="16735" x="4930775" y="2332038"/>
          <p14:tracePt t="16752" x="4930775" y="2339975"/>
          <p14:tracePt t="16768" x="4922838" y="2339975"/>
          <p14:tracePt t="16784" x="4914900" y="2346325"/>
          <p14:tracePt t="16801" x="4906963" y="2354263"/>
          <p14:tracePt t="17117" x="4906963" y="2362200"/>
          <p14:tracePt t="17124" x="4899025" y="2362200"/>
          <p14:tracePt t="17134" x="4899025" y="2370138"/>
          <p14:tracePt t="17164" x="4892675" y="2370138"/>
          <p14:tracePt t="17172" x="4884738" y="2378075"/>
          <p14:tracePt t="17184" x="4876800" y="2378075"/>
          <p14:tracePt t="17201" x="4868863" y="2378075"/>
          <p14:tracePt t="17217" x="4860925" y="2378075"/>
          <p14:tracePt t="17268" x="4860925" y="2384425"/>
          <p14:tracePt t="17292" x="4854575" y="2384425"/>
          <p14:tracePt t="17324" x="4854575" y="2392363"/>
          <p14:tracePt t="17396" x="4854575" y="2400300"/>
          <p14:tracePt t="17436" x="4846638" y="2408238"/>
          <p14:tracePt t="17460" x="4846638" y="2416175"/>
          <p14:tracePt t="17596" x="4846638" y="2422525"/>
          <p14:tracePt t="17652" x="4846638" y="2430463"/>
          <p14:tracePt t="17684" x="4838700" y="2438400"/>
          <p14:tracePt t="17708" x="4838700" y="2446338"/>
          <p14:tracePt t="17852" x="4838700" y="2454275"/>
          <p14:tracePt t="17916" x="4838700" y="2460625"/>
          <p14:tracePt t="17996" x="4830763" y="2460625"/>
          <p14:tracePt t="18412" x="4830763" y="2468563"/>
          <p14:tracePt t="25510" x="4838700" y="2468563"/>
          <p14:tracePt t="26340" x="4846638" y="2468563"/>
          <p14:tracePt t="26348" x="4854575" y="2468563"/>
          <p14:tracePt t="26358" x="4868863" y="2468563"/>
          <p14:tracePt t="26396" x="4876800" y="2460625"/>
          <p14:tracePt t="26412" x="4884738" y="2460625"/>
          <p14:tracePt t="26420" x="4892675" y="2460625"/>
          <p14:tracePt t="26428" x="4899025" y="2460625"/>
          <p14:tracePt t="26444" x="4906963" y="2460625"/>
          <p14:tracePt t="26468" x="4914900" y="2460625"/>
          <p14:tracePt t="26492" x="4922838" y="2460625"/>
          <p14:tracePt t="27402" x="4914900" y="2460625"/>
          <p14:tracePt t="27804" x="4906963" y="2468563"/>
          <p14:tracePt t="28700" x="4906963" y="2484438"/>
          <p14:tracePt t="29316" x="4899025" y="2484438"/>
          <p14:tracePt t="29324" x="4899025" y="2492375"/>
          <p14:tracePt t="29380" x="4899025" y="2498725"/>
          <p14:tracePt t="29428" x="4899025" y="2506663"/>
          <p14:tracePt t="29444" x="4899025" y="2514600"/>
          <p14:tracePt t="29453" x="4899025" y="2522538"/>
          <p14:tracePt t="29468" x="4899025" y="2536825"/>
          <p14:tracePt t="29484" x="4899025" y="2544763"/>
          <p14:tracePt t="29500" x="4899025" y="2552700"/>
          <p14:tracePt t="29508" x="4899025" y="2568575"/>
          <p14:tracePt t="29524" x="4899025" y="2574925"/>
          <p14:tracePt t="29540" x="4899025" y="2582863"/>
          <p14:tracePt t="29554" x="4892675" y="2613025"/>
          <p14:tracePt t="29573" x="4892675" y="2628900"/>
          <p14:tracePt t="29589" x="4884738" y="2651125"/>
          <p14:tracePt t="29606" x="4884738" y="2667000"/>
          <p14:tracePt t="29622" x="4868863" y="2705100"/>
          <p14:tracePt t="29638" x="4860925" y="2720975"/>
          <p14:tracePt t="29655" x="4860925" y="2727325"/>
          <p14:tracePt t="29670" x="4854575" y="2743200"/>
          <p14:tracePt t="29687" x="4846638" y="2759075"/>
          <p14:tracePt t="29705" x="4838700" y="2781300"/>
          <p14:tracePt t="29721" x="4830763" y="2789238"/>
          <p14:tracePt t="29737" x="4822825" y="2803525"/>
          <p14:tracePt t="29754" x="4816475" y="2819400"/>
          <p14:tracePt t="29770" x="4816475" y="2827338"/>
          <p14:tracePt t="29788" x="4792663" y="2835275"/>
          <p14:tracePt t="29806" x="4784725" y="2857500"/>
          <p14:tracePt t="29822" x="4770438" y="2873375"/>
          <p14:tracePt t="29838" x="4740275" y="2933700"/>
          <p14:tracePt t="29855" x="4716463" y="2963863"/>
          <p14:tracePt t="29871" x="4702175" y="2987675"/>
          <p14:tracePt t="29888" x="4702175" y="2994025"/>
          <p14:tracePt t="29904" x="4686300" y="3017838"/>
          <p14:tracePt t="29921" x="4678363" y="3032125"/>
          <p14:tracePt t="29938" x="4670425" y="3055938"/>
          <p14:tracePt t="29954" x="4640263" y="3078163"/>
          <p14:tracePt t="29954" x="4632325" y="3094038"/>
          <p14:tracePt t="29973" x="4610100" y="3116263"/>
          <p14:tracePt t="29989" x="4594225" y="3132138"/>
          <p14:tracePt t="30005" x="4556125" y="3154363"/>
          <p14:tracePt t="30022" x="4541838" y="3162300"/>
          <p14:tracePt t="30038" x="4525963" y="3178175"/>
          <p14:tracePt t="30055" x="4518025" y="3184525"/>
          <p14:tracePt t="30071" x="4487863" y="3200400"/>
          <p14:tracePt t="30088" x="4465638" y="3216275"/>
          <p14:tracePt t="30105" x="4435475" y="3238500"/>
          <p14:tracePt t="30122" x="4427538" y="3238500"/>
          <p14:tracePt t="30137" x="4411663" y="3254375"/>
          <p14:tracePt t="30156" x="4397375" y="3254375"/>
          <p14:tracePt t="30171" x="4389438" y="3268663"/>
          <p14:tracePt t="30187" x="4381500" y="3268663"/>
          <p14:tracePt t="30204" x="4373563" y="3268663"/>
          <p14:tracePt t="30220" x="4373563" y="3276600"/>
          <p14:tracePt t="30237" x="4365625" y="3284538"/>
          <p14:tracePt t="30254" x="4359275" y="3284538"/>
          <p14:tracePt t="30270" x="4351338" y="3292475"/>
          <p14:tracePt t="30287" x="4351338" y="3298825"/>
          <p14:tracePt t="30304" x="4343400" y="3298825"/>
          <p14:tracePt t="30324" x="4343400" y="3306763"/>
          <p14:tracePt t="30340" x="4335463" y="3306763"/>
          <p14:tracePt t="30356" x="4327525" y="3322638"/>
          <p14:tracePt t="30388" x="4313238" y="3322638"/>
          <p14:tracePt t="30404" x="4305300" y="3330575"/>
          <p14:tracePt t="30412" x="4305300" y="3344863"/>
          <p14:tracePt t="30460" x="4297363" y="3344863"/>
          <p14:tracePt t="30476" x="4289425" y="3344863"/>
          <p14:tracePt t="30492" x="4289425" y="3352800"/>
          <p14:tracePt t="30500" x="4283075" y="3360738"/>
          <p14:tracePt t="30516" x="4275138" y="3368675"/>
          <p14:tracePt t="30564" x="4267200" y="3368675"/>
          <p14:tracePt t="30572" x="4259263" y="3375025"/>
          <p14:tracePt t="30586" x="4251325" y="3382963"/>
          <p14:tracePt t="30612" x="4251325" y="3390900"/>
          <p14:tracePt t="30628" x="4251325" y="3398838"/>
          <p14:tracePt t="30756" x="4251325" y="3406775"/>
          <p14:tracePt t="30788" x="4251325" y="3413125"/>
          <p14:tracePt t="30804" x="4251325" y="3429000"/>
          <p14:tracePt t="30820" x="4251325" y="3436938"/>
          <p14:tracePt t="30828" x="4251325" y="3444875"/>
          <p14:tracePt t="30844" x="4244975" y="3444875"/>
          <p14:tracePt t="30854" x="4237038" y="3451225"/>
          <p14:tracePt t="30870" x="4229100" y="3459163"/>
          <p14:tracePt t="30924" x="4229100" y="3467100"/>
          <p14:tracePt t="30940" x="4221163" y="3475038"/>
          <p14:tracePt t="31012" x="4221163" y="3482975"/>
          <p14:tracePt t="31460" x="4213225" y="3489325"/>
          <p14:tracePt t="31476" x="4206875" y="3497263"/>
          <p14:tracePt t="31484" x="4206875" y="3505200"/>
          <p14:tracePt t="31500" x="4198938" y="3513138"/>
          <p14:tracePt t="31516" x="4198938" y="3521075"/>
          <p14:tracePt t="31532" x="4198938" y="3535363"/>
          <p14:tracePt t="31548" x="4191000" y="3535363"/>
          <p14:tracePt t="31556" x="4183063" y="3543300"/>
          <p14:tracePt t="31569" x="4175125" y="3551238"/>
          <p14:tracePt t="31586" x="4160838" y="3565525"/>
          <p14:tracePt t="31604" x="4144963" y="3581400"/>
          <p14:tracePt t="31619" x="4130675" y="3597275"/>
          <p14:tracePt t="31637" x="4106863" y="3619500"/>
          <p14:tracePt t="31654" x="4084638" y="3635375"/>
          <p14:tracePt t="31670" x="4076700" y="3635375"/>
          <p14:tracePt t="31686" x="4054475" y="3649663"/>
          <p14:tracePt t="31703" x="4054475" y="3657600"/>
          <p14:tracePt t="31892" x="4054475" y="3665538"/>
          <p14:tracePt t="31924" x="4060825" y="3665538"/>
          <p14:tracePt t="31972" x="4076700" y="3665538"/>
          <p14:tracePt t="31988" x="4084638" y="3665538"/>
          <p14:tracePt t="32004" x="4092575" y="3665538"/>
          <p14:tracePt t="32012" x="4114800" y="3679825"/>
          <p14:tracePt t="32020" x="4130675" y="3679825"/>
          <p14:tracePt t="32036" x="4152900" y="3703638"/>
          <p14:tracePt t="32053" x="4168775" y="3703638"/>
          <p14:tracePt t="32069" x="4183063" y="3703638"/>
          <p14:tracePt t="32086" x="4191000" y="3703638"/>
          <p14:tracePt t="32102" x="4229100" y="3717925"/>
          <p14:tracePt t="32119" x="4267200" y="3717925"/>
          <p14:tracePt t="32136" x="4313238" y="3725863"/>
          <p14:tracePt t="32154" x="4365625" y="3733800"/>
          <p14:tracePt t="32169" x="4381500" y="3733800"/>
          <p14:tracePt t="32186" x="4411663" y="3733800"/>
          <p14:tracePt t="32202" x="4427538" y="3733800"/>
          <p14:tracePt t="32236" x="4457700" y="3749675"/>
          <p14:tracePt t="32252" x="4473575" y="3749675"/>
          <p14:tracePt t="32260" x="4511675" y="3763963"/>
          <p14:tracePt t="32270" x="4610100" y="3763963"/>
          <p14:tracePt t="32286" x="4716463" y="3771900"/>
          <p14:tracePt t="32302" x="4822825" y="3771900"/>
          <p14:tracePt t="32318" x="4914900" y="3771900"/>
          <p14:tracePt t="32336" x="4968875" y="3771900"/>
          <p14:tracePt t="32352" x="4999038" y="3771900"/>
          <p14:tracePt t="32369" x="5013325" y="3771900"/>
          <p14:tracePt t="32385" x="5029200" y="3771900"/>
          <p14:tracePt t="32404" x="5037138" y="3771900"/>
          <p14:tracePt t="32428" x="5045075" y="3771900"/>
          <p14:tracePt t="32436" x="5067300" y="3771900"/>
          <p14:tracePt t="32452" x="5143500" y="3756025"/>
          <p14:tracePt t="32469" x="5181600" y="3749675"/>
          <p14:tracePt t="32486" x="5211763" y="3741738"/>
          <p14:tracePt t="32503" x="5211763" y="3733800"/>
          <p14:tracePt t="32518" x="5219700" y="3725863"/>
          <p14:tracePt t="33116" x="5227638" y="3725863"/>
          <p14:tracePt t="33204" x="5227638" y="3717925"/>
          <p14:tracePt t="33212" x="5235575" y="3711575"/>
          <p14:tracePt t="33220" x="5241925" y="3703638"/>
          <p14:tracePt t="33234" x="5257800" y="3673475"/>
          <p14:tracePt t="33234" x="5265738" y="3665538"/>
          <p14:tracePt t="33253" x="5295900" y="3611563"/>
          <p14:tracePt t="33269" x="5326063" y="3565525"/>
          <p14:tracePt t="33285" x="5349875" y="3551238"/>
          <p14:tracePt t="33302" x="5380038" y="3527425"/>
          <p14:tracePt t="33318" x="5387975" y="3513138"/>
          <p14:tracePt t="33334" x="5418138" y="3489325"/>
          <p14:tracePt t="33351" x="5456238" y="3444875"/>
          <p14:tracePt t="33368" x="5508625" y="3375025"/>
          <p14:tracePt t="33384" x="5570538" y="3322638"/>
          <p14:tracePt t="33402" x="5630863" y="3260725"/>
          <p14:tracePt t="33418" x="5707063" y="3208338"/>
          <p14:tracePt t="33435" x="5768975" y="3162300"/>
          <p14:tracePt t="33435" x="5783263" y="3146425"/>
          <p14:tracePt t="33453" x="5821363" y="3132138"/>
          <p14:tracePt t="33469" x="5845175" y="3124200"/>
          <p14:tracePt t="33485" x="5851525" y="3108325"/>
          <p14:tracePt t="33501" x="5883275" y="3094038"/>
          <p14:tracePt t="33518" x="5943600" y="3048000"/>
          <p14:tracePt t="33535" x="6042025" y="3001963"/>
          <p14:tracePt t="33551" x="6126163" y="2955925"/>
          <p14:tracePt t="33567" x="6218238" y="2911475"/>
          <p14:tracePt t="33584" x="6294438" y="2865438"/>
          <p14:tracePt t="33601" x="6354763" y="2819400"/>
          <p14:tracePt t="33617" x="6408738" y="2781300"/>
          <p14:tracePt t="33634" x="6484938" y="2735263"/>
          <p14:tracePt t="33634" x="6515100" y="2705100"/>
          <p14:tracePt t="33653" x="6545263" y="2682875"/>
          <p14:tracePt t="33667" x="6645275" y="2613025"/>
          <p14:tracePt t="33685" x="6705600" y="2574925"/>
          <p14:tracePt t="33704" x="6743700" y="2536825"/>
          <p14:tracePt t="33717" x="6765925" y="2514600"/>
          <p14:tracePt t="33733" x="6773863" y="2506663"/>
          <p14:tracePt t="33750" x="6759575" y="2522538"/>
          <p14:tracePt t="33884" x="6743700" y="2536825"/>
          <p14:tracePt t="33892" x="6721475" y="2582863"/>
          <p14:tracePt t="33901" x="6683375" y="2628900"/>
          <p14:tracePt t="33918" x="6621463" y="2697163"/>
          <p14:tracePt t="33934" x="6545263" y="2797175"/>
          <p14:tracePt t="33951" x="6477000" y="2887663"/>
          <p14:tracePt t="33967" x="6423025" y="2955925"/>
          <p14:tracePt t="33984" x="6378575" y="3040063"/>
          <p14:tracePt t="34000" x="6340475" y="3078163"/>
          <p14:tracePt t="34017" x="6286500" y="3132138"/>
          <p14:tracePt t="34034" x="6232525" y="3170238"/>
          <p14:tracePt t="34049" x="6164263" y="3208338"/>
          <p14:tracePt t="34066" x="6134100" y="3238500"/>
          <p14:tracePt t="34083" x="6118225" y="3238500"/>
          <p14:tracePt t="34100" x="6088063" y="3254375"/>
          <p14:tracePt t="34116" x="6073775" y="3268663"/>
          <p14:tracePt t="34133" x="6027738" y="3284538"/>
          <p14:tracePt t="34151" x="6011863" y="3298825"/>
          <p14:tracePt t="34167" x="5981700" y="3314700"/>
          <p14:tracePt t="34184" x="5959475" y="3330575"/>
          <p14:tracePt t="34202" x="5943600" y="3344863"/>
          <p14:tracePt t="34216" x="5927725" y="3352800"/>
          <p14:tracePt t="34233" x="5921375" y="3360738"/>
          <p14:tracePt t="34250" x="5913438" y="3368675"/>
          <p14:tracePt t="34268" x="5905500" y="3368675"/>
          <p14:tracePt t="34348" x="5897563" y="3368675"/>
          <p14:tracePt t="34356" x="5897563" y="3375025"/>
          <p14:tracePt t="34372" x="5889625" y="3375025"/>
          <p14:tracePt t="34388" x="5889625" y="3382963"/>
          <p14:tracePt t="34420" x="5875338" y="3390900"/>
          <p14:tracePt t="34436" x="5867400" y="3398838"/>
          <p14:tracePt t="34444" x="5859463" y="3413125"/>
          <p14:tracePt t="34452" x="5851525" y="3421063"/>
          <p14:tracePt t="34466" x="5837238" y="3444875"/>
          <p14:tracePt t="34484" x="5821363" y="3467100"/>
          <p14:tracePt t="34500" x="5807075" y="3482975"/>
          <p14:tracePt t="34517" x="5807075" y="3489325"/>
          <p14:tracePt t="34540" x="5799138" y="3505200"/>
          <p14:tracePt t="34550" x="5791200" y="3521075"/>
          <p14:tracePt t="34567" x="5768975" y="3535363"/>
          <p14:tracePt t="34583" x="5768975" y="3543300"/>
          <p14:tracePt t="34599" x="5768975" y="3565525"/>
          <p14:tracePt t="34616" x="5768975" y="3581400"/>
          <p14:tracePt t="34633" x="5768975" y="3589338"/>
          <p14:tracePt t="34649" x="5775325" y="3603625"/>
          <p14:tracePt t="34666" x="5783263" y="3611563"/>
          <p14:tracePt t="34683" x="5799138" y="3635375"/>
          <p14:tracePt t="34701" x="5813425" y="3641725"/>
          <p14:tracePt t="34715" x="5837238" y="3679825"/>
          <p14:tracePt t="34733" x="5883275" y="3717925"/>
          <p14:tracePt t="34750" x="5905500" y="3733800"/>
          <p14:tracePt t="34766" x="5927725" y="3749675"/>
          <p14:tracePt t="34782" x="5965825" y="3779838"/>
          <p14:tracePt t="34799" x="6049963" y="3832225"/>
          <p14:tracePt t="34816" x="6156325" y="3878263"/>
          <p14:tracePt t="34833" x="6226175" y="3908425"/>
          <p14:tracePt t="34850" x="6256338" y="3916363"/>
          <p14:tracePt t="34866" x="6278563" y="3924300"/>
          <p14:tracePt t="34883" x="6278563" y="3932238"/>
          <p14:tracePt t="34899" x="6316663" y="3932238"/>
          <p14:tracePt t="34917" x="6346825" y="3932238"/>
          <p14:tracePt t="34933" x="6378575" y="3924300"/>
          <p14:tracePt t="34950" x="6400800" y="3908425"/>
          <p14:tracePt t="34966" x="6408738" y="3902075"/>
          <p14:tracePt t="34982" x="6408738" y="3916363"/>
          <p14:tracePt t="35076" x="6392863" y="3924300"/>
          <p14:tracePt t="35092" x="6370638" y="3940175"/>
          <p14:tracePt t="35100" x="6340475" y="3962400"/>
          <p14:tracePt t="35117" x="6332538" y="3970338"/>
          <p14:tracePt t="35133" x="6324600" y="3970338"/>
          <p14:tracePt t="35148" x="6324600" y="3978275"/>
          <p14:tracePt t="35166" x="6324600" y="3984625"/>
          <p14:tracePt t="35182" x="6324600" y="4000500"/>
          <p14:tracePt t="35199" x="6346825" y="4008438"/>
          <p14:tracePt t="35215" x="6408738" y="4030663"/>
          <p14:tracePt t="35233" x="6461125" y="4030663"/>
          <p14:tracePt t="35249" x="6523038" y="4030663"/>
          <p14:tracePt t="35266" x="6637338" y="4030663"/>
          <p14:tracePt t="35282" x="6743700" y="4030663"/>
          <p14:tracePt t="35282" x="6797675" y="4016375"/>
          <p14:tracePt t="35301" x="6873875" y="3984625"/>
          <p14:tracePt t="35317" x="6896100" y="3984625"/>
          <p14:tracePt t="35332" x="6904038" y="3984625"/>
          <p14:tracePt t="35388" x="6926263" y="3984625"/>
          <p14:tracePt t="35404" x="6942138" y="3970338"/>
          <p14:tracePt t="35413" x="6994525" y="3946525"/>
          <p14:tracePt t="35420" x="7026275" y="3946525"/>
          <p14:tracePt t="35431" x="7124700" y="3946525"/>
          <p14:tracePt t="35449" x="7185025" y="3946525"/>
          <p14:tracePt t="35466" x="7231063" y="3946525"/>
          <p14:tracePt t="35482" x="7246938" y="3932238"/>
          <p14:tracePt t="35500" x="7285038" y="3932238"/>
          <p14:tracePt t="35515" x="7399338" y="3924300"/>
          <p14:tracePt t="35534" x="7521575" y="3924300"/>
          <p14:tracePt t="35549" x="7620000" y="3924300"/>
          <p14:tracePt t="35565" x="7704138" y="3924300"/>
          <p14:tracePt t="35582" x="7742238" y="3924300"/>
          <p14:tracePt t="35598" x="7772400" y="3924300"/>
          <p14:tracePt t="35614" x="7788275" y="3916363"/>
          <p14:tracePt t="35631" x="7826375" y="3908425"/>
          <p14:tracePt t="35647" x="7908925" y="3886200"/>
          <p14:tracePt t="35665" x="8023225" y="3870325"/>
          <p14:tracePt t="35682" x="8107363" y="3863975"/>
          <p14:tracePt t="35699" x="8175625" y="3832225"/>
          <p14:tracePt t="35719" x="8191500" y="3832225"/>
          <p14:tracePt t="35731" x="8237538" y="3802063"/>
          <p14:tracePt t="35748" x="8259763" y="3771900"/>
          <p14:tracePt t="35766" x="8289925" y="3749675"/>
          <p14:tracePt t="35783" x="8321675" y="3717925"/>
          <p14:tracePt t="35799" x="8335963" y="3703638"/>
          <p14:tracePt t="35815" x="8359775" y="3679825"/>
          <p14:tracePt t="35832" x="8382000" y="3657600"/>
          <p14:tracePt t="35849" x="8404225" y="3635375"/>
          <p14:tracePt t="35866" x="8428038" y="3619500"/>
          <p14:tracePt t="35882" x="8442325" y="3603625"/>
          <p14:tracePt t="35899" x="8442325" y="3597275"/>
          <p14:tracePt t="35914" x="8442325" y="3581400"/>
          <p14:tracePt t="35931" x="8442325" y="3573463"/>
          <p14:tracePt t="35948" x="8442325" y="3565525"/>
          <p14:tracePt t="36004" x="8435975" y="3565525"/>
          <p14:tracePt t="36036" x="8435975" y="3573463"/>
          <p14:tracePt t="36044" x="8435975" y="3581400"/>
          <p14:tracePt t="36052" x="8412163" y="3603625"/>
          <p14:tracePt t="36064" x="8404225" y="3635375"/>
          <p14:tracePt t="36082" x="8397875" y="3649663"/>
          <p14:tracePt t="36098" x="8389938" y="3679825"/>
          <p14:tracePt t="36115" x="8374063" y="3711575"/>
          <p14:tracePt t="36115" x="8359775" y="3741738"/>
          <p14:tracePt t="36133" x="8343900" y="3756025"/>
          <p14:tracePt t="36149" x="8328025" y="3794125"/>
          <p14:tracePt t="36167" x="8297863" y="3810000"/>
          <p14:tracePt t="36182" x="8289925" y="3825875"/>
          <p14:tracePt t="36198" x="8267700" y="3856038"/>
          <p14:tracePt t="36216" x="8237538" y="3886200"/>
          <p14:tracePt t="36231" x="8207375" y="3908425"/>
          <p14:tracePt t="36248" x="8131175" y="3954463"/>
          <p14:tracePt t="36264" x="8077200" y="3970338"/>
          <p14:tracePt t="36281" x="7993063" y="4016375"/>
          <p14:tracePt t="36298" x="7908925" y="4038600"/>
          <p14:tracePt t="36315" x="7856538" y="4068763"/>
          <p14:tracePt t="36315" x="7826375" y="4068763"/>
          <p14:tracePt t="36333" x="7802563" y="4084638"/>
          <p14:tracePt t="36349" x="7788275" y="4084638"/>
          <p14:tracePt t="36372" x="7772400" y="4084638"/>
          <p14:tracePt t="36382" x="7726363" y="4092575"/>
          <p14:tracePt t="36398" x="7566025" y="4092575"/>
          <p14:tracePt t="36416" x="7407275" y="4092575"/>
          <p14:tracePt t="36431" x="7261225" y="4092575"/>
          <p14:tracePt t="36448" x="7170738" y="4092575"/>
          <p14:tracePt t="36464" x="7140575" y="4092575"/>
          <p14:tracePt t="36481" x="7102475" y="4098925"/>
          <p14:tracePt t="36498" x="7070725" y="4098925"/>
          <p14:tracePt t="36514" x="7010400" y="4098925"/>
          <p14:tracePt t="36514" x="6972300" y="4098925"/>
          <p14:tracePt t="36533" x="6896100" y="4098925"/>
          <p14:tracePt t="36549" x="6835775" y="4098925"/>
          <p14:tracePt t="36565" x="6735763" y="4098925"/>
          <p14:tracePt t="36582" x="6637338" y="4098925"/>
          <p14:tracePt t="36598" x="6537325" y="4098925"/>
          <p14:tracePt t="36614" x="6446838" y="4098925"/>
          <p14:tracePt t="36631" x="6354763" y="4098925"/>
          <p14:tracePt t="36648" x="6316663" y="4098925"/>
          <p14:tracePt t="36665" x="6308725" y="4098925"/>
          <p14:tracePt t="36680" x="6302375" y="4106863"/>
          <p14:tracePt t="36716" x="6294438" y="4106863"/>
          <p14:tracePt t="36732" x="6286500" y="4106863"/>
          <p14:tracePt t="36788" x="6270625" y="4106863"/>
          <p14:tracePt t="36804" x="6264275" y="4106863"/>
          <p14:tracePt t="36813" x="6256338" y="4106863"/>
          <p14:tracePt t="36820" x="6240463" y="4106863"/>
          <p14:tracePt t="36830" x="6232525" y="4106863"/>
          <p14:tracePt t="36847" x="6226175" y="4106863"/>
          <p14:tracePt t="36864" x="6210300" y="4106863"/>
          <p14:tracePt t="36884" x="6188075" y="4106863"/>
          <p14:tracePt t="36897" x="6164263" y="4106863"/>
          <p14:tracePt t="36914" x="6134100" y="4106863"/>
          <p14:tracePt t="36931" x="6096000" y="4084638"/>
          <p14:tracePt t="36931" x="6080125" y="4084638"/>
          <p14:tracePt t="36949" x="6049963" y="4068763"/>
          <p14:tracePt t="36965" x="5997575" y="4046538"/>
          <p14:tracePt t="36981" x="5951538" y="4030663"/>
          <p14:tracePt t="36998" x="5889625" y="4008438"/>
          <p14:tracePt t="37015" x="5859463" y="4008438"/>
          <p14:tracePt t="37032" x="5851525" y="4008438"/>
          <p14:tracePt t="37047" x="5837238" y="4008438"/>
          <p14:tracePt t="37062" x="5829300" y="3992563"/>
          <p14:tracePt t="37117" x="5821363" y="3984625"/>
          <p14:tracePt t="37125" x="5807075" y="3970338"/>
          <p14:tracePt t="37133" x="5799138" y="3962400"/>
          <p14:tracePt t="37148" x="5761038" y="3924300"/>
          <p14:tracePt t="37148" x="5730875" y="3908425"/>
          <p14:tracePt t="37167" x="5699125" y="3902075"/>
          <p14:tracePt t="37183" x="5676900" y="3886200"/>
          <p14:tracePt t="37199" x="5630863" y="3870325"/>
          <p14:tracePt t="37216" x="5608638" y="3863975"/>
          <p14:tracePt t="37231" x="5600700" y="3863975"/>
          <p14:tracePt t="37247" x="5592763" y="3856038"/>
          <p14:tracePt t="37301" x="5592763" y="3848100"/>
          <p14:tracePt t="37309" x="5592763" y="3840163"/>
          <p14:tracePt t="37317" x="5584825" y="3825875"/>
          <p14:tracePt t="37331" x="5546725" y="3810000"/>
          <p14:tracePt t="37349" x="5532438" y="3810000"/>
          <p14:tracePt t="37365" x="5540375" y="3810000"/>
          <p14:tracePt t="37757" x="5546725" y="3810000"/>
          <p14:tracePt t="37773" x="5562600" y="3810000"/>
          <p14:tracePt t="37805" x="5570538" y="3810000"/>
          <p14:tracePt t="37829" x="5584825" y="3810000"/>
          <p14:tracePt t="37837" x="5592763" y="3810000"/>
          <p14:tracePt t="37847" x="5616575" y="3810000"/>
          <p14:tracePt t="37864" x="5638800" y="3810000"/>
          <p14:tracePt t="37880" x="5668963" y="3825875"/>
          <p14:tracePt t="37897" x="5722938" y="3848100"/>
          <p14:tracePt t="37914" x="5753100" y="3863975"/>
          <p14:tracePt t="37941" x="5768975" y="3863975"/>
          <p14:tracePt t="37949" x="5791200" y="3878263"/>
          <p14:tracePt t="37963" x="5821363" y="3886200"/>
          <p14:tracePt t="37963" x="5851525" y="3902075"/>
          <p14:tracePt t="37982" x="5875338" y="3908425"/>
          <p14:tracePt t="37982" x="5883275" y="3908425"/>
          <p14:tracePt t="37998" x="5913438" y="3932238"/>
          <p14:tracePt t="38015" x="5943600" y="3946525"/>
          <p14:tracePt t="38032" x="5965825" y="3954463"/>
          <p14:tracePt t="38047" x="6019800" y="3970338"/>
          <p14:tracePt t="38063" x="6073775" y="3992563"/>
          <p14:tracePt t="38079" x="6134100" y="4008438"/>
          <p14:tracePt t="38097" x="6172200" y="4008438"/>
          <p14:tracePt t="38114" x="6202363" y="4022725"/>
          <p14:tracePt t="38130" x="6232525" y="4022725"/>
          <p14:tracePt t="38147" x="6248400" y="4022725"/>
          <p14:tracePt t="38166" x="6264275" y="4022725"/>
          <p14:tracePt t="38205" x="6270625" y="4022725"/>
          <p14:tracePt t="38213" x="6294438" y="4022725"/>
          <p14:tracePt t="38221" x="6316663" y="4022725"/>
          <p14:tracePt t="38231" x="6362700" y="4038600"/>
          <p14:tracePt t="38248" x="6392863" y="4046538"/>
          <p14:tracePt t="38264" x="6408738" y="4054475"/>
          <p14:tracePt t="38280" x="6416675" y="4054475"/>
          <p14:tracePt t="38296" x="6423025" y="4054475"/>
          <p14:tracePt t="38317" x="6430963" y="4054475"/>
          <p14:tracePt t="38341" x="6438900" y="4054475"/>
          <p14:tracePt t="38349" x="6454775" y="4054475"/>
          <p14:tracePt t="38365" x="6492875" y="4054475"/>
          <p14:tracePt t="38379" x="6569075" y="4054475"/>
          <p14:tracePt t="38398" x="6621463" y="4054475"/>
          <p14:tracePt t="38414" x="6645275" y="4054475"/>
          <p14:tracePt t="38431" x="6651625" y="4054475"/>
          <p14:tracePt t="38447" x="6659563" y="4054475"/>
          <p14:tracePt t="38463" x="6675438" y="4054475"/>
          <p14:tracePt t="38480" x="6689725" y="4054475"/>
          <p14:tracePt t="38496" x="6705600" y="4054475"/>
          <p14:tracePt t="38513" x="6713538" y="4054475"/>
          <p14:tracePt t="38530" x="6735763" y="4054475"/>
          <p14:tracePt t="38546" x="6759575" y="4054475"/>
          <p14:tracePt t="38546" x="6781800" y="4054475"/>
          <p14:tracePt t="38566" x="6797675" y="4054475"/>
          <p14:tracePt t="38581" x="6804025" y="4054475"/>
          <p14:tracePt t="38598" x="6827838" y="4054475"/>
          <p14:tracePt t="38614" x="6858000" y="4054475"/>
          <p14:tracePt t="38630" x="6911975" y="4060825"/>
          <p14:tracePt t="38648" x="6950075" y="4060825"/>
          <p14:tracePt t="38663" x="6980238" y="4060825"/>
          <p14:tracePt t="38680" x="7010400" y="4060825"/>
          <p14:tracePt t="38697" x="7026275" y="4060825"/>
          <p14:tracePt t="38713" x="7032625" y="4060825"/>
          <p14:tracePt t="38729" x="7056438" y="4060825"/>
          <p14:tracePt t="38747" x="7086600" y="4060825"/>
          <p14:tracePt t="38763" x="7116763" y="4046538"/>
          <p14:tracePt t="38763" x="7140575" y="4046538"/>
          <p14:tracePt t="38781" x="7154863" y="4030663"/>
          <p14:tracePt t="38796" x="7185025" y="4008438"/>
          <p14:tracePt t="38814" x="7269163" y="3992563"/>
          <p14:tracePt t="38830" x="7285038" y="3992563"/>
          <p14:tracePt t="38847" x="7307263" y="3984625"/>
          <p14:tracePt t="38863" x="7331075" y="3984625"/>
          <p14:tracePt t="38879" x="7345363" y="3984625"/>
          <p14:tracePt t="38896" x="7369175" y="3978275"/>
          <p14:tracePt t="38913" x="7383463" y="3970338"/>
          <p14:tracePt t="38929" x="7407275" y="3962400"/>
          <p14:tracePt t="38946" x="7413625" y="3954463"/>
          <p14:tracePt t="38963" x="7429500" y="3954463"/>
          <p14:tracePt t="38980" x="7437438" y="3940175"/>
          <p14:tracePt t="38996" x="7445375" y="3940175"/>
          <p14:tracePt t="39014" x="7437438" y="3946525"/>
          <p14:tracePt t="39453" x="7437438" y="3954463"/>
          <p14:tracePt t="39485" x="7421563" y="3962400"/>
          <p14:tracePt t="39493" x="7413625" y="3984625"/>
          <p14:tracePt t="39501" x="7407275" y="3992563"/>
          <p14:tracePt t="39517" x="7399338" y="4000500"/>
          <p14:tracePt t="39529" x="7391400" y="4016375"/>
          <p14:tracePt t="39544" x="7383463" y="4022725"/>
          <p14:tracePt t="39561" x="7375525" y="4030663"/>
          <p14:tracePt t="39581" x="7369175" y="4030663"/>
          <p14:tracePt t="39595" x="7361238" y="4038600"/>
          <p14:tracePt t="39612" x="7345363" y="4046538"/>
          <p14:tracePt t="39629" x="7337425" y="4046538"/>
          <p14:tracePt t="42281" x="7337425" y="4054475"/>
          <p14:tracePt t="42565" x="7331075" y="4054475"/>
          <p14:tracePt t="43341" x="7323138" y="4060825"/>
          <p14:tracePt t="43381" x="7323138" y="4068763"/>
          <p14:tracePt t="43389" x="7315200" y="4076700"/>
          <p14:tracePt t="43405" x="7307263" y="4084638"/>
          <p14:tracePt t="43421" x="7299325" y="4092575"/>
          <p14:tracePt t="43437" x="7292975" y="4098925"/>
          <p14:tracePt t="43453" x="7292975" y="4106863"/>
          <p14:tracePt t="43469" x="7285038" y="4106863"/>
          <p14:tracePt t="43485" x="7285038" y="4114800"/>
          <p14:tracePt t="43493" x="7285038" y="4122738"/>
          <p14:tracePt t="43508" x="7254875" y="4137025"/>
          <p14:tracePt t="43526" x="7223125" y="4160838"/>
          <p14:tracePt t="43541" x="7192963" y="4175125"/>
          <p14:tracePt t="43558" x="7178675" y="4191000"/>
          <p14:tracePt t="43574" x="7162800" y="4206875"/>
          <p14:tracePt t="43591" x="7124700" y="4237038"/>
          <p14:tracePt t="43608" x="7064375" y="4275138"/>
          <p14:tracePt t="43625" x="6964363" y="4343400"/>
          <p14:tracePt t="43642" x="6904038" y="4373563"/>
          <p14:tracePt t="43658" x="6858000" y="4397375"/>
          <p14:tracePt t="43676" x="6827838" y="4419600"/>
          <p14:tracePt t="43676" x="6811963" y="4435475"/>
          <p14:tracePt t="43694" x="6797675" y="4449763"/>
          <p14:tracePt t="43708" x="6773863" y="4465638"/>
          <p14:tracePt t="43726" x="6743700" y="4495800"/>
          <p14:tracePt t="43742" x="6721475" y="4518025"/>
          <p14:tracePt t="43759" x="6697663" y="4549775"/>
          <p14:tracePt t="43775" x="6629400" y="4579938"/>
          <p14:tracePt t="43791" x="6583363" y="4602163"/>
          <p14:tracePt t="43808" x="6561138" y="4610100"/>
          <p14:tracePt t="43824" x="6537325" y="4618038"/>
          <p14:tracePt t="43841" x="6523038" y="4632325"/>
          <p14:tracePt t="43858" x="6507163" y="4656138"/>
          <p14:tracePt t="43874" x="6461125" y="4694238"/>
          <p14:tracePt t="43891" x="6400800" y="4724400"/>
          <p14:tracePt t="43908" x="6316663" y="4770438"/>
          <p14:tracePt t="43908" x="6286500" y="4784725"/>
          <p14:tracePt t="43926" x="6232525" y="4816475"/>
          <p14:tracePt t="43942" x="6218238" y="4830763"/>
          <p14:tracePt t="43959" x="6202363" y="4846638"/>
          <p14:tracePt t="43975" x="6180138" y="4860925"/>
          <p14:tracePt t="43991" x="6156325" y="4884738"/>
          <p14:tracePt t="44008" x="6126163" y="4906963"/>
          <p14:tracePt t="44024" x="6088063" y="4930775"/>
          <p14:tracePt t="44041" x="6035675" y="4968875"/>
          <p14:tracePt t="44058" x="5997575" y="4991100"/>
          <p14:tracePt t="44058" x="5981700" y="5006975"/>
          <p14:tracePt t="44079" x="5959475" y="5021263"/>
          <p14:tracePt t="44090" x="5913438" y="5045075"/>
          <p14:tracePt t="44107" x="5867400" y="5075238"/>
          <p14:tracePt t="44107" x="5845175" y="5083175"/>
          <p14:tracePt t="44125" x="5813425" y="5113338"/>
          <p14:tracePt t="44142" x="5768975" y="5143500"/>
          <p14:tracePt t="44158" x="5730875" y="5189538"/>
          <p14:tracePt t="44175" x="5692775" y="5235575"/>
          <p14:tracePt t="44191" x="5676900" y="5265738"/>
          <p14:tracePt t="44207" x="5654675" y="5295900"/>
          <p14:tracePt t="44224" x="5608638" y="5341938"/>
          <p14:tracePt t="44241" x="5554663" y="5394325"/>
          <p14:tracePt t="44257" x="5516563" y="5448300"/>
          <p14:tracePt t="44274" x="5486400" y="5478463"/>
          <p14:tracePt t="44274" x="5478463" y="5486400"/>
          <p14:tracePt t="44293" x="5478463" y="5494338"/>
          <p14:tracePt t="44307" x="5470525" y="5508625"/>
          <p14:tracePt t="44324" x="5456238" y="5546725"/>
          <p14:tracePt t="44342" x="5440363" y="5570538"/>
          <p14:tracePt t="44358" x="5410200" y="5608638"/>
          <p14:tracePt t="44375" x="5402263" y="5630863"/>
          <p14:tracePt t="44391" x="5394325" y="5654675"/>
          <p14:tracePt t="44407" x="5387975" y="5676900"/>
          <p14:tracePt t="44425" x="5356225" y="5722938"/>
          <p14:tracePt t="44440" x="5318125" y="5775325"/>
          <p14:tracePt t="44457" x="5303838" y="5813425"/>
          <p14:tracePt t="44474" x="5280025" y="5851525"/>
          <p14:tracePt t="44491" x="5280025" y="5867400"/>
          <p14:tracePt t="44507" x="5265738" y="5897563"/>
          <p14:tracePt t="44507" x="5265738" y="5913438"/>
          <p14:tracePt t="44526" x="5235575" y="5951538"/>
          <p14:tracePt t="44542" x="5227638" y="5965825"/>
          <p14:tracePt t="44557" x="5211763" y="5981700"/>
          <p14:tracePt t="44574" x="5211763" y="5997575"/>
          <p14:tracePt t="44590" x="5203825" y="6011863"/>
          <p14:tracePt t="44607" x="5189538" y="6027738"/>
          <p14:tracePt t="44624" x="5165725" y="6057900"/>
          <p14:tracePt t="44640" x="5151438" y="6096000"/>
          <p14:tracePt t="44657" x="5143500" y="6103938"/>
          <p14:tracePt t="44673" x="5143500" y="6118225"/>
          <p14:tracePt t="44691" x="5135563" y="6134100"/>
          <p14:tracePt t="44707" x="5127625" y="6142038"/>
          <p14:tracePt t="44733" x="5121275" y="6149975"/>
          <p14:tracePt t="44749" x="5113338" y="6156325"/>
          <p14:tracePt t="44765" x="5105400" y="6164263"/>
          <p14:tracePt t="44821" x="5097463" y="6172200"/>
          <p14:tracePt t="44845" x="5097463" y="6180138"/>
          <p14:tracePt t="44853" x="5089525" y="6180138"/>
          <p14:tracePt t="44933" x="5089525" y="6188075"/>
          <p14:tracePt t="44941" x="5083175" y="6194425"/>
          <p14:tracePt t="45868" x="5075238" y="6194425"/>
          <p14:tracePt t="46109" x="5067300" y="6194425"/>
          <p14:tracePt t="46125" x="5067300" y="6188075"/>
          <p14:tracePt t="46141" x="5051425" y="6172200"/>
          <p14:tracePt t="46149" x="5051425" y="6164263"/>
          <p14:tracePt t="46157" x="5037138" y="6149975"/>
          <p14:tracePt t="46172" x="5029200" y="6134100"/>
          <p14:tracePt t="46190" x="5029200" y="6126163"/>
          <p14:tracePt t="46205" x="5029200" y="6111875"/>
          <p14:tracePt t="46238" x="5029200" y="6103938"/>
          <p14:tracePt t="46261" x="5021263" y="6096000"/>
          <p14:tracePt t="46269" x="5013325" y="6080125"/>
          <p14:tracePt t="46277" x="4999038" y="6065838"/>
          <p14:tracePt t="46288" x="4983163" y="6035675"/>
          <p14:tracePt t="46305" x="4983163" y="6027738"/>
          <p14:tracePt t="46322" x="4983163" y="6003925"/>
          <p14:tracePt t="46338" x="4983163" y="5997575"/>
          <p14:tracePt t="46355" x="4983163" y="5981700"/>
          <p14:tracePt t="46389" x="4983163" y="5973763"/>
          <p14:tracePt t="46405" x="4983163" y="5965825"/>
          <p14:tracePt t="46413" x="4983163" y="5959475"/>
          <p14:tracePt t="46422" x="4983163" y="5943600"/>
          <p14:tracePt t="46439" x="4983163" y="5913438"/>
          <p14:tracePt t="46456" x="4983163" y="5905500"/>
          <p14:tracePt t="46471" x="4983163" y="5889625"/>
          <p14:tracePt t="46493" x="4983163" y="5883275"/>
          <p14:tracePt t="46517" x="4983163" y="5875338"/>
          <p14:tracePt t="46525" x="4983163" y="5867400"/>
          <p14:tracePt t="46538" x="4983163" y="5845175"/>
          <p14:tracePt t="46555" x="4983163" y="5821363"/>
          <p14:tracePt t="46555" x="4983163" y="5799138"/>
          <p14:tracePt t="46573" x="4983163" y="5791200"/>
          <p14:tracePt t="46588" x="4983163" y="5768975"/>
          <p14:tracePt t="46605" x="4968875" y="5745163"/>
          <p14:tracePt t="46622" x="4945063" y="5730875"/>
          <p14:tracePt t="46639" x="4930775" y="5707063"/>
          <p14:tracePt t="46655" x="4914900" y="5699125"/>
          <p14:tracePt t="46671" x="4899025" y="5684838"/>
          <p14:tracePt t="46689" x="4892675" y="5668963"/>
          <p14:tracePt t="46717" x="4884738" y="5668963"/>
          <p14:tracePt t="46741" x="4876800" y="5661025"/>
          <p14:tracePt t="46749" x="4846638" y="5661025"/>
          <p14:tracePt t="46789" x="4830763" y="5654675"/>
          <p14:tracePt t="46797" x="4816475" y="5646738"/>
          <p14:tracePt t="46806" x="4784725" y="5638800"/>
          <p14:tracePt t="46822" x="4746625" y="5608638"/>
          <p14:tracePt t="46839" x="4732338" y="5608638"/>
          <p14:tracePt t="46855" x="4724400" y="5608638"/>
          <p14:tracePt t="46877" x="4716463" y="5608638"/>
          <p14:tracePt t="46893" x="4708525" y="5608638"/>
          <p14:tracePt t="46917" x="4686300" y="5584825"/>
          <p14:tracePt t="46925" x="4640263" y="5546725"/>
          <p14:tracePt t="46937" x="4625975" y="5546725"/>
          <p14:tracePt t="46954" x="4587875" y="5546725"/>
          <p14:tracePt t="46971" x="4564063" y="5532438"/>
          <p14:tracePt t="46971" x="4556125" y="5532438"/>
          <p14:tracePt t="46989" x="4549775" y="5524500"/>
          <p14:tracePt t="47004" x="4549775" y="5532438"/>
          <p14:tracePt t="47022" x="4525963" y="5532438"/>
          <p14:tracePt t="47038" x="4511675" y="5546725"/>
          <p14:tracePt t="47054" x="4503738" y="5554663"/>
          <p14:tracePt t="47076" x="4487863" y="5554663"/>
          <p14:tracePt t="47086" x="4473575" y="5562600"/>
          <p14:tracePt t="47104" x="4457700" y="5570538"/>
          <p14:tracePt t="47121" x="4427538" y="5578475"/>
          <p14:tracePt t="47138" x="4403725" y="5600700"/>
          <p14:tracePt t="47154" x="4389438" y="5608638"/>
          <p14:tracePt t="47173" x="4381500" y="5616575"/>
          <p14:tracePt t="47197" x="4365625" y="5622925"/>
          <p14:tracePt t="47205" x="4359275" y="5630863"/>
          <p14:tracePt t="47222" x="4335463" y="5638800"/>
          <p14:tracePt t="47239" x="4297363" y="5661025"/>
          <p14:tracePt t="47255" x="4283075" y="5668963"/>
          <p14:tracePt t="47271" x="4267200" y="5676900"/>
          <p14:tracePt t="47287" x="4251325" y="5684838"/>
          <p14:tracePt t="47305" x="4237038" y="5684838"/>
          <p14:tracePt t="47341" x="4229100" y="5692775"/>
          <p14:tracePt t="47349" x="4229100" y="5699125"/>
          <p14:tracePt t="47365" x="4229100" y="5707063"/>
          <p14:tracePt t="47373" x="4221163" y="5715000"/>
          <p14:tracePt t="47387" x="4221163" y="5722938"/>
          <p14:tracePt t="47405" x="4221163" y="5730875"/>
          <p14:tracePt t="47420" x="4221163" y="5737225"/>
          <p14:tracePt t="47437" x="4221163" y="5745163"/>
          <p14:tracePt t="47453" x="4221163" y="5761038"/>
          <p14:tracePt t="47470" x="4221163" y="5775325"/>
          <p14:tracePt t="47488" x="4221163" y="5791200"/>
          <p14:tracePt t="47503" x="4229100" y="5807075"/>
          <p14:tracePt t="47520" x="4229100" y="5821363"/>
          <p14:tracePt t="47537" x="4237038" y="5837238"/>
          <p14:tracePt t="47553" x="4244975" y="5851525"/>
          <p14:tracePt t="47569" x="4259263" y="5883275"/>
          <p14:tracePt t="47587" x="4267200" y="5897563"/>
          <p14:tracePt t="47603" x="4283075" y="5921375"/>
          <p14:tracePt t="47603" x="4297363" y="5927725"/>
          <p14:tracePt t="47622" x="4297363" y="5935663"/>
          <p14:tracePt t="47636" x="4313238" y="5951538"/>
          <p14:tracePt t="47655" x="4321175" y="5965825"/>
          <p14:tracePt t="47670" x="4327525" y="5973763"/>
          <p14:tracePt t="47688" x="4335463" y="5981700"/>
          <p14:tracePt t="47703" x="4365625" y="5997575"/>
          <p14:tracePt t="47722" x="4403725" y="6011863"/>
          <p14:tracePt t="47737" x="4441825" y="6019800"/>
          <p14:tracePt t="47754" x="4479925" y="6027738"/>
          <p14:tracePt t="47771" x="4503738" y="6042025"/>
          <p14:tracePt t="47787" x="4525963" y="6049963"/>
          <p14:tracePt t="47804" x="4541838" y="6057900"/>
          <p14:tracePt t="47820" x="4587875" y="6065838"/>
          <p14:tracePt t="47838" x="4602163" y="6065838"/>
          <p14:tracePt t="47854" x="4625975" y="6080125"/>
          <p14:tracePt t="47871" x="4648200" y="6088063"/>
          <p14:tracePt t="47887" x="4694238" y="6088063"/>
          <p14:tracePt t="47904" x="4732338" y="6088063"/>
          <p14:tracePt t="47920" x="4778375" y="6088063"/>
          <p14:tracePt t="47937" x="4800600" y="6088063"/>
          <p14:tracePt t="47953" x="4816475" y="6088063"/>
          <p14:tracePt t="47970" x="4822825" y="6088063"/>
          <p14:tracePt t="48021" x="4822825" y="6073775"/>
          <p14:tracePt t="48053" x="4822825" y="6065838"/>
          <p14:tracePt t="49817" x="4830763" y="6049963"/>
          <p14:tracePt t="50085" x="4846638" y="6035675"/>
          <p14:tracePt t="50093" x="4876800" y="6003925"/>
          <p14:tracePt t="50102" x="4937125" y="5943600"/>
          <p14:tracePt t="50119" x="5013325" y="5883275"/>
          <p14:tracePt t="50136" x="5067300" y="5837238"/>
          <p14:tracePt t="50151" x="5105400" y="5807075"/>
          <p14:tracePt t="50168" x="5121275" y="5775325"/>
          <p14:tracePt t="50186" x="5165725" y="5699125"/>
          <p14:tracePt t="50201" x="5189538" y="5622925"/>
          <p14:tracePt t="50219" x="5303838" y="5448300"/>
          <p14:tracePt t="50236" x="5364163" y="5349875"/>
          <p14:tracePt t="50250" x="5418138" y="5273675"/>
          <p14:tracePt t="50267" x="5470525" y="5203825"/>
          <p14:tracePt t="50283" x="5532438" y="5135563"/>
          <p14:tracePt t="50283" x="5562600" y="5083175"/>
          <p14:tracePt t="50301" x="5600700" y="5037138"/>
          <p14:tracePt t="50317" x="5737225" y="4740275"/>
          <p14:tracePt t="50334" x="5867400" y="4579938"/>
          <p14:tracePt t="50352" x="5965825" y="4473575"/>
          <p14:tracePt t="50368" x="6035675" y="4389438"/>
          <p14:tracePt t="50385" x="6096000" y="4305300"/>
          <p14:tracePt t="50403" x="6188075" y="4183063"/>
          <p14:tracePt t="50418" x="6256338" y="4092575"/>
          <p14:tracePt t="50434" x="6430963" y="4098925"/>
          <p14:tracePt t="50451" x="6515100" y="3984625"/>
          <p14:tracePt t="50467" x="6629400" y="3863975"/>
          <p14:tracePt t="50467" x="6667500" y="3810000"/>
          <p14:tracePt t="50486" x="6751638" y="3711575"/>
          <p14:tracePt t="50502" x="6827838" y="3589338"/>
          <p14:tracePt t="50518" x="6918325" y="3482975"/>
          <p14:tracePt t="50535" x="7026275" y="3360738"/>
          <p14:tracePt t="50551" x="7216775" y="3146425"/>
          <p14:tracePt t="50568" x="7407275" y="2963863"/>
          <p14:tracePt t="50584" x="7566025" y="2727325"/>
          <p14:tracePt t="50601" x="7712075" y="2400300"/>
          <p14:tracePt t="50618" x="7826375" y="2193925"/>
          <p14:tracePt t="50634" x="7932738" y="2073275"/>
          <p14:tracePt t="50651" x="8016875" y="1997075"/>
          <p14:tracePt t="50651" x="8047038" y="1965325"/>
          <p14:tracePt t="50669" x="8093075" y="1858963"/>
          <p14:tracePt t="50685" x="8107363" y="1760538"/>
          <p14:tracePt t="50702" x="8131175" y="1706563"/>
          <p14:tracePt t="50719" x="8145463" y="1654175"/>
          <p14:tracePt t="50734" x="8191500" y="1554163"/>
          <p14:tracePt t="50750" x="8245475" y="1455738"/>
          <p14:tracePt t="50767" x="8283575" y="1355725"/>
          <p14:tracePt t="50784" x="8305800" y="1273175"/>
          <p14:tracePt t="50801" x="8305800" y="1219200"/>
          <p14:tracePt t="50817" x="8305800" y="1181100"/>
          <p14:tracePt t="50834" x="8313738" y="1150938"/>
          <p14:tracePt t="50850" x="8313738" y="1120775"/>
          <p14:tracePt t="50867" x="8321675" y="1096963"/>
          <p14:tracePt t="50884" x="8328025" y="1066800"/>
          <p14:tracePt t="50884" x="8343900" y="1036638"/>
          <p14:tracePt t="50902" x="8366125" y="990600"/>
          <p14:tracePt t="50918" x="8382000" y="960438"/>
          <p14:tracePt t="50935" x="8397875" y="936625"/>
          <p14:tracePt t="50951" x="8397875" y="930275"/>
          <p14:tracePt t="50967" x="8404225" y="930275"/>
          <p14:tracePt t="50983" x="8412163" y="922338"/>
          <p14:tracePt t="51000" x="8420100" y="922338"/>
          <p14:tracePt t="51017" x="8435975" y="898525"/>
          <p14:tracePt t="51034" x="8480425" y="838200"/>
          <p14:tracePt t="51050" x="8496300" y="808038"/>
          <p14:tracePt t="51067" x="8512175" y="762000"/>
          <p14:tracePt t="51084" x="8518525" y="754063"/>
          <p14:tracePt t="51100" x="8518525" y="739775"/>
          <p14:tracePt t="51605" x="8518525" y="746125"/>
          <p14:tracePt t="51925" x="8518525" y="754063"/>
          <p14:tracePt t="51949" x="8518525" y="762000"/>
          <p14:tracePt t="51966" x="8512175" y="762000"/>
          <p14:tracePt t="51982" x="8512175" y="769938"/>
          <p14:tracePt t="51997" x="8504238" y="777875"/>
          <p14:tracePt t="52005" x="8496300" y="784225"/>
          <p14:tracePt t="52029" x="8488363" y="800100"/>
          <p14:tracePt t="52045" x="8480425" y="808038"/>
          <p14:tracePt t="52053" x="8474075" y="808038"/>
          <p14:tracePt t="52065" x="8466138" y="822325"/>
          <p14:tracePt t="52082" x="8458200" y="830263"/>
          <p14:tracePt t="52099" x="8450263" y="846138"/>
          <p14:tracePt t="52116" x="8435975" y="868363"/>
          <p14:tracePt t="52134" x="8412163" y="898525"/>
          <p14:tracePt t="52150" x="8389938" y="930275"/>
          <p14:tracePt t="52167" x="8382000" y="960438"/>
          <p14:tracePt t="52184" x="8359775" y="990600"/>
          <p14:tracePt t="52199" x="8335963" y="1028700"/>
          <p14:tracePt t="52216" x="8289925" y="1050925"/>
          <p14:tracePt t="52233" x="8267700" y="1135063"/>
          <p14:tracePt t="52250" x="8251825" y="1158875"/>
          <p14:tracePt t="52266" x="8213725" y="1203325"/>
          <p14:tracePt t="52283" x="8175625" y="1257300"/>
          <p14:tracePt t="52299" x="8145463" y="1303338"/>
          <p14:tracePt t="52316" x="8115300" y="1349375"/>
          <p14:tracePt t="52316" x="8077200" y="1409700"/>
          <p14:tracePt t="52334" x="8031163" y="1485900"/>
          <p14:tracePt t="52350" x="7985125" y="1584325"/>
          <p14:tracePt t="52367" x="7947025" y="1638300"/>
          <p14:tracePt t="52383" x="7894638" y="1714500"/>
          <p14:tracePt t="52399" x="7840663" y="1782763"/>
          <p14:tracePt t="52416" x="7818438" y="1858963"/>
          <p14:tracePt t="52432" x="7764463" y="1943100"/>
          <p14:tracePt t="52449" x="7704138" y="2041525"/>
          <p14:tracePt t="52465" x="7612063" y="2149475"/>
          <p14:tracePt t="52482" x="7543800" y="2232025"/>
          <p14:tracePt t="52499" x="7497763" y="2293938"/>
          <p14:tracePt t="52499" x="7475538" y="2316163"/>
          <p14:tracePt t="52517" x="7451725" y="2346325"/>
          <p14:tracePt t="52532" x="7391400" y="2430463"/>
          <p14:tracePt t="52550" x="7345363" y="2498725"/>
          <p14:tracePt t="52566" x="7269163" y="2582863"/>
          <p14:tracePt t="52583" x="7192963" y="2651125"/>
          <p14:tracePt t="52599" x="7116763" y="2720975"/>
          <p14:tracePt t="52616" x="7064375" y="2773363"/>
          <p14:tracePt t="52632" x="7010400" y="2849563"/>
          <p14:tracePt t="52649" x="6950075" y="2857500"/>
          <p14:tracePt t="52665" x="6904038" y="2903538"/>
          <p14:tracePt t="52683" x="6858000" y="2949575"/>
          <p14:tracePt t="52700" x="6827838" y="3001963"/>
          <p14:tracePt t="52716" x="6773863" y="3032125"/>
          <p14:tracePt t="52732" x="6697663" y="3146425"/>
          <p14:tracePt t="52750" x="6651625" y="3216275"/>
          <p14:tracePt t="52766" x="6621463" y="3254375"/>
          <p14:tracePt t="52783" x="6599238" y="3298825"/>
          <p14:tracePt t="52799" x="6569075" y="3352800"/>
          <p14:tracePt t="52816" x="6545263" y="3398838"/>
          <p14:tracePt t="52832" x="6523038" y="3429000"/>
          <p14:tracePt t="52848" x="6507163" y="3475038"/>
          <p14:tracePt t="52865" x="6477000" y="3521075"/>
          <p14:tracePt t="52882" x="6454775" y="3565525"/>
          <p14:tracePt t="52898" x="6400800" y="3603625"/>
          <p14:tracePt t="52915" x="6362700" y="3649663"/>
          <p14:tracePt t="52915" x="6340475" y="3695700"/>
          <p14:tracePt t="52933" x="6324600" y="3711575"/>
          <p14:tracePt t="52948" x="6256338" y="3779838"/>
          <p14:tracePt t="52966" x="6210300" y="3848100"/>
          <p14:tracePt t="52983" x="6164263" y="3908425"/>
          <p14:tracePt t="52999" x="6142038" y="3932238"/>
          <p14:tracePt t="53015" x="6118225" y="3984625"/>
          <p14:tracePt t="53032" x="6080125" y="4038600"/>
          <p14:tracePt t="53048" x="6042025" y="4098925"/>
          <p14:tracePt t="53065" x="6003925" y="4152900"/>
          <p14:tracePt t="53082" x="5965825" y="4206875"/>
          <p14:tracePt t="53098" x="5927725" y="4259263"/>
          <p14:tracePt t="53115" x="5905500" y="4297363"/>
          <p14:tracePt t="53132" x="5883275" y="4359275"/>
          <p14:tracePt t="53132" x="5867400" y="4365625"/>
          <p14:tracePt t="53150" x="5845175" y="4427538"/>
          <p14:tracePt t="53166" x="5813425" y="4473575"/>
          <p14:tracePt t="53184" x="5799138" y="4503738"/>
          <p14:tracePt t="53199" x="5761038" y="4572000"/>
          <p14:tracePt t="53216" x="5745163" y="4602163"/>
          <p14:tracePt t="53232" x="5730875" y="4648200"/>
          <p14:tracePt t="53248" x="5699125" y="4708525"/>
          <p14:tracePt t="53264" x="5668963" y="4770438"/>
          <p14:tracePt t="53281" x="5630863" y="4822825"/>
          <p14:tracePt t="53298" x="5584825" y="4868863"/>
          <p14:tracePt t="53315" x="5562600" y="4906963"/>
          <p14:tracePt t="53332" x="5540375" y="4937125"/>
          <p14:tracePt t="53332" x="5532438" y="4968875"/>
          <p14:tracePt t="53350" x="5486400" y="5021263"/>
          <p14:tracePt t="53366" x="5456238" y="5089525"/>
          <p14:tracePt t="53383" x="5426075" y="5159375"/>
          <p14:tracePt t="53398" x="5387975" y="5219700"/>
          <p14:tracePt t="53415" x="5349875" y="5265738"/>
          <p14:tracePt t="53431" x="5334000" y="5287963"/>
          <p14:tracePt t="53448" x="5311775" y="5311775"/>
          <p14:tracePt t="53464" x="5287963" y="5341938"/>
          <p14:tracePt t="53481" x="5257800" y="5380038"/>
          <p14:tracePt t="53498" x="5235575" y="5410200"/>
          <p14:tracePt t="53514" x="5159375" y="5456238"/>
          <p14:tracePt t="53532" x="5113338" y="5502275"/>
          <p14:tracePt t="53547" x="5083175" y="5532438"/>
          <p14:tracePt t="53563" x="5075238" y="5540375"/>
          <p14:tracePt t="53563" x="5067300" y="5546725"/>
          <p14:tracePt t="53581" x="5067300" y="5554663"/>
          <p14:tracePt t="53597" x="5059363" y="5570538"/>
          <p14:tracePt t="53615" x="5051425" y="5570538"/>
          <p14:tracePt t="53630" x="5037138" y="5600700"/>
          <p14:tracePt t="53648" x="5021263" y="5622925"/>
          <p14:tracePt t="53665" x="4999038" y="5630863"/>
          <p14:tracePt t="53680" x="4983163" y="5661025"/>
          <p14:tracePt t="53697" x="4975225" y="5684838"/>
          <p14:tracePt t="53715" x="4968875" y="5699125"/>
          <p14:tracePt t="53731" x="4953000" y="5715000"/>
          <p14:tracePt t="53747" x="4937125" y="5722938"/>
          <p14:tracePt t="53764" x="4922838" y="5753100"/>
          <p14:tracePt t="53782" x="4914900" y="5775325"/>
          <p14:tracePt t="53798" x="4899025" y="5791200"/>
          <p14:tracePt t="53815" x="4884738" y="5807075"/>
          <p14:tracePt t="53831" x="4876800" y="5813425"/>
          <p14:tracePt t="53847" x="4860925" y="5829300"/>
          <p14:tracePt t="53864" x="4838700" y="5837238"/>
          <p14:tracePt t="53880" x="4830763" y="5845175"/>
          <p14:tracePt t="53897" x="4822825" y="5859463"/>
          <p14:tracePt t="53914" x="4808538" y="5875338"/>
          <p14:tracePt t="53931" x="4792663" y="5897563"/>
          <p14:tracePt t="53947" x="4770438" y="5921375"/>
          <p14:tracePt t="53964" x="4740275" y="5943600"/>
          <p14:tracePt t="53982" x="4702175" y="5959475"/>
          <p14:tracePt t="53998" x="4678363" y="5981700"/>
          <p14:tracePt t="54015" x="4648200" y="5997575"/>
          <p14:tracePt t="54031" x="4640263" y="6003925"/>
          <p14:tracePt t="54047" x="4632325" y="6011863"/>
          <p14:tracePt t="54063" x="4618038" y="6019800"/>
          <p14:tracePt t="54081" x="4602163" y="6027738"/>
          <p14:tracePt t="54097" x="4587875" y="6035675"/>
          <p14:tracePt t="54113" x="4564063" y="6042025"/>
          <p14:tracePt t="54130" x="4549775" y="6057900"/>
          <p14:tracePt t="54146" x="4533900" y="6057900"/>
          <p14:tracePt t="54205" x="4533900" y="6065838"/>
          <p14:tracePt t="54236" x="4525963" y="6073775"/>
          <p14:tracePt t="54252" x="4525963" y="6080125"/>
          <p14:tracePt t="54477" x="4518025" y="6080125"/>
          <p14:tracePt t="55341" x="4511675" y="6080125"/>
          <p14:tracePt t="55349" x="4495800" y="6096000"/>
          <p14:tracePt t="55365" x="4457700" y="6118225"/>
          <p14:tracePt t="55378" x="4419600" y="6156325"/>
          <p14:tracePt t="55378" x="4389438" y="6180138"/>
          <p14:tracePt t="55398" x="4297363" y="6270625"/>
          <p14:tracePt t="55414" x="4198938" y="6340475"/>
          <p14:tracePt t="55430" x="4084638" y="6378575"/>
          <p14:tracePt t="55447" x="4038600" y="6400800"/>
          <p14:tracePt t="55463" x="4000500" y="6408738"/>
          <p14:tracePt t="55479" x="3984625" y="6416675"/>
          <p14:tracePt t="55496" x="3970338" y="6416675"/>
          <p14:tracePt t="55512" x="3962400" y="6416675"/>
          <p14:tracePt t="55529" x="3954463" y="6416675"/>
          <p14:tracePt t="55565" x="3946525" y="6416675"/>
          <p14:tracePt t="55717" x="3932238" y="6416675"/>
          <p14:tracePt t="55748" x="3908425" y="6416675"/>
          <p14:tracePt t="55756" x="3870325" y="6416675"/>
          <p14:tracePt t="55773" x="3802063" y="6416675"/>
          <p14:tracePt t="55781" x="3711575" y="6416675"/>
          <p14:tracePt t="55795" x="3497263" y="6416675"/>
          <p14:tracePt t="55795" x="3375025" y="6416675"/>
          <p14:tracePt t="55814" x="3108325" y="6416675"/>
          <p14:tracePt t="55830" x="2797175" y="6416675"/>
          <p14:tracePt t="55847" x="2628900" y="6416675"/>
          <p14:tracePt t="55861" x="2225675" y="6416675"/>
          <p14:tracePt t="55878" x="2057400" y="6454775"/>
          <p14:tracePt t="55895" x="1912938" y="6454775"/>
          <p14:tracePt t="55912" x="1798638" y="6454775"/>
          <p14:tracePt t="55929" x="1684338" y="6454775"/>
          <p14:tracePt t="55946" x="1600200" y="6484938"/>
          <p14:tracePt t="55962" x="1531938" y="6499225"/>
          <p14:tracePt t="55979" x="1455738" y="6523038"/>
          <p14:tracePt t="55995" x="1371600" y="6537325"/>
          <p14:tracePt t="55995" x="1325563" y="6537325"/>
          <p14:tracePt t="56014" x="1273175" y="6545263"/>
          <p14:tracePt t="56030" x="1219200" y="6561138"/>
          <p14:tracePt t="56046" x="1196975" y="6561138"/>
          <p14:tracePt t="56060" x="1181100" y="6561138"/>
          <p14:tracePt t="56077" x="1165225" y="6575425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161925" y="1181100"/>
            <a:ext cx="4772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NO + Cl</a:t>
            </a:r>
            <a:r>
              <a:rPr lang="en-US" altLang="en-US" sz="2000" baseline="-25000"/>
              <a:t>2</a:t>
            </a:r>
            <a:r>
              <a:rPr lang="en-US" altLang="en-US" sz="2000"/>
              <a:t> </a:t>
            </a:r>
            <a:r>
              <a:rPr lang="en-US" altLang="en-US" sz="2000">
                <a:latin typeface="Wingdings 3" panose="05040102010807070707" pitchFamily="18" charset="2"/>
              </a:rPr>
              <a:t>g</a:t>
            </a:r>
            <a:r>
              <a:rPr lang="en-US" altLang="en-US" sz="2000"/>
              <a:t>    NOCl + Cl  </a:t>
            </a:r>
            <a:r>
              <a:rPr lang="sr-Latn-RS" altLang="en-US" sz="2000"/>
              <a:t> </a:t>
            </a:r>
            <a:r>
              <a:rPr lang="en-US" altLang="en-US" sz="2000"/>
              <a:t>E= 22kcal/m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Cl</a:t>
            </a:r>
            <a:r>
              <a:rPr lang="en-US" altLang="en-US" sz="2000" baseline="-25000"/>
              <a:t>2</a:t>
            </a:r>
            <a:r>
              <a:rPr lang="en-US" altLang="en-US" sz="2000"/>
              <a:t> </a:t>
            </a:r>
            <a:r>
              <a:rPr lang="en-US" altLang="en-US" sz="2000">
                <a:latin typeface="Wingdings 3" panose="05040102010807070707" pitchFamily="18" charset="2"/>
              </a:rPr>
              <a:t>g</a:t>
            </a:r>
            <a:r>
              <a:rPr lang="en-US" altLang="en-US" sz="2000"/>
              <a:t>   2Cl		</a:t>
            </a:r>
            <a:r>
              <a:rPr lang="sr-Latn-RS" altLang="en-US" sz="2000"/>
              <a:t>   </a:t>
            </a:r>
            <a:r>
              <a:rPr lang="en-US" altLang="en-US" sz="2000"/>
              <a:t>E=57 kcal/mol</a:t>
            </a:r>
          </a:p>
        </p:txBody>
      </p:sp>
      <p:sp>
        <p:nvSpPr>
          <p:cNvPr id="3075" name="Text Box 6"/>
          <p:cNvSpPr txBox="1">
            <a:spLocks noChangeArrowheads="1"/>
          </p:cNvSpPr>
          <p:nvPr/>
        </p:nvSpPr>
        <p:spPr bwMode="auto">
          <a:xfrm>
            <a:off x="563563" y="3733800"/>
            <a:ext cx="835183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l + H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  <a:r>
              <a:rPr lang="en-US" altLang="en-US" sz="2800">
                <a:latin typeface="Wingdings 3" panose="05040102010807070707" pitchFamily="18" charset="2"/>
              </a:rPr>
              <a:t>D</a:t>
            </a:r>
            <a:r>
              <a:rPr lang="en-US" altLang="en-US" sz="2400"/>
              <a:t>    HCl  + H 	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H = 1.0 kcal/mol</a:t>
            </a:r>
            <a:r>
              <a:rPr lang="sr-Latn-RS" altLang="en-US" sz="2400"/>
              <a:t>, endotereman</a:t>
            </a: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 + Cl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  <a:r>
              <a:rPr lang="en-US" altLang="en-US" sz="2800">
                <a:latin typeface="Wingdings 3" panose="05040102010807070707" pitchFamily="18" charset="2"/>
              </a:rPr>
              <a:t>D</a:t>
            </a:r>
            <a:r>
              <a:rPr lang="en-US" altLang="en-US" sz="2400"/>
              <a:t>   HCl   + Cl	</a:t>
            </a:r>
            <a:r>
              <a:rPr lang="en-US" altLang="en-US" sz="2400">
                <a:latin typeface="Symbol" panose="05050102010706020507" pitchFamily="18" charset="2"/>
              </a:rPr>
              <a:t>D</a:t>
            </a:r>
            <a:r>
              <a:rPr lang="en-US" altLang="en-US" sz="2400"/>
              <a:t>H= -45.1 kcal/mol</a:t>
            </a:r>
            <a:r>
              <a:rPr lang="sr-Latn-RS" altLang="en-US" sz="2400"/>
              <a:t>, egzoterman </a:t>
            </a:r>
            <a:endParaRPr lang="en-US" altLang="en-US" sz="2400"/>
          </a:p>
        </p:txBody>
      </p:sp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366713" y="2332038"/>
            <a:ext cx="31194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l + H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  <a:r>
              <a:rPr lang="en-US" altLang="en-US" sz="2800">
                <a:latin typeface="Wingdings 3" panose="05040102010807070707" pitchFamily="18" charset="2"/>
              </a:rPr>
              <a:t>g</a:t>
            </a:r>
            <a:r>
              <a:rPr lang="en-US" altLang="en-US" sz="2400"/>
              <a:t>    HCl  +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 + Cl</a:t>
            </a:r>
            <a:r>
              <a:rPr lang="en-US" altLang="en-US" sz="2400" baseline="-25000"/>
              <a:t>2</a:t>
            </a:r>
            <a:r>
              <a:rPr lang="en-US" altLang="en-US" sz="2400"/>
              <a:t> </a:t>
            </a:r>
            <a:r>
              <a:rPr lang="en-US" altLang="en-US" sz="2800">
                <a:latin typeface="Wingdings 3" panose="05040102010807070707" pitchFamily="18" charset="2"/>
              </a:rPr>
              <a:t>g</a:t>
            </a:r>
            <a:r>
              <a:rPr lang="en-US" altLang="en-US" sz="2400"/>
              <a:t>   HCl   + Cl</a:t>
            </a:r>
          </a:p>
        </p:txBody>
      </p:sp>
      <p:grpSp>
        <p:nvGrpSpPr>
          <p:cNvPr id="3077" name="Group 5"/>
          <p:cNvGrpSpPr>
            <a:grpSpLocks/>
          </p:cNvGrpSpPr>
          <p:nvPr/>
        </p:nvGrpSpPr>
        <p:grpSpPr bwMode="auto">
          <a:xfrm>
            <a:off x="4194175" y="2581275"/>
            <a:ext cx="3586163" cy="488950"/>
            <a:chOff x="4948092" y="457200"/>
            <a:chExt cx="3586308" cy="488868"/>
          </a:xfrm>
        </p:grpSpPr>
        <p:sp>
          <p:nvSpPr>
            <p:cNvPr id="45065" name="Oval 9"/>
            <p:cNvSpPr>
              <a:spLocks noChangeArrowheads="1"/>
            </p:cNvSpPr>
            <p:nvPr/>
          </p:nvSpPr>
          <p:spPr bwMode="auto">
            <a:xfrm>
              <a:off x="4948092" y="488945"/>
              <a:ext cx="457218" cy="45712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87" name="Line 10"/>
            <p:cNvSpPr>
              <a:spLocks noChangeShapeType="1"/>
            </p:cNvSpPr>
            <p:nvPr/>
          </p:nvSpPr>
          <p:spPr bwMode="auto">
            <a:xfrm>
              <a:off x="5562600" y="6858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9" name="Oval 13"/>
            <p:cNvSpPr>
              <a:spLocks noChangeArrowheads="1"/>
            </p:cNvSpPr>
            <p:nvPr/>
          </p:nvSpPr>
          <p:spPr bwMode="auto">
            <a:xfrm>
              <a:off x="8077182" y="457200"/>
              <a:ext cx="457218" cy="45712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5071" name="Oval 15"/>
            <p:cNvSpPr>
              <a:spLocks noChangeArrowheads="1"/>
            </p:cNvSpPr>
            <p:nvPr/>
          </p:nvSpPr>
          <p:spPr bwMode="auto">
            <a:xfrm>
              <a:off x="7086541" y="457200"/>
              <a:ext cx="457218" cy="45712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90" name="Line 16"/>
            <p:cNvSpPr>
              <a:spLocks noChangeShapeType="1"/>
            </p:cNvSpPr>
            <p:nvPr/>
          </p:nvSpPr>
          <p:spPr bwMode="auto">
            <a:xfrm>
              <a:off x="7620000" y="6858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Oval 17"/>
            <p:cNvSpPr>
              <a:spLocks noChangeArrowheads="1"/>
            </p:cNvSpPr>
            <p:nvPr/>
          </p:nvSpPr>
          <p:spPr bwMode="auto">
            <a:xfrm>
              <a:off x="6095901" y="457200"/>
              <a:ext cx="457218" cy="457123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rect">
                <a:fillToRect r="100000" b="100000"/>
              </a:path>
            </a:gradFill>
            <a:ln w="9525">
              <a:solidFill>
                <a:srgbClr val="66FF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092" name="Line 18"/>
            <p:cNvSpPr>
              <a:spLocks noChangeShapeType="1"/>
            </p:cNvSpPr>
            <p:nvPr/>
          </p:nvSpPr>
          <p:spPr bwMode="auto">
            <a:xfrm>
              <a:off x="6629400" y="685800"/>
              <a:ext cx="457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5148263" y="1174750"/>
            <a:ext cx="434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000"/>
              <a:t>NO ubrzava inicijaciju  radikala hlora.</a:t>
            </a:r>
            <a:endParaRPr lang="en-US" altLang="en-US" sz="2000"/>
          </a:p>
        </p:txBody>
      </p:sp>
      <p:sp>
        <p:nvSpPr>
          <p:cNvPr id="3079" name="TextBox 12"/>
          <p:cNvSpPr txBox="1">
            <a:spLocks noChangeArrowheads="1"/>
          </p:cNvSpPr>
          <p:nvPr/>
        </p:nvSpPr>
        <p:spPr bwMode="auto">
          <a:xfrm>
            <a:off x="323850" y="4800600"/>
            <a:ext cx="800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sr-Latn-RS" altLang="en-US" sz="2400"/>
              <a:t>rva reakcija je endotermna ali je entalpija reakcije veoma mala, druga je egzotermna, tako da oslobađanje toplote ubrzava sve endotermne reakcije, pa samim tim i reakcije nastajanja radikala Cl. </a:t>
            </a:r>
            <a:endParaRPr lang="en-US" altLang="en-US" sz="2400"/>
          </a:p>
        </p:txBody>
      </p:sp>
      <p:sp>
        <p:nvSpPr>
          <p:cNvPr id="3080" name="TextBox 1"/>
          <p:cNvSpPr txBox="1">
            <a:spLocks noChangeArrowheads="1"/>
          </p:cNvSpPr>
          <p:nvPr/>
        </p:nvSpPr>
        <p:spPr bwMode="auto">
          <a:xfrm>
            <a:off x="1423988" y="3363913"/>
            <a:ext cx="5105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reakcije propagacije same sebe ubrzavaju</a:t>
            </a:r>
            <a:endParaRPr lang="en-US" altLang="en-US" sz="1800"/>
          </a:p>
        </p:txBody>
      </p:sp>
      <p:sp>
        <p:nvSpPr>
          <p:cNvPr id="3081" name="TextBox 6"/>
          <p:cNvSpPr txBox="1">
            <a:spLocks noChangeArrowheads="1"/>
          </p:cNvSpPr>
          <p:nvPr/>
        </p:nvSpPr>
        <p:spPr bwMode="auto">
          <a:xfrm>
            <a:off x="136525" y="212725"/>
            <a:ext cx="8001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/>
              <a:t>Stvaranje HCl-primer eksplozije</a:t>
            </a:r>
            <a:endParaRPr lang="en-US" altLang="en-US" sz="2400"/>
          </a:p>
        </p:txBody>
      </p:sp>
      <p:sp>
        <p:nvSpPr>
          <p:cNvPr id="10" name="Rectangle 9"/>
          <p:cNvSpPr/>
          <p:nvPr/>
        </p:nvSpPr>
        <p:spPr>
          <a:xfrm>
            <a:off x="136525" y="811213"/>
            <a:ext cx="8778875" cy="107791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2"/>
              </a:solidFill>
            </a:endParaRPr>
          </a:p>
        </p:txBody>
      </p:sp>
      <p:sp>
        <p:nvSpPr>
          <p:cNvPr id="3083" name="TextBox 7"/>
          <p:cNvSpPr txBox="1">
            <a:spLocks noChangeArrowheads="1"/>
          </p:cNvSpPr>
          <p:nvPr/>
        </p:nvSpPr>
        <p:spPr bwMode="auto">
          <a:xfrm>
            <a:off x="161925" y="811213"/>
            <a:ext cx="5603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Inicijacija-stvaranje hlornih rdikala</a:t>
            </a:r>
            <a:endParaRPr lang="en-US" altLang="en-US" sz="1800"/>
          </a:p>
        </p:txBody>
      </p:sp>
      <p:sp>
        <p:nvSpPr>
          <p:cNvPr id="12" name="Rectangle 11"/>
          <p:cNvSpPr/>
          <p:nvPr/>
        </p:nvSpPr>
        <p:spPr>
          <a:xfrm>
            <a:off x="161925" y="1981200"/>
            <a:ext cx="8753475" cy="13827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85" name="TextBox 10"/>
          <p:cNvSpPr txBox="1">
            <a:spLocks noChangeArrowheads="1"/>
          </p:cNvSpPr>
          <p:nvPr/>
        </p:nvSpPr>
        <p:spPr bwMode="auto">
          <a:xfrm>
            <a:off x="563563" y="1981200"/>
            <a:ext cx="3246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propagacija</a:t>
            </a:r>
            <a:endParaRPr lang="en-US" altLang="en-US" sz="180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60" x="434975" y="6438900"/>
          <p14:tracePt t="3468" x="434975" y="6392863"/>
          <p14:tracePt t="3477" x="434975" y="6270625"/>
          <p14:tracePt t="3494" x="479425" y="6134100"/>
          <p14:tracePt t="3510" x="495300" y="5965825"/>
          <p14:tracePt t="3527" x="511175" y="5807075"/>
          <p14:tracePt t="3543" x="525463" y="5600700"/>
          <p14:tracePt t="3560" x="525463" y="5326063"/>
          <p14:tracePt t="3577" x="525463" y="5051425"/>
          <p14:tracePt t="3593" x="541338" y="4754563"/>
          <p14:tracePt t="3610" x="541338" y="4541838"/>
          <p14:tracePt t="3627" x="541338" y="4397375"/>
          <p14:tracePt t="3643" x="541338" y="4191000"/>
          <p14:tracePt t="3660" x="541338" y="3984625"/>
          <p14:tracePt t="3677" x="533400" y="3649663"/>
          <p14:tracePt t="3692" x="525463" y="3406775"/>
          <p14:tracePt t="3708" x="525463" y="3222625"/>
          <p14:tracePt t="3725" x="525463" y="3101975"/>
          <p14:tracePt t="3743" x="533400" y="3001963"/>
          <p14:tracePt t="3759" x="549275" y="2887663"/>
          <p14:tracePt t="3775" x="549275" y="2735263"/>
          <p14:tracePt t="3792" x="549275" y="2522538"/>
          <p14:tracePt t="3809" x="549275" y="2247900"/>
          <p14:tracePt t="3826" x="555625" y="2011363"/>
          <p14:tracePt t="3842" x="593725" y="1812925"/>
          <p14:tracePt t="3842" x="601663" y="1736725"/>
          <p14:tracePt t="3860" x="625475" y="1622425"/>
          <p14:tracePt t="3877" x="625475" y="1516063"/>
          <p14:tracePt t="3892" x="625475" y="1425575"/>
          <p14:tracePt t="3909" x="625475" y="1287463"/>
          <p14:tracePt t="3926" x="625475" y="1082675"/>
          <p14:tracePt t="3942" x="647700" y="922338"/>
          <p14:tracePt t="3958" x="669925" y="792163"/>
          <p14:tracePt t="3976" x="677863" y="677863"/>
          <p14:tracePt t="3992" x="677863" y="579438"/>
          <p14:tracePt t="4009" x="677863" y="495300"/>
          <p14:tracePt t="4026" x="677863" y="441325"/>
          <p14:tracePt t="4041" x="677863" y="419100"/>
          <p14:tracePt t="4058" x="677863" y="411163"/>
          <p14:tracePt t="4074" x="677863" y="365125"/>
          <p14:tracePt t="4092" x="685800" y="342900"/>
          <p14:tracePt t="4109" x="685800" y="320675"/>
          <p14:tracePt t="4125" x="693738" y="312738"/>
          <p14:tracePt t="4143" x="693738" y="304800"/>
          <p14:tracePt t="4159" x="701675" y="304800"/>
          <p14:tracePt t="4180" x="708025" y="304800"/>
          <p14:tracePt t="4191" x="723900" y="304800"/>
          <p14:tracePt t="4209" x="739775" y="304800"/>
          <p14:tracePt t="4226" x="777875" y="320675"/>
          <p14:tracePt t="4243" x="792163" y="327025"/>
          <p14:tracePt t="4259" x="846138" y="365125"/>
          <p14:tracePt t="4277" x="884238" y="388938"/>
          <p14:tracePt t="4293" x="914400" y="403225"/>
          <p14:tracePt t="4310" x="936625" y="411163"/>
          <p14:tracePt t="4326" x="960438" y="434975"/>
          <p14:tracePt t="4343" x="968375" y="441325"/>
          <p14:tracePt t="4359" x="990600" y="441325"/>
          <p14:tracePt t="4376" x="1006475" y="457200"/>
          <p14:tracePt t="4393" x="1028700" y="457200"/>
          <p14:tracePt t="4409" x="1044575" y="457200"/>
          <p14:tracePt t="4426" x="1066800" y="473075"/>
          <p14:tracePt t="4443" x="1089025" y="473075"/>
          <p14:tracePt t="4443" x="1104900" y="473075"/>
          <p14:tracePt t="4460" x="1150938" y="479425"/>
          <p14:tracePt t="4477" x="1211263" y="487363"/>
          <p14:tracePt t="4493" x="1257300" y="487363"/>
          <p14:tracePt t="4510" x="1295400" y="487363"/>
          <p14:tracePt t="4526" x="1303338" y="487363"/>
          <p14:tracePt t="4542" x="1311275" y="487363"/>
          <p14:tracePt t="4572" x="1317625" y="487363"/>
          <p14:tracePt t="4596" x="1325563" y="487363"/>
          <p14:tracePt t="4604" x="1349375" y="487363"/>
          <p14:tracePt t="4612" x="1363663" y="487363"/>
          <p14:tracePt t="4625" x="1417638" y="487363"/>
          <p14:tracePt t="4642" x="1455738" y="487363"/>
          <p14:tracePt t="4642" x="1470025" y="487363"/>
          <p14:tracePt t="4662" x="1485900" y="487363"/>
          <p14:tracePt t="4675" x="1501775" y="487363"/>
          <p14:tracePt t="4692" x="1516063" y="487363"/>
          <p14:tracePt t="4756" x="1531938" y="487363"/>
          <p14:tracePt t="4764" x="1546225" y="495300"/>
          <p14:tracePt t="4780" x="1554163" y="495300"/>
          <p14:tracePt t="4791" x="1592263" y="495300"/>
          <p14:tracePt t="4808" x="1600200" y="495300"/>
          <p14:tracePt t="4825" x="1622425" y="495300"/>
          <p14:tracePt t="4842" x="1646238" y="503238"/>
          <p14:tracePt t="4858" x="1660525" y="503238"/>
          <p14:tracePt t="4875" x="1714500" y="503238"/>
          <p14:tracePt t="4875" x="1736725" y="503238"/>
          <p14:tracePt t="4893" x="1768475" y="517525"/>
          <p14:tracePt t="4909" x="1774825" y="517525"/>
          <p14:tracePt t="4926" x="1782763" y="517525"/>
          <p14:tracePt t="4942" x="1798638" y="517525"/>
          <p14:tracePt t="4972" x="1806575" y="517525"/>
          <p14:tracePt t="5012" x="1812925" y="517525"/>
          <p14:tracePt t="5068" x="1836738" y="525463"/>
          <p14:tracePt t="5076" x="1844675" y="533400"/>
          <p14:tracePt t="5084" x="1851025" y="533400"/>
          <p14:tracePt t="5092" x="1866900" y="533400"/>
          <p14:tracePt t="5107" x="1920875" y="533400"/>
          <p14:tracePt t="5125" x="1935163" y="533400"/>
          <p14:tracePt t="5140" x="1951038" y="533400"/>
          <p14:tracePt t="5164" x="1965325" y="549275"/>
          <p14:tracePt t="5252" x="1989138" y="549275"/>
          <p14:tracePt t="5260" x="1997075" y="549275"/>
          <p14:tracePt t="5276" x="2011363" y="549275"/>
          <p14:tracePt t="5292" x="2065338" y="549275"/>
          <p14:tracePt t="5309" x="2073275" y="549275"/>
          <p14:tracePt t="5356" x="2079625" y="549275"/>
          <p14:tracePt t="5364" x="2095500" y="549275"/>
          <p14:tracePt t="5375" x="2117725" y="549275"/>
          <p14:tracePt t="5391" x="2155825" y="549275"/>
          <p14:tracePt t="5408" x="2171700" y="549275"/>
          <p14:tracePt t="5424" x="2179638" y="549275"/>
          <p14:tracePt t="5441" x="2187575" y="549275"/>
          <p14:tracePt t="5484" x="2201863" y="549275"/>
          <p14:tracePt t="5516" x="2209800" y="549275"/>
          <p14:tracePt t="5525" x="2225675" y="549275"/>
          <p14:tracePt t="5532" x="2239963" y="549275"/>
          <p14:tracePt t="5542" x="2278063" y="549275"/>
          <p14:tracePt t="5559" x="2286000" y="549275"/>
          <p14:tracePt t="5574" x="2293938" y="549275"/>
          <p14:tracePt t="5596" x="2301875" y="549275"/>
          <p14:tracePt t="5628" x="2316163" y="549275"/>
          <p14:tracePt t="5636" x="2332038" y="549275"/>
          <p14:tracePt t="5644" x="2346325" y="549275"/>
          <p14:tracePt t="5657" x="2378075" y="541338"/>
          <p14:tracePt t="5674" x="2384425" y="541338"/>
          <p14:tracePt t="5700" x="2400300" y="541338"/>
          <p14:tracePt t="5716" x="2408238" y="541338"/>
          <p14:tracePt t="5725" x="2430463" y="541338"/>
          <p14:tracePt t="5741" x="2476500" y="533400"/>
          <p14:tracePt t="5758" x="2506663" y="525463"/>
          <p14:tracePt t="5774" x="2530475" y="525463"/>
          <p14:tracePt t="5791" x="2536825" y="517525"/>
          <p14:tracePt t="5808" x="2544763" y="517525"/>
          <p14:tracePt t="5844" x="2552700" y="517525"/>
          <p14:tracePt t="5852" x="2552700" y="511175"/>
          <p14:tracePt t="5860" x="2568575" y="511175"/>
          <p14:tracePt t="5874" x="2582863" y="503238"/>
          <p14:tracePt t="5891" x="2620963" y="487363"/>
          <p14:tracePt t="5908" x="2636838" y="487363"/>
          <p14:tracePt t="5925" x="2644775" y="487363"/>
          <p14:tracePt t="5988" x="2659063" y="487363"/>
          <p14:tracePt t="6108" x="2667000" y="487363"/>
          <p14:tracePt t="6196" x="2674938" y="487363"/>
          <p14:tracePt t="6220" x="2682875" y="487363"/>
          <p14:tracePt t="6356" x="2689225" y="487363"/>
          <p14:tracePt t="6364" x="2697163" y="487363"/>
          <p14:tracePt t="6428" x="2713038" y="495300"/>
          <p14:tracePt t="6436" x="2720975" y="503238"/>
          <p14:tracePt t="6516" x="2720975" y="511175"/>
          <p14:tracePt t="6596" x="2697163" y="511175"/>
          <p14:tracePt t="6676" x="2682875" y="517525"/>
          <p14:tracePt t="6692" x="2667000" y="517525"/>
          <p14:tracePt t="6716" x="2659063" y="517525"/>
          <p14:tracePt t="6748" x="2651125" y="517525"/>
          <p14:tracePt t="6764" x="2644775" y="517525"/>
          <p14:tracePt t="6773" x="2636838" y="517525"/>
          <p14:tracePt t="6780" x="2628900" y="517525"/>
          <p14:tracePt t="6796" x="2620963" y="517525"/>
          <p14:tracePt t="6812" x="2613025" y="517525"/>
          <p14:tracePt t="6823" x="2582863" y="517525"/>
          <p14:tracePt t="6840" x="2544763" y="517525"/>
          <p14:tracePt t="6856" x="2492375" y="517525"/>
          <p14:tracePt t="6874" x="2438400" y="517525"/>
          <p14:tracePt t="6890" x="2400300" y="525463"/>
          <p14:tracePt t="6907" x="2370138" y="533400"/>
          <p14:tracePt t="6923" x="2339975" y="533400"/>
          <p14:tracePt t="6952" x="2301875" y="533400"/>
          <p14:tracePt t="6974" x="2247900" y="549275"/>
          <p14:tracePt t="6991" x="2209800" y="549275"/>
          <p14:tracePt t="7007" x="2193925" y="549275"/>
          <p14:tracePt t="7022" x="2179638" y="549275"/>
          <p14:tracePt t="7044" x="2163763" y="549275"/>
          <p14:tracePt t="7056" x="2133600" y="563563"/>
          <p14:tracePt t="7073" x="2079625" y="563563"/>
          <p14:tracePt t="7090" x="2027238" y="571500"/>
          <p14:tracePt t="7107" x="1973263" y="571500"/>
          <p14:tracePt t="7123" x="1935163" y="571500"/>
          <p14:tracePt t="7123" x="1920875" y="571500"/>
          <p14:tracePt t="7141" x="1889125" y="571500"/>
          <p14:tracePt t="7157" x="1882775" y="571500"/>
          <p14:tracePt t="7212" x="1874838" y="571500"/>
          <p14:tracePt t="7236" x="1858963" y="571500"/>
          <p14:tracePt t="7252" x="1828800" y="571500"/>
          <p14:tracePt t="7260" x="1806575" y="571500"/>
          <p14:tracePt t="7272" x="1736725" y="587375"/>
          <p14:tracePt t="7289" x="1714500" y="587375"/>
          <p14:tracePt t="7306" x="1668463" y="593725"/>
          <p14:tracePt t="7306" x="1660525" y="593725"/>
          <p14:tracePt t="7325" x="1630363" y="593725"/>
          <p14:tracePt t="7339" x="1600200" y="601663"/>
          <p14:tracePt t="7357" x="1584325" y="601663"/>
          <p14:tracePt t="7373" x="1570038" y="609600"/>
          <p14:tracePt t="7388" x="1584325" y="609600"/>
          <p14:tracePt t="7580" x="1592263" y="609600"/>
          <p14:tracePt t="7596" x="1616075" y="609600"/>
          <p14:tracePt t="7605" x="1630363" y="609600"/>
          <p14:tracePt t="7621" x="1646238" y="609600"/>
          <p14:tracePt t="7628" x="1660525" y="609600"/>
          <p14:tracePt t="7639" x="1692275" y="609600"/>
          <p14:tracePt t="7656" x="1706563" y="609600"/>
          <p14:tracePt t="7672" x="1714500" y="609600"/>
          <p14:tracePt t="7688" x="1722438" y="609600"/>
          <p14:tracePt t="7706" x="1730375" y="609600"/>
          <p14:tracePt t="7722" x="1736725" y="609600"/>
          <p14:tracePt t="7738" x="1760538" y="609600"/>
          <p14:tracePt t="7757" x="1768475" y="609600"/>
          <p14:tracePt t="7780" x="1774825" y="609600"/>
          <p14:tracePt t="7789" x="1782763" y="609600"/>
          <p14:tracePt t="7806" x="1806575" y="609600"/>
          <p14:tracePt t="7822" x="1851025" y="609600"/>
          <p14:tracePt t="7839" x="1905000" y="609600"/>
          <p14:tracePt t="7856" x="1943100" y="609600"/>
          <p14:tracePt t="7872" x="1989138" y="609600"/>
          <p14:tracePt t="7889" x="2019300" y="609600"/>
          <p14:tracePt t="7906" x="2041525" y="609600"/>
          <p14:tracePt t="7922" x="2057400" y="609600"/>
          <p14:tracePt t="7939" x="2079625" y="609600"/>
          <p14:tracePt t="7957" x="2087563" y="609600"/>
          <p14:tracePt t="7979" x="2095500" y="609600"/>
          <p14:tracePt t="7988" x="2111375" y="609600"/>
          <p14:tracePt t="8005" x="2133600" y="609600"/>
          <p14:tracePt t="8022" x="2171700" y="609600"/>
          <p14:tracePt t="8038" x="2217738" y="609600"/>
          <p14:tracePt t="8054" x="2255838" y="609600"/>
          <p14:tracePt t="8071" x="2270125" y="609600"/>
          <p14:tracePt t="8087" x="2278063" y="609600"/>
          <p14:tracePt t="8116" x="2286000" y="609600"/>
          <p14:tracePt t="8124" x="2301875" y="609600"/>
          <p14:tracePt t="8138" x="2308225" y="601663"/>
          <p14:tracePt t="8154" x="2370138" y="601663"/>
          <p14:tracePt t="8173" x="2400300" y="601663"/>
          <p14:tracePt t="8189" x="2422525" y="601663"/>
          <p14:tracePt t="8206" x="2430463" y="601663"/>
          <p14:tracePt t="8222" x="2438400" y="601663"/>
          <p14:tracePt t="8238" x="2454275" y="601663"/>
          <p14:tracePt t="8255" x="2468563" y="601663"/>
          <p14:tracePt t="8271" x="2506663" y="601663"/>
          <p14:tracePt t="8288" x="2552700" y="601663"/>
          <p14:tracePt t="8305" x="2590800" y="593725"/>
          <p14:tracePt t="8321" x="2606675" y="587375"/>
          <p14:tracePt t="8338" x="2613025" y="587375"/>
          <p14:tracePt t="8354" x="2628900" y="587375"/>
          <p14:tracePt t="8371" x="2651125" y="587375"/>
          <p14:tracePt t="8389" x="2667000" y="579438"/>
          <p14:tracePt t="8406" x="2689225" y="579438"/>
          <p14:tracePt t="8422" x="2713038" y="571500"/>
          <p14:tracePt t="8438" x="2751138" y="571500"/>
          <p14:tracePt t="8455" x="2781300" y="563563"/>
          <p14:tracePt t="8471" x="2797175" y="563563"/>
          <p14:tracePt t="8488" x="2811463" y="563563"/>
          <p14:tracePt t="8505" x="2835275" y="563563"/>
          <p14:tracePt t="8521" x="2865438" y="563563"/>
          <p14:tracePt t="8537" x="2879725" y="563563"/>
          <p14:tracePt t="8554" x="2895600" y="555625"/>
          <p14:tracePt t="8570" x="2903538" y="555625"/>
          <p14:tracePt t="8587" x="2925763" y="549275"/>
          <p14:tracePt t="8606" x="2955925" y="549275"/>
          <p14:tracePt t="8622" x="2994025" y="549275"/>
          <p14:tracePt t="8638" x="3025775" y="549275"/>
          <p14:tracePt t="8655" x="3040063" y="549275"/>
          <p14:tracePt t="8676" x="3048000" y="549275"/>
          <p14:tracePt t="8708" x="3063875" y="549275"/>
          <p14:tracePt t="8716" x="3070225" y="549275"/>
          <p14:tracePt t="8724" x="3078163" y="549275"/>
          <p14:tracePt t="8737" x="3094038" y="549275"/>
          <p14:tracePt t="8755" x="3101975" y="549275"/>
          <p14:tracePt t="8788" x="3108325" y="549275"/>
          <p14:tracePt t="8796" x="3124200" y="549275"/>
          <p14:tracePt t="8805" x="3184525" y="549275"/>
          <p14:tracePt t="8822" x="3238500" y="549275"/>
          <p14:tracePt t="8838" x="3268663" y="549275"/>
          <p14:tracePt t="8854" x="3292475" y="549275"/>
          <p14:tracePt t="8871" x="3306763" y="549275"/>
          <p14:tracePt t="8888" x="3314700" y="549275"/>
          <p14:tracePt t="8908" x="3322638" y="549275"/>
          <p14:tracePt t="8932" x="3330575" y="549275"/>
          <p14:tracePt t="8956" x="3336925" y="549275"/>
          <p14:tracePt t="8972" x="3352800" y="549275"/>
          <p14:tracePt t="11655" x="3352800" y="541338"/>
          <p14:tracePt t="14174" x="3352800" y="549275"/>
          <p14:tracePt t="14676" x="3352800" y="555625"/>
          <p14:tracePt t="14692" x="3352800" y="563563"/>
          <p14:tracePt t="14740" x="3352800" y="571500"/>
          <p14:tracePt t="14796" x="3344863" y="579438"/>
          <p14:tracePt t="14844" x="3336925" y="579438"/>
          <p14:tracePt t="14852" x="3336925" y="587375"/>
          <p14:tracePt t="14868" x="3330575" y="593725"/>
          <p14:tracePt t="14900" x="3330575" y="601663"/>
          <p14:tracePt t="14956" x="3322638" y="609600"/>
          <p14:tracePt t="14988" x="3314700" y="617538"/>
          <p14:tracePt t="15027" x="3314700" y="609600"/>
          <p14:tracePt t="19281" x="3314700" y="601663"/>
          <p14:tracePt t="22335" x="3314700" y="593725"/>
          <p14:tracePt t="22691" x="3298825" y="593725"/>
          <p14:tracePt t="23411" x="3260725" y="579438"/>
          <p14:tracePt t="23419" x="3246438" y="579438"/>
          <p14:tracePt t="23436" x="3238500" y="579438"/>
          <p14:tracePt t="23443" x="3230563" y="579438"/>
          <p14:tracePt t="23467" x="3222625" y="571500"/>
          <p14:tracePt t="23715" x="3216275" y="571500"/>
          <p14:tracePt t="24275" x="3200400" y="571500"/>
          <p14:tracePt t="24363" x="3192463" y="571500"/>
          <p14:tracePt t="24379" x="3192463" y="563563"/>
          <p14:tracePt t="24387" x="3184525" y="563563"/>
          <p14:tracePt t="24395" x="3178175" y="563563"/>
          <p14:tracePt t="24405" x="3170238" y="563563"/>
          <p14:tracePt t="24420" x="3162300" y="563563"/>
          <p14:tracePt t="24437" x="3154363" y="563563"/>
          <p14:tracePt t="24459" x="3146425" y="563563"/>
          <p14:tracePt t="24507" x="3132138" y="563563"/>
          <p14:tracePt t="24555" x="3124200" y="563563"/>
          <p14:tracePt t="24579" x="3116263" y="563563"/>
          <p14:tracePt t="24699" x="3108325" y="563563"/>
          <p14:tracePt t="24755" x="3101975" y="563563"/>
          <p14:tracePt t="24771" x="3094038" y="563563"/>
          <p14:tracePt t="24779" x="3086100" y="563563"/>
          <p14:tracePt t="24788" x="3078163" y="571500"/>
          <p14:tracePt t="24804" x="3063875" y="579438"/>
          <p14:tracePt t="24821" x="3048000" y="579438"/>
          <p14:tracePt t="24851" x="3040063" y="579438"/>
          <p14:tracePt t="24883" x="3032125" y="579438"/>
          <p14:tracePt t="24907" x="3025775" y="579438"/>
          <p14:tracePt t="24915" x="3017838" y="579438"/>
          <p14:tracePt t="24923" x="3009900" y="579438"/>
          <p14:tracePt t="24936" x="2955925" y="579438"/>
          <p14:tracePt t="24953" x="2911475" y="587375"/>
          <p14:tracePt t="24972" x="2873375" y="587375"/>
          <p14:tracePt t="24988" x="2857500" y="593725"/>
          <p14:tracePt t="25004" x="2827338" y="593725"/>
          <p14:tracePt t="25021" x="2819400" y="601663"/>
          <p14:tracePt t="25037" x="2811463" y="601663"/>
          <p14:tracePt t="25052" x="2803525" y="601663"/>
          <p14:tracePt t="25074" x="2797175" y="601663"/>
          <p14:tracePt t="25107" x="2789238" y="601663"/>
          <p14:tracePt t="25131" x="2781300" y="609600"/>
          <p14:tracePt t="25139" x="2773363" y="609600"/>
          <p14:tracePt t="25163" x="2765425" y="609600"/>
          <p14:tracePt t="25171" x="2765425" y="617538"/>
          <p14:tracePt t="25188" x="2759075" y="617538"/>
          <p14:tracePt t="25204" x="2751138" y="617538"/>
          <p14:tracePt t="33526" x="2751138" y="625475"/>
          <p14:tracePt t="33843" x="2751138" y="631825"/>
          <p14:tracePt t="33851" x="2743200" y="647700"/>
          <p14:tracePt t="33867" x="2735263" y="655638"/>
          <p14:tracePt t="33877" x="2705100" y="685800"/>
          <p14:tracePt t="33894" x="2697163" y="693738"/>
          <p14:tracePt t="33910" x="2697163" y="701675"/>
          <p14:tracePt t="33927" x="2682875" y="708025"/>
          <p14:tracePt t="33943" x="2667000" y="723900"/>
          <p14:tracePt t="33963" x="2659063" y="723900"/>
          <p14:tracePt t="33977" x="2651125" y="731838"/>
          <p14:tracePt t="34050" x="2644775" y="739775"/>
          <p14:tracePt t="34066" x="2636838" y="739775"/>
          <p14:tracePt t="34115" x="2636838" y="746125"/>
          <p14:tracePt t="34123" x="2628900" y="746125"/>
          <p14:tracePt t="34132" x="2613025" y="754063"/>
          <p14:tracePt t="34180" x="2606675" y="754063"/>
          <p14:tracePt t="34211" x="2598738" y="762000"/>
          <p14:tracePt t="34236" x="2590800" y="769938"/>
          <p14:tracePt t="34245" x="2568575" y="769938"/>
          <p14:tracePt t="34332" x="2552700" y="769938"/>
          <p14:tracePt t="34340" x="2522538" y="777875"/>
          <p14:tracePt t="34348" x="2468563" y="777875"/>
          <p14:tracePt t="34361" x="2362200" y="784225"/>
          <p14:tracePt t="34378" x="2301875" y="800100"/>
          <p14:tracePt t="34395" x="2255838" y="808038"/>
          <p14:tracePt t="34395" x="2247900" y="808038"/>
          <p14:tracePt t="34413" x="2217738" y="808038"/>
          <p14:tracePt t="34429" x="2201863" y="808038"/>
          <p14:tracePt t="34445" x="2171700" y="808038"/>
          <p14:tracePt t="34462" x="2141538" y="808038"/>
          <p14:tracePt t="34478" x="2117725" y="808038"/>
          <p14:tracePt t="34494" x="2095500" y="808038"/>
          <p14:tracePt t="34511" x="2065338" y="792163"/>
          <p14:tracePt t="34530" x="2027238" y="792163"/>
          <p14:tracePt t="34544" x="1989138" y="792163"/>
          <p14:tracePt t="34561" x="1927225" y="792163"/>
          <p14:tracePt t="34578" x="1866900" y="792163"/>
          <p14:tracePt t="34594" x="1812925" y="792163"/>
          <p14:tracePt t="34594" x="1774825" y="792163"/>
          <p14:tracePt t="34613" x="1736725" y="792163"/>
          <p14:tracePt t="34629" x="1722438" y="792163"/>
          <p14:tracePt t="34645" x="1706563" y="792163"/>
          <p14:tracePt t="34662" x="1684338" y="784225"/>
          <p14:tracePt t="34678" x="1668463" y="784225"/>
          <p14:tracePt t="34694" x="1622425" y="769938"/>
          <p14:tracePt t="34711" x="1570038" y="739775"/>
          <p14:tracePt t="34728" x="1554163" y="739775"/>
          <p14:tracePt t="34744" x="1531938" y="723900"/>
          <p14:tracePt t="34761" x="1524000" y="715963"/>
          <p14:tracePt t="34777" x="1524000" y="708025"/>
          <p14:tracePt t="34916" x="1531938" y="708025"/>
          <p14:tracePt t="34940" x="1546225" y="708025"/>
          <p14:tracePt t="34948" x="1570038" y="708025"/>
          <p14:tracePt t="34960" x="1622425" y="701675"/>
          <p14:tracePt t="34977" x="1676400" y="693738"/>
          <p14:tracePt t="34994" x="1736725" y="693738"/>
          <p14:tracePt t="34994" x="1752600" y="693738"/>
          <p14:tracePt t="35012" x="1768475" y="693738"/>
          <p14:tracePt t="35027" x="1798638" y="693738"/>
          <p14:tracePt t="35045" x="1806575" y="685800"/>
          <p14:tracePt t="35062" x="1812925" y="685800"/>
          <p14:tracePt t="35078" x="1828800" y="685800"/>
          <p14:tracePt t="35093" x="1844675" y="685800"/>
          <p14:tracePt t="35110" x="1866900" y="685800"/>
          <p14:tracePt t="35127" x="1889125" y="685800"/>
          <p14:tracePt t="35144" x="1912938" y="685800"/>
          <p14:tracePt t="35161" x="1935163" y="685800"/>
          <p14:tracePt t="35177" x="1958975" y="685800"/>
          <p14:tracePt t="35194" x="1973263" y="677863"/>
          <p14:tracePt t="35210" x="1958975" y="677863"/>
          <p14:tracePt t="35436" x="1958975" y="685800"/>
          <p14:tracePt t="35444" x="1958975" y="693738"/>
          <p14:tracePt t="35461" x="1943100" y="708025"/>
          <p14:tracePt t="35477" x="1927225" y="731838"/>
          <p14:tracePt t="35494" x="1905000" y="754063"/>
          <p14:tracePt t="35510" x="1905000" y="792163"/>
          <p14:tracePt t="35527" x="1889125" y="830263"/>
          <p14:tracePt t="35543" x="1874838" y="860425"/>
          <p14:tracePt t="35560" x="1874838" y="898525"/>
          <p14:tracePt t="35577" x="1858963" y="922338"/>
          <p14:tracePt t="35593" x="1858963" y="936625"/>
          <p14:tracePt t="35610" x="1851025" y="968375"/>
          <p14:tracePt t="35626" x="1851025" y="982663"/>
          <p14:tracePt t="35626" x="1844675" y="1006475"/>
          <p14:tracePt t="35645" x="1836738" y="1036638"/>
          <p14:tracePt t="35661" x="1820863" y="1050925"/>
          <p14:tracePt t="35677" x="1806575" y="1082675"/>
          <p14:tracePt t="35694" x="1798638" y="1104900"/>
          <p14:tracePt t="35710" x="1790700" y="1120775"/>
          <p14:tracePt t="35727" x="1782763" y="1143000"/>
          <p14:tracePt t="35743" x="1782763" y="1158875"/>
          <p14:tracePt t="35759" x="1782763" y="1181100"/>
          <p14:tracePt t="35777" x="1768475" y="1219200"/>
          <p14:tracePt t="35794" x="1760538" y="1241425"/>
          <p14:tracePt t="35810" x="1752600" y="1265238"/>
          <p14:tracePt t="35826" x="1744663" y="1287463"/>
          <p14:tracePt t="35844" x="1744663" y="1303338"/>
          <p14:tracePt t="35859" x="1744663" y="1333500"/>
          <p14:tracePt t="35877" x="1730375" y="1341438"/>
          <p14:tracePt t="35894" x="1722438" y="1371600"/>
          <p14:tracePt t="35910" x="1714500" y="1379538"/>
          <p14:tracePt t="35927" x="1698625" y="1393825"/>
          <p14:tracePt t="35943" x="1684338" y="1401763"/>
          <p14:tracePt t="35959" x="1660525" y="1417638"/>
          <p14:tracePt t="35976" x="1654175" y="1425575"/>
          <p14:tracePt t="35992" x="1630363" y="1431925"/>
          <p14:tracePt t="36010" x="1622425" y="1431925"/>
          <p14:tracePt t="36026" x="1600200" y="1439863"/>
          <p14:tracePt t="36044" x="1562100" y="1447800"/>
          <p14:tracePt t="36061" x="1539875" y="1470025"/>
          <p14:tracePt t="36077" x="1508125" y="1470025"/>
          <p14:tracePt t="36093" x="1493838" y="1477963"/>
          <p14:tracePt t="36109" x="1455738" y="1477963"/>
          <p14:tracePt t="36126" x="1439863" y="1485900"/>
          <p14:tracePt t="36143" x="1439863" y="1493838"/>
          <p14:tracePt t="36188" x="1439863" y="1485900"/>
          <p14:tracePt t="36324" x="1439863" y="1477963"/>
          <p14:tracePt t="36332" x="1447800" y="1477963"/>
          <p14:tracePt t="36342" x="1477963" y="1477963"/>
          <p14:tracePt t="36359" x="1501775" y="1463675"/>
          <p14:tracePt t="36376" x="1524000" y="1463675"/>
          <p14:tracePt t="36392" x="1546225" y="1463675"/>
          <p14:tracePt t="36409" x="1562100" y="1463675"/>
          <p14:tracePt t="36426" x="1570038" y="1463675"/>
          <p14:tracePt t="36442" x="1577975" y="1463675"/>
          <p14:tracePt t="36459" x="1592263" y="1463675"/>
          <p14:tracePt t="36484" x="1600200" y="1463675"/>
          <p14:tracePt t="36540" x="1616075" y="1463675"/>
          <p14:tracePt t="36556" x="1622425" y="1463675"/>
          <p14:tracePt t="36564" x="1630363" y="1463675"/>
          <p14:tracePt t="36575" x="1654175" y="1463675"/>
          <p14:tracePt t="36592" x="1676400" y="1463675"/>
          <p14:tracePt t="36609" x="1698625" y="1463675"/>
          <p14:tracePt t="36626" x="1744663" y="1463675"/>
          <p14:tracePt t="36644" x="1782763" y="1463675"/>
          <p14:tracePt t="36659" x="1874838" y="1477963"/>
          <p14:tracePt t="36677" x="1897063" y="1477963"/>
          <p14:tracePt t="36692" x="1958975" y="1477963"/>
          <p14:tracePt t="36710" x="1973263" y="1477963"/>
          <p14:tracePt t="36725" x="1973263" y="1485900"/>
          <p14:tracePt t="36742" x="1989138" y="1485900"/>
          <p14:tracePt t="36758" x="2019300" y="1493838"/>
          <p14:tracePt t="36776" x="2057400" y="1493838"/>
          <p14:tracePt t="36793" x="2111375" y="1493838"/>
          <p14:tracePt t="36809" x="2155825" y="1493838"/>
          <p14:tracePt t="36825" x="2171700" y="1493838"/>
          <p14:tracePt t="36842" x="2193925" y="1493838"/>
          <p14:tracePt t="36900" x="2225675" y="1493838"/>
          <p14:tracePt t="36908" x="2263775" y="1493838"/>
          <p14:tracePt t="36916" x="2286000" y="1493838"/>
          <p14:tracePt t="36926" x="2339975" y="1493838"/>
          <p14:tracePt t="36942" x="2384425" y="1493838"/>
          <p14:tracePt t="36959" x="2400300" y="1493838"/>
          <p14:tracePt t="36975" x="2416175" y="1493838"/>
          <p14:tracePt t="36996" x="2422525" y="1493838"/>
          <p14:tracePt t="37020" x="2430463" y="1493838"/>
          <p14:tracePt t="37028" x="2446338" y="1493838"/>
          <p14:tracePt t="37041" x="2492375" y="1493838"/>
          <p14:tracePt t="37058" x="2544763" y="1493838"/>
          <p14:tracePt t="37074" x="2582863" y="1493838"/>
          <p14:tracePt t="37090" x="2606675" y="1493838"/>
          <p14:tracePt t="37109" x="2628900" y="1493838"/>
          <p14:tracePt t="37126" x="2651125" y="1485900"/>
          <p14:tracePt t="37142" x="2697163" y="1477963"/>
          <p14:tracePt t="37159" x="2759075" y="1470025"/>
          <p14:tracePt t="37175" x="2773363" y="1470025"/>
          <p14:tracePt t="37191" x="2781300" y="1470025"/>
          <p14:tracePt t="37208" x="2789238" y="1470025"/>
          <p14:tracePt t="37252" x="2803525" y="1463675"/>
          <p14:tracePt t="37268" x="2827338" y="1463675"/>
          <p14:tracePt t="37284" x="2835275" y="1463675"/>
          <p14:tracePt t="37293" x="2857500" y="1455738"/>
          <p14:tracePt t="37309" x="2865438" y="1455738"/>
          <p14:tracePt t="37324" x="2873375" y="1455738"/>
          <p14:tracePt t="37341" x="2879725" y="1455738"/>
          <p14:tracePt t="37358" x="2873375" y="1455738"/>
          <p14:tracePt t="38036" x="2865438" y="1455738"/>
          <p14:tracePt t="38068" x="2857500" y="1455738"/>
          <p14:tracePt t="38092" x="2857500" y="1463675"/>
          <p14:tracePt t="38836" x="2849563" y="1463675"/>
          <p14:tracePt t="38860" x="2841625" y="1463675"/>
          <p14:tracePt t="38884" x="2835275" y="1470025"/>
          <p14:tracePt t="38892" x="2827338" y="1477963"/>
          <p14:tracePt t="38908" x="2819400" y="1485900"/>
          <p14:tracePt t="38923" x="2797175" y="1493838"/>
          <p14:tracePt t="38941" x="2789238" y="1493838"/>
          <p14:tracePt t="38958" x="2773363" y="1501775"/>
          <p14:tracePt t="38974" x="2759075" y="1501775"/>
          <p14:tracePt t="38990" x="2720975" y="1508125"/>
          <p14:tracePt t="39007" x="2568575" y="1554163"/>
          <p14:tracePt t="39024" x="2324100" y="1600200"/>
          <p14:tracePt t="39041" x="2103438" y="1654175"/>
          <p14:tracePt t="39041" x="2011363" y="1660525"/>
          <p14:tracePt t="39062" x="1935163" y="1676400"/>
          <p14:tracePt t="39073" x="1851025" y="1706563"/>
          <p14:tracePt t="39088" x="1806575" y="1714500"/>
          <p14:tracePt t="39105" x="1790700" y="1722438"/>
          <p14:tracePt t="39105" x="1768475" y="1722438"/>
          <p14:tracePt t="39125" x="1654175" y="1736725"/>
          <p14:tracePt t="39141" x="1508125" y="1768475"/>
          <p14:tracePt t="39157" x="1363663" y="1790700"/>
          <p14:tracePt t="39174" x="1249363" y="1798638"/>
          <p14:tracePt t="39190" x="1203325" y="1806575"/>
          <p14:tracePt t="39207" x="1181100" y="1812925"/>
          <p14:tracePt t="39223" x="1173163" y="1812925"/>
          <p14:tracePt t="39239" x="1143000" y="1812925"/>
          <p14:tracePt t="39256" x="1104900" y="1812925"/>
          <p14:tracePt t="39273" x="1006475" y="1812925"/>
          <p14:tracePt t="39290" x="822325" y="1812925"/>
          <p14:tracePt t="39307" x="669925" y="1812925"/>
          <p14:tracePt t="39323" x="511175" y="1812925"/>
          <p14:tracePt t="39341" x="457200" y="1812925"/>
          <p14:tracePt t="39357" x="427038" y="1820863"/>
          <p14:tracePt t="39373" x="388938" y="1820863"/>
          <p14:tracePt t="39390" x="358775" y="1828800"/>
          <p14:tracePt t="39407" x="320675" y="1828800"/>
          <p14:tracePt t="39423" x="282575" y="1828800"/>
          <p14:tracePt t="39439" x="258763" y="1828800"/>
          <p14:tracePt t="39456" x="236538" y="1828800"/>
          <p14:tracePt t="39473" x="220663" y="1828800"/>
          <p14:tracePt t="39489" x="212725" y="1828800"/>
          <p14:tracePt t="39506" x="220663" y="1836738"/>
          <p14:tracePt t="39700" x="228600" y="1836738"/>
          <p14:tracePt t="39708" x="244475" y="1836738"/>
          <p14:tracePt t="39721" x="258763" y="1836738"/>
          <p14:tracePt t="39721" x="274638" y="1836738"/>
          <p14:tracePt t="39741" x="304800" y="1836738"/>
          <p14:tracePt t="39757" x="327025" y="1836738"/>
          <p14:tracePt t="39773" x="358775" y="1836738"/>
          <p14:tracePt t="39790" x="365125" y="1836738"/>
          <p14:tracePt t="39806" x="381000" y="1836738"/>
          <p14:tracePt t="39822" x="388938" y="1836738"/>
          <p14:tracePt t="39839" x="396875" y="1836738"/>
          <p14:tracePt t="39856" x="403225" y="1836738"/>
          <p14:tracePt t="39876" x="411163" y="1836738"/>
          <p14:tracePt t="39892" x="419100" y="1836738"/>
          <p14:tracePt t="39908" x="427038" y="1836738"/>
          <p14:tracePt t="39924" x="434975" y="1836738"/>
          <p14:tracePt t="39938" x="465138" y="1836738"/>
          <p14:tracePt t="39957" x="473075" y="1836738"/>
          <p14:tracePt t="39973" x="487363" y="1828800"/>
          <p14:tracePt t="39989" x="503238" y="1828800"/>
          <p14:tracePt t="40006" x="517525" y="1828800"/>
          <p14:tracePt t="40022" x="533400" y="1828800"/>
          <p14:tracePt t="40040" x="541338" y="1828800"/>
          <p14:tracePt t="40056" x="563563" y="1812925"/>
          <p14:tracePt t="40073" x="579438" y="1812925"/>
          <p14:tracePt t="40088" x="609600" y="1812925"/>
          <p14:tracePt t="40104" x="639763" y="1806575"/>
          <p14:tracePt t="40121" x="647700" y="1798638"/>
          <p14:tracePt t="40121" x="655638" y="1782763"/>
          <p14:tracePt t="40140" x="669925" y="1782763"/>
          <p14:tracePt t="40157" x="677863" y="1782763"/>
          <p14:tracePt t="40173" x="685800" y="1782763"/>
          <p14:tracePt t="40188" x="693738" y="1782763"/>
          <p14:tracePt t="40212" x="701675" y="1782763"/>
          <p14:tracePt t="40236" x="708025" y="1782763"/>
          <p14:tracePt t="40244" x="715963" y="1782763"/>
          <p14:tracePt t="40260" x="723900" y="1782763"/>
          <p14:tracePt t="40271" x="739775" y="1782763"/>
          <p14:tracePt t="40292" x="754063" y="1782763"/>
          <p14:tracePt t="40316" x="762000" y="1782763"/>
          <p14:tracePt t="40332" x="769938" y="1782763"/>
          <p14:tracePt t="40340" x="777875" y="1782763"/>
          <p14:tracePt t="40355" x="808038" y="1782763"/>
          <p14:tracePt t="40373" x="822325" y="1782763"/>
          <p14:tracePt t="40389" x="838200" y="1782763"/>
          <p14:tracePt t="40406" x="846138" y="1782763"/>
          <p14:tracePt t="40452" x="860425" y="1782763"/>
          <p14:tracePt t="40460" x="876300" y="1774825"/>
          <p14:tracePt t="40471" x="898525" y="1774825"/>
          <p14:tracePt t="40488" x="944563" y="1774825"/>
          <p14:tracePt t="40505" x="968375" y="1774825"/>
          <p14:tracePt t="40521" x="974725" y="1774825"/>
          <p14:tracePt t="40541" x="998538" y="1774825"/>
          <p14:tracePt t="40612" x="1012825" y="1774825"/>
          <p14:tracePt t="40621" x="1020763" y="1774825"/>
          <p14:tracePt t="40644" x="1028700" y="1774825"/>
          <p14:tracePt t="40652" x="1044575" y="1774825"/>
          <p14:tracePt t="40660" x="1058863" y="1774825"/>
          <p14:tracePt t="40671" x="1089025" y="1774825"/>
          <p14:tracePt t="40688" x="1143000" y="1774825"/>
          <p14:tracePt t="40705" x="1181100" y="1774825"/>
          <p14:tracePt t="40721" x="1196975" y="1768475"/>
          <p14:tracePt t="43406" x="1189038" y="1768475"/>
          <p14:tracePt t="44084" x="1181100" y="1768475"/>
          <p14:tracePt t="44116" x="1173163" y="1768475"/>
          <p14:tracePt t="44124" x="1158875" y="1768475"/>
          <p14:tracePt t="44140" x="1150938" y="1768475"/>
          <p14:tracePt t="44151" x="1135063" y="1768475"/>
          <p14:tracePt t="44168" x="1120775" y="1768475"/>
          <p14:tracePt t="44184" x="1104900" y="1768475"/>
          <p14:tracePt t="44201" x="1089025" y="1768475"/>
          <p14:tracePt t="44218" x="1066800" y="1768475"/>
          <p14:tracePt t="44235" x="1044575" y="1768475"/>
          <p14:tracePt t="44235" x="1036638" y="1768475"/>
          <p14:tracePt t="44253" x="1012825" y="1768475"/>
          <p14:tracePt t="44269" x="1006475" y="1768475"/>
          <p14:tracePt t="44284" x="998538" y="1768475"/>
          <p14:tracePt t="44300" x="990600" y="1768475"/>
          <p14:tracePt t="44318" x="974725" y="1768475"/>
          <p14:tracePt t="44348" x="960438" y="1768475"/>
          <p14:tracePt t="44356" x="944563" y="1768475"/>
          <p14:tracePt t="44372" x="936625" y="1768475"/>
          <p14:tracePt t="44388" x="922338" y="1768475"/>
          <p14:tracePt t="44401" x="898525" y="1768475"/>
          <p14:tracePt t="44418" x="892175" y="1774825"/>
          <p14:tracePt t="44434" x="884238" y="1774825"/>
          <p14:tracePt t="44450" x="868363" y="1774825"/>
          <p14:tracePt t="44468" x="846138" y="1774825"/>
          <p14:tracePt t="44485" x="838200" y="1782763"/>
          <p14:tracePt t="44500" x="830263" y="1790700"/>
          <p14:tracePt t="44518" x="822325" y="1790700"/>
          <p14:tracePt t="44564" x="815975" y="1790700"/>
          <p14:tracePt t="44676" x="808038" y="1790700"/>
          <p14:tracePt t="44772" x="800100" y="1798638"/>
          <p14:tracePt t="44804" x="800100" y="1790700"/>
          <p14:tracePt t="45476" x="784225" y="1782763"/>
          <p14:tracePt t="45500" x="784225" y="1774825"/>
          <p14:tracePt t="45540" x="777875" y="1774825"/>
          <p14:tracePt t="45660" x="762000" y="1774825"/>
          <p14:tracePt t="45716" x="754063" y="1774825"/>
          <p14:tracePt t="45796" x="746125" y="1774825"/>
          <p14:tracePt t="45804" x="739775" y="1774825"/>
          <p14:tracePt t="45815" x="731838" y="1774825"/>
          <p14:tracePt t="45832" x="723900" y="1774825"/>
          <p14:tracePt t="45849" x="708025" y="1774825"/>
          <p14:tracePt t="45876" x="715963" y="1774825"/>
          <p14:tracePt t="46428" x="723900" y="1774825"/>
          <p14:tracePt t="46444" x="746125" y="1774825"/>
          <p14:tracePt t="46452" x="762000" y="1774825"/>
          <p14:tracePt t="46465" x="792163" y="1774825"/>
          <p14:tracePt t="46482" x="846138" y="1768475"/>
          <p14:tracePt t="46482" x="860425" y="1768475"/>
          <p14:tracePt t="46500" x="892175" y="1744663"/>
          <p14:tracePt t="46517" x="906463" y="1744663"/>
          <p14:tracePt t="46534" x="922338" y="1744663"/>
          <p14:tracePt t="46549" x="936625" y="1744663"/>
          <p14:tracePt t="46565" x="968375" y="1736725"/>
          <p14:tracePt t="46581" x="998538" y="1736725"/>
          <p14:tracePt t="46597" x="1006475" y="1736725"/>
          <p14:tracePt t="46615" x="1012825" y="1736725"/>
          <p14:tracePt t="46632" x="1020763" y="1730375"/>
          <p14:tracePt t="46668" x="1020763" y="1722438"/>
          <p14:tracePt t="46676" x="1036638" y="1714500"/>
          <p14:tracePt t="46684" x="1058863" y="1714500"/>
          <p14:tracePt t="46698" x="1135063" y="1706563"/>
          <p14:tracePt t="46716" x="1181100" y="1692275"/>
          <p14:tracePt t="46733" x="1173163" y="1692275"/>
          <p14:tracePt t="46852" x="1165225" y="1692275"/>
          <p14:tracePt t="46868" x="1158875" y="1698625"/>
          <p14:tracePt t="46876" x="1143000" y="1698625"/>
          <p14:tracePt t="46884" x="1120775" y="1698625"/>
          <p14:tracePt t="46898" x="1082675" y="1706563"/>
          <p14:tracePt t="46915" x="1044575" y="1706563"/>
          <p14:tracePt t="46933" x="1020763" y="1706563"/>
          <p14:tracePt t="46949" x="1006475" y="1706563"/>
          <p14:tracePt t="46966" x="998538" y="1706563"/>
          <p14:tracePt t="46981" x="982663" y="1714500"/>
          <p14:tracePt t="46999" x="968375" y="1714500"/>
          <p14:tracePt t="47020" x="960438" y="1714500"/>
          <p14:tracePt t="47051" x="968375" y="1714500"/>
          <p14:tracePt t="47196" x="982663" y="1714500"/>
          <p14:tracePt t="47204" x="998538" y="1714500"/>
          <p14:tracePt t="47214" x="1036638" y="1714500"/>
          <p14:tracePt t="47231" x="1066800" y="1714500"/>
          <p14:tracePt t="47248" x="1089025" y="1714500"/>
          <p14:tracePt t="47265" x="1096963" y="1714500"/>
          <p14:tracePt t="47282" x="1112838" y="1714500"/>
          <p14:tracePt t="47300" x="1104900" y="1714500"/>
          <p14:tracePt t="47428" x="1096963" y="1714500"/>
          <p14:tracePt t="47604" x="1082675" y="1714500"/>
          <p14:tracePt t="48004" x="1074738" y="1714500"/>
          <p14:tracePt t="48012" x="1066800" y="1706563"/>
          <p14:tracePt t="48020" x="1050925" y="1706563"/>
          <p14:tracePt t="48036" x="1044575" y="1706563"/>
          <p14:tracePt t="48047" x="1006475" y="1684338"/>
          <p14:tracePt t="48047" x="990600" y="1684338"/>
          <p14:tracePt t="48069" x="968375" y="1684338"/>
          <p14:tracePt t="48080" x="944563" y="1668463"/>
          <p14:tracePt t="48097" x="906463" y="1654175"/>
          <p14:tracePt t="48114" x="876300" y="1630363"/>
          <p14:tracePt t="48131" x="846138" y="1616075"/>
          <p14:tracePt t="48131" x="830263" y="1616075"/>
          <p14:tracePt t="48149" x="800100" y="1592263"/>
          <p14:tracePt t="48165" x="769938" y="1570038"/>
          <p14:tracePt t="48182" x="762000" y="1562100"/>
          <p14:tracePt t="48198" x="746125" y="1546225"/>
          <p14:tracePt t="48214" x="723900" y="1508125"/>
          <p14:tracePt t="48231" x="708025" y="1470025"/>
          <p14:tracePt t="48247" x="677863" y="1425575"/>
          <p14:tracePt t="48263" x="669925" y="1409700"/>
          <p14:tracePt t="48280" x="663575" y="1393825"/>
          <p14:tracePt t="48297" x="663575" y="1387475"/>
          <p14:tracePt t="48323" x="655638" y="1387475"/>
          <p14:tracePt t="48364" x="655638" y="1379538"/>
          <p14:tracePt t="48372" x="655638" y="1371600"/>
          <p14:tracePt t="48396" x="655638" y="1363663"/>
          <p14:tracePt t="48420" x="655638" y="1349375"/>
          <p14:tracePt t="48444" x="663575" y="1349375"/>
          <p14:tracePt t="48484" x="663575" y="1341438"/>
          <p14:tracePt t="48500" x="677863" y="1325563"/>
          <p14:tracePt t="48548" x="677863" y="1311275"/>
          <p14:tracePt t="48604" x="677863" y="1303338"/>
          <p14:tracePt t="48620" x="669925" y="1279525"/>
          <p14:tracePt t="48628" x="663575" y="1273175"/>
          <p14:tracePt t="48644" x="655638" y="1273175"/>
          <p14:tracePt t="48652" x="647700" y="1265238"/>
          <p14:tracePt t="48663" x="647700" y="1257300"/>
          <p14:tracePt t="48680" x="639763" y="1249363"/>
          <p14:tracePt t="48696" x="625475" y="1241425"/>
          <p14:tracePt t="48713" x="617538" y="1241425"/>
          <p14:tracePt t="48740" x="601663" y="1235075"/>
          <p14:tracePt t="48756" x="593725" y="1235075"/>
          <p14:tracePt t="48788" x="587375" y="1235075"/>
          <p14:tracePt t="48804" x="571500" y="1227138"/>
          <p14:tracePt t="48828" x="555625" y="1227138"/>
          <p14:tracePt t="48860" x="541338" y="1227138"/>
          <p14:tracePt t="48892" x="525463" y="1227138"/>
          <p14:tracePt t="48900" x="511175" y="1227138"/>
          <p14:tracePt t="48912" x="503238" y="1227138"/>
          <p14:tracePt t="48929" x="495300" y="1227138"/>
          <p14:tracePt t="48948" x="487363" y="1227138"/>
          <p14:tracePt t="48972" x="479425" y="1227138"/>
          <p14:tracePt t="49012" x="487363" y="1235075"/>
          <p14:tracePt t="49156" x="495300" y="1235075"/>
          <p14:tracePt t="49164" x="517525" y="1235075"/>
          <p14:tracePt t="49179" x="587375" y="1241425"/>
          <p14:tracePt t="49197" x="617538" y="1241425"/>
          <p14:tracePt t="49213" x="639763" y="1241425"/>
          <p14:tracePt t="49229" x="655638" y="1241425"/>
          <p14:tracePt t="49247" x="669925" y="1241425"/>
          <p14:tracePt t="49263" x="693738" y="1241425"/>
          <p14:tracePt t="49279" x="708025" y="1241425"/>
          <p14:tracePt t="49300" x="693738" y="1241425"/>
          <p14:tracePt t="49492" x="677863" y="1241425"/>
          <p14:tracePt t="49500" x="663575" y="1241425"/>
          <p14:tracePt t="49512" x="639763" y="1241425"/>
          <p14:tracePt t="49529" x="625475" y="1241425"/>
          <p14:tracePt t="49546" x="601663" y="1241425"/>
          <p14:tracePt t="49546" x="587375" y="1235075"/>
          <p14:tracePt t="49565" x="579438" y="1235075"/>
          <p14:tracePt t="49580" x="563563" y="1235075"/>
          <p14:tracePt t="49597" x="549275" y="1227138"/>
          <p14:tracePt t="49612" x="541338" y="1227138"/>
          <p14:tracePt t="49628" x="525463" y="1227138"/>
          <p14:tracePt t="49645" x="517525" y="1227138"/>
          <p14:tracePt t="49668" x="511175" y="1227138"/>
          <p14:tracePt t="49678" x="503238" y="1227138"/>
          <p14:tracePt t="49695" x="495300" y="1227138"/>
          <p14:tracePt t="49716" x="487363" y="1227138"/>
          <p14:tracePt t="49748" x="479425" y="1227138"/>
          <p14:tracePt t="49764" x="473075" y="1227138"/>
          <p14:tracePt t="49796" x="473075" y="1235075"/>
          <p14:tracePt t="49820" x="465138" y="1241425"/>
          <p14:tracePt t="49860" x="465138" y="1249363"/>
          <p14:tracePt t="49876" x="465138" y="1257300"/>
          <p14:tracePt t="49884" x="465138" y="1265238"/>
          <p14:tracePt t="49900" x="465138" y="1279525"/>
          <p14:tracePt t="49916" x="465138" y="1287463"/>
          <p14:tracePt t="49964" x="465138" y="1295400"/>
          <p14:tracePt t="49988" x="465138" y="1303338"/>
          <p14:tracePt t="50004" x="465138" y="1311275"/>
          <p14:tracePt t="50012" x="465138" y="1317625"/>
          <p14:tracePt t="50020" x="465138" y="1333500"/>
          <p14:tracePt t="50044" x="465138" y="1341438"/>
          <p14:tracePt t="50075" x="465138" y="1349375"/>
          <p14:tracePt t="50083" x="465138" y="1355725"/>
          <p14:tracePt t="50099" x="479425" y="1363663"/>
          <p14:tracePt t="50115" x="487363" y="1363663"/>
          <p14:tracePt t="50140" x="495300" y="1379538"/>
          <p14:tracePt t="50148" x="503238" y="1379538"/>
          <p14:tracePt t="50161" x="517525" y="1379538"/>
          <p14:tracePt t="50178" x="525463" y="1379538"/>
          <p14:tracePt t="50194" x="555625" y="1393825"/>
          <p14:tracePt t="50213" x="563563" y="1393825"/>
          <p14:tracePt t="50229" x="571500" y="1393825"/>
          <p14:tracePt t="50245" x="579438" y="1393825"/>
          <p14:tracePt t="50261" x="587375" y="1393825"/>
          <p14:tracePt t="50278" x="601663" y="1393825"/>
          <p14:tracePt t="50295" x="609600" y="1393825"/>
          <p14:tracePt t="50311" x="625475" y="1393825"/>
          <p14:tracePt t="50328" x="631825" y="1393825"/>
          <p14:tracePt t="50344" x="639763" y="1393825"/>
          <p14:tracePt t="50361" x="669925" y="1393825"/>
          <p14:tracePt t="50378" x="685800" y="1393825"/>
          <p14:tracePt t="50378" x="708025" y="1393825"/>
          <p14:tracePt t="50396" x="731838" y="1393825"/>
          <p14:tracePt t="50413" x="754063" y="1409700"/>
          <p14:tracePt t="50429" x="784225" y="1409700"/>
          <p14:tracePt t="50446" x="792163" y="1409700"/>
          <p14:tracePt t="50462" x="808038" y="1409700"/>
          <p14:tracePt t="50478" x="815975" y="1409700"/>
          <p14:tracePt t="50494" x="830263" y="1417638"/>
          <p14:tracePt t="50511" x="838200" y="1425575"/>
          <p14:tracePt t="50527" x="854075" y="1425575"/>
          <p14:tracePt t="50543" x="868363" y="1425575"/>
          <p14:tracePt t="50561" x="898525" y="1439863"/>
          <p14:tracePt t="50578" x="930275" y="1439863"/>
          <p14:tracePt t="50594" x="952500" y="1439863"/>
          <p14:tracePt t="50612" x="974725" y="1447800"/>
          <p14:tracePt t="50629" x="982663" y="1447800"/>
          <p14:tracePt t="50645" x="990600" y="1455738"/>
          <p14:tracePt t="50661" x="998538" y="1455738"/>
          <p14:tracePt t="50684" x="1006475" y="1455738"/>
          <p14:tracePt t="50695" x="1020763" y="1455738"/>
          <p14:tracePt t="50711" x="1036638" y="1455738"/>
          <p14:tracePt t="50728" x="1044575" y="1455738"/>
          <p14:tracePt t="50744" x="1058863" y="1455738"/>
          <p14:tracePt t="50772" x="1066800" y="1455738"/>
          <p14:tracePt t="50804" x="1074738" y="1455738"/>
          <p14:tracePt t="50820" x="1082675" y="1455738"/>
          <p14:tracePt t="50829" x="1089025" y="1455738"/>
          <p14:tracePt t="50844" x="1096963" y="1455738"/>
          <p14:tracePt t="50860" x="1112838" y="1455738"/>
          <p14:tracePt t="50877" x="1120775" y="1455738"/>
          <p14:tracePt t="50893" x="1127125" y="1455738"/>
          <p14:tracePt t="50909" x="1135063" y="1455738"/>
          <p14:tracePt t="50964" x="1143000" y="1455738"/>
          <p14:tracePt t="50988" x="1150938" y="1455738"/>
          <p14:tracePt t="51204" x="1158875" y="1455738"/>
          <p14:tracePt t="51212" x="1165225" y="1455738"/>
          <p14:tracePt t="51226" x="1211263" y="1439863"/>
          <p14:tracePt t="51245" x="1235075" y="1439863"/>
          <p14:tracePt t="51261" x="1241425" y="1439863"/>
          <p14:tracePt t="51277" x="1257300" y="1439863"/>
          <p14:tracePt t="51294" x="1279525" y="1439863"/>
          <p14:tracePt t="51311" x="1303338" y="1439863"/>
          <p14:tracePt t="51327" x="1349375" y="1439863"/>
          <p14:tracePt t="51345" x="1401763" y="1439863"/>
          <p14:tracePt t="51360" x="1463675" y="1439863"/>
          <p14:tracePt t="51377" x="1516063" y="1439863"/>
          <p14:tracePt t="51394" x="1554163" y="1439863"/>
          <p14:tracePt t="51410" x="1570038" y="1439863"/>
          <p14:tracePt t="51427" x="1577975" y="1439863"/>
          <p14:tracePt t="51444" x="1592263" y="1439863"/>
          <p14:tracePt t="51461" x="1630363" y="1425575"/>
          <p14:tracePt t="51478" x="1654175" y="1425575"/>
          <p14:tracePt t="51494" x="1706563" y="1425575"/>
          <p14:tracePt t="51510" x="1744663" y="1401763"/>
          <p14:tracePt t="51528" x="1760538" y="1393825"/>
          <p14:tracePt t="51543" x="1768475" y="1387475"/>
          <p14:tracePt t="51561" x="1774825" y="1387475"/>
          <p14:tracePt t="51620" x="1782763" y="1387475"/>
          <p14:tracePt t="51644" x="1798638" y="1387475"/>
          <p14:tracePt t="51660" x="1812925" y="1387475"/>
          <p14:tracePt t="51668" x="1828800" y="1387475"/>
          <p14:tracePt t="51684" x="1844675" y="1387475"/>
          <p14:tracePt t="51700" x="1858963" y="1387475"/>
          <p14:tracePt t="51710" x="1889125" y="1387475"/>
          <p14:tracePt t="51727" x="1920875" y="1387475"/>
          <p14:tracePt t="51743" x="1935163" y="1387475"/>
          <p14:tracePt t="51759" x="1943100" y="1387475"/>
          <p14:tracePt t="51796" x="1951038" y="1387475"/>
          <p14:tracePt t="51844" x="1965325" y="1387475"/>
          <p14:tracePt t="51876" x="1973263" y="1393825"/>
          <p14:tracePt t="51893" x="1973263" y="1401763"/>
          <p14:tracePt t="51900" x="1981200" y="1401763"/>
          <p14:tracePt t="51910" x="1989138" y="1401763"/>
          <p14:tracePt t="51926" x="2003425" y="1401763"/>
          <p14:tracePt t="51943" x="2011363" y="1409700"/>
          <p14:tracePt t="51964" x="2019300" y="1409700"/>
          <p14:tracePt t="52036" x="2027238" y="1417638"/>
          <p14:tracePt t="52044" x="2041525" y="1431925"/>
          <p14:tracePt t="52062" x="2057400" y="1431925"/>
          <p14:tracePt t="52077" x="2065338" y="1431925"/>
          <p14:tracePt t="52094" x="2073275" y="1431925"/>
          <p14:tracePt t="52109" x="2095500" y="1431925"/>
          <p14:tracePt t="52127" x="2103438" y="1431925"/>
          <p14:tracePt t="52147" x="2117725" y="1431925"/>
          <p14:tracePt t="52158" x="2125663" y="1431925"/>
          <p14:tracePt t="52176" x="2141538" y="1431925"/>
          <p14:tracePt t="52193" x="2155825" y="1431925"/>
          <p14:tracePt t="52209" x="2171700" y="1431925"/>
          <p14:tracePt t="52226" x="2179638" y="1431925"/>
          <p14:tracePt t="52242" x="2201863" y="1431925"/>
          <p14:tracePt t="52261" x="2217738" y="1431925"/>
          <p14:tracePt t="52277" x="2225675" y="1431925"/>
          <p14:tracePt t="52294" x="2247900" y="1431925"/>
          <p14:tracePt t="52310" x="2263775" y="1431925"/>
          <p14:tracePt t="52326" x="2278063" y="1439863"/>
          <p14:tracePt t="52343" x="2286000" y="1439863"/>
          <p14:tracePt t="52359" x="2301875" y="1439863"/>
          <p14:tracePt t="52376" x="2346325" y="1447800"/>
          <p14:tracePt t="52393" x="2384425" y="1447800"/>
          <p14:tracePt t="52410" x="2430463" y="1447800"/>
          <p14:tracePt t="52426" x="2454275" y="1447800"/>
          <p14:tracePt t="52426" x="2460625" y="1447800"/>
          <p14:tracePt t="52445" x="2468563" y="1447800"/>
          <p14:tracePt t="52445" x="2484438" y="1447800"/>
          <p14:tracePt t="52460" x="2514600" y="1447800"/>
          <p14:tracePt t="52477" x="2560638" y="1447800"/>
          <p14:tracePt t="52494" x="2582863" y="1447800"/>
          <p14:tracePt t="52510" x="2613025" y="1447800"/>
          <p14:tracePt t="52527" x="2636838" y="1447800"/>
          <p14:tracePt t="52543" x="2644775" y="1447800"/>
          <p14:tracePt t="52559" x="2667000" y="1447800"/>
          <p14:tracePt t="52576" x="2682875" y="1447800"/>
          <p14:tracePt t="52592" x="2720975" y="1447800"/>
          <p14:tracePt t="52609" x="2759075" y="1447800"/>
          <p14:tracePt t="52626" x="2781300" y="1447800"/>
          <p14:tracePt t="52642" x="2811463" y="1447800"/>
          <p14:tracePt t="52642" x="2835275" y="1463675"/>
          <p14:tracePt t="52661" x="2887663" y="1463675"/>
          <p14:tracePt t="52677" x="2949575" y="1470025"/>
          <p14:tracePt t="52693" x="2987675" y="1485900"/>
          <p14:tracePt t="52710" x="3017838" y="1485900"/>
          <p14:tracePt t="52726" x="3040063" y="1485900"/>
          <p14:tracePt t="52742" x="3086100" y="1493838"/>
          <p14:tracePt t="52759" x="3108325" y="1493838"/>
          <p14:tracePt t="52776" x="3132138" y="1501775"/>
          <p14:tracePt t="52792" x="3140075" y="1501775"/>
          <p14:tracePt t="52836" x="3154363" y="1501775"/>
          <p14:tracePt t="52852" x="3170238" y="1501775"/>
          <p14:tracePt t="52860" x="3230563" y="1501775"/>
          <p14:tracePt t="52877" x="3352800" y="1501775"/>
          <p14:tracePt t="52893" x="3475038" y="1501775"/>
          <p14:tracePt t="52910" x="3565525" y="1501775"/>
          <p14:tracePt t="52926" x="3603625" y="1501775"/>
          <p14:tracePt t="52942" x="3619500" y="1501775"/>
          <p14:tracePt t="52995" x="3649663" y="1501775"/>
          <p14:tracePt t="53003" x="3673475" y="1501775"/>
          <p14:tracePt t="53011" x="3733800" y="1493838"/>
          <p14:tracePt t="53025" x="3878263" y="1447800"/>
          <p14:tracePt t="53041" x="3970338" y="1387475"/>
          <p14:tracePt t="53059" x="3984625" y="1363663"/>
          <p14:tracePt t="53075" x="3970338" y="1363663"/>
          <p14:tracePt t="53340" x="3954463" y="1371600"/>
          <p14:tracePt t="53348" x="3946525" y="1371600"/>
          <p14:tracePt t="53358" x="3932238" y="1355725"/>
          <p14:tracePt t="53375" x="3932238" y="1341438"/>
          <p14:tracePt t="53420" x="3932238" y="1333500"/>
          <p14:tracePt t="53436" x="3916363" y="1325563"/>
          <p14:tracePt t="53444" x="3916363" y="1317625"/>
          <p14:tracePt t="53460" x="3908425" y="1311275"/>
          <p14:tracePt t="53476" x="3908425" y="1303338"/>
          <p14:tracePt t="53564" x="3894138" y="1287463"/>
          <p14:tracePt t="53580" x="3894138" y="1279525"/>
          <p14:tracePt t="53604" x="3886200" y="1279525"/>
          <p14:tracePt t="53612" x="3886200" y="1273175"/>
          <p14:tracePt t="53625" x="3878263" y="1265238"/>
          <p14:tracePt t="53684" x="3870325" y="1265238"/>
          <p14:tracePt t="53740" x="3863975" y="1265238"/>
          <p14:tracePt t="53812" x="3856038" y="1265238"/>
          <p14:tracePt t="53828" x="3848100" y="1265238"/>
          <p14:tracePt t="53852" x="3840163" y="1265238"/>
          <p14:tracePt t="53860" x="3840163" y="1273175"/>
          <p14:tracePt t="53900" x="3832225" y="1279525"/>
          <p14:tracePt t="53939" x="3825875" y="1287463"/>
          <p14:tracePt t="53972" x="3817938" y="1287463"/>
          <p14:tracePt t="54020" x="3802063" y="1287463"/>
          <p14:tracePt t="54084" x="3794125" y="1295400"/>
          <p14:tracePt t="54124" x="3787775" y="1295400"/>
          <p14:tracePt t="54164" x="3779838" y="1295400"/>
          <p14:tracePt t="54180" x="3771900" y="1295400"/>
          <p14:tracePt t="54188" x="3763963" y="1295400"/>
          <p14:tracePt t="54196" x="3749675" y="1295400"/>
          <p14:tracePt t="54556" x="3733800" y="1287463"/>
          <p14:tracePt t="54580" x="3725863" y="1287463"/>
          <p14:tracePt t="54588" x="3703638" y="1279525"/>
          <p14:tracePt t="54596" x="3687763" y="1273175"/>
          <p14:tracePt t="54607" x="3649663" y="1265238"/>
          <p14:tracePt t="54624" x="3603625" y="1257300"/>
          <p14:tracePt t="54640" x="3565525" y="1257300"/>
          <p14:tracePt t="54657" x="3551238" y="1241425"/>
          <p14:tracePt t="54673" x="3521075" y="1241425"/>
          <p14:tracePt t="54690" x="3513138" y="1241425"/>
          <p14:tracePt t="54708" x="3505200" y="1241425"/>
          <p14:tracePt t="54756" x="3497263" y="1241425"/>
          <p14:tracePt t="54788" x="3482975" y="1241425"/>
          <p14:tracePt t="54796" x="3475038" y="1241425"/>
          <p14:tracePt t="54807" x="3444875" y="1257300"/>
          <p14:tracePt t="54824" x="3413125" y="1265238"/>
          <p14:tracePt t="54839" x="3406775" y="1273175"/>
          <p14:tracePt t="54855" x="3398838" y="1279525"/>
          <p14:tracePt t="54872" x="3390900" y="1295400"/>
          <p14:tracePt t="54889" x="3390900" y="1303338"/>
          <p14:tracePt t="54906" x="3390900" y="1317625"/>
          <p14:tracePt t="54925" x="3390900" y="1333500"/>
          <p14:tracePt t="54939" x="3390900" y="1349375"/>
          <p14:tracePt t="54957" x="3390900" y="1363663"/>
          <p14:tracePt t="54974" x="3398838" y="1371600"/>
          <p14:tracePt t="54989" x="3413125" y="1387475"/>
          <p14:tracePt t="55007" x="3436938" y="1401763"/>
          <p14:tracePt t="55023" x="3451225" y="1409700"/>
          <p14:tracePt t="55039" x="3467100" y="1417638"/>
          <p14:tracePt t="55059" x="3475038" y="1431925"/>
          <p14:tracePt t="55073" x="3489325" y="1455738"/>
          <p14:tracePt t="55089" x="3513138" y="1477963"/>
          <p14:tracePt t="55106" x="3527425" y="1493838"/>
          <p14:tracePt t="55106" x="3535363" y="1501775"/>
          <p14:tracePt t="55124" x="3543300" y="1501775"/>
          <p14:tracePt t="55172" x="3543300" y="1508125"/>
          <p14:tracePt t="55189" x="3559175" y="1508125"/>
          <p14:tracePt t="55212" x="3565525" y="1516063"/>
          <p14:tracePt t="55220" x="3573463" y="1516063"/>
          <p14:tracePt t="55252" x="3581400" y="1516063"/>
          <p14:tracePt t="55276" x="3589338" y="1524000"/>
          <p14:tracePt t="55284" x="3589338" y="1531938"/>
          <p14:tracePt t="55300" x="3597275" y="1531938"/>
          <p14:tracePt t="55332" x="3603625" y="1531938"/>
          <p14:tracePt t="55356" x="3611563" y="1531938"/>
          <p14:tracePt t="55380" x="3619500" y="1531938"/>
          <p14:tracePt t="55396" x="3627438" y="1531938"/>
          <p14:tracePt t="55428" x="3641725" y="1524000"/>
          <p14:tracePt t="55452" x="3649663" y="1516063"/>
          <p14:tracePt t="55500" x="3665538" y="1516063"/>
          <p14:tracePt t="55524" x="3673475" y="1508125"/>
          <p14:tracePt t="55532" x="3679825" y="1508125"/>
          <p14:tracePt t="55548" x="3687763" y="1508125"/>
          <p14:tracePt t="55572" x="3695700" y="1508125"/>
          <p14:tracePt t="55620" x="3703638" y="1508125"/>
          <p14:tracePt t="55628" x="3711575" y="1508125"/>
          <p14:tracePt t="55638" x="3725863" y="1508125"/>
          <p14:tracePt t="56556" x="3717925" y="1508125"/>
          <p14:tracePt t="57220" x="3703638" y="1508125"/>
          <p14:tracePt t="57244" x="3695700" y="1501775"/>
          <p14:tracePt t="57252" x="3687763" y="1501775"/>
          <p14:tracePt t="57260" x="3679825" y="1493838"/>
          <p14:tracePt t="57271" x="3657600" y="1493838"/>
          <p14:tracePt t="57287" x="3641725" y="1493838"/>
          <p14:tracePt t="57304" x="3619500" y="1493838"/>
          <p14:tracePt t="57321" x="3597275" y="1485900"/>
          <p14:tracePt t="57337" x="3573463" y="1485900"/>
          <p14:tracePt t="57354" x="3535363" y="1485900"/>
          <p14:tracePt t="57354" x="3521075" y="1485900"/>
          <p14:tracePt t="57373" x="3505200" y="1485900"/>
          <p14:tracePt t="57388" x="3482975" y="1477963"/>
          <p14:tracePt t="57406" x="3475038" y="1470025"/>
          <p14:tracePt t="57540" x="3482975" y="1463675"/>
          <p14:tracePt t="57564" x="3489325" y="1463675"/>
          <p14:tracePt t="57572" x="3497263" y="1463675"/>
          <p14:tracePt t="57587" x="3535363" y="1463675"/>
          <p14:tracePt t="57605" x="3573463" y="1455738"/>
          <p14:tracePt t="57621" x="3649663" y="1455738"/>
          <p14:tracePt t="57638" x="3687763" y="1455738"/>
          <p14:tracePt t="57654" x="3733800" y="1455738"/>
          <p14:tracePt t="57671" x="3749675" y="1447800"/>
          <p14:tracePt t="57687" x="3763963" y="1439863"/>
          <p14:tracePt t="57704" x="3779838" y="1439863"/>
          <p14:tracePt t="57720" x="3794125" y="1439863"/>
          <p14:tracePt t="57737" x="3848100" y="1439863"/>
          <p14:tracePt t="57754" x="3870325" y="1439863"/>
          <p14:tracePt t="59560" x="3870325" y="1447800"/>
          <p14:tracePt t="59996" x="3870325" y="1463675"/>
          <p14:tracePt t="60004" x="3870325" y="1470025"/>
          <p14:tracePt t="60020" x="3870325" y="1493838"/>
          <p14:tracePt t="60036" x="3870325" y="1501775"/>
          <p14:tracePt t="60051" x="3870325" y="1508125"/>
          <p14:tracePt t="60051" x="3870325" y="1524000"/>
          <p14:tracePt t="60070" x="3870325" y="1531938"/>
          <p14:tracePt t="60085" x="3870325" y="1539875"/>
          <p14:tracePt t="60107" x="3870325" y="1546225"/>
          <p14:tracePt t="60117" x="3870325" y="1554163"/>
          <p14:tracePt t="60135" x="3870325" y="1562100"/>
          <p14:tracePt t="60151" x="3870325" y="1592263"/>
          <p14:tracePt t="60168" x="3870325" y="1608138"/>
          <p14:tracePt t="60184" x="3870325" y="1622425"/>
          <p14:tracePt t="60201" x="3870325" y="1630363"/>
          <p14:tracePt t="60217" x="3870325" y="1638300"/>
          <p14:tracePt t="60236" x="3870325" y="1654175"/>
          <p14:tracePt t="60276" x="3870325" y="1660525"/>
          <p14:tracePt t="60300" x="3870325" y="1668463"/>
          <p14:tracePt t="60316" x="3870325" y="1676400"/>
          <p14:tracePt t="60332" x="3870325" y="1684338"/>
          <p14:tracePt t="60340" x="3870325" y="1692275"/>
          <p14:tracePt t="60356" x="3870325" y="1706563"/>
          <p14:tracePt t="60372" x="3870325" y="1722438"/>
          <p14:tracePt t="60396" x="3870325" y="1730375"/>
          <p14:tracePt t="60404" x="3870325" y="1736725"/>
          <p14:tracePt t="60417" x="3870325" y="1744663"/>
          <p14:tracePt t="60434" x="3870325" y="1752600"/>
          <p14:tracePt t="60450" x="3870325" y="1768475"/>
          <p14:tracePt t="60469" x="3870325" y="1774825"/>
          <p14:tracePt t="60492" x="3870325" y="1782763"/>
          <p14:tracePt t="60508" x="3870325" y="1774825"/>
          <p14:tracePt t="61148" x="3870325" y="1768475"/>
          <p14:tracePt t="61252" x="3870325" y="1760538"/>
          <p14:tracePt t="61268" x="3878263" y="1760538"/>
          <p14:tracePt t="61308" x="3886200" y="1752600"/>
          <p14:tracePt t="61324" x="3902075" y="1744663"/>
          <p14:tracePt t="61332" x="3908425" y="1744663"/>
          <p14:tracePt t="61349" x="3924300" y="1744663"/>
          <p14:tracePt t="61356" x="3924300" y="1736725"/>
          <p14:tracePt t="61366" x="3932238" y="1730375"/>
          <p14:tracePt t="61388" x="3946525" y="1730375"/>
          <p14:tracePt t="61412" x="3962400" y="1730375"/>
          <p14:tracePt t="61428" x="3970338" y="1730375"/>
          <p14:tracePt t="61436" x="3978275" y="1730375"/>
          <p14:tracePt t="61450" x="3992563" y="1730375"/>
          <p14:tracePt t="61466" x="4000500" y="1730375"/>
          <p14:tracePt t="61483" x="4022725" y="1730375"/>
          <p14:tracePt t="61501" x="4046538" y="1714500"/>
          <p14:tracePt t="61518" x="4068763" y="1714500"/>
          <p14:tracePt t="61534" x="4144963" y="1692275"/>
          <p14:tracePt t="61551" x="4221163" y="1676400"/>
          <p14:tracePt t="61565" x="4275138" y="1676400"/>
          <p14:tracePt t="61582" x="4305300" y="1676400"/>
          <p14:tracePt t="61599" x="4343400" y="1676400"/>
          <p14:tracePt t="61617" x="4411663" y="1660525"/>
          <p14:tracePt t="61633" x="4487863" y="1654175"/>
          <p14:tracePt t="61650" x="4556125" y="1638300"/>
          <p14:tracePt t="61650" x="4602163" y="1638300"/>
          <p14:tracePt t="61668" x="4625975" y="1630363"/>
          <p14:tracePt t="61682" x="4724400" y="1622425"/>
          <p14:tracePt t="61701" x="4770438" y="1616075"/>
          <p14:tracePt t="61717" x="4808538" y="1616075"/>
          <p14:tracePt t="61734" x="4868863" y="1592263"/>
          <p14:tracePt t="61750" x="4953000" y="1592263"/>
          <p14:tracePt t="61767" x="5051425" y="1570038"/>
          <p14:tracePt t="61783" x="5121275" y="1554163"/>
          <p14:tracePt t="61799" x="5173663" y="1554163"/>
          <p14:tracePt t="61816" x="5219700" y="1554163"/>
          <p14:tracePt t="61833" x="5265738" y="1546225"/>
          <p14:tracePt t="61849" x="5287963" y="1539875"/>
          <p14:tracePt t="61866" x="5326063" y="1539875"/>
          <p14:tracePt t="61883" x="5448300" y="1531938"/>
          <p14:tracePt t="61900" x="5554663" y="1531938"/>
          <p14:tracePt t="61917" x="5638800" y="1531938"/>
          <p14:tracePt t="61933" x="5715000" y="1516063"/>
          <p14:tracePt t="61949" x="5730875" y="1516063"/>
          <p14:tracePt t="61966" x="5737225" y="1516063"/>
          <p14:tracePt t="61982" x="5745163" y="1516063"/>
          <p14:tracePt t="61999" x="5761038" y="1516063"/>
          <p14:tracePt t="62020" x="5791200" y="1516063"/>
          <p14:tracePt t="62032" x="5875338" y="1516063"/>
          <p14:tracePt t="62050" x="5973763" y="1516063"/>
          <p14:tracePt t="62066" x="6019800" y="1516063"/>
          <p14:tracePt t="62083" x="6011863" y="1516063"/>
          <p14:tracePt t="62188" x="6003925" y="1516063"/>
          <p14:tracePt t="62196" x="5997575" y="1524000"/>
          <p14:tracePt t="62204" x="5981700" y="1531938"/>
          <p14:tracePt t="62216" x="5935663" y="1531938"/>
          <p14:tracePt t="62232" x="5875338" y="1531938"/>
          <p14:tracePt t="62249" x="5775325" y="1531938"/>
          <p14:tracePt t="62266" x="5715000" y="1516063"/>
          <p14:tracePt t="62282" x="5661025" y="1508125"/>
          <p14:tracePt t="62300" x="5630863" y="1508125"/>
          <p14:tracePt t="62317" x="5592763" y="1508125"/>
          <p14:tracePt t="62333" x="5524500" y="1508125"/>
          <p14:tracePt t="62350" x="5464175" y="1508125"/>
          <p14:tracePt t="62366" x="5432425" y="1508125"/>
          <p14:tracePt t="62383" x="5394325" y="1508125"/>
          <p14:tracePt t="62399" x="5380038" y="1508125"/>
          <p14:tracePt t="62415" x="5356225" y="1508125"/>
          <p14:tracePt t="62433" x="5334000" y="1508125"/>
          <p14:tracePt t="62449" x="5326063" y="1508125"/>
          <p14:tracePt t="62465" x="5311775" y="1508125"/>
          <p14:tracePt t="63367" x="5295900" y="1508125"/>
          <p14:tracePt t="63524" x="5287963" y="1508125"/>
          <p14:tracePt t="63588" x="5287963" y="1501775"/>
          <p14:tracePt t="63964" x="5280025" y="1501775"/>
          <p14:tracePt t="64604" x="5273675" y="1501775"/>
          <p14:tracePt t="64628" x="5265738" y="1501775"/>
          <p14:tracePt t="64644" x="5257800" y="1501775"/>
          <p14:tracePt t="64660" x="5249863" y="1501775"/>
          <p14:tracePt t="64668" x="5235575" y="1501775"/>
          <p14:tracePt t="64679" x="5219700" y="1493838"/>
          <p14:tracePt t="64697" x="5197475" y="1493838"/>
          <p14:tracePt t="64713" x="5165725" y="1493838"/>
          <p14:tracePt t="64730" x="5135563" y="1493838"/>
          <p14:tracePt t="64730" x="5113338" y="1493838"/>
          <p14:tracePt t="64748" x="5105400" y="1493838"/>
          <p14:tracePt t="64763" x="5029200" y="1493838"/>
          <p14:tracePt t="64781" x="5006975" y="1493838"/>
          <p14:tracePt t="64797" x="4960938" y="1493838"/>
          <p14:tracePt t="64814" x="4876800" y="1493838"/>
          <p14:tracePt t="64830" x="4808538" y="1493838"/>
          <p14:tracePt t="64847" x="4770438" y="1493838"/>
          <p14:tracePt t="64863" x="4740275" y="1493838"/>
          <p14:tracePt t="64880" x="4724400" y="1501775"/>
          <p14:tracePt t="64896" x="4716463" y="1501775"/>
          <p14:tracePt t="64912" x="4694238" y="1501775"/>
          <p14:tracePt t="64930" x="4670425" y="1501775"/>
          <p14:tracePt t="64946" x="4656138" y="1508125"/>
          <p14:tracePt t="64946" x="4648200" y="1516063"/>
          <p14:tracePt t="64964" x="4632325" y="1516063"/>
          <p14:tracePt t="64981" x="4625975" y="1516063"/>
          <p14:tracePt t="69396" x="4618038" y="1531938"/>
          <p14:tracePt t="69540" x="4610100" y="1531938"/>
          <p14:tracePt t="69548" x="4594225" y="1531938"/>
          <p14:tracePt t="69558" x="4572000" y="1531938"/>
          <p14:tracePt t="69575" x="4564063" y="1546225"/>
          <p14:tracePt t="69592" x="4549775" y="1546225"/>
          <p14:tracePt t="69620" x="4541838" y="1554163"/>
          <p14:tracePt t="69636" x="4533900" y="1554163"/>
          <p14:tracePt t="69652" x="4525963" y="1554163"/>
          <p14:tracePt t="69660" x="4511675" y="1570038"/>
          <p14:tracePt t="69674" x="4473575" y="1570038"/>
          <p14:tracePt t="69674" x="4435475" y="1584325"/>
          <p14:tracePt t="69693" x="4397375" y="1592263"/>
          <p14:tracePt t="69709" x="4365625" y="1608138"/>
          <p14:tracePt t="69724" x="4335463" y="1622425"/>
          <p14:tracePt t="69742" x="4313238" y="1622425"/>
          <p14:tracePt t="69758" x="4275138" y="1646238"/>
          <p14:tracePt t="69775" x="4237038" y="1654175"/>
          <p14:tracePt t="69791" x="4191000" y="1660525"/>
          <p14:tracePt t="69808" x="4152900" y="1676400"/>
          <p14:tracePt t="69824" x="4137025" y="1692275"/>
          <p14:tracePt t="69841" x="4092575" y="1706563"/>
          <p14:tracePt t="69858" x="4068763" y="1714500"/>
          <p14:tracePt t="69874" x="4016375" y="1736725"/>
          <p14:tracePt t="69893" x="3984625" y="1744663"/>
          <p14:tracePt t="69909" x="3962400" y="1760538"/>
          <p14:tracePt t="69926" x="3946525" y="1774825"/>
          <p14:tracePt t="69942" x="3916363" y="1782763"/>
          <p14:tracePt t="69958" x="3894138" y="1798638"/>
          <p14:tracePt t="69975" x="3863975" y="1812925"/>
          <p14:tracePt t="69991" x="3840163" y="1828800"/>
          <p14:tracePt t="70008" x="3817938" y="1836738"/>
          <p14:tracePt t="70025" x="3794125" y="1844675"/>
          <p14:tracePt t="70041" x="3787775" y="1851025"/>
          <p14:tracePt t="70057" x="3771900" y="1851025"/>
          <p14:tracePt t="70074" x="3741738" y="1866900"/>
          <p14:tracePt t="70090" x="3711575" y="1882775"/>
          <p14:tracePt t="70106" x="3673475" y="1905000"/>
          <p14:tracePt t="70106" x="3665538" y="1905000"/>
          <p14:tracePt t="70124" x="3649663" y="1920875"/>
          <p14:tracePt t="70142" x="3635375" y="1920875"/>
          <p14:tracePt t="70157" x="3611563" y="1935163"/>
          <p14:tracePt t="70174" x="3581400" y="1943100"/>
          <p14:tracePt t="70191" x="3543300" y="1958975"/>
          <p14:tracePt t="70207" x="3489325" y="1981200"/>
          <p14:tracePt t="70224" x="3451225" y="2003425"/>
          <p14:tracePt t="70241" x="3398838" y="2027238"/>
          <p14:tracePt t="70257" x="3360738" y="2041525"/>
          <p14:tracePt t="70275" x="3314700" y="2049463"/>
          <p14:tracePt t="70275" x="3284538" y="2057400"/>
          <p14:tracePt t="70293" x="3230563" y="2065338"/>
          <p14:tracePt t="70308" x="3184525" y="2087563"/>
          <p14:tracePt t="70325" x="3154363" y="2095500"/>
          <p14:tracePt t="70341" x="3116263" y="2111375"/>
          <p14:tracePt t="70358" x="3101975" y="2133600"/>
          <p14:tracePt t="70374" x="3055938" y="2141538"/>
          <p14:tracePt t="70391" x="2987675" y="2163763"/>
          <p14:tracePt t="70407" x="2903538" y="2193925"/>
          <p14:tracePt t="70424" x="2835275" y="2201863"/>
          <p14:tracePt t="70440" x="2759075" y="2232025"/>
          <p14:tracePt t="70457" x="2705100" y="2255838"/>
          <p14:tracePt t="70475" x="2674938" y="2270125"/>
          <p14:tracePt t="70490" x="2590800" y="2286000"/>
          <p14:tracePt t="70508" x="2552700" y="2301875"/>
          <p14:tracePt t="70525" x="2506663" y="2308225"/>
          <p14:tracePt t="70541" x="2484438" y="2324100"/>
          <p14:tracePt t="70559" x="2438400" y="2346325"/>
          <p14:tracePt t="70575" x="2408238" y="2362200"/>
          <p14:tracePt t="70591" x="2384425" y="2370138"/>
          <p14:tracePt t="70607" x="2362200" y="2370138"/>
          <p14:tracePt t="70624" x="2354263" y="2384425"/>
          <p14:tracePt t="70640" x="2346325" y="2384425"/>
          <p14:tracePt t="70656" x="2332038" y="2392363"/>
          <p14:tracePt t="70673" x="2293938" y="2400300"/>
          <p14:tracePt t="70691" x="2239963" y="2422525"/>
          <p14:tracePt t="70691" x="2217738" y="2430463"/>
          <p14:tracePt t="70709" x="2171700" y="2438400"/>
          <p14:tracePt t="70725" x="2155825" y="2446338"/>
          <p14:tracePt t="70741" x="2125663" y="2446338"/>
          <p14:tracePt t="70758" x="2087563" y="2460625"/>
          <p14:tracePt t="70774" x="2065338" y="2476500"/>
          <p14:tracePt t="70791" x="2049463" y="2492375"/>
          <p14:tracePt t="70806" x="2041525" y="2492375"/>
          <p14:tracePt t="70823" x="2011363" y="2498725"/>
          <p14:tracePt t="70840" x="1958975" y="2514600"/>
          <p14:tracePt t="70857" x="1874838" y="2536825"/>
          <p14:tracePt t="70874" x="1828800" y="2536825"/>
          <p14:tracePt t="70890" x="1790700" y="2552700"/>
          <p14:tracePt t="70907" x="1760538" y="2560638"/>
          <p14:tracePt t="70925" x="1736725" y="2568575"/>
          <p14:tracePt t="70941" x="1714500" y="2582863"/>
          <p14:tracePt t="70957" x="1692275" y="2582863"/>
          <p14:tracePt t="70975" x="1616075" y="2606675"/>
          <p14:tracePt t="70990" x="1546225" y="2628900"/>
          <p14:tracePt t="71007" x="1493838" y="2644775"/>
          <p14:tracePt t="71023" x="1455738" y="2659063"/>
          <p14:tracePt t="71041" x="1447800" y="2659063"/>
          <p14:tracePt t="71058" x="1439863" y="2659063"/>
          <p14:tracePt t="71073" x="1431925" y="2659063"/>
          <p14:tracePt t="71090" x="1409700" y="2674938"/>
          <p14:tracePt t="71106" x="1363663" y="2674938"/>
          <p14:tracePt t="71106" x="1333500" y="2689225"/>
          <p14:tracePt t="71125" x="1257300" y="2697163"/>
          <p14:tracePt t="71141" x="1219200" y="2705100"/>
          <p14:tracePt t="71157" x="1211263" y="2705100"/>
          <p14:tracePt t="71174" x="1203325" y="2705100"/>
          <p14:tracePt t="71204" x="1196975" y="2705100"/>
          <p14:tracePt t="71212" x="1173163" y="2705100"/>
          <p14:tracePt t="71222" x="1135063" y="2713038"/>
          <p14:tracePt t="71240" x="1112838" y="2713038"/>
          <p14:tracePt t="71257" x="1082675" y="2727325"/>
          <p14:tracePt t="71273" x="1050925" y="2727325"/>
          <p14:tracePt t="71290" x="1012825" y="2727325"/>
          <p14:tracePt t="71290" x="990600" y="2743200"/>
          <p14:tracePt t="71308" x="960438" y="2743200"/>
          <p14:tracePt t="71324" x="930275" y="2751138"/>
          <p14:tracePt t="71341" x="922338" y="2751138"/>
          <p14:tracePt t="71356" x="914400" y="2751138"/>
          <p14:tracePt t="71372" x="898525" y="2751138"/>
          <p14:tracePt t="71390" x="876300" y="2759075"/>
          <p14:tracePt t="71407" x="838200" y="2759075"/>
          <p14:tracePt t="71423" x="777875" y="2765425"/>
          <p14:tracePt t="71440" x="769938" y="2765425"/>
          <p14:tracePt t="71456" x="754063" y="2773363"/>
          <p14:tracePt t="71473" x="746125" y="2773363"/>
          <p14:tracePt t="71492" x="739775" y="2773363"/>
          <p14:tracePt t="71506" x="731838" y="2773363"/>
          <p14:tracePt t="71524" x="723900" y="2773363"/>
          <p14:tracePt t="71539" x="715963" y="2773363"/>
          <p14:tracePt t="71557" x="715963" y="2781300"/>
          <p14:tracePt t="71574" x="701675" y="2789238"/>
          <p14:tracePt t="71590" x="693738" y="2789238"/>
          <p14:tracePt t="72512" x="693738" y="2781300"/>
          <p14:tracePt t="72588" x="701675" y="2781300"/>
          <p14:tracePt t="72596" x="708025" y="2773363"/>
          <p14:tracePt t="72612" x="708025" y="2765425"/>
          <p14:tracePt t="72636" x="715963" y="2765425"/>
          <p14:tracePt t="72644" x="731838" y="2759075"/>
          <p14:tracePt t="72660" x="739775" y="2751138"/>
          <p14:tracePt t="72671" x="746125" y="2735263"/>
          <p14:tracePt t="72688" x="777875" y="2720975"/>
          <p14:tracePt t="72705" x="808038" y="2689225"/>
          <p14:tracePt t="72722" x="846138" y="2644775"/>
          <p14:tracePt t="72739" x="884238" y="2590800"/>
          <p14:tracePt t="72739" x="898525" y="2582863"/>
          <p14:tracePt t="72757" x="914400" y="2568575"/>
          <p14:tracePt t="72773" x="930275" y="2544763"/>
          <p14:tracePt t="72789" x="936625" y="2530475"/>
          <p14:tracePt t="72806" x="960438" y="2506663"/>
          <p14:tracePt t="72822" x="982663" y="2460625"/>
          <p14:tracePt t="72838" x="1028700" y="2416175"/>
          <p14:tracePt t="72855" x="1074738" y="2370138"/>
          <p14:tracePt t="72871" x="1104900" y="2339975"/>
          <p14:tracePt t="72888" x="1127125" y="2301875"/>
          <p14:tracePt t="72905" x="1135063" y="2286000"/>
          <p14:tracePt t="72921" x="1143000" y="2270125"/>
          <p14:tracePt t="72938" x="1150938" y="2255838"/>
          <p14:tracePt t="72955" x="1173163" y="2225675"/>
          <p14:tracePt t="72972" x="1189038" y="2187575"/>
          <p14:tracePt t="72988" x="1203325" y="2163763"/>
          <p14:tracePt t="73006" x="1219200" y="2133600"/>
          <p14:tracePt t="73022" x="1235075" y="2103438"/>
          <p14:tracePt t="73039" x="1249363" y="2079625"/>
          <p14:tracePt t="73054" x="1257300" y="2057400"/>
          <p14:tracePt t="73071" x="1279525" y="2035175"/>
          <p14:tracePt t="73087" x="1303338" y="2011363"/>
          <p14:tracePt t="73105" x="1325563" y="1965325"/>
          <p14:tracePt t="73121" x="1355725" y="1927225"/>
          <p14:tracePt t="73138" x="1379538" y="1897063"/>
          <p14:tracePt t="73154" x="1387475" y="1874838"/>
          <p14:tracePt t="73172" x="1393825" y="1858963"/>
          <p14:tracePt t="73189" x="1393825" y="1851025"/>
          <p14:tracePt t="73212" x="1393825" y="1844675"/>
          <p14:tracePt t="73228" x="1401763" y="1836738"/>
          <p14:tracePt t="73244" x="1409700" y="1820863"/>
          <p14:tracePt t="73268" x="1417638" y="1812925"/>
          <p14:tracePt t="73276" x="1425575" y="1798638"/>
          <p14:tracePt t="73287" x="1425575" y="1774825"/>
          <p14:tracePt t="73304" x="1425575" y="1768475"/>
          <p14:tracePt t="73320" x="1425575" y="1774825"/>
          <p14:tracePt t="73492" x="1425575" y="1782763"/>
          <p14:tracePt t="73516" x="1425575" y="1798638"/>
          <p14:tracePt t="73524" x="1417638" y="1812925"/>
          <p14:tracePt t="73540" x="1409700" y="1828800"/>
          <p14:tracePt t="73564" x="1401763" y="1828800"/>
          <p14:tracePt t="73572" x="1387475" y="1858963"/>
          <p14:tracePt t="73589" x="1363663" y="1882775"/>
          <p14:tracePt t="73605" x="1341438" y="1920875"/>
          <p14:tracePt t="73620" x="1325563" y="1943100"/>
          <p14:tracePt t="73637" x="1317625" y="1965325"/>
          <p14:tracePt t="73653" x="1311275" y="1989138"/>
          <p14:tracePt t="73670" x="1303338" y="1989138"/>
          <p14:tracePt t="73687" x="1287463" y="2019300"/>
          <p14:tracePt t="73704" x="1273175" y="2041525"/>
          <p14:tracePt t="73720" x="1265238" y="2065338"/>
          <p14:tracePt t="73737" x="1257300" y="2079625"/>
          <p14:tracePt t="73754" x="1241425" y="2095500"/>
          <p14:tracePt t="73754" x="1235075" y="2095500"/>
          <p14:tracePt t="73772" x="1227138" y="2103438"/>
          <p14:tracePt t="73788" x="1211263" y="2125663"/>
          <p14:tracePt t="73805" x="1203325" y="2141538"/>
          <p14:tracePt t="73821" x="1196975" y="2149475"/>
          <p14:tracePt t="73837" x="1181100" y="2163763"/>
          <p14:tracePt t="73853" x="1181100" y="2179638"/>
          <p14:tracePt t="73870" x="1165225" y="2193925"/>
          <p14:tracePt t="73887" x="1143000" y="2232025"/>
          <p14:tracePt t="73904" x="1120775" y="2263775"/>
          <p14:tracePt t="73921" x="1096963" y="2286000"/>
          <p14:tracePt t="73937" x="1082675" y="2293938"/>
          <p14:tracePt t="73953" x="1074738" y="2301875"/>
          <p14:tracePt t="73971" x="1066800" y="2308225"/>
          <p14:tracePt t="73990" x="1050925" y="2324100"/>
          <p14:tracePt t="74005" x="1044575" y="2339975"/>
          <p14:tracePt t="74021" x="1028700" y="2362200"/>
          <p14:tracePt t="74038" x="1020763" y="2370138"/>
          <p14:tracePt t="74054" x="1006475" y="2392363"/>
          <p14:tracePt t="74072" x="990600" y="2422525"/>
          <p14:tracePt t="74087" x="968375" y="2468563"/>
          <p14:tracePt t="74103" x="944563" y="2492375"/>
          <p14:tracePt t="74120" x="936625" y="2506663"/>
          <p14:tracePt t="74136" x="930275" y="2506663"/>
          <p14:tracePt t="74153" x="922338" y="2514600"/>
          <p14:tracePt t="74172" x="922338" y="2522538"/>
          <p14:tracePt t="74188" x="914400" y="2522538"/>
          <p14:tracePt t="74204" x="914400" y="2530475"/>
          <p14:tracePt t="74219" x="906463" y="2536825"/>
          <p14:tracePt t="74237" x="892175" y="2552700"/>
          <p14:tracePt t="74254" x="884238" y="2568575"/>
          <p14:tracePt t="74270" x="876300" y="2574925"/>
          <p14:tracePt t="74286" x="868363" y="2582863"/>
          <p14:tracePt t="74303" x="846138" y="2590800"/>
          <p14:tracePt t="74320" x="846138" y="2598738"/>
          <p14:tracePt t="74347" x="838200" y="2598738"/>
          <p14:tracePt t="74363" x="838200" y="2606675"/>
          <p14:tracePt t="74403" x="830263" y="2606675"/>
          <p14:tracePt t="74411" x="830263" y="2620963"/>
          <p14:tracePt t="74443" x="830263" y="2628900"/>
          <p14:tracePt t="74475" x="822325" y="2628900"/>
          <p14:tracePt t="74500" x="822325" y="2636838"/>
          <p14:tracePt t="74516" x="822325" y="2644775"/>
          <p14:tracePt t="74540" x="822325" y="2651125"/>
          <p14:tracePt t="74563" x="822325" y="2659063"/>
          <p14:tracePt t="74636" x="830263" y="2667000"/>
          <p14:tracePt t="74756" x="830263" y="2674938"/>
          <p14:tracePt t="74772" x="830263" y="2682875"/>
          <p14:tracePt t="74803" x="830263" y="2689225"/>
          <p14:tracePt t="74820" x="830263" y="2697163"/>
          <p14:tracePt t="74828" x="830263" y="2705100"/>
          <p14:tracePt t="74837" x="830263" y="2713038"/>
          <p14:tracePt t="74853" x="830263" y="2727325"/>
          <p14:tracePt t="74870" x="830263" y="2735263"/>
          <p14:tracePt t="74932" x="830263" y="2743200"/>
          <p14:tracePt t="74940" x="830263" y="2751138"/>
          <p14:tracePt t="74952" x="830263" y="2759075"/>
          <p14:tracePt t="74969" x="830263" y="2765425"/>
          <p14:tracePt t="74996" x="838200" y="2765425"/>
          <p14:tracePt t="75228" x="846138" y="2759075"/>
          <p14:tracePt t="75244" x="854075" y="2759075"/>
          <p14:tracePt t="75260" x="860425" y="2759075"/>
          <p14:tracePt t="75268" x="860425" y="2751138"/>
          <p14:tracePt t="75276" x="876300" y="2743200"/>
          <p14:tracePt t="75286" x="892175" y="2727325"/>
          <p14:tracePt t="75302" x="906463" y="2727325"/>
          <p14:tracePt t="75319" x="914400" y="2720975"/>
          <p14:tracePt t="75335" x="922338" y="2720975"/>
          <p14:tracePt t="75352" x="930275" y="2713038"/>
          <p14:tracePt t="75368" x="936625" y="2713038"/>
          <p14:tracePt t="75396" x="944563" y="2713038"/>
          <p14:tracePt t="75476" x="952500" y="2713038"/>
          <p14:tracePt t="75764" x="960438" y="2713038"/>
          <p14:tracePt t="75804" x="968375" y="2713038"/>
          <p14:tracePt t="75908" x="974725" y="2705100"/>
          <p14:tracePt t="77693" x="982663" y="2705100"/>
          <p14:tracePt t="78316" x="990600" y="2705100"/>
          <p14:tracePt t="78372" x="998538" y="2705100"/>
          <p14:tracePt t="78388" x="1006475" y="2697163"/>
          <p14:tracePt t="78396" x="1012825" y="2697163"/>
          <p14:tracePt t="78412" x="1020763" y="2689225"/>
          <p14:tracePt t="78428" x="1036638" y="2689225"/>
          <p14:tracePt t="78443" x="1050925" y="2689225"/>
          <p14:tracePt t="78452" x="1066800" y="2682875"/>
          <p14:tracePt t="78465" x="1096963" y="2682875"/>
          <p14:tracePt t="78482" x="1112838" y="2682875"/>
          <p14:tracePt t="78482" x="1127125" y="2682875"/>
          <p14:tracePt t="78501" x="1143000" y="2682875"/>
          <p14:tracePt t="78517" x="1158875" y="2682875"/>
          <p14:tracePt t="78532" x="1189038" y="2682875"/>
          <p14:tracePt t="78550" x="1219200" y="2682875"/>
          <p14:tracePt t="78565" x="1235075" y="2682875"/>
          <p14:tracePt t="78582" x="1257300" y="2674938"/>
          <p14:tracePt t="78598" x="1265238" y="2674938"/>
          <p14:tracePt t="78668" x="1279525" y="2674938"/>
          <p14:tracePt t="78684" x="1303338" y="2674938"/>
          <p14:tracePt t="78700" x="1317625" y="2689225"/>
          <p14:tracePt t="78756" x="1333500" y="2697163"/>
          <p14:tracePt t="78772" x="1341438" y="2697163"/>
          <p14:tracePt t="78780" x="1349375" y="2705100"/>
          <p14:tracePt t="78796" x="1349375" y="2713038"/>
          <p14:tracePt t="78828" x="1355725" y="2727325"/>
          <p14:tracePt t="78876" x="1363663" y="2735263"/>
          <p14:tracePt t="78884" x="1363663" y="2743200"/>
          <p14:tracePt t="78900" x="1379538" y="2759075"/>
          <p14:tracePt t="78916" x="1379538" y="2765425"/>
          <p14:tracePt t="78933" x="1387475" y="2765425"/>
          <p14:tracePt t="78980" x="1409700" y="2759075"/>
          <p14:tracePt t="79003" x="1425575" y="2751138"/>
          <p14:tracePt t="79012" x="1425575" y="2743200"/>
          <p14:tracePt t="79019" x="1431925" y="2735263"/>
          <p14:tracePt t="79032" x="1431925" y="2720975"/>
          <p14:tracePt t="79047" x="1431925" y="2705100"/>
          <p14:tracePt t="79067" x="1431925" y="2689225"/>
          <p14:tracePt t="79083" x="1431925" y="2682875"/>
          <p14:tracePt t="79099" x="1431925" y="2644775"/>
          <p14:tracePt t="79116" x="1431925" y="2628900"/>
          <p14:tracePt t="79132" x="1409700" y="2606675"/>
          <p14:tracePt t="79149" x="1409700" y="2598738"/>
          <p14:tracePt t="79165" x="1393825" y="2574925"/>
          <p14:tracePt t="79182" x="1379538" y="2568575"/>
          <p14:tracePt t="79198" x="1341438" y="2552700"/>
          <p14:tracePt t="79215" x="1303338" y="2544763"/>
          <p14:tracePt t="79232" x="1257300" y="2530475"/>
          <p14:tracePt t="79248" x="1241425" y="2506663"/>
          <p14:tracePt t="79265" x="1219200" y="2498725"/>
          <p14:tracePt t="79281" x="1203325" y="2492375"/>
          <p14:tracePt t="79298" x="1196975" y="2492375"/>
          <p14:tracePt t="79314" x="1189038" y="2492375"/>
          <p14:tracePt t="79331" x="1173163" y="2492375"/>
          <p14:tracePt t="79349" x="1158875" y="2498725"/>
          <p14:tracePt t="79366" x="1150938" y="2514600"/>
          <p14:tracePt t="79382" x="1150938" y="2536825"/>
          <p14:tracePt t="79398" x="1150938" y="2560638"/>
          <p14:tracePt t="79415" x="1150938" y="2582863"/>
          <p14:tracePt t="79431" x="1165225" y="2613025"/>
          <p14:tracePt t="79448" x="1196975" y="2636838"/>
          <p14:tracePt t="79465" x="1227138" y="2644775"/>
          <p14:tracePt t="79481" x="1279525" y="2651125"/>
          <p14:tracePt t="79498" x="1333500" y="2667000"/>
          <p14:tracePt t="79515" x="1355725" y="2667000"/>
          <p14:tracePt t="79531" x="1363663" y="2667000"/>
          <p14:tracePt t="79772" x="1387475" y="2667000"/>
          <p14:tracePt t="79780" x="1431925" y="2667000"/>
          <p14:tracePt t="79788" x="1447800" y="2667000"/>
          <p14:tracePt t="79798" x="1508125" y="2667000"/>
          <p14:tracePt t="79814" x="1570038" y="2667000"/>
          <p14:tracePt t="79831" x="1622425" y="2667000"/>
          <p14:tracePt t="79848" x="1676400" y="2667000"/>
          <p14:tracePt t="79865" x="1736725" y="2667000"/>
          <p14:tracePt t="79881" x="1790700" y="2667000"/>
          <p14:tracePt t="79897" x="1836738" y="2659063"/>
          <p14:tracePt t="79914" x="1874838" y="2659063"/>
          <p14:tracePt t="79931" x="1943100" y="2651125"/>
          <p14:tracePt t="79948" x="2011363" y="2636838"/>
          <p14:tracePt t="79965" x="2057400" y="2636838"/>
          <p14:tracePt t="79982" x="2103438" y="2636838"/>
          <p14:tracePt t="79998" x="2155825" y="2636838"/>
          <p14:tracePt t="80014" x="2201863" y="2628900"/>
          <p14:tracePt t="80031" x="2270125" y="2628900"/>
          <p14:tracePt t="80047" x="2301875" y="2628900"/>
          <p14:tracePt t="80066" x="2339975" y="2628900"/>
          <p14:tracePt t="80081" x="2354263" y="2628900"/>
          <p14:tracePt t="80097" x="2384425" y="2628900"/>
          <p14:tracePt t="80114" x="2400300" y="2628900"/>
          <p14:tracePt t="80130" x="2430463" y="2628900"/>
          <p14:tracePt t="80148" x="2438400" y="2628900"/>
          <p14:tracePt t="80163" x="2446338" y="2636838"/>
          <p14:tracePt t="80181" x="2484438" y="2644775"/>
          <p14:tracePt t="80197" x="2514600" y="2651125"/>
          <p14:tracePt t="80214" x="2568575" y="2659063"/>
          <p14:tracePt t="80230" x="2574925" y="2659063"/>
          <p14:tracePt t="80247" x="2582863" y="2659063"/>
          <p14:tracePt t="80263" x="2582863" y="2667000"/>
          <p14:tracePt t="80280" x="2590800" y="2667000"/>
          <p14:tracePt t="80732" x="2598738" y="2667000"/>
          <p14:tracePt t="80748" x="2606675" y="2667000"/>
          <p14:tracePt t="80772" x="2628900" y="2667000"/>
          <p14:tracePt t="80780" x="2644775" y="2667000"/>
          <p14:tracePt t="80788" x="2674938" y="2651125"/>
          <p14:tracePt t="80797" x="2727325" y="2651125"/>
          <p14:tracePt t="80814" x="2751138" y="2651125"/>
          <p14:tracePt t="80831" x="2759075" y="2651125"/>
          <p14:tracePt t="80846" x="2765425" y="2651125"/>
          <p14:tracePt t="80883" x="2773363" y="2651125"/>
          <p14:tracePt t="80892" x="2789238" y="2651125"/>
          <p14:tracePt t="80908" x="2803525" y="2651125"/>
          <p14:tracePt t="80916" x="2819400" y="2651125"/>
          <p14:tracePt t="80932" x="2835275" y="2651125"/>
          <p14:tracePt t="80946" x="2903538" y="2644775"/>
          <p14:tracePt t="80965" x="2917825" y="2644775"/>
          <p14:tracePt t="80980" x="2933700" y="2644775"/>
          <p14:tracePt t="80996" x="2941638" y="2644775"/>
          <p14:tracePt t="81014" x="2955925" y="2644775"/>
          <p14:tracePt t="81030" x="2987675" y="2644775"/>
          <p14:tracePt t="81047" x="3025775" y="2644775"/>
          <p14:tracePt t="81047" x="3040063" y="2644775"/>
          <p14:tracePt t="81070" x="3078163" y="2644775"/>
          <p14:tracePt t="81079" x="3108325" y="2644775"/>
          <p14:tracePt t="81096" x="3146425" y="2636838"/>
          <p14:tracePt t="81113" x="3178175" y="2628900"/>
          <p14:tracePt t="81130" x="3192463" y="2628900"/>
          <p14:tracePt t="81146" x="3222625" y="2620963"/>
          <p14:tracePt t="81164" x="3238500" y="2620963"/>
          <p14:tracePt t="84738" x="3230563" y="2620963"/>
          <p14:tracePt t="85212" x="3222625" y="2620963"/>
          <p14:tracePt t="85236" x="3216275" y="2620963"/>
          <p14:tracePt t="85292" x="3208338" y="2620963"/>
          <p14:tracePt t="85308" x="3200400" y="2620963"/>
          <p14:tracePt t="85316" x="3192463" y="2620963"/>
          <p14:tracePt t="85325" x="3170238" y="2620963"/>
          <p14:tracePt t="85342" x="3146425" y="2620963"/>
          <p14:tracePt t="85359" x="3124200" y="2628900"/>
          <p14:tracePt t="85375" x="3101975" y="2636838"/>
          <p14:tracePt t="85392" x="3063875" y="2644775"/>
          <p14:tracePt t="85408" x="2987675" y="2667000"/>
          <p14:tracePt t="85426" x="2903538" y="2682875"/>
          <p14:tracePt t="85426" x="2835275" y="2682875"/>
          <p14:tracePt t="85444" x="2781300" y="2689225"/>
          <p14:tracePt t="85458" x="2606675" y="2713038"/>
          <p14:tracePt t="85476" x="2560638" y="2727325"/>
          <p14:tracePt t="85476" x="2506663" y="2735263"/>
          <p14:tracePt t="85493" x="2454275" y="2735263"/>
          <p14:tracePt t="85509" x="2400300" y="2751138"/>
          <p14:tracePt t="85526" x="2308225" y="2773363"/>
          <p14:tracePt t="85542" x="2225675" y="2803525"/>
          <p14:tracePt t="85560" x="2133600" y="2819400"/>
          <p14:tracePt t="85575" x="2027238" y="2865438"/>
          <p14:tracePt t="85591" x="1951038" y="2879725"/>
          <p14:tracePt t="85608" x="1851025" y="2903538"/>
          <p14:tracePt t="85626" x="1760538" y="2933700"/>
          <p14:tracePt t="85642" x="1684338" y="2949575"/>
          <p14:tracePt t="85642" x="1660525" y="2955925"/>
          <p14:tracePt t="85660" x="1622425" y="2971800"/>
          <p14:tracePt t="85675" x="1562100" y="2971800"/>
          <p14:tracePt t="85693" x="1493838" y="2987675"/>
          <p14:tracePt t="85709" x="1431925" y="2994025"/>
          <p14:tracePt t="85726" x="1349375" y="3009900"/>
          <p14:tracePt t="85742" x="1287463" y="3017838"/>
          <p14:tracePt t="85759" x="1241425" y="3025775"/>
          <p14:tracePt t="85775" x="1203325" y="3025775"/>
          <p14:tracePt t="85791" x="1165225" y="3025775"/>
          <p14:tracePt t="85807" x="1135063" y="3025775"/>
          <p14:tracePt t="85825" x="1089025" y="3025775"/>
          <p14:tracePt t="85842" x="1050925" y="3025775"/>
          <p14:tracePt t="85858" x="1006475" y="3025775"/>
          <p14:tracePt t="85875" x="944563" y="3032125"/>
          <p14:tracePt t="85893" x="914400" y="3040063"/>
          <p14:tracePt t="85909" x="906463" y="3040063"/>
          <p14:tracePt t="85926" x="892175" y="3040063"/>
          <p14:tracePt t="85942" x="876300" y="3040063"/>
          <p14:tracePt t="85958" x="846138" y="3048000"/>
          <p14:tracePt t="85975" x="822325" y="3048000"/>
          <p14:tracePt t="85991" x="800100" y="3055938"/>
          <p14:tracePt t="86008" x="777875" y="3055938"/>
          <p14:tracePt t="86025" x="754063" y="3063875"/>
          <p14:tracePt t="86041" x="731838" y="3078163"/>
          <p14:tracePt t="86063" x="723900" y="3078163"/>
          <p14:tracePt t="86074" x="708025" y="3086100"/>
          <p14:tracePt t="86074" x="701675" y="3094038"/>
          <p14:tracePt t="86093" x="677863" y="3108325"/>
          <p14:tracePt t="86109" x="655638" y="3124200"/>
          <p14:tracePt t="86126" x="647700" y="3140075"/>
          <p14:tracePt t="86156" x="639763" y="3140075"/>
          <p14:tracePt t="86228" x="647700" y="3140075"/>
          <p14:tracePt t="86276" x="655638" y="3140075"/>
          <p14:tracePt t="86283" x="663575" y="3140075"/>
          <p14:tracePt t="86292" x="701675" y="3146425"/>
          <p14:tracePt t="86309" x="723900" y="3154363"/>
          <p14:tracePt t="86325" x="746125" y="3154363"/>
          <p14:tracePt t="86342" x="762000" y="3154363"/>
          <p14:tracePt t="86357" x="777875" y="3154363"/>
          <p14:tracePt t="86375" x="784225" y="3154363"/>
          <p14:tracePt t="86390" x="792163" y="3154363"/>
          <p14:tracePt t="86407" x="808038" y="3154363"/>
          <p14:tracePt t="86460" x="815975" y="3154363"/>
          <p14:tracePt t="86483" x="822325" y="3154363"/>
          <p14:tracePt t="86580" x="830263" y="3154363"/>
          <p14:tracePt t="86588" x="838200" y="3154363"/>
          <p14:tracePt t="86596" x="846138" y="3154363"/>
          <p14:tracePt t="86607" x="868363" y="3154363"/>
          <p14:tracePt t="86624" x="892175" y="3146425"/>
          <p14:tracePt t="86640" x="906463" y="3146425"/>
          <p14:tracePt t="86657" x="922338" y="3146425"/>
          <p14:tracePt t="86673" x="952500" y="3146425"/>
          <p14:tracePt t="86692" x="968375" y="3146425"/>
          <p14:tracePt t="86707" x="998538" y="3146425"/>
          <p14:tracePt t="86725" x="1028700" y="3146425"/>
          <p14:tracePt t="86741" x="1058863" y="3146425"/>
          <p14:tracePt t="86758" x="1074738" y="3146425"/>
          <p14:tracePt t="86774" x="1089025" y="3146425"/>
          <p14:tracePt t="86790" x="1096963" y="3146425"/>
          <p14:tracePt t="86807" x="1112838" y="3146425"/>
          <p14:tracePt t="86824" x="1135063" y="3146425"/>
          <p14:tracePt t="86840" x="1150938" y="3146425"/>
          <p14:tracePt t="86857" x="1158875" y="3154363"/>
          <p14:tracePt t="86874" x="1165225" y="3154363"/>
          <p14:tracePt t="86892" x="1173163" y="3154363"/>
          <p14:tracePt t="86908" x="1196975" y="3154363"/>
          <p14:tracePt t="86925" x="1227138" y="3154363"/>
          <p14:tracePt t="86941" x="1249363" y="3154363"/>
          <p14:tracePt t="86958" x="1265238" y="3170238"/>
          <p14:tracePt t="86974" x="1273175" y="3170238"/>
          <p14:tracePt t="87003" x="1273175" y="3178175"/>
          <p14:tracePt t="87020" x="1279525" y="3178175"/>
          <p14:tracePt t="87028" x="1295400" y="3184525"/>
          <p14:tracePt t="87040" x="1325563" y="3184525"/>
          <p14:tracePt t="87058" x="1355725" y="3184525"/>
          <p14:tracePt t="87058" x="1371600" y="3184525"/>
          <p14:tracePt t="87076" x="1387475" y="3184525"/>
          <p14:tracePt t="87089" x="1401763" y="3184525"/>
          <p14:tracePt t="87107" x="1409700" y="3184525"/>
          <p14:tracePt t="87125" x="1425575" y="3184525"/>
          <p14:tracePt t="87141" x="1447800" y="3170238"/>
          <p14:tracePt t="87158" x="1508125" y="3140075"/>
          <p14:tracePt t="87173" x="1554163" y="3108325"/>
          <p14:tracePt t="87189" x="1577975" y="3094038"/>
          <p14:tracePt t="87206" x="1584325" y="3094038"/>
          <p14:tracePt t="87222" x="1584325" y="3086100"/>
          <p14:tracePt t="87267" x="1584325" y="3078163"/>
          <p14:tracePt t="87275" x="1584325" y="3070225"/>
          <p14:tracePt t="87288" x="1584325" y="3048000"/>
          <p14:tracePt t="87305" x="1554163" y="3025775"/>
          <p14:tracePt t="87305" x="1539875" y="3009900"/>
          <p14:tracePt t="87325" x="1524000" y="2987675"/>
          <p14:tracePt t="87341" x="1516063" y="2987675"/>
          <p14:tracePt t="87356" x="1508125" y="2987675"/>
          <p14:tracePt t="87374" x="1493838" y="2987675"/>
          <p14:tracePt t="87390" x="1463675" y="2971800"/>
          <p14:tracePt t="87407" x="1425575" y="2971800"/>
          <p14:tracePt t="87423" x="1401763" y="2971800"/>
          <p14:tracePt t="87440" x="1379538" y="2955925"/>
          <p14:tracePt t="87457" x="1371600" y="2955925"/>
          <p14:tracePt t="87472" x="1349375" y="2949575"/>
          <p14:tracePt t="87490" x="1325563" y="2933700"/>
          <p14:tracePt t="87507" x="1303338" y="2925763"/>
          <p14:tracePt t="87523" x="1295400" y="2925763"/>
          <p14:tracePt t="87539" x="1287463" y="2917825"/>
          <p14:tracePt t="87557" x="1273175" y="2917825"/>
          <p14:tracePt t="87573" x="1257300" y="2911475"/>
          <p14:tracePt t="87590" x="1249363" y="2911475"/>
          <p14:tracePt t="87612" x="1241425" y="2911475"/>
          <p14:tracePt t="87627" x="1235075" y="2911475"/>
          <p14:tracePt t="87652" x="1227138" y="2911475"/>
          <p14:tracePt t="87660" x="1219200" y="2911475"/>
          <p14:tracePt t="87672" x="1211263" y="2911475"/>
          <p14:tracePt t="87692" x="1203325" y="2911475"/>
          <p14:tracePt t="87706" x="1189038" y="2911475"/>
          <p14:tracePt t="87740" x="1181100" y="2911475"/>
          <p14:tracePt t="87756" x="1173163" y="2911475"/>
          <p14:tracePt t="87763" x="1158875" y="2911475"/>
          <p14:tracePt t="87774" x="1150938" y="2911475"/>
          <p14:tracePt t="87789" x="1135063" y="2911475"/>
          <p14:tracePt t="87807" x="1127125" y="2911475"/>
          <p14:tracePt t="87843" x="1120775" y="2911475"/>
          <p14:tracePt t="87852" x="1112838" y="2911475"/>
          <p14:tracePt t="87883" x="1112838" y="2917825"/>
          <p14:tracePt t="87892" x="1104900" y="2925763"/>
          <p14:tracePt t="87923" x="1096963" y="2933700"/>
          <p14:tracePt t="87948" x="1089025" y="2933700"/>
          <p14:tracePt t="87956" x="1089025" y="2941638"/>
          <p14:tracePt t="87963" x="1082675" y="2941638"/>
          <p14:tracePt t="87989" x="1058863" y="2949575"/>
          <p14:tracePt t="88004" x="1058863" y="2963863"/>
          <p14:tracePt t="88020" x="1058863" y="2971800"/>
          <p14:tracePt t="88027" x="1058863" y="2979738"/>
          <p14:tracePt t="88043" x="1058863" y="2987675"/>
          <p14:tracePt t="88076" x="1058863" y="2994025"/>
          <p14:tracePt t="88092" x="1058863" y="3009900"/>
          <p14:tracePt t="88116" x="1058863" y="3025775"/>
          <p14:tracePt t="88132" x="1058863" y="3032125"/>
          <p14:tracePt t="88148" x="1058863" y="3040063"/>
          <p14:tracePt t="88163" x="1058863" y="3048000"/>
          <p14:tracePt t="88180" x="1058863" y="3063875"/>
          <p14:tracePt t="88196" x="1066800" y="3070225"/>
          <p14:tracePt t="88206" x="1074738" y="3086100"/>
          <p14:tracePt t="88222" x="1089025" y="3101975"/>
          <p14:tracePt t="88239" x="1096963" y="3124200"/>
          <p14:tracePt t="88256" x="1112838" y="3140075"/>
          <p14:tracePt t="88273" x="1135063" y="3162300"/>
          <p14:tracePt t="88289" x="1165225" y="3192463"/>
          <p14:tracePt t="88306" x="1189038" y="3216275"/>
          <p14:tracePt t="88323" x="1235075" y="3254375"/>
          <p14:tracePt t="88339" x="1265238" y="3268663"/>
          <p14:tracePt t="88357" x="1295400" y="3284538"/>
          <p14:tracePt t="88372" x="1333500" y="3292475"/>
          <p14:tracePt t="88389" x="1379538" y="3306763"/>
          <p14:tracePt t="88407" x="1417638" y="3306763"/>
          <p14:tracePt t="88422" x="1455738" y="3306763"/>
          <p14:tracePt t="88439" x="1470025" y="3306763"/>
          <p14:tracePt t="88456" x="1477963" y="3306763"/>
          <p14:tracePt t="88472" x="1493838" y="3306763"/>
          <p14:tracePt t="88488" x="1508125" y="3292475"/>
          <p14:tracePt t="88506" x="1524000" y="3276600"/>
          <p14:tracePt t="88522" x="1531938" y="3246438"/>
          <p14:tracePt t="88522" x="1531938" y="3238500"/>
          <p14:tracePt t="88540" x="1531938" y="3230563"/>
          <p14:tracePt t="88555" x="1531938" y="3222625"/>
          <p14:tracePt t="88572" x="1531938" y="3192463"/>
          <p14:tracePt t="88589" x="1531938" y="3178175"/>
          <p14:tracePt t="88605" x="1531938" y="3146425"/>
          <p14:tracePt t="88623" x="1531938" y="3132138"/>
          <p14:tracePt t="88638" x="1516063" y="3094038"/>
          <p14:tracePt t="88655" x="1493838" y="3078163"/>
          <p14:tracePt t="88673" x="1455738" y="3063875"/>
          <p14:tracePt t="88689" x="1447800" y="3063875"/>
          <p14:tracePt t="88708" x="1425575" y="3063875"/>
          <p14:tracePt t="88722" x="1417638" y="3055938"/>
          <p14:tracePt t="88738" x="1363663" y="3040063"/>
          <p14:tracePt t="88757" x="1349375" y="3032125"/>
          <p14:tracePt t="88773" x="1333500" y="3025775"/>
          <p14:tracePt t="88789" x="1311275" y="3017838"/>
          <p14:tracePt t="88806" x="1303338" y="3017838"/>
          <p14:tracePt t="88821" x="1273175" y="3017838"/>
          <p14:tracePt t="88838" x="1241425" y="3009900"/>
          <p14:tracePt t="88855" x="1227138" y="3009900"/>
          <p14:tracePt t="88871" x="1211263" y="3009900"/>
          <p14:tracePt t="88888" x="1203325" y="3009900"/>
          <p14:tracePt t="88905" x="1189038" y="3009900"/>
          <p14:tracePt t="88921" x="1181100" y="3009900"/>
          <p14:tracePt t="88937" x="1173163" y="3009900"/>
          <p14:tracePt t="88955" x="1165225" y="3009900"/>
          <p14:tracePt t="88972" x="1158875" y="3009900"/>
          <p14:tracePt t="88996" x="1150938" y="3025775"/>
          <p14:tracePt t="89012" x="1143000" y="3040063"/>
          <p14:tracePt t="89043" x="1135063" y="3048000"/>
          <p14:tracePt t="89060" x="1135063" y="3055938"/>
          <p14:tracePt t="89067" x="1135063" y="3063875"/>
          <p14:tracePt t="89075" x="1135063" y="3078163"/>
          <p14:tracePt t="89107" x="1135063" y="3086100"/>
          <p14:tracePt t="89156" x="1135063" y="3101975"/>
          <p14:tracePt t="89163" x="1143000" y="3116263"/>
          <p14:tracePt t="89180" x="1150938" y="3116263"/>
          <p14:tracePt t="89189" x="1165225" y="3132138"/>
          <p14:tracePt t="89205" x="1173163" y="3146425"/>
          <p14:tracePt t="89228" x="1181100" y="3154363"/>
          <p14:tracePt t="89252" x="1181100" y="3170238"/>
          <p14:tracePt t="89268" x="1189038" y="3170238"/>
          <p14:tracePt t="89275" x="1203325" y="3184525"/>
          <p14:tracePt t="89287" x="1219200" y="3200400"/>
          <p14:tracePt t="89305" x="1241425" y="3200400"/>
          <p14:tracePt t="89321" x="1249363" y="3216275"/>
          <p14:tracePt t="89338" x="1265238" y="3222625"/>
          <p14:tracePt t="89354" x="1287463" y="3238500"/>
          <p14:tracePt t="89372" x="1295400" y="3238500"/>
          <p14:tracePt t="89396" x="1303338" y="3238500"/>
          <p14:tracePt t="89406" x="1311275" y="3246438"/>
          <p14:tracePt t="89422" x="1317625" y="3246438"/>
          <p14:tracePt t="89437" x="1333500" y="3246438"/>
          <p14:tracePt t="89454" x="1349375" y="3246438"/>
          <p14:tracePt t="89476" x="1355725" y="3246438"/>
          <p14:tracePt t="89492" x="1363663" y="3246438"/>
          <p14:tracePt t="89504" x="1371600" y="3246438"/>
          <p14:tracePt t="89524" x="1379538" y="3246438"/>
          <p14:tracePt t="90020" x="1387475" y="3246438"/>
          <p14:tracePt t="90028" x="1401763" y="3246438"/>
          <p14:tracePt t="90053" x="1409700" y="3246438"/>
          <p14:tracePt t="90070" x="1417638" y="3246438"/>
          <p14:tracePt t="90076" x="1425575" y="3246438"/>
          <p14:tracePt t="90086" x="1431925" y="3246438"/>
          <p14:tracePt t="90103" x="1439863" y="3246438"/>
          <p14:tracePt t="90120" x="1455738" y="3246438"/>
          <p14:tracePt t="90137" x="1470025" y="3246438"/>
          <p14:tracePt t="90156" x="1477963" y="3230563"/>
          <p14:tracePt t="90170" x="1485900" y="3230563"/>
          <p14:tracePt t="90187" x="1508125" y="3230563"/>
          <p14:tracePt t="90204" x="1524000" y="3222625"/>
          <p14:tracePt t="90221" x="1531938" y="3222625"/>
          <p14:tracePt t="90253" x="1539875" y="3222625"/>
          <p14:tracePt t="90268" x="1539875" y="3216275"/>
          <p14:tracePt t="90276" x="1554163" y="3216275"/>
          <p14:tracePt t="90286" x="1584325" y="3208338"/>
          <p14:tracePt t="90303" x="1622425" y="3200400"/>
          <p14:tracePt t="90320" x="1676400" y="3200400"/>
          <p14:tracePt t="90337" x="1730375" y="3184525"/>
          <p14:tracePt t="90353" x="1760538" y="3184525"/>
          <p14:tracePt t="90370" x="1774825" y="3184525"/>
          <p14:tracePt t="90396" x="1782763" y="3184525"/>
          <p14:tracePt t="90412" x="1798638" y="3184525"/>
          <p14:tracePt t="90420" x="1844675" y="3178175"/>
          <p14:tracePt t="90437" x="1874838" y="3178175"/>
          <p14:tracePt t="90454" x="1905000" y="3178175"/>
          <p14:tracePt t="90470" x="1943100" y="3170238"/>
          <p14:tracePt t="90487" x="1965325" y="3170238"/>
          <p14:tracePt t="90503" x="2003425" y="3170238"/>
          <p14:tracePt t="90520" x="2019300" y="3170238"/>
          <p14:tracePt t="90535" x="2049463" y="3170238"/>
          <p14:tracePt t="90552" x="2079625" y="3170238"/>
          <p14:tracePt t="90570" x="2125663" y="3170238"/>
          <p14:tracePt t="90586" x="2179638" y="3170238"/>
          <p14:tracePt t="90604" x="2217738" y="3170238"/>
          <p14:tracePt t="90621" x="2239963" y="3170238"/>
          <p14:tracePt t="90637" x="2255838" y="3170238"/>
          <p14:tracePt t="90654" x="2286000" y="3170238"/>
          <p14:tracePt t="90670" x="2332038" y="3170238"/>
          <p14:tracePt t="90687" x="2339975" y="3170238"/>
          <p14:tracePt t="90702" x="2346325" y="3162300"/>
          <p14:tracePt t="90835" x="2354263" y="3162300"/>
          <p14:tracePt t="91532" x="2362200" y="3162300"/>
          <p14:tracePt t="91555" x="2370138" y="3162300"/>
          <p14:tracePt t="91572" x="2378075" y="3162300"/>
          <p14:tracePt t="91580" x="2384425" y="3162300"/>
          <p14:tracePt t="91587" x="2392363" y="3162300"/>
          <p14:tracePt t="91602" x="2416175" y="3162300"/>
          <p14:tracePt t="91602" x="2430463" y="3162300"/>
          <p14:tracePt t="91620" x="2438400" y="3162300"/>
          <p14:tracePt t="91636" x="2454275" y="3162300"/>
          <p14:tracePt t="91652" x="2460625" y="3162300"/>
          <p14:tracePt t="91692" x="2484438" y="3162300"/>
          <p14:tracePt t="91700" x="2498725" y="3154363"/>
          <p14:tracePt t="91707" x="2514600" y="3154363"/>
          <p14:tracePt t="91718" x="2568575" y="3146425"/>
          <p14:tracePt t="91735" x="2598738" y="3146425"/>
          <p14:tracePt t="91752" x="2613025" y="3140075"/>
          <p14:tracePt t="91768" x="2620963" y="3140075"/>
          <p14:tracePt t="91786" x="2636838" y="3140075"/>
          <p14:tracePt t="91802" x="2644775" y="3140075"/>
          <p14:tracePt t="91818" x="2659063" y="3140075"/>
          <p14:tracePt t="91818" x="2674938" y="3140075"/>
          <p14:tracePt t="91837" x="2705100" y="3132138"/>
          <p14:tracePt t="91853" x="2720975" y="3132138"/>
          <p14:tracePt t="91869" x="2735263" y="3132138"/>
          <p14:tracePt t="91885" x="2765425" y="3132138"/>
          <p14:tracePt t="91902" x="2781300" y="3132138"/>
          <p14:tracePt t="91918" x="2811463" y="3132138"/>
          <p14:tracePt t="91935" x="2849563" y="3132138"/>
          <p14:tracePt t="91952" x="2873375" y="3132138"/>
          <p14:tracePt t="91969" x="2903538" y="3132138"/>
          <p14:tracePt t="91985" x="2925763" y="3132138"/>
          <p14:tracePt t="91985" x="2941638" y="3132138"/>
          <p14:tracePt t="92004" x="2955925" y="3132138"/>
          <p14:tracePt t="92018" x="2971800" y="3132138"/>
          <p14:tracePt t="92035" x="2994025" y="3132138"/>
          <p14:tracePt t="92055" x="3017838" y="3132138"/>
          <p14:tracePt t="92069" x="3040063" y="3132138"/>
          <p14:tracePt t="92085" x="3070225" y="3132138"/>
          <p14:tracePt t="92101" x="3116263" y="3140075"/>
          <p14:tracePt t="92117" x="3132138" y="3146425"/>
          <p14:tracePt t="92135" x="3146425" y="3146425"/>
          <p14:tracePt t="92152" x="3154363" y="3146425"/>
          <p14:tracePt t="92168" x="3170238" y="3146425"/>
          <p14:tracePt t="92185" x="3216275" y="3146425"/>
          <p14:tracePt t="92202" x="3238500" y="3146425"/>
          <p14:tracePt t="92218" x="3260725" y="3146425"/>
          <p14:tracePt t="92218" x="3268663" y="3146425"/>
          <p14:tracePt t="93130" x="3276600" y="3146425"/>
          <p14:tracePt t="93172" x="3284538" y="3146425"/>
          <p14:tracePt t="93188" x="3292475" y="3146425"/>
          <p14:tracePt t="93196" x="3298825" y="3140075"/>
          <p14:tracePt t="93219" x="3306763" y="3140075"/>
          <p14:tracePt t="93228" x="3306763" y="3132138"/>
          <p14:tracePt t="93243" x="3314700" y="3132138"/>
          <p14:tracePt t="93252" x="3314700" y="3124200"/>
          <p14:tracePt t="93268" x="3330575" y="3108325"/>
          <p14:tracePt t="93285" x="3352800" y="3094038"/>
          <p14:tracePt t="93300" x="3368675" y="3086100"/>
          <p14:tracePt t="93317" x="3382963" y="3078163"/>
          <p14:tracePt t="93334" x="3382963" y="3070225"/>
          <p14:tracePt t="93350" x="3382963" y="3055938"/>
          <p14:tracePt t="93367" x="3398838" y="3040063"/>
          <p14:tracePt t="93384" x="3398838" y="3025775"/>
          <p14:tracePt t="93400" x="3413125" y="3001963"/>
          <p14:tracePt t="93417" x="3429000" y="2987675"/>
          <p14:tracePt t="93434" x="3429000" y="2963863"/>
          <p14:tracePt t="93450" x="3444875" y="2925763"/>
          <p14:tracePt t="93450" x="3444875" y="2903538"/>
          <p14:tracePt t="93468" x="3444875" y="2879725"/>
          <p14:tracePt t="93484" x="3444875" y="2841625"/>
          <p14:tracePt t="93501" x="3444875" y="2803525"/>
          <p14:tracePt t="93518" x="3444875" y="2789238"/>
          <p14:tracePt t="93534" x="3444875" y="2773363"/>
          <p14:tracePt t="93550" x="3444875" y="2743200"/>
          <p14:tracePt t="93567" x="3429000" y="2720975"/>
          <p14:tracePt t="93583" x="3413125" y="2682875"/>
          <p14:tracePt t="93600" x="3398838" y="2667000"/>
          <p14:tracePt t="93617" x="3382963" y="2644775"/>
          <p14:tracePt t="93632" x="3360738" y="2613025"/>
          <p14:tracePt t="93649" x="3336925" y="2574925"/>
          <p14:tracePt t="93666" x="3314700" y="2560638"/>
          <p14:tracePt t="93682" x="3284538" y="2522538"/>
          <p14:tracePt t="93700" x="3260725" y="2506663"/>
          <p14:tracePt t="93716" x="3246438" y="2484438"/>
          <p14:tracePt t="93734" x="3216275" y="2468563"/>
          <p14:tracePt t="93749" x="3170238" y="2454275"/>
          <p14:tracePt t="93766" x="3162300" y="2446338"/>
          <p14:tracePt t="93782" x="3140075" y="2438400"/>
          <p14:tracePt t="93798" x="3124200" y="2430463"/>
          <p14:tracePt t="93815" x="3108325" y="2416175"/>
          <p14:tracePt t="93832" x="3086100" y="2408238"/>
          <p14:tracePt t="93848" x="3048000" y="2378075"/>
          <p14:tracePt t="93866" x="3009900" y="2362200"/>
          <p14:tracePt t="93882" x="2933700" y="2324100"/>
          <p14:tracePt t="93900" x="2925763" y="2316163"/>
          <p14:tracePt t="93915" x="2873375" y="2301875"/>
          <p14:tracePt t="93933" x="2835275" y="2278063"/>
          <p14:tracePt t="93949" x="2811463" y="2278063"/>
          <p14:tracePt t="93965" x="2773363" y="2270125"/>
          <p14:tracePt t="93982" x="2759075" y="2263775"/>
          <p14:tracePt t="93999" x="2727325" y="2263775"/>
          <p14:tracePt t="94015" x="2705100" y="2263775"/>
          <p14:tracePt t="94032" x="2667000" y="2263775"/>
          <p14:tracePt t="94049" x="2613025" y="2255838"/>
          <p14:tracePt t="94049" x="2590800" y="2255838"/>
          <p14:tracePt t="94068" x="2574925" y="2255838"/>
          <p14:tracePt t="94082" x="2522538" y="2232025"/>
          <p14:tracePt t="94082" x="2492375" y="2232025"/>
          <p14:tracePt t="94100" x="2454275" y="2232025"/>
          <p14:tracePt t="94116" x="2400300" y="2225675"/>
          <p14:tracePt t="94134" x="2346325" y="2217738"/>
          <p14:tracePt t="94150" x="2316163" y="2217738"/>
          <p14:tracePt t="94167" x="2278063" y="2209800"/>
          <p14:tracePt t="94183" x="2232025" y="2209800"/>
          <p14:tracePt t="94199" x="2193925" y="2193925"/>
          <p14:tracePt t="94216" x="2163763" y="2193925"/>
          <p14:tracePt t="94233" x="2141538" y="2193925"/>
          <p14:tracePt t="94250" x="2117725" y="2187575"/>
          <p14:tracePt t="94266" x="2103438" y="2187575"/>
          <p14:tracePt t="94266" x="2079625" y="2187575"/>
          <p14:tracePt t="94284" x="2035175" y="2187575"/>
          <p14:tracePt t="94300" x="1981200" y="2187575"/>
          <p14:tracePt t="94317" x="1927225" y="2187575"/>
          <p14:tracePt t="94333" x="1897063" y="2187575"/>
          <p14:tracePt t="94349" x="1882775" y="2187575"/>
          <p14:tracePt t="94366" x="1874838" y="2187575"/>
          <p14:tracePt t="94382" x="1866900" y="2187575"/>
          <p14:tracePt t="94399" x="1836738" y="2187575"/>
          <p14:tracePt t="94416" x="1806575" y="2187575"/>
          <p14:tracePt t="94433" x="1768475" y="2187575"/>
          <p14:tracePt t="94449" x="1736725" y="2187575"/>
          <p14:tracePt t="94466" x="1684338" y="2187575"/>
          <p14:tracePt t="94482" x="1646238" y="2187575"/>
          <p14:tracePt t="94500" x="1638300" y="2187575"/>
          <p14:tracePt t="94517" x="1622425" y="2193925"/>
          <p14:tracePt t="94533" x="1592263" y="2201863"/>
          <p14:tracePt t="94550" x="1554163" y="2209800"/>
          <p14:tracePt t="94568" x="1508125" y="2232025"/>
          <p14:tracePt t="94583" x="1470025" y="2239963"/>
          <p14:tracePt t="94599" x="1417638" y="2247900"/>
          <p14:tracePt t="94616" x="1401763" y="2255838"/>
          <p14:tracePt t="94632" x="1387475" y="2263775"/>
          <p14:tracePt t="94649" x="1355725" y="2270125"/>
          <p14:tracePt t="94666" x="1325563" y="2278063"/>
          <p14:tracePt t="94682" x="1287463" y="2278063"/>
          <p14:tracePt t="94682" x="1273175" y="2278063"/>
          <p14:tracePt t="94700" x="1249363" y="2286000"/>
          <p14:tracePt t="94700" x="1227138" y="2293938"/>
          <p14:tracePt t="94717" x="1196975" y="2293938"/>
          <p14:tracePt t="94733" x="1173163" y="2293938"/>
          <p14:tracePt t="94749" x="1150938" y="2308225"/>
          <p14:tracePt t="94766" x="1112838" y="2308225"/>
          <p14:tracePt t="94782" x="1082675" y="2324100"/>
          <p14:tracePt t="94799" x="1066800" y="2332038"/>
          <p14:tracePt t="94816" x="1020763" y="2346325"/>
          <p14:tracePt t="94832" x="1006475" y="2362200"/>
          <p14:tracePt t="94848" x="998538" y="2362200"/>
          <p14:tracePt t="94865" x="968375" y="2378075"/>
          <p14:tracePt t="94882" x="960438" y="2378075"/>
          <p14:tracePt t="94900" x="952500" y="2378075"/>
          <p14:tracePt t="94915" x="944563" y="2384425"/>
          <p14:tracePt t="94933" x="944563" y="2392363"/>
          <p14:tracePt t="94947" x="930275" y="2422525"/>
          <p14:tracePt t="94965" x="922338" y="2446338"/>
          <p14:tracePt t="94982" x="906463" y="2454275"/>
          <p14:tracePt t="94998" x="898525" y="2460625"/>
          <p14:tracePt t="95016" x="884238" y="2476500"/>
          <p14:tracePt t="95033" x="884238" y="2492375"/>
          <p14:tracePt t="95050" x="868363" y="2506663"/>
          <p14:tracePt t="95066" x="854075" y="2514600"/>
          <p14:tracePt t="95081" x="854075" y="2522538"/>
          <p14:tracePt t="95098" x="846138" y="2544763"/>
          <p14:tracePt t="95116" x="846138" y="2552700"/>
          <p14:tracePt t="95133" x="846138" y="2568575"/>
          <p14:tracePt t="95149" x="846138" y="2574925"/>
          <p14:tracePt t="95165" x="846138" y="2590800"/>
          <p14:tracePt t="95181" x="846138" y="2620963"/>
          <p14:tracePt t="95199" x="846138" y="2636838"/>
          <p14:tracePt t="95215" x="846138" y="2674938"/>
          <p14:tracePt t="95232" x="854075" y="2689225"/>
          <p14:tracePt t="95248" x="876300" y="2720975"/>
          <p14:tracePt t="95265" x="892175" y="2735263"/>
          <p14:tracePt t="95283" x="906463" y="2751138"/>
          <p14:tracePt t="95298" x="914400" y="2765425"/>
          <p14:tracePt t="95316" x="930275" y="2773363"/>
          <p14:tracePt t="95332" x="930275" y="2781300"/>
          <p14:tracePt t="95349" x="936625" y="2789238"/>
          <p14:tracePt t="95366" x="952500" y="2803525"/>
          <p14:tracePt t="95381" x="990600" y="2827338"/>
          <p14:tracePt t="95398" x="1006475" y="2835275"/>
          <p14:tracePt t="95415" x="1028700" y="2849563"/>
          <p14:tracePt t="95432" x="1050925" y="2865438"/>
          <p14:tracePt t="95448" x="1066800" y="2873375"/>
          <p14:tracePt t="95465" x="1082675" y="2895600"/>
          <p14:tracePt t="95481" x="1104900" y="2911475"/>
          <p14:tracePt t="95498" x="1127125" y="2925763"/>
          <p14:tracePt t="95498" x="1150938" y="2933700"/>
          <p14:tracePt t="95517" x="1165225" y="2949575"/>
          <p14:tracePt t="95531" x="1203325" y="2979738"/>
          <p14:tracePt t="95550" x="1235075" y="3001963"/>
          <p14:tracePt t="95565" x="1257300" y="3025775"/>
          <p14:tracePt t="95582" x="1279525" y="3048000"/>
          <p14:tracePt t="95598" x="1287463" y="3055938"/>
          <p14:tracePt t="95614" x="1303338" y="3063875"/>
          <p14:tracePt t="95631" x="1325563" y="3070225"/>
          <p14:tracePt t="95647" x="1349375" y="3078163"/>
          <p14:tracePt t="95665" x="1363663" y="3094038"/>
          <p14:tracePt t="95681" x="1387475" y="3108325"/>
          <p14:tracePt t="95698" x="1431925" y="3132138"/>
          <p14:tracePt t="95698" x="1447800" y="3140075"/>
          <p14:tracePt t="95716" x="1455738" y="3146425"/>
          <p14:tracePt t="95731" x="1485900" y="3178175"/>
          <p14:tracePt t="95749" x="1531938" y="3200400"/>
          <p14:tracePt t="95765" x="1570038" y="3216275"/>
          <p14:tracePt t="95782" x="1622425" y="3246438"/>
          <p14:tracePt t="95798" x="1660525" y="3260725"/>
          <p14:tracePt t="95815" x="1676400" y="3268663"/>
          <p14:tracePt t="95831" x="1706563" y="3284538"/>
          <p14:tracePt t="95848" x="1722438" y="3298825"/>
          <p14:tracePt t="95865" x="1752600" y="3298825"/>
          <p14:tracePt t="95881" x="1782763" y="3298825"/>
          <p14:tracePt t="95898" x="1836738" y="3314700"/>
          <p14:tracePt t="95914" x="1897063" y="3314700"/>
          <p14:tracePt t="95914" x="1920875" y="3314700"/>
          <p14:tracePt t="95932" x="1965325" y="3314700"/>
          <p14:tracePt t="95949" x="2011363" y="3322638"/>
          <p14:tracePt t="95965" x="2049463" y="3330575"/>
          <p14:tracePt t="95982" x="2103438" y="3330575"/>
          <p14:tracePt t="95998" x="2149475" y="3330575"/>
          <p14:tracePt t="96015" x="2209800" y="3330575"/>
          <p14:tracePt t="96031" x="2239963" y="3330575"/>
          <p14:tracePt t="96049" x="2278063" y="3330575"/>
          <p14:tracePt t="96065" x="2308225" y="3330575"/>
          <p14:tracePt t="96080" x="2354263" y="3330575"/>
          <p14:tracePt t="96096" x="2392363" y="3330575"/>
          <p14:tracePt t="96114" x="2446338" y="3330575"/>
          <p14:tracePt t="96131" x="2498725" y="3330575"/>
          <p14:tracePt t="96148" x="2530475" y="3330575"/>
          <p14:tracePt t="96165" x="2560638" y="3330575"/>
          <p14:tracePt t="96181" x="2568575" y="3330575"/>
          <p14:tracePt t="96198" x="2590800" y="3330575"/>
          <p14:tracePt t="96215" x="2651125" y="3330575"/>
          <p14:tracePt t="96231" x="2727325" y="3330575"/>
          <p14:tracePt t="96247" x="2789238" y="3330575"/>
          <p14:tracePt t="96264" x="2865438" y="3330575"/>
          <p14:tracePt t="96281" x="2917825" y="3322638"/>
          <p14:tracePt t="96298" x="2971800" y="3314700"/>
          <p14:tracePt t="96314" x="3009900" y="3314700"/>
          <p14:tracePt t="96329" x="3025775" y="3314700"/>
          <p14:tracePt t="96346" x="3048000" y="3306763"/>
          <p14:tracePt t="96365" x="3070225" y="3306763"/>
          <p14:tracePt t="96381" x="3101975" y="3298825"/>
          <p14:tracePt t="96398" x="3124200" y="3284538"/>
          <p14:tracePt t="96414" x="3170238" y="3268663"/>
          <p14:tracePt t="96431" x="3254375" y="3246438"/>
          <p14:tracePt t="96447" x="3306763" y="3230563"/>
          <p14:tracePt t="96464" x="3368675" y="3208338"/>
          <p14:tracePt t="96481" x="3398838" y="3192463"/>
          <p14:tracePt t="96497" x="3413125" y="3170238"/>
          <p14:tracePt t="96514" x="3421063" y="3154363"/>
          <p14:tracePt t="96514" x="3429000" y="3132138"/>
          <p14:tracePt t="96532" x="3436938" y="3116263"/>
          <p14:tracePt t="96546" x="3475038" y="3078163"/>
          <p14:tracePt t="96566" x="3489325" y="3048000"/>
          <p14:tracePt t="96581" x="3497263" y="3009900"/>
          <p14:tracePt t="96598" x="3497263" y="3001963"/>
          <p14:tracePt t="96614" x="3497263" y="2987675"/>
          <p14:tracePt t="96630" x="3497263" y="2971800"/>
          <p14:tracePt t="96652" x="3489325" y="2955925"/>
          <p14:tracePt t="96663" x="3467100" y="2941638"/>
          <p14:tracePt t="96680" x="3436938" y="2903538"/>
          <p14:tracePt t="96697" x="3406775" y="2857500"/>
          <p14:tracePt t="96714" x="3382963" y="2835275"/>
          <p14:tracePt t="96731" x="3360738" y="2797175"/>
          <p14:tracePt t="96731" x="3344863" y="2781300"/>
          <p14:tracePt t="96748" x="3322638" y="2765425"/>
          <p14:tracePt t="96764" x="3292475" y="2751138"/>
          <p14:tracePt t="96781" x="3246438" y="2720975"/>
          <p14:tracePt t="96798" x="3222625" y="2705100"/>
          <p14:tracePt t="96815" x="3200400" y="2689225"/>
          <p14:tracePt t="96830" x="3184525" y="2682875"/>
          <p14:tracePt t="96846" x="3170238" y="2667000"/>
          <p14:tracePt t="96863" x="3140075" y="2644775"/>
          <p14:tracePt t="96880" x="3116263" y="2636838"/>
          <p14:tracePt t="96896" x="3078163" y="2613025"/>
          <p14:tracePt t="96913" x="3025775" y="2560638"/>
          <p14:tracePt t="96936" x="3001963" y="2536825"/>
          <p14:tracePt t="96946" x="2979738" y="2530475"/>
          <p14:tracePt t="96963" x="2955925" y="2514600"/>
          <p14:tracePt t="96981" x="2925763" y="2492375"/>
          <p14:tracePt t="96997" x="2865438" y="2446338"/>
          <p14:tracePt t="97014" x="2797175" y="2430463"/>
          <p14:tracePt t="97030" x="2705100" y="2422525"/>
          <p14:tracePt t="97045" x="2636838" y="2408238"/>
          <p14:tracePt t="97062" x="2606675" y="2392363"/>
          <p14:tracePt t="97079" x="2574925" y="2378075"/>
          <p14:tracePt t="97095" x="2560638" y="2370138"/>
          <p14:tracePt t="97113" x="2544763" y="2362200"/>
          <p14:tracePt t="97130" x="2484438" y="2362200"/>
          <p14:tracePt t="97147" x="2446338" y="2362200"/>
          <p14:tracePt t="97147" x="2416175" y="2362200"/>
          <p14:tracePt t="97164" x="2354263" y="2362200"/>
          <p14:tracePt t="97180" x="2293938" y="2362200"/>
          <p14:tracePt t="97197" x="2232025" y="2362200"/>
          <p14:tracePt t="97214" x="2187575" y="2362200"/>
          <p14:tracePt t="97230" x="2125663" y="2362200"/>
          <p14:tracePt t="97246" x="2087563" y="2362200"/>
          <p14:tracePt t="97263" x="2073275" y="2362200"/>
          <p14:tracePt t="97280" x="2057400" y="2362200"/>
          <p14:tracePt t="97296" x="2035175" y="2362200"/>
          <p14:tracePt t="97313" x="1981200" y="2362200"/>
          <p14:tracePt t="97330" x="1958975" y="2339975"/>
          <p14:tracePt t="97347" x="1912938" y="2339975"/>
          <p14:tracePt t="97364" x="1882775" y="2339975"/>
          <p14:tracePt t="97380" x="1866900" y="2339975"/>
          <p14:tracePt t="97396" x="1820863" y="2339975"/>
          <p14:tracePt t="97414" x="1782763" y="2339975"/>
          <p14:tracePt t="97429" x="1698625" y="2332038"/>
          <p14:tracePt t="97446" x="1646238" y="2324100"/>
          <p14:tracePt t="97463" x="1592263" y="2324100"/>
          <p14:tracePt t="97479" x="1554163" y="2324100"/>
          <p14:tracePt t="97496" x="1531938" y="2324100"/>
          <p14:tracePt t="97512" x="1508125" y="2324100"/>
          <p14:tracePt t="97529" x="1477963" y="2324100"/>
          <p14:tracePt t="97546" x="1447800" y="2324100"/>
          <p14:tracePt t="97546" x="1431925" y="2324100"/>
          <p14:tracePt t="97565" x="1379538" y="2324100"/>
          <p14:tracePt t="97580" x="1317625" y="2324100"/>
          <p14:tracePt t="97597" x="1241425" y="2324100"/>
          <p14:tracePt t="97614" x="1173163" y="2324100"/>
          <p14:tracePt t="97630" x="1127125" y="2324100"/>
          <p14:tracePt t="97646" x="1074738" y="2339975"/>
          <p14:tracePt t="97662" x="1036638" y="2346325"/>
          <p14:tracePt t="97679" x="990600" y="2354263"/>
          <p14:tracePt t="97696" x="944563" y="2378075"/>
          <p14:tracePt t="97712" x="898525" y="2400300"/>
          <p14:tracePt t="97729" x="868363" y="2400300"/>
          <p14:tracePt t="97746" x="830263" y="2408238"/>
          <p14:tracePt t="97762" x="784225" y="2430463"/>
          <p14:tracePt t="97780" x="731838" y="2454275"/>
          <p14:tracePt t="97797" x="685800" y="2476500"/>
          <p14:tracePt t="97813" x="655638" y="2498725"/>
          <p14:tracePt t="97830" x="647700" y="2506663"/>
          <p14:tracePt t="97846" x="631825" y="2522538"/>
          <p14:tracePt t="97863" x="631825" y="2530475"/>
          <p14:tracePt t="97892" x="625475" y="2536825"/>
          <p14:tracePt t="97899" x="625475" y="2544763"/>
          <p14:tracePt t="97923" x="625475" y="2552700"/>
          <p14:tracePt t="97932" x="617538" y="2568575"/>
          <p14:tracePt t="97945" x="609600" y="2574925"/>
          <p14:tracePt t="97964" x="609600" y="2598738"/>
          <p14:tracePt t="97978" x="609600" y="2620963"/>
          <p14:tracePt t="97996" x="609600" y="2651125"/>
          <p14:tracePt t="98012" x="609600" y="2667000"/>
          <p14:tracePt t="98028" x="609600" y="2697163"/>
          <p14:tracePt t="98045" x="609600" y="2705100"/>
          <p14:tracePt t="98061" x="609600" y="2720975"/>
          <p14:tracePt t="98078" x="609600" y="2735263"/>
          <p14:tracePt t="98094" x="609600" y="2759075"/>
          <p14:tracePt t="98115" x="609600" y="2765425"/>
          <p14:tracePt t="98127" x="609600" y="2773363"/>
          <p14:tracePt t="98144" x="625475" y="2797175"/>
          <p14:tracePt t="98162" x="647700" y="2811463"/>
          <p14:tracePt t="98179" x="677863" y="2849563"/>
          <p14:tracePt t="98197" x="723900" y="2887663"/>
          <p14:tracePt t="98213" x="739775" y="2895600"/>
          <p14:tracePt t="98229" x="746125" y="2911475"/>
          <p14:tracePt t="98245" x="754063" y="2911475"/>
          <p14:tracePt t="98261" x="769938" y="2925763"/>
          <p14:tracePt t="98279" x="784225" y="2941638"/>
          <p14:tracePt t="98295" x="808038" y="2963863"/>
          <p14:tracePt t="98312" x="854075" y="2987675"/>
          <p14:tracePt t="98329" x="892175" y="3017838"/>
          <p14:tracePt t="98346" x="898525" y="3025775"/>
          <p14:tracePt t="98361" x="914400" y="3032125"/>
          <p14:tracePt t="98361" x="922338" y="3040063"/>
          <p14:tracePt t="98380" x="936625" y="3055938"/>
          <p14:tracePt t="98396" x="952500" y="3055938"/>
          <p14:tracePt t="98412" x="974725" y="3070225"/>
          <p14:tracePt t="98429" x="1012825" y="3086100"/>
          <p14:tracePt t="98446" x="1044575" y="3101975"/>
          <p14:tracePt t="98462" x="1074738" y="3116263"/>
          <p14:tracePt t="98479" x="1089025" y="3132138"/>
          <p14:tracePt t="98494" x="1096963" y="3132138"/>
          <p14:tracePt t="98511" x="1127125" y="3146425"/>
          <p14:tracePt t="98528" x="1150938" y="3154363"/>
          <p14:tracePt t="98546" x="1173163" y="3170238"/>
          <p14:tracePt t="98546" x="1189038" y="3170238"/>
          <p14:tracePt t="98565" x="1211263" y="3170238"/>
          <p14:tracePt t="98578" x="1241425" y="3184525"/>
          <p14:tracePt t="98578" x="1257300" y="3184525"/>
          <p14:tracePt t="98596" x="1295400" y="3200400"/>
          <p14:tracePt t="98613" x="1333500" y="3208338"/>
          <p14:tracePt t="98629" x="1355725" y="3216275"/>
          <p14:tracePt t="98646" x="1371600" y="3222625"/>
          <p14:tracePt t="98661" x="1401763" y="3230563"/>
          <p14:tracePt t="98678" x="1417638" y="3238500"/>
          <p14:tracePt t="98695" x="1431925" y="3238500"/>
          <p14:tracePt t="98712" x="1463675" y="3246438"/>
          <p14:tracePt t="98728" x="1501775" y="3254375"/>
          <p14:tracePt t="98745" x="1516063" y="3260725"/>
          <p14:tracePt t="98761" x="1531938" y="3268663"/>
          <p14:tracePt t="98778" x="1562100" y="3276600"/>
          <p14:tracePt t="98795" x="1638300" y="3306763"/>
          <p14:tracePt t="98812" x="1714500" y="3314700"/>
          <p14:tracePt t="98828" x="1828800" y="3322638"/>
          <p14:tracePt t="98845" x="1927225" y="3336925"/>
          <p14:tracePt t="98862" x="1997075" y="3344863"/>
          <p14:tracePt t="98878" x="2035175" y="3360738"/>
          <p14:tracePt t="98895" x="2049463" y="3360738"/>
          <p14:tracePt t="98911" x="2057400" y="3360738"/>
          <p14:tracePt t="98927" x="2065338" y="3360738"/>
          <p14:tracePt t="98944" x="2095500" y="3360738"/>
          <p14:tracePt t="98961" x="2149475" y="3360738"/>
          <p14:tracePt t="98978" x="2232025" y="3360738"/>
          <p14:tracePt t="98978" x="2263775" y="3360738"/>
          <p14:tracePt t="98996" x="2324100" y="3360738"/>
          <p14:tracePt t="99012" x="2378075" y="3360738"/>
          <p14:tracePt t="99029" x="2384425" y="3352800"/>
          <p14:tracePt t="99053" x="2392363" y="3352800"/>
          <p14:tracePt t="99076" x="2408238" y="3352800"/>
          <p14:tracePt t="99083" x="2422525" y="3344863"/>
          <p14:tracePt t="99093" x="2492375" y="3330575"/>
          <p14:tracePt t="99110" x="2598738" y="3322638"/>
          <p14:tracePt t="99127" x="2697163" y="3306763"/>
          <p14:tracePt t="99144" x="2735263" y="3306763"/>
          <p14:tracePt t="99161" x="2751138" y="3306763"/>
          <p14:tracePt t="99177" x="2759075" y="3306763"/>
          <p14:tracePt t="99196" x="2765425" y="3306763"/>
          <p14:tracePt t="99211" x="2835275" y="3292475"/>
          <p14:tracePt t="99229" x="2917825" y="3276600"/>
          <p14:tracePt t="99245" x="2987675" y="3268663"/>
          <p14:tracePt t="99261" x="3055938" y="3246438"/>
          <p14:tracePt t="99278" x="3094038" y="3230563"/>
          <p14:tracePt t="99294" x="3116263" y="3216275"/>
          <p14:tracePt t="99311" x="3124200" y="3208338"/>
          <p14:tracePt t="99327" x="3132138" y="3208338"/>
          <p14:tracePt t="99344" x="3140075" y="3192463"/>
          <p14:tracePt t="99361" x="3178175" y="3178175"/>
          <p14:tracePt t="99377" x="3200400" y="3162300"/>
          <p14:tracePt t="99394" x="3230563" y="3140075"/>
          <p14:tracePt t="99411" x="3238500" y="3132138"/>
          <p14:tracePt t="99429" x="3238500" y="3101975"/>
          <p14:tracePt t="99445" x="3238500" y="3086100"/>
          <p14:tracePt t="99461" x="3238500" y="3063875"/>
          <p14:tracePt t="99477" x="3238500" y="3032125"/>
          <p14:tracePt t="99494" x="3238500" y="3009900"/>
          <p14:tracePt t="99510" x="3222625" y="2971800"/>
          <p14:tracePt t="99528" x="3208338" y="2949575"/>
          <p14:tracePt t="99544" x="3192463" y="2925763"/>
          <p14:tracePt t="99562" x="3184525" y="2911475"/>
          <p14:tracePt t="99577" x="3170238" y="2887663"/>
          <p14:tracePt t="99594" x="3162300" y="2879725"/>
          <p14:tracePt t="99610" x="3146425" y="2865438"/>
          <p14:tracePt t="99626" x="3101975" y="2827338"/>
          <p14:tracePt t="99645" x="3070225" y="2803525"/>
          <p14:tracePt t="99661" x="3032125" y="2789238"/>
          <p14:tracePt t="99678" x="3009900" y="2765425"/>
          <p14:tracePt t="99694" x="2987675" y="2751138"/>
          <p14:tracePt t="99711" x="2971800" y="2735263"/>
          <p14:tracePt t="99727" x="2955925" y="2735263"/>
          <p14:tracePt t="99743" x="2925763" y="2705100"/>
          <p14:tracePt t="99760" x="2887663" y="2689225"/>
          <p14:tracePt t="99777" x="2849563" y="2674938"/>
          <p14:tracePt t="99794" x="2827338" y="2667000"/>
          <p14:tracePt t="99794" x="2789238" y="2636838"/>
          <p14:tracePt t="99812" x="2781300" y="2628900"/>
          <p14:tracePt t="99828" x="2759075" y="2613025"/>
          <p14:tracePt t="99845" x="2727325" y="2606675"/>
          <p14:tracePt t="99861" x="2697163" y="2582863"/>
          <p14:tracePt t="99878" x="2682875" y="2568575"/>
          <p14:tracePt t="99894" x="2651125" y="2560638"/>
          <p14:tracePt t="99911" x="2628900" y="2552700"/>
          <p14:tracePt t="99926" x="2598738" y="2544763"/>
          <p14:tracePt t="99943" x="2568575" y="2536825"/>
          <p14:tracePt t="99960" x="2544763" y="2530475"/>
          <p14:tracePt t="99977" x="2498725" y="2530475"/>
          <p14:tracePt t="99993" x="2454275" y="2522538"/>
          <p14:tracePt t="99993" x="2438400" y="2522538"/>
          <p14:tracePt t="100012" x="2430463" y="2522538"/>
          <p14:tracePt t="100027" x="2416175" y="2514600"/>
          <p14:tracePt t="100044" x="2400300" y="2514600"/>
          <p14:tracePt t="100063" x="2384425" y="2514600"/>
          <p14:tracePt t="100077" x="2370138" y="2506663"/>
          <p14:tracePt t="100094" x="2362200" y="2506663"/>
          <p14:tracePt t="100110" x="2324100" y="2506663"/>
          <p14:tracePt t="100127" x="2263775" y="2498725"/>
          <p14:tracePt t="100143" x="2193925" y="2498725"/>
          <p14:tracePt t="100160" x="2111375" y="2498725"/>
          <p14:tracePt t="100177" x="2073275" y="2498725"/>
          <p14:tracePt t="100193" x="2065338" y="2498725"/>
          <p14:tracePt t="100243" x="2057400" y="2498725"/>
          <p14:tracePt t="100251" x="2049463" y="2498725"/>
          <p14:tracePt t="100260" x="2011363" y="2498725"/>
          <p14:tracePt t="100277" x="1965325" y="2498725"/>
          <p14:tracePt t="100294" x="1927225" y="2498725"/>
          <p14:tracePt t="100310" x="1874838" y="2498725"/>
          <p14:tracePt t="100327" x="1844675" y="2498725"/>
          <p14:tracePt t="100342" x="1828800" y="2498725"/>
          <p14:tracePt t="100359" x="1798638" y="2498725"/>
          <p14:tracePt t="100376" x="1782763" y="2498725"/>
          <p14:tracePt t="100392" x="1760538" y="2498725"/>
          <p14:tracePt t="100410" x="1736725" y="2498725"/>
          <p14:tracePt t="100410" x="1706563" y="2498725"/>
          <p14:tracePt t="100428" x="1684338" y="2498725"/>
          <p14:tracePt t="100442" x="1592263" y="2514600"/>
          <p14:tracePt t="100460" x="1546225" y="2522538"/>
          <p14:tracePt t="100477" x="1531938" y="2530475"/>
          <p14:tracePt t="100494" x="1508125" y="2530475"/>
          <p14:tracePt t="100510" x="1485900" y="2536825"/>
          <p14:tracePt t="100527" x="1439863" y="2552700"/>
          <p14:tracePt t="100543" x="1401763" y="2568575"/>
          <p14:tracePt t="100561" x="1363663" y="2574925"/>
          <p14:tracePt t="100576" x="1333500" y="2574925"/>
          <p14:tracePt t="100593" x="1311275" y="2574925"/>
          <p14:tracePt t="100610" x="1303338" y="2582863"/>
          <p14:tracePt t="100626" x="1287463" y="2582863"/>
          <p14:tracePt t="100642" x="1235075" y="2582863"/>
          <p14:tracePt t="100660" x="1211263" y="2590800"/>
          <p14:tracePt t="100677" x="1181100" y="2590800"/>
          <p14:tracePt t="100694" x="1150938" y="2598738"/>
          <p14:tracePt t="100709" x="1127125" y="2598738"/>
          <p14:tracePt t="100726" x="1112838" y="2606675"/>
          <p14:tracePt t="100743" x="1089025" y="2606675"/>
          <p14:tracePt t="100759" x="1058863" y="2606675"/>
          <p14:tracePt t="100775" x="1012825" y="2613025"/>
          <p14:tracePt t="100793" x="960438" y="2620963"/>
          <p14:tracePt t="100809" x="914400" y="2636838"/>
          <p14:tracePt t="100826" x="868363" y="2636838"/>
          <p14:tracePt t="100842" x="846138" y="2644775"/>
          <p14:tracePt t="100860" x="838200" y="2644775"/>
          <p14:tracePt t="100876" x="822325" y="2644775"/>
          <p14:tracePt t="100899" x="815975" y="2644775"/>
          <p14:tracePt t="100908" x="784225" y="2651125"/>
          <p14:tracePt t="100925" x="769938" y="2659063"/>
          <p14:tracePt t="100942" x="739775" y="2659063"/>
          <p14:tracePt t="100959" x="708025" y="2667000"/>
          <p14:tracePt t="100976" x="701675" y="2667000"/>
          <p14:tracePt t="100992" x="677863" y="2667000"/>
          <p14:tracePt t="101009" x="647700" y="2667000"/>
          <p14:tracePt t="101026" x="601663" y="2667000"/>
          <p14:tracePt t="101041" x="587375" y="2667000"/>
          <p14:tracePt t="101059" x="579438" y="2674938"/>
          <p14:tracePt t="101540" x="579438" y="2682875"/>
          <p14:tracePt t="101556" x="579438" y="2689225"/>
          <p14:tracePt t="101572" x="579438" y="2705100"/>
          <p14:tracePt t="101587" x="579438" y="2720975"/>
          <p14:tracePt t="101619" x="579438" y="2727325"/>
          <p14:tracePt t="101643" x="579438" y="2735263"/>
          <p14:tracePt t="101660" x="579438" y="2743200"/>
          <p14:tracePt t="101667" x="579438" y="2759075"/>
          <p14:tracePt t="101676" x="579438" y="2765425"/>
          <p14:tracePt t="101692" x="587375" y="2781300"/>
          <p14:tracePt t="101709" x="593725" y="2781300"/>
          <p14:tracePt t="101724" x="593725" y="2789238"/>
          <p14:tracePt t="101741" x="593725" y="2797175"/>
          <p14:tracePt t="101795" x="601663" y="2803525"/>
          <p14:tracePt t="101819" x="601663" y="2811463"/>
          <p14:tracePt t="101835" x="609600" y="2819400"/>
          <p14:tracePt t="101843" x="617538" y="2827338"/>
          <p14:tracePt t="101859" x="625475" y="2835275"/>
          <p14:tracePt t="101874" x="631825" y="2841625"/>
          <p14:tracePt t="101891" x="655638" y="2873375"/>
          <p14:tracePt t="101909" x="669925" y="2879725"/>
          <p14:tracePt t="101925" x="693738" y="2887663"/>
          <p14:tracePt t="101942" x="723900" y="2917825"/>
          <p14:tracePt t="101958" x="739775" y="2925763"/>
          <p14:tracePt t="101975" x="754063" y="2933700"/>
          <p14:tracePt t="101991" x="777875" y="2941638"/>
          <p14:tracePt t="102008" x="784225" y="2949575"/>
          <p14:tracePt t="102024" x="792163" y="2949575"/>
          <p14:tracePt t="102041" x="800100" y="2949575"/>
          <p14:tracePt t="102057" x="808038" y="2955925"/>
          <p14:tracePt t="102074" x="822325" y="2955925"/>
          <p14:tracePt t="102091" x="846138" y="2971800"/>
          <p14:tracePt t="102108" x="860425" y="2987675"/>
          <p14:tracePt t="102124" x="868363" y="2987675"/>
          <p14:tracePt t="102140" x="884238" y="3001963"/>
          <p14:tracePt t="102158" x="906463" y="3017838"/>
          <p14:tracePt t="102175" x="936625" y="3032125"/>
          <p14:tracePt t="102191" x="960438" y="3040063"/>
          <p14:tracePt t="102208" x="1012825" y="3055938"/>
          <p14:tracePt t="102224" x="1028700" y="3055938"/>
          <p14:tracePt t="102241" x="1044575" y="3063875"/>
          <p14:tracePt t="102257" x="1044575" y="3070225"/>
          <p14:tracePt t="102275" x="1066800" y="3070225"/>
          <p14:tracePt t="102291" x="1082675" y="3078163"/>
          <p14:tracePt t="102308" x="1096963" y="3086100"/>
          <p14:tracePt t="102324" x="1104900" y="3086100"/>
          <p14:tracePt t="102347" x="1112838" y="3086100"/>
          <p14:tracePt t="102357" x="1120775" y="3094038"/>
          <p14:tracePt t="102374" x="1135063" y="3108325"/>
          <p14:tracePt t="102391" x="1143000" y="3108325"/>
          <p14:tracePt t="102407" x="1165225" y="3116263"/>
          <p14:tracePt t="102424" x="1181100" y="3124200"/>
          <p14:tracePt t="102441" x="1189038" y="3132138"/>
          <p14:tracePt t="102457" x="1196975" y="3140075"/>
          <p14:tracePt t="102474" x="1203325" y="3140075"/>
          <p14:tracePt t="102491" x="1235075" y="3154363"/>
          <p14:tracePt t="102508" x="1265238" y="3178175"/>
          <p14:tracePt t="102525" x="1295400" y="3184525"/>
          <p14:tracePt t="102540" x="1311275" y="3192463"/>
          <p14:tracePt t="102557" x="1317625" y="3192463"/>
          <p14:tracePt t="102573" x="1333500" y="3200400"/>
          <p14:tracePt t="102590" x="1349375" y="3208338"/>
          <p14:tracePt t="102607" x="1363663" y="3208338"/>
          <p14:tracePt t="102624" x="1387475" y="3216275"/>
          <p14:tracePt t="102640" x="1417638" y="3222625"/>
          <p14:tracePt t="102657" x="1447800" y="3222625"/>
          <p14:tracePt t="102674" x="1463675" y="3230563"/>
          <p14:tracePt t="102690" x="1531938" y="3230563"/>
          <p14:tracePt t="102708" x="1630363" y="3230563"/>
          <p14:tracePt t="102725" x="1714500" y="3230563"/>
          <p14:tracePt t="102741" x="1752600" y="3230563"/>
          <p14:tracePt t="102757" x="1782763" y="3230563"/>
          <p14:tracePt t="102774" x="1798638" y="3230563"/>
          <p14:tracePt t="102790" x="1828800" y="3230563"/>
          <p14:tracePt t="102807" x="1882775" y="3230563"/>
          <p14:tracePt t="102824" x="1943100" y="3230563"/>
          <p14:tracePt t="102841" x="2011363" y="3230563"/>
          <p14:tracePt t="102857" x="2041525" y="3230563"/>
          <p14:tracePt t="102857" x="2057400" y="3230563"/>
          <p14:tracePt t="102876" x="2073275" y="3230563"/>
          <p14:tracePt t="102890" x="2111375" y="3230563"/>
          <p14:tracePt t="102907" x="2163763" y="3222625"/>
          <p14:tracePt t="102907" x="2187575" y="3222625"/>
          <p14:tracePt t="102925" x="2239963" y="3216275"/>
          <p14:tracePt t="102941" x="2255838" y="3216275"/>
          <p14:tracePt t="102957" x="2286000" y="3216275"/>
          <p14:tracePt t="102974" x="2301875" y="3216275"/>
          <p14:tracePt t="102990" x="2332038" y="3216275"/>
          <p14:tracePt t="103007" x="2362200" y="3216275"/>
          <p14:tracePt t="103024" x="2378075" y="3216275"/>
          <p14:tracePt t="103043" x="2400300" y="3216275"/>
          <p14:tracePt t="103056" x="2430463" y="3216275"/>
          <p14:tracePt t="103056" x="2484438" y="3216275"/>
          <p14:tracePt t="103076" x="2506663" y="3216275"/>
          <p14:tracePt t="103090" x="2560638" y="3216275"/>
          <p14:tracePt t="103090" x="2574925" y="3216275"/>
          <p14:tracePt t="103108" x="2582863" y="3216275"/>
          <p14:tracePt t="103123" x="2590800" y="3216275"/>
          <p14:tracePt t="103141" x="2598738" y="3216275"/>
          <p14:tracePt t="103157" x="2651125" y="3216275"/>
          <p14:tracePt t="103174" x="2735263" y="3216275"/>
          <p14:tracePt t="103190" x="2797175" y="3216275"/>
          <p14:tracePt t="103206" x="2849563" y="3216275"/>
          <p14:tracePt t="103223" x="2865438" y="3216275"/>
          <p14:tracePt t="103240" x="2873375" y="3216275"/>
          <p14:tracePt t="103256" x="2879725" y="3216275"/>
          <p14:tracePt t="103273" x="2903538" y="3216275"/>
          <p14:tracePt t="103290" x="2917825" y="3216275"/>
          <p14:tracePt t="103290" x="2925763" y="3216275"/>
          <p14:tracePt t="103309" x="2941638" y="3216275"/>
          <p14:tracePt t="103323" x="2941638" y="3208338"/>
          <p14:tracePt t="103341" x="2949575" y="3208338"/>
          <p14:tracePt t="103357" x="2963863" y="3208338"/>
          <p14:tracePt t="103373" x="3001963" y="3208338"/>
          <p14:tracePt t="103390" x="3040063" y="3208338"/>
          <p14:tracePt t="103407" x="3063875" y="3208338"/>
          <p14:tracePt t="103423" x="3086100" y="3208338"/>
          <p14:tracePt t="103440" x="3094038" y="3208338"/>
          <p14:tracePt t="103499" x="3101975" y="3200400"/>
          <p14:tracePt t="103507" x="3108325" y="3200400"/>
          <p14:tracePt t="103532" x="3116263" y="3200400"/>
          <p14:tracePt t="103540" x="3124200" y="3192463"/>
          <p14:tracePt t="103556" x="3132138" y="3192463"/>
          <p14:tracePt t="103579" x="3140075" y="3192463"/>
          <p14:tracePt t="103589" x="3154363" y="3192463"/>
          <p14:tracePt t="103607" x="3178175" y="3192463"/>
          <p14:tracePt t="103623" x="3184525" y="3192463"/>
          <p14:tracePt t="103639" x="3200400" y="3192463"/>
          <p14:tracePt t="103707" x="3216275" y="3192463"/>
          <p14:tracePt t="103715" x="3230563" y="3192463"/>
          <p14:tracePt t="104625" x="3216275" y="3192463"/>
          <p14:tracePt t="104819" x="3200400" y="3192463"/>
          <p14:tracePt t="104827" x="3178175" y="3192463"/>
          <p14:tracePt t="104838" x="3116263" y="3170238"/>
          <p14:tracePt t="104855" x="3086100" y="3170238"/>
          <p14:tracePt t="104872" x="3048000" y="3162300"/>
          <p14:tracePt t="104888" x="3017838" y="3162300"/>
          <p14:tracePt t="104888" x="3001963" y="3162300"/>
          <p14:tracePt t="104908" x="2971800" y="3154363"/>
          <p14:tracePt t="104921" x="2925763" y="3140075"/>
          <p14:tracePt t="104938" x="2811463" y="3108325"/>
          <p14:tracePt t="104956" x="2727325" y="3086100"/>
          <p14:tracePt t="104973" x="2659063" y="3070225"/>
          <p14:tracePt t="104989" x="2620963" y="3048000"/>
          <p14:tracePt t="105006" x="2606675" y="3032125"/>
          <p14:tracePt t="105023" x="2590800" y="3009900"/>
          <p14:tracePt t="105038" x="2574925" y="2987675"/>
          <p14:tracePt t="105067" x="2568575" y="2979738"/>
          <p14:tracePt t="105083" x="2560638" y="2971800"/>
          <p14:tracePt t="105091" x="2560638" y="2963863"/>
          <p14:tracePt t="105115" x="2560638" y="2955925"/>
          <p14:tracePt t="105131" x="2560638" y="2949575"/>
          <p14:tracePt t="105139" x="2560638" y="2941638"/>
          <p14:tracePt t="105155" x="2560638" y="2925763"/>
          <p14:tracePt t="105171" x="2560638" y="2911475"/>
          <p14:tracePt t="105187" x="2560638" y="2895600"/>
          <p14:tracePt t="105206" x="2560638" y="2879725"/>
          <p14:tracePt t="105227" x="2560638" y="2865438"/>
          <p14:tracePt t="105238" x="2560638" y="2857500"/>
          <p14:tracePt t="105254" x="2560638" y="2841625"/>
          <p14:tracePt t="105271" x="2568575" y="2827338"/>
          <p14:tracePt t="105288" x="2568575" y="2811463"/>
          <p14:tracePt t="105304" x="2568575" y="2789238"/>
          <p14:tracePt t="105321" x="2568575" y="2781300"/>
          <p14:tracePt t="105337" x="2582863" y="2751138"/>
          <p14:tracePt t="105354" x="2598738" y="2735263"/>
          <p14:tracePt t="105372" x="2606675" y="2727325"/>
          <p14:tracePt t="105388" x="2613025" y="2720975"/>
          <p14:tracePt t="105404" x="2613025" y="2705100"/>
          <p14:tracePt t="105683" x="2620963" y="2697163"/>
          <p14:tracePt t="105851" x="2620963" y="2689225"/>
          <p14:tracePt t="105987" x="2620963" y="2682875"/>
          <p14:tracePt t="106019" x="2613025" y="2674938"/>
          <p14:tracePt t="106036" x="2613025" y="2682875"/>
          <p14:tracePt t="106059" x="2613025" y="2697163"/>
          <p14:tracePt t="106075" x="2613025" y="2713038"/>
          <p14:tracePt t="106083" x="2613025" y="2727325"/>
          <p14:tracePt t="106100" x="2613025" y="2743200"/>
          <p14:tracePt t="106107" x="2613025" y="2759075"/>
          <p14:tracePt t="106123" x="2613025" y="2765425"/>
          <p14:tracePt t="106140" x="2620963" y="2781300"/>
          <p14:tracePt t="106155" x="2620963" y="2789238"/>
          <p14:tracePt t="106179" x="2620963" y="2803525"/>
          <p14:tracePt t="106188" x="2620963" y="2819400"/>
          <p14:tracePt t="106204" x="2620963" y="2835275"/>
          <p14:tracePt t="106221" x="2620963" y="2857500"/>
          <p14:tracePt t="106238" x="2620963" y="2873375"/>
          <p14:tracePt t="106253" x="2620963" y="2887663"/>
          <p14:tracePt t="106270" x="2620963" y="2903538"/>
          <p14:tracePt t="106287" x="2628900" y="2917825"/>
          <p14:tracePt t="106303" x="2628900" y="2941638"/>
          <p14:tracePt t="106320" x="2628900" y="2963863"/>
          <p14:tracePt t="106337" x="2628900" y="2994025"/>
          <p14:tracePt t="106354" x="2644775" y="3040063"/>
          <p14:tracePt t="106371" x="2644775" y="3070225"/>
          <p14:tracePt t="106371" x="2644775" y="3078163"/>
          <p14:tracePt t="106388" x="2644775" y="3086100"/>
          <p14:tracePt t="106427" x="2644775" y="3094038"/>
          <p14:tracePt t="106451" x="2659063" y="3101975"/>
          <p14:tracePt t="106460" x="2659063" y="3108325"/>
          <p14:tracePt t="106470" x="2659063" y="3132138"/>
          <p14:tracePt t="106487" x="2659063" y="3140075"/>
          <p14:tracePt t="106579" x="2667000" y="3140075"/>
          <p14:tracePt t="106587" x="2682875" y="3140075"/>
          <p14:tracePt t="107123" x="2689225" y="3140075"/>
          <p14:tracePt t="107267" x="2697163" y="3140075"/>
          <p14:tracePt t="108162" x="2705100" y="3140075"/>
          <p14:tracePt t="110698" x="2713038" y="3140075"/>
          <p14:tracePt t="114194" x="2713038" y="3146425"/>
          <p14:tracePt t="115379" x="2713038" y="3154363"/>
          <p14:tracePt t="115755" x="2727325" y="3162300"/>
          <p14:tracePt t="115763" x="2727325" y="3170238"/>
          <p14:tracePt t="116275" x="2735263" y="3170238"/>
          <p14:tracePt t="116283" x="2743200" y="3178175"/>
          <p14:tracePt t="116308" x="2751138" y="3184525"/>
          <p14:tracePt t="116331" x="2759075" y="3192463"/>
          <p14:tracePt t="116371" x="2759075" y="3200400"/>
          <p14:tracePt t="116411" x="2765425" y="3200400"/>
          <p14:tracePt t="116443" x="2773363" y="3200400"/>
          <p14:tracePt t="116499" x="2773363" y="3208338"/>
          <p14:tracePt t="116508" x="2781300" y="3208338"/>
          <p14:tracePt t="116515" x="2789238" y="3222625"/>
          <p14:tracePt t="116539" x="2797175" y="3222625"/>
          <p14:tracePt t="116555" x="2797175" y="3230563"/>
          <p14:tracePt t="116563" x="2803525" y="3230563"/>
          <p14:tracePt t="116576" x="2811463" y="3238500"/>
          <p14:tracePt t="116592" x="2819400" y="3246438"/>
          <p14:tracePt t="116643" x="2827338" y="3246438"/>
          <p14:tracePt t="116691" x="2835275" y="3254375"/>
          <p14:tracePt t="116731" x="2835275" y="3260725"/>
          <p14:tracePt t="116740" x="2835275" y="3268663"/>
          <p14:tracePt t="116747" x="2835275" y="3284538"/>
          <p14:tracePt t="116759" x="2835275" y="3298825"/>
          <p14:tracePt t="116776" x="2835275" y="3322638"/>
          <p14:tracePt t="116793" x="2835275" y="3330575"/>
          <p14:tracePt t="116809" x="2835275" y="3360738"/>
          <p14:tracePt t="116825" x="2835275" y="3390900"/>
          <p14:tracePt t="116825" x="2835275" y="3406775"/>
          <p14:tracePt t="116844" x="2835275" y="3421063"/>
          <p14:tracePt t="116859" x="2827338" y="3467100"/>
          <p14:tracePt t="116877" x="2819400" y="3505200"/>
          <p14:tracePt t="116894" x="2819400" y="3543300"/>
          <p14:tracePt t="116909" x="2803525" y="3573463"/>
          <p14:tracePt t="116926" x="2803525" y="3611563"/>
          <p14:tracePt t="116943" x="2797175" y="3619500"/>
          <p14:tracePt t="116959" x="2797175" y="3635375"/>
          <p14:tracePt t="116976" x="2797175" y="3649663"/>
          <p14:tracePt t="116992" x="2773363" y="3679825"/>
          <p14:tracePt t="117010" x="2773363" y="3711575"/>
          <p14:tracePt t="117026" x="2759075" y="3763963"/>
          <p14:tracePt t="117042" x="2735263" y="3848100"/>
          <p14:tracePt t="117062" x="2720975" y="3863975"/>
          <p14:tracePt t="117077" x="2720975" y="3894138"/>
          <p14:tracePt t="117093" x="2713038" y="3908425"/>
          <p14:tracePt t="117110" x="2705100" y="3924300"/>
          <p14:tracePt t="117126" x="2697163" y="3940175"/>
          <p14:tracePt t="117156" x="2689225" y="3970338"/>
          <p14:tracePt t="117179" x="2689225" y="3992563"/>
          <p14:tracePt t="117187" x="2689225" y="4000500"/>
          <p14:tracePt t="117195" x="2682875" y="4000500"/>
          <p14:tracePt t="117347" x="2682875" y="4008438"/>
          <p14:tracePt t="117395" x="2682875" y="4016375"/>
          <p14:tracePt t="117411" x="2674938" y="4030663"/>
          <p14:tracePt t="117427" x="2674938" y="4046538"/>
          <p14:tracePt t="117443" x="2659063" y="4060825"/>
          <p14:tracePt t="117451" x="2659063" y="4084638"/>
          <p14:tracePt t="117460" x="2659063" y="4106863"/>
          <p14:tracePt t="117477" x="2644775" y="4137025"/>
          <p14:tracePt t="117493" x="2636838" y="4160838"/>
          <p14:tracePt t="117509" x="2636838" y="4183063"/>
          <p14:tracePt t="117526" x="2628900" y="4183063"/>
          <p14:tracePt t="117563" x="2628900" y="4191000"/>
          <p14:tracePt t="117579" x="2628900" y="4198938"/>
          <p14:tracePt t="117603" x="2620963" y="4206875"/>
          <p14:tracePt t="117611" x="2613025" y="4213225"/>
          <p14:tracePt t="117627" x="2613025" y="4229100"/>
          <p14:tracePt t="117651" x="2613025" y="4244975"/>
          <p14:tracePt t="117660" x="2613025" y="4259263"/>
          <p14:tracePt t="117675" x="2613025" y="4289425"/>
          <p14:tracePt t="117693" x="2613025" y="4313238"/>
          <p14:tracePt t="117709" x="2613025" y="4321175"/>
          <p14:tracePt t="117726" x="2613025" y="4313238"/>
          <p14:tracePt t="118411" x="2613025" y="4305300"/>
          <p14:tracePt t="118451" x="2613025" y="4297363"/>
          <p14:tracePt t="127326" x="2613025" y="4289425"/>
          <p14:tracePt t="128203" x="2606675" y="4289425"/>
          <p14:tracePt t="128219" x="2598738" y="4289425"/>
          <p14:tracePt t="128228" x="2590800" y="4289425"/>
          <p14:tracePt t="128403" x="2590800" y="4283075"/>
          <p14:tracePt t="128419" x="2582863" y="4275138"/>
          <p14:tracePt t="128428" x="2568575" y="4275138"/>
          <p14:tracePt t="128483" x="2560638" y="4275138"/>
          <p14:tracePt t="128499" x="2544763" y="4267200"/>
          <p14:tracePt t="128515" x="2530475" y="4267200"/>
          <p14:tracePt t="128531" x="2530475" y="4259263"/>
          <p14:tracePt t="128539" x="2522538" y="4259263"/>
          <p14:tracePt t="128548" x="2514600" y="4251325"/>
          <p14:tracePt t="128572" x="2506663" y="4251325"/>
          <p14:tracePt t="128596" x="2492375" y="4251325"/>
          <p14:tracePt t="128603" x="2476500" y="4251325"/>
          <p14:tracePt t="128619" x="2468563" y="4251325"/>
          <p14:tracePt t="128630" x="2446338" y="4244975"/>
          <p14:tracePt t="128646" x="2438400" y="4244975"/>
          <p14:tracePt t="128663" x="2400300" y="4237038"/>
          <p14:tracePt t="128681" x="2346325" y="4229100"/>
          <p14:tracePt t="128697" x="2263775" y="4229100"/>
          <p14:tracePt t="128714" x="2163763" y="4229100"/>
          <p14:tracePt t="128730" x="2065338" y="4229100"/>
          <p14:tracePt t="128748" x="2019300" y="4229100"/>
          <p14:tracePt t="128765" x="2003425" y="4229100"/>
          <p14:tracePt t="128781" x="1997075" y="4244975"/>
          <p14:tracePt t="128797" x="1981200" y="4244975"/>
          <p14:tracePt t="128819" x="1943100" y="4244975"/>
          <p14:tracePt t="128830" x="1889125" y="4267200"/>
          <p14:tracePt t="128847" x="1828800" y="4283075"/>
          <p14:tracePt t="128864" x="1790700" y="4297363"/>
          <p14:tracePt t="128880" x="1744663" y="4305300"/>
          <p14:tracePt t="128897" x="1730375" y="4305300"/>
          <p14:tracePt t="128913" x="1706563" y="4305300"/>
          <p14:tracePt t="128913" x="1698625" y="4313238"/>
          <p14:tracePt t="128932" x="1692275" y="4313238"/>
          <p14:tracePt t="128932" x="1684338" y="4321175"/>
          <p14:tracePt t="128948" x="1668463" y="4321175"/>
          <p14:tracePt t="128964" x="1654175" y="4327525"/>
          <p14:tracePt t="128981" x="1616075" y="4327525"/>
          <p14:tracePt t="128997" x="1592263" y="4327525"/>
          <p14:tracePt t="129014" x="1546225" y="4327525"/>
          <p14:tracePt t="129030" x="1524000" y="4321175"/>
          <p14:tracePt t="129047" x="1508125" y="4321175"/>
          <p14:tracePt t="129065" x="1501775" y="4313238"/>
          <p14:tracePt t="129080" x="1493838" y="4305300"/>
          <p14:tracePt t="129096" x="1508125" y="4305300"/>
          <p14:tracePt t="129539" x="1516063" y="4305300"/>
          <p14:tracePt t="129563" x="1531938" y="4305300"/>
          <p14:tracePt t="129651" x="1539875" y="4305300"/>
          <p14:tracePt t="129691" x="1546225" y="4305300"/>
          <p14:tracePt t="129747" x="1531938" y="4305300"/>
          <p14:tracePt t="130011" x="1516063" y="4305300"/>
          <p14:tracePt t="130019" x="1485900" y="4305300"/>
          <p14:tracePt t="130029" x="1431925" y="4305300"/>
          <p14:tracePt t="130045" x="1379538" y="4305300"/>
          <p14:tracePt t="130063" x="1311275" y="4305300"/>
          <p14:tracePt t="130078" x="1257300" y="4305300"/>
          <p14:tracePt t="130095" x="1227138" y="4305300"/>
          <p14:tracePt t="130113" x="1173163" y="4305300"/>
          <p14:tracePt t="130129" x="1143000" y="4305300"/>
          <p14:tracePt t="130146" x="1120775" y="4305300"/>
          <p14:tracePt t="130146" x="1104900" y="4305300"/>
          <p14:tracePt t="130164" x="1096963" y="4305300"/>
          <p14:tracePt t="130180" x="1089025" y="4305300"/>
          <p14:tracePt t="130219" x="1082675" y="4305300"/>
          <p14:tracePt t="130251" x="1058863" y="4305300"/>
          <p14:tracePt t="130267" x="1044575" y="4305300"/>
          <p14:tracePt t="130275" x="1020763" y="4305300"/>
          <p14:tracePt t="130283" x="1006475" y="4305300"/>
          <p14:tracePt t="130295" x="968375" y="4313238"/>
          <p14:tracePt t="130312" x="952500" y="4313238"/>
          <p14:tracePt t="130328" x="968375" y="4313238"/>
          <p14:tracePt t="130787" x="974725" y="4313238"/>
          <p14:tracePt t="130827" x="982663" y="4313238"/>
          <p14:tracePt t="130899" x="990600" y="4313238"/>
          <p14:tracePt t="130915" x="998538" y="4313238"/>
          <p14:tracePt t="130923" x="1006475" y="4313238"/>
          <p14:tracePt t="130939" x="1020763" y="4313238"/>
          <p14:tracePt t="130987" x="1036638" y="4313238"/>
          <p14:tracePt t="131003" x="1044575" y="4313238"/>
          <p14:tracePt t="131012" x="1082675" y="4313238"/>
          <p14:tracePt t="131029" x="1112838" y="4313238"/>
          <p14:tracePt t="131045" x="1127125" y="4313238"/>
          <p14:tracePt t="131062" x="1135063" y="4313238"/>
          <p14:tracePt t="131078" x="1158875" y="4313238"/>
          <p14:tracePt t="131094" x="1181100" y="4313238"/>
          <p14:tracePt t="131111" x="1219200" y="4313238"/>
          <p14:tracePt t="131128" x="1249363" y="4313238"/>
          <p14:tracePt t="131145" x="1273175" y="4313238"/>
          <p14:tracePt t="131161" x="1279525" y="4321175"/>
          <p14:tracePt t="131178" x="1295400" y="4321175"/>
          <p14:tracePt t="131194" x="1363663" y="4321175"/>
          <p14:tracePt t="131212" x="1455738" y="4321175"/>
          <p14:tracePt t="131229" x="1562100" y="4321175"/>
          <p14:tracePt t="131245" x="1668463" y="4321175"/>
          <p14:tracePt t="131261" x="1744663" y="4321175"/>
          <p14:tracePt t="131278" x="1774825" y="4321175"/>
          <p14:tracePt t="131295" x="1790700" y="4321175"/>
          <p14:tracePt t="131311" x="1798638" y="4321175"/>
          <p14:tracePt t="131327" x="1844675" y="4335463"/>
          <p14:tracePt t="131345" x="1943100" y="4335463"/>
          <p14:tracePt t="131361" x="2065338" y="4335463"/>
          <p14:tracePt t="131378" x="2163763" y="4335463"/>
          <p14:tracePt t="131394" x="2217738" y="4335463"/>
          <p14:tracePt t="131412" x="2239963" y="4335463"/>
          <p14:tracePt t="131428" x="2263775" y="4335463"/>
          <p14:tracePt t="131445" x="2324100" y="4335463"/>
          <p14:tracePt t="131461" x="2400300" y="4335463"/>
          <p14:tracePt t="131478" x="2460625" y="4335463"/>
          <p14:tracePt t="131494" x="2506663" y="4335463"/>
          <p14:tracePt t="131511" x="2530475" y="4335463"/>
          <p14:tracePt t="131527" x="2544763" y="4335463"/>
          <p14:tracePt t="131547" x="2552700" y="4335463"/>
          <p14:tracePt t="131559" x="2574925" y="4335463"/>
          <p14:tracePt t="131577" x="2620963" y="4335463"/>
          <p14:tracePt t="131577" x="2628900" y="4335463"/>
          <p14:tracePt t="131596" x="2636838" y="4335463"/>
          <p14:tracePt t="131611" x="2674938" y="4335463"/>
          <p14:tracePt t="131628" x="2689225" y="4335463"/>
          <p14:tracePt t="131645" x="2713038" y="4335463"/>
          <p14:tracePt t="131661" x="2765425" y="4335463"/>
          <p14:tracePt t="131677" x="2819400" y="4335463"/>
          <p14:tracePt t="131694" x="2857500" y="4335463"/>
          <p14:tracePt t="131711" x="2879725" y="4335463"/>
          <p14:tracePt t="131727" x="2903538" y="4335463"/>
          <p14:tracePt t="131744" x="2925763" y="4335463"/>
          <p14:tracePt t="131761" x="2941638" y="4335463"/>
          <p14:tracePt t="131777" x="2949575" y="4335463"/>
          <p14:tracePt t="131794" x="2955925" y="4335463"/>
          <p14:tracePt t="131810" x="2963863" y="4335463"/>
          <p14:tracePt t="131827" x="2987675" y="4335463"/>
          <p14:tracePt t="131845" x="3017838" y="4335463"/>
          <p14:tracePt t="131861" x="3048000" y="4335463"/>
          <p14:tracePt t="131878" x="3070225" y="4335463"/>
          <p14:tracePt t="131894" x="3086100" y="4335463"/>
          <p14:tracePt t="131910" x="3101975" y="4335463"/>
          <p14:tracePt t="131927" x="3108325" y="4335463"/>
          <p14:tracePt t="131979" x="3116263" y="4335463"/>
          <p14:tracePt t="131987" x="3124200" y="4335463"/>
          <p14:tracePt t="131995" x="3140075" y="4335463"/>
          <p14:tracePt t="132010" x="3146425" y="4327525"/>
          <p14:tracePt t="132010" x="3154363" y="4327525"/>
          <p14:tracePt t="132028" x="3162300" y="4327525"/>
          <p14:tracePt t="132054" x="3178175" y="4321175"/>
          <p14:tracePt t="132067" x="3184525" y="4321175"/>
          <p14:tracePt t="132092" x="3208338" y="4321175"/>
          <p14:tracePt t="132099" x="3208338" y="4313238"/>
          <p14:tracePt t="132110" x="3222625" y="4313238"/>
          <p14:tracePt t="132127" x="3222625" y="4305300"/>
          <p14:tracePt t="132619" x="3238500" y="4305300"/>
          <p14:tracePt t="132627" x="3254375" y="4305300"/>
          <p14:tracePt t="132659" x="3260725" y="4297363"/>
          <p14:tracePt t="132667" x="3268663" y="4297363"/>
          <p14:tracePt t="132692" x="3284538" y="4297363"/>
          <p14:tracePt t="132708" x="3292475" y="4297363"/>
          <p14:tracePt t="132715" x="3298825" y="4297363"/>
          <p14:tracePt t="132726" x="3322638" y="4297363"/>
          <p14:tracePt t="132743" x="3336925" y="4283075"/>
          <p14:tracePt t="132759" x="3352800" y="4283075"/>
          <p14:tracePt t="132776" x="3382963" y="4283075"/>
          <p14:tracePt t="132793" x="3444875" y="4283075"/>
          <p14:tracePt t="132810" x="3475038" y="4283075"/>
          <p14:tracePt t="132810" x="3489325" y="4283075"/>
          <p14:tracePt t="132828" x="3505200" y="4283075"/>
          <p14:tracePt t="132842" x="3573463" y="4267200"/>
          <p14:tracePt t="132860" x="3641725" y="4259263"/>
          <p14:tracePt t="132877" x="3703638" y="4251325"/>
          <p14:tracePt t="132894" x="3771900" y="4251325"/>
          <p14:tracePt t="132909" x="3794125" y="4251325"/>
          <p14:tracePt t="132926" x="3817938" y="4244975"/>
          <p14:tracePt t="132943" x="3848100" y="4237038"/>
          <p14:tracePt t="132959" x="3902075" y="4229100"/>
          <p14:tracePt t="132976" x="4022725" y="4213225"/>
          <p14:tracePt t="132993" x="4206875" y="4213225"/>
          <p14:tracePt t="133009" x="4411663" y="4213225"/>
          <p14:tracePt t="133026" x="4564063" y="4213225"/>
          <p14:tracePt t="133026" x="4640263" y="4213225"/>
          <p14:tracePt t="133044" x="4778375" y="4213225"/>
          <p14:tracePt t="133064" x="4892675" y="4213225"/>
          <p14:tracePt t="133076" x="5051425" y="4206875"/>
          <p14:tracePt t="133093" x="5173663" y="4191000"/>
          <p14:tracePt t="133109" x="5295900" y="4183063"/>
          <p14:tracePt t="133125" x="5464175" y="4183063"/>
          <p14:tracePt t="133142" x="5692775" y="4183063"/>
          <p14:tracePt t="133158" x="5913438" y="4183063"/>
          <p14:tracePt t="133175" x="6096000" y="4183063"/>
          <p14:tracePt t="133192" x="6218238" y="4183063"/>
          <p14:tracePt t="133208" x="6316663" y="4183063"/>
          <p14:tracePt t="133225" x="6461125" y="4183063"/>
          <p14:tracePt t="133242" x="6575425" y="4168775"/>
          <p14:tracePt t="133258" x="6759575" y="4160838"/>
          <p14:tracePt t="133276" x="6842125" y="4160838"/>
          <p14:tracePt t="133293" x="6926263" y="4144963"/>
          <p14:tracePt t="133310" x="7018338" y="4137025"/>
          <p14:tracePt t="133326" x="7078663" y="4122738"/>
          <p14:tracePt t="133342" x="7124700" y="4122738"/>
          <p14:tracePt t="133359" x="7162800" y="4106863"/>
          <p14:tracePt t="133376" x="7200900" y="4106863"/>
          <p14:tracePt t="133392" x="7254875" y="4098925"/>
          <p14:tracePt t="133409" x="7331075" y="4092575"/>
          <p14:tracePt t="133426" x="7361238" y="4084638"/>
          <p14:tracePt t="133442" x="7375525" y="4076700"/>
          <p14:tracePt t="133460" x="7407275" y="4068763"/>
          <p14:tracePt t="133507" x="7429500" y="4068763"/>
          <p14:tracePt t="133515" x="7459663" y="4068763"/>
          <p14:tracePt t="133525" x="7483475" y="4054475"/>
          <p14:tracePt t="133541" x="7489825" y="4054475"/>
          <p14:tracePt t="133659" x="7497763" y="4060825"/>
          <p14:tracePt t="133739" x="7489825" y="4068763"/>
          <p14:tracePt t="133747" x="7489825" y="4084638"/>
          <p14:tracePt t="134053" x="7475538" y="4076700"/>
          <p14:tracePt t="134059" x="7475538" y="4084638"/>
          <p14:tracePt t="134171" x="7489825" y="4092575"/>
          <p14:tracePt t="134179" x="7505700" y="4098925"/>
          <p14:tracePt t="134190" x="7581900" y="4130675"/>
          <p14:tracePt t="134208" x="7673975" y="4152900"/>
          <p14:tracePt t="134225" x="7780338" y="4175125"/>
          <p14:tracePt t="134241" x="7856538" y="4206875"/>
          <p14:tracePt t="134259" x="7924800" y="4206875"/>
          <p14:tracePt t="134276" x="7962900" y="4221163"/>
          <p14:tracePt t="134292" x="8016875" y="4221163"/>
          <p14:tracePt t="134309" x="8099425" y="4221163"/>
          <p14:tracePt t="134326" x="8207375" y="4221163"/>
          <p14:tracePt t="134342" x="8259763" y="4221163"/>
          <p14:tracePt t="134358" x="8275638" y="4221163"/>
          <p14:tracePt t="134375" x="8267700" y="4221163"/>
          <p14:tracePt t="134675" x="8259763" y="4221163"/>
          <p14:tracePt t="134683" x="8251825" y="4221163"/>
          <p14:tracePt t="134699" x="8237538" y="4221163"/>
          <p14:tracePt t="134724" x="8229600" y="4221163"/>
          <p14:tracePt t="134740" x="8207375" y="4221163"/>
          <p14:tracePt t="134747" x="8191500" y="4221163"/>
          <p14:tracePt t="134757" x="8161338" y="4221163"/>
          <p14:tracePt t="134775" x="8145463" y="4213225"/>
          <p14:tracePt t="134791" x="8131175" y="4213225"/>
          <p14:tracePt t="134807" x="8123238" y="4213225"/>
          <p14:tracePt t="134823" x="8039100" y="4191000"/>
          <p14:tracePt t="134841" x="7894638" y="4183063"/>
          <p14:tracePt t="134857" x="7742238" y="4183063"/>
          <p14:tracePt t="134874" x="7597775" y="4183063"/>
          <p14:tracePt t="134874" x="7559675" y="4183063"/>
          <p14:tracePt t="134892" x="7513638" y="4183063"/>
          <p14:tracePt t="134908" x="7475538" y="4183063"/>
          <p14:tracePt t="134925" x="7429500" y="4183063"/>
          <p14:tracePt t="134941" x="7299325" y="4183063"/>
          <p14:tracePt t="134958" x="7094538" y="4183063"/>
          <p14:tracePt t="134974" x="6850063" y="4183063"/>
          <p14:tracePt t="134991" x="6667500" y="4183063"/>
          <p14:tracePt t="135007" x="6553200" y="4183063"/>
          <p14:tracePt t="135024" x="6492875" y="4183063"/>
          <p14:tracePt t="135041" x="6416675" y="4183063"/>
          <p14:tracePt t="135041" x="6392863" y="4183063"/>
          <p14:tracePt t="135063" x="6362700" y="4183063"/>
          <p14:tracePt t="135074" x="6270625" y="4183063"/>
          <p14:tracePt t="135090" x="6118225" y="4183063"/>
          <p14:tracePt t="135090" x="6027738" y="4183063"/>
          <p14:tracePt t="135108" x="5859463" y="4183063"/>
          <p14:tracePt t="135125" x="5745163" y="4183063"/>
          <p14:tracePt t="135141" x="5699125" y="4183063"/>
          <p14:tracePt t="135157" x="5646738" y="4183063"/>
          <p14:tracePt t="135175" x="5584825" y="4183063"/>
          <p14:tracePt t="135191" x="5486400" y="4183063"/>
          <p14:tracePt t="135207" x="5418138" y="4183063"/>
          <p14:tracePt t="135224" x="5372100" y="4183063"/>
          <p14:tracePt t="135241" x="5334000" y="4183063"/>
          <p14:tracePt t="135257" x="5295900" y="4183063"/>
          <p14:tracePt t="135274" x="5241925" y="4183063"/>
          <p14:tracePt t="135274" x="5227638" y="4183063"/>
          <p14:tracePt t="135292" x="5197475" y="4183063"/>
          <p14:tracePt t="135307" x="5173663" y="4183063"/>
          <p14:tracePt t="135324" x="5165725" y="4183063"/>
          <p14:tracePt t="135340" x="5159375" y="4183063"/>
          <p14:tracePt t="135395" x="5151438" y="4183063"/>
          <p14:tracePt t="135403" x="5143500" y="4183063"/>
          <p14:tracePt t="135411" x="5135563" y="4183063"/>
          <p14:tracePt t="135423" x="5097463" y="4183063"/>
          <p14:tracePt t="135440" x="5067300" y="4183063"/>
          <p14:tracePt t="135457" x="5037138" y="4183063"/>
          <p14:tracePt t="135473" x="4999038" y="4191000"/>
          <p14:tracePt t="135491" x="4960938" y="4198938"/>
          <p14:tracePt t="135491" x="4953000" y="4198938"/>
          <p14:tracePt t="135508" x="4945063" y="4198938"/>
          <p14:tracePt t="135524" x="4930775" y="4206875"/>
          <p14:tracePt t="135541" x="4914900" y="4206875"/>
          <p14:tracePt t="135558" x="4884738" y="4213225"/>
          <p14:tracePt t="135573" x="4860925" y="4221163"/>
          <p14:tracePt t="135590" x="4846638" y="4221163"/>
          <p14:tracePt t="135607" x="4838700" y="4221163"/>
          <p14:tracePt t="135659" x="4830763" y="4229100"/>
          <p14:tracePt t="135667" x="4822825" y="4229100"/>
          <p14:tracePt t="135739" x="4822825" y="4221163"/>
          <p14:tracePt t="135811" x="4838700" y="4221163"/>
          <p14:tracePt t="135827" x="4854575" y="4221163"/>
          <p14:tracePt t="135835" x="4868863" y="4206875"/>
          <p14:tracePt t="135843" x="4876800" y="4206875"/>
          <p14:tracePt t="135856" x="4884738" y="4206875"/>
          <p14:tracePt t="135872" x="4899025" y="4206875"/>
          <p14:tracePt t="135890" x="4914900" y="4206875"/>
          <p14:tracePt t="135906" x="4945063" y="4206875"/>
          <p14:tracePt t="135906" x="4960938" y="4198938"/>
          <p14:tracePt t="135924" x="4991100" y="4198938"/>
          <p14:tracePt t="135940" x="5059363" y="4191000"/>
          <p14:tracePt t="135957" x="5135563" y="4191000"/>
          <p14:tracePt t="135974" x="5203825" y="4191000"/>
          <p14:tracePt t="135989" x="5257800" y="4191000"/>
          <p14:tracePt t="136006" x="5280025" y="4191000"/>
          <p14:tracePt t="136021" x="5295900" y="4191000"/>
          <p14:tracePt t="136082" x="5311775" y="4191000"/>
          <p14:tracePt t="136090" x="5334000" y="4191000"/>
          <p14:tracePt t="136106" x="5356225" y="4191000"/>
          <p14:tracePt t="136121" x="5410200" y="4191000"/>
          <p14:tracePt t="136140" x="5440363" y="4191000"/>
          <p14:tracePt t="136155" x="5478463" y="4191000"/>
          <p14:tracePt t="136173" x="5516563" y="4191000"/>
          <p14:tracePt t="136189" x="5562600" y="4191000"/>
          <p14:tracePt t="136205" x="5608638" y="4191000"/>
          <p14:tracePt t="136222" x="5646738" y="4183063"/>
          <p14:tracePt t="136238" x="5692775" y="4168775"/>
          <p14:tracePt t="136255" x="5737225" y="4168775"/>
          <p14:tracePt t="136272" x="5783263" y="4168775"/>
          <p14:tracePt t="136288" x="5813425" y="4152900"/>
          <p14:tracePt t="136288" x="5821363" y="4152900"/>
          <p14:tracePt t="136307" x="5829300" y="4152900"/>
          <p14:tracePt t="136321" x="5845175" y="4152900"/>
          <p14:tracePt t="136339" x="5859463" y="4152900"/>
          <p14:tracePt t="136355" x="5905500" y="4152900"/>
          <p14:tracePt t="136372" x="5959475" y="4144963"/>
          <p14:tracePt t="136388" x="6019800" y="4137025"/>
          <p14:tracePt t="136405" x="6057900" y="4137025"/>
          <p14:tracePt t="136421" x="6103938" y="4137025"/>
          <p14:tracePt t="136438" x="6142038" y="4137025"/>
          <p14:tracePt t="136455" x="6194425" y="4106863"/>
          <p14:tracePt t="136471" x="6226175" y="4106863"/>
          <p14:tracePt t="136488" x="6270625" y="4106863"/>
          <p14:tracePt t="136505" x="6332538" y="4106863"/>
          <p14:tracePt t="136523" x="6408738" y="4106863"/>
          <p14:tracePt t="136539" x="6438900" y="4106863"/>
          <p14:tracePt t="136557" x="6477000" y="4106863"/>
          <p14:tracePt t="136572" x="6507163" y="4106863"/>
          <p14:tracePt t="136588" x="6537325" y="4106863"/>
          <p14:tracePt t="136605" x="6583363" y="4106863"/>
          <p14:tracePt t="136621" x="6651625" y="4106863"/>
          <p14:tracePt t="136638" x="6743700" y="4106863"/>
          <p14:tracePt t="136654" x="6811963" y="4106863"/>
          <p14:tracePt t="136671" x="6842125" y="4106863"/>
          <p14:tracePt t="136688" x="6842125" y="4098925"/>
          <p14:tracePt t="136730" x="6858000" y="4098925"/>
          <p14:tracePt t="136738" x="6880225" y="4098925"/>
          <p14:tracePt t="136746" x="6934200" y="4098925"/>
          <p14:tracePt t="136756" x="7040563" y="4098925"/>
          <p14:tracePt t="136772" x="7116763" y="4098925"/>
          <p14:tracePt t="136788" x="7146925" y="4098925"/>
          <p14:tracePt t="136805" x="7162800" y="4098925"/>
          <p14:tracePt t="136820" x="7170738" y="4098925"/>
          <p14:tracePt t="136837" x="7185025" y="4098925"/>
          <p14:tracePt t="136890" x="7200900" y="4098925"/>
          <p14:tracePt t="136898" x="7208838" y="4098925"/>
          <p14:tracePt t="136906" x="7231063" y="4098925"/>
          <p14:tracePt t="136920" x="7269163" y="4098925"/>
          <p14:tracePt t="136920" x="7292975" y="4098925"/>
          <p14:tracePt t="136939" x="7331075" y="4098925"/>
          <p14:tracePt t="136955" x="7375525" y="4098925"/>
          <p14:tracePt t="136972" x="7421563" y="4106863"/>
          <p14:tracePt t="136988" x="7489825" y="4106863"/>
          <p14:tracePt t="137005" x="7589838" y="4106863"/>
          <p14:tracePt t="137021" x="7650163" y="4106863"/>
          <p14:tracePt t="137037" x="7658100" y="4114800"/>
          <p14:tracePt t="137056" x="7666038" y="4114800"/>
          <p14:tracePt t="137082" x="7673975" y="4114800"/>
          <p14:tracePt t="137090" x="7673975" y="4122738"/>
          <p14:tracePt t="137242" x="7666038" y="4122738"/>
          <p14:tracePt t="137266" x="7658100" y="4122738"/>
          <p14:tracePt t="137298" x="7650163" y="4122738"/>
          <p14:tracePt t="137306" x="7642225" y="4122738"/>
          <p14:tracePt t="137322" x="7627938" y="4122738"/>
          <p14:tracePt t="137337" x="7589838" y="4130675"/>
          <p14:tracePt t="137355" x="7559675" y="4130675"/>
          <p14:tracePt t="137371" x="7527925" y="4137025"/>
          <p14:tracePt t="137388" x="7505700" y="4137025"/>
          <p14:tracePt t="137404" x="7483475" y="4137025"/>
          <p14:tracePt t="137421" x="7445375" y="4137025"/>
          <p14:tracePt t="137437" x="7391400" y="4137025"/>
          <p14:tracePt t="137454" x="7307263" y="4137025"/>
          <p14:tracePt t="137470" x="7216775" y="4160838"/>
          <p14:tracePt t="137487" x="7154863" y="4160838"/>
          <p14:tracePt t="137504" x="7094538" y="4160838"/>
          <p14:tracePt t="137521" x="7026275" y="4160838"/>
          <p14:tracePt t="137521" x="7002463" y="4160838"/>
          <p14:tracePt t="137539" x="6972300" y="4160838"/>
          <p14:tracePt t="137552" x="6926263" y="4160838"/>
          <p14:tracePt t="137569" x="6888163" y="4168775"/>
          <p14:tracePt t="137586" x="6835775" y="4168775"/>
          <p14:tracePt t="137605" x="6773863" y="4183063"/>
          <p14:tracePt t="137627" x="6683375" y="4183063"/>
          <p14:tracePt t="137637" x="6637338" y="4198938"/>
          <p14:tracePt t="137652" x="6613525" y="4198938"/>
          <p14:tracePt t="137669" x="6599238" y="4198938"/>
          <p14:tracePt t="137685" x="6591300" y="4198938"/>
          <p14:tracePt t="137704" x="6545263" y="4198938"/>
          <p14:tracePt t="137720" x="6499225" y="4198938"/>
          <p14:tracePt t="137737" x="6454775" y="4198938"/>
          <p14:tracePt t="137753" x="6446838" y="4198938"/>
          <p14:tracePt t="137770" x="6430963" y="4198938"/>
          <p14:tracePt t="137788" x="6408738" y="4198938"/>
          <p14:tracePt t="137804" x="6378575" y="4198938"/>
          <p14:tracePt t="137821" x="6362700" y="4198938"/>
          <p14:tracePt t="137837" x="6354763" y="4198938"/>
          <p14:tracePt t="137853" x="6308725" y="4198938"/>
          <p14:tracePt t="138378" x="6232525" y="4213225"/>
          <p14:tracePt t="138386" x="6011863" y="4244975"/>
          <p14:tracePt t="138403" x="5684838" y="4275138"/>
          <p14:tracePt t="138420" x="5426075" y="4305300"/>
          <p14:tracePt t="138436" x="5287963" y="4305300"/>
          <p14:tracePt t="138453" x="5197475" y="4305300"/>
          <p14:tracePt t="138470" x="5165725" y="4305300"/>
          <p14:tracePt t="138486" x="5159375" y="4305300"/>
          <p14:tracePt t="138554" x="5151438" y="4305300"/>
          <p14:tracePt t="138594" x="5135563" y="4305300"/>
          <p14:tracePt t="138602" x="5127625" y="4305300"/>
          <p14:tracePt t="138619" x="5121275" y="4305300"/>
          <p14:tracePt t="138626" x="5113338" y="4305300"/>
          <p14:tracePt t="138636" x="5097463" y="4305300"/>
          <p14:tracePt t="138674" x="5089525" y="4305300"/>
          <p14:tracePt t="138698" x="5075238" y="4305300"/>
          <p14:tracePt t="138746" x="5059363" y="4305300"/>
          <p14:tracePt t="138770" x="5051425" y="4305300"/>
          <p14:tracePt t="138778" x="5045075" y="4305300"/>
          <p14:tracePt t="138794" x="5037138" y="4305300"/>
          <p14:tracePt t="138914" x="5045075" y="4305300"/>
          <p14:tracePt t="139002" x="5051425" y="4297363"/>
          <p14:tracePt t="139042" x="5059363" y="4297363"/>
          <p14:tracePt t="139051" x="5075238" y="4297363"/>
          <p14:tracePt t="139059" x="5089525" y="4297363"/>
          <p14:tracePt t="139068" x="5121275" y="4297363"/>
          <p14:tracePt t="139084" x="5151438" y="4297363"/>
          <p14:tracePt t="139101" x="5189538" y="4297363"/>
          <p14:tracePt t="139119" x="5227638" y="4297363"/>
          <p14:tracePt t="139135" x="5249863" y="4297363"/>
          <p14:tracePt t="140050" x="5241925" y="4297363"/>
          <p14:tracePt t="140410" x="5235575" y="4297363"/>
          <p14:tracePt t="140418" x="5227638" y="4297363"/>
          <p14:tracePt t="140433" x="5173663" y="4297363"/>
          <p14:tracePt t="140451" x="5113338" y="4297363"/>
          <p14:tracePt t="140468" x="5045075" y="4297363"/>
          <p14:tracePt t="140485" x="4922838" y="4297363"/>
          <p14:tracePt t="140501" x="4816475" y="4321175"/>
          <p14:tracePt t="140518" x="4724400" y="4335463"/>
          <p14:tracePt t="140535" x="4594225" y="4359275"/>
          <p14:tracePt t="140549" x="4465638" y="4365625"/>
          <p14:tracePt t="140567" x="4283075" y="4389438"/>
          <p14:tracePt t="140584" x="4060825" y="4419600"/>
          <p14:tracePt t="140601" x="3817938" y="4465638"/>
          <p14:tracePt t="140601" x="3711575" y="4473575"/>
          <p14:tracePt t="140619" x="3627438" y="4487863"/>
          <p14:tracePt t="140619" x="3559175" y="4495800"/>
          <p14:tracePt t="140635" x="3459163" y="4511675"/>
          <p14:tracePt t="140651" x="3421063" y="4511675"/>
          <p14:tracePt t="140667" x="3390900" y="4518025"/>
          <p14:tracePt t="140685" x="3352800" y="4525963"/>
          <p14:tracePt t="140701" x="3238500" y="4556125"/>
          <p14:tracePt t="140717" x="3063875" y="4587875"/>
          <p14:tracePt t="140734" x="2917825" y="4625975"/>
          <p14:tracePt t="140751" x="2835275" y="4632325"/>
          <p14:tracePt t="140767" x="2811463" y="4640263"/>
          <p14:tracePt t="140784" x="2811463" y="4656138"/>
          <p14:tracePt t="140810" x="2803525" y="4664075"/>
          <p14:tracePt t="140826" x="2773363" y="4664075"/>
          <p14:tracePt t="141418" x="2735263" y="4664075"/>
          <p14:tracePt t="141426" x="2682875" y="4664075"/>
          <p14:tracePt t="141434" x="2613025" y="4664075"/>
          <p14:tracePt t="141449" x="2378075" y="4664075"/>
          <p14:tracePt t="141467" x="2286000" y="4686300"/>
          <p14:tracePt t="141484" x="2247900" y="4686300"/>
          <p14:tracePt t="141500" x="2247900" y="4678363"/>
          <p14:tracePt t="141922" x="2247900" y="4648200"/>
          <p14:tracePt t="141931" x="2263775" y="4618038"/>
          <p14:tracePt t="141938" x="2270125" y="4564063"/>
          <p14:tracePt t="141949" x="2286000" y="4487863"/>
          <p14:tracePt t="141965" x="2286000" y="4457700"/>
          <p14:tracePt t="141983" x="2286000" y="4411663"/>
          <p14:tracePt t="141999" x="2286000" y="4381500"/>
          <p14:tracePt t="142016" x="2286000" y="4351338"/>
          <p14:tracePt t="142033" x="2286000" y="4321175"/>
          <p14:tracePt t="142048" x="2286000" y="4267200"/>
          <p14:tracePt t="142048" x="2286000" y="4244975"/>
          <p14:tracePt t="142068" x="2286000" y="4213225"/>
          <p14:tracePt t="142081" x="2286000" y="4098925"/>
          <p14:tracePt t="142099" x="2247900" y="4022725"/>
          <p14:tracePt t="142116" x="2225675" y="3946525"/>
          <p14:tracePt t="142133" x="2225675" y="3902075"/>
          <p14:tracePt t="142149" x="2201863" y="3870325"/>
          <p14:tracePt t="142165" x="2187575" y="3825875"/>
          <p14:tracePt t="142182" x="2133600" y="3717925"/>
          <p14:tracePt t="142199" x="2095500" y="3657600"/>
          <p14:tracePt t="142216" x="2079625" y="3619500"/>
          <p14:tracePt t="142232" x="2065338" y="3589338"/>
          <p14:tracePt t="142249" x="2049463" y="3559175"/>
          <p14:tracePt t="142249" x="2035175" y="3535363"/>
          <p14:tracePt t="142267" x="2003425" y="3497263"/>
          <p14:tracePt t="142282" x="1927225" y="3406775"/>
          <p14:tracePt t="142300" x="1882775" y="3368675"/>
          <p14:tracePt t="142316" x="1866900" y="3352800"/>
          <p14:tracePt t="142333" x="1858963" y="3344863"/>
          <p14:tracePt t="142348" x="1836738" y="3330575"/>
          <p14:tracePt t="142365" x="1812925" y="3314700"/>
          <p14:tracePt t="142382" x="1782763" y="3292475"/>
          <p14:tracePt t="142399" x="1706563" y="3246438"/>
          <p14:tracePt t="142415" x="1692275" y="3230563"/>
          <p14:tracePt t="142431" x="1660525" y="3216275"/>
          <p14:tracePt t="142449" x="1654175" y="3208338"/>
          <p14:tracePt t="142474" x="1660525" y="3208338"/>
          <p14:tracePt t="142586" x="1668463" y="3208338"/>
          <p14:tracePt t="142618" x="1676400" y="3208338"/>
          <p14:tracePt t="142642" x="1692275" y="3208338"/>
          <p14:tracePt t="142650" x="1730375" y="3208338"/>
          <p14:tracePt t="142664" x="1820863" y="3208338"/>
          <p14:tracePt t="142664" x="1882775" y="3208338"/>
          <p14:tracePt t="142683" x="1997075" y="3208338"/>
          <p14:tracePt t="142699" x="2073275" y="3208338"/>
          <p14:tracePt t="142716" x="2133600" y="3208338"/>
          <p14:tracePt t="142732" x="2163763" y="3208338"/>
          <p14:tracePt t="142749" x="2187575" y="3208338"/>
          <p14:tracePt t="142765" x="2201863" y="3208338"/>
          <p14:tracePt t="142782" x="2239963" y="3208338"/>
          <p14:tracePt t="142798" x="2293938" y="3200400"/>
          <p14:tracePt t="142815" x="2370138" y="3178175"/>
          <p14:tracePt t="142831" x="2438400" y="3162300"/>
          <p14:tracePt t="142848" x="2484438" y="3162300"/>
          <p14:tracePt t="142848" x="2492375" y="3154363"/>
          <p14:tracePt t="142867" x="2492375" y="3146425"/>
          <p14:tracePt t="143058" x="2492375" y="3154363"/>
          <p14:tracePt t="143074" x="2484438" y="3162300"/>
          <p14:tracePt t="143082" x="2484438" y="3178175"/>
          <p14:tracePt t="143098" x="2468563" y="3200400"/>
          <p14:tracePt t="143113" x="2460625" y="3298825"/>
          <p14:tracePt t="143132" x="2460625" y="3382963"/>
          <p14:tracePt t="143149" x="2460625" y="3482975"/>
          <p14:tracePt t="143165" x="2492375" y="3565525"/>
          <p14:tracePt t="143181" x="2544763" y="3673475"/>
          <p14:tracePt t="143198" x="2606675" y="3771900"/>
          <p14:tracePt t="143214" x="2674938" y="3856038"/>
          <p14:tracePt t="143231" x="2735263" y="3962400"/>
          <p14:tracePt t="143249" x="2765425" y="4046538"/>
          <p14:tracePt t="143265" x="2811463" y="4144963"/>
          <p14:tracePt t="143281" x="2849563" y="4237038"/>
          <p14:tracePt t="143281" x="2873375" y="4267200"/>
          <p14:tracePt t="143299" x="2911475" y="4313238"/>
          <p14:tracePt t="143315" x="2933700" y="4351338"/>
          <p14:tracePt t="143332" x="2955925" y="4389438"/>
          <p14:tracePt t="143348" x="2979738" y="4419600"/>
          <p14:tracePt t="143365" x="3001963" y="4441825"/>
          <p14:tracePt t="143381" x="3032125" y="4487863"/>
          <p14:tracePt t="143398" x="3070225" y="4525963"/>
          <p14:tracePt t="143415" x="3086100" y="4556125"/>
          <p14:tracePt t="143431" x="3101975" y="4572000"/>
          <p14:tracePt t="143448" x="3108325" y="4579938"/>
          <p14:tracePt t="143464" x="3116263" y="4579938"/>
          <p14:tracePt t="143570" x="3124200" y="4587875"/>
          <p14:tracePt t="143578" x="3132138" y="4587875"/>
          <p14:tracePt t="144114" x="3140075" y="4587875"/>
          <p14:tracePt t="144122" x="3146425" y="4587875"/>
          <p14:tracePt t="144131" x="3154363" y="4587875"/>
          <p14:tracePt t="144146" x="3162300" y="4587875"/>
          <p14:tracePt t="144186" x="3170238" y="4587875"/>
          <p14:tracePt t="144195" x="3184525" y="4587875"/>
          <p14:tracePt t="144202" x="3192463" y="4587875"/>
          <p14:tracePt t="144213" x="3246438" y="4587875"/>
          <p14:tracePt t="144230" x="3298825" y="4587875"/>
          <p14:tracePt t="144247" x="3330575" y="4587875"/>
          <p14:tracePt t="144263" x="3344863" y="4587875"/>
          <p14:tracePt t="144280" x="3368675" y="4587875"/>
          <p14:tracePt t="144297" x="3436938" y="4587875"/>
          <p14:tracePt t="144313" x="3559175" y="4587875"/>
          <p14:tracePt t="144313" x="3649663" y="4587875"/>
          <p14:tracePt t="144331" x="3810000" y="4587875"/>
          <p14:tracePt t="144347" x="3962400" y="4587875"/>
          <p14:tracePt t="144364" x="4076700" y="4587875"/>
          <p14:tracePt t="144380" x="4130675" y="4587875"/>
          <p14:tracePt t="144397" x="4144963" y="4587875"/>
          <p14:tracePt t="144413" x="4175125" y="4587875"/>
          <p14:tracePt t="144430" x="4251325" y="4587875"/>
          <p14:tracePt t="144447" x="4403725" y="4587875"/>
          <p14:tracePt t="144463" x="4610100" y="4587875"/>
          <p14:tracePt t="144480" x="4778375" y="4587875"/>
          <p14:tracePt t="144496" x="4860925" y="4587875"/>
          <p14:tracePt t="144496" x="4876800" y="4587875"/>
          <p14:tracePt t="144514" x="4892675" y="4587875"/>
          <p14:tracePt t="144529" x="4906963" y="4587875"/>
          <p14:tracePt t="144554" x="4937125" y="4587875"/>
          <p14:tracePt t="144564" x="5045075" y="4587875"/>
          <p14:tracePt t="144581" x="5197475" y="4587875"/>
          <p14:tracePt t="144596" x="5326063" y="4572000"/>
          <p14:tracePt t="144613" x="5372100" y="4556125"/>
          <p14:tracePt t="144629" x="5380038" y="4556125"/>
          <p14:tracePt t="145583" x="5364163" y="4564063"/>
          <p14:tracePt t="146258" x="5364163" y="4572000"/>
          <p14:tracePt t="146274" x="5349875" y="4572000"/>
          <p14:tracePt t="146290" x="5341938" y="4572000"/>
          <p14:tracePt t="146322" x="5334000" y="4572000"/>
          <p14:tracePt t="146330" x="5318125" y="4572000"/>
          <p14:tracePt t="146346" x="5318125" y="4579938"/>
          <p14:tracePt t="146360" x="5303838" y="4579938"/>
          <p14:tracePt t="146379" x="5287963" y="4587875"/>
          <p14:tracePt t="146395" x="5280025" y="4587875"/>
          <p14:tracePt t="146412" x="5273675" y="4587875"/>
          <p14:tracePt t="146428" x="5265738" y="4587875"/>
          <p14:tracePt t="146450" x="5249863" y="4594225"/>
          <p14:tracePt t="146506" x="5241925" y="4594225"/>
          <p14:tracePt t="148286" x="5249863" y="4594225"/>
          <p14:tracePt t="150240" x="5235575" y="4594225"/>
          <p14:tracePt t="150698" x="5219700" y="4594225"/>
          <p14:tracePt t="150706" x="5203825" y="4594225"/>
          <p14:tracePt t="150714" x="5181600" y="4594225"/>
          <p14:tracePt t="150724" x="5075238" y="4579938"/>
          <p14:tracePt t="150740" x="5013325" y="4503738"/>
          <p14:tracePt t="150756" x="5006975" y="4503738"/>
          <p14:tracePt t="150773" x="4968875" y="4495800"/>
          <p14:tracePt t="150790" x="4922838" y="4487863"/>
          <p14:tracePt t="150806" x="4846638" y="4473575"/>
          <p14:tracePt t="150823" x="4792663" y="4473575"/>
          <p14:tracePt t="150840" x="4708525" y="4473575"/>
          <p14:tracePt t="150857" x="4625975" y="4457700"/>
          <p14:tracePt t="150873" x="4495800" y="4435475"/>
          <p14:tracePt t="150891" x="4403725" y="4427538"/>
          <p14:tracePt t="150908" x="4297363" y="4427538"/>
          <p14:tracePt t="150923" x="4213225" y="4427538"/>
          <p14:tracePt t="150939" x="4122738" y="4427538"/>
          <p14:tracePt t="150956" x="4008438" y="4411663"/>
          <p14:tracePt t="150973" x="3902075" y="4411663"/>
          <p14:tracePt t="150989" x="3825875" y="4411663"/>
          <p14:tracePt t="151007" x="3794125" y="4403725"/>
          <p14:tracePt t="151024" x="3787775" y="4403725"/>
          <p14:tracePt t="151039" x="3779838" y="4403725"/>
          <p14:tracePt t="151039" x="3771900" y="4403725"/>
          <p14:tracePt t="151060" x="3741738" y="4403725"/>
          <p14:tracePt t="151073" x="3635375" y="4403725"/>
          <p14:tracePt t="151073" x="3565525" y="4403725"/>
          <p14:tracePt t="151091" x="3451225" y="4403725"/>
          <p14:tracePt t="151107" x="3406775" y="4411663"/>
          <p14:tracePt t="151124" x="3398838" y="4411663"/>
          <p14:tracePt t="151139" x="3413125" y="4411663"/>
          <p14:tracePt t="151274" x="3436938" y="4419600"/>
          <p14:tracePt t="151282" x="3451225" y="4419600"/>
          <p14:tracePt t="151290" x="3505200" y="4427538"/>
          <p14:tracePt t="151307" x="3581400" y="4441825"/>
          <p14:tracePt t="151324" x="3619500" y="4449763"/>
          <p14:tracePt t="151340" x="3673475" y="4449763"/>
          <p14:tracePt t="151356" x="3703638" y="4457700"/>
          <p14:tracePt t="151373" x="3733800" y="4457700"/>
          <p14:tracePt t="151389" x="3749675" y="4457700"/>
          <p14:tracePt t="151405" x="3756025" y="4457700"/>
          <p14:tracePt t="151422" x="3779838" y="4457700"/>
          <p14:tracePt t="151439" x="3817938" y="4457700"/>
          <p14:tracePt t="151456" x="3863975" y="4457700"/>
          <p14:tracePt t="151473" x="3894138" y="4457700"/>
          <p14:tracePt t="151473" x="3908425" y="4457700"/>
          <p14:tracePt t="151491" x="3932238" y="4457700"/>
          <p14:tracePt t="151505" x="3940175" y="4457700"/>
          <p14:tracePt t="151523" x="3954463" y="4457700"/>
          <p14:tracePt t="151546" x="3962400" y="4457700"/>
          <p14:tracePt t="151562" x="3978275" y="4457700"/>
          <p14:tracePt t="151572" x="4016375" y="4457700"/>
          <p14:tracePt t="151589" x="4068763" y="4457700"/>
          <p14:tracePt t="151605" x="4106863" y="4457700"/>
          <p14:tracePt t="151622" x="4160838" y="4457700"/>
          <p14:tracePt t="151639" x="4191000" y="4457700"/>
          <p14:tracePt t="151656" x="4221163" y="4457700"/>
          <p14:tracePt t="151672" x="4237038" y="4457700"/>
          <p14:tracePt t="151689" x="4267200" y="4457700"/>
          <p14:tracePt t="151707" x="4289425" y="4457700"/>
          <p14:tracePt t="151723" x="4327525" y="4457700"/>
          <p14:tracePt t="151739" x="4359275" y="4457700"/>
          <p14:tracePt t="151756" x="4397375" y="4457700"/>
          <p14:tracePt t="151772" x="4449763" y="4465638"/>
          <p14:tracePt t="151790" x="4479925" y="4465638"/>
          <p14:tracePt t="151805" x="4518025" y="4473575"/>
          <p14:tracePt t="151822" x="4541838" y="4473575"/>
          <p14:tracePt t="151839" x="4572000" y="4479925"/>
          <p14:tracePt t="151855" x="4579938" y="4479925"/>
          <p14:tracePt t="151871" x="4587875" y="4479925"/>
          <p14:tracePt t="151906" x="4602163" y="4479925"/>
          <p14:tracePt t="152274" x="4610100" y="4479925"/>
          <p14:tracePt t="152282" x="4625975" y="4487863"/>
          <p14:tracePt t="152291" x="4640263" y="4487863"/>
          <p14:tracePt t="152305" x="4694238" y="4487863"/>
          <p14:tracePt t="152305" x="4740275" y="4495800"/>
          <p14:tracePt t="152323" x="4846638" y="4495800"/>
          <p14:tracePt t="152339" x="4922838" y="4495800"/>
          <p14:tracePt t="152356" x="4960938" y="4495800"/>
          <p14:tracePt t="152372" x="4968875" y="4495800"/>
          <p14:tracePt t="152410" x="4975225" y="4495800"/>
          <p14:tracePt t="152419" x="4991100" y="4495800"/>
          <p14:tracePt t="152426" x="5029200" y="4495800"/>
          <p14:tracePt t="152438" x="5113338" y="4495800"/>
          <p14:tracePt t="152455" x="5159375" y="4495800"/>
          <p14:tracePt t="152471" x="5189538" y="4495800"/>
          <p14:tracePt t="152488" x="5197475" y="4495800"/>
          <p14:tracePt t="152504" x="5203825" y="4495800"/>
          <p14:tracePt t="152538" x="5219700" y="4495800"/>
          <p14:tracePt t="152546" x="5241925" y="4495800"/>
          <p14:tracePt t="152557" x="5356225" y="4495800"/>
          <p14:tracePt t="152572" x="5486400" y="4495800"/>
          <p14:tracePt t="152588" x="5546725" y="4495800"/>
          <p14:tracePt t="152605" x="5562600" y="4495800"/>
          <p14:tracePt t="152621" x="5554663" y="4495800"/>
          <p14:tracePt t="152786" x="5540375" y="4495800"/>
          <p14:tracePt t="152794" x="5508625" y="4495800"/>
          <p14:tracePt t="152804" x="5470525" y="4495800"/>
          <p14:tracePt t="152821" x="5448300" y="4495800"/>
          <p14:tracePt t="152838" x="5440363" y="4503738"/>
          <p14:tracePt t="152854" x="5440363" y="4511675"/>
          <p14:tracePt t="152870" x="5426075" y="4511675"/>
          <p14:tracePt t="152887" x="5394325" y="4511675"/>
          <p14:tracePt t="152904" x="5349875" y="4525963"/>
          <p14:tracePt t="152920" x="5265738" y="4525963"/>
          <p14:tracePt t="152936" x="5211763" y="4525963"/>
          <p14:tracePt t="152936" x="5203825" y="4525963"/>
          <p14:tracePt t="152955" x="5197475" y="4525963"/>
          <p14:tracePt t="153026" x="5189538" y="4525963"/>
          <p14:tracePt t="153066" x="5181600" y="4525963"/>
          <p14:tracePt t="153090" x="5165725" y="4525963"/>
          <p14:tracePt t="153114" x="5159375" y="4525963"/>
          <p14:tracePt t="153138" x="5135563" y="4525963"/>
          <p14:tracePt t="153146" x="5113338" y="4525963"/>
          <p14:tracePt t="153154" x="5105400" y="4525963"/>
          <p14:tracePt t="153170" x="5089525" y="4525963"/>
          <p14:tracePt t="153187" x="5083175" y="4525963"/>
          <p14:tracePt t="153204" x="5067300" y="4525963"/>
          <p14:tracePt t="153220" x="4999038" y="4525963"/>
          <p14:tracePt t="153236" x="4899025" y="4518025"/>
          <p14:tracePt t="153253" x="4830763" y="4518025"/>
          <p14:tracePt t="153270" x="4800600" y="4518025"/>
          <p14:tracePt t="153286" x="4792663" y="4518025"/>
          <p14:tracePt t="153303" x="4784725" y="4518025"/>
          <p14:tracePt t="153354" x="4778375" y="4518025"/>
          <p14:tracePt t="153362" x="4770438" y="4518025"/>
          <p14:tracePt t="153371" x="4762500" y="4518025"/>
          <p14:tracePt t="153386" x="4746625" y="4518025"/>
          <p14:tracePt t="153404" x="4716463" y="4518025"/>
          <p14:tracePt t="153421" x="4656138" y="4525963"/>
          <p14:tracePt t="153436" x="4618038" y="4525963"/>
          <p14:tracePt t="153453" x="4602163" y="4525963"/>
          <p14:tracePt t="153469" x="4618038" y="4533900"/>
          <p14:tracePt t="153633" x="4648200" y="4533900"/>
          <p14:tracePt t="153642" x="4694238" y="4541838"/>
          <p14:tracePt t="153652" x="4762500" y="4556125"/>
          <p14:tracePt t="153669" x="4808538" y="4556125"/>
          <p14:tracePt t="153685" x="4846638" y="4556125"/>
          <p14:tracePt t="153702" x="4892675" y="4572000"/>
          <p14:tracePt t="153719" x="4937125" y="4572000"/>
          <p14:tracePt t="153736" x="5006975" y="4572000"/>
          <p14:tracePt t="153753" x="5097463" y="4572000"/>
          <p14:tracePt t="153769" x="5151438" y="4572000"/>
          <p14:tracePt t="153769" x="5159375" y="4572000"/>
          <p14:tracePt t="153786" x="5173663" y="4572000"/>
          <p14:tracePt t="153802" x="5197475" y="4579938"/>
          <p14:tracePt t="153820" x="5203825" y="4579938"/>
          <p14:tracePt t="153835" x="5235575" y="4579938"/>
          <p14:tracePt t="153853" x="5273675" y="4587875"/>
          <p14:tracePt t="153869" x="5326063" y="4587875"/>
          <p14:tracePt t="153886" x="5372100" y="4587875"/>
          <p14:tracePt t="153902" x="5410200" y="4587875"/>
          <p14:tracePt t="153919" x="5440363" y="4587875"/>
          <p14:tracePt t="153936" x="5448300" y="4587875"/>
          <p14:tracePt t="153952" x="5456238" y="4587875"/>
          <p14:tracePt t="153969" x="5432425" y="4587875"/>
          <p14:tracePt t="154026" x="5418138" y="4587875"/>
          <p14:tracePt t="154035" x="5402263" y="4579938"/>
          <p14:tracePt t="154042" x="5394325" y="4579938"/>
          <p14:tracePt t="154057" x="5387975" y="4579938"/>
          <p14:tracePt t="156711" x="5394325" y="4579938"/>
          <p14:tracePt t="157098" x="5402263" y="4579938"/>
          <p14:tracePt t="157146" x="5410200" y="4579938"/>
          <p14:tracePt t="157178" x="5418138" y="4579938"/>
          <p14:tracePt t="157194" x="5432425" y="4579938"/>
          <p14:tracePt t="157250" x="5440363" y="4572000"/>
          <p14:tracePt t="157362" x="5440363" y="4564063"/>
          <p14:tracePt t="157370" x="5448300" y="4556125"/>
          <p14:tracePt t="157383" x="5448300" y="4549775"/>
          <p14:tracePt t="157402" x="5456238" y="4533900"/>
          <p14:tracePt t="157434" x="5464175" y="4533900"/>
          <p14:tracePt t="157450" x="5464175" y="4525963"/>
          <p14:tracePt t="157466" x="5470525" y="4525963"/>
          <p14:tracePt t="157490" x="5470525" y="4518025"/>
          <p14:tracePt t="157506" x="5470525" y="4511675"/>
          <p14:tracePt t="157515" x="5478463" y="4511675"/>
          <p14:tracePt t="157522" x="5478463" y="4503738"/>
          <p14:tracePt t="157906" x="5486400" y="4487863"/>
          <p14:tracePt t="157922" x="5486400" y="4479925"/>
          <p14:tracePt t="157938" x="5486400" y="4465638"/>
          <p14:tracePt t="157947" x="5486400" y="4457700"/>
          <p14:tracePt t="157954" x="5486400" y="4449763"/>
          <p14:tracePt t="157967" x="5486400" y="4427538"/>
          <p14:tracePt t="157984" x="5486400" y="4403725"/>
          <p14:tracePt t="157999" x="5494338" y="4397375"/>
          <p14:tracePt t="158016" x="5494338" y="4381500"/>
          <p14:tracePt t="158034" x="5502275" y="4365625"/>
          <p14:tracePt t="158049" x="5508625" y="4365625"/>
          <p14:tracePt t="158130" x="5516563" y="4359275"/>
          <p14:tracePt t="158162" x="5524500" y="4351338"/>
          <p14:tracePt t="158258" x="5532438" y="4343400"/>
          <p14:tracePt t="158274" x="5540375" y="4343400"/>
          <p14:tracePt t="158283" x="5546725" y="4335463"/>
          <p14:tracePt t="158300" x="5570538" y="4321175"/>
          <p14:tracePt t="158316" x="5578475" y="4313238"/>
          <p14:tracePt t="158338" x="5592763" y="4305300"/>
          <p14:tracePt t="158348" x="5616575" y="4297363"/>
          <p14:tracePt t="158365" x="5646738" y="4283075"/>
          <p14:tracePt t="158382" x="5676900" y="4267200"/>
          <p14:tracePt t="158399" x="5730875" y="4237038"/>
          <p14:tracePt t="158415" x="5761038" y="4221163"/>
          <p14:tracePt t="158432" x="5791200" y="4206875"/>
          <p14:tracePt t="158449" x="5829300" y="4191000"/>
          <p14:tracePt t="158449" x="5837238" y="4175125"/>
          <p14:tracePt t="158467" x="5859463" y="4168775"/>
          <p14:tracePt t="158481" x="5889625" y="4152900"/>
          <p14:tracePt t="158481" x="5897563" y="4152900"/>
          <p14:tracePt t="158499" x="5905500" y="4137025"/>
          <p14:tracePt t="158515" x="5913438" y="4130675"/>
          <p14:tracePt t="158538" x="5927725" y="4114800"/>
          <p14:tracePt t="158562" x="5935663" y="4114800"/>
          <p14:tracePt t="158586" x="5943600" y="4098925"/>
          <p14:tracePt t="158602" x="5951538" y="4098925"/>
          <p14:tracePt t="158610" x="5959475" y="4092575"/>
          <p14:tracePt t="158634" x="5959475" y="4076700"/>
          <p14:tracePt t="158698" x="5959475" y="4068763"/>
          <p14:tracePt t="158738" x="5959475" y="4060825"/>
          <p14:tracePt t="158778" x="5959475" y="4046538"/>
          <p14:tracePt t="158786" x="5951538" y="4046538"/>
          <p14:tracePt t="158797" x="5943600" y="4030663"/>
          <p14:tracePt t="158814" x="5927725" y="4016375"/>
          <p14:tracePt t="158832" x="5913438" y="3992563"/>
          <p14:tracePt t="158848" x="5897563" y="3984625"/>
          <p14:tracePt t="158865" x="5889625" y="3978275"/>
          <p14:tracePt t="158881" x="5883275" y="3962400"/>
          <p14:tracePt t="158899" x="5867400" y="3946525"/>
          <p14:tracePt t="158916" x="5851525" y="3940175"/>
          <p14:tracePt t="158931" x="5837238" y="3924300"/>
          <p14:tracePt t="158949" x="5821363" y="3902075"/>
          <p14:tracePt t="158965" x="5807075" y="3886200"/>
          <p14:tracePt t="158981" x="5791200" y="3863975"/>
          <p14:tracePt t="158998" x="5783263" y="3856038"/>
          <p14:tracePt t="159015" x="5775325" y="3848100"/>
          <p14:tracePt t="159031" x="5768975" y="3832225"/>
          <p14:tracePt t="159048" x="5761038" y="3832225"/>
          <p14:tracePt t="159063" x="5745163" y="3825875"/>
          <p14:tracePt t="159080" x="5707063" y="3810000"/>
          <p14:tracePt t="159098" x="5684838" y="3810000"/>
          <p14:tracePt t="159115" x="5661025" y="3810000"/>
          <p14:tracePt t="159132" x="5646738" y="3810000"/>
          <p14:tracePt t="159148" x="5630863" y="3810000"/>
          <p14:tracePt t="159165" x="5608638" y="3810000"/>
          <p14:tracePt t="159181" x="5570538" y="3810000"/>
          <p14:tracePt t="159198" x="5540375" y="3810000"/>
          <p14:tracePt t="159215" x="5508625" y="3810000"/>
          <p14:tracePt t="159231" x="5478463" y="3810000"/>
          <p14:tracePt t="159248" x="5464175" y="3810000"/>
          <p14:tracePt t="159264" x="5456238" y="3810000"/>
          <p14:tracePt t="159280" x="5448300" y="3810000"/>
          <p14:tracePt t="159297" x="5432425" y="3825875"/>
          <p14:tracePt t="159315" x="5402263" y="3832225"/>
          <p14:tracePt t="159332" x="5372100" y="3840163"/>
          <p14:tracePt t="159348" x="5334000" y="3856038"/>
          <p14:tracePt t="159364" x="5295900" y="3870325"/>
          <p14:tracePt t="159381" x="5273675" y="3886200"/>
          <p14:tracePt t="159398" x="5265738" y="3894138"/>
          <p14:tracePt t="159418" x="5257800" y="3902075"/>
          <p14:tracePt t="159430" x="5235575" y="3908425"/>
          <p14:tracePt t="159448" x="5235575" y="3916363"/>
          <p14:tracePt t="159466" x="5235575" y="3924300"/>
          <p14:tracePt t="159482" x="5227638" y="3924300"/>
          <p14:tracePt t="159498" x="5227638" y="3932238"/>
          <p14:tracePt t="159514" x="5227638" y="3954463"/>
          <p14:tracePt t="159532" x="5219700" y="3954463"/>
          <p14:tracePt t="159548" x="5219700" y="3978275"/>
          <p14:tracePt t="159566" x="5219700" y="4000500"/>
          <p14:tracePt t="159581" x="5219700" y="4030663"/>
          <p14:tracePt t="159597" x="5219700" y="4046538"/>
          <p14:tracePt t="159615" x="5219700" y="4068763"/>
          <p14:tracePt t="159630" x="5241925" y="4092575"/>
          <p14:tracePt t="159648" x="5273675" y="4114800"/>
          <p14:tracePt t="159665" x="5295900" y="4122738"/>
          <p14:tracePt t="159680" x="5334000" y="4144963"/>
          <p14:tracePt t="159680" x="5341938" y="4144963"/>
          <p14:tracePt t="159699" x="5372100" y="4168775"/>
          <p14:tracePt t="159715" x="5402263" y="4175125"/>
          <p14:tracePt t="159731" x="5440363" y="4191000"/>
          <p14:tracePt t="159748" x="5502275" y="4213225"/>
          <p14:tracePt t="159765" x="5578475" y="4221163"/>
          <p14:tracePt t="159781" x="5622925" y="4229100"/>
          <p14:tracePt t="159797" x="5646738" y="4229100"/>
          <p14:tracePt t="159814" x="5676900" y="4229100"/>
          <p14:tracePt t="159830" x="5730875" y="4229100"/>
          <p14:tracePt t="159847" x="5768975" y="4229100"/>
          <p14:tracePt t="159864" x="5821363" y="4229100"/>
          <p14:tracePt t="159881" x="5867400" y="4229100"/>
          <p14:tracePt t="159881" x="5889625" y="4229100"/>
          <p14:tracePt t="159899" x="5905500" y="4229100"/>
          <p14:tracePt t="159913" x="5935663" y="4229100"/>
          <p14:tracePt t="159931" x="5951538" y="4229100"/>
          <p14:tracePt t="159948" x="5965825" y="4229100"/>
          <p14:tracePt t="159964" x="5997575" y="4229100"/>
          <p14:tracePt t="159980" x="6035675" y="4229100"/>
          <p14:tracePt t="159997" x="6118225" y="4237038"/>
          <p14:tracePt t="160014" x="6218238" y="4237038"/>
          <p14:tracePt t="160030" x="6270625" y="4237038"/>
          <p14:tracePt t="160047" x="6302375" y="4237038"/>
          <p14:tracePt t="160062" x="6316663" y="4237038"/>
          <p14:tracePt t="160079" x="6324600" y="4237038"/>
          <p14:tracePt t="160114" x="6332538" y="4237038"/>
          <p14:tracePt t="160122" x="6346825" y="4237038"/>
          <p14:tracePt t="160131" x="6370638" y="4237038"/>
          <p14:tracePt t="160148" x="6423025" y="4237038"/>
          <p14:tracePt t="160164" x="6461125" y="4237038"/>
          <p14:tracePt t="160181" x="6499225" y="4237038"/>
          <p14:tracePt t="160197" x="6523038" y="4251325"/>
          <p14:tracePt t="160213" x="6561138" y="4251325"/>
          <p14:tracePt t="160230" x="6621463" y="4251325"/>
          <p14:tracePt t="160247" x="6697663" y="4251325"/>
          <p14:tracePt t="160264" x="6759575" y="4251325"/>
          <p14:tracePt t="160281" x="6781800" y="4251325"/>
          <p14:tracePt t="160297" x="6797675" y="4251325"/>
          <p14:tracePt t="160313" x="6827838" y="4251325"/>
          <p14:tracePt t="160331" x="6880225" y="4251325"/>
          <p14:tracePt t="160347" x="6934200" y="4251325"/>
          <p14:tracePt t="160364" x="6956425" y="4251325"/>
          <p14:tracePt t="160381" x="6964363" y="4251325"/>
          <p14:tracePt t="160418" x="6980238" y="4251325"/>
          <p14:tracePt t="160426" x="7002463" y="4251325"/>
          <p14:tracePt t="160434" x="7032625" y="4251325"/>
          <p14:tracePt t="160446" x="7064375" y="4251325"/>
          <p14:tracePt t="160463" x="7070725" y="4251325"/>
          <p14:tracePt t="160794" x="7070725" y="4244975"/>
          <p14:tracePt t="160858" x="7070725" y="4237038"/>
          <p14:tracePt t="161130" x="7070725" y="4229100"/>
          <p14:tracePt t="161186" x="7064375" y="4229100"/>
          <p14:tracePt t="161266" x="7040563" y="4213225"/>
          <p14:tracePt t="161314" x="7032625" y="4213225"/>
          <p14:tracePt t="161370" x="7032625" y="4206875"/>
          <p14:tracePt t="161378" x="7018338" y="4206875"/>
          <p14:tracePt t="161395" x="7010400" y="4198938"/>
          <p14:tracePt t="161402" x="6994525" y="4198938"/>
          <p14:tracePt t="161427" x="6980238" y="4191000"/>
          <p14:tracePt t="161442" x="6980238" y="4183063"/>
          <p14:tracePt t="161458" x="6972300" y="4183063"/>
          <p14:tracePt t="161466" x="6956425" y="4175125"/>
          <p14:tracePt t="161478" x="6942138" y="4168775"/>
          <p14:tracePt t="161496" x="6934200" y="4160838"/>
          <p14:tracePt t="161512" x="6926263" y="4152900"/>
          <p14:tracePt t="161529" x="6911975" y="4144963"/>
          <p14:tracePt t="161544" x="6904038" y="4137025"/>
          <p14:tracePt t="161569" x="6896100" y="4137025"/>
          <p14:tracePt t="161585" x="6880225" y="4130675"/>
          <p14:tracePt t="161611" x="6873875" y="4130675"/>
          <p14:tracePt t="161673" x="6865938" y="4122738"/>
          <p14:tracePt t="161681" x="6858000" y="4122738"/>
          <p14:tracePt t="161697" x="6842125" y="4122738"/>
          <p14:tracePt t="161710" x="6835775" y="4114800"/>
          <p14:tracePt t="161728" x="6835775" y="4106863"/>
          <p14:tracePt t="161744" x="6811963" y="4098925"/>
          <p14:tracePt t="161761" x="6797675" y="4092575"/>
          <p14:tracePt t="161778" x="6781800" y="4084638"/>
          <p14:tracePt t="161795" x="6765925" y="4076700"/>
          <p14:tracePt t="161810" x="6743700" y="4068763"/>
          <p14:tracePt t="161827" x="6727825" y="4060825"/>
          <p14:tracePt t="161850" x="6721475" y="4054475"/>
          <p14:tracePt t="161882" x="6713538" y="4054475"/>
          <p14:tracePt t="161898" x="6713538" y="4046538"/>
          <p14:tracePt t="161906" x="6697663" y="4046538"/>
          <p14:tracePt t="161914" x="6697663" y="4038600"/>
          <p14:tracePt t="161928" x="6683375" y="4038600"/>
          <p14:tracePt t="161945" x="6667500" y="4030663"/>
          <p14:tracePt t="161961" x="6637338" y="4016375"/>
          <p14:tracePt t="161979" x="6637338" y="4008438"/>
          <p14:tracePt t="161994" x="6613525" y="4008438"/>
          <p14:tracePt t="162012" x="6575425" y="4000500"/>
          <p14:tracePt t="162028" x="6545263" y="3992563"/>
          <p14:tracePt t="162045" x="6507163" y="3992563"/>
          <p14:tracePt t="162062" x="6454775" y="3992563"/>
          <p14:tracePt t="162078" x="6408738" y="3984625"/>
          <p14:tracePt t="162095" x="6384925" y="3984625"/>
          <p14:tracePt t="162111" x="6362700" y="3984625"/>
          <p14:tracePt t="162128" x="6340475" y="3984625"/>
          <p14:tracePt t="162145" x="6278563" y="3984625"/>
          <p14:tracePt t="162163" x="6232525" y="3984625"/>
          <p14:tracePt t="162179" x="6188075" y="3984625"/>
          <p14:tracePt t="162195" x="6142038" y="3984625"/>
          <p14:tracePt t="162213" x="6118225" y="3984625"/>
          <p14:tracePt t="162228" x="6096000" y="3984625"/>
          <p14:tracePt t="162244" x="6065838" y="3984625"/>
          <p14:tracePt t="162261" x="6042025" y="3984625"/>
          <p14:tracePt t="162278" x="5997575" y="3984625"/>
          <p14:tracePt t="162295" x="5959475" y="3984625"/>
          <p14:tracePt t="162311" x="5913438" y="3984625"/>
          <p14:tracePt t="162328" x="5859463" y="3984625"/>
          <p14:tracePt t="162345" x="5829300" y="3984625"/>
          <p14:tracePt t="162360" x="5791200" y="3984625"/>
          <p14:tracePt t="162377" x="5768975" y="3992563"/>
          <p14:tracePt t="162395" x="5745163" y="4008438"/>
          <p14:tracePt t="162412" x="5730875" y="4008438"/>
          <p14:tracePt t="162428" x="5707063" y="4008438"/>
          <p14:tracePt t="162445" x="5699125" y="4016375"/>
          <p14:tracePt t="162460" x="5684838" y="4022725"/>
          <p14:tracePt t="162478" x="5668963" y="4022725"/>
          <p14:tracePt t="162494" x="5646738" y="4022725"/>
          <p14:tracePt t="162512" x="5638800" y="4030663"/>
          <p14:tracePt t="162528" x="5630863" y="4030663"/>
          <p14:tracePt t="162544" x="5616575" y="4046538"/>
          <p14:tracePt t="162570" x="5608638" y="4046538"/>
          <p14:tracePt t="162602" x="5600700" y="4046538"/>
          <p14:tracePt t="162650" x="5592763" y="4054475"/>
          <p14:tracePt t="163538" x="5592763" y="4068763"/>
          <p14:tracePt t="163578" x="5592763" y="4076700"/>
          <p14:tracePt t="163650" x="5592763" y="4084638"/>
          <p14:tracePt t="163682" x="5592763" y="4092575"/>
          <p14:tracePt t="163722" x="5592763" y="4098925"/>
          <p14:tracePt t="163738" x="5592763" y="4106863"/>
          <p14:tracePt t="163770" x="5570538" y="4114800"/>
          <p14:tracePt t="163778" x="5570538" y="4122738"/>
          <p14:tracePt t="163802" x="5562600" y="4122738"/>
          <p14:tracePt t="163811" x="5554663" y="4122738"/>
          <p14:tracePt t="163827" x="5540375" y="4130675"/>
          <p14:tracePt t="163844" x="5532438" y="4137025"/>
          <p14:tracePt t="163859" x="5524500" y="4137025"/>
          <p14:tracePt t="163876" x="5508625" y="4144963"/>
          <p14:tracePt t="163893" x="5494338" y="4152900"/>
          <p14:tracePt t="163910" x="5486400" y="4160838"/>
          <p14:tracePt t="163926" x="5464175" y="4168775"/>
          <p14:tracePt t="163943" x="5456238" y="4175125"/>
          <p14:tracePt t="163959" x="5448300" y="4183063"/>
          <p14:tracePt t="163986" x="5448300" y="4191000"/>
          <p14:tracePt t="164002" x="5448300" y="4198938"/>
          <p14:tracePt t="164010" x="5440363" y="4206875"/>
          <p14:tracePt t="164027" x="5440363" y="4221163"/>
          <p14:tracePt t="164043" x="5440363" y="4237038"/>
          <p14:tracePt t="164062" x="5440363" y="4244975"/>
          <p14:tracePt t="164076" x="5440363" y="4259263"/>
          <p14:tracePt t="164092" x="5440363" y="4275138"/>
          <p14:tracePt t="164109" x="5456238" y="4283075"/>
          <p14:tracePt t="164126" x="5470525" y="4289425"/>
          <p14:tracePt t="164143" x="5470525" y="4297363"/>
          <p14:tracePt t="164159" x="5486400" y="4313238"/>
          <p14:tracePt t="164176" x="5502275" y="4313238"/>
          <p14:tracePt t="164193" x="5516563" y="4327525"/>
          <p14:tracePt t="164193" x="5532438" y="4327525"/>
          <p14:tracePt t="164211" x="5540375" y="4327525"/>
          <p14:tracePt t="164227" x="5532438" y="4327525"/>
          <p14:tracePt t="164698" x="5516563" y="4321175"/>
          <p14:tracePt t="164714" x="5502275" y="4321175"/>
          <p14:tracePt t="164730" x="5486400" y="4313238"/>
          <p14:tracePt t="164746" x="5470525" y="4313238"/>
          <p14:tracePt t="164770" x="5464175" y="4305300"/>
          <p14:tracePt t="164778" x="5456238" y="4297363"/>
          <p14:tracePt t="164794" x="5448300" y="4297363"/>
          <p14:tracePt t="164810" x="5440363" y="4297363"/>
          <p14:tracePt t="165426" x="5432425" y="4297363"/>
          <p14:tracePt t="165434" x="5418138" y="4297363"/>
          <p14:tracePt t="165466" x="5410200" y="4297363"/>
          <p14:tracePt t="165562" x="5402263" y="4297363"/>
          <p14:tracePt t="165570" x="5387975" y="4297363"/>
          <p14:tracePt t="165626" x="5372100" y="4297363"/>
          <p14:tracePt t="165650" x="5364163" y="4297363"/>
          <p14:tracePt t="165658" x="5341938" y="4297363"/>
          <p14:tracePt t="165666" x="5326063" y="4297363"/>
          <p14:tracePt t="165682" x="5318125" y="4297363"/>
          <p14:tracePt t="165698" x="5311775" y="4297363"/>
          <p14:tracePt t="165714" x="5303838" y="4297363"/>
          <p14:tracePt t="165754" x="5295900" y="4297363"/>
          <p14:tracePt t="165770" x="5287963" y="4297363"/>
          <p14:tracePt t="165778" x="5273675" y="4297363"/>
          <p14:tracePt t="165794" x="5249863" y="4305300"/>
          <p14:tracePt t="165807" x="5241925" y="4305300"/>
          <p14:tracePt t="165824" x="5211763" y="4305300"/>
          <p14:tracePt t="165841" x="5203825" y="4305300"/>
          <p14:tracePt t="165859" x="5189538" y="4313238"/>
          <p14:tracePt t="165875" x="5181600" y="4321175"/>
          <p14:tracePt t="165892" x="5165725" y="4327525"/>
          <p14:tracePt t="165908" x="5165725" y="4335463"/>
          <p14:tracePt t="165930" x="5159375" y="4335463"/>
          <p14:tracePt t="165940" x="5159375" y="4343400"/>
          <p14:tracePt t="165957" x="5143500" y="4351338"/>
          <p14:tracePt t="165974" x="5135563" y="4359275"/>
          <p14:tracePt t="165990" x="5127625" y="4359275"/>
          <p14:tracePt t="166010" x="5127625" y="4365625"/>
          <p14:tracePt t="166026" x="5127625" y="4373563"/>
          <p14:tracePt t="166042" x="5127625" y="4389438"/>
          <p14:tracePt t="166074" x="5121275" y="4389438"/>
          <p14:tracePt t="166082" x="5113338" y="4397375"/>
          <p14:tracePt t="166092" x="5113338" y="4411663"/>
          <p14:tracePt t="166114" x="5105400" y="4419600"/>
          <p14:tracePt t="166123" x="5105400" y="4427538"/>
          <p14:tracePt t="166155" x="5105400" y="4435475"/>
          <p14:tracePt t="166162" x="5105400" y="4441825"/>
          <p14:tracePt t="166178" x="5105400" y="4457700"/>
          <p14:tracePt t="166190" x="5105400" y="4465638"/>
          <p14:tracePt t="166210" x="5113338" y="4479925"/>
          <p14:tracePt t="166224" x="5113338" y="4487863"/>
          <p14:tracePt t="166240" x="5127625" y="4495800"/>
          <p14:tracePt t="166258" x="5143500" y="4511675"/>
          <p14:tracePt t="166275" x="5151438" y="4518025"/>
          <p14:tracePt t="166291" x="5151438" y="4525963"/>
          <p14:tracePt t="166307" x="5173663" y="4533900"/>
          <p14:tracePt t="166324" x="5181600" y="4533900"/>
          <p14:tracePt t="166340" x="5197475" y="4541838"/>
          <p14:tracePt t="166357" x="5211763" y="4549775"/>
          <p14:tracePt t="166373" x="5227638" y="4564063"/>
          <p14:tracePt t="166391" x="5241925" y="4564063"/>
          <p14:tracePt t="166407" x="5257800" y="4572000"/>
          <p14:tracePt t="166423" x="5257800" y="4579938"/>
          <p14:tracePt t="166440" x="5273675" y="4579938"/>
          <p14:tracePt t="166457" x="5287963" y="4594225"/>
          <p14:tracePt t="166457" x="5295900" y="4594225"/>
          <p14:tracePt t="166475" x="5303838" y="4594225"/>
          <p14:tracePt t="166498" x="5318125" y="4602163"/>
          <p14:tracePt t="166514" x="5326063" y="4602163"/>
          <p14:tracePt t="166546" x="5334000" y="4610100"/>
          <p14:tracePt t="166554" x="5341938" y="4610100"/>
          <p14:tracePt t="166562" x="5341938" y="4618038"/>
          <p14:tracePt t="166572" x="5349875" y="4618038"/>
          <p14:tracePt t="166589" x="5387975" y="4625975"/>
          <p14:tracePt t="166607" x="5426075" y="4632325"/>
          <p14:tracePt t="166624" x="5464175" y="4632325"/>
          <p14:tracePt t="166640" x="5486400" y="4640263"/>
          <p14:tracePt t="166657" x="5494338" y="4640263"/>
          <p14:tracePt t="166673" x="5502275" y="4648200"/>
          <p14:tracePt t="166689" x="5508625" y="4656138"/>
          <p14:tracePt t="166706" x="5524500" y="4656138"/>
          <p14:tracePt t="166724" x="5540375" y="4656138"/>
          <p14:tracePt t="166740" x="5570538" y="4656138"/>
          <p14:tracePt t="166757" x="5608638" y="4648200"/>
          <p14:tracePt t="166773" x="5654675" y="4648200"/>
          <p14:tracePt t="166791" x="5676900" y="4640263"/>
          <p14:tracePt t="166807" x="5699125" y="4632325"/>
          <p14:tracePt t="166823" x="5707063" y="4632325"/>
          <p14:tracePt t="166839" x="5722938" y="4625975"/>
          <p14:tracePt t="166857" x="5737225" y="4625975"/>
          <p14:tracePt t="166857" x="5761038" y="4625975"/>
          <p14:tracePt t="166875" x="5799138" y="4602163"/>
          <p14:tracePt t="166891" x="5829300" y="4602163"/>
          <p14:tracePt t="166908" x="5845175" y="4602163"/>
          <p14:tracePt t="166924" x="5851525" y="4602163"/>
          <p14:tracePt t="166946" x="5859463" y="4602163"/>
          <p14:tracePt t="166962" x="5867400" y="4602163"/>
          <p14:tracePt t="166973" x="5897563" y="4602163"/>
          <p14:tracePt t="166990" x="5935663" y="4602163"/>
          <p14:tracePt t="167007" x="5965825" y="4602163"/>
          <p14:tracePt t="167024" x="5973763" y="4602163"/>
          <p14:tracePt t="167039" x="5981700" y="4602163"/>
          <p14:tracePt t="167082" x="5997575" y="4602163"/>
          <p14:tracePt t="167098" x="6011863" y="4602163"/>
          <p14:tracePt t="167106" x="6027738" y="4602163"/>
          <p14:tracePt t="167114" x="6035675" y="4602163"/>
          <p14:tracePt t="167139" x="6042025" y="4602163"/>
          <p14:tracePt t="167170" x="6049963" y="4602163"/>
          <p14:tracePt t="167178" x="6057900" y="4602163"/>
          <p14:tracePt t="167189" x="6080125" y="4602163"/>
          <p14:tracePt t="167206" x="6118225" y="4602163"/>
          <p14:tracePt t="167223" x="6164263" y="4602163"/>
          <p14:tracePt t="167239" x="6172200" y="4602163"/>
          <p14:tracePt t="167256" x="6172200" y="4594225"/>
          <p14:tracePt t="168915" x="6172200" y="4587875"/>
          <p14:tracePt t="169306" x="6172200" y="4579938"/>
          <p14:tracePt t="169314" x="6172200" y="4564063"/>
          <p14:tracePt t="169370" x="6156325" y="4541838"/>
          <p14:tracePt t="169378" x="6126163" y="4533900"/>
          <p14:tracePt t="169387" x="6057900" y="4503738"/>
          <p14:tracePt t="169405" x="6003925" y="4479925"/>
          <p14:tracePt t="169421" x="5973763" y="4473575"/>
          <p14:tracePt t="169437" x="5959475" y="4465638"/>
          <p14:tracePt t="169454" x="5951538" y="4465638"/>
          <p14:tracePt t="169470" x="5935663" y="4457700"/>
          <p14:tracePt t="169487" x="5921375" y="4457700"/>
          <p14:tracePt t="169504" x="5897563" y="4449763"/>
          <p14:tracePt t="169504" x="5875338" y="4435475"/>
          <p14:tracePt t="169522" x="5859463" y="4427538"/>
          <p14:tracePt t="169537" x="5799138" y="4411663"/>
          <p14:tracePt t="169555" x="5761038" y="4403725"/>
          <p14:tracePt t="169571" x="5730875" y="4389438"/>
          <p14:tracePt t="169588" x="5699125" y="4373563"/>
          <p14:tracePt t="169604" x="5692775" y="4373563"/>
          <p14:tracePt t="169620" x="5684838" y="4373563"/>
          <p14:tracePt t="169636" x="5676900" y="4373563"/>
          <p14:tracePt t="169654" x="5661025" y="4359275"/>
          <p14:tracePt t="169671" x="5630863" y="4351338"/>
          <p14:tracePt t="169687" x="5578475" y="4335463"/>
          <p14:tracePt t="169704" x="5508625" y="4313238"/>
          <p14:tracePt t="169704" x="5486400" y="4313238"/>
          <p14:tracePt t="169722" x="5456238" y="4297363"/>
          <p14:tracePt t="169736" x="5426075" y="4297363"/>
          <p14:tracePt t="169736" x="5410200" y="4289425"/>
          <p14:tracePt t="169755" x="5402263" y="4283075"/>
          <p14:tracePt t="169771" x="5387975" y="4283075"/>
          <p14:tracePt t="169794" x="5380038" y="4283075"/>
          <p14:tracePt t="169804" x="5356225" y="4283075"/>
          <p14:tracePt t="169820" x="5334000" y="4283075"/>
          <p14:tracePt t="169837" x="5311775" y="4283075"/>
          <p14:tracePt t="169853" x="5295900" y="4283075"/>
          <p14:tracePt t="169870" x="5287963" y="4283075"/>
          <p14:tracePt t="169886" x="5265738" y="4283075"/>
          <p14:tracePt t="169904" x="5219700" y="4297363"/>
          <p14:tracePt t="169920" x="5165725" y="4297363"/>
          <p14:tracePt t="169937" x="5143500" y="4305300"/>
          <p14:tracePt t="169955" x="5127625" y="4305300"/>
          <p14:tracePt t="169971" x="5127625" y="4313238"/>
          <p14:tracePt t="169987" x="5121275" y="4313238"/>
          <p14:tracePt t="170004" x="5113338" y="4313238"/>
          <p14:tracePt t="170026" x="5105400" y="4313238"/>
          <p14:tracePt t="170052" x="5097463" y="4313238"/>
          <p14:tracePt t="170058" x="5089525" y="4321175"/>
          <p14:tracePt t="170069" x="5083175" y="4335463"/>
          <p14:tracePt t="170090" x="5083175" y="4343400"/>
          <p14:tracePt t="170106" x="5083175" y="4359275"/>
          <p14:tracePt t="170119" x="5083175" y="4389438"/>
          <p14:tracePt t="170136" x="5083175" y="4403725"/>
          <p14:tracePt t="170154" x="5083175" y="4427538"/>
          <p14:tracePt t="170171" x="5075238" y="4435475"/>
          <p14:tracePt t="170188" x="5075238" y="4441825"/>
          <p14:tracePt t="170204" x="5083175" y="4465638"/>
          <p14:tracePt t="170220" x="5097463" y="4479925"/>
          <p14:tracePt t="170237" x="5105400" y="4487863"/>
          <p14:tracePt t="170253" x="5135563" y="4518025"/>
          <p14:tracePt t="170270" x="5151438" y="4533900"/>
          <p14:tracePt t="170286" x="5173663" y="4541838"/>
          <p14:tracePt t="170303" x="5181600" y="4549775"/>
          <p14:tracePt t="170319" x="5189538" y="4556125"/>
          <p14:tracePt t="170336" x="5203825" y="4572000"/>
          <p14:tracePt t="170353" x="5219700" y="4572000"/>
          <p14:tracePt t="170368" x="5227638" y="4579938"/>
          <p14:tracePt t="170385" x="5257800" y="4587875"/>
          <p14:tracePt t="170403" x="5280025" y="4610100"/>
          <p14:tracePt t="170420" x="5295900" y="4610100"/>
          <p14:tracePt t="170436" x="5326063" y="4618038"/>
          <p14:tracePt t="170453" x="5349875" y="4625975"/>
          <p14:tracePt t="170469" x="5380038" y="4632325"/>
          <p14:tracePt t="170486" x="5394325" y="4632325"/>
          <p14:tracePt t="170502" x="5402263" y="4632325"/>
          <p14:tracePt t="170519" x="5410200" y="4632325"/>
          <p14:tracePt t="170536" x="5418138" y="4632325"/>
          <p14:tracePt t="170536" x="5432425" y="4632325"/>
          <p14:tracePt t="170555" x="5456238" y="4632325"/>
          <p14:tracePt t="170570" x="5478463" y="4632325"/>
          <p14:tracePt t="170587" x="5502275" y="4632325"/>
          <p14:tracePt t="170604" x="5516563" y="4632325"/>
          <p14:tracePt t="170620" x="5546725" y="4632325"/>
          <p14:tracePt t="170636" x="5578475" y="4632325"/>
          <p14:tracePt t="170653" x="5630863" y="4632325"/>
          <p14:tracePt t="170669" x="5722938" y="4618038"/>
          <p14:tracePt t="170686" x="5753100" y="4618038"/>
          <p14:tracePt t="170703" x="5768975" y="4618038"/>
          <p14:tracePt t="170719" x="5768975" y="4610100"/>
          <p14:tracePt t="170762" x="5768975" y="4594225"/>
          <p14:tracePt t="170778" x="5768975" y="4579938"/>
          <p14:tracePt t="170794" x="5768975" y="4564063"/>
          <p14:tracePt t="170810" x="5768975" y="4556125"/>
          <p14:tracePt t="170826" x="5768975" y="4549775"/>
          <p14:tracePt t="170835" x="5768975" y="4541838"/>
          <p14:tracePt t="170842" x="5768975" y="4533900"/>
          <p14:tracePt t="170858" x="5768975" y="4525963"/>
          <p14:tracePt t="170874" x="5768975" y="4511675"/>
          <p14:tracePt t="170898" x="5768975" y="4503738"/>
          <p14:tracePt t="170914" x="5768975" y="4495800"/>
          <p14:tracePt t="170922" x="5761038" y="4487863"/>
          <p14:tracePt t="170938" x="5745163" y="4479925"/>
          <p14:tracePt t="170962" x="5737225" y="4479925"/>
          <p14:tracePt t="170978" x="5730875" y="4479925"/>
          <p14:tracePt t="170986" x="5707063" y="4473575"/>
          <p14:tracePt t="171003" x="5684838" y="4473575"/>
          <p14:tracePt t="171020" x="5661025" y="4473575"/>
          <p14:tracePt t="171037" x="5630863" y="4457700"/>
          <p14:tracePt t="171056" x="5622925" y="4457700"/>
          <p14:tracePt t="171070" x="5616575" y="4457700"/>
          <p14:tracePt t="171084" x="5592763" y="4441825"/>
          <p14:tracePt t="171101" x="5562600" y="4441825"/>
          <p14:tracePt t="171118" x="5546725" y="4441825"/>
          <p14:tracePt t="171135" x="5532438" y="4441825"/>
          <p14:tracePt t="171152" x="5524500" y="4441825"/>
          <p14:tracePt t="171168" x="5516563" y="4441825"/>
          <p14:tracePt t="171185" x="5494338" y="4427538"/>
          <p14:tracePt t="171203" x="5486400" y="4427538"/>
          <p14:tracePt t="171219" x="5478463" y="4427538"/>
          <p14:tracePt t="171235" x="5464175" y="4427538"/>
          <p14:tracePt t="171252" x="5432425" y="4427538"/>
          <p14:tracePt t="171269" x="5364163" y="4435475"/>
          <p14:tracePt t="171285" x="5318125" y="4449763"/>
          <p14:tracePt t="171302" x="5273675" y="4449763"/>
          <p14:tracePt t="171319" x="5265738" y="4449763"/>
          <p14:tracePt t="171335" x="5257800" y="4449763"/>
          <p14:tracePt t="171351" x="5249863" y="4457700"/>
          <p14:tracePt t="171378" x="5241925" y="4457700"/>
          <p14:tracePt t="171402" x="5235575" y="4457700"/>
          <p14:tracePt t="171410" x="5227638" y="4457700"/>
          <p14:tracePt t="171419" x="5219700" y="4473575"/>
          <p14:tracePt t="171436" x="5211763" y="4473575"/>
          <p14:tracePt t="171452" x="5203825" y="4473575"/>
          <p14:tracePt t="171474" x="5197475" y="4479925"/>
          <p14:tracePt t="171506" x="5197475" y="4495800"/>
          <p14:tracePt t="171538" x="5197475" y="4503738"/>
          <p14:tracePt t="171546" x="5197475" y="4511675"/>
          <p14:tracePt t="171562" x="5197475" y="4518025"/>
          <p14:tracePt t="171578" x="5197475" y="4533900"/>
          <p14:tracePt t="171642" x="5197475" y="4541838"/>
          <p14:tracePt t="171658" x="5211763" y="4549775"/>
          <p14:tracePt t="171674" x="5211763" y="4556125"/>
          <p14:tracePt t="171683" x="5211763" y="4564063"/>
          <p14:tracePt t="171690" x="5227638" y="4572000"/>
          <p14:tracePt t="171701" x="5235575" y="4587875"/>
          <p14:tracePt t="171718" x="5241925" y="4594225"/>
          <p14:tracePt t="171734" x="5249863" y="4594225"/>
          <p14:tracePt t="171751" x="5265738" y="4610100"/>
          <p14:tracePt t="171768" x="5273675" y="4618038"/>
          <p14:tracePt t="171802" x="5280025" y="4618038"/>
          <p14:tracePt t="171818" x="5280025" y="4625975"/>
          <p14:tracePt t="171842" x="5287963" y="4632325"/>
          <p14:tracePt t="171851" x="5295900" y="4632325"/>
          <p14:tracePt t="173525" x="5295900" y="4625975"/>
          <p14:tracePt t="173642" x="5303838" y="4632325"/>
          <p14:tracePt t="173858" x="5303838" y="4648200"/>
          <p14:tracePt t="173922" x="5303838" y="4656138"/>
          <p14:tracePt t="173978" x="5311775" y="4664075"/>
          <p14:tracePt t="173986" x="5311775" y="4670425"/>
          <p14:tracePt t="174002" x="5318125" y="4670425"/>
          <p14:tracePt t="174016" x="5318125" y="4678363"/>
          <p14:tracePt t="174033" x="5318125" y="4686300"/>
          <p14:tracePt t="174074" x="5326063" y="4702175"/>
          <p14:tracePt t="174082" x="5341938" y="4708525"/>
          <p14:tracePt t="174098" x="5349875" y="4732338"/>
          <p14:tracePt t="174115" x="5349875" y="4740275"/>
          <p14:tracePt t="174122" x="5356225" y="4746625"/>
          <p14:tracePt t="174138" x="5356225" y="4754563"/>
          <p14:tracePt t="174149" x="5364163" y="4770438"/>
          <p14:tracePt t="174165" x="5372100" y="4784725"/>
          <p14:tracePt t="174182" x="5380038" y="4784725"/>
          <p14:tracePt t="174199" x="5387975" y="4792663"/>
          <p14:tracePt t="174216" x="5387975" y="4800600"/>
          <p14:tracePt t="174232" x="5387975" y="4808538"/>
          <p14:tracePt t="174248" x="5402263" y="4838700"/>
          <p14:tracePt t="174267" x="5426075" y="4868863"/>
          <p14:tracePt t="174283" x="5426075" y="4876800"/>
          <p14:tracePt t="174299" x="5432425" y="4899025"/>
          <p14:tracePt t="174316" x="5440363" y="4922838"/>
          <p14:tracePt t="174332" x="5440363" y="4930775"/>
          <p14:tracePt t="174348" x="5448300" y="4945063"/>
          <p14:tracePt t="174366" x="5478463" y="4975225"/>
          <p14:tracePt t="174382" x="5478463" y="4999038"/>
          <p14:tracePt t="174399" x="5478463" y="5013325"/>
          <p14:tracePt t="174416" x="5478463" y="5029200"/>
          <p14:tracePt t="174432" x="5478463" y="5051425"/>
          <p14:tracePt t="174449" x="5478463" y="5067300"/>
          <p14:tracePt t="174466" x="5478463" y="5083175"/>
          <p14:tracePt t="174483" x="5478463" y="5105400"/>
          <p14:tracePt t="174499" x="5478463" y="5143500"/>
          <p14:tracePt t="174516" x="5486400" y="5197475"/>
          <p14:tracePt t="174532" x="5486400" y="5257800"/>
          <p14:tracePt t="174549" x="5486400" y="5334000"/>
          <p14:tracePt t="174565" x="5486400" y="5372100"/>
          <p14:tracePt t="174582" x="5486400" y="5394325"/>
          <p14:tracePt t="174598" x="5486400" y="5402263"/>
          <p14:tracePt t="174618" x="5486400" y="5410200"/>
          <p14:tracePt t="174631" x="5478463" y="5418138"/>
          <p14:tracePt t="174650" x="5478463" y="5426075"/>
          <p14:tracePt t="174665" x="5464175" y="5464175"/>
          <p14:tracePt t="174665" x="5456238" y="5478463"/>
          <p14:tracePt t="174683" x="5432425" y="5502275"/>
          <p14:tracePt t="174699" x="5426075" y="5516563"/>
          <p14:tracePt t="174715" x="5402263" y="5540375"/>
          <p14:tracePt t="174733" x="5387975" y="5554663"/>
          <p14:tracePt t="174749" x="5387975" y="5562600"/>
          <p14:tracePt t="174765" x="5380038" y="5570538"/>
          <p14:tracePt t="174781" x="5372100" y="5578475"/>
          <p14:tracePt t="174802" x="5372100" y="5584825"/>
          <p14:tracePt t="174814" x="5364163" y="5584825"/>
          <p14:tracePt t="174834" x="5356225" y="5584825"/>
          <p14:tracePt t="174850" x="5341938" y="5584825"/>
          <p14:tracePt t="174864" x="5326063" y="5584825"/>
          <p14:tracePt t="174864" x="5311775" y="5584825"/>
          <p14:tracePt t="174883" x="5295900" y="5584825"/>
          <p14:tracePt t="174899" x="5280025" y="5584825"/>
          <p14:tracePt t="174914" x="5280025" y="5592763"/>
          <p14:tracePt t="176933" x="5295900" y="5592763"/>
          <p14:tracePt t="177394" x="5311775" y="5600700"/>
          <p14:tracePt t="177410" x="5326063" y="5600700"/>
          <p14:tracePt t="177434" x="5341938" y="5600700"/>
          <p14:tracePt t="177442" x="5356225" y="5608638"/>
          <p14:tracePt t="177458" x="5380038" y="5608638"/>
          <p14:tracePt t="177466" x="5418138" y="5608638"/>
          <p14:tracePt t="177478" x="5470525" y="5616575"/>
          <p14:tracePt t="177496" x="5502275" y="5630863"/>
          <p14:tracePt t="177512" x="5508625" y="5630863"/>
          <p14:tracePt t="177529" x="5516563" y="5630863"/>
          <p14:tracePt t="177554" x="5524500" y="5630863"/>
          <p14:tracePt t="177563" x="5546725" y="5630863"/>
          <p14:tracePt t="177581" x="5584825" y="5646738"/>
          <p14:tracePt t="177596" x="5608638" y="5654675"/>
          <p14:tracePt t="177612" x="5630863" y="5654675"/>
          <p14:tracePt t="177629" x="5638800" y="5661025"/>
          <p14:tracePt t="177645" x="5654675" y="5668963"/>
          <p14:tracePt t="177661" x="5707063" y="5684838"/>
          <p14:tracePt t="177679" x="5753100" y="5699125"/>
          <p14:tracePt t="177695" x="5791200" y="5699125"/>
          <p14:tracePt t="177712" x="5813425" y="5715000"/>
          <p14:tracePt t="177729" x="5829300" y="5737225"/>
          <p14:tracePt t="177746" x="5851525" y="5761038"/>
          <p14:tracePt t="177763" x="5883275" y="5783263"/>
          <p14:tracePt t="177780" x="5927725" y="5807075"/>
          <p14:tracePt t="177796" x="6011863" y="5851525"/>
          <p14:tracePt t="177813" x="6035675" y="5867400"/>
          <p14:tracePt t="177828" x="6073775" y="5889625"/>
          <p14:tracePt t="177846" x="6088063" y="5905500"/>
          <p14:tracePt t="177861" x="6096000" y="5913438"/>
          <p14:tracePt t="177879" x="6111875" y="5927725"/>
          <p14:tracePt t="177895" x="6111875" y="5935663"/>
          <p14:tracePt t="177922" x="6118225" y="5935663"/>
          <p14:tracePt t="177930" x="6118225" y="5943600"/>
          <p14:tracePt t="177962" x="6118225" y="5951538"/>
          <p14:tracePt t="177970" x="6118225" y="5959475"/>
          <p14:tracePt t="177979" x="6118225" y="5973763"/>
          <p14:tracePt t="177996" x="6118225" y="5989638"/>
          <p14:tracePt t="178050" x="6118225" y="5997575"/>
          <p14:tracePt t="178060" x="6111875" y="5997575"/>
          <p14:tracePt t="178069" x="6103938" y="6003925"/>
          <p14:tracePt t="178078" x="6096000" y="6003925"/>
          <p14:tracePt t="178122" x="6088063" y="5997575"/>
          <p14:tracePt t="178162" x="6096000" y="5989638"/>
          <p14:tracePt t="178242" x="6111875" y="5989638"/>
          <p14:tracePt t="178266" x="6134100" y="5989638"/>
          <p14:tracePt t="178282" x="6142038" y="5989638"/>
          <p14:tracePt t="178290" x="6149975" y="5981700"/>
          <p14:tracePt t="178298" x="6164263" y="5981700"/>
          <p14:tracePt t="178311" x="6210300" y="5981700"/>
          <p14:tracePt t="178328" x="6226175" y="5981700"/>
          <p14:tracePt t="178344" x="6256338" y="5981700"/>
          <p14:tracePt t="178362" x="6270625" y="5981700"/>
          <p14:tracePt t="178379" x="6302375" y="5981700"/>
          <p14:tracePt t="178395" x="6316663" y="5981700"/>
          <p14:tracePt t="178412" x="6370638" y="5981700"/>
          <p14:tracePt t="178428" x="6416675" y="5973763"/>
          <p14:tracePt t="178445" x="6423025" y="5973763"/>
          <p14:tracePt t="178482" x="6423025" y="5965825"/>
          <p14:tracePt t="178490" x="6430963" y="5965825"/>
          <p14:tracePt t="178498" x="6438900" y="5965825"/>
          <p14:tracePt t="178511" x="6446838" y="5965825"/>
          <p14:tracePt t="178528" x="6484938" y="5965825"/>
          <p14:tracePt t="178545" x="6530975" y="5951538"/>
          <p14:tracePt t="178545" x="6545263" y="5951538"/>
          <p14:tracePt t="178564" x="6561138" y="5951538"/>
          <p14:tracePt t="178577" x="6575425" y="5951538"/>
          <p14:tracePt t="178595" x="6607175" y="5951538"/>
          <p14:tracePt t="178612" x="6637338" y="5943600"/>
          <p14:tracePt t="178628" x="6659563" y="5935663"/>
          <p14:tracePt t="178645" x="6689725" y="5935663"/>
          <p14:tracePt t="178661" x="6773863" y="5935663"/>
          <p14:tracePt t="178678" x="6873875" y="5935663"/>
          <p14:tracePt t="178695" x="6956425" y="5935663"/>
          <p14:tracePt t="178712" x="7010400" y="5935663"/>
          <p14:tracePt t="178728" x="7056438" y="5935663"/>
          <p14:tracePt t="178743" x="7064375" y="5935663"/>
          <p14:tracePt t="178759" x="7116763" y="5935663"/>
          <p14:tracePt t="178777" x="7154863" y="5897563"/>
          <p14:tracePt t="178777" x="7178675" y="5897563"/>
          <p14:tracePt t="178794" x="7192963" y="5883275"/>
          <p14:tracePt t="178809" x="7154863" y="5897563"/>
          <p14:tracePt t="178930" x="7170738" y="5897563"/>
          <p14:tracePt t="179130" x="7170738" y="5883275"/>
          <p14:tracePt t="179162" x="7162800" y="5875338"/>
          <p14:tracePt t="179490" x="7116763" y="5845175"/>
          <p14:tracePt t="179498" x="7070725" y="5829300"/>
          <p14:tracePt t="179509" x="6918325" y="5775325"/>
          <p14:tracePt t="179527" x="6765925" y="5715000"/>
          <p14:tracePt t="179543" x="6689725" y="5684838"/>
          <p14:tracePt t="179561" x="6613525" y="5661025"/>
          <p14:tracePt t="179576" x="6569075" y="5638800"/>
          <p14:tracePt t="179576" x="6561138" y="5638800"/>
          <p14:tracePt t="179594" x="6545263" y="5638800"/>
          <p14:tracePt t="179610" x="6492875" y="5638800"/>
          <p14:tracePt t="179627" x="6416675" y="5622925"/>
          <p14:tracePt t="179643" x="6332538" y="5622925"/>
          <p14:tracePt t="179660" x="6240463" y="5622925"/>
          <p14:tracePt t="179677" x="6156325" y="5622925"/>
          <p14:tracePt t="179693" x="6042025" y="5622925"/>
          <p14:tracePt t="179710" x="5889625" y="5622925"/>
          <p14:tracePt t="179727" x="5737225" y="5654675"/>
          <p14:tracePt t="179744" x="5592763" y="5692775"/>
          <p14:tracePt t="179760" x="5448300" y="5715000"/>
          <p14:tracePt t="179777" x="5219700" y="5768975"/>
          <p14:tracePt t="179795" x="5083175" y="5799138"/>
          <p14:tracePt t="179811" x="4930775" y="5837238"/>
          <p14:tracePt t="179827" x="4784725" y="5889625"/>
          <p14:tracePt t="179844" x="4664075" y="5913438"/>
          <p14:tracePt t="179861" x="4518025" y="5935663"/>
          <p14:tracePt t="179877" x="4373563" y="5965825"/>
          <p14:tracePt t="179893" x="4221163" y="5989638"/>
          <p14:tracePt t="179910" x="4084638" y="6011863"/>
          <p14:tracePt t="179926" x="3970338" y="6042025"/>
          <p14:tracePt t="179943" x="3878263" y="6073775"/>
          <p14:tracePt t="179960" x="3794125" y="6080125"/>
          <p14:tracePt t="179976" x="3679825" y="6096000"/>
          <p14:tracePt t="179993" x="3482975" y="6134100"/>
          <p14:tracePt t="180011" x="3352800" y="6134100"/>
          <p14:tracePt t="180028" x="3184525" y="6134100"/>
          <p14:tracePt t="180044" x="3055938" y="6149975"/>
          <p14:tracePt t="180062" x="2933700" y="6156325"/>
          <p14:tracePt t="180077" x="2841625" y="6172200"/>
          <p14:tracePt t="180092" x="2759075" y="6172200"/>
          <p14:tracePt t="180109" x="2644775" y="6194425"/>
          <p14:tracePt t="180126" x="2498725" y="6226175"/>
          <p14:tracePt t="180143" x="2316163" y="6240463"/>
          <p14:tracePt t="180160" x="2141538" y="6248400"/>
          <p14:tracePt t="180176" x="1981200" y="6264275"/>
          <p14:tracePt t="180193" x="1844675" y="6286500"/>
          <p14:tracePt t="180193" x="1790700" y="6294438"/>
          <p14:tracePt t="180210" x="1730375" y="6308725"/>
          <p14:tracePt t="180227" x="1668463" y="6316663"/>
          <p14:tracePt t="180244" x="1608138" y="6324600"/>
          <p14:tracePt t="180260" x="1516063" y="6332538"/>
          <p14:tracePt t="180276" x="1387475" y="6346825"/>
          <p14:tracePt t="180293" x="1257300" y="6346825"/>
          <p14:tracePt t="180310" x="1135063" y="6362700"/>
          <p14:tracePt t="180326" x="1028700" y="6362700"/>
          <p14:tracePt t="180343" x="974725" y="6370638"/>
          <p14:tracePt t="180359" x="944563" y="6370638"/>
          <p14:tracePt t="180376" x="906463" y="6370638"/>
          <p14:tracePt t="180393" x="854075" y="6370638"/>
          <p14:tracePt t="180393" x="815975" y="6370638"/>
          <p14:tracePt t="180411" x="701675" y="6370638"/>
          <p14:tracePt t="180427" x="593725" y="6370638"/>
          <p14:tracePt t="180444" x="563563" y="6370638"/>
          <p14:tracePt t="180460" x="555625" y="6370638"/>
          <p14:tracePt t="180475" x="549275" y="6370638"/>
          <p14:tracePt t="180618" x="563563" y="6370638"/>
          <p14:tracePt t="180818" x="571500" y="6370638"/>
          <p14:tracePt t="180842" x="587375" y="6370638"/>
          <p14:tracePt t="180850" x="593725" y="6370638"/>
          <p14:tracePt t="180866" x="601663" y="6370638"/>
          <p14:tracePt t="180876" x="609600" y="6370638"/>
          <p14:tracePt t="180892" x="617538" y="6370638"/>
          <p14:tracePt t="182968" x="631825" y="6370638"/>
          <p14:tracePt t="183650" x="639763" y="6370638"/>
          <p14:tracePt t="183714" x="647700" y="6370638"/>
          <p14:tracePt t="183754" x="655638" y="6370638"/>
          <p14:tracePt t="183762" x="663575" y="6370638"/>
          <p14:tracePt t="183778" x="669925" y="6370638"/>
          <p14:tracePt t="183789" x="685800" y="6370638"/>
          <p14:tracePt t="183806" x="701675" y="6370638"/>
          <p14:tracePt t="183822" x="708025" y="6370638"/>
          <p14:tracePt t="183850" x="723900" y="6370638"/>
          <p14:tracePt t="183858" x="731838" y="6370638"/>
          <p14:tracePt t="183872" x="762000" y="6370638"/>
          <p14:tracePt t="183872" x="792163" y="6370638"/>
          <p14:tracePt t="183891" x="822325" y="6370638"/>
          <p14:tracePt t="183907" x="830263" y="6370638"/>
          <p14:tracePt t="183922" x="838200" y="6370638"/>
          <p14:tracePt t="183955" x="846138" y="6370638"/>
          <p14:tracePt t="183962" x="854075" y="6370638"/>
          <p14:tracePt t="183986" x="868363" y="6370638"/>
          <p14:tracePt t="183994" x="892175" y="6370638"/>
          <p14:tracePt t="184005" x="968375" y="6370638"/>
          <p14:tracePt t="184022" x="1044575" y="6370638"/>
          <p14:tracePt t="184039" x="1127125" y="6378575"/>
          <p14:tracePt t="184055" x="1196975" y="6392863"/>
          <p14:tracePt t="184072" x="1265238" y="6392863"/>
          <p14:tracePt t="184088" x="1287463" y="6392863"/>
          <p14:tracePt t="184105" x="1295400" y="6392863"/>
          <p14:tracePt t="184121" x="1303338" y="6392863"/>
          <p14:tracePt t="184137" x="1333500" y="6392863"/>
          <p14:tracePt t="184155" x="1393825" y="6392863"/>
          <p14:tracePt t="184172" x="1516063" y="6392863"/>
          <p14:tracePt t="184188" x="1638300" y="6392863"/>
          <p14:tracePt t="184204" x="1722438" y="6392863"/>
          <p14:tracePt t="184221" x="1736725" y="6392863"/>
          <p14:tracePt t="184237" x="1744663" y="6392863"/>
          <p14:tracePt t="184254" x="1752600" y="6392863"/>
          <p14:tracePt t="184274" x="1768475" y="6392863"/>
          <p14:tracePt t="184287" x="1836738" y="6392863"/>
          <p14:tracePt t="184304" x="1920875" y="6392863"/>
          <p14:tracePt t="184321" x="2041525" y="6400800"/>
          <p14:tracePt t="184339" x="2079625" y="6400800"/>
          <p14:tracePt t="184355" x="2087563" y="6408738"/>
          <p14:tracePt t="184602" x="2095500" y="6408738"/>
          <p14:tracePt t="184610" x="2111375" y="6408738"/>
          <p14:tracePt t="184621" x="2163763" y="6408738"/>
          <p14:tracePt t="184638" x="2217738" y="6408738"/>
          <p14:tracePt t="184655" x="2247900" y="6408738"/>
          <p14:tracePt t="184671" x="2263775" y="6408738"/>
          <p14:tracePt t="184762" x="2270125" y="6408738"/>
          <p14:tracePt t="184818" x="2278063" y="6408738"/>
          <p14:tracePt t="184834" x="2286000" y="6408738"/>
          <p14:tracePt t="184842" x="2301875" y="6408738"/>
          <p14:tracePt t="184854" x="2339975" y="6408738"/>
          <p14:tracePt t="184871" x="2392363" y="6408738"/>
          <p14:tracePt t="184888" x="2446338" y="6408738"/>
          <p14:tracePt t="184905" x="2484438" y="6400800"/>
          <p14:tracePt t="184905" x="2498725" y="6400800"/>
          <p14:tracePt t="184922" x="2514600" y="6400800"/>
          <p14:tracePt t="184939" x="2544763" y="6400800"/>
          <p14:tracePt t="184955" x="2628900" y="6400800"/>
          <p14:tracePt t="184972" x="2735263" y="6400800"/>
          <p14:tracePt t="184988" x="2849563" y="6400800"/>
          <p14:tracePt t="185005" x="2925763" y="6392863"/>
          <p14:tracePt t="185021" x="2949575" y="6392863"/>
          <p14:tracePt t="185038" x="2955925" y="6392863"/>
          <p14:tracePt t="185054" x="2971800" y="6392863"/>
          <p14:tracePt t="185073" x="3048000" y="6392863"/>
          <p14:tracePt t="185088" x="3192463" y="6378575"/>
          <p14:tracePt t="185104" x="3322638" y="6378575"/>
          <p14:tracePt t="185121" x="3406775" y="6378575"/>
          <p14:tracePt t="185139" x="3413125" y="6370638"/>
          <p14:tracePt t="186057" x="3421063" y="6370638"/>
          <p14:tracePt t="190341" x="3429000" y="6362700"/>
          <p14:tracePt t="190450" x="3436938" y="6354763"/>
          <p14:tracePt t="190458" x="3444875" y="6340475"/>
          <p14:tracePt t="190466" x="3505200" y="6302375"/>
          <p14:tracePt t="190483" x="3589338" y="6226175"/>
          <p14:tracePt t="190498" x="3703638" y="6126163"/>
          <p14:tracePt t="190516" x="3856038" y="6027738"/>
          <p14:tracePt t="190532" x="4008438" y="5927725"/>
          <p14:tracePt t="190548" x="4122738" y="5837238"/>
          <p14:tracePt t="190564" x="4221163" y="5761038"/>
          <p14:tracePt t="190583" x="4313238" y="5699125"/>
          <p14:tracePt t="190599" x="4403725" y="5622925"/>
          <p14:tracePt t="190615" x="4518025" y="5532438"/>
          <p14:tracePt t="190632" x="4640263" y="5448300"/>
          <p14:tracePt t="190648" x="4778375" y="5380038"/>
          <p14:tracePt t="190648" x="4846638" y="5326063"/>
          <p14:tracePt t="190667" x="4922838" y="5257800"/>
          <p14:tracePt t="190683" x="4960938" y="5219700"/>
          <p14:tracePt t="190699" x="5013325" y="5143500"/>
          <p14:tracePt t="190716" x="5165725" y="5059363"/>
          <p14:tracePt t="190732" x="5387975" y="4930775"/>
          <p14:tracePt t="190749" x="5630863" y="4830763"/>
          <p14:tracePt t="190765" x="5829300" y="4724400"/>
          <p14:tracePt t="190782" x="5921375" y="4640263"/>
          <p14:tracePt t="190799" x="5943600" y="4602163"/>
          <p14:tracePt t="190815" x="5943600" y="4587875"/>
          <p14:tracePt t="190832" x="5959475" y="4564063"/>
          <p14:tracePt t="190849" x="5965825" y="4518025"/>
          <p14:tracePt t="190849" x="5997575" y="4495800"/>
          <p14:tracePt t="190867" x="6035675" y="4441825"/>
          <p14:tracePt t="190882" x="6210300" y="4351338"/>
          <p14:tracePt t="190900" x="6264275" y="4313238"/>
          <p14:tracePt t="190915" x="6286500" y="4305300"/>
          <p14:tracePt t="190932" x="6286500" y="4289425"/>
          <p14:tracePt t="191034" x="6286500" y="4275138"/>
          <p14:tracePt t="191052" x="6278563" y="4275138"/>
          <p14:tracePt t="191059" x="6264275" y="4275138"/>
          <p14:tracePt t="191066" x="6218238" y="4251325"/>
          <p14:tracePt t="191083" x="6194425" y="4251325"/>
          <p14:tracePt t="191099" x="6156325" y="4237038"/>
          <p14:tracePt t="191115" x="6096000" y="4221163"/>
          <p14:tracePt t="191132" x="6011863" y="4213225"/>
          <p14:tracePt t="191148" x="5905500" y="4198938"/>
          <p14:tracePt t="191165" x="5807075" y="4198938"/>
          <p14:tracePt t="191181" x="5753100" y="4198938"/>
          <p14:tracePt t="191198" x="5730875" y="4198938"/>
          <p14:tracePt t="191214" x="5722938" y="4198938"/>
          <p14:tracePt t="191231" x="5715000" y="4198938"/>
          <p14:tracePt t="191247" x="5692775" y="4198938"/>
          <p14:tracePt t="191265" x="5654675" y="4221163"/>
          <p14:tracePt t="191265" x="5616575" y="4229100"/>
          <p14:tracePt t="191283" x="5546725" y="4244975"/>
          <p14:tracePt t="191299" x="5464175" y="4259263"/>
          <p14:tracePt t="191315" x="5380038" y="4267200"/>
          <p14:tracePt t="191332" x="5273675" y="4283075"/>
          <p14:tracePt t="191348" x="5181600" y="4289425"/>
          <p14:tracePt t="191365" x="5121275" y="4305300"/>
          <p14:tracePt t="191381" x="5089525" y="4305300"/>
          <p14:tracePt t="191397" x="5059363" y="4305300"/>
          <p14:tracePt t="191414" x="5029200" y="4305300"/>
          <p14:tracePt t="191431" x="4999038" y="4305300"/>
          <p14:tracePt t="191448" x="4983163" y="4305300"/>
          <p14:tracePt t="191464" x="4945063" y="4305300"/>
          <p14:tracePt t="191464" x="4937125" y="4305300"/>
          <p14:tracePt t="191483" x="4945063" y="4305300"/>
          <p14:tracePt t="191642" x="4953000" y="4305300"/>
          <p14:tracePt t="191650" x="4968875" y="4305300"/>
          <p14:tracePt t="191664" x="5029200" y="4305300"/>
          <p14:tracePt t="191681" x="5197475" y="4283075"/>
          <p14:tracePt t="191699" x="5311775" y="4283075"/>
          <p14:tracePt t="191715" x="5394325" y="4283075"/>
          <p14:tracePt t="191731" x="5470525" y="4283075"/>
          <p14:tracePt t="191748" x="5600700" y="4259263"/>
          <p14:tracePt t="191765" x="5745163" y="4237038"/>
          <p14:tracePt t="191781" x="5921375" y="4213225"/>
          <p14:tracePt t="191798" x="6042025" y="4198938"/>
          <p14:tracePt t="191814" x="6142038" y="4175125"/>
          <p14:tracePt t="191831" x="6188075" y="4175125"/>
          <p14:tracePt t="192738" x="6188075" y="4183063"/>
          <p14:tracePt t="192826" x="6188075" y="4198938"/>
          <p14:tracePt t="192834" x="6180138" y="4213225"/>
          <p14:tracePt t="192845" x="6172200" y="4229100"/>
          <p14:tracePt t="192863" x="6156325" y="4259263"/>
          <p14:tracePt t="192880" x="6134100" y="4313238"/>
          <p14:tracePt t="192896" x="6103938" y="4373563"/>
          <p14:tracePt t="192896" x="6096000" y="4411663"/>
          <p14:tracePt t="192915" x="6080125" y="4435475"/>
          <p14:tracePt t="192929" x="6042025" y="4533900"/>
          <p14:tracePt t="192947" x="5997575" y="4610100"/>
          <p14:tracePt t="192964" x="5959475" y="4678363"/>
          <p14:tracePt t="192980" x="5951538" y="4716463"/>
          <p14:tracePt t="192996" x="5935663" y="4754563"/>
          <p14:tracePt t="193013" x="5935663" y="4770438"/>
          <p14:tracePt t="193029" x="5935663" y="4778375"/>
          <p14:tracePt t="193045" x="5943600" y="4770438"/>
          <p14:tracePt t="193114" x="5951538" y="4770438"/>
          <p14:tracePt t="193122" x="5959475" y="4762500"/>
          <p14:tracePt t="193130" x="5973763" y="4754563"/>
          <p14:tracePt t="193147" x="5997575" y="4746625"/>
          <p14:tracePt t="193164" x="6027738" y="4740275"/>
          <p14:tracePt t="193180" x="6134100" y="4724400"/>
          <p14:tracePt t="193196" x="6240463" y="4694238"/>
          <p14:tracePt t="193213" x="6384925" y="4678363"/>
          <p14:tracePt t="193229" x="6530975" y="4656138"/>
          <p14:tracePt t="193246" x="6675438" y="4632325"/>
          <p14:tracePt t="193263" x="6819900" y="4610100"/>
          <p14:tracePt t="193279" x="7018338" y="4594225"/>
          <p14:tracePt t="193296" x="7269163" y="4594225"/>
          <p14:tracePt t="193313" x="7521575" y="4594225"/>
          <p14:tracePt t="193313" x="7589838" y="4594225"/>
          <p14:tracePt t="193331" x="7650163" y="4594225"/>
          <p14:tracePt t="193345" x="7673975" y="4594225"/>
          <p14:tracePt t="193362" x="7680325" y="4594225"/>
          <p14:tracePt t="194269" x="7680325" y="4587875"/>
          <p14:tracePt t="194482" x="7673975" y="4587875"/>
          <p14:tracePt t="194490" x="7658100" y="4587875"/>
          <p14:tracePt t="194498" x="7650163" y="4587875"/>
          <p14:tracePt t="194511" x="7620000" y="4587875"/>
          <p14:tracePt t="194529" x="7566025" y="4602163"/>
          <p14:tracePt t="194543" x="7445375" y="4640263"/>
          <p14:tracePt t="194560" x="7064375" y="4746625"/>
          <p14:tracePt t="194579" x="6477000" y="4854575"/>
          <p14:tracePt t="194595" x="6003925" y="4968875"/>
          <p14:tracePt t="194612" x="5502275" y="5059363"/>
          <p14:tracePt t="194628" x="5059363" y="5135563"/>
          <p14:tracePt t="194645" x="4656138" y="5211763"/>
          <p14:tracePt t="194661" x="4237038" y="5349875"/>
          <p14:tracePt t="194678" x="3756025" y="5508625"/>
          <p14:tracePt t="194694" x="3154363" y="5699125"/>
          <p14:tracePt t="194711" x="2720975" y="5883275"/>
          <p14:tracePt t="194728" x="2416175" y="6011863"/>
          <p14:tracePt t="194744" x="2239963" y="6080125"/>
          <p14:tracePt t="194744" x="2155825" y="6103938"/>
          <p14:tracePt t="194762" x="1912938" y="6180138"/>
          <p14:tracePt t="194779" x="1570038" y="6256338"/>
          <p14:tracePt t="194795" x="1127125" y="6392863"/>
          <p14:tracePt t="194811" x="762000" y="6477000"/>
          <p14:tracePt t="194827" x="571500" y="6515100"/>
          <p14:tracePt t="194844" x="427038" y="6537325"/>
          <p14:tracePt t="194861" x="282575" y="6575425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20663" y="381000"/>
          <a:ext cx="84978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6" imgW="4953000" imgH="254000" progId="Equation.DSMT4">
                  <p:embed/>
                </p:oleObj>
              </mc:Choice>
              <mc:Fallback>
                <p:oleObj name="Equation" r:id="rId6" imgW="49530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81000"/>
                        <a:ext cx="84978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28800" y="1066800"/>
            <a:ext cx="29067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zamenom</a:t>
            </a:r>
            <a:r>
              <a:rPr lang="en-GB" altLang="en-US" sz="2400" b="1">
                <a:solidFill>
                  <a:srgbClr val="FF0000"/>
                </a:solidFill>
              </a:rPr>
              <a:t> 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 </a:t>
            </a:r>
            <a:r>
              <a:rPr lang="sr-Latn-CS" altLang="en-US" sz="2400" b="1">
                <a:solidFill>
                  <a:srgbClr val="FF0000"/>
                </a:solidFill>
              </a:rPr>
              <a:t>i</a:t>
            </a:r>
            <a:r>
              <a:rPr lang="en-GB" altLang="en-US" sz="2400" b="1">
                <a:solidFill>
                  <a:srgbClr val="FF0000"/>
                </a:solidFill>
              </a:rPr>
              <a:t> </a:t>
            </a:r>
            <a:r>
              <a:rPr lang="en-GB" altLang="en-US" sz="40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OH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228600" y="1828800"/>
          <a:ext cx="8915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8" imgW="5740400" imgH="444500" progId="Equation.DSMT4">
                  <p:embed/>
                </p:oleObj>
              </mc:Choice>
              <mc:Fallback>
                <p:oleObj name="Equation" r:id="rId8" imgW="5740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8915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195263" y="3509963"/>
          <a:ext cx="84280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0" imgW="5740400" imgH="444500" progId="Equation.DSMT4">
                  <p:embed/>
                </p:oleObj>
              </mc:Choice>
              <mc:Fallback>
                <p:oleObj name="Equation" r:id="rId10" imgW="5740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3509963"/>
                        <a:ext cx="8428037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1187450" y="3789363"/>
            <a:ext cx="6477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0"/>
          <p:cNvSpPr>
            <a:spLocks noChangeShapeType="1"/>
          </p:cNvSpPr>
          <p:nvPr/>
        </p:nvSpPr>
        <p:spPr bwMode="auto">
          <a:xfrm>
            <a:off x="2124075" y="4005263"/>
            <a:ext cx="6477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 flipV="1">
            <a:off x="4643438" y="3573463"/>
            <a:ext cx="0" cy="431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 flipV="1">
            <a:off x="5076825" y="3789363"/>
            <a:ext cx="0" cy="431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 flipV="1">
            <a:off x="5292725" y="3860800"/>
            <a:ext cx="287338" cy="2159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 flipV="1">
            <a:off x="6011863" y="3716338"/>
            <a:ext cx="287337" cy="2159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1519" name="Object 16"/>
          <p:cNvGraphicFramePr>
            <a:graphicFrameLocks noChangeAspect="1"/>
          </p:cNvGraphicFramePr>
          <p:nvPr/>
        </p:nvGraphicFramePr>
        <p:xfrm>
          <a:off x="403225" y="4483100"/>
          <a:ext cx="8264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2" imgW="4813300" imgH="241300" progId="Equation.DSMT4">
                  <p:embed/>
                </p:oleObj>
              </mc:Choice>
              <mc:Fallback>
                <p:oleObj name="Equation" r:id="rId12" imgW="48133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483100"/>
                        <a:ext cx="82645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17"/>
          <p:cNvSpPr>
            <a:spLocks noChangeShapeType="1"/>
          </p:cNvSpPr>
          <p:nvPr/>
        </p:nvSpPr>
        <p:spPr bwMode="auto">
          <a:xfrm flipV="1">
            <a:off x="3203575" y="4508500"/>
            <a:ext cx="1223963" cy="360363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 flipV="1">
            <a:off x="4716463" y="4508500"/>
            <a:ext cx="1223962" cy="360363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Rectangle 19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1523" name="Object 20"/>
          <p:cNvGraphicFramePr>
            <a:graphicFrameLocks noChangeAspect="1"/>
          </p:cNvGraphicFramePr>
          <p:nvPr/>
        </p:nvGraphicFramePr>
        <p:xfrm>
          <a:off x="628650" y="5638800"/>
          <a:ext cx="8051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4" imgW="3733800" imgH="393700" progId="Equation.DSMT4">
                  <p:embed/>
                </p:oleObj>
              </mc:Choice>
              <mc:Fallback>
                <p:oleObj name="Equation" r:id="rId14" imgW="3733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638800"/>
                        <a:ext cx="80518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1763713" y="53006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sr-Latn-CS" altLang="en-US" sz="1800" b="1">
              <a:solidFill>
                <a:srgbClr val="FE9914"/>
              </a:solidFill>
            </a:endParaRPr>
          </a:p>
        </p:txBody>
      </p:sp>
      <p:sp>
        <p:nvSpPr>
          <p:cNvPr id="21525" name="Text Box 22"/>
          <p:cNvSpPr txBox="1">
            <a:spLocks noChangeArrowheads="1"/>
          </p:cNvSpPr>
          <p:nvPr/>
        </p:nvSpPr>
        <p:spPr bwMode="auto">
          <a:xfrm>
            <a:off x="1981200" y="5029200"/>
            <a:ext cx="248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Dobiće se izraz</a:t>
            </a:r>
            <a:r>
              <a:rPr lang="en-GB" altLang="en-US" sz="2400" b="1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69" x="365125" y="6484938"/>
          <p14:tracePt t="1077" x="358775" y="6430963"/>
          <p14:tracePt t="1086" x="334963" y="6346825"/>
          <p14:tracePt t="1103" x="296863" y="6248400"/>
          <p14:tracePt t="1120" x="274638" y="6180138"/>
          <p14:tracePt t="1136" x="236538" y="6080125"/>
          <p14:tracePt t="1154" x="198438" y="5965825"/>
          <p14:tracePt t="1170" x="152400" y="5791200"/>
          <p14:tracePt t="1186" x="46038" y="5638800"/>
          <p14:tracePt t="1203" x="0" y="5470525"/>
          <p14:tracePt t="1552" x="22225" y="936625"/>
          <p14:tracePt t="1569" x="114300" y="860425"/>
          <p14:tracePt t="1586" x="174625" y="792163"/>
          <p14:tracePt t="1602" x="236538" y="731838"/>
          <p14:tracePt t="1619" x="288925" y="647700"/>
          <p14:tracePt t="1636" x="388938" y="563563"/>
          <p14:tracePt t="1636" x="434975" y="525463"/>
          <p14:tracePt t="1654" x="517525" y="457200"/>
          <p14:tracePt t="1670" x="549275" y="419100"/>
          <p14:tracePt t="1687" x="549275" y="411163"/>
          <p14:tracePt t="1749" x="555625" y="403225"/>
          <p14:tracePt t="1765" x="555625" y="396875"/>
          <p14:tracePt t="1773" x="563563" y="388938"/>
          <p14:tracePt t="1785" x="571500" y="373063"/>
          <p14:tracePt t="1802" x="579438" y="365125"/>
          <p14:tracePt t="2060" x="579438" y="358775"/>
          <p14:tracePt t="2085" x="587375" y="358775"/>
          <p14:tracePt t="2102" x="587375" y="350838"/>
          <p14:tracePt t="2205" x="587375" y="342900"/>
          <p14:tracePt t="2301" x="579438" y="334963"/>
          <p14:tracePt t="2309" x="571500" y="327025"/>
          <p14:tracePt t="2334" x="563563" y="327025"/>
          <p14:tracePt t="2365" x="555625" y="320675"/>
          <p14:tracePt t="2397" x="555625" y="312738"/>
          <p14:tracePt t="2421" x="549275" y="312738"/>
          <p14:tracePt t="2461" x="541338" y="312738"/>
          <p14:tracePt t="2469" x="533400" y="312738"/>
          <p14:tracePt t="2517" x="525463" y="312738"/>
          <p14:tracePt t="2534" x="517525" y="312738"/>
          <p14:tracePt t="2549" x="511175" y="312738"/>
          <p14:tracePt t="2557" x="503238" y="312738"/>
          <p14:tracePt t="2573" x="495300" y="312738"/>
          <p14:tracePt t="2629" x="487363" y="312738"/>
          <p14:tracePt t="2637" x="473075" y="312738"/>
          <p14:tracePt t="2653" x="457200" y="312738"/>
          <p14:tracePt t="2667" x="449263" y="312738"/>
          <p14:tracePt t="2685" x="441325" y="312738"/>
          <p14:tracePt t="2701" x="434975" y="312738"/>
          <p14:tracePt t="2725" x="427038" y="312738"/>
          <p14:tracePt t="2735" x="419100" y="312738"/>
          <p14:tracePt t="2757" x="411163" y="312738"/>
          <p14:tracePt t="2767" x="411163" y="320675"/>
          <p14:tracePt t="2784" x="403225" y="320675"/>
          <p14:tracePt t="2801" x="396875" y="320675"/>
          <p14:tracePt t="2821" x="388938" y="320675"/>
          <p14:tracePt t="2834" x="350838" y="334963"/>
          <p14:tracePt t="2851" x="342900" y="334963"/>
          <p14:tracePt t="2873" x="327025" y="334963"/>
          <p14:tracePt t="2886" x="327025" y="342900"/>
          <p14:tracePt t="2908" x="320675" y="342900"/>
          <p14:tracePt t="2941" x="296863" y="342900"/>
          <p14:tracePt t="2950" x="288925" y="350838"/>
          <p14:tracePt t="2965" x="274638" y="358775"/>
          <p14:tracePt t="2981" x="266700" y="365125"/>
          <p14:tracePt t="3012" x="258763" y="373063"/>
          <p14:tracePt t="3060" x="250825" y="381000"/>
          <p14:tracePt t="3084" x="250825" y="388938"/>
          <p14:tracePt t="3092" x="244475" y="388938"/>
          <p14:tracePt t="3101" x="236538" y="396875"/>
          <p14:tracePt t="3118" x="228600" y="411163"/>
          <p14:tracePt t="3135" x="212725" y="419100"/>
          <p14:tracePt t="3157" x="212725" y="427038"/>
          <p14:tracePt t="3167" x="212725" y="441325"/>
          <p14:tracePt t="3184" x="212725" y="449263"/>
          <p14:tracePt t="3200" x="206375" y="457200"/>
          <p14:tracePt t="3217" x="206375" y="465138"/>
          <p14:tracePt t="3233" x="198438" y="473075"/>
          <p14:tracePt t="3250" x="198438" y="487363"/>
          <p14:tracePt t="3267" x="198438" y="495300"/>
          <p14:tracePt t="3283" x="198438" y="511175"/>
          <p14:tracePt t="3302" x="198438" y="517525"/>
          <p14:tracePt t="3318" x="198438" y="533400"/>
          <p14:tracePt t="3335" x="198438" y="549275"/>
          <p14:tracePt t="3351" x="198438" y="563563"/>
          <p14:tracePt t="3367" x="198438" y="579438"/>
          <p14:tracePt t="3384" x="198438" y="587375"/>
          <p14:tracePt t="3413" x="198438" y="593725"/>
          <p14:tracePt t="3429" x="198438" y="601663"/>
          <p14:tracePt t="3445" x="206375" y="609600"/>
          <p14:tracePt t="3461" x="206375" y="617538"/>
          <p14:tracePt t="3469" x="212725" y="625475"/>
          <p14:tracePt t="3483" x="228600" y="647700"/>
          <p14:tracePt t="3500" x="244475" y="663575"/>
          <p14:tracePt t="3518" x="244475" y="669925"/>
          <p14:tracePt t="3557" x="244475" y="677863"/>
          <p14:tracePt t="3566" x="250825" y="693738"/>
          <p14:tracePt t="3573" x="266700" y="708025"/>
          <p14:tracePt t="3589" x="288925" y="723900"/>
          <p14:tracePt t="3605" x="288925" y="731838"/>
          <p14:tracePt t="3620" x="296863" y="731838"/>
          <p14:tracePt t="3632" x="304800" y="746125"/>
          <p14:tracePt t="3649" x="312738" y="746125"/>
          <p14:tracePt t="3665" x="327025" y="762000"/>
          <p14:tracePt t="3683" x="334963" y="769938"/>
          <p14:tracePt t="3700" x="350838" y="777875"/>
          <p14:tracePt t="3717" x="365125" y="784225"/>
          <p14:tracePt t="3733" x="373063" y="784225"/>
          <p14:tracePt t="3750" x="411163" y="792163"/>
          <p14:tracePt t="3767" x="419100" y="800100"/>
          <p14:tracePt t="3783" x="457200" y="822325"/>
          <p14:tracePt t="3800" x="465138" y="830263"/>
          <p14:tracePt t="3816" x="473075" y="830263"/>
          <p14:tracePt t="3869" x="479425" y="830263"/>
          <p14:tracePt t="3877" x="479425" y="838200"/>
          <p14:tracePt t="3886" x="495300" y="838200"/>
          <p14:tracePt t="3900" x="517525" y="838200"/>
          <p14:tracePt t="3916" x="525463" y="846138"/>
          <p14:tracePt t="3997" x="533400" y="846138"/>
          <p14:tracePt t="4061" x="541338" y="846138"/>
          <p14:tracePt t="4069" x="555625" y="846138"/>
          <p14:tracePt t="4082" x="571500" y="846138"/>
          <p14:tracePt t="4100" x="593725" y="846138"/>
          <p14:tracePt t="4118" x="601663" y="846138"/>
          <p14:tracePt t="4134" x="609600" y="846138"/>
          <p14:tracePt t="4166" x="625475" y="846138"/>
          <p14:tracePt t="4181" x="639763" y="846138"/>
          <p14:tracePt t="4189" x="647700" y="846138"/>
          <p14:tracePt t="4205" x="655638" y="846138"/>
          <p14:tracePt t="4221" x="655638" y="838200"/>
          <p14:tracePt t="4232" x="663575" y="838200"/>
          <p14:tracePt t="4249" x="669925" y="838200"/>
          <p14:tracePt t="4266" x="669925" y="830263"/>
          <p14:tracePt t="4283" x="677863" y="822325"/>
          <p14:tracePt t="4299" x="693738" y="808038"/>
          <p14:tracePt t="4317" x="701675" y="800100"/>
          <p14:tracePt t="4334" x="701675" y="792163"/>
          <p14:tracePt t="4366" x="708025" y="792163"/>
          <p14:tracePt t="4389" x="715963" y="784225"/>
          <p14:tracePt t="4397" x="715963" y="769938"/>
          <p14:tracePt t="4404" x="723900" y="762000"/>
          <p14:tracePt t="4415" x="731838" y="754063"/>
          <p14:tracePt t="4432" x="739775" y="746125"/>
          <p14:tracePt t="4469" x="739775" y="731838"/>
          <p14:tracePt t="4525" x="739775" y="723900"/>
          <p14:tracePt t="4773" x="746125" y="723900"/>
          <p14:tracePt t="4909" x="746125" y="715963"/>
          <p14:tracePt t="5389" x="746125" y="708025"/>
          <p14:tracePt t="5429" x="746125" y="701675"/>
          <p14:tracePt t="5437" x="746125" y="693738"/>
          <p14:tracePt t="5581" x="746125" y="677863"/>
          <p14:tracePt t="6511" x="739775" y="693738"/>
          <p14:tracePt t="7317" x="739775" y="701675"/>
          <p14:tracePt t="7326" x="731838" y="708025"/>
          <p14:tracePt t="7333" x="723900" y="708025"/>
          <p14:tracePt t="7346" x="715963" y="715963"/>
          <p14:tracePt t="7363" x="701675" y="715963"/>
          <p14:tracePt t="7379" x="693738" y="715963"/>
          <p14:tracePt t="7396" x="685800" y="746125"/>
          <p14:tracePt t="7414" x="677863" y="746125"/>
          <p14:tracePt t="7429" x="677863" y="754063"/>
          <p14:tracePt t="7493" x="669925" y="754063"/>
          <p14:tracePt t="7517" x="663575" y="754063"/>
          <p14:tracePt t="7533" x="655638" y="769938"/>
          <p14:tracePt t="7540" x="647700" y="769938"/>
          <p14:tracePt t="7556" x="631825" y="769938"/>
          <p14:tracePt t="7637" x="639763" y="769938"/>
          <p14:tracePt t="7757" x="647700" y="769938"/>
          <p14:tracePt t="7805" x="677863" y="769938"/>
          <p14:tracePt t="7813" x="701675" y="769938"/>
          <p14:tracePt t="7821" x="715963" y="769938"/>
          <p14:tracePt t="7830" x="754063" y="769938"/>
          <p14:tracePt t="7846" x="792163" y="777875"/>
          <p14:tracePt t="7864" x="854075" y="777875"/>
          <p14:tracePt t="7881" x="906463" y="777875"/>
          <p14:tracePt t="7896" x="944563" y="777875"/>
          <p14:tracePt t="7912" x="974725" y="777875"/>
          <p14:tracePt t="7929" x="998538" y="777875"/>
          <p14:tracePt t="7946" x="1006475" y="777875"/>
          <p14:tracePt t="7962" x="1020763" y="777875"/>
          <p14:tracePt t="7979" x="1020763" y="769938"/>
          <p14:tracePt t="8013" x="1036638" y="769938"/>
          <p14:tracePt t="8029" x="1036638" y="762000"/>
          <p14:tracePt t="8037" x="1050925" y="754063"/>
          <p14:tracePt t="8046" x="1066800" y="754063"/>
          <p14:tracePt t="8063" x="1074738" y="754063"/>
          <p14:tracePt t="8133" x="1096963" y="754063"/>
          <p14:tracePt t="8141" x="1112838" y="754063"/>
          <p14:tracePt t="8149" x="1127125" y="754063"/>
          <p14:tracePt t="8165" x="1135063" y="746125"/>
          <p14:tracePt t="8189" x="1143000" y="746125"/>
          <p14:tracePt t="8269" x="1158875" y="746125"/>
          <p14:tracePt t="8293" x="1173163" y="746125"/>
          <p14:tracePt t="8310" x="1181100" y="746125"/>
          <p14:tracePt t="8317" x="1203325" y="746125"/>
          <p14:tracePt t="8328" x="1211263" y="746125"/>
          <p14:tracePt t="8344" x="1219200" y="746125"/>
          <p14:tracePt t="8361" x="1235075" y="746125"/>
          <p14:tracePt t="8378" x="1265238" y="746125"/>
          <p14:tracePt t="8395" x="1303338" y="754063"/>
          <p14:tracePt t="8395" x="1325563" y="754063"/>
          <p14:tracePt t="8414" x="1363663" y="754063"/>
          <p14:tracePt t="8430" x="1425575" y="769938"/>
          <p14:tracePt t="8446" x="1477963" y="777875"/>
          <p14:tracePt t="8462" x="1508125" y="777875"/>
          <p14:tracePt t="8479" x="1554163" y="777875"/>
          <p14:tracePt t="8496" x="1592263" y="784225"/>
          <p14:tracePt t="8512" x="1600200" y="784225"/>
          <p14:tracePt t="8528" x="1608138" y="784225"/>
          <p14:tracePt t="8545" x="1630363" y="792163"/>
          <p14:tracePt t="8562" x="1692275" y="792163"/>
          <p14:tracePt t="8578" x="1782763" y="800100"/>
          <p14:tracePt t="8595" x="1828800" y="815975"/>
          <p14:tracePt t="8612" x="1897063" y="838200"/>
          <p14:tracePt t="8630" x="1935163" y="838200"/>
          <p14:tracePt t="8647" x="1965325" y="838200"/>
          <p14:tracePt t="8663" x="2019300" y="846138"/>
          <p14:tracePt t="8679" x="2027238" y="860425"/>
          <p14:tracePt t="8694" x="2041525" y="876300"/>
          <p14:tracePt t="8711" x="2065338" y="876300"/>
          <p14:tracePt t="8729" x="2095500" y="876300"/>
          <p14:tracePt t="8745" x="2133600" y="876300"/>
          <p14:tracePt t="8762" x="2179638" y="876300"/>
          <p14:tracePt t="8778" x="2217738" y="876300"/>
          <p14:tracePt t="8795" x="2270125" y="876300"/>
          <p14:tracePt t="8795" x="2293938" y="876300"/>
          <p14:tracePt t="8813" x="2301875" y="884238"/>
          <p14:tracePt t="8813" x="2308225" y="884238"/>
          <p14:tracePt t="8830" x="2332038" y="884238"/>
          <p14:tracePt t="8846" x="2339975" y="892175"/>
          <p14:tracePt t="8864" x="2362200" y="930275"/>
          <p14:tracePt t="8881" x="2378075" y="944563"/>
          <p14:tracePt t="8894" x="2400300" y="952500"/>
          <p14:tracePt t="8910" x="2476500" y="952500"/>
          <p14:tracePt t="8928" x="2590800" y="952500"/>
          <p14:tracePt t="8945" x="2667000" y="952500"/>
          <p14:tracePt t="8961" x="2682875" y="952500"/>
          <p14:tracePt t="8977" x="2697163" y="952500"/>
          <p14:tracePt t="8994" x="2713038" y="952500"/>
          <p14:tracePt t="9037" x="2727325" y="952500"/>
          <p14:tracePt t="9044" x="2743200" y="952500"/>
          <p14:tracePt t="9052" x="2773363" y="936625"/>
          <p14:tracePt t="9061" x="2841625" y="922338"/>
          <p14:tracePt t="9079" x="2879725" y="914400"/>
          <p14:tracePt t="9095" x="2925763" y="898525"/>
          <p14:tracePt t="9112" x="2941638" y="898525"/>
          <p14:tracePt t="9128" x="2963863" y="898525"/>
          <p14:tracePt t="9145" x="2971800" y="898525"/>
          <p14:tracePt t="9161" x="2987675" y="898525"/>
          <p14:tracePt t="9177" x="2994025" y="898525"/>
          <p14:tracePt t="9194" x="3009900" y="898525"/>
          <p14:tracePt t="9211" x="3025775" y="898525"/>
          <p14:tracePt t="9227" x="3040063" y="892175"/>
          <p14:tracePt t="9227" x="3063875" y="892175"/>
          <p14:tracePt t="9246" x="3108325" y="892175"/>
          <p14:tracePt t="9262" x="3162300" y="892175"/>
          <p14:tracePt t="9278" x="3216275" y="892175"/>
          <p14:tracePt t="9295" x="3246438" y="892175"/>
          <p14:tracePt t="9311" x="3254375" y="884238"/>
          <p14:tracePt t="9327" x="3260725" y="884238"/>
          <p14:tracePt t="9357" x="3268663" y="884238"/>
          <p14:tracePt t="9365" x="3284538" y="884238"/>
          <p14:tracePt t="9377" x="3306763" y="884238"/>
          <p14:tracePt t="9395" x="3360738" y="884238"/>
          <p14:tracePt t="9411" x="3390900" y="884238"/>
          <p14:tracePt t="9411" x="3413125" y="884238"/>
          <p14:tracePt t="9429" x="3429000" y="884238"/>
          <p14:tracePt t="9444" x="3444875" y="884238"/>
          <p14:tracePt t="9461" x="3459163" y="884238"/>
          <p14:tracePt t="9478" x="3482975" y="884238"/>
          <p14:tracePt t="9495" x="3527425" y="876300"/>
          <p14:tracePt t="9511" x="3573463" y="876300"/>
          <p14:tracePt t="9529" x="3627438" y="876300"/>
          <p14:tracePt t="9544" x="3657600" y="876300"/>
          <p14:tracePt t="9561" x="3679825" y="860425"/>
          <p14:tracePt t="9578" x="3711575" y="860425"/>
          <p14:tracePt t="9594" x="3733800" y="860425"/>
          <p14:tracePt t="9611" x="3787775" y="860425"/>
          <p14:tracePt t="9628" x="3832225" y="860425"/>
          <p14:tracePt t="9628" x="3848100" y="860425"/>
          <p14:tracePt t="9645" x="3870325" y="860425"/>
          <p14:tracePt t="9662" x="3894138" y="860425"/>
          <p14:tracePt t="9678" x="3924300" y="860425"/>
          <p14:tracePt t="9695" x="3940175" y="860425"/>
          <p14:tracePt t="9711" x="3962400" y="860425"/>
          <p14:tracePt t="9727" x="3992563" y="860425"/>
          <p14:tracePt t="9744" x="4054475" y="860425"/>
          <p14:tracePt t="9761" x="4130675" y="860425"/>
          <p14:tracePt t="9777" x="4168775" y="860425"/>
          <p14:tracePt t="9794" x="4191000" y="860425"/>
          <p14:tracePt t="9810" x="4198938" y="860425"/>
          <p14:tracePt t="9827" x="4206875" y="860425"/>
          <p14:tracePt t="9844" x="4221163" y="860425"/>
          <p14:tracePt t="9844" x="4237038" y="860425"/>
          <p14:tracePt t="9863" x="4267200" y="860425"/>
          <p14:tracePt t="9879" x="4289425" y="860425"/>
          <p14:tracePt t="9893" x="4321175" y="860425"/>
          <p14:tracePt t="9910" x="4365625" y="860425"/>
          <p14:tracePt t="9926" x="4403725" y="860425"/>
          <p14:tracePt t="9944" x="4441825" y="860425"/>
          <p14:tracePt t="9960" x="4449763" y="860425"/>
          <p14:tracePt t="9977" x="4473575" y="860425"/>
          <p14:tracePt t="9994" x="4495800" y="860425"/>
          <p14:tracePt t="10010" x="4533900" y="860425"/>
          <p14:tracePt t="10027" x="4602163" y="860425"/>
          <p14:tracePt t="10044" x="4678363" y="860425"/>
          <p14:tracePt t="10061" x="4708525" y="860425"/>
          <p14:tracePt t="10078" x="4740275" y="860425"/>
          <p14:tracePt t="10095" x="4754563" y="860425"/>
          <p14:tracePt t="10111" x="4784725" y="860425"/>
          <p14:tracePt t="10127" x="4822825" y="860425"/>
          <p14:tracePt t="10144" x="4884738" y="860425"/>
          <p14:tracePt t="10160" x="4937125" y="860425"/>
          <p14:tracePt t="10177" x="4960938" y="860425"/>
          <p14:tracePt t="10193" x="5013325" y="884238"/>
          <p14:tracePt t="10210" x="5051425" y="884238"/>
          <p14:tracePt t="10227" x="5083175" y="884238"/>
          <p14:tracePt t="10243" x="5113338" y="884238"/>
          <p14:tracePt t="10243" x="5121275" y="884238"/>
          <p14:tracePt t="10262" x="5159375" y="884238"/>
          <p14:tracePt t="10278" x="5197475" y="884238"/>
          <p14:tracePt t="10294" x="5235575" y="884238"/>
          <p14:tracePt t="10310" x="5257800" y="884238"/>
          <p14:tracePt t="10327" x="5280025" y="884238"/>
          <p14:tracePt t="10343" x="5287963" y="884238"/>
          <p14:tracePt t="10360" x="5318125" y="884238"/>
          <p14:tracePt t="10377" x="5334000" y="884238"/>
          <p14:tracePt t="10393" x="5372100" y="884238"/>
          <p14:tracePt t="10410" x="5394325" y="884238"/>
          <p14:tracePt t="10427" x="5402263" y="884238"/>
          <p14:tracePt t="10443" x="5410200" y="884238"/>
          <p14:tracePt t="10459" x="5426075" y="884238"/>
          <p14:tracePt t="10477" x="5448300" y="884238"/>
          <p14:tracePt t="10494" x="5470525" y="884238"/>
          <p14:tracePt t="10511" x="5478463" y="884238"/>
          <p14:tracePt t="10526" x="5494338" y="884238"/>
          <p14:tracePt t="10542" x="5508625" y="884238"/>
          <p14:tracePt t="10559" x="5524500" y="884238"/>
          <p14:tracePt t="10575" x="5562600" y="884238"/>
          <p14:tracePt t="10592" x="5600700" y="884238"/>
          <p14:tracePt t="10610" x="5622925" y="884238"/>
          <p14:tracePt t="10626" x="5654675" y="884238"/>
          <p14:tracePt t="10643" x="5661025" y="884238"/>
          <p14:tracePt t="10659" x="5668963" y="884238"/>
          <p14:tracePt t="10693" x="5676900" y="884238"/>
          <p14:tracePt t="10701" x="5692775" y="884238"/>
          <p14:tracePt t="10710" x="5730875" y="884238"/>
          <p14:tracePt t="10727" x="5761038" y="884238"/>
          <p14:tracePt t="10744" x="5775325" y="884238"/>
          <p14:tracePt t="10821" x="5791200" y="884238"/>
          <p14:tracePt t="10837" x="5807075" y="884238"/>
          <p14:tracePt t="10845" x="5821363" y="884238"/>
          <p14:tracePt t="10859" x="5829300" y="884238"/>
          <p14:tracePt t="10877" x="5837238" y="884238"/>
          <p14:tracePt t="10933" x="5845175" y="884238"/>
          <p14:tracePt t="10942" x="5851525" y="884238"/>
          <p14:tracePt t="10957" x="5859463" y="884238"/>
          <p14:tracePt t="10973" x="5875338" y="884238"/>
          <p14:tracePt t="11005" x="5889625" y="868363"/>
          <p14:tracePt t="11013" x="5905500" y="868363"/>
          <p14:tracePt t="11026" x="5959475" y="860425"/>
          <p14:tracePt t="11042" x="5997575" y="860425"/>
          <p14:tracePt t="11059" x="6027738" y="860425"/>
          <p14:tracePt t="11077" x="6035675" y="860425"/>
          <p14:tracePt t="11092" x="6049963" y="854075"/>
          <p14:tracePt t="11110" x="6073775" y="846138"/>
          <p14:tracePt t="11126" x="6118225" y="846138"/>
          <p14:tracePt t="11143" x="6156325" y="838200"/>
          <p14:tracePt t="11159" x="6188075" y="830263"/>
          <p14:tracePt t="11176" x="6226175" y="830263"/>
          <p14:tracePt t="11193" x="6232525" y="822325"/>
          <p14:tracePt t="11209" x="6256338" y="822325"/>
          <p14:tracePt t="11227" x="6294438" y="815975"/>
          <p14:tracePt t="11243" x="6340475" y="808038"/>
          <p14:tracePt t="11259" x="6370638" y="800100"/>
          <p14:tracePt t="11276" x="6384925" y="800100"/>
          <p14:tracePt t="11292" x="6438900" y="784225"/>
          <p14:tracePt t="11314" x="6469063" y="784225"/>
          <p14:tracePt t="11326" x="6492875" y="769938"/>
          <p14:tracePt t="11342" x="6499225" y="769938"/>
          <p14:tracePt t="11358" x="6507163" y="769938"/>
          <p14:tracePt t="11388" x="6515100" y="769938"/>
          <p14:tracePt t="11396" x="6523038" y="769938"/>
          <p14:tracePt t="11408" x="6537325" y="769938"/>
          <p14:tracePt t="11425" x="6561138" y="769938"/>
          <p14:tracePt t="11442" x="6591300" y="769938"/>
          <p14:tracePt t="11459" x="6613525" y="769938"/>
          <p14:tracePt t="11475" x="6637338" y="769938"/>
          <p14:tracePt t="11475" x="6645275" y="769938"/>
          <p14:tracePt t="11493" x="6651625" y="769938"/>
          <p14:tracePt t="11508" x="6659563" y="769938"/>
          <p14:tracePt t="11549" x="6675438" y="769938"/>
          <p14:tracePt t="11605" x="6689725" y="769938"/>
          <p14:tracePt t="11613" x="6697663" y="769938"/>
          <p14:tracePt t="11625" x="6705600" y="769938"/>
          <p14:tracePt t="11685" x="6713538" y="769938"/>
          <p14:tracePt t="11701" x="6721475" y="769938"/>
          <p14:tracePt t="11709" x="6727825" y="769938"/>
          <p14:tracePt t="11725" x="6735763" y="769938"/>
          <p14:tracePt t="11925" x="6735763" y="762000"/>
          <p14:tracePt t="12117" x="6713538" y="754063"/>
          <p14:tracePt t="12149" x="6667500" y="754063"/>
          <p14:tracePt t="12158" x="6637338" y="754063"/>
          <p14:tracePt t="12165" x="6607175" y="754063"/>
          <p14:tracePt t="12175" x="6553200" y="754063"/>
          <p14:tracePt t="12192" x="6507163" y="754063"/>
          <p14:tracePt t="12208" x="6454775" y="754063"/>
          <p14:tracePt t="12225" x="6302375" y="708025"/>
          <p14:tracePt t="12241" x="6126163" y="701675"/>
          <p14:tracePt t="12258" x="5943600" y="701675"/>
          <p14:tracePt t="12274" x="5799138" y="701675"/>
          <p14:tracePt t="12292" x="5730875" y="701675"/>
          <p14:tracePt t="12292" x="5715000" y="701675"/>
          <p14:tracePt t="12310" x="5676900" y="701675"/>
          <p14:tracePt t="12326" x="5630863" y="701675"/>
          <p14:tracePt t="12343" x="5508625" y="701675"/>
          <p14:tracePt t="12359" x="5356225" y="701675"/>
          <p14:tracePt t="12375" x="5173663" y="701675"/>
          <p14:tracePt t="12391" x="5006975" y="701675"/>
          <p14:tracePt t="12408" x="4892675" y="685800"/>
          <p14:tracePt t="12425" x="4808538" y="685800"/>
          <p14:tracePt t="12441" x="4770438" y="685800"/>
          <p14:tracePt t="12458" x="4746625" y="685800"/>
          <p14:tracePt t="12474" x="4724400" y="685800"/>
          <p14:tracePt t="12491" x="4670425" y="685800"/>
          <p14:tracePt t="12508" x="4564063" y="685800"/>
          <p14:tracePt t="12508" x="4495800" y="701675"/>
          <p14:tracePt t="12526" x="4365625" y="715963"/>
          <p14:tracePt t="12542" x="4283075" y="723900"/>
          <p14:tracePt t="12559" x="4237038" y="723900"/>
          <p14:tracePt t="12575" x="4206875" y="723900"/>
          <p14:tracePt t="12591" x="4168775" y="723900"/>
          <p14:tracePt t="12608" x="4114800" y="723900"/>
          <p14:tracePt t="12624" x="4054475" y="746125"/>
          <p14:tracePt t="12641" x="3940175" y="754063"/>
          <p14:tracePt t="12658" x="3810000" y="754063"/>
          <p14:tracePt t="12675" x="3687763" y="754063"/>
          <p14:tracePt t="12675" x="3641725" y="754063"/>
          <p14:tracePt t="12693" x="3603625" y="754063"/>
          <p14:tracePt t="12707" x="3573463" y="754063"/>
          <p14:tracePt t="12724" x="3565525" y="754063"/>
          <p14:tracePt t="12757" x="3543300" y="754063"/>
          <p14:tracePt t="12765" x="3505200" y="754063"/>
          <p14:tracePt t="12775" x="3413125" y="754063"/>
          <p14:tracePt t="12791" x="3246438" y="754063"/>
          <p14:tracePt t="12808" x="3101975" y="754063"/>
          <p14:tracePt t="12824" x="2987675" y="754063"/>
          <p14:tracePt t="12842" x="2941638" y="754063"/>
          <p14:tracePt t="12858" x="2887663" y="754063"/>
          <p14:tracePt t="12878" x="2873375" y="754063"/>
          <p14:tracePt t="12889" x="2841625" y="754063"/>
          <p14:tracePt t="12906" x="2803525" y="739775"/>
          <p14:tracePt t="12923" x="2751138" y="739775"/>
          <p14:tracePt t="12923" x="2713038" y="739775"/>
          <p14:tracePt t="12942" x="2620963" y="715963"/>
          <p14:tracePt t="12958" x="2514600" y="693738"/>
          <p14:tracePt t="12975" x="2468563" y="693738"/>
          <p14:tracePt t="12991" x="2446338" y="685800"/>
          <p14:tracePt t="13007" x="2416175" y="685800"/>
          <p14:tracePt t="13023" x="2370138" y="677863"/>
          <p14:tracePt t="13040" x="2308225" y="669925"/>
          <p14:tracePt t="13056" x="2193925" y="669925"/>
          <p14:tracePt t="13074" x="2103438" y="669925"/>
          <p14:tracePt t="13091" x="2057400" y="669925"/>
          <p14:tracePt t="13107" x="2035175" y="669925"/>
          <p14:tracePt t="13107" x="2027238" y="669925"/>
          <p14:tracePt t="13126" x="2019300" y="669925"/>
          <p14:tracePt t="13140" x="2003425" y="669925"/>
          <p14:tracePt t="13158" x="1973263" y="669925"/>
          <p14:tracePt t="13175" x="1951038" y="669925"/>
          <p14:tracePt t="13191" x="1920875" y="669925"/>
          <p14:tracePt t="13207" x="1882775" y="669925"/>
          <p14:tracePt t="13224" x="1866900" y="669925"/>
          <p14:tracePt t="13240" x="1844675" y="669925"/>
          <p14:tracePt t="13257" x="1828800" y="669925"/>
          <p14:tracePt t="13274" x="1806575" y="669925"/>
          <p14:tracePt t="13290" x="1790700" y="669925"/>
          <p14:tracePt t="13306" x="1768475" y="669925"/>
          <p14:tracePt t="13324" x="1760538" y="669925"/>
          <p14:tracePt t="13341" x="1752600" y="669925"/>
          <p14:tracePt t="13389" x="1744663" y="669925"/>
          <p14:tracePt t="13406" x="1752600" y="669925"/>
          <p14:tracePt t="13509" x="1760538" y="669925"/>
          <p14:tracePt t="13541" x="1768475" y="669925"/>
          <p14:tracePt t="13548" x="1774825" y="669925"/>
          <p14:tracePt t="13557" x="1782763" y="669925"/>
          <p14:tracePt t="13574" x="1790700" y="669925"/>
          <p14:tracePt t="13589" x="1806575" y="669925"/>
          <p14:tracePt t="13613" x="1820863" y="669925"/>
          <p14:tracePt t="13623" x="1836738" y="669925"/>
          <p14:tracePt t="13639" x="1866900" y="685800"/>
          <p14:tracePt t="13656" x="1905000" y="685800"/>
          <p14:tracePt t="13673" x="1958975" y="685800"/>
          <p14:tracePt t="13690" x="2027238" y="685800"/>
          <p14:tracePt t="13707" x="2117725" y="723900"/>
          <p14:tracePt t="13723" x="2141538" y="723900"/>
          <p14:tracePt t="13739" x="2149475" y="723900"/>
          <p14:tracePt t="13781" x="2155825" y="723900"/>
          <p14:tracePt t="13805" x="2171700" y="731838"/>
          <p14:tracePt t="13813" x="2201863" y="731838"/>
          <p14:tracePt t="13823" x="2270125" y="754063"/>
          <p14:tracePt t="13842" x="2339975" y="769938"/>
          <p14:tracePt t="13856" x="2384425" y="769938"/>
          <p14:tracePt t="13875" x="2392363" y="769938"/>
          <p14:tracePt t="13889" x="2408238" y="769938"/>
          <p14:tracePt t="13941" x="2430463" y="784225"/>
          <p14:tracePt t="13949" x="2460625" y="784225"/>
          <p14:tracePt t="13957" x="2530475" y="792163"/>
          <p14:tracePt t="13974" x="2568575" y="800100"/>
          <p14:tracePt t="13990" x="2574925" y="800100"/>
          <p14:tracePt t="14006" x="2582863" y="800100"/>
          <p14:tracePt t="14045" x="2590800" y="800100"/>
          <p14:tracePt t="14053" x="2606675" y="800100"/>
          <p14:tracePt t="14069" x="2620963" y="800100"/>
          <p14:tracePt t="14085" x="2628900" y="800100"/>
          <p14:tracePt t="14125" x="2636838" y="800100"/>
          <p14:tracePt t="14149" x="2651125" y="800100"/>
          <p14:tracePt t="14157" x="2667000" y="792163"/>
          <p14:tracePt t="14172" x="2705100" y="769938"/>
          <p14:tracePt t="14190" x="2713038" y="762000"/>
          <p14:tracePt t="14205" x="2720975" y="754063"/>
          <p14:tracePt t="14222" x="2727325" y="754063"/>
          <p14:tracePt t="14239" x="2743200" y="739775"/>
          <p14:tracePt t="14256" x="2751138" y="731838"/>
          <p14:tracePt t="14272" x="2759075" y="731838"/>
          <p14:tracePt t="15187" x="2759075" y="723900"/>
          <p14:tracePt t="15309" x="2765425" y="723900"/>
          <p14:tracePt t="15317" x="2773363" y="708025"/>
          <p14:tracePt t="15342" x="2773363" y="693738"/>
          <p14:tracePt t="15421" x="2773363" y="685800"/>
          <p14:tracePt t="15485" x="2773363" y="677863"/>
          <p14:tracePt t="15525" x="2781300" y="685800"/>
          <p14:tracePt t="15877" x="2781300" y="693738"/>
          <p14:tracePt t="15886" x="2797175" y="701675"/>
          <p14:tracePt t="15902" x="2797175" y="708025"/>
          <p14:tracePt t="15909" x="2797175" y="723900"/>
          <p14:tracePt t="15920" x="2841625" y="762000"/>
          <p14:tracePt t="15938" x="2879725" y="777875"/>
          <p14:tracePt t="15954" x="2895600" y="777875"/>
          <p14:tracePt t="15971" x="2911475" y="784225"/>
          <p14:tracePt t="16037" x="2925763" y="784225"/>
          <p14:tracePt t="16045" x="2933700" y="792163"/>
          <p14:tracePt t="16054" x="2941638" y="792163"/>
          <p14:tracePt t="16071" x="2949575" y="800100"/>
          <p14:tracePt t="16133" x="2963863" y="800100"/>
          <p14:tracePt t="16141" x="2979738" y="800100"/>
          <p14:tracePt t="16153" x="3017838" y="808038"/>
          <p14:tracePt t="16171" x="3063875" y="808038"/>
          <p14:tracePt t="16187" x="3078163" y="808038"/>
          <p14:tracePt t="16205" x="3094038" y="815975"/>
          <p14:tracePt t="16222" x="3132138" y="822325"/>
          <p14:tracePt t="16238" x="3154363" y="822325"/>
          <p14:tracePt t="16255" x="3192463" y="830263"/>
          <p14:tracePt t="16271" x="3208338" y="830263"/>
          <p14:tracePt t="16287" x="3216275" y="830263"/>
          <p14:tracePt t="16303" x="3222625" y="830263"/>
          <p14:tracePt t="16320" x="3238500" y="838200"/>
          <p14:tracePt t="16337" x="3254375" y="838200"/>
          <p14:tracePt t="16353" x="3298825" y="854075"/>
          <p14:tracePt t="16370" x="3344863" y="854075"/>
          <p14:tracePt t="16387" x="3352800" y="854075"/>
          <p14:tracePt t="16403" x="3368675" y="854075"/>
          <p14:tracePt t="16461" x="3375025" y="854075"/>
          <p14:tracePt t="16485" x="3382963" y="854075"/>
          <p14:tracePt t="16869" x="3398838" y="854075"/>
          <p14:tracePt t="16878" x="3406775" y="868363"/>
          <p14:tracePt t="16887" x="3413125" y="868363"/>
          <p14:tracePt t="16903" x="3421063" y="868363"/>
          <p14:tracePt t="16957" x="3429000" y="868363"/>
          <p14:tracePt t="17037" x="3444875" y="868363"/>
          <p14:tracePt t="17045" x="3459163" y="868363"/>
          <p14:tracePt t="17053" x="3505200" y="868363"/>
          <p14:tracePt t="17070" x="3527425" y="868363"/>
          <p14:tracePt t="17087" x="3551238" y="868363"/>
          <p14:tracePt t="17103" x="3581400" y="868363"/>
          <p14:tracePt t="17120" x="3603625" y="868363"/>
          <p14:tracePt t="17137" x="3627438" y="860425"/>
          <p14:tracePt t="17153" x="3641725" y="854075"/>
          <p14:tracePt t="17170" x="3657600" y="854075"/>
          <p14:tracePt t="17186" x="3673475" y="854075"/>
          <p14:tracePt t="17213" x="3687763" y="854075"/>
          <p14:tracePt t="17229" x="3725863" y="854075"/>
          <p14:tracePt t="17237" x="3779838" y="854075"/>
          <p14:tracePt t="17254" x="3832225" y="838200"/>
          <p14:tracePt t="17271" x="3840163" y="838200"/>
          <p14:tracePt t="17287" x="3848100" y="838200"/>
          <p14:tracePt t="17341" x="3856038" y="838200"/>
          <p14:tracePt t="17349" x="3863975" y="838200"/>
          <p14:tracePt t="17357" x="3878263" y="838200"/>
          <p14:tracePt t="17369" x="3886200" y="838200"/>
          <p14:tracePt t="17389" x="3894138" y="830263"/>
          <p14:tracePt t="17402" x="3902075" y="830263"/>
          <p14:tracePt t="17419" x="3908425" y="830263"/>
          <p14:tracePt t="17437" x="3916363" y="830263"/>
          <p14:tracePt t="17477" x="3932238" y="830263"/>
          <p14:tracePt t="17486" x="3946525" y="830263"/>
          <p14:tracePt t="17493" x="3954463" y="830263"/>
          <p14:tracePt t="17503" x="3992563" y="830263"/>
          <p14:tracePt t="17519" x="4022725" y="830263"/>
          <p14:tracePt t="17536" x="4046538" y="830263"/>
          <p14:tracePt t="17552" x="4054475" y="830263"/>
          <p14:tracePt t="17569" x="4068763" y="830263"/>
          <p14:tracePt t="17805" x="4076700" y="822325"/>
          <p14:tracePt t="17821" x="4084638" y="822325"/>
          <p14:tracePt t="17830" x="4092575" y="815975"/>
          <p14:tracePt t="17837" x="4106863" y="815975"/>
          <p14:tracePt t="17941" x="4114800" y="815975"/>
          <p14:tracePt t="18005" x="4130675" y="815975"/>
          <p14:tracePt t="18013" x="4168775" y="815975"/>
          <p14:tracePt t="18021" x="4229100" y="815975"/>
          <p14:tracePt t="18036" x="4343400" y="815975"/>
          <p14:tracePt t="18051" x="4427538" y="815975"/>
          <p14:tracePt t="18067" x="4441825" y="815975"/>
          <p14:tracePt t="18085" x="4449763" y="815975"/>
          <p14:tracePt t="18141" x="4473575" y="815975"/>
          <p14:tracePt t="18149" x="4479925" y="808038"/>
          <p14:tracePt t="18165" x="4503738" y="808038"/>
          <p14:tracePt t="18205" x="4525963" y="808038"/>
          <p14:tracePt t="18213" x="4541838" y="808038"/>
          <p14:tracePt t="18221" x="4572000" y="808038"/>
          <p14:tracePt t="18234" x="4587875" y="808038"/>
          <p14:tracePt t="18252" x="4602163" y="800100"/>
          <p14:tracePt t="18269" x="4610100" y="800100"/>
          <p14:tracePt t="18286" x="4678363" y="800100"/>
          <p14:tracePt t="18303" x="4746625" y="800100"/>
          <p14:tracePt t="18319" x="4816475" y="800100"/>
          <p14:tracePt t="18336" x="4830763" y="800100"/>
          <p14:tracePt t="18352" x="4838700" y="800100"/>
          <p14:tracePt t="18477" x="4854575" y="800100"/>
          <p14:tracePt t="18493" x="4884738" y="800100"/>
          <p14:tracePt t="18501" x="4906963" y="800100"/>
          <p14:tracePt t="18509" x="4945063" y="800100"/>
          <p14:tracePt t="18519" x="4999038" y="800100"/>
          <p14:tracePt t="18535" x="5021263" y="800100"/>
          <p14:tracePt t="18551" x="5029200" y="800100"/>
          <p14:tracePt t="18605" x="5045075" y="800100"/>
          <p14:tracePt t="18621" x="5051425" y="800100"/>
          <p14:tracePt t="18645" x="5059363" y="800100"/>
          <p14:tracePt t="18661" x="5067300" y="800100"/>
          <p14:tracePt t="18677" x="5083175" y="800100"/>
          <p14:tracePt t="18725" x="5097463" y="800100"/>
          <p14:tracePt t="18734" x="5121275" y="800100"/>
          <p14:tracePt t="18740" x="5143500" y="800100"/>
          <p14:tracePt t="18750" x="5165725" y="800100"/>
          <p14:tracePt t="18767" x="5181600" y="800100"/>
          <p14:tracePt t="18784" x="5181600" y="792163"/>
          <p14:tracePt t="18933" x="5181600" y="784225"/>
          <p14:tracePt t="18949" x="5181600" y="777875"/>
          <p14:tracePt t="18957" x="5181600" y="769938"/>
          <p14:tracePt t="18967" x="5181600" y="746125"/>
          <p14:tracePt t="18985" x="5181600" y="731838"/>
          <p14:tracePt t="19001" x="5181600" y="715963"/>
          <p14:tracePt t="19017" x="5181600" y="708025"/>
          <p14:tracePt t="19037" x="5181600" y="693738"/>
          <p14:tracePt t="19050" x="5181600" y="669925"/>
          <p14:tracePt t="19067" x="5189538" y="669925"/>
          <p14:tracePt t="19084" x="5189538" y="655638"/>
          <p14:tracePt t="19101" x="5189538" y="647700"/>
          <p14:tracePt t="19118" x="5197475" y="639763"/>
          <p14:tracePt t="19135" x="5189538" y="631825"/>
          <p14:tracePt t="19397" x="5181600" y="625475"/>
          <p14:tracePt t="23236" x="5173663" y="625475"/>
          <p14:tracePt t="23405" x="5165725" y="625475"/>
          <p14:tracePt t="23413" x="5159375" y="625475"/>
          <p14:tracePt t="23429" x="5159375" y="617538"/>
          <p14:tracePt t="23437" x="5151438" y="617538"/>
          <p14:tracePt t="23453" x="5143500" y="617538"/>
          <p14:tracePt t="23501" x="5135563" y="617538"/>
          <p14:tracePt t="23517" x="5127625" y="617538"/>
          <p14:tracePt t="23540" x="5121275" y="617538"/>
          <p14:tracePt t="23548" x="5113338" y="617538"/>
          <p14:tracePt t="23565" x="5105400" y="617538"/>
          <p14:tracePt t="23579" x="5075238" y="625475"/>
          <p14:tracePt t="23579" x="5045075" y="625475"/>
          <p14:tracePt t="23597" x="4999038" y="639763"/>
          <p14:tracePt t="23614" x="4960938" y="647700"/>
          <p14:tracePt t="23630" x="4922838" y="663575"/>
          <p14:tracePt t="23647" x="4892675" y="677863"/>
          <p14:tracePt t="23664" x="4854575" y="677863"/>
          <p14:tracePt t="23680" x="4816475" y="701675"/>
          <p14:tracePt t="23695" x="4770438" y="731838"/>
          <p14:tracePt t="23712" x="4702175" y="746125"/>
          <p14:tracePt t="23730" x="4648200" y="777875"/>
          <p14:tracePt t="23746" x="4610100" y="792163"/>
          <p14:tracePt t="23763" x="4556125" y="830263"/>
          <p14:tracePt t="23780" x="4518025" y="846138"/>
          <p14:tracePt t="23780" x="4495800" y="854075"/>
          <p14:tracePt t="23797" x="4435475" y="868363"/>
          <p14:tracePt t="23814" x="4403725" y="884238"/>
          <p14:tracePt t="23830" x="4373563" y="906463"/>
          <p14:tracePt t="23848" x="4335463" y="914400"/>
          <p14:tracePt t="23863" x="4305300" y="930275"/>
          <p14:tracePt t="23880" x="4267200" y="952500"/>
          <p14:tracePt t="23897" x="4213225" y="968375"/>
          <p14:tracePt t="23913" x="4114800" y="998538"/>
          <p14:tracePt t="23929" x="4016375" y="1036638"/>
          <p14:tracePt t="23946" x="3932238" y="1066800"/>
          <p14:tracePt t="23962" x="3863975" y="1089025"/>
          <p14:tracePt t="23979" x="3832225" y="1096963"/>
          <p14:tracePt t="23979" x="3825875" y="1104900"/>
          <p14:tracePt t="23997" x="3802063" y="1104900"/>
          <p14:tracePt t="24013" x="3794125" y="1120775"/>
          <p14:tracePt t="24030" x="3779838" y="1127125"/>
          <p14:tracePt t="24046" x="3763963" y="1143000"/>
          <p14:tracePt t="24063" x="3733800" y="1158875"/>
          <p14:tracePt t="24081" x="3725863" y="1158875"/>
          <p14:tracePt t="24141" x="3711575" y="1165225"/>
          <p14:tracePt t="24149" x="3711575" y="1173163"/>
          <p14:tracePt t="24162" x="3703638" y="1189038"/>
          <p14:tracePt t="24178" x="3695700" y="1196975"/>
          <p14:tracePt t="24195" x="3679825" y="1219200"/>
          <p14:tracePt t="24214" x="3679825" y="1227138"/>
          <p14:tracePt t="24245" x="3679825" y="1241425"/>
          <p14:tracePt t="24261" x="3679825" y="1257300"/>
          <p14:tracePt t="24285" x="3679825" y="1265238"/>
          <p14:tracePt t="24293" x="3679825" y="1279525"/>
          <p14:tracePt t="24301" x="3673475" y="1295400"/>
          <p14:tracePt t="24312" x="3673475" y="1311275"/>
          <p14:tracePt t="24333" x="3673475" y="1317625"/>
          <p14:tracePt t="24357" x="3673475" y="1325563"/>
          <p14:tracePt t="24373" x="3673475" y="1333500"/>
          <p14:tracePt t="24389" x="3673475" y="1341438"/>
          <p14:tracePt t="24397" x="3679825" y="1341438"/>
          <p14:tracePt t="24412" x="3695700" y="1355725"/>
          <p14:tracePt t="24429" x="3711575" y="1371600"/>
          <p14:tracePt t="24446" x="3717925" y="1371600"/>
          <p14:tracePt t="24485" x="3725863" y="1371600"/>
          <p14:tracePt t="25221" x="3733800" y="1371600"/>
          <p14:tracePt t="25237" x="3741738" y="1371600"/>
          <p14:tracePt t="25245" x="3749675" y="1371600"/>
          <p14:tracePt t="25245" x="3756025" y="1371600"/>
          <p14:tracePt t="25262" x="3763963" y="1371600"/>
          <p14:tracePt t="25278" x="3779838" y="1371600"/>
          <p14:tracePt t="25301" x="3787775" y="1371600"/>
          <p14:tracePt t="25317" x="3810000" y="1371600"/>
          <p14:tracePt t="25333" x="3817938" y="1363663"/>
          <p14:tracePt t="25349" x="3832225" y="1363663"/>
          <p14:tracePt t="25360" x="3863975" y="1363663"/>
          <p14:tracePt t="25378" x="3908425" y="1363663"/>
          <p14:tracePt t="25395" x="3932238" y="1363663"/>
          <p14:tracePt t="25411" x="3962400" y="1349375"/>
          <p14:tracePt t="25428" x="3992563" y="1349375"/>
          <p14:tracePt t="25501" x="4008438" y="1349375"/>
          <p14:tracePt t="25509" x="4030663" y="1349375"/>
          <p14:tracePt t="25517" x="4038600" y="1349375"/>
          <p14:tracePt t="25527" x="4046538" y="1349375"/>
          <p14:tracePt t="25544" x="4054475" y="1349375"/>
          <p14:tracePt t="25560" x="4068763" y="1349375"/>
          <p14:tracePt t="25629" x="4084638" y="1349375"/>
          <p14:tracePt t="25637" x="4098925" y="1349375"/>
          <p14:tracePt t="25653" x="4114800" y="1349375"/>
          <p14:tracePt t="25662" x="4130675" y="1349375"/>
          <p14:tracePt t="25678" x="4160838" y="1349375"/>
          <p14:tracePt t="25695" x="4183063" y="1349375"/>
          <p14:tracePt t="25711" x="4206875" y="1349375"/>
          <p14:tracePt t="25728" x="4259263" y="1355725"/>
          <p14:tracePt t="25744" x="4305300" y="1379538"/>
          <p14:tracePt t="25761" x="4359275" y="1379538"/>
          <p14:tracePt t="25777" x="4389438" y="1379538"/>
          <p14:tracePt t="25794" x="4381500" y="1387475"/>
          <p14:tracePt t="26101" x="4373563" y="1387475"/>
          <p14:tracePt t="26125" x="4365625" y="1387475"/>
          <p14:tracePt t="26253" x="4359275" y="1387475"/>
          <p14:tracePt t="26277" x="4351338" y="1387475"/>
          <p14:tracePt t="26317" x="4343400" y="1387475"/>
          <p14:tracePt t="26333" x="4327525" y="1387475"/>
          <p14:tracePt t="26357" x="4313238" y="1387475"/>
          <p14:tracePt t="26365" x="4297363" y="1387475"/>
          <p14:tracePt t="26376" x="4275138" y="1387475"/>
          <p14:tracePt t="26394" x="4244975" y="1387475"/>
          <p14:tracePt t="26410" x="4237038" y="1387475"/>
          <p14:tracePt t="26426" x="4221163" y="1387475"/>
          <p14:tracePt t="26443" x="4213225" y="1387475"/>
          <p14:tracePt t="26459" x="4198938" y="1387475"/>
          <p14:tracePt t="26478" x="4175125" y="1387475"/>
          <p14:tracePt t="26494" x="4144963" y="1387475"/>
          <p14:tracePt t="26510" x="4114800" y="1387475"/>
          <p14:tracePt t="26527" x="4060825" y="1393825"/>
          <p14:tracePt t="26543" x="4030663" y="1393825"/>
          <p14:tracePt t="26560" x="4008438" y="1401763"/>
          <p14:tracePt t="26577" x="3978275" y="1401763"/>
          <p14:tracePt t="26593" x="3946525" y="1401763"/>
          <p14:tracePt t="26610" x="3902075" y="1401763"/>
          <p14:tracePt t="26626" x="3863975" y="1401763"/>
          <p14:tracePt t="26643" x="3856038" y="1401763"/>
          <p14:tracePt t="26661" x="3840163" y="1401763"/>
          <p14:tracePt t="26661" x="3832225" y="1401763"/>
          <p14:tracePt t="26678" x="3802063" y="1401763"/>
          <p14:tracePt t="26694" x="3794125" y="1401763"/>
          <p14:tracePt t="26709" x="3779838" y="1401763"/>
          <p14:tracePt t="26727" x="3763963" y="1401763"/>
          <p14:tracePt t="26757" x="3749675" y="1401763"/>
          <p14:tracePt t="26773" x="3717925" y="1401763"/>
          <p14:tracePt t="26781" x="3703638" y="1401763"/>
          <p14:tracePt t="26792" x="3657600" y="1401763"/>
          <p14:tracePt t="26811" x="3635375" y="1401763"/>
          <p14:tracePt t="26826" x="3649663" y="1401763"/>
          <p14:tracePt t="27068" x="3665538" y="1401763"/>
          <p14:tracePt t="27077" x="3687763" y="1401763"/>
          <p14:tracePt t="27085" x="3703638" y="1401763"/>
          <p14:tracePt t="27094" x="3733800" y="1401763"/>
          <p14:tracePt t="27110" x="3749675" y="1401763"/>
          <p14:tracePt t="27127" x="3763963" y="1401763"/>
          <p14:tracePt t="27143" x="3787775" y="1401763"/>
          <p14:tracePt t="27160" x="3825875" y="1401763"/>
          <p14:tracePt t="27176" x="3863975" y="1401763"/>
          <p14:tracePt t="27193" x="3908425" y="1401763"/>
          <p14:tracePt t="27209" x="3924300" y="1401763"/>
          <p14:tracePt t="27226" x="3940175" y="1401763"/>
          <p14:tracePt t="27242" x="3946525" y="1401763"/>
          <p14:tracePt t="27258" x="3954463" y="1401763"/>
          <p14:tracePt t="27275" x="3970338" y="1401763"/>
          <p14:tracePt t="27293" x="4022725" y="1401763"/>
          <p14:tracePt t="27310" x="4084638" y="1417638"/>
          <p14:tracePt t="27326" x="4137025" y="1417638"/>
          <p14:tracePt t="27343" x="4183063" y="1417638"/>
          <p14:tracePt t="27359" x="4206875" y="1417638"/>
          <p14:tracePt t="27376" x="4221163" y="1417638"/>
          <p14:tracePt t="27392" x="4229100" y="1417638"/>
          <p14:tracePt t="27408" x="4229100" y="1425575"/>
          <p14:tracePt t="27717" x="4229100" y="1431925"/>
          <p14:tracePt t="31347" x="4221163" y="1439863"/>
          <p14:tracePt t="32380" x="4221163" y="1447800"/>
          <p14:tracePt t="32383" x="4229100" y="1447800"/>
          <p14:tracePt t="32403" x="4244975" y="1455738"/>
          <p14:tracePt t="32461" x="4251325" y="1455738"/>
          <p14:tracePt t="32492" x="4251325" y="1470025"/>
          <p14:tracePt t="32973" x="4251325" y="1477963"/>
          <p14:tracePt t="33053" x="4251325" y="1485900"/>
          <p14:tracePt t="33069" x="4251325" y="1493838"/>
          <p14:tracePt t="33086" x="4251325" y="1501775"/>
          <p14:tracePt t="33101" x="4251325" y="1508125"/>
          <p14:tracePt t="33117" x="4251325" y="1516063"/>
          <p14:tracePt t="33133" x="4251325" y="1524000"/>
          <p14:tracePt t="33149" x="4251325" y="1539875"/>
          <p14:tracePt t="33165" x="4251325" y="1546225"/>
          <p14:tracePt t="33181" x="4251325" y="1554163"/>
          <p14:tracePt t="33189" x="4251325" y="1570038"/>
          <p14:tracePt t="33202" x="4251325" y="1584325"/>
          <p14:tracePt t="33219" x="4251325" y="1616075"/>
          <p14:tracePt t="33237" x="4251325" y="1638300"/>
          <p14:tracePt t="33254" x="4251325" y="1654175"/>
          <p14:tracePt t="33271" x="4251325" y="1668463"/>
          <p14:tracePt t="33286" x="4259263" y="1676400"/>
          <p14:tracePt t="33303" x="4259263" y="1684338"/>
          <p14:tracePt t="33319" x="4259263" y="1698625"/>
          <p14:tracePt t="33337" x="4259263" y="1714500"/>
          <p14:tracePt t="33352" x="4267200" y="1722438"/>
          <p14:tracePt t="33369" x="4267200" y="1744663"/>
          <p14:tracePt t="33386" x="4275138" y="1760538"/>
          <p14:tracePt t="33403" x="4275138" y="1774825"/>
          <p14:tracePt t="33421" x="4275138" y="1782763"/>
          <p14:tracePt t="33436" x="4289425" y="1806575"/>
          <p14:tracePt t="33454" x="4289425" y="1820863"/>
          <p14:tracePt t="33470" x="4289425" y="1828800"/>
          <p14:tracePt t="33486" x="4289425" y="1844675"/>
          <p14:tracePt t="33509" x="4289425" y="1858963"/>
          <p14:tracePt t="33519" x="4289425" y="1866900"/>
          <p14:tracePt t="33536" x="4289425" y="1889125"/>
          <p14:tracePt t="33553" x="4289425" y="1905000"/>
          <p14:tracePt t="33569" x="4289425" y="1920875"/>
          <p14:tracePt t="33586" x="4289425" y="1927225"/>
          <p14:tracePt t="33602" x="4289425" y="1943100"/>
          <p14:tracePt t="33618" x="4289425" y="1958975"/>
          <p14:tracePt t="33636" x="4289425" y="1973263"/>
          <p14:tracePt t="33652" x="4289425" y="1989138"/>
          <p14:tracePt t="33669" x="4283075" y="2019300"/>
          <p14:tracePt t="33687" x="4259263" y="2035175"/>
          <p14:tracePt t="33703" x="4244975" y="2057400"/>
          <p14:tracePt t="33719" x="4229100" y="2073275"/>
          <p14:tracePt t="33736" x="4213225" y="2087563"/>
          <p14:tracePt t="33752" x="4191000" y="2103438"/>
          <p14:tracePt t="33769" x="4168775" y="2111375"/>
          <p14:tracePt t="33786" x="4168775" y="2133600"/>
          <p14:tracePt t="33802" x="4152900" y="2141538"/>
          <p14:tracePt t="33819" x="4137025" y="2163763"/>
          <p14:tracePt t="33819" x="4130675" y="2163763"/>
          <p14:tracePt t="33839" x="4114800" y="2179638"/>
          <p14:tracePt t="33853" x="4098925" y="2179638"/>
          <p14:tracePt t="33877" x="4098925" y="2187575"/>
          <p14:tracePt t="33886" x="4098925" y="2201863"/>
          <p14:tracePt t="34332" x="4092575" y="2201863"/>
          <p14:tracePt t="34348" x="4084638" y="2209800"/>
          <p14:tracePt t="34389" x="4076700" y="2217738"/>
          <p14:tracePt t="34405" x="4076700" y="2225675"/>
          <p14:tracePt t="34413" x="4068763" y="2225675"/>
          <p14:tracePt t="34421" x="4054475" y="2239963"/>
          <p14:tracePt t="34435" x="4030663" y="2247900"/>
          <p14:tracePt t="34435" x="4030663" y="2255838"/>
          <p14:tracePt t="34453" x="4022725" y="2255838"/>
          <p14:tracePt t="34469" x="4008438" y="2270125"/>
          <p14:tracePt t="34484" x="3992563" y="2270125"/>
          <p14:tracePt t="34502" x="3992563" y="2278063"/>
          <p14:tracePt t="34910" x="3992563" y="2286000"/>
          <p14:tracePt t="34917" x="3992563" y="2293938"/>
          <p14:tracePt t="34949" x="3992563" y="2301875"/>
          <p14:tracePt t="34973" x="3992563" y="2316163"/>
          <p14:tracePt t="34989" x="3992563" y="2324100"/>
          <p14:tracePt t="35005" x="3992563" y="2332038"/>
          <p14:tracePt t="35013" x="4000500" y="2339975"/>
          <p14:tracePt t="35028" x="4008438" y="2339975"/>
          <p14:tracePt t="35036" x="4016375" y="2354263"/>
          <p14:tracePt t="35050" x="4030663" y="2370138"/>
          <p14:tracePt t="35067" x="4046538" y="2378075"/>
          <p14:tracePt t="35085" x="4060825" y="2400300"/>
          <p14:tracePt t="35102" x="4092575" y="2422525"/>
          <p14:tracePt t="35118" x="4092575" y="2438400"/>
          <p14:tracePt t="35135" x="4106863" y="2446338"/>
          <p14:tracePt t="35150" x="4106863" y="2454275"/>
          <p14:tracePt t="35167" x="4114800" y="2460625"/>
          <p14:tracePt t="35184" x="4130675" y="2484438"/>
          <p14:tracePt t="35201" x="4137025" y="2498725"/>
          <p14:tracePt t="35218" x="4144963" y="2514600"/>
          <p14:tracePt t="35233" x="4152900" y="2536825"/>
          <p14:tracePt t="35251" x="4152900" y="2544763"/>
          <p14:tracePt t="35267" x="4160838" y="2560638"/>
          <p14:tracePt t="35284" x="4160838" y="2574925"/>
          <p14:tracePt t="35300" x="4168775" y="2590800"/>
          <p14:tracePt t="35317" x="4168775" y="2598738"/>
          <p14:tracePt t="35333" x="4168775" y="2613025"/>
          <p14:tracePt t="35351" x="4175125" y="2620963"/>
          <p14:tracePt t="35368" x="4183063" y="2636838"/>
          <p14:tracePt t="35383" x="4191000" y="2674938"/>
          <p14:tracePt t="35401" x="4191000" y="2705100"/>
          <p14:tracePt t="35417" x="4198938" y="2720975"/>
          <p14:tracePt t="35433" x="4213225" y="2751138"/>
          <p14:tracePt t="35450" x="4237038" y="2773363"/>
          <p14:tracePt t="35468" x="4244975" y="2789238"/>
          <p14:tracePt t="35483" x="4251325" y="2827338"/>
          <p14:tracePt t="35502" x="4259263" y="2849563"/>
          <p14:tracePt t="35518" x="4267200" y="2865438"/>
          <p14:tracePt t="35535" x="4267200" y="2873375"/>
          <p14:tracePt t="35550" x="4267200" y="2887663"/>
          <p14:tracePt t="35567" x="4267200" y="2911475"/>
          <p14:tracePt t="35584" x="4267200" y="2925763"/>
          <p14:tracePt t="35600" x="4267200" y="2941638"/>
          <p14:tracePt t="35617" x="4259263" y="2963863"/>
          <p14:tracePt t="35634" x="4251325" y="2994025"/>
          <p14:tracePt t="35651" x="4244975" y="3017838"/>
          <p14:tracePt t="35667" x="4229100" y="3040063"/>
          <p14:tracePt t="35684" x="4221163" y="3040063"/>
          <p14:tracePt t="35700" x="4213225" y="3040063"/>
          <p14:tracePt t="35717" x="4206875" y="3055938"/>
          <p14:tracePt t="35734" x="4206875" y="3063875"/>
          <p14:tracePt t="35750" x="4213225" y="3101975"/>
          <p14:tracePt t="35767" x="4237038" y="3124200"/>
          <p14:tracePt t="35784" x="4259263" y="3132138"/>
          <p14:tracePt t="35800" x="4275138" y="3132138"/>
          <p14:tracePt t="36301" x="4275138" y="3146425"/>
          <p14:tracePt t="36309" x="4275138" y="3162300"/>
          <p14:tracePt t="36317" x="4283075" y="3216275"/>
          <p14:tracePt t="36334" x="4289425" y="3276600"/>
          <p14:tracePt t="36351" x="4289425" y="3284538"/>
          <p14:tracePt t="36366" x="4289425" y="3292475"/>
          <p14:tracePt t="36461" x="4289425" y="3306763"/>
          <p14:tracePt t="36469" x="4289425" y="3322638"/>
          <p14:tracePt t="36482" x="4289425" y="3330575"/>
          <p14:tracePt t="36499" x="4289425" y="3336925"/>
          <p14:tracePt t="36516" x="4289425" y="3344863"/>
          <p14:tracePt t="36540" x="4289425" y="3360738"/>
          <p14:tracePt t="36589" x="4289425" y="3375025"/>
          <p14:tracePt t="36628" x="4289425" y="3382963"/>
          <p14:tracePt t="36645" x="4289425" y="3390900"/>
          <p14:tracePt t="36653" x="4289425" y="3406775"/>
          <p14:tracePt t="36677" x="4289425" y="3413125"/>
          <p14:tracePt t="36692" x="4289425" y="3421063"/>
          <p14:tracePt t="36701" x="4305300" y="3444875"/>
          <p14:tracePt t="36725" x="4321175" y="3451225"/>
          <p14:tracePt t="36741" x="4321175" y="3459163"/>
          <p14:tracePt t="36973" x="4321175" y="3467100"/>
          <p14:tracePt t="36997" x="4335463" y="3475038"/>
          <p14:tracePt t="37014" x="4335463" y="3482975"/>
          <p14:tracePt t="37021" x="4343400" y="3482975"/>
          <p14:tracePt t="37045" x="4343400" y="3489325"/>
          <p14:tracePt t="37939" x="4351338" y="3497263"/>
          <p14:tracePt t="38285" x="4365625" y="3513138"/>
          <p14:tracePt t="38293" x="4373563" y="3521075"/>
          <p14:tracePt t="38301" x="4397375" y="3535363"/>
          <p14:tracePt t="38314" x="4419600" y="3559175"/>
          <p14:tracePt t="38314" x="4435475" y="3573463"/>
          <p14:tracePt t="38334" x="4457700" y="3581400"/>
          <p14:tracePt t="38347" x="4503738" y="3611563"/>
          <p14:tracePt t="38347" x="4525963" y="3635375"/>
          <p14:tracePt t="38366" x="4556125" y="3657600"/>
          <p14:tracePt t="38382" x="4572000" y="3673475"/>
          <p14:tracePt t="38398" x="4572000" y="3679825"/>
          <p14:tracePt t="38414" x="4579938" y="3695700"/>
          <p14:tracePt t="38453" x="4594225" y="3703638"/>
          <p14:tracePt t="38461" x="4618038" y="3711575"/>
          <p14:tracePt t="38469" x="4632325" y="3717925"/>
          <p14:tracePt t="38480" x="4648200" y="3733800"/>
          <p14:tracePt t="38497" x="4656138" y="3725863"/>
          <p14:tracePt t="39332" x="4648200" y="3687763"/>
          <p14:tracePt t="39341" x="4610100" y="3619500"/>
          <p14:tracePt t="39349" x="4579938" y="3565525"/>
          <p14:tracePt t="39363" x="4495800" y="3451225"/>
          <p14:tracePt t="39363" x="4441825" y="3375025"/>
          <p14:tracePt t="39381" x="4359275" y="3246438"/>
          <p14:tracePt t="39397" x="4206875" y="3078163"/>
          <p14:tracePt t="39414" x="4098925" y="2949575"/>
          <p14:tracePt t="39430" x="3984625" y="2727325"/>
          <p14:tracePt t="39447" x="3916363" y="2560638"/>
          <p14:tracePt t="39463" x="3856038" y="2408238"/>
          <p14:tracePt t="39480" x="3817938" y="2308225"/>
          <p14:tracePt t="39496" x="3810000" y="2270125"/>
          <p14:tracePt t="39513" x="3787775" y="2193925"/>
          <p14:tracePt t="39531" x="3771900" y="2149475"/>
          <p14:tracePt t="39546" x="3756025" y="2095500"/>
          <p14:tracePt t="39564" x="3733800" y="2035175"/>
          <p14:tracePt t="39564" x="3717925" y="2019300"/>
          <p14:tracePt t="39581" x="3711575" y="1997075"/>
          <p14:tracePt t="39595" x="3687763" y="1965325"/>
          <p14:tracePt t="39614" x="3687763" y="1951038"/>
          <p14:tracePt t="39630" x="3687763" y="1927225"/>
          <p14:tracePt t="39647" x="3687763" y="1905000"/>
          <p14:tracePt t="39663" x="3687763" y="1874838"/>
          <p14:tracePt t="39680" x="3687763" y="1844675"/>
          <p14:tracePt t="39696" x="3687763" y="1812925"/>
          <p14:tracePt t="39713" x="3687763" y="1760538"/>
          <p14:tracePt t="39730" x="3687763" y="1722438"/>
          <p14:tracePt t="39746" x="3687763" y="1676400"/>
          <p14:tracePt t="39763" x="3687763" y="1660525"/>
          <p14:tracePt t="39763" x="3687763" y="1654175"/>
          <p14:tracePt t="39781" x="3695700" y="1654175"/>
          <p14:tracePt t="39965" x="3711575" y="1654175"/>
          <p14:tracePt t="39972" x="3741738" y="1654175"/>
          <p14:tracePt t="39980" x="3756025" y="1654175"/>
          <p14:tracePt t="39995" x="3856038" y="1630363"/>
          <p14:tracePt t="40014" x="3978275" y="1630363"/>
          <p14:tracePt t="40030" x="4122738" y="1630363"/>
          <p14:tracePt t="40047" x="4259263" y="1630363"/>
          <p14:tracePt t="40063" x="4403725" y="1630363"/>
          <p14:tracePt t="40079" x="4487863" y="1616075"/>
          <p14:tracePt t="40096" x="4518025" y="1616075"/>
          <p14:tracePt t="40112" x="4525963" y="1616075"/>
          <p14:tracePt t="40129" x="4525963" y="1622425"/>
          <p14:tracePt t="40381" x="4525963" y="1638300"/>
          <p14:tracePt t="40389" x="4525963" y="1668463"/>
          <p14:tracePt t="40397" x="4525963" y="1684338"/>
          <p14:tracePt t="40412" x="4602163" y="1851025"/>
          <p14:tracePt t="40430" x="4656138" y="1927225"/>
          <p14:tracePt t="40446" x="4686300" y="2003425"/>
          <p14:tracePt t="40463" x="4716463" y="2073275"/>
          <p14:tracePt t="40479" x="4754563" y="2141538"/>
          <p14:tracePt t="40496" x="4800600" y="2247900"/>
          <p14:tracePt t="40512" x="4838700" y="2346325"/>
          <p14:tracePt t="40529" x="4868863" y="2438400"/>
          <p14:tracePt t="40544" x="4876800" y="2498725"/>
          <p14:tracePt t="40561" x="4892675" y="2582863"/>
          <p14:tracePt t="40578" x="4906963" y="2651125"/>
          <p14:tracePt t="40594" x="4906963" y="2720975"/>
          <p14:tracePt t="40594" x="4922838" y="2743200"/>
          <p14:tracePt t="40613" x="4937125" y="2811463"/>
          <p14:tracePt t="40629" x="4937125" y="2887663"/>
          <p14:tracePt t="40646" x="4945063" y="2941638"/>
          <p14:tracePt t="40663" x="4945063" y="3040063"/>
          <p14:tracePt t="40679" x="4945063" y="3108325"/>
          <p14:tracePt t="40696" x="4945063" y="3146425"/>
          <p14:tracePt t="40712" x="4945063" y="3184525"/>
          <p14:tracePt t="40729" x="4945063" y="3200400"/>
          <p14:tracePt t="40745" x="4945063" y="3238500"/>
          <p14:tracePt t="40763" x="4937125" y="3284538"/>
          <p14:tracePt t="40779" x="4930775" y="3322638"/>
          <p14:tracePt t="40779" x="4914900" y="3344863"/>
          <p14:tracePt t="40797" x="4914900" y="3360738"/>
          <p14:tracePt t="40812" x="4906963" y="3382963"/>
          <p14:tracePt t="40830" x="4899025" y="3406775"/>
          <p14:tracePt t="40846" x="4892675" y="3429000"/>
          <p14:tracePt t="40863" x="4876800" y="3451225"/>
          <p14:tracePt t="40879" x="4868863" y="3482975"/>
          <p14:tracePt t="40895" x="4854575" y="3497263"/>
          <p14:tracePt t="40912" x="4846638" y="3513138"/>
          <p14:tracePt t="40929" x="4838700" y="3527425"/>
          <p14:tracePt t="40944" x="4830763" y="3535363"/>
          <p14:tracePt t="40960" x="4822825" y="3559175"/>
          <p14:tracePt t="40977" x="4808538" y="3581400"/>
          <p14:tracePt t="40995" x="4792663" y="3603625"/>
          <p14:tracePt t="40995" x="4778375" y="3635375"/>
          <p14:tracePt t="41013" x="4754563" y="3657600"/>
          <p14:tracePt t="41030" x="4724400" y="3703638"/>
          <p14:tracePt t="41046" x="4724400" y="3733800"/>
          <p14:tracePt t="41062" x="4716463" y="3749675"/>
          <p14:tracePt t="41079" x="4708525" y="3763963"/>
          <p14:tracePt t="41095" x="4708525" y="3771900"/>
          <p14:tracePt t="41309" x="4708525" y="3779838"/>
          <p14:tracePt t="41725" x="4708525" y="3787775"/>
          <p14:tracePt t="41732" x="4708525" y="3802063"/>
          <p14:tracePt t="41742" x="4708525" y="3810000"/>
          <p14:tracePt t="41759" x="4708525" y="3840163"/>
          <p14:tracePt t="41777" x="4724400" y="3863975"/>
          <p14:tracePt t="41793" x="4724400" y="3878263"/>
          <p14:tracePt t="41810" x="4732338" y="3902075"/>
          <p14:tracePt t="41828" x="4740275" y="3908425"/>
          <p14:tracePt t="41845" x="4754563" y="3916363"/>
          <p14:tracePt t="41893" x="4762500" y="3924300"/>
          <p14:tracePt t="41901" x="4778375" y="3932238"/>
          <p14:tracePt t="41910" x="4816475" y="3946525"/>
          <p14:tracePt t="41928" x="4846638" y="3962400"/>
          <p14:tracePt t="41944" x="4868863" y="3978275"/>
          <p14:tracePt t="42004" x="4884738" y="3978275"/>
          <p14:tracePt t="42013" x="4914900" y="3992563"/>
          <p14:tracePt t="42026" x="4930775" y="4000500"/>
          <p14:tracePt t="42043" x="4945063" y="4008438"/>
          <p14:tracePt t="42059" x="4945063" y="4016375"/>
          <p14:tracePt t="42173" x="4945063" y="4022725"/>
          <p14:tracePt t="42181" x="4953000" y="4030663"/>
          <p14:tracePt t="42205" x="4960938" y="4030663"/>
          <p14:tracePt t="42221" x="4968875" y="4038600"/>
          <p14:tracePt t="42228" x="4983163" y="4046538"/>
          <p14:tracePt t="42243" x="4991100" y="4054475"/>
          <p14:tracePt t="42260" x="5013325" y="4054475"/>
          <p14:tracePt t="42278" x="5045075" y="4068763"/>
          <p14:tracePt t="42294" x="5067300" y="4068763"/>
          <p14:tracePt t="42311" x="5105400" y="4068763"/>
          <p14:tracePt t="42327" x="5135563" y="4068763"/>
          <p14:tracePt t="42344" x="5143500" y="4068763"/>
          <p14:tracePt t="42365" x="5151438" y="4068763"/>
          <p14:tracePt t="42376" x="5165725" y="4068763"/>
          <p14:tracePt t="42429" x="5173663" y="4068763"/>
          <p14:tracePt t="42445" x="5189538" y="4068763"/>
          <p14:tracePt t="42452" x="5211763" y="4068763"/>
          <p14:tracePt t="42469" x="5219700" y="4068763"/>
          <p14:tracePt t="42501" x="5227638" y="4068763"/>
          <p14:tracePt t="42524" x="5241925" y="4068763"/>
          <p14:tracePt t="42532" x="5249863" y="4068763"/>
          <p14:tracePt t="42543" x="5311775" y="4068763"/>
          <p14:tracePt t="42560" x="5364163" y="4068763"/>
          <p14:tracePt t="42577" x="5456238" y="4046538"/>
          <p14:tracePt t="42594" x="5486400" y="4046538"/>
          <p14:tracePt t="42610" x="5516563" y="4046538"/>
          <p14:tracePt t="42627" x="5570538" y="4038600"/>
          <p14:tracePt t="42643" x="5600700" y="4030663"/>
          <p14:tracePt t="42643" x="5616575" y="4016375"/>
          <p14:tracePt t="42662" x="5638800" y="4008438"/>
          <p14:tracePt t="42677" x="5661025" y="4000500"/>
          <p14:tracePt t="42695" x="5699125" y="3992563"/>
          <p14:tracePt t="42711" x="5737225" y="3978275"/>
          <p14:tracePt t="42727" x="5768975" y="3970338"/>
          <p14:tracePt t="42743" x="5791200" y="3970338"/>
          <p14:tracePt t="42760" x="5807075" y="3970338"/>
          <p14:tracePt t="42776" x="5821363" y="3954463"/>
          <p14:tracePt t="42792" x="5829300" y="3954463"/>
          <p14:tracePt t="42809" x="5829300" y="3946525"/>
          <p14:tracePt t="42826" x="5851525" y="3940175"/>
          <p14:tracePt t="42845" x="5867400" y="3932238"/>
          <p14:tracePt t="42860" x="5905500" y="3924300"/>
          <p14:tracePt t="42860" x="5951538" y="3908425"/>
          <p14:tracePt t="42878" x="6019800" y="3902075"/>
          <p14:tracePt t="42894" x="6057900" y="3886200"/>
          <p14:tracePt t="42910" x="6080125" y="3886200"/>
          <p14:tracePt t="42927" x="6080125" y="3878263"/>
          <p14:tracePt t="42943" x="6073775" y="3870325"/>
          <p14:tracePt t="42965" x="6057900" y="3856038"/>
          <p14:tracePt t="42976" x="6035675" y="3856038"/>
          <p14:tracePt t="42993" x="6027738" y="3856038"/>
          <p14:tracePt t="43029" x="6011863" y="3870325"/>
          <p14:tracePt t="43052" x="5973763" y="3886200"/>
          <p14:tracePt t="43060" x="5959475" y="3902075"/>
          <p14:tracePt t="43077" x="5813425" y="3946525"/>
          <p14:tracePt t="43093" x="5699125" y="3978275"/>
          <p14:tracePt t="43110" x="5584825" y="4000500"/>
          <p14:tracePt t="43127" x="5508625" y="4022725"/>
          <p14:tracePt t="43143" x="5470525" y="4030663"/>
          <p14:tracePt t="43160" x="5456238" y="4038600"/>
          <p14:tracePt t="43176" x="5448300" y="4046538"/>
          <p14:tracePt t="43192" x="5440363" y="4054475"/>
          <p14:tracePt t="43209" x="5426075" y="4054475"/>
          <p14:tracePt t="43225" x="5418138" y="4060825"/>
          <p14:tracePt t="43242" x="5410200" y="4068763"/>
          <p14:tracePt t="43258" x="5394325" y="4076700"/>
          <p14:tracePt t="43277" x="5380038" y="4084638"/>
          <p14:tracePt t="43293" x="5364163" y="4092575"/>
          <p14:tracePt t="43310" x="5349875" y="4092575"/>
          <p14:tracePt t="43380" x="5341938" y="4092575"/>
          <p14:tracePt t="43389" x="5326063" y="4092575"/>
          <p14:tracePt t="43397" x="5318125" y="4092575"/>
          <p14:tracePt t="43408" x="5273675" y="4092575"/>
          <p14:tracePt t="43426" x="5235575" y="4092575"/>
          <p14:tracePt t="43442" x="5189538" y="4106863"/>
          <p14:tracePt t="43459" x="5173663" y="4106863"/>
          <p14:tracePt t="43524" x="5165725" y="4106863"/>
          <p14:tracePt t="43901" x="5135563" y="4106863"/>
          <p14:tracePt t="43908" x="5083175" y="4106863"/>
          <p14:tracePt t="43917" x="5029200" y="4114800"/>
          <p14:tracePt t="43927" x="4884738" y="4137025"/>
          <p14:tracePt t="43942" x="4732338" y="4137025"/>
          <p14:tracePt t="43959" x="4549775" y="4152900"/>
          <p14:tracePt t="43975" x="4397375" y="4152900"/>
          <p14:tracePt t="43992" x="4283075" y="4152900"/>
          <p14:tracePt t="44010" x="4229100" y="4152900"/>
          <p14:tracePt t="44027" x="4206875" y="4152900"/>
          <p14:tracePt t="44043" x="4183063" y="4152900"/>
          <p14:tracePt t="44059" x="4137025" y="4137025"/>
          <p14:tracePt t="44076" x="4046538" y="4114800"/>
          <p14:tracePt t="44076" x="3970338" y="4098925"/>
          <p14:tracePt t="44094" x="3810000" y="4092575"/>
          <p14:tracePt t="44110" x="3665538" y="4068763"/>
          <p14:tracePt t="44127" x="3513138" y="4054475"/>
          <p14:tracePt t="44144" x="3421063" y="4054475"/>
          <p14:tracePt t="44160" x="3336925" y="4046538"/>
          <p14:tracePt t="44176" x="3292475" y="4030663"/>
          <p14:tracePt t="44193" x="3238500" y="4030663"/>
          <p14:tracePt t="44210" x="3154363" y="4030663"/>
          <p14:tracePt t="44226" x="3063875" y="4030663"/>
          <p14:tracePt t="44243" x="2949575" y="4030663"/>
          <p14:tracePt t="44259" x="2849563" y="4030663"/>
          <p14:tracePt t="44276" x="2811463" y="4030663"/>
          <p14:tracePt t="44276" x="2789238" y="4030663"/>
          <p14:tracePt t="44294" x="2773363" y="4030663"/>
          <p14:tracePt t="44454" x="2765425" y="4030663"/>
          <p14:tracePt t="44462" x="2751138" y="4030663"/>
          <p14:tracePt t="44475" x="2713038" y="4030663"/>
          <p14:tracePt t="44475" x="2697163" y="4030663"/>
          <p14:tracePt t="44494" x="2682875" y="4030663"/>
          <p14:tracePt t="44510" x="2689225" y="4030663"/>
          <p14:tracePt t="44573" x="2727325" y="4046538"/>
          <p14:tracePt t="44581" x="2797175" y="4068763"/>
          <p14:tracePt t="44590" x="2917825" y="4098925"/>
          <p14:tracePt t="44608" x="2979738" y="4114800"/>
          <p14:tracePt t="44625" x="2994025" y="4122738"/>
          <p14:tracePt t="44642" x="3001963" y="4130675"/>
          <p14:tracePt t="44702" x="3025775" y="4130675"/>
          <p14:tracePt t="44710" x="3040063" y="4137025"/>
          <p14:tracePt t="44725" x="3048000" y="4144963"/>
          <p14:tracePt t="44750" x="3055938" y="4144963"/>
          <p14:tracePt t="44782" x="3078163" y="4144963"/>
          <p14:tracePt t="44790" x="3108325" y="4152900"/>
          <p14:tracePt t="44798" x="3132138" y="4168775"/>
          <p14:tracePt t="44808" x="3178175" y="4175125"/>
          <p14:tracePt t="44825" x="3230563" y="4191000"/>
          <p14:tracePt t="44843" x="3254375" y="4206875"/>
          <p14:tracePt t="44859" x="3292475" y="4213225"/>
          <p14:tracePt t="44875" x="3306763" y="4229100"/>
          <p14:tracePt t="44892" x="3330575" y="4237038"/>
          <p14:tracePt t="44892" x="3336925" y="4244975"/>
          <p14:tracePt t="44910" x="3360738" y="4244975"/>
          <p14:tracePt t="44927" x="3382963" y="4244975"/>
          <p14:tracePt t="44927" x="3398838" y="4244975"/>
          <p14:tracePt t="44943" x="3475038" y="4259263"/>
          <p14:tracePt t="44959" x="3565525" y="4259263"/>
          <p14:tracePt t="44977" x="3703638" y="4283075"/>
          <p14:tracePt t="44992" x="3787775" y="4297363"/>
          <p14:tracePt t="45009" x="3810000" y="4305300"/>
          <p14:tracePt t="45026" x="3810000" y="4313238"/>
          <p14:tracePt t="45086" x="3825875" y="4321175"/>
          <p14:tracePt t="45110" x="3825875" y="4327525"/>
          <p14:tracePt t="45125" x="3832225" y="4335463"/>
          <p14:tracePt t="45150" x="3832225" y="4343400"/>
          <p14:tracePt t="45190" x="3832225" y="4351338"/>
          <p14:tracePt t="45206" x="3832225" y="4365625"/>
          <p14:tracePt t="45214" x="3832225" y="4373563"/>
          <p14:tracePt t="45224" x="3832225" y="4397375"/>
          <p14:tracePt t="45242" x="3832225" y="4411663"/>
          <p14:tracePt t="45257" x="3825875" y="4427538"/>
          <p14:tracePt t="45275" x="3817938" y="4435475"/>
          <p14:tracePt t="45291" x="3810000" y="4457700"/>
          <p14:tracePt t="45308" x="3794125" y="4473575"/>
          <p14:tracePt t="45324" x="3771900" y="4487863"/>
          <p14:tracePt t="45324" x="3741738" y="4503738"/>
          <p14:tracePt t="45344" x="3703638" y="4533900"/>
          <p14:tracePt t="45359" x="3657600" y="4556125"/>
          <p14:tracePt t="45376" x="3641725" y="4579938"/>
          <p14:tracePt t="45391" x="3627438" y="4594225"/>
          <p14:tracePt t="45408" x="3619500" y="4594225"/>
          <p14:tracePt t="45424" x="3611563" y="4602163"/>
          <p14:tracePt t="45440" x="3611563" y="4610100"/>
          <p14:tracePt t="45457" x="3603625" y="4625975"/>
          <p14:tracePt t="45475" x="3597275" y="4640263"/>
          <p14:tracePt t="45491" x="3589338" y="4656138"/>
          <p14:tracePt t="45507" x="3589338" y="4664075"/>
          <p14:tracePt t="45526" x="3589338" y="4670425"/>
          <p14:tracePt t="45549" x="3589338" y="4678363"/>
          <p14:tracePt t="45574" x="3589338" y="4686300"/>
          <p14:tracePt t="45614" x="3603625" y="4686300"/>
          <p14:tracePt t="45630" x="3611563" y="4686300"/>
          <p14:tracePt t="45654" x="3619500" y="4686300"/>
          <p14:tracePt t="45661" x="3627438" y="4686300"/>
          <p14:tracePt t="45674" x="3665538" y="4702175"/>
          <p14:tracePt t="45690" x="3695700" y="4716463"/>
          <p14:tracePt t="45706" x="3763963" y="4740275"/>
          <p14:tracePt t="45723" x="3794125" y="4740275"/>
          <p14:tracePt t="45740" x="3870325" y="4778375"/>
          <p14:tracePt t="45740" x="3916363" y="4784725"/>
          <p14:tracePt t="45758" x="3962400" y="4792663"/>
          <p14:tracePt t="45774" x="3984625" y="4792663"/>
          <p14:tracePt t="45790" x="4000500" y="4792663"/>
          <p14:tracePt t="45807" x="4016375" y="4792663"/>
          <p14:tracePt t="45824" x="4060825" y="4784725"/>
          <p14:tracePt t="45842" x="4122738" y="4784725"/>
          <p14:tracePt t="45858" x="4175125" y="4778375"/>
          <p14:tracePt t="45874" x="4191000" y="4770438"/>
          <p14:tracePt t="45891" x="4191000" y="4762500"/>
          <p14:tracePt t="45907" x="4183063" y="4754563"/>
          <p14:tracePt t="45926" x="4183063" y="4740275"/>
          <p14:tracePt t="45940" x="4175125" y="4740275"/>
          <p14:tracePt t="45990" x="4168775" y="4740275"/>
          <p14:tracePt t="46006" x="4160838" y="4740275"/>
          <p14:tracePt t="46013" x="4144963" y="4740275"/>
          <p14:tracePt t="46024" x="4098925" y="4746625"/>
          <p14:tracePt t="46041" x="4076700" y="4746625"/>
          <p14:tracePt t="46057" x="4076700" y="4754563"/>
          <p14:tracePt t="46073" x="4076700" y="4762500"/>
          <p14:tracePt t="46118" x="4068763" y="4770438"/>
          <p14:tracePt t="46126" x="4060825" y="4770438"/>
          <p14:tracePt t="46140" x="4038600" y="4784725"/>
          <p14:tracePt t="46140" x="4016375" y="4800600"/>
          <p14:tracePt t="46159" x="4000500" y="4816475"/>
          <p14:tracePt t="46175" x="3992563" y="4816475"/>
          <p14:tracePt t="46190" x="3984625" y="4822825"/>
          <p14:tracePt t="46326" x="3984625" y="4830763"/>
          <p14:tracePt t="46349" x="3992563" y="4846638"/>
          <p14:tracePt t="46357" x="4016375" y="4892675"/>
          <p14:tracePt t="46366" x="4038600" y="4937125"/>
          <p14:tracePt t="46374" x="4092575" y="5037138"/>
          <p14:tracePt t="46391" x="4130675" y="5113338"/>
          <p14:tracePt t="46408" x="4144963" y="5135563"/>
          <p14:tracePt t="46424" x="4144963" y="5143500"/>
          <p14:tracePt t="46440" x="4152900" y="5143500"/>
          <p14:tracePt t="47369" x="4144963" y="5143500"/>
          <p14:tracePt t="49500" x="4137025" y="5151438"/>
          <p14:tracePt t="50766" x="4137025" y="5135563"/>
          <p14:tracePt t="50830" x="4137025" y="5113338"/>
          <p14:tracePt t="50837" x="4114800" y="5037138"/>
          <p14:tracePt t="50852" x="4008438" y="4808538"/>
          <p14:tracePt t="50870" x="3940175" y="4618038"/>
          <p14:tracePt t="50887" x="3886200" y="4397375"/>
          <p14:tracePt t="50903" x="3878263" y="4213225"/>
          <p14:tracePt t="50920" x="3863975" y="4030663"/>
          <p14:tracePt t="50936" x="3878263" y="3894138"/>
          <p14:tracePt t="50952" x="3878263" y="3741738"/>
          <p14:tracePt t="50968" x="3878263" y="3597275"/>
          <p14:tracePt t="50985" x="3863975" y="3497263"/>
          <p14:tracePt t="51002" x="3856038" y="3429000"/>
          <p14:tracePt t="51019" x="3856038" y="3360738"/>
          <p14:tracePt t="51037" x="3840163" y="3268663"/>
          <p14:tracePt t="51051" x="3840163" y="3146425"/>
          <p14:tracePt t="51068" x="3832225" y="2933700"/>
          <p14:tracePt t="51086" x="3794125" y="2811463"/>
          <p14:tracePt t="51103" x="3787775" y="2743200"/>
          <p14:tracePt t="51120" x="3771900" y="2674938"/>
          <p14:tracePt t="51136" x="3756025" y="2590800"/>
          <p14:tracePt t="51152" x="3733800" y="2514600"/>
          <p14:tracePt t="51169" x="3725863" y="2430463"/>
          <p14:tracePt t="51185" x="3687763" y="2339975"/>
          <p14:tracePt t="51202" x="3679825" y="2301875"/>
          <p14:tracePt t="51219" x="3673475" y="2270125"/>
          <p14:tracePt t="51235" x="3665538" y="2209800"/>
          <p14:tracePt t="51252" x="3649663" y="2141538"/>
          <p14:tracePt t="51252" x="3641725" y="2095500"/>
          <p14:tracePt t="51270" x="3641725" y="2073275"/>
          <p14:tracePt t="51285" x="3635375" y="2003425"/>
          <p14:tracePt t="51303" x="3627438" y="1973263"/>
          <p14:tracePt t="51319" x="3611563" y="1943100"/>
          <p14:tracePt t="51336" x="3611563" y="1920875"/>
          <p14:tracePt t="51352" x="3597275" y="1905000"/>
          <p14:tracePt t="51368" x="3597275" y="1874838"/>
          <p14:tracePt t="51385" x="3581400" y="1858963"/>
          <p14:tracePt t="51402" x="3573463" y="1820863"/>
          <p14:tracePt t="51418" x="3573463" y="1790700"/>
          <p14:tracePt t="51435" x="3565525" y="1768475"/>
          <p14:tracePt t="51452" x="3565525" y="1752600"/>
          <p14:tracePt t="51470" x="3559175" y="1722438"/>
          <p14:tracePt t="51485" x="3559175" y="1698625"/>
          <p14:tracePt t="51501" x="3559175" y="1692275"/>
          <p14:tracePt t="51518" x="3551238" y="1684338"/>
          <p14:tracePt t="51557" x="3551238" y="1676400"/>
          <p14:tracePt t="51598" x="3551238" y="1660525"/>
          <p14:tracePt t="51613" x="3551238" y="1654175"/>
          <p14:tracePt t="51629" x="3551238" y="1646238"/>
          <p14:tracePt t="51645" x="3551238" y="1638300"/>
          <p14:tracePt t="51669" x="3551238" y="1630363"/>
          <p14:tracePt t="51677" x="3559175" y="1622425"/>
          <p14:tracePt t="51717" x="3581400" y="1616075"/>
          <p14:tracePt t="51725" x="3581400" y="1600200"/>
          <p14:tracePt t="51735" x="3619500" y="1584325"/>
          <p14:tracePt t="51752" x="3635375" y="1570038"/>
          <p14:tracePt t="51768" x="3641725" y="1570038"/>
          <p14:tracePt t="51790" x="3649663" y="1570038"/>
          <p14:tracePt t="51813" x="3657600" y="1570038"/>
          <p14:tracePt t="51822" x="3665538" y="1570038"/>
          <p14:tracePt t="51836" x="3673475" y="1570038"/>
          <p14:tracePt t="51851" x="3695700" y="1554163"/>
          <p14:tracePt t="51868" x="3703638" y="1554163"/>
          <p14:tracePt t="51884" x="3749675" y="1546225"/>
          <p14:tracePt t="51902" x="3779838" y="1539875"/>
          <p14:tracePt t="51919" x="3802063" y="1531938"/>
          <p14:tracePt t="51937" x="3810000" y="1531938"/>
          <p14:tracePt t="51951" x="3817938" y="1524000"/>
          <p14:tracePt t="51968" x="3825875" y="1524000"/>
          <p14:tracePt t="51984" x="3840163" y="1524000"/>
          <p14:tracePt t="52001" x="3856038" y="1516063"/>
          <p14:tracePt t="52017" x="3863975" y="1516063"/>
          <p14:tracePt t="52034" x="3870325" y="1524000"/>
          <p14:tracePt t="52050" x="3863975" y="1531938"/>
          <p14:tracePt t="52142" x="3848100" y="1531938"/>
          <p14:tracePt t="52150" x="3840163" y="1531938"/>
          <p14:tracePt t="52166" x="3832225" y="1539875"/>
          <p14:tracePt t="52173" x="3825875" y="1539875"/>
          <p14:tracePt t="52189" x="3810000" y="1531938"/>
          <p14:tracePt t="52341" x="3802063" y="1531938"/>
          <p14:tracePt t="52381" x="3802063" y="1524000"/>
          <p14:tracePt t="52413" x="3810000" y="1524000"/>
          <p14:tracePt t="52445" x="3825875" y="1524000"/>
          <p14:tracePt t="52453" x="3856038" y="1508125"/>
          <p14:tracePt t="52467" x="3940175" y="1508125"/>
          <p14:tracePt t="52484" x="4076700" y="1508125"/>
          <p14:tracePt t="52500" x="4229100" y="1508125"/>
          <p14:tracePt t="52518" x="4259263" y="1508125"/>
          <p14:tracePt t="52536" x="4275138" y="1508125"/>
          <p14:tracePt t="52551" x="4297363" y="1508125"/>
          <p14:tracePt t="52567" x="4389438" y="1508125"/>
          <p14:tracePt t="52583" x="4503738" y="1508125"/>
          <p14:tracePt t="52600" x="4594225" y="1508125"/>
          <p14:tracePt t="52617" x="4618038" y="1508125"/>
          <p14:tracePt t="52633" x="4632325" y="1508125"/>
          <p14:tracePt t="52650" x="4625975" y="1508125"/>
          <p14:tracePt t="52789" x="4618038" y="1508125"/>
          <p14:tracePt t="52821" x="4610100" y="1508125"/>
          <p14:tracePt t="52829" x="4602163" y="1508125"/>
          <p14:tracePt t="52837" x="4587875" y="1508125"/>
          <p14:tracePt t="52850" x="4572000" y="1501775"/>
          <p14:tracePt t="52866" x="4556125" y="1501775"/>
          <p14:tracePt t="52883" x="4541838" y="1501775"/>
          <p14:tracePt t="52902" x="4533900" y="1493838"/>
          <p14:tracePt t="52927" x="4525963" y="1493838"/>
          <p14:tracePt t="53061" x="4518025" y="1493838"/>
          <p14:tracePt t="53077" x="4511675" y="1493838"/>
          <p14:tracePt t="53085" x="4503738" y="1493838"/>
          <p14:tracePt t="53099" x="4473575" y="1493838"/>
          <p14:tracePt t="53116" x="4419600" y="1463675"/>
          <p14:tracePt t="53116" x="4381500" y="1431925"/>
          <p14:tracePt t="53135" x="4351338" y="1401763"/>
          <p14:tracePt t="53151" x="4335463" y="1387475"/>
          <p14:tracePt t="53167" x="4321175" y="1371600"/>
          <p14:tracePt t="53183" x="4321175" y="1363663"/>
          <p14:tracePt t="53245" x="4321175" y="1355725"/>
          <p14:tracePt t="53253" x="4321175" y="1333500"/>
          <p14:tracePt t="53266" x="4343400" y="1317625"/>
          <p14:tracePt t="53283" x="4359275" y="1287463"/>
          <p14:tracePt t="53300" x="4359275" y="1279525"/>
          <p14:tracePt t="53316" x="4381500" y="1265238"/>
          <p14:tracePt t="53335" x="4397375" y="1249363"/>
          <p14:tracePt t="53351" x="4403725" y="1241425"/>
          <p14:tracePt t="53366" x="4419600" y="1235075"/>
          <p14:tracePt t="53384" x="4427538" y="1219200"/>
          <p14:tracePt t="53400" x="4473575" y="1203325"/>
          <p14:tracePt t="53416" x="4533900" y="1189038"/>
          <p14:tracePt t="53433" x="4618038" y="1165225"/>
          <p14:tracePt t="53450" x="4678363" y="1135063"/>
          <p14:tracePt t="53466" x="4784725" y="1074738"/>
          <p14:tracePt t="53483" x="4868863" y="1044575"/>
          <p14:tracePt t="53500" x="4906963" y="1020763"/>
          <p14:tracePt t="53500" x="4922838" y="1020763"/>
          <p14:tracePt t="53518" x="4937125" y="1012825"/>
          <p14:tracePt t="53534" x="4945063" y="1006475"/>
          <p14:tracePt t="53557" x="4953000" y="998538"/>
          <p14:tracePt t="53566" x="4975225" y="990600"/>
          <p14:tracePt t="53583" x="4999038" y="968375"/>
          <p14:tracePt t="53599" x="5051425" y="930275"/>
          <p14:tracePt t="53615" x="5113338" y="898525"/>
          <p14:tracePt t="53632" x="5135563" y="884238"/>
          <p14:tracePt t="53649" x="5135563" y="876300"/>
          <p14:tracePt t="53693" x="5143500" y="876300"/>
          <p14:tracePt t="53701" x="5143500" y="868363"/>
          <p14:tracePt t="53715" x="5143500" y="860425"/>
          <p14:tracePt t="53733" x="5151438" y="846138"/>
          <p14:tracePt t="53751" x="5165725" y="838200"/>
          <p14:tracePt t="53767" x="5173663" y="822325"/>
          <p14:tracePt t="53784" x="5173663" y="815975"/>
          <p14:tracePt t="53799" x="5189538" y="808038"/>
          <p14:tracePt t="53816" x="5189538" y="800100"/>
          <p14:tracePt t="53853" x="5189538" y="792163"/>
          <p14:tracePt t="53885" x="5189538" y="784225"/>
          <p14:tracePt t="53902" x="5203825" y="769938"/>
          <p14:tracePt t="54493" x="5203825" y="754063"/>
          <p14:tracePt t="54509" x="5227638" y="739775"/>
          <p14:tracePt t="54517" x="5227638" y="723900"/>
          <p14:tracePt t="54532" x="5241925" y="708025"/>
          <p14:tracePt t="54532" x="5241925" y="693738"/>
          <p14:tracePt t="54550" x="5249863" y="685800"/>
          <p14:tracePt t="54564" x="5249863" y="677863"/>
          <p14:tracePt t="55483" x="5249863" y="669925"/>
          <p14:tracePt t="56021" x="5241925" y="669925"/>
          <p14:tracePt t="56030" x="5227638" y="669925"/>
          <p14:tracePt t="56037" x="5211763" y="669925"/>
          <p14:tracePt t="56047" x="5097463" y="669925"/>
          <p14:tracePt t="56064" x="4868863" y="655638"/>
          <p14:tracePt t="56081" x="4533900" y="639763"/>
          <p14:tracePt t="56097" x="4267200" y="617538"/>
          <p14:tracePt t="56114" x="4076700" y="609600"/>
          <p14:tracePt t="56130" x="3978275" y="609600"/>
          <p14:tracePt t="56147" x="3962400" y="609600"/>
          <p14:tracePt t="56163" x="3946525" y="609600"/>
          <p14:tracePt t="56180" x="3932238" y="609600"/>
          <p14:tracePt t="56198" x="3878263" y="617538"/>
          <p14:tracePt t="56216" x="3779838" y="617538"/>
          <p14:tracePt t="56231" x="3657600" y="617538"/>
          <p14:tracePt t="56248" x="3573463" y="617538"/>
          <p14:tracePt t="56264" x="3521075" y="617538"/>
          <p14:tracePt t="56280" x="3513138" y="617538"/>
          <p14:tracePt t="56296" x="3497263" y="617538"/>
          <p14:tracePt t="56314" x="3482975" y="617538"/>
          <p14:tracePt t="56330" x="3459163" y="617538"/>
          <p14:tracePt t="56348" x="3421063" y="617538"/>
          <p14:tracePt t="56363" x="3375025" y="617538"/>
          <p14:tracePt t="56381" x="3268663" y="617538"/>
          <p14:tracePt t="56397" x="3101975" y="617538"/>
          <p14:tracePt t="56397" x="3025775" y="617538"/>
          <p14:tracePt t="56415" x="2949575" y="617538"/>
          <p14:tracePt t="56431" x="2911475" y="617538"/>
          <p14:tracePt t="56448" x="2903538" y="617538"/>
          <p14:tracePt t="56463" x="2895600" y="617538"/>
          <p14:tracePt t="56494" x="2887663" y="617538"/>
          <p14:tracePt t="56502" x="2879725" y="617538"/>
          <p14:tracePt t="56513" x="2849563" y="617538"/>
          <p14:tracePt t="56530" x="2827338" y="617538"/>
          <p14:tracePt t="56545" x="2811463" y="617538"/>
          <p14:tracePt t="57465" x="2811463" y="625475"/>
          <p14:tracePt t="57805" x="2811463" y="631825"/>
          <p14:tracePt t="57813" x="2811463" y="639763"/>
          <p14:tracePt t="57827" x="2803525" y="685800"/>
          <p14:tracePt t="57847" x="2803525" y="701675"/>
          <p14:tracePt t="57863" x="2803525" y="723900"/>
          <p14:tracePt t="57879" x="2789238" y="754063"/>
          <p14:tracePt t="57896" x="2789238" y="800100"/>
          <p14:tracePt t="57912" x="2789238" y="868363"/>
          <p14:tracePt t="57928" x="2789238" y="968375"/>
          <p14:tracePt t="57948" x="2789238" y="1104900"/>
          <p14:tracePt t="57962" x="2789238" y="1235075"/>
          <p14:tracePt t="57978" x="2789238" y="1349375"/>
          <p14:tracePt t="57996" x="2789238" y="1447800"/>
          <p14:tracePt t="58010" x="2789238" y="1570038"/>
          <p14:tracePt t="58027" x="2789238" y="1692275"/>
          <p14:tracePt t="58044" x="2811463" y="1828800"/>
          <p14:tracePt t="58044" x="2835275" y="1912938"/>
          <p14:tracePt t="58062" x="2873375" y="2095500"/>
          <p14:tracePt t="58078" x="2895600" y="2263775"/>
          <p14:tracePt t="58094" x="2933700" y="2400300"/>
          <p14:tracePt t="58111" x="2955925" y="2492375"/>
          <p14:tracePt t="58127" x="2971800" y="2651125"/>
          <p14:tracePt t="58144" x="2987675" y="2751138"/>
          <p14:tracePt t="58160" x="3001963" y="2865438"/>
          <p14:tracePt t="58177" x="3025775" y="3001963"/>
          <p14:tracePt t="58194" x="3055938" y="3154363"/>
          <p14:tracePt t="58211" x="3070225" y="3230563"/>
          <p14:tracePt t="58211" x="3070225" y="3306763"/>
          <p14:tracePt t="58230" x="3078163" y="3390900"/>
          <p14:tracePt t="58244" x="3101975" y="3527425"/>
          <p14:tracePt t="58244" x="3124200" y="3597275"/>
          <p14:tracePt t="58263" x="3132138" y="3679825"/>
          <p14:tracePt t="58279" x="3146425" y="3779838"/>
          <p14:tracePt t="58296" x="3162300" y="3863975"/>
          <p14:tracePt t="58312" x="3162300" y="3946525"/>
          <p14:tracePt t="58328" x="3162300" y="4084638"/>
          <p14:tracePt t="58345" x="3162300" y="4251325"/>
          <p14:tracePt t="58361" x="3140075" y="4403725"/>
          <p14:tracePt t="58378" x="3094038" y="4625975"/>
          <p14:tracePt t="58394" x="3070225" y="4822825"/>
          <p14:tracePt t="58411" x="3025775" y="4968875"/>
          <p14:tracePt t="58428" x="2971800" y="5181600"/>
          <p14:tracePt t="58428" x="2941638" y="5287963"/>
          <p14:tracePt t="58446" x="2849563" y="5456238"/>
          <p14:tracePt t="58462" x="2819400" y="5584825"/>
          <p14:tracePt t="58478" x="2781300" y="5699125"/>
          <p14:tracePt t="58495" x="2781300" y="5813425"/>
          <p14:tracePt t="58512" x="2781300" y="5905500"/>
          <p14:tracePt t="58528" x="2773363" y="5951538"/>
          <p14:tracePt t="58544" x="2765425" y="5989638"/>
          <p14:tracePt t="58561" x="2765425" y="6019800"/>
          <p14:tracePt t="58578" x="2751138" y="6080125"/>
          <p14:tracePt t="58595" x="2727325" y="6142038"/>
          <p14:tracePt t="58611" x="2689225" y="6240463"/>
          <p14:tracePt t="58628" x="2689225" y="6248400"/>
          <p14:tracePt t="58644" x="2674938" y="6294438"/>
          <p14:tracePt t="58662" x="2674938" y="6308725"/>
          <p14:tracePt t="58678" x="2667000" y="6354763"/>
          <p14:tracePt t="58695" x="2628900" y="6408738"/>
          <p14:tracePt t="58712" x="2613025" y="6430963"/>
          <p14:tracePt t="58727" x="2582863" y="6461125"/>
          <p14:tracePt t="58744" x="2574925" y="6469063"/>
          <p14:tracePt t="58760" x="2568575" y="6477000"/>
          <p14:tracePt t="58777" x="2552700" y="6507163"/>
          <p14:tracePt t="58794" x="2552700" y="6523038"/>
          <p14:tracePt t="58813" x="2544763" y="6530975"/>
          <p14:tracePt t="58901" x="2530475" y="6530975"/>
          <p14:tracePt t="58910" x="2506663" y="6530975"/>
          <p14:tracePt t="58918" x="2468563" y="6537325"/>
          <p14:tracePt t="58930" x="2454275" y="6545263"/>
          <p14:tracePt t="58945" x="2438400" y="6545263"/>
          <p14:tracePt t="59005" x="2416175" y="6553200"/>
          <p14:tracePt t="59013" x="2392363" y="6561138"/>
          <p14:tracePt t="59026" x="2354263" y="6575425"/>
          <p14:tracePt t="59044" x="2316163" y="6583363"/>
          <p14:tracePt t="59059" x="2308225" y="6583363"/>
          <p14:tracePt t="59076" x="2225675" y="6591300"/>
          <p14:tracePt t="59096" x="2171700" y="6591300"/>
          <p14:tracePt t="59111" x="2125663" y="6599238"/>
          <p14:tracePt t="59127" x="2095500" y="6607175"/>
          <p14:tracePt t="59144" x="2087563" y="6613525"/>
          <p14:tracePt t="59160" x="2079625" y="6613525"/>
          <p14:tracePt t="59237" x="2057400" y="6613525"/>
          <p14:tracePt t="59245" x="2041525" y="6613525"/>
          <p14:tracePt t="59260" x="2019300" y="6607175"/>
          <p14:tracePt t="59277" x="2011363" y="6607175"/>
          <p14:tracePt t="59325" x="1997075" y="6607175"/>
          <p14:tracePt t="59342" x="1981200" y="6599238"/>
          <p14:tracePt t="59349" x="1951038" y="6583363"/>
          <p14:tracePt t="59360" x="1882775" y="6545263"/>
          <p14:tracePt t="59377" x="1798638" y="6492875"/>
          <p14:tracePt t="59393" x="1722438" y="6461125"/>
          <p14:tracePt t="59410" x="1714500" y="6454775"/>
          <p14:tracePt t="59426" x="1706563" y="6454775"/>
          <p14:tracePt t="59517" x="1692275" y="6454775"/>
          <p14:tracePt t="59542" x="1684338" y="6446838"/>
          <p14:tracePt t="59574" x="1676400" y="6446838"/>
          <p14:tracePt t="59797" x="1660525" y="6446838"/>
          <p14:tracePt t="59805" x="1646238" y="6446838"/>
          <p14:tracePt t="59813" x="1638300" y="6430963"/>
          <p14:tracePt t="59826" x="1622425" y="6430963"/>
          <p14:tracePt t="59917" x="1616075" y="6430963"/>
          <p14:tracePt t="59957" x="1608138" y="6430963"/>
          <p14:tracePt t="60869" x="1608138" y="6423025"/>
          <p14:tracePt t="61093" x="1616075" y="6423025"/>
          <p14:tracePt t="61189" x="1622425" y="6423025"/>
          <p14:tracePt t="61197" x="1622425" y="6416675"/>
          <p14:tracePt t="61208" x="1630363" y="6416675"/>
          <p14:tracePt t="61453" x="1646238" y="6416675"/>
          <p14:tracePt t="61461" x="1676400" y="6416675"/>
          <p14:tracePt t="61478" x="1684338" y="6416675"/>
          <p14:tracePt t="61493" x="1692275" y="6416675"/>
          <p14:tracePt t="61549" x="1714500" y="6416675"/>
          <p14:tracePt t="61557" x="1730375" y="6416675"/>
          <p14:tracePt t="61565" x="1768475" y="6416675"/>
          <p14:tracePt t="61575" x="1820863" y="6400800"/>
          <p14:tracePt t="61592" x="1858963" y="6400800"/>
          <p14:tracePt t="61608" x="1874838" y="6400800"/>
          <p14:tracePt t="61626" x="1882775" y="6400800"/>
          <p14:tracePt t="61640" x="1897063" y="6400800"/>
          <p14:tracePt t="61669" x="1912938" y="6400800"/>
          <p14:tracePt t="61677" x="1943100" y="6400800"/>
          <p14:tracePt t="61691" x="1981200" y="6400800"/>
          <p14:tracePt t="61708" x="2011363" y="6400800"/>
          <p14:tracePt t="61727" x="2041525" y="6400800"/>
          <p14:tracePt t="61743" x="2057400" y="6400800"/>
          <p14:tracePt t="61756" x="2111375" y="6392863"/>
          <p14:tracePt t="61774" x="2155825" y="6392863"/>
          <p14:tracePt t="61791" x="2232025" y="6392863"/>
          <p14:tracePt t="61809" x="2324100" y="6378575"/>
          <p14:tracePt t="61823" x="2392363" y="6378575"/>
          <p14:tracePt t="61841" x="2430463" y="6378575"/>
          <p14:tracePt t="61857" x="2454275" y="6378575"/>
          <p14:tracePt t="61874" x="2468563" y="6378575"/>
          <p14:tracePt t="61909" x="2492375" y="6378575"/>
          <p14:tracePt t="61917" x="2530475" y="6378575"/>
          <p14:tracePt t="61926" x="2659063" y="6378575"/>
          <p14:tracePt t="61945" x="2773363" y="6378575"/>
          <p14:tracePt t="61958" x="2835275" y="6378575"/>
          <p14:tracePt t="61974" x="2865438" y="6378575"/>
          <p14:tracePt t="61991" x="2879725" y="6378575"/>
          <p14:tracePt t="62045" x="2895600" y="6378575"/>
          <p14:tracePt t="62053" x="2911475" y="6378575"/>
          <p14:tracePt t="62061" x="2933700" y="6378575"/>
          <p14:tracePt t="62073" x="2963863" y="6378575"/>
          <p14:tracePt t="62091" x="2979738" y="6378575"/>
          <p14:tracePt t="62107" x="2994025" y="6378575"/>
          <p14:tracePt t="62107" x="3017838" y="6378575"/>
          <p14:tracePt t="62126" x="3032125" y="6378575"/>
          <p14:tracePt t="62141" x="3140075" y="6378575"/>
          <p14:tracePt t="62159" x="3200400" y="6378575"/>
          <p14:tracePt t="62174" x="3222625" y="6378575"/>
          <p14:tracePt t="62191" x="3230563" y="6378575"/>
          <p14:tracePt t="62245" x="3254375" y="6378575"/>
          <p14:tracePt t="62254" x="3298825" y="6378575"/>
          <p14:tracePt t="62261" x="3360738" y="6378575"/>
          <p14:tracePt t="62274" x="3467100" y="6378575"/>
          <p14:tracePt t="62291" x="3521075" y="6378575"/>
          <p14:tracePt t="62307" x="3527425" y="6378575"/>
          <p14:tracePt t="62389" x="3535363" y="6378575"/>
          <p14:tracePt t="62437" x="3543300" y="6378575"/>
          <p14:tracePt t="62445" x="3559175" y="6378575"/>
          <p14:tracePt t="62456" x="3635375" y="6378575"/>
          <p14:tracePt t="62474" x="3733800" y="6378575"/>
          <p14:tracePt t="62490" x="3794125" y="6378575"/>
          <p14:tracePt t="62507" x="3802063" y="6378575"/>
          <p14:tracePt t="62523" x="3817938" y="6370638"/>
          <p14:tracePt t="62589" x="3817938" y="6362700"/>
          <p14:tracePt t="62597" x="3825875" y="6362700"/>
          <p14:tracePt t="62607" x="3840163" y="6332538"/>
          <p14:tracePt t="62624" x="3848100" y="6302375"/>
          <p14:tracePt t="62640" x="3863975" y="6270625"/>
          <p14:tracePt t="62657" x="3870325" y="6256338"/>
          <p14:tracePt t="62677" x="3878263" y="6240463"/>
          <p14:tracePt t="62690" x="3878263" y="6232525"/>
          <p14:tracePt t="62706" x="3878263" y="6226175"/>
          <p14:tracePt t="62725" x="3878263" y="6218238"/>
          <p14:tracePt t="62740" x="3902075" y="6194425"/>
          <p14:tracePt t="62740" x="3902075" y="6188075"/>
          <p14:tracePt t="62759" x="3902075" y="6172200"/>
          <p14:tracePt t="62774" x="3916363" y="6134100"/>
          <p14:tracePt t="62790" x="3924300" y="6111875"/>
          <p14:tracePt t="62807" x="3940175" y="6096000"/>
          <p14:tracePt t="62823" x="3940175" y="6088063"/>
          <p14:tracePt t="62854" x="3940175" y="6080125"/>
          <p14:tracePt t="62901" x="3932238" y="6065838"/>
          <p14:tracePt t="62917" x="3924300" y="6065838"/>
          <p14:tracePt t="62943" x="3916363" y="6057900"/>
          <p14:tracePt t="62949" x="3908425" y="6042025"/>
          <p14:tracePt t="62965" x="3894138" y="6035675"/>
          <p14:tracePt t="62982" x="3886200" y="6027738"/>
          <p14:tracePt t="62997" x="3878263" y="6027738"/>
          <p14:tracePt t="63085" x="3870325" y="6027738"/>
          <p14:tracePt t="63166" x="3856038" y="6027738"/>
          <p14:tracePt t="63173" x="3856038" y="6035675"/>
          <p14:tracePt t="63229" x="3856038" y="6042025"/>
          <p14:tracePt t="63277" x="3848100" y="6057900"/>
          <p14:tracePt t="63285" x="3840163" y="6065838"/>
          <p14:tracePt t="63293" x="3840163" y="6073775"/>
          <p14:tracePt t="63305" x="3840163" y="6080125"/>
          <p14:tracePt t="63322" x="3840163" y="6088063"/>
          <p14:tracePt t="63338" x="3840163" y="6096000"/>
          <p14:tracePt t="63355" x="3848100" y="6096000"/>
          <p14:tracePt t="63413" x="3863975" y="6111875"/>
          <p14:tracePt t="63422" x="3886200" y="6111875"/>
          <p14:tracePt t="63429" x="3908425" y="6111875"/>
          <p14:tracePt t="63439" x="4008438" y="6111875"/>
          <p14:tracePt t="63456" x="4054475" y="6111875"/>
          <p14:tracePt t="63473" x="4076700" y="6126163"/>
          <p14:tracePt t="63489" x="4098925" y="6126163"/>
          <p14:tracePt t="63506" x="4137025" y="6149975"/>
          <p14:tracePt t="63522" x="4198938" y="6164263"/>
          <p14:tracePt t="63539" x="4244975" y="6180138"/>
          <p14:tracePt t="63556" x="4289425" y="6180138"/>
          <p14:tracePt t="63572" x="4343400" y="6188075"/>
          <p14:tracePt t="63572" x="4381500" y="6194425"/>
          <p14:tracePt t="63590" x="4465638" y="6202363"/>
          <p14:tracePt t="63607" x="4495800" y="6202363"/>
          <p14:tracePt t="63624" x="4503738" y="6202363"/>
          <p14:tracePt t="63639" x="4518025" y="6210300"/>
          <p14:tracePt t="63656" x="4525963" y="6218238"/>
          <p14:tracePt t="63673" x="4549775" y="6218238"/>
          <p14:tracePt t="63689" x="4564063" y="6218238"/>
          <p14:tracePt t="63706" x="4579938" y="6218238"/>
          <p14:tracePt t="63722" x="4594225" y="6218238"/>
          <p14:tracePt t="63749" x="4610100" y="6218238"/>
          <p14:tracePt t="63757" x="4640263" y="6218238"/>
          <p14:tracePt t="63772" x="4724400" y="6218238"/>
          <p14:tracePt t="63790" x="4732338" y="6218238"/>
          <p14:tracePt t="63822" x="4740275" y="6218238"/>
          <p14:tracePt t="63853" x="4746625" y="6218238"/>
          <p14:tracePt t="63861" x="4754563" y="6218238"/>
          <p14:tracePt t="63872" x="4778375" y="6218238"/>
          <p14:tracePt t="63889" x="4784725" y="6210300"/>
          <p14:tracePt t="63905" x="4792663" y="6202363"/>
          <p14:tracePt t="63922" x="4792663" y="6194425"/>
          <p14:tracePt t="63989" x="4792663" y="6188075"/>
          <p14:tracePt t="64101" x="4792663" y="6180138"/>
          <p14:tracePt t="64109" x="4800600" y="6172200"/>
          <p14:tracePt t="64121" x="4800600" y="6156325"/>
          <p14:tracePt t="64139" x="4808538" y="6142038"/>
          <p14:tracePt t="64157" x="4808538" y="6134100"/>
          <p14:tracePt t="64238" x="4808538" y="6126163"/>
          <p14:tracePt t="64261" x="4808538" y="6134100"/>
          <p14:tracePt t="64397" x="4808538" y="6149975"/>
          <p14:tracePt t="64405" x="4816475" y="6156325"/>
          <p14:tracePt t="64413" x="4822825" y="6180138"/>
          <p14:tracePt t="64422" x="4846638" y="6218238"/>
          <p14:tracePt t="64438" x="4884738" y="6248400"/>
          <p14:tracePt t="64456" x="4914900" y="6270625"/>
          <p14:tracePt t="64472" x="4953000" y="6302375"/>
          <p14:tracePt t="64489" x="4968875" y="6308725"/>
          <p14:tracePt t="64504" x="4975225" y="6324600"/>
          <p14:tracePt t="64521" x="4983163" y="6324600"/>
          <p14:tracePt t="64538" x="4991100" y="6324600"/>
          <p14:tracePt t="64554" x="5075238" y="6354763"/>
          <p14:tracePt t="64571" x="5159375" y="6362700"/>
          <p14:tracePt t="64571" x="5189538" y="6362700"/>
          <p14:tracePt t="64590" x="5227638" y="6362700"/>
          <p14:tracePt t="64606" x="5257800" y="6362700"/>
          <p14:tracePt t="64622" x="5265738" y="6362700"/>
          <p14:tracePt t="64639" x="5287963" y="6362700"/>
          <p14:tracePt t="64655" x="5318125" y="6378575"/>
          <p14:tracePt t="64672" x="5341938" y="6378575"/>
          <p14:tracePt t="64688" x="5356225" y="6392863"/>
          <p14:tracePt t="64704" x="5387975" y="6408738"/>
          <p14:tracePt t="64722" x="5402263" y="6408738"/>
          <p14:tracePt t="64738" x="5478463" y="6416675"/>
          <p14:tracePt t="64755" x="5600700" y="6430963"/>
          <p14:tracePt t="64771" x="5692775" y="6438900"/>
          <p14:tracePt t="64788" x="5753100" y="6454775"/>
          <p14:tracePt t="64788" x="5768975" y="6454775"/>
          <p14:tracePt t="64806" x="5799138" y="6454775"/>
          <p14:tracePt t="64822" x="5813425" y="6454775"/>
          <p14:tracePt t="64838" x="5829300" y="6454775"/>
          <p14:tracePt t="64855" x="5845175" y="6454775"/>
          <p14:tracePt t="64871" x="5851525" y="6454775"/>
          <p14:tracePt t="64887" x="5859463" y="6454775"/>
          <p14:tracePt t="64918" x="5867400" y="6438900"/>
          <p14:tracePt t="64941" x="5883275" y="6430963"/>
          <p14:tracePt t="64949" x="5913438" y="6430963"/>
          <p14:tracePt t="64957" x="5959475" y="6423025"/>
          <p14:tracePt t="64971" x="6035675" y="6400800"/>
          <p14:tracePt t="64988" x="6065838" y="6378575"/>
          <p14:tracePt t="64988" x="6065838" y="6370638"/>
          <p14:tracePt t="65006" x="6073775" y="6362700"/>
          <p14:tracePt t="65023" x="6073775" y="6346825"/>
          <p14:tracePt t="65038" x="6073775" y="6332538"/>
          <p14:tracePt t="65054" x="6065838" y="6316663"/>
          <p14:tracePt t="65070" x="6065838" y="6302375"/>
          <p14:tracePt t="65088" x="6065838" y="6270625"/>
          <p14:tracePt t="65104" x="6065838" y="6232525"/>
          <p14:tracePt t="65121" x="6065838" y="6188075"/>
          <p14:tracePt t="65138" x="6073775" y="6156325"/>
          <p14:tracePt t="65155" x="6073775" y="6142038"/>
          <p14:tracePt t="65171" x="6073775" y="6126163"/>
          <p14:tracePt t="65187" x="6073775" y="6118225"/>
          <p14:tracePt t="65204" x="6073775" y="6111875"/>
          <p14:tracePt t="65285" x="6073775" y="6103938"/>
          <p14:tracePt t="65293" x="6073775" y="6096000"/>
          <p14:tracePt t="65304" x="6073775" y="6088063"/>
          <p14:tracePt t="65389" x="6065838" y="6088063"/>
          <p14:tracePt t="65437" x="6057900" y="6088063"/>
          <p14:tracePt t="65477" x="6049963" y="6088063"/>
          <p14:tracePt t="65486" x="6049963" y="6118225"/>
          <p14:tracePt t="65509" x="6035675" y="6134100"/>
          <p14:tracePt t="65518" x="6035675" y="6142038"/>
          <p14:tracePt t="65525" x="6019800" y="6156325"/>
          <p14:tracePt t="65537" x="5997575" y="6202363"/>
          <p14:tracePt t="65555" x="5965825" y="6248400"/>
          <p14:tracePt t="65571" x="5943600" y="6270625"/>
          <p14:tracePt t="65587" x="5913438" y="6308725"/>
          <p14:tracePt t="65604" x="5867400" y="6340475"/>
          <p14:tracePt t="65604" x="5859463" y="6346825"/>
          <p14:tracePt t="65622" x="5851525" y="6362700"/>
          <p14:tracePt t="65638" x="5813425" y="6378575"/>
          <p14:tracePt t="65655" x="5745163" y="6400800"/>
          <p14:tracePt t="65671" x="5646738" y="6461125"/>
          <p14:tracePt t="65688" x="5540375" y="6492875"/>
          <p14:tracePt t="65704" x="5432425" y="6523038"/>
          <p14:tracePt t="65721" x="5364163" y="6545263"/>
          <p14:tracePt t="65737" x="5303838" y="6561138"/>
          <p14:tracePt t="65754" x="5249863" y="6561138"/>
          <p14:tracePt t="65770" x="5219700" y="6583363"/>
          <p14:tracePt t="65787" x="5173663" y="6583363"/>
          <p14:tracePt t="65804" x="5151438" y="6583363"/>
          <p14:tracePt t="65820" x="5127625" y="6583363"/>
          <p14:tracePt t="65820" x="5105400" y="6583363"/>
          <p14:tracePt t="65838" x="5075238" y="6575425"/>
          <p14:tracePt t="65854" x="5045075" y="6561138"/>
          <p14:tracePt t="65871" x="5021263" y="6553200"/>
          <p14:tracePt t="65887" x="4983163" y="6515100"/>
          <p14:tracePt t="65904" x="4983163" y="6507163"/>
          <p14:tracePt t="65920" x="4960938" y="6492875"/>
          <p14:tracePt t="65938" x="4937125" y="6477000"/>
          <p14:tracePt t="65953" x="4914900" y="6438900"/>
          <p14:tracePt t="65969" x="4884738" y="6408738"/>
          <p14:tracePt t="65986" x="4846638" y="6362700"/>
          <p14:tracePt t="66003" x="4808538" y="6324600"/>
          <p14:tracePt t="66019" x="4792663" y="6308725"/>
          <p14:tracePt t="66036" x="4792663" y="6286500"/>
          <p14:tracePt t="66036" x="4792663" y="6278563"/>
          <p14:tracePt t="66054" x="4778375" y="6270625"/>
          <p14:tracePt t="66069" x="4778375" y="6264275"/>
          <p14:tracePt t="66085" x="4778375" y="6256338"/>
          <p14:tracePt t="66103" x="4778375" y="6240463"/>
          <p14:tracePt t="66119" x="4778375" y="6226175"/>
          <p14:tracePt t="66137" x="4778375" y="6210300"/>
          <p14:tracePt t="66153" x="4778375" y="6202363"/>
          <p14:tracePt t="66169" x="4778375" y="6180138"/>
          <p14:tracePt t="66187" x="4778375" y="6188075"/>
          <p14:tracePt t="66381" x="4778375" y="6202363"/>
          <p14:tracePt t="66389" x="4778375" y="6218238"/>
          <p14:tracePt t="66402" x="4770438" y="6240463"/>
          <p14:tracePt t="66420" x="4746625" y="6278563"/>
          <p14:tracePt t="66420" x="4740275" y="6294438"/>
          <p14:tracePt t="66438" x="4732338" y="6302375"/>
          <p14:tracePt t="66452" x="4716463" y="6354763"/>
          <p14:tracePt t="66470" x="4708525" y="6362700"/>
          <p14:tracePt t="66487" x="4686300" y="6384925"/>
          <p14:tracePt t="66504" x="4664075" y="6400800"/>
          <p14:tracePt t="66519" x="4602163" y="6430963"/>
          <p14:tracePt t="66537" x="4549775" y="6446838"/>
          <p14:tracePt t="66553" x="4465638" y="6461125"/>
          <p14:tracePt t="66570" x="4359275" y="6469063"/>
          <p14:tracePt t="66586" x="4267200" y="6484938"/>
          <p14:tracePt t="66603" x="4213225" y="6484938"/>
          <p14:tracePt t="66620" x="4152900" y="6484938"/>
          <p14:tracePt t="66637" x="4137025" y="6484938"/>
          <p14:tracePt t="66637" x="4130675" y="6484938"/>
          <p14:tracePt t="66654" x="4092575" y="6484938"/>
          <p14:tracePt t="66670" x="4060825" y="6484938"/>
          <p14:tracePt t="66687" x="4016375" y="6469063"/>
          <p14:tracePt t="66704" x="3940175" y="6454775"/>
          <p14:tracePt t="66720" x="3902075" y="6430963"/>
          <p14:tracePt t="66735" x="3863975" y="6430963"/>
          <p14:tracePt t="66752" x="3825875" y="6430963"/>
          <p14:tracePt t="66768" x="3771900" y="6392863"/>
          <p14:tracePt t="66785" x="3749675" y="6384925"/>
          <p14:tracePt t="66802" x="3725863" y="6354763"/>
          <p14:tracePt t="66818" x="3711575" y="6340475"/>
          <p14:tracePt t="66835" x="3703638" y="6340475"/>
          <p14:tracePt t="66835" x="3695700" y="6324600"/>
          <p14:tracePt t="66854" x="3687763" y="6308725"/>
          <p14:tracePt t="66877" x="3679825" y="6294438"/>
          <p14:tracePt t="66887" x="3679825" y="6278563"/>
          <p14:tracePt t="66903" x="3673475" y="6270625"/>
          <p14:tracePt t="66920" x="3673475" y="6264275"/>
          <p14:tracePt t="66939" x="3665538" y="6256338"/>
          <p14:tracePt t="67851" x="3673475" y="6256338"/>
          <p14:tracePt t="67941" x="3679825" y="6256338"/>
          <p14:tracePt t="67957" x="3695700" y="6256338"/>
          <p14:tracePt t="68037" x="3711575" y="6256338"/>
          <p14:tracePt t="68053" x="3725863" y="6256338"/>
          <p14:tracePt t="68061" x="3741738" y="6256338"/>
          <p14:tracePt t="68069" x="3756025" y="6256338"/>
          <p14:tracePt t="68084" x="3787775" y="6270625"/>
          <p14:tracePt t="68102" x="3794125" y="6270625"/>
          <p14:tracePt t="68119" x="3810000" y="6270625"/>
          <p14:tracePt t="68135" x="3848100" y="6270625"/>
          <p14:tracePt t="68151" x="3924300" y="6270625"/>
          <p14:tracePt t="68168" x="4046538" y="6270625"/>
          <p14:tracePt t="68185" x="4160838" y="6270625"/>
          <p14:tracePt t="68201" x="4289425" y="6270625"/>
          <p14:tracePt t="68218" x="4381500" y="6278563"/>
          <p14:tracePt t="68234" x="4465638" y="6278563"/>
          <p14:tracePt t="68251" x="4579938" y="6278563"/>
          <p14:tracePt t="68268" x="4694238" y="6278563"/>
          <p14:tracePt t="68284" x="4868863" y="6278563"/>
          <p14:tracePt t="68302" x="4960938" y="6278563"/>
          <p14:tracePt t="68318" x="5059363" y="6278563"/>
          <p14:tracePt t="68335" x="5151438" y="6278563"/>
          <p14:tracePt t="68353" x="5273675" y="6278563"/>
          <p14:tracePt t="68368" x="5410200" y="6278563"/>
          <p14:tracePt t="68384" x="5516563" y="6278563"/>
          <p14:tracePt t="68401" x="5592763" y="6278563"/>
          <p14:tracePt t="68418" x="5646738" y="6278563"/>
          <p14:tracePt t="68434" x="5730875" y="6278563"/>
          <p14:tracePt t="68451" x="5875338" y="6278563"/>
          <p14:tracePt t="68467" x="6073775" y="6278563"/>
          <p14:tracePt t="68467" x="6164263" y="6278563"/>
          <p14:tracePt t="68486" x="6332538" y="6278563"/>
          <p14:tracePt t="68502" x="6484938" y="6278563"/>
          <p14:tracePt t="68519" x="6583363" y="6278563"/>
          <p14:tracePt t="68535" x="6683375" y="6294438"/>
          <p14:tracePt t="68550" x="6804025" y="6294438"/>
          <p14:tracePt t="68567" x="7010400" y="6294438"/>
          <p14:tracePt t="68583" x="7216775" y="6294438"/>
          <p14:tracePt t="68600" x="7369175" y="6294438"/>
          <p14:tracePt t="68616" x="7451725" y="6294438"/>
          <p14:tracePt t="68635" x="7505700" y="6294438"/>
          <p14:tracePt t="68651" x="7559675" y="6294438"/>
          <p14:tracePt t="68667" x="7673975" y="6294438"/>
          <p14:tracePt t="68685" x="7818438" y="6316663"/>
          <p14:tracePt t="68685" x="7870825" y="6316663"/>
          <p14:tracePt t="68702" x="7908925" y="6316663"/>
          <p14:tracePt t="68716" x="7962900" y="6316663"/>
          <p14:tracePt t="68735" x="7970838" y="6316663"/>
          <p14:tracePt t="68750" x="7978775" y="6316663"/>
          <p14:tracePt t="68782" x="7978775" y="6302375"/>
          <p14:tracePt t="68789" x="8001000" y="6294438"/>
          <p14:tracePt t="68800" x="8085138" y="6248400"/>
          <p14:tracePt t="68817" x="8169275" y="6226175"/>
          <p14:tracePt t="68834" x="8213725" y="6202363"/>
          <p14:tracePt t="68851" x="8221663" y="6194425"/>
          <p14:tracePt t="68867" x="8229600" y="6188075"/>
          <p14:tracePt t="68885" x="8237538" y="6180138"/>
          <p14:tracePt t="68900" x="8275638" y="6156325"/>
          <p14:tracePt t="68900" x="8321675" y="6142038"/>
          <p14:tracePt t="68918" x="8412163" y="6096000"/>
          <p14:tracePt t="68936" x="8450263" y="6080125"/>
          <p14:tracePt t="68951" x="8474075" y="6073775"/>
          <p14:tracePt t="68966" x="8474075" y="6065838"/>
          <p14:tracePt t="68983" x="8474075" y="6057900"/>
          <p14:tracePt t="69005" x="8474075" y="6035675"/>
          <p14:tracePt t="69017" x="8474075" y="6019800"/>
          <p14:tracePt t="69033" x="8474075" y="6003925"/>
          <p14:tracePt t="69049" x="8474075" y="5989638"/>
          <p14:tracePt t="69066" x="8474075" y="5965825"/>
          <p14:tracePt t="69083" x="8474075" y="5943600"/>
          <p14:tracePt t="69102" x="8474075" y="5935663"/>
          <p14:tracePt t="69118" x="8458200" y="5897563"/>
          <p14:tracePt t="69134" x="8420100" y="5813425"/>
          <p14:tracePt t="69151" x="8382000" y="5745163"/>
          <p14:tracePt t="69168" x="8351838" y="5707063"/>
          <p14:tracePt t="69184" x="8328025" y="5684838"/>
          <p14:tracePt t="69201" x="8321675" y="5684838"/>
          <p14:tracePt t="69216" x="8313738" y="5668963"/>
          <p14:tracePt t="69233" x="8297863" y="5661025"/>
          <p14:tracePt t="69250" x="8289925" y="5661025"/>
          <p14:tracePt t="69266" x="8283575" y="5661025"/>
          <p14:tracePt t="69283" x="8275638" y="5661025"/>
          <p14:tracePt t="69301" x="8267700" y="5661025"/>
          <p14:tracePt t="69316" x="8251825" y="5661025"/>
          <p14:tracePt t="69316" x="8237538" y="5661025"/>
          <p14:tracePt t="69335" x="8229600" y="5661025"/>
          <p14:tracePt t="69351" x="8213725" y="5661025"/>
          <p14:tracePt t="69366" x="8183563" y="5661025"/>
          <p14:tracePt t="69384" x="8169275" y="5661025"/>
          <p14:tracePt t="69399" x="8161338" y="5668963"/>
          <p14:tracePt t="69421" x="8153400" y="5668963"/>
          <p14:tracePt t="69432" x="8131175" y="5684838"/>
          <p14:tracePt t="69449" x="8115300" y="5699125"/>
          <p14:tracePt t="69467" x="8085138" y="5722938"/>
          <p14:tracePt t="69483" x="8061325" y="5753100"/>
          <p14:tracePt t="69500" x="8008938" y="5783263"/>
          <p14:tracePt t="69500" x="7993063" y="5791200"/>
          <p14:tracePt t="69518" x="7954963" y="5821363"/>
          <p14:tracePt t="69534" x="7940675" y="5845175"/>
          <p14:tracePt t="69551" x="7908925" y="5859463"/>
          <p14:tracePt t="69566" x="7908925" y="5867400"/>
          <p14:tracePt t="69582" x="7894638" y="5889625"/>
          <p14:tracePt t="69599" x="7894638" y="5897563"/>
          <p14:tracePt t="69615" x="7878763" y="5927725"/>
          <p14:tracePt t="69632" x="7864475" y="5951538"/>
          <p14:tracePt t="69648" x="7864475" y="5973763"/>
          <p14:tracePt t="69665" x="7848600" y="5989638"/>
          <p14:tracePt t="69682" x="7848600" y="6003925"/>
          <p14:tracePt t="69698" x="7848600" y="6011863"/>
          <p14:tracePt t="69717" x="7848600" y="6019800"/>
          <p14:tracePt t="69732" x="7840663" y="6035675"/>
          <p14:tracePt t="69749" x="7832725" y="6035675"/>
          <p14:tracePt t="69845" x="7832725" y="6049963"/>
          <p14:tracePt t="69989" x="7840663" y="6065838"/>
          <p14:tracePt t="70013" x="7848600" y="6073775"/>
          <p14:tracePt t="70030" x="7856538" y="6088063"/>
          <p14:tracePt t="70037" x="7878763" y="6103938"/>
          <p14:tracePt t="70049" x="7894638" y="6118225"/>
          <p14:tracePt t="70066" x="7894638" y="6126163"/>
          <p14:tracePt t="70082" x="7908925" y="6142038"/>
          <p14:tracePt t="70099" x="7916863" y="6149975"/>
          <p14:tracePt t="70115" x="7932738" y="6164263"/>
          <p14:tracePt t="70133" x="7940675" y="6172200"/>
          <p14:tracePt t="70157" x="7947025" y="6180138"/>
          <p14:tracePt t="70261" x="7954963" y="6188075"/>
          <p14:tracePt t="70413" x="7932738" y="6188075"/>
          <p14:tracePt t="70477" x="7878763" y="6188075"/>
          <p14:tracePt t="70485" x="7818438" y="6188075"/>
          <p14:tracePt t="70498" x="7642225" y="6218238"/>
          <p14:tracePt t="70515" x="7513638" y="6218238"/>
          <p14:tracePt t="70532" x="7375525" y="6232525"/>
          <p14:tracePt t="70532" x="7315200" y="6232525"/>
          <p14:tracePt t="70550" x="7223125" y="6240463"/>
          <p14:tracePt t="70566" x="7116763" y="6240463"/>
          <p14:tracePt t="70583" x="6994525" y="6240463"/>
          <p14:tracePt t="70599" x="6858000" y="6240463"/>
          <p14:tracePt t="70616" x="6721475" y="6240463"/>
          <p14:tracePt t="70632" x="6659563" y="6240463"/>
          <p14:tracePt t="70649" x="6607175" y="6256338"/>
          <p14:tracePt t="70665" x="6553200" y="6256338"/>
          <p14:tracePt t="70682" x="6469063" y="6264275"/>
          <p14:tracePt t="70699" x="6362700" y="6294438"/>
          <p14:tracePt t="70715" x="6210300" y="6316663"/>
          <p14:tracePt t="70715" x="6156325" y="6324600"/>
          <p14:tracePt t="70734" x="6103938" y="6324600"/>
          <p14:tracePt t="70748" x="6049963" y="6340475"/>
          <p14:tracePt t="70766" x="6042025" y="6340475"/>
          <p14:tracePt t="71565" x="6019800" y="6340475"/>
          <p14:tracePt t="71573" x="5997575" y="6340475"/>
          <p14:tracePt t="71582" x="5927725" y="6340475"/>
          <p14:tracePt t="71598" x="5851525" y="6340475"/>
          <p14:tracePt t="71615" x="5813425" y="6340475"/>
          <p14:tracePt t="71631" x="5807075" y="6340475"/>
          <p14:tracePt t="71647" x="5799138" y="6340475"/>
          <p14:tracePt t="71685" x="5753100" y="6332538"/>
          <p14:tracePt t="71694" x="5730875" y="6324600"/>
          <p14:tracePt t="71701" x="5661025" y="6324600"/>
          <p14:tracePt t="71714" x="5502275" y="6324600"/>
          <p14:tracePt t="71731" x="5334000" y="6324600"/>
          <p14:tracePt t="71747" x="5257800" y="6324600"/>
          <p14:tracePt t="71764" x="5189538" y="6324600"/>
          <p14:tracePt t="71764" x="5165725" y="6324600"/>
          <p14:tracePt t="71783" x="5135563" y="6308725"/>
          <p14:tracePt t="71798" x="5097463" y="6294438"/>
          <p14:tracePt t="71815" x="5083175" y="6286500"/>
          <p14:tracePt t="71831" x="5037138" y="6286500"/>
          <p14:tracePt t="71848" x="4983163" y="6278563"/>
          <p14:tracePt t="71866" x="4892675" y="6264275"/>
          <p14:tracePt t="71880" x="4784725" y="6256338"/>
          <p14:tracePt t="71897" x="4656138" y="6256338"/>
          <p14:tracePt t="71914" x="4533900" y="6256338"/>
          <p14:tracePt t="71930" x="4457700" y="6256338"/>
          <p14:tracePt t="71930" x="4435475" y="6256338"/>
          <p14:tracePt t="71950" x="4403725" y="6256338"/>
          <p14:tracePt t="71963" x="4373563" y="6256338"/>
          <p14:tracePt t="71963" x="4359275" y="6256338"/>
          <p14:tracePt t="71982" x="4305300" y="6256338"/>
          <p14:tracePt t="71998" x="4198938" y="6256338"/>
          <p14:tracePt t="72015" x="4122738" y="6278563"/>
          <p14:tracePt t="72031" x="4092575" y="6286500"/>
          <p14:tracePt t="72047" x="4060825" y="6286500"/>
          <p14:tracePt t="72064" x="4046538" y="6294438"/>
          <p14:tracePt t="72125" x="4016375" y="6294438"/>
          <p14:tracePt t="72133" x="3992563" y="6294438"/>
          <p14:tracePt t="72146" x="3932238" y="6308725"/>
          <p14:tracePt t="72164" x="3894138" y="6324600"/>
          <p14:tracePt t="72164" x="3886200" y="6324600"/>
          <p14:tracePt t="72182" x="3863975" y="6332538"/>
          <p14:tracePt t="72196" x="3856038" y="6340475"/>
          <p14:tracePt t="72214" x="3840163" y="6340475"/>
          <p14:tracePt t="72613" x="3825875" y="6340475"/>
          <p14:tracePt t="72621" x="3810000" y="6340475"/>
          <p14:tracePt t="72630" x="3802063" y="6340475"/>
          <p14:tracePt t="72647" x="3756025" y="6354763"/>
          <p14:tracePt t="72664" x="3673475" y="6370638"/>
          <p14:tracePt t="72680" x="3619500" y="6392863"/>
          <p14:tracePt t="72697" x="3573463" y="6408738"/>
          <p14:tracePt t="72713" x="3573463" y="6416675"/>
          <p14:tracePt t="72729" x="3565525" y="6416675"/>
          <p14:tracePt t="72965" x="3543300" y="6416675"/>
          <p14:tracePt t="73205" x="3505200" y="6416675"/>
          <p14:tracePt t="73213" x="3352800" y="6416675"/>
          <p14:tracePt t="73230" x="3040063" y="6430963"/>
          <p14:tracePt t="73247" x="2682875" y="6484938"/>
          <p14:tracePt t="73263" x="2286000" y="6530975"/>
          <p14:tracePt t="73280" x="2065338" y="6553200"/>
          <p14:tracePt t="73296" x="1920875" y="6575425"/>
          <p14:tracePt t="73313" x="1828800" y="6591300"/>
          <p14:tracePt t="73329" x="1782763" y="6599238"/>
          <p14:tracePt t="73346" x="1698625" y="6613525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12305"/>
              </p:ext>
            </p:extLst>
          </p:nvPr>
        </p:nvGraphicFramePr>
        <p:xfrm>
          <a:off x="282046" y="186530"/>
          <a:ext cx="86328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6" imgW="3733800" imgH="393700" progId="Equation.DSMT4">
                  <p:embed/>
                </p:oleObj>
              </mc:Choice>
              <mc:Fallback>
                <p:oleObj name="Equation" r:id="rId6" imgW="37338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46" y="186530"/>
                        <a:ext cx="863282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33338" y="1058992"/>
            <a:ext cx="4078361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 dirty="0" smtClean="0">
                <a:solidFill>
                  <a:srgbClr val="FF0000"/>
                </a:solidFill>
              </a:rPr>
              <a:t>Preuredjivanjem </a:t>
            </a:r>
          </a:p>
          <a:p>
            <a:pPr>
              <a:buFontTx/>
              <a:buNone/>
            </a:pPr>
            <a:r>
              <a:rPr lang="sr-Latn-CS" altLang="en-US" sz="2400" b="1" dirty="0" smtClean="0">
                <a:solidFill>
                  <a:srgbClr val="FF0000"/>
                </a:solidFill>
              </a:rPr>
              <a:t>se vidi sličnost sa</a:t>
            </a:r>
          </a:p>
          <a:p>
            <a:pPr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p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rethodnom opštom jedn.</a:t>
            </a:r>
            <a:r>
              <a:rPr lang="en-GB" altLang="en-US" sz="2400" b="1" dirty="0" smtClean="0">
                <a:solidFill>
                  <a:srgbClr val="FF0000"/>
                </a:solidFill>
              </a:rPr>
              <a:t>:</a:t>
            </a:r>
            <a:endParaRPr lang="en-GB" altLang="en-US" sz="2400" b="1" dirty="0">
              <a:solidFill>
                <a:srgbClr val="FF0000"/>
              </a:solidFill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3338" y="2057400"/>
          <a:ext cx="88360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8" imgW="3276600" imgH="393700" progId="Equation.DSMT4">
                  <p:embed/>
                </p:oleObj>
              </mc:Choice>
              <mc:Fallback>
                <p:oleObj name="Equation" r:id="rId8" imgW="3276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2057400"/>
                        <a:ext cx="883602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25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77307"/>
              </p:ext>
            </p:extLst>
          </p:nvPr>
        </p:nvGraphicFramePr>
        <p:xfrm>
          <a:off x="4043363" y="3886200"/>
          <a:ext cx="41068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10" imgW="1650960" imgH="228600" progId="Equation.DSMT4">
                  <p:embed/>
                </p:oleObj>
              </mc:Choice>
              <mc:Fallback>
                <p:oleObj name="Equation" r:id="rId10" imgW="1650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886200"/>
                        <a:ext cx="41068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25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10"/>
              </p:ext>
            </p:extLst>
          </p:nvPr>
        </p:nvGraphicFramePr>
        <p:xfrm>
          <a:off x="3956050" y="4479925"/>
          <a:ext cx="48164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12" imgW="1879560" imgH="253800" progId="Equation.DSMT4">
                  <p:embed/>
                </p:oleObj>
              </mc:Choice>
              <mc:Fallback>
                <p:oleObj name="Equation" r:id="rId12" imgW="18795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479925"/>
                        <a:ext cx="48164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04800" y="3733800"/>
            <a:ext cx="36353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</a:rPr>
              <a:t>Ako označimo konstante grananja i konstante terminacije kao </a:t>
            </a:r>
            <a:r>
              <a:rPr lang="en-GB" altLang="en-US" sz="1800" b="1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2541" name="Object 14"/>
          <p:cNvGraphicFramePr>
            <a:graphicFrameLocks noChangeAspect="1"/>
          </p:cNvGraphicFramePr>
          <p:nvPr/>
        </p:nvGraphicFramePr>
        <p:xfrm>
          <a:off x="3581400" y="5410200"/>
          <a:ext cx="5029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14" imgW="2108200" imgH="393700" progId="Equation.3">
                  <p:embed/>
                </p:oleObj>
              </mc:Choice>
              <mc:Fallback>
                <p:oleObj name="Equation" r:id="rId14" imgW="21082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10200"/>
                        <a:ext cx="50292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Text Box 15"/>
          <p:cNvSpPr txBox="1">
            <a:spLocks noChangeArrowheads="1"/>
          </p:cNvSpPr>
          <p:nvPr/>
        </p:nvSpPr>
        <p:spPr bwMode="auto">
          <a:xfrm>
            <a:off x="152400" y="5562600"/>
            <a:ext cx="3113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</a:rPr>
              <a:t>Dobiće se diferencijalna jednačina sledećeg oblika</a:t>
            </a:r>
            <a:r>
              <a:rPr lang="en-GB" altLang="en-US" sz="18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4724400" y="3084513"/>
            <a:ext cx="3714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410E82"/>
                </a:solidFill>
              </a:rPr>
              <a:t>Uočiti zavisnost od  </a:t>
            </a:r>
            <a:r>
              <a:rPr lang="en-GB" altLang="en-US" sz="2400" b="1">
                <a:solidFill>
                  <a:srgbClr val="410E82"/>
                </a:solidFill>
              </a:rPr>
              <a:t>[O</a:t>
            </a:r>
            <a:r>
              <a:rPr lang="en-GB" altLang="en-US" sz="2400" b="1" baseline="-25000">
                <a:solidFill>
                  <a:srgbClr val="410E82"/>
                </a:solidFill>
              </a:rPr>
              <a:t>2</a:t>
            </a:r>
            <a:r>
              <a:rPr lang="en-GB" altLang="en-US" sz="2400" b="1">
                <a:solidFill>
                  <a:srgbClr val="410E82"/>
                </a:solidFill>
              </a:rPr>
              <a:t>]</a:t>
            </a:r>
          </a:p>
        </p:txBody>
      </p:sp>
      <p:sp>
        <p:nvSpPr>
          <p:cNvPr id="22544" name="Line 17"/>
          <p:cNvSpPr>
            <a:spLocks noChangeShapeType="1"/>
          </p:cNvSpPr>
          <p:nvPr/>
        </p:nvSpPr>
        <p:spPr bwMode="auto">
          <a:xfrm flipH="1">
            <a:off x="7720013" y="3643313"/>
            <a:ext cx="36036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" name="Elbow Connector 2"/>
          <p:cNvCxnSpPr/>
          <p:nvPr/>
        </p:nvCxnSpPr>
        <p:spPr>
          <a:xfrm rot="16200000" flipH="1">
            <a:off x="8049419" y="3913189"/>
            <a:ext cx="992188" cy="212725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26056"/>
              </p:ext>
            </p:extLst>
          </p:nvPr>
        </p:nvGraphicFramePr>
        <p:xfrm>
          <a:off x="2988864" y="1066801"/>
          <a:ext cx="5926007" cy="888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16" imgW="2628720" imgH="393480" progId="Equation.DSMT4">
                  <p:embed/>
                </p:oleObj>
              </mc:Choice>
              <mc:Fallback>
                <p:oleObj name="Equation" r:id="rId16" imgW="262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864" y="1066801"/>
                        <a:ext cx="5926007" cy="888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4329113" y="1733022"/>
            <a:ext cx="776287" cy="3243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343400" y="2057400"/>
            <a:ext cx="762000" cy="2286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68" x="655638" y="5303838"/>
          <p14:tracePt t="5228" x="663575" y="5303838"/>
          <p14:tracePt t="5331" x="669925" y="5303838"/>
          <p14:tracePt t="5347" x="677863" y="5303838"/>
          <p14:tracePt t="5379" x="685800" y="5303838"/>
          <p14:tracePt t="5547" x="685800" y="5273675"/>
          <p14:tracePt t="5659" x="685800" y="5241925"/>
          <p14:tracePt t="5667" x="663575" y="5181600"/>
          <p14:tracePt t="5677" x="617538" y="5059363"/>
          <p14:tracePt t="5694" x="571500" y="4953000"/>
          <p14:tracePt t="5712" x="487363" y="4860925"/>
          <p14:tracePt t="5729" x="473075" y="4830763"/>
          <p14:tracePt t="5745" x="473075" y="4822825"/>
          <p14:tracePt t="5762" x="465138" y="4808538"/>
          <p14:tracePt t="5778" x="449263" y="4792663"/>
          <p14:tracePt t="5795" x="434975" y="4762500"/>
          <p14:tracePt t="5813" x="434975" y="4754563"/>
          <p14:tracePt t="5829" x="434975" y="4746625"/>
          <p14:tracePt t="5861" x="434975" y="4732338"/>
          <p14:tracePt t="5868" x="434975" y="4716463"/>
          <p14:tracePt t="5878" x="434975" y="4664075"/>
          <p14:tracePt t="5895" x="434975" y="4556125"/>
          <p14:tracePt t="5912" x="479425" y="4419600"/>
          <p14:tracePt t="5928" x="549275" y="4206875"/>
          <p14:tracePt t="5945" x="639763" y="3970338"/>
          <p14:tracePt t="5962" x="693738" y="3711575"/>
          <p14:tracePt t="5978" x="762000" y="3444875"/>
          <p14:tracePt t="5996" x="892175" y="3078163"/>
          <p14:tracePt t="5996" x="936625" y="2911475"/>
          <p14:tracePt t="6014" x="1036638" y="2713038"/>
          <p14:tracePt t="6028" x="1235075" y="2087563"/>
          <p14:tracePt t="6046" x="1470025" y="1622425"/>
          <p14:tracePt t="6062" x="1774825" y="1173163"/>
          <p14:tracePt t="6078" x="2103438" y="693738"/>
          <p14:tracePt t="6095" x="2392363" y="282575"/>
          <p14:tracePt t="6112" x="2560638" y="0"/>
          <p14:tracePt t="6128" x="2674938" y="0"/>
          <p14:tracePt t="6145" x="2773363" y="0"/>
          <p14:tracePt t="6162" x="2849563" y="0"/>
          <p14:tracePt t="6178" x="2903538" y="0"/>
          <p14:tracePt t="6195" x="2917825" y="0"/>
          <p14:tracePt t="6211" x="2917825" y="15875"/>
          <p14:tracePt t="6388" x="2917825" y="30163"/>
          <p14:tracePt t="6396" x="2917825" y="46038"/>
          <p14:tracePt t="6410" x="2917825" y="84138"/>
          <p14:tracePt t="6410" x="2917825" y="98425"/>
          <p14:tracePt t="6429" x="2917825" y="152400"/>
          <p14:tracePt t="6446" x="2917825" y="198438"/>
          <p14:tracePt t="6462" x="2917825" y="258763"/>
          <p14:tracePt t="6478" x="2917825" y="312738"/>
          <p14:tracePt t="6495" x="2917825" y="365125"/>
          <p14:tracePt t="6513" x="2917825" y="419100"/>
          <p14:tracePt t="6528" x="2917825" y="449263"/>
          <p14:tracePt t="6544" x="2917825" y="473075"/>
          <p14:tracePt t="6561" x="2917825" y="495300"/>
          <p14:tracePt t="6578" x="2917825" y="503238"/>
          <p14:tracePt t="6594" x="2917825" y="511175"/>
          <p14:tracePt t="6610" x="2911475" y="541338"/>
          <p14:tracePt t="6610" x="2903538" y="541338"/>
          <p14:tracePt t="6629" x="2903538" y="549275"/>
          <p14:tracePt t="6646" x="2903538" y="563563"/>
          <p14:tracePt t="6662" x="2903538" y="571500"/>
          <p14:tracePt t="6677" x="2895600" y="579438"/>
          <p14:tracePt t="6694" x="2895600" y="587375"/>
          <p14:tracePt t="6748" x="2895600" y="593725"/>
          <p14:tracePt t="6756" x="2895600" y="609600"/>
          <p14:tracePt t="6780" x="2895600" y="617538"/>
          <p14:tracePt t="6820" x="2895600" y="625475"/>
          <p14:tracePt t="6868" x="2895600" y="631825"/>
          <p14:tracePt t="6909" x="2895600" y="639763"/>
          <p14:tracePt t="7124" x="2903538" y="647700"/>
          <p14:tracePt t="7132" x="2911475" y="655638"/>
          <p14:tracePt t="7143" x="2911475" y="663575"/>
          <p14:tracePt t="7160" x="2911475" y="677863"/>
          <p14:tracePt t="7176" x="2911475" y="685800"/>
          <p14:tracePt t="7193" x="2917825" y="701675"/>
          <p14:tracePt t="7210" x="2917825" y="715963"/>
          <p14:tracePt t="7236" x="2917825" y="731838"/>
          <p14:tracePt t="7245" x="2917825" y="746125"/>
          <p14:tracePt t="7260" x="2933700" y="769938"/>
          <p14:tracePt t="7278" x="2933700" y="792163"/>
          <p14:tracePt t="7295" x="2933700" y="800100"/>
          <p14:tracePt t="7493" x="2933700" y="808038"/>
          <p14:tracePt t="7500" x="2933700" y="815975"/>
          <p14:tracePt t="7516" x="2933700" y="822325"/>
          <p14:tracePt t="7527" x="2933700" y="854075"/>
          <p14:tracePt t="7544" x="2933700" y="868363"/>
          <p14:tracePt t="7559" x="2925763" y="906463"/>
          <p14:tracePt t="7577" x="2925763" y="914400"/>
          <p14:tracePt t="7593" x="2917825" y="922338"/>
          <p14:tracePt t="7610" x="2911475" y="922338"/>
          <p14:tracePt t="7676" x="2903538" y="922338"/>
          <p14:tracePt t="7684" x="2895600" y="922338"/>
          <p14:tracePt t="7693" x="2887663" y="922338"/>
          <p14:tracePt t="7725" x="2873375" y="922338"/>
          <p14:tracePt t="7741" x="2865438" y="922338"/>
          <p14:tracePt t="7764" x="2857500" y="922338"/>
          <p14:tracePt t="7773" x="2849563" y="922338"/>
          <p14:tracePt t="7780" x="2841625" y="922338"/>
          <p14:tracePt t="7792" x="2835275" y="922338"/>
          <p14:tracePt t="7809" x="2827338" y="922338"/>
          <p14:tracePt t="7844" x="2819400" y="922338"/>
          <p14:tracePt t="7852" x="2797175" y="922338"/>
          <p14:tracePt t="7861" x="2720975" y="922338"/>
          <p14:tracePt t="7877" x="2644775" y="922338"/>
          <p14:tracePt t="7894" x="2560638" y="922338"/>
          <p14:tracePt t="7910" x="2484438" y="922338"/>
          <p14:tracePt t="7927" x="2446338" y="922338"/>
          <p14:tracePt t="7943" x="2430463" y="922338"/>
          <p14:tracePt t="7959" x="2392363" y="922338"/>
          <p14:tracePt t="7976" x="2346325" y="922338"/>
          <p14:tracePt t="7993" x="2270125" y="914400"/>
          <p14:tracePt t="8010" x="2217738" y="914400"/>
          <p14:tracePt t="8010" x="2201863" y="914400"/>
          <p14:tracePt t="8029" x="2187575" y="922338"/>
          <p14:tracePt t="8043" x="2149475" y="922338"/>
          <p14:tracePt t="8061" x="2125663" y="922338"/>
          <p14:tracePt t="8077" x="2103438" y="922338"/>
          <p14:tracePt t="8093" x="2087563" y="922338"/>
          <p14:tracePt t="8110" x="2073275" y="922338"/>
          <p14:tracePt t="8127" x="2065338" y="922338"/>
          <p14:tracePt t="8142" x="2049463" y="922338"/>
          <p14:tracePt t="8159" x="2003425" y="922338"/>
          <p14:tracePt t="8176" x="1965325" y="922338"/>
          <p14:tracePt t="8193" x="1935163" y="922338"/>
          <p14:tracePt t="8209" x="1912938" y="922338"/>
          <p14:tracePt t="8226" x="1905000" y="922338"/>
          <p14:tracePt t="8242" x="1889125" y="922338"/>
          <p14:tracePt t="8259" x="1844675" y="936625"/>
          <p14:tracePt t="8277" x="1768475" y="936625"/>
          <p14:tracePt t="8294" x="1616075" y="936625"/>
          <p14:tracePt t="8310" x="1470025" y="936625"/>
          <p14:tracePt t="8326" x="1387475" y="936625"/>
          <p14:tracePt t="8342" x="1349375" y="936625"/>
          <p14:tracePt t="8358" x="1333500" y="936625"/>
          <p14:tracePt t="8375" x="1317625" y="936625"/>
          <p14:tracePt t="8392" x="1287463" y="936625"/>
          <p14:tracePt t="8409" x="1249363" y="944563"/>
          <p14:tracePt t="8426" x="1173163" y="944563"/>
          <p14:tracePt t="8442" x="1096963" y="944563"/>
          <p14:tracePt t="8460" x="1082675" y="944563"/>
          <p14:tracePt t="8476" x="1074738" y="944563"/>
          <p14:tracePt t="8493" x="1058863" y="944563"/>
          <p14:tracePt t="8510" x="1020763" y="944563"/>
          <p14:tracePt t="8527" x="968375" y="944563"/>
          <p14:tracePt t="8543" x="892175" y="944563"/>
          <p14:tracePt t="8559" x="815975" y="944563"/>
          <p14:tracePt t="8576" x="769938" y="944563"/>
          <p14:tracePt t="8592" x="731838" y="944563"/>
          <p14:tracePt t="8609" x="715963" y="944563"/>
          <p14:tracePt t="8625" x="685800" y="944563"/>
          <p14:tracePt t="8642" x="669925" y="952500"/>
          <p14:tracePt t="8658" x="663575" y="952500"/>
          <p14:tracePt t="8675" x="647700" y="952500"/>
          <p14:tracePt t="8693" x="639763" y="952500"/>
          <p14:tracePt t="8725" x="631825" y="952500"/>
          <p14:tracePt t="8741" x="625475" y="952500"/>
          <p14:tracePt t="8748" x="617538" y="952500"/>
          <p14:tracePt t="8758" x="593725" y="960438"/>
          <p14:tracePt t="8776" x="571500" y="960438"/>
          <p14:tracePt t="8792" x="555625" y="960438"/>
          <p14:tracePt t="8808" x="555625" y="968375"/>
          <p14:tracePt t="8825" x="549275" y="968375"/>
          <p14:tracePt t="9220" x="555625" y="968375"/>
          <p14:tracePt t="9260" x="563563" y="968375"/>
          <p14:tracePt t="9267" x="571500" y="968375"/>
          <p14:tracePt t="9283" x="593725" y="968375"/>
          <p14:tracePt t="9293" x="617538" y="968375"/>
          <p14:tracePt t="9309" x="655638" y="968375"/>
          <p14:tracePt t="9325" x="669925" y="968375"/>
          <p14:tracePt t="9341" x="677863" y="968375"/>
          <p14:tracePt t="9357" x="685800" y="968375"/>
          <p14:tracePt t="9374" x="693738" y="968375"/>
          <p14:tracePt t="9390" x="708025" y="968375"/>
          <p14:tracePt t="9406" x="715963" y="968375"/>
          <p14:tracePt t="9467" x="723900" y="968375"/>
          <p14:tracePt t="9483" x="731838" y="968375"/>
          <p14:tracePt t="9507" x="739775" y="968375"/>
          <p14:tracePt t="9517" x="746125" y="968375"/>
          <p14:tracePt t="9525" x="769938" y="968375"/>
          <p14:tracePt t="9541" x="777875" y="968375"/>
          <p14:tracePt t="9556" x="792163" y="968375"/>
          <p14:tracePt t="9573" x="808038" y="968375"/>
          <p14:tracePt t="9589" x="822325" y="968375"/>
          <p14:tracePt t="9607" x="838200" y="968375"/>
          <p14:tracePt t="9623" x="868363" y="974725"/>
          <p14:tracePt t="9640" x="892175" y="982663"/>
          <p14:tracePt t="9657" x="914400" y="982663"/>
          <p14:tracePt t="9673" x="922338" y="982663"/>
          <p14:tracePt t="9690" x="944563" y="982663"/>
          <p14:tracePt t="9690" x="974725" y="982663"/>
          <p14:tracePt t="9708" x="1028700" y="982663"/>
          <p14:tracePt t="9724" x="1066800" y="982663"/>
          <p14:tracePt t="9741" x="1120775" y="982663"/>
          <p14:tracePt t="9758" x="1173163" y="982663"/>
          <p14:tracePt t="9774" x="1227138" y="982663"/>
          <p14:tracePt t="9790" x="1303338" y="982663"/>
          <p14:tracePt t="9807" x="1333500" y="974725"/>
          <p14:tracePt t="9823" x="1393825" y="974725"/>
          <p14:tracePt t="9840" x="1485900" y="968375"/>
          <p14:tracePt t="9857" x="1554163" y="968375"/>
          <p14:tracePt t="9873" x="1622425" y="952500"/>
          <p14:tracePt t="9890" x="1638300" y="944563"/>
          <p14:tracePt t="9890" x="1654175" y="944563"/>
          <p14:tracePt t="9908" x="1668463" y="944563"/>
          <p14:tracePt t="9924" x="1692275" y="944563"/>
          <p14:tracePt t="9941" x="1752600" y="944563"/>
          <p14:tracePt t="9957" x="1836738" y="944563"/>
          <p14:tracePt t="9974" x="1912938" y="944563"/>
          <p14:tracePt t="9990" x="1973263" y="944563"/>
          <p14:tracePt t="10007" x="1997075" y="944563"/>
          <p14:tracePt t="10025" x="2027238" y="944563"/>
          <p14:tracePt t="10040" x="2049463" y="944563"/>
          <p14:tracePt t="10056" x="2095500" y="944563"/>
          <p14:tracePt t="10073" x="2149475" y="944563"/>
          <p14:tracePt t="10090" x="2171700" y="944563"/>
          <p14:tracePt t="10090" x="2187575" y="944563"/>
          <p14:tracePt t="10108" x="2201863" y="944563"/>
          <p14:tracePt t="10123" x="2301875" y="944563"/>
          <p14:tracePt t="10140" x="2378075" y="944563"/>
          <p14:tracePt t="10157" x="2430463" y="944563"/>
          <p14:tracePt t="10174" x="2484438" y="944563"/>
          <p14:tracePt t="10190" x="2568575" y="944563"/>
          <p14:tracePt t="10207" x="2628900" y="944563"/>
          <p14:tracePt t="10223" x="2667000" y="944563"/>
          <p14:tracePt t="10239" x="2682875" y="944563"/>
          <p14:tracePt t="10256" x="2697163" y="944563"/>
          <p14:tracePt t="10272" x="2735263" y="944563"/>
          <p14:tracePt t="10290" x="2873375" y="944563"/>
          <p14:tracePt t="10310" x="2887663" y="944563"/>
          <p14:tracePt t="10322" x="3025775" y="944563"/>
          <p14:tracePt t="10322" x="3070225" y="944563"/>
          <p14:tracePt t="10340" x="3178175" y="944563"/>
          <p14:tracePt t="10356" x="3238500" y="944563"/>
          <p14:tracePt t="10372" x="3330575" y="944563"/>
          <p14:tracePt t="10390" x="3375025" y="944563"/>
          <p14:tracePt t="10406" x="3421063" y="944563"/>
          <p14:tracePt t="10423" x="3482975" y="944563"/>
          <p14:tracePt t="10439" x="3565525" y="944563"/>
          <p14:tracePt t="10456" x="3649663" y="944563"/>
          <p14:tracePt t="10473" x="3695700" y="930275"/>
          <p14:tracePt t="10489" x="3703638" y="930275"/>
          <p14:tracePt t="10506" x="3711575" y="922338"/>
          <p14:tracePt t="10524" x="3741738" y="922338"/>
          <p14:tracePt t="10540" x="3794125" y="922338"/>
          <p14:tracePt t="10557" x="3886200" y="922338"/>
          <p14:tracePt t="10574" x="3970338" y="922338"/>
          <p14:tracePt t="10589" x="4022725" y="922338"/>
          <p14:tracePt t="10606" x="4054475" y="922338"/>
          <p14:tracePt t="10623" x="4084638" y="922338"/>
          <p14:tracePt t="10639" x="4137025" y="922338"/>
          <p14:tracePt t="10656" x="4244975" y="922338"/>
          <p14:tracePt t="10673" x="4373563" y="922338"/>
          <p14:tracePt t="10689" x="4487863" y="922338"/>
          <p14:tracePt t="10706" x="4549775" y="914400"/>
          <p14:tracePt t="10722" x="4594225" y="906463"/>
          <p14:tracePt t="10739" x="4648200" y="906463"/>
          <p14:tracePt t="10757" x="4686300" y="892175"/>
          <p14:tracePt t="10773" x="4716463" y="892175"/>
          <p14:tracePt t="10790" x="4762500" y="892175"/>
          <p14:tracePt t="10806" x="4792663" y="892175"/>
          <p14:tracePt t="10822" x="4800600" y="884238"/>
          <p14:tracePt t="10846" x="4808538" y="876300"/>
          <p14:tracePt t="10855" x="4838700" y="876300"/>
          <p14:tracePt t="10872" x="4899025" y="876300"/>
          <p14:tracePt t="10889" x="4999038" y="876300"/>
          <p14:tracePt t="10905" x="5059363" y="860425"/>
          <p14:tracePt t="10922" x="5121275" y="854075"/>
          <p14:tracePt t="10922" x="5127625" y="854075"/>
          <p14:tracePt t="10940" x="5143500" y="846138"/>
          <p14:tracePt t="10956" x="5151438" y="846138"/>
          <p14:tracePt t="10972" x="5165725" y="838200"/>
          <p14:tracePt t="10989" x="5219700" y="838200"/>
          <p14:tracePt t="11006" x="5295900" y="838200"/>
          <p14:tracePt t="11024" x="5356225" y="838200"/>
          <p14:tracePt t="11039" x="5440363" y="838200"/>
          <p14:tracePt t="11055" x="5486400" y="838200"/>
          <p14:tracePt t="11072" x="5516563" y="830263"/>
          <p14:tracePt t="11089" x="5570538" y="822325"/>
          <p14:tracePt t="11105" x="5654675" y="822325"/>
          <p14:tracePt t="11122" x="5753100" y="800100"/>
          <p14:tracePt t="11122" x="5799138" y="784225"/>
          <p14:tracePt t="11140" x="5845175" y="784225"/>
          <p14:tracePt t="11154" x="5913438" y="784225"/>
          <p14:tracePt t="11173" x="5935663" y="784225"/>
          <p14:tracePt t="11189" x="5973763" y="784225"/>
          <p14:tracePt t="11206" x="6057900" y="784225"/>
          <p14:tracePt t="11222" x="6202363" y="784225"/>
          <p14:tracePt t="11239" x="6302375" y="784225"/>
          <p14:tracePt t="11255" x="6340475" y="784225"/>
          <p14:tracePt t="11272" x="6346825" y="784225"/>
          <p14:tracePt t="11288" x="6354763" y="784225"/>
          <p14:tracePt t="11308" x="6362700" y="784225"/>
          <p14:tracePt t="11321" x="6400800" y="784225"/>
          <p14:tracePt t="11321" x="6430963" y="784225"/>
          <p14:tracePt t="11340" x="6477000" y="784225"/>
          <p14:tracePt t="11340" x="6523038" y="784225"/>
          <p14:tracePt t="11356" x="6607175" y="784225"/>
          <p14:tracePt t="11372" x="6659563" y="784225"/>
          <p14:tracePt t="11389" x="6675438" y="784225"/>
          <p14:tracePt t="11405" x="6683375" y="784225"/>
          <p14:tracePt t="11421" x="6689725" y="784225"/>
          <p14:tracePt t="11438" x="6705600" y="784225"/>
          <p14:tracePt t="11455" x="6727825" y="784225"/>
          <p14:tracePt t="11471" x="6789738" y="784225"/>
          <p14:tracePt t="11488" x="6850063" y="800100"/>
          <p14:tracePt t="11506" x="6865938" y="800100"/>
          <p14:tracePt t="11506" x="6880225" y="800100"/>
          <p14:tracePt t="11524" x="6896100" y="800100"/>
          <p14:tracePt t="11547" x="6904038" y="800100"/>
          <p14:tracePt t="11555" x="6911975" y="800100"/>
          <p14:tracePt t="11570" x="6950075" y="800100"/>
          <p14:tracePt t="11588" x="6994525" y="800100"/>
          <p14:tracePt t="11605" x="7018338" y="800100"/>
          <p14:tracePt t="11621" x="7032625" y="800100"/>
          <p14:tracePt t="11659" x="7048500" y="800100"/>
          <p14:tracePt t="11667" x="7056438" y="800100"/>
          <p14:tracePt t="11675" x="7064375" y="800100"/>
          <p14:tracePt t="11688" x="7094538" y="800100"/>
          <p14:tracePt t="11705" x="7108825" y="800100"/>
          <p14:tracePt t="11721" x="7116763" y="800100"/>
          <p14:tracePt t="11739" x="7140575" y="800100"/>
          <p14:tracePt t="11851" x="7146925" y="800100"/>
          <p14:tracePt t="11875" x="7154863" y="800100"/>
          <p14:tracePt t="11955" x="7162800" y="784225"/>
          <p14:tracePt t="11963" x="7178675" y="784225"/>
          <p14:tracePt t="11972" x="7208838" y="769938"/>
          <p14:tracePt t="11988" x="7216775" y="769938"/>
          <p14:tracePt t="12027" x="7231063" y="769938"/>
          <p14:tracePt t="12059" x="7261225" y="769938"/>
          <p14:tracePt t="12067" x="7277100" y="769938"/>
          <p14:tracePt t="12075" x="7315200" y="769938"/>
          <p14:tracePt t="12087" x="7369175" y="769938"/>
          <p14:tracePt t="12104" x="7413625" y="769938"/>
          <p14:tracePt t="12121" x="7475538" y="769938"/>
          <p14:tracePt t="12138" x="7543800" y="769938"/>
          <p14:tracePt t="12138" x="7566025" y="769938"/>
          <p14:tracePt t="12156" x="7597775" y="769938"/>
          <p14:tracePt t="12156" x="7627938" y="769938"/>
          <p14:tracePt t="12172" x="7658100" y="769938"/>
          <p14:tracePt t="12227" x="7680325" y="769938"/>
          <p14:tracePt t="12236" x="7734300" y="769938"/>
          <p14:tracePt t="12243" x="7780338" y="769938"/>
          <p14:tracePt t="12254" x="7840663" y="769938"/>
          <p14:tracePt t="12271" x="7886700" y="769938"/>
          <p14:tracePt t="12288" x="7916863" y="769938"/>
          <p14:tracePt t="12303" x="7940675" y="769938"/>
          <p14:tracePt t="12319" x="7970838" y="769938"/>
          <p14:tracePt t="12337" x="8001000" y="777875"/>
          <p14:tracePt t="12353" x="8016875" y="777875"/>
          <p14:tracePt t="12371" x="8023225" y="777875"/>
          <p14:tracePt t="12387" x="8031163" y="769938"/>
          <p14:tracePt t="12795" x="8039100" y="769938"/>
          <p14:tracePt t="12803" x="8061325" y="754063"/>
          <p14:tracePt t="12811" x="8085138" y="754063"/>
          <p14:tracePt t="12821" x="8131175" y="739775"/>
          <p14:tracePt t="12838" x="8161338" y="731838"/>
          <p14:tracePt t="12854" x="8175625" y="731838"/>
          <p14:tracePt t="12870" x="8183563" y="715963"/>
          <p14:tracePt t="12886" x="8237538" y="701675"/>
          <p14:tracePt t="12903" x="8328025" y="677863"/>
          <p14:tracePt t="12920" x="8466138" y="639763"/>
          <p14:tracePt t="12937" x="8632825" y="617538"/>
          <p14:tracePt t="12953" x="8747125" y="593725"/>
          <p14:tracePt t="12953" x="8778875" y="587375"/>
          <p14:tracePt t="12972" x="8809038" y="571500"/>
          <p14:tracePt t="12986" x="8809038" y="563563"/>
          <p14:tracePt t="13003" x="8809038" y="525463"/>
          <p14:tracePt t="13021" x="8809038" y="511175"/>
          <p14:tracePt t="13037" x="8809038" y="495300"/>
          <p14:tracePt t="13053" x="8831263" y="449263"/>
          <p14:tracePt t="13070" x="8831263" y="434975"/>
          <p14:tracePt t="13086" x="8839200" y="427038"/>
          <p14:tracePt t="13103" x="8847138" y="411163"/>
          <p14:tracePt t="13120" x="8847138" y="396875"/>
          <p14:tracePt t="13136" x="8839200" y="381000"/>
          <p14:tracePt t="13227" x="8831263" y="381000"/>
          <p14:tracePt t="13251" x="8831263" y="403225"/>
          <p14:tracePt t="13331" x="8831263" y="419100"/>
          <p14:tracePt t="13339" x="8831263" y="434975"/>
          <p14:tracePt t="13352" x="8831263" y="465138"/>
          <p14:tracePt t="13370" x="8831263" y="503238"/>
          <p14:tracePt t="13370" x="8823325" y="503238"/>
          <p14:tracePt t="13388" x="8816975" y="533400"/>
          <p14:tracePt t="13403" x="8816975" y="579438"/>
          <p14:tracePt t="13421" x="8816975" y="625475"/>
          <p14:tracePt t="13437" x="8816975" y="647700"/>
          <p14:tracePt t="13454" x="8816975" y="663575"/>
          <p14:tracePt t="13470" x="8816975" y="677863"/>
          <p14:tracePt t="13491" x="8816975" y="685800"/>
          <p14:tracePt t="13515" x="8816975" y="693738"/>
          <p14:tracePt t="13523" x="8816975" y="701675"/>
          <p14:tracePt t="13535" x="8816975" y="715963"/>
          <p14:tracePt t="13552" x="8809038" y="723900"/>
          <p14:tracePt t="13568" x="8809038" y="731838"/>
          <p14:tracePt t="13585" x="8793163" y="746125"/>
          <p14:tracePt t="13585" x="8793163" y="762000"/>
          <p14:tracePt t="13604" x="8785225" y="777875"/>
          <p14:tracePt t="13620" x="8763000" y="792163"/>
          <p14:tracePt t="13637" x="8747125" y="808038"/>
          <p14:tracePt t="13653" x="8740775" y="822325"/>
          <p14:tracePt t="13669" x="8732838" y="830263"/>
          <p14:tracePt t="13686" x="8709025" y="854075"/>
          <p14:tracePt t="13703" x="8686800" y="868363"/>
          <p14:tracePt t="13719" x="8670925" y="884238"/>
          <p14:tracePt t="13736" x="8664575" y="892175"/>
          <p14:tracePt t="13752" x="8656638" y="892175"/>
          <p14:tracePt t="13811" x="8648700" y="898525"/>
          <p14:tracePt t="13819" x="8640763" y="898525"/>
          <p14:tracePt t="13859" x="8632825" y="906463"/>
          <p14:tracePt t="14743" x="8626475" y="906463"/>
          <p14:tracePt t="15155" x="8588375" y="906463"/>
          <p14:tracePt t="15163" x="8550275" y="906463"/>
          <p14:tracePt t="15171" x="8518525" y="906463"/>
          <p14:tracePt t="15185" x="8458200" y="898525"/>
          <p14:tracePt t="15201" x="8412163" y="898525"/>
          <p14:tracePt t="15218" x="8366125" y="892175"/>
          <p14:tracePt t="15218" x="8351838" y="884238"/>
          <p14:tracePt t="15236" x="8335963" y="884238"/>
          <p14:tracePt t="15250" x="8267700" y="860425"/>
          <p14:tracePt t="15269" x="8251825" y="860425"/>
          <p14:tracePt t="15285" x="8245475" y="860425"/>
          <p14:tracePt t="15302" x="8237538" y="854075"/>
          <p14:tracePt t="15387" x="8221663" y="854075"/>
          <p14:tracePt t="15395" x="8207375" y="854075"/>
          <p14:tracePt t="15419" x="8191500" y="854075"/>
          <p14:tracePt t="15435" x="8175625" y="854075"/>
          <p14:tracePt t="15451" x="8161338" y="854075"/>
          <p14:tracePt t="15467" x="8137525" y="854075"/>
          <p14:tracePt t="15475" x="8131175" y="854075"/>
          <p14:tracePt t="15485" x="8099425" y="854075"/>
          <p14:tracePt t="15502" x="8085138" y="854075"/>
          <p14:tracePt t="15517" x="8077200" y="854075"/>
          <p14:tracePt t="15534" x="8054975" y="854075"/>
          <p14:tracePt t="15550" x="8023225" y="854075"/>
          <p14:tracePt t="15567" x="7970838" y="846138"/>
          <p14:tracePt t="15584" x="7902575" y="830263"/>
          <p14:tracePt t="15601" x="7870825" y="830263"/>
          <p14:tracePt t="15618" x="7848600" y="815975"/>
          <p14:tracePt t="15634" x="7832725" y="815975"/>
          <p14:tracePt t="15652" x="7810500" y="800100"/>
          <p14:tracePt t="15668" x="7726363" y="792163"/>
          <p14:tracePt t="15685" x="7688263" y="762000"/>
          <p14:tracePt t="15701" x="7581900" y="739775"/>
          <p14:tracePt t="15717" x="7467600" y="731838"/>
          <p14:tracePt t="15734" x="7391400" y="715963"/>
          <p14:tracePt t="15751" x="7361238" y="715963"/>
          <p14:tracePt t="15767" x="7292975" y="701675"/>
          <p14:tracePt t="15784" x="7239000" y="701675"/>
          <p14:tracePt t="15800" x="7162800" y="693738"/>
          <p14:tracePt t="15816" x="7026275" y="677863"/>
          <p14:tracePt t="15833" x="6873875" y="677863"/>
          <p14:tracePt t="15850" x="6697663" y="655638"/>
          <p14:tracePt t="15850" x="6629400" y="655638"/>
          <p14:tracePt t="15868" x="6523038" y="647700"/>
          <p14:tracePt t="15885" x="6477000" y="631825"/>
          <p14:tracePt t="15901" x="6469063" y="631825"/>
          <p14:tracePt t="15917" x="6454775" y="625475"/>
          <p14:tracePt t="15934" x="6430963" y="625475"/>
          <p14:tracePt t="15951" x="6378575" y="625475"/>
          <p14:tracePt t="15967" x="6316663" y="625475"/>
          <p14:tracePt t="15983" x="6232525" y="625475"/>
          <p14:tracePt t="16000" x="6188075" y="625475"/>
          <p14:tracePt t="16018" x="6164263" y="625475"/>
          <p14:tracePt t="16034" x="6164263" y="647700"/>
          <p14:tracePt t="16099" x="6172200" y="655638"/>
          <p14:tracePt t="16107" x="6172200" y="663575"/>
          <p14:tracePt t="16117" x="6180138" y="663575"/>
          <p14:tracePt t="16133" x="6172200" y="685800"/>
          <p14:tracePt t="16150" x="6164263" y="701675"/>
          <p14:tracePt t="16166" x="6156325" y="708025"/>
          <p14:tracePt t="16183" x="6142038" y="723900"/>
          <p14:tracePt t="16200" x="6134100" y="731838"/>
          <p14:tracePt t="16217" x="6126163" y="731838"/>
          <p14:tracePt t="16233" x="6088063" y="739775"/>
          <p14:tracePt t="16250" x="6065838" y="754063"/>
          <p14:tracePt t="16250" x="6057900" y="754063"/>
          <p14:tracePt t="16268" x="6057900" y="762000"/>
          <p14:tracePt t="16300" x="6042025" y="762000"/>
          <p14:tracePt t="16323" x="6027738" y="769938"/>
          <p14:tracePt t="16333" x="5997575" y="784225"/>
          <p14:tracePt t="16339" x="5973763" y="784225"/>
          <p14:tracePt t="16350" x="5943600" y="792163"/>
          <p14:tracePt t="16367" x="5935663" y="800100"/>
          <p14:tracePt t="16383" x="5927725" y="800100"/>
          <p14:tracePt t="16451" x="5921375" y="800100"/>
          <p14:tracePt t="16467" x="5897563" y="800100"/>
          <p14:tracePt t="17425" x="5883275" y="800100"/>
          <p14:tracePt t="17739" x="5867400" y="800100"/>
          <p14:tracePt t="17748" x="5851525" y="800100"/>
          <p14:tracePt t="17755" x="5837238" y="800100"/>
          <p14:tracePt t="17765" x="5753100" y="800100"/>
          <p14:tracePt t="17782" x="5630863" y="800100"/>
          <p14:tracePt t="17798" x="5532438" y="800100"/>
          <p14:tracePt t="17815" x="5448300" y="800100"/>
          <p14:tracePt t="17832" x="5410200" y="800100"/>
          <p14:tracePt t="17848" x="5402263" y="800100"/>
          <p14:tracePt t="17865" x="5387975" y="800100"/>
          <p14:tracePt t="17882" x="5334000" y="800100"/>
          <p14:tracePt t="17882" x="5287963" y="800100"/>
          <p14:tracePt t="17900" x="5219700" y="800100"/>
          <p14:tracePt t="17916" x="5165725" y="800100"/>
          <p14:tracePt t="17933" x="5143500" y="800100"/>
          <p14:tracePt t="17949" x="5127625" y="800100"/>
          <p14:tracePt t="17966" x="5097463" y="800100"/>
          <p14:tracePt t="17982" x="5067300" y="800100"/>
          <p14:tracePt t="17998" x="5037138" y="800100"/>
          <p14:tracePt t="18017" x="4999038" y="800100"/>
          <p14:tracePt t="18032" x="4983163" y="800100"/>
          <p14:tracePt t="18048" x="4975225" y="800100"/>
          <p14:tracePt t="18064" x="4968875" y="800100"/>
          <p14:tracePt t="18081" x="4960938" y="800100"/>
          <p14:tracePt t="18171" x="4945063" y="800100"/>
          <p14:tracePt t="18411" x="4937125" y="800100"/>
          <p14:tracePt t="18419" x="4914900" y="800100"/>
          <p14:tracePt t="18430" x="4854575" y="815975"/>
          <p14:tracePt t="18448" x="4754563" y="830263"/>
          <p14:tracePt t="18465" x="4648200" y="846138"/>
          <p14:tracePt t="18481" x="4518025" y="860425"/>
          <p14:tracePt t="18498" x="4441825" y="860425"/>
          <p14:tracePt t="18514" x="4343400" y="860425"/>
          <p14:tracePt t="18514" x="4283075" y="860425"/>
          <p14:tracePt t="18534" x="4160838" y="860425"/>
          <p14:tracePt t="18549" x="4022725" y="860425"/>
          <p14:tracePt t="18565" x="3878263" y="860425"/>
          <p14:tracePt t="18582" x="3763963" y="860425"/>
          <p14:tracePt t="18598" x="3733800" y="854075"/>
          <p14:tracePt t="18614" x="3703638" y="854075"/>
          <p14:tracePt t="18631" x="3687763" y="854075"/>
          <p14:tracePt t="18647" x="3673475" y="854075"/>
          <p14:tracePt t="18663" x="3611563" y="838200"/>
          <p14:tracePt t="18681" x="3543300" y="822325"/>
          <p14:tracePt t="18698" x="3475038" y="822325"/>
          <p14:tracePt t="18698" x="3436938" y="808038"/>
          <p14:tracePt t="18716" x="3421063" y="808038"/>
          <p14:tracePt t="18730" x="3406775" y="800100"/>
          <p14:tracePt t="18779" x="3421063" y="800100"/>
          <p14:tracePt t="19075" x="3429000" y="800100"/>
          <p14:tracePt t="19091" x="3436938" y="800100"/>
          <p14:tracePt t="19243" x="3451225" y="800100"/>
          <p14:tracePt t="19660" x="3451225" y="808038"/>
          <p14:tracePt t="19675" x="3451225" y="815975"/>
          <p14:tracePt t="19699" x="3451225" y="822325"/>
          <p14:tracePt t="19715" x="3459163" y="838200"/>
          <p14:tracePt t="19747" x="3459163" y="854075"/>
          <p14:tracePt t="19811" x="3459163" y="868363"/>
          <p14:tracePt t="19828" x="3467100" y="876300"/>
          <p14:tracePt t="19851" x="3467100" y="884238"/>
          <p14:tracePt t="19859" x="3467100" y="898525"/>
          <p14:tracePt t="19867" x="3467100" y="906463"/>
          <p14:tracePt t="19883" x="3467100" y="922338"/>
          <p14:tracePt t="19895" x="3467100" y="944563"/>
          <p14:tracePt t="19912" x="3459163" y="968375"/>
          <p14:tracePt t="19928" x="3459163" y="998538"/>
          <p14:tracePt t="19945" x="3451225" y="1020763"/>
          <p14:tracePt t="19945" x="3444875" y="1036638"/>
          <p14:tracePt t="19964" x="3444875" y="1050925"/>
          <p14:tracePt t="19979" x="3444875" y="1082675"/>
          <p14:tracePt t="19996" x="3444875" y="1096963"/>
          <p14:tracePt t="20013" x="3444875" y="1127125"/>
          <p14:tracePt t="20029" x="3444875" y="1158875"/>
          <p14:tracePt t="20045" x="3444875" y="1189038"/>
          <p14:tracePt t="20063" x="3444875" y="1227138"/>
          <p14:tracePt t="20079" x="3444875" y="1287463"/>
          <p14:tracePt t="20097" x="3444875" y="1333500"/>
          <p14:tracePt t="20112" x="3444875" y="1371600"/>
          <p14:tracePt t="20129" x="3444875" y="1401763"/>
          <p14:tracePt t="20145" x="3444875" y="1431925"/>
          <p14:tracePt t="20162" x="3444875" y="1463675"/>
          <p14:tracePt t="20178" x="3444875" y="1516063"/>
          <p14:tracePt t="20196" x="3444875" y="1562100"/>
          <p14:tracePt t="20213" x="3444875" y="1592263"/>
          <p14:tracePt t="20229" x="3436938" y="1638300"/>
          <p14:tracePt t="20245" x="3429000" y="1654175"/>
          <p14:tracePt t="20262" x="3421063" y="1676400"/>
          <p14:tracePt t="20278" x="3421063" y="1692275"/>
          <p14:tracePt t="20299" x="3421063" y="1706563"/>
          <p14:tracePt t="20311" x="3421063" y="1736725"/>
          <p14:tracePt t="20328" x="3421063" y="1768475"/>
          <p14:tracePt t="20345" x="3421063" y="1820863"/>
          <p14:tracePt t="20361" x="3406775" y="1858963"/>
          <p14:tracePt t="20378" x="3406775" y="1897063"/>
          <p14:tracePt t="20378" x="3406775" y="1920875"/>
          <p14:tracePt t="20395" x="3398838" y="1958975"/>
          <p14:tracePt t="20412" x="3398838" y="1997075"/>
          <p14:tracePt t="20429" x="3390900" y="2027238"/>
          <p14:tracePt t="20445" x="3382963" y="2079625"/>
          <p14:tracePt t="20462" x="3375025" y="2125663"/>
          <p14:tracePt t="20478" x="3375025" y="2171700"/>
          <p14:tracePt t="20495" x="3368675" y="2232025"/>
          <p14:tracePt t="20513" x="3352800" y="2263775"/>
          <p14:tracePt t="20529" x="3352800" y="2308225"/>
          <p14:tracePt t="20545" x="3352800" y="2346325"/>
          <p14:tracePt t="20561" x="3336925" y="2384425"/>
          <p14:tracePt t="20578" x="3330575" y="2430463"/>
          <p14:tracePt t="20578" x="3330575" y="2454275"/>
          <p14:tracePt t="20596" x="3322638" y="2498725"/>
          <p14:tracePt t="20613" x="3306763" y="2536825"/>
          <p14:tracePt t="20629" x="3298825" y="2552700"/>
          <p14:tracePt t="20645" x="3292475" y="2582863"/>
          <p14:tracePt t="20662" x="3284538" y="2590800"/>
          <p14:tracePt t="20678" x="3276600" y="2598738"/>
          <p14:tracePt t="20694" x="3268663" y="2606675"/>
          <p14:tracePt t="20712" x="3268663" y="2628900"/>
          <p14:tracePt t="20728" x="3260725" y="2651125"/>
          <p14:tracePt t="20744" x="3254375" y="2674938"/>
          <p14:tracePt t="20762" x="3238500" y="2697163"/>
          <p14:tracePt t="20778" x="3222625" y="2743200"/>
          <p14:tracePt t="20794" x="3192463" y="2765425"/>
          <p14:tracePt t="20794" x="3184525" y="2773363"/>
          <p14:tracePt t="20813" x="3170238" y="2789238"/>
          <p14:tracePt t="20828" x="3154363" y="2797175"/>
          <p14:tracePt t="20844" x="3140075" y="2803525"/>
          <p14:tracePt t="20915" x="3124200" y="2811463"/>
          <p14:tracePt t="20939" x="3116263" y="2811463"/>
          <p14:tracePt t="20947" x="3101975" y="2819400"/>
          <p14:tracePt t="20955" x="3078163" y="2819400"/>
          <p14:tracePt t="20963" x="3063875" y="2835275"/>
          <p14:tracePt t="20977" x="3032125" y="2841625"/>
          <p14:tracePt t="20994" x="2987675" y="2857500"/>
          <p14:tracePt t="21011" x="2971800" y="2857500"/>
          <p14:tracePt t="21028" x="2963863" y="2857500"/>
          <p14:tracePt t="21044" x="2955925" y="2857500"/>
          <p14:tracePt t="21061" x="2955925" y="2865438"/>
          <p14:tracePt t="21299" x="2955925" y="2873375"/>
          <p14:tracePt t="21675" x="2955925" y="2879725"/>
          <p14:tracePt t="21723" x="2949575" y="2879725"/>
          <p14:tracePt t="21819" x="2949575" y="2887663"/>
          <p14:tracePt t="21899" x="2949575" y="2895600"/>
          <p14:tracePt t="21907" x="2955925" y="2895600"/>
          <p14:tracePt t="21971" x="2971800" y="2895600"/>
          <p14:tracePt t="21979" x="2987675" y="2895600"/>
          <p14:tracePt t="21993" x="3032125" y="2895600"/>
          <p14:tracePt t="21993" x="3048000" y="2895600"/>
          <p14:tracePt t="22012" x="3070225" y="2895600"/>
          <p14:tracePt t="22029" x="3094038" y="2895600"/>
          <p14:tracePt t="22045" x="3108325" y="2895600"/>
          <p14:tracePt t="22062" x="3140075" y="2895600"/>
          <p14:tracePt t="22077" x="3178175" y="2911475"/>
          <p14:tracePt t="22094" x="3254375" y="2917825"/>
          <p14:tracePt t="22110" x="3322638" y="2917825"/>
          <p14:tracePt t="22127" x="3398838" y="2917825"/>
          <p14:tracePt t="22144" x="3451225" y="2917825"/>
          <p14:tracePt t="22161" x="3505200" y="2925763"/>
          <p14:tracePt t="22177" x="3551238" y="2933700"/>
          <p14:tracePt t="22194" x="3619500" y="2933700"/>
          <p14:tracePt t="22194" x="3657600" y="2949575"/>
          <p14:tracePt t="22212" x="3756025" y="2955925"/>
          <p14:tracePt t="22228" x="3832225" y="2971800"/>
          <p14:tracePt t="22245" x="3908425" y="2979738"/>
          <p14:tracePt t="22261" x="3962400" y="2979738"/>
          <p14:tracePt t="22277" x="4000500" y="2979738"/>
          <p14:tracePt t="22294" x="4008438" y="2979738"/>
          <p14:tracePt t="22315" x="4016375" y="2979738"/>
          <p14:tracePt t="22331" x="4022725" y="2979738"/>
          <p14:tracePt t="22344" x="4060825" y="2979738"/>
          <p14:tracePt t="22359" x="4106863" y="2979738"/>
          <p14:tracePt t="22376" x="4130675" y="2979738"/>
          <p14:tracePt t="22393" x="4137025" y="2979738"/>
          <p14:tracePt t="22409" x="4160838" y="2963863"/>
          <p14:tracePt t="22426" x="4183063" y="2963863"/>
          <p14:tracePt t="22444" x="4237038" y="2963863"/>
          <p14:tracePt t="22461" x="4297363" y="2963863"/>
          <p14:tracePt t="22478" x="4373563" y="2963863"/>
          <p14:tracePt t="22494" x="4457700" y="2963863"/>
          <p14:tracePt t="22510" x="4541838" y="2963863"/>
          <p14:tracePt t="22528" x="4618038" y="2963863"/>
          <p14:tracePt t="22543" x="4664075" y="2963863"/>
          <p14:tracePt t="22560" x="4670425" y="2963863"/>
          <p14:tracePt t="22576" x="4678363" y="2963863"/>
          <p14:tracePt t="22594" x="4694238" y="2963863"/>
          <p14:tracePt t="22609" x="4724400" y="2963863"/>
          <p14:tracePt t="22609" x="4746625" y="2963863"/>
          <p14:tracePt t="22628" x="4816475" y="2963863"/>
          <p14:tracePt t="22644" x="4860925" y="2963863"/>
          <p14:tracePt t="22661" x="4937125" y="2963863"/>
          <p14:tracePt t="22678" x="5083175" y="2963863"/>
          <p14:tracePt t="22694" x="5227638" y="2963863"/>
          <p14:tracePt t="22710" x="5326063" y="2963863"/>
          <p14:tracePt t="22727" x="5356225" y="2963863"/>
          <p14:tracePt t="22743" x="5387975" y="2963863"/>
          <p14:tracePt t="22803" x="5432425" y="2963863"/>
          <p14:tracePt t="22811" x="5494338" y="2963863"/>
          <p14:tracePt t="22826" x="5616575" y="2963863"/>
          <p14:tracePt t="22844" x="5654675" y="2963863"/>
          <p14:tracePt t="22860" x="5661025" y="2963863"/>
          <p14:tracePt t="22876" x="5676900" y="2955925"/>
          <p14:tracePt t="22915" x="5699125" y="2955925"/>
          <p14:tracePt t="22924" x="5737225" y="2955925"/>
          <p14:tracePt t="22931" x="5768975" y="2949575"/>
          <p14:tracePt t="22942" x="5807075" y="2933700"/>
          <p14:tracePt t="22960" x="5859463" y="2933700"/>
          <p14:tracePt t="22976" x="5889625" y="2925763"/>
          <p14:tracePt t="22993" x="5897563" y="2925763"/>
          <p14:tracePt t="23009" x="5905500" y="2917825"/>
          <p14:tracePt t="23029" x="5935663" y="2917825"/>
          <p14:tracePt t="23043" x="6088063" y="2917825"/>
          <p14:tracePt t="23061" x="6210300" y="2917825"/>
          <p14:tracePt t="23077" x="6278563" y="2917825"/>
          <p14:tracePt t="23094" x="6316663" y="2917825"/>
          <p14:tracePt t="23110" x="6332538" y="2917825"/>
          <p14:tracePt t="23131" x="6346825" y="2917825"/>
          <p14:tracePt t="23155" x="6378575" y="2917825"/>
          <p14:tracePt t="23163" x="6400800" y="2917825"/>
          <p14:tracePt t="23175" x="6461125" y="2917825"/>
          <p14:tracePt t="23193" x="6507163" y="2917825"/>
          <p14:tracePt t="23210" x="6530975" y="2917825"/>
          <p14:tracePt t="23226" x="6537325" y="2917825"/>
          <p14:tracePt t="23259" x="6545263" y="2917825"/>
          <p14:tracePt t="23276" x="6561138" y="2917825"/>
          <p14:tracePt t="23283" x="6575425" y="2917825"/>
          <p14:tracePt t="23293" x="6599238" y="2917825"/>
          <p14:tracePt t="23309" x="6583363" y="2917825"/>
          <p14:tracePt t="23435" x="6575425" y="2917825"/>
          <p14:tracePt t="23443" x="6530975" y="2917825"/>
          <p14:tracePt t="23460" x="6477000" y="2917825"/>
          <p14:tracePt t="23476" x="6392863" y="2917825"/>
          <p14:tracePt t="23493" x="6340475" y="2917825"/>
          <p14:tracePt t="23509" x="6256338" y="2917825"/>
          <p14:tracePt t="23528" x="6188075" y="2917825"/>
          <p14:tracePt t="23543" x="6088063" y="2917825"/>
          <p14:tracePt t="23559" x="5981700" y="2917825"/>
          <p14:tracePt t="23576" x="5875338" y="2917825"/>
          <p14:tracePt t="23592" x="5775325" y="2917825"/>
          <p14:tracePt t="23609" x="5715000" y="2917825"/>
          <p14:tracePt t="23626" x="5654675" y="2917825"/>
          <p14:tracePt t="23626" x="5630863" y="2917825"/>
          <p14:tracePt t="23644" x="5600700" y="2917825"/>
          <p14:tracePt t="23659" x="5508625" y="2917825"/>
          <p14:tracePt t="23677" x="5448300" y="2917825"/>
          <p14:tracePt t="23693" x="5387975" y="2917825"/>
          <p14:tracePt t="23709" x="5341938" y="2917825"/>
          <p14:tracePt t="23726" x="5303838" y="2933700"/>
          <p14:tracePt t="23742" x="5265738" y="2933700"/>
          <p14:tracePt t="23759" x="5227638" y="2933700"/>
          <p14:tracePt t="23776" x="5189538" y="2933700"/>
          <p14:tracePt t="23792" x="5143500" y="2933700"/>
          <p14:tracePt t="23809" x="5097463" y="2933700"/>
          <p14:tracePt t="23826" x="5067300" y="2941638"/>
          <p14:tracePt t="23843" x="5037138" y="2949575"/>
          <p14:tracePt t="23843" x="5029200" y="2955925"/>
          <p14:tracePt t="23860" x="5006975" y="2963863"/>
          <p14:tracePt t="23876" x="4991100" y="2963863"/>
          <p14:tracePt t="23892" x="4960938" y="2979738"/>
          <p14:tracePt t="23908" x="4922838" y="2994025"/>
          <p14:tracePt t="23925" x="4884738" y="2994025"/>
          <p14:tracePt t="23942" x="4854575" y="2994025"/>
          <p14:tracePt t="23959" x="4846638" y="2994025"/>
          <p14:tracePt t="23975" x="4778375" y="2994025"/>
          <p14:tracePt t="23992" x="4694238" y="2994025"/>
          <p14:tracePt t="24009" x="4610100" y="3009900"/>
          <p14:tracePt t="24025" x="4533900" y="3017838"/>
          <p14:tracePt t="24043" x="4457700" y="3032125"/>
          <p14:tracePt t="24058" x="4359275" y="3055938"/>
          <p14:tracePt t="24076" x="4327525" y="3055938"/>
          <p14:tracePt t="24093" x="4321175" y="3055938"/>
          <p14:tracePt t="24109" x="4305300" y="3055938"/>
          <p14:tracePt t="24125" x="4289425" y="3055938"/>
          <p14:tracePt t="24141" x="4244975" y="3055938"/>
          <p14:tracePt t="24158" x="4168775" y="3055938"/>
          <p14:tracePt t="24175" x="4068763" y="3055938"/>
          <p14:tracePt t="24192" x="3932238" y="3055938"/>
          <p14:tracePt t="24208" x="3825875" y="3055938"/>
          <p14:tracePt t="24225" x="3703638" y="3055938"/>
          <p14:tracePt t="24242" x="3619500" y="3055938"/>
          <p14:tracePt t="24242" x="3573463" y="3055938"/>
          <p14:tracePt t="24260" x="3505200" y="3055938"/>
          <p14:tracePt t="24276" x="3444875" y="3055938"/>
          <p14:tracePt t="24293" x="3352800" y="3032125"/>
          <p14:tracePt t="24310" x="3298825" y="3032125"/>
          <p14:tracePt t="24326" x="3246438" y="3032125"/>
          <p14:tracePt t="24342" x="3200400" y="3032125"/>
          <p14:tracePt t="24358" x="3184525" y="3032125"/>
          <p14:tracePt t="24375" x="3170238" y="3032125"/>
          <p14:tracePt t="24392" x="3154363" y="3032125"/>
          <p14:tracePt t="24408" x="3124200" y="3032125"/>
          <p14:tracePt t="24425" x="3078163" y="3032125"/>
          <p14:tracePt t="24442" x="3025775" y="3032125"/>
          <p14:tracePt t="24442" x="2979738" y="3017838"/>
          <p14:tracePt t="24460" x="2917825" y="3017838"/>
          <p14:tracePt t="24476" x="2841625" y="3017838"/>
          <p14:tracePt t="24492" x="2735263" y="3017838"/>
          <p14:tracePt t="24509" x="2620963" y="3017838"/>
          <p14:tracePt t="24525" x="2498725" y="3017838"/>
          <p14:tracePt t="24542" x="2378075" y="3017838"/>
          <p14:tracePt t="24558" x="2255838" y="3017838"/>
          <p14:tracePt t="24575" x="2171700" y="3017838"/>
          <p14:tracePt t="24591" x="2103438" y="3009900"/>
          <p14:tracePt t="24608" x="2035175" y="3009900"/>
          <p14:tracePt t="24625" x="1981200" y="3009900"/>
          <p14:tracePt t="24641" x="1927225" y="3009900"/>
          <p14:tracePt t="24658" x="1889125" y="3009900"/>
          <p14:tracePt t="24658" x="1866900" y="3009900"/>
          <p14:tracePt t="24676" x="1844675" y="3009900"/>
          <p14:tracePt t="24692" x="1828800" y="3001963"/>
          <p14:tracePt t="24795" x="1812925" y="3001963"/>
          <p14:tracePt t="25147" x="1806575" y="3001963"/>
          <p14:tracePt t="25219" x="1798638" y="3001963"/>
          <p14:tracePt t="25251" x="1790700" y="3001963"/>
          <p14:tracePt t="25987" x="1774825" y="3001963"/>
          <p14:tracePt t="25995" x="1744663" y="3001963"/>
          <p14:tracePt t="26011" x="1722438" y="3001963"/>
          <p14:tracePt t="26023" x="1668463" y="3001963"/>
          <p14:tracePt t="26041" x="1600200" y="3001963"/>
          <p14:tracePt t="26057" x="1516063" y="3001963"/>
          <p14:tracePt t="26073" x="1455738" y="3001963"/>
          <p14:tracePt t="26090" x="1417638" y="3001963"/>
          <p14:tracePt t="26107" x="1425575" y="3001963"/>
          <p14:tracePt t="26315" x="1455738" y="3001963"/>
          <p14:tracePt t="26323" x="1501775" y="3001963"/>
          <p14:tracePt t="26340" x="1554163" y="3009900"/>
          <p14:tracePt t="26356" x="1562100" y="3009900"/>
          <p14:tracePt t="26373" x="1577975" y="3009900"/>
          <p14:tracePt t="26459" x="1600200" y="3009900"/>
          <p14:tracePt t="26467" x="1630363" y="3009900"/>
          <p14:tracePt t="26475" x="1676400" y="3009900"/>
          <p14:tracePt t="26489" x="1752600" y="3009900"/>
          <p14:tracePt t="26506" x="1760538" y="3009900"/>
          <p14:tracePt t="26523" x="1768475" y="3009900"/>
          <p14:tracePt t="26579" x="1782763" y="3009900"/>
          <p14:tracePt t="26595" x="1798638" y="3009900"/>
          <p14:tracePt t="26627" x="1812925" y="3009900"/>
          <p14:tracePt t="26643" x="1828800" y="3009900"/>
          <p14:tracePt t="26659" x="1858963" y="3009900"/>
          <p14:tracePt t="26667" x="1912938" y="3009900"/>
          <p14:tracePt t="26675" x="1981200" y="3009900"/>
          <p14:tracePt t="26689" x="2133600" y="3009900"/>
          <p14:tracePt t="26707" x="2278063" y="3009900"/>
          <p14:tracePt t="26707" x="2332038" y="3009900"/>
          <p14:tracePt t="26724" x="2370138" y="3009900"/>
          <p14:tracePt t="26739" x="2392363" y="3001963"/>
          <p14:tracePt t="26756" x="2400300" y="3001963"/>
          <p14:tracePt t="26788" x="2416175" y="3001963"/>
          <p14:tracePt t="26803" x="2422525" y="3001963"/>
          <p14:tracePt t="26811" x="2438400" y="3001963"/>
          <p14:tracePt t="26822" x="2484438" y="3001963"/>
          <p14:tracePt t="26839" x="2514600" y="3001963"/>
          <p14:tracePt t="26855" x="2544763" y="3001963"/>
          <p14:tracePt t="26872" x="2598738" y="3001963"/>
          <p14:tracePt t="26889" x="2697163" y="3001963"/>
          <p14:tracePt t="26906" x="2765425" y="3001963"/>
          <p14:tracePt t="26922" x="2865438" y="3001963"/>
          <p14:tracePt t="26940" x="2949575" y="3001963"/>
          <p14:tracePt t="26956" x="3055938" y="3001963"/>
          <p14:tracePt t="26973" x="3116263" y="3001963"/>
          <p14:tracePt t="26989" x="3170238" y="3001963"/>
          <p14:tracePt t="27006" x="3230563" y="3001963"/>
          <p14:tracePt t="27022" x="3284538" y="3001963"/>
          <p14:tracePt t="27040" x="3336925" y="3001963"/>
          <p14:tracePt t="27056" x="3368675" y="3001963"/>
          <p14:tracePt t="27072" x="3398838" y="3001963"/>
          <p14:tracePt t="27089" x="3421063" y="2994025"/>
          <p14:tracePt t="27105" x="3429000" y="2994025"/>
          <p14:tracePt t="27121" x="3459163" y="2994025"/>
          <p14:tracePt t="27140" x="3527425" y="2994025"/>
          <p14:tracePt t="27156" x="3603625" y="2994025"/>
          <p14:tracePt t="27172" x="3635375" y="2994025"/>
          <p14:tracePt t="27190" x="3649663" y="2994025"/>
          <p14:tracePt t="27267" x="3657600" y="2994025"/>
          <p14:tracePt t="27275" x="3665538" y="2994025"/>
          <p14:tracePt t="27288" x="3673475" y="2994025"/>
          <p14:tracePt t="27411" x="3679825" y="2994025"/>
          <p14:tracePt t="27419" x="3695700" y="2994025"/>
          <p14:tracePt t="27427" x="3711575" y="2994025"/>
          <p14:tracePt t="27438" x="3756025" y="2994025"/>
          <p14:tracePt t="27455" x="3779838" y="2994025"/>
          <p14:tracePt t="27472" x="3787775" y="2994025"/>
          <p14:tracePt t="27491" x="3794125" y="2987675"/>
          <p14:tracePt t="27507" x="3802063" y="2987675"/>
          <p14:tracePt t="27522" x="3916363" y="2979738"/>
          <p14:tracePt t="27522" x="3978275" y="2963863"/>
          <p14:tracePt t="27541" x="4016375" y="2963863"/>
          <p14:tracePt t="27554" x="4137025" y="2955925"/>
          <p14:tracePt t="27573" x="4152900" y="2955925"/>
          <p14:tracePt t="27589" x="4191000" y="2955925"/>
          <p14:tracePt t="27605" x="4275138" y="2933700"/>
          <p14:tracePt t="27622" x="4403725" y="2917825"/>
          <p14:tracePt t="27638" x="4594225" y="2879725"/>
          <p14:tracePt t="27655" x="4746625" y="2857500"/>
          <p14:tracePt t="27672" x="4800600" y="2841625"/>
          <p14:tracePt t="27688" x="4822825" y="2841625"/>
          <p14:tracePt t="27704" x="4830763" y="2841625"/>
          <p14:tracePt t="27731" x="4868863" y="2827338"/>
          <p14:tracePt t="27739" x="4960938" y="2819400"/>
          <p14:tracePt t="27756" x="5051425" y="2803525"/>
          <p14:tracePt t="27772" x="5127625" y="2781300"/>
          <p14:tracePt t="27789" x="5159375" y="2773363"/>
          <p14:tracePt t="27806" x="5197475" y="2773363"/>
          <p14:tracePt t="27822" x="5249863" y="2773363"/>
          <p14:tracePt t="27838" x="5334000" y="2773363"/>
          <p14:tracePt t="27855" x="5364163" y="2773363"/>
          <p14:tracePt t="27871" x="5418138" y="2773363"/>
          <p14:tracePt t="27888" x="5440363" y="2773363"/>
          <p14:tracePt t="27905" x="5456238" y="2773363"/>
          <p14:tracePt t="27921" x="5502275" y="2781300"/>
          <p14:tracePt t="27938" x="5608638" y="2803525"/>
          <p14:tracePt t="27938" x="5684838" y="2803525"/>
          <p14:tracePt t="27956" x="5807075" y="2803525"/>
          <p14:tracePt t="27972" x="5905500" y="2803525"/>
          <p14:tracePt t="27989" x="5943600" y="2803525"/>
          <p14:tracePt t="28005" x="5959475" y="2803525"/>
          <p14:tracePt t="28022" x="5981700" y="2803525"/>
          <p14:tracePt t="28039" x="6042025" y="2803525"/>
          <p14:tracePt t="28055" x="6111875" y="2803525"/>
          <p14:tracePt t="28071" x="6188075" y="2803525"/>
          <p14:tracePt t="28088" x="6226175" y="2803525"/>
          <p14:tracePt t="28105" x="6232525" y="2803525"/>
          <p14:tracePt t="28120" x="6248400" y="2803525"/>
          <p14:tracePt t="28147" x="6264275" y="2803525"/>
          <p14:tracePt t="28163" x="6294438" y="2803525"/>
          <p14:tracePt t="28172" x="6362700" y="2819400"/>
          <p14:tracePt t="28189" x="6416675" y="2819400"/>
          <p14:tracePt t="28205" x="6446838" y="2819400"/>
          <p14:tracePt t="28221" x="6461125" y="2819400"/>
          <p14:tracePt t="28237" x="6461125" y="2827338"/>
          <p14:tracePt t="28259" x="6469063" y="2835275"/>
          <p14:tracePt t="28271" x="6530975" y="2835275"/>
          <p14:tracePt t="28288" x="6591300" y="2849563"/>
          <p14:tracePt t="28305" x="6621463" y="2857500"/>
          <p14:tracePt t="29221" x="6637338" y="2857500"/>
          <p14:tracePt t="29451" x="6645275" y="2857500"/>
          <p14:tracePt t="33018" x="6659563" y="2857500"/>
          <p14:tracePt t="33507" x="6659563" y="2841625"/>
          <p14:tracePt t="33532" x="6659563" y="2835275"/>
          <p14:tracePt t="33555" x="6659563" y="2827338"/>
          <p14:tracePt t="33564" x="6659563" y="2819400"/>
          <p14:tracePt t="33627" x="6651625" y="2819400"/>
          <p14:tracePt t="33635" x="6645275" y="2811463"/>
          <p14:tracePt t="33651" x="6645275" y="2803525"/>
          <p14:tracePt t="33667" x="6645275" y="2797175"/>
          <p14:tracePt t="33683" x="6645275" y="2789238"/>
          <p14:tracePt t="33715" x="6637338" y="2781300"/>
          <p14:tracePt t="33723" x="6629400" y="2781300"/>
          <p14:tracePt t="33771" x="6629400" y="2765425"/>
          <p14:tracePt t="33803" x="6621463" y="2759075"/>
          <p14:tracePt t="33835" x="6613525" y="2759075"/>
          <p14:tracePt t="33868" x="6613525" y="2743200"/>
          <p14:tracePt t="33875" x="6599238" y="2735263"/>
          <p14:tracePt t="33883" x="6599238" y="2727325"/>
          <p14:tracePt t="33897" x="6591300" y="2713038"/>
          <p14:tracePt t="33914" x="6553200" y="2667000"/>
          <p14:tracePt t="33932" x="6537325" y="2644775"/>
          <p14:tracePt t="33949" x="6507163" y="2606675"/>
          <p14:tracePt t="33965" x="6492875" y="2574925"/>
          <p14:tracePt t="33982" x="6469063" y="2544763"/>
          <p14:tracePt t="33998" x="6469063" y="2522538"/>
          <p14:tracePt t="34015" x="6454775" y="2498725"/>
          <p14:tracePt t="34032" x="6438900" y="2484438"/>
          <p14:tracePt t="34048" x="6430963" y="2454275"/>
          <p14:tracePt t="34065" x="6423025" y="2438400"/>
          <p14:tracePt t="34082" x="6400800" y="2416175"/>
          <p14:tracePt t="34082" x="6384925" y="2400300"/>
          <p14:tracePt t="34100" x="6340475" y="2378075"/>
          <p14:tracePt t="34116" x="6316663" y="2354263"/>
          <p14:tracePt t="34132" x="6302375" y="2324100"/>
          <p14:tracePt t="34149" x="6256338" y="2286000"/>
          <p14:tracePt t="34166" x="6188075" y="2239963"/>
          <p14:tracePt t="34182" x="6142038" y="2217738"/>
          <p14:tracePt t="34198" x="6126163" y="2201863"/>
          <p14:tracePt t="34215" x="6088063" y="2171700"/>
          <p14:tracePt t="34231" x="6065838" y="2149475"/>
          <p14:tracePt t="34248" x="6011863" y="2095500"/>
          <p14:tracePt t="34264" x="5981700" y="2065338"/>
          <p14:tracePt t="34281" x="5951538" y="2035175"/>
          <p14:tracePt t="34299" x="5921375" y="1981200"/>
          <p14:tracePt t="34317" x="5875338" y="1943100"/>
          <p14:tracePt t="34333" x="5845175" y="1927225"/>
          <p14:tracePt t="34349" x="5821363" y="1920875"/>
          <p14:tracePt t="34363" x="5807075" y="1905000"/>
          <p14:tracePt t="34382" x="5783263" y="1897063"/>
          <p14:tracePt t="34398" x="5753100" y="1897063"/>
          <p14:tracePt t="34415" x="5707063" y="1897063"/>
          <p14:tracePt t="34431" x="5646738" y="1897063"/>
          <p14:tracePt t="34448" x="5592763" y="1897063"/>
          <p14:tracePt t="34465" x="5562600" y="1897063"/>
          <p14:tracePt t="34481" x="5540375" y="1897063"/>
          <p14:tracePt t="34498" x="5532438" y="1889125"/>
          <p14:tracePt t="34514" x="5516563" y="1889125"/>
          <p14:tracePt t="34533" x="5502275" y="1889125"/>
          <p14:tracePt t="34549" x="5470525" y="1889125"/>
          <p14:tracePt t="34565" x="5418138" y="1889125"/>
          <p14:tracePt t="34582" x="5311775" y="1889125"/>
          <p14:tracePt t="34598" x="5219700" y="1905000"/>
          <p14:tracePt t="34615" x="5173663" y="1912938"/>
          <p14:tracePt t="34631" x="5143500" y="1912938"/>
          <p14:tracePt t="34648" x="5127625" y="1912938"/>
          <p14:tracePt t="34683" x="5113338" y="1912938"/>
          <p14:tracePt t="34699" x="5097463" y="1912938"/>
          <p14:tracePt t="34707" x="5083175" y="1912938"/>
          <p14:tracePt t="34716" x="5067300" y="1912938"/>
          <p14:tracePt t="34716" x="5045075" y="1912938"/>
          <p14:tracePt t="34732" x="5021263" y="1935163"/>
          <p14:tracePt t="34748" x="5006975" y="1943100"/>
          <p14:tracePt t="34765" x="4983163" y="1943100"/>
          <p14:tracePt t="34782" x="4968875" y="1943100"/>
          <p14:tracePt t="34797" x="4945063" y="1943100"/>
          <p14:tracePt t="34815" x="4914900" y="1943100"/>
          <p14:tracePt t="34831" x="4892675" y="1958975"/>
          <p14:tracePt t="34848" x="4860925" y="1958975"/>
          <p14:tracePt t="34864" x="4846638" y="1958975"/>
          <p14:tracePt t="34881" x="4822825" y="1958975"/>
          <p14:tracePt t="34897" x="4808538" y="1958975"/>
          <p14:tracePt t="34897" x="4800600" y="1958975"/>
          <p14:tracePt t="34916" x="4792663" y="1958975"/>
          <p14:tracePt t="34932" x="4784725" y="1965325"/>
          <p14:tracePt t="34964" x="4778375" y="1973263"/>
          <p14:tracePt t="34971" x="4762500" y="1973263"/>
          <p14:tracePt t="34981" x="4724400" y="1973263"/>
          <p14:tracePt t="34997" x="4702175" y="1989138"/>
          <p14:tracePt t="35014" x="4678363" y="1989138"/>
          <p14:tracePt t="35031" x="4670425" y="1989138"/>
          <p14:tracePt t="35046" x="4664075" y="1989138"/>
          <p14:tracePt t="35063" x="4656138" y="1989138"/>
          <p14:tracePt t="35123" x="4640263" y="1989138"/>
          <p14:tracePt t="35147" x="4625975" y="1989138"/>
          <p14:tracePt t="35164" x="4618038" y="1989138"/>
          <p14:tracePt t="35180" x="4610100" y="1989138"/>
          <p14:tracePt t="35435" x="4602163" y="1989138"/>
          <p14:tracePt t="35451" x="4587875" y="1981200"/>
          <p14:tracePt t="35459" x="4572000" y="1958975"/>
          <p14:tracePt t="35467" x="4564063" y="1958975"/>
          <p14:tracePt t="35480" x="4503738" y="1920875"/>
          <p14:tracePt t="35497" x="4457700" y="1920875"/>
          <p14:tracePt t="35514" x="4411663" y="1897063"/>
          <p14:tracePt t="35514" x="4373563" y="1889125"/>
          <p14:tracePt t="35532" x="4365625" y="1889125"/>
          <p14:tracePt t="35546" x="4289425" y="1866900"/>
          <p14:tracePt t="35564" x="4213225" y="1858963"/>
          <p14:tracePt t="35581" x="4122738" y="1844675"/>
          <p14:tracePt t="35597" x="4068763" y="1820863"/>
          <p14:tracePt t="35614" x="4030663" y="1820863"/>
          <p14:tracePt t="35630" x="4016375" y="1820863"/>
          <p14:tracePt t="35646" x="4008438" y="1820863"/>
          <p14:tracePt t="35691" x="4000500" y="1820863"/>
          <p14:tracePt t="35715" x="3992563" y="1820863"/>
          <p14:tracePt t="35723" x="3978275" y="1820863"/>
          <p14:tracePt t="35739" x="3962400" y="1820863"/>
          <p14:tracePt t="35747" x="3946525" y="1820863"/>
          <p14:tracePt t="35771" x="3932238" y="1820863"/>
          <p14:tracePt t="35796" x="3940175" y="1812925"/>
          <p14:tracePt t="36043" x="3946525" y="1812925"/>
          <p14:tracePt t="36075" x="3954463" y="1812925"/>
          <p14:tracePt t="36091" x="3962400" y="1812925"/>
          <p14:tracePt t="36099" x="3970338" y="1812925"/>
          <p14:tracePt t="36112" x="3984625" y="1806575"/>
          <p14:tracePt t="36129" x="3992563" y="1806575"/>
          <p14:tracePt t="36147" x="4008438" y="1806575"/>
          <p14:tracePt t="36179" x="4016375" y="1806575"/>
          <p14:tracePt t="36187" x="4022725" y="1806575"/>
          <p14:tracePt t="36196" x="4030663" y="1806575"/>
          <p14:tracePt t="36213" x="4038600" y="1806575"/>
          <p14:tracePt t="36275" x="4046538" y="1806575"/>
          <p14:tracePt t="36291" x="4054475" y="1790700"/>
          <p14:tracePt t="36299" x="4060825" y="1790700"/>
          <p14:tracePt t="36312" x="4092575" y="1790700"/>
          <p14:tracePt t="36330" x="4114800" y="1774825"/>
          <p14:tracePt t="36330" x="4122738" y="1774825"/>
          <p14:tracePt t="36348" x="4130675" y="1774825"/>
          <p14:tracePt t="36362" x="4137025" y="1774825"/>
          <p14:tracePt t="36387" x="4152900" y="1774825"/>
          <p14:tracePt t="36403" x="4168775" y="1774825"/>
          <p14:tracePt t="36413" x="4191000" y="1768475"/>
          <p14:tracePt t="36429" x="4221163" y="1760538"/>
          <p14:tracePt t="36446" x="4267200" y="1760538"/>
          <p14:tracePt t="36462" x="4283075" y="1760538"/>
          <p14:tracePt t="36479" x="4289425" y="1760538"/>
          <p14:tracePt t="36515" x="4297363" y="1760538"/>
          <p14:tracePt t="36523" x="4321175" y="1760538"/>
          <p14:tracePt t="36531" x="4343400" y="1760538"/>
          <p14:tracePt t="36545" x="4381500" y="1760538"/>
          <p14:tracePt t="36563" x="4449763" y="1760538"/>
          <p14:tracePt t="36580" x="4457700" y="1760538"/>
          <p14:tracePt t="36596" x="4465638" y="1760538"/>
          <p14:tracePt t="36612" x="4473575" y="1760538"/>
          <p14:tracePt t="36629" x="4495800" y="1752600"/>
          <p14:tracePt t="36646" x="4495800" y="1744663"/>
          <p14:tracePt t="36662" x="4518025" y="1744663"/>
          <p14:tracePt t="36679" x="4525963" y="1744663"/>
          <p14:tracePt t="36695" x="4541838" y="1744663"/>
          <p14:tracePt t="36713" x="4549775" y="1744663"/>
          <p14:tracePt t="36728" x="4579938" y="1744663"/>
          <p14:tracePt t="36746" x="4602163" y="1744663"/>
          <p14:tracePt t="36762" x="4640263" y="1744663"/>
          <p14:tracePt t="36762" x="4670425" y="1744663"/>
          <p14:tracePt t="36780" x="4694238" y="1744663"/>
          <p14:tracePt t="36795" x="4702175" y="1744663"/>
          <p14:tracePt t="36813" x="4708525" y="1744663"/>
          <p14:tracePt t="36883" x="4716463" y="1744663"/>
          <p14:tracePt t="36891" x="4724400" y="1744663"/>
          <p14:tracePt t="36899" x="4740275" y="1744663"/>
          <p14:tracePt t="36911" x="4770438" y="1744663"/>
          <p14:tracePt t="36929" x="4792663" y="1744663"/>
          <p14:tracePt t="36945" x="4808538" y="1744663"/>
          <p14:tracePt t="37443" x="4822825" y="1736725"/>
          <p14:tracePt t="37451" x="4822825" y="1730375"/>
          <p14:tracePt t="37461" x="4838700" y="1730375"/>
          <p14:tracePt t="37478" x="4846638" y="1730375"/>
          <p14:tracePt t="37494" x="4854575" y="1730375"/>
          <p14:tracePt t="37511" x="4868863" y="1730375"/>
          <p14:tracePt t="37539" x="4876800" y="1730375"/>
          <p14:tracePt t="37555" x="4884738" y="1730375"/>
          <p14:tracePt t="37563" x="4892675" y="1730375"/>
          <p14:tracePt t="37577" x="4899025" y="1730375"/>
          <p14:tracePt t="37594" x="4937125" y="1730375"/>
          <p14:tracePt t="37612" x="4968875" y="1714500"/>
          <p14:tracePt t="37628" x="5006975" y="1714500"/>
          <p14:tracePt t="37645" x="5021263" y="1714500"/>
          <p14:tracePt t="37661" x="5029200" y="1714500"/>
          <p14:tracePt t="42165" x="5021263" y="1714500"/>
          <p14:tracePt t="42291" x="5006975" y="1714500"/>
          <p14:tracePt t="42379" x="4999038" y="1714500"/>
          <p14:tracePt t="42395" x="4991100" y="1714500"/>
          <p14:tracePt t="42404" x="4983163" y="1714500"/>
          <p14:tracePt t="42411" x="4975225" y="1714500"/>
          <p14:tracePt t="42427" x="4960938" y="1714500"/>
          <p14:tracePt t="42439" x="4937125" y="1714500"/>
          <p14:tracePt t="42456" x="4906963" y="1714500"/>
          <p14:tracePt t="42473" x="4868863" y="1714500"/>
          <p14:tracePt t="42490" x="4822825" y="1714500"/>
          <p14:tracePt t="42490" x="4792663" y="1714500"/>
          <p14:tracePt t="42508" x="4740275" y="1714500"/>
          <p14:tracePt t="42524" x="4686300" y="1714500"/>
          <p14:tracePt t="42541" x="4656138" y="1714500"/>
          <p14:tracePt t="42556" x="4648200" y="1714500"/>
          <p14:tracePt t="42572" x="4632325" y="1714500"/>
          <p14:tracePt t="42589" x="4618038" y="1714500"/>
          <p14:tracePt t="42606" x="4602163" y="1714500"/>
          <p14:tracePt t="42623" x="4572000" y="1714500"/>
          <p14:tracePt t="42639" x="4549775" y="1714500"/>
          <p14:tracePt t="42656" x="4533900" y="1714500"/>
          <p14:tracePt t="42673" x="4525963" y="1714500"/>
          <p14:tracePt t="42691" x="4511675" y="1714500"/>
          <p14:tracePt t="42707" x="4495800" y="1714500"/>
          <p14:tracePt t="42722" x="4397375" y="1714500"/>
          <p14:tracePt t="42740" x="4289425" y="1714500"/>
          <p14:tracePt t="42757" x="4198938" y="1714500"/>
          <p14:tracePt t="42774" x="4098925" y="1714500"/>
          <p14:tracePt t="42789" x="4038600" y="1714500"/>
          <p14:tracePt t="42806" x="4000500" y="1714500"/>
          <p14:tracePt t="42823" x="3946525" y="1692275"/>
          <p14:tracePt t="42839" x="3894138" y="1692275"/>
          <p14:tracePt t="42856" x="3886200" y="1692275"/>
          <p14:tracePt t="42872" x="3870325" y="1684338"/>
          <p14:tracePt t="42889" x="3856038" y="1684338"/>
          <p14:tracePt t="42905" x="3810000" y="1676400"/>
          <p14:tracePt t="42905" x="3779838" y="1676400"/>
          <p14:tracePt t="42924" x="3756025" y="1660525"/>
          <p14:tracePt t="42940" x="3733800" y="1654175"/>
          <p14:tracePt t="42956" x="3725863" y="1654175"/>
          <p14:tracePt t="42972" x="3711575" y="1638300"/>
          <p14:tracePt t="42990" x="3711575" y="1630363"/>
          <p14:tracePt t="43005" x="3687763" y="1616075"/>
          <p14:tracePt t="43022" x="3649663" y="1592263"/>
          <p14:tracePt t="43039" x="3619500" y="1570038"/>
          <p14:tracePt t="43056" x="3603625" y="1570038"/>
          <p14:tracePt t="43115" x="3597275" y="1562100"/>
          <p14:tracePt t="43123" x="3589338" y="1554163"/>
          <p14:tracePt t="43138" x="3551238" y="1516063"/>
          <p14:tracePt t="43156" x="3527425" y="1485900"/>
          <p14:tracePt t="43173" x="3505200" y="1455738"/>
          <p14:tracePt t="43190" x="3505200" y="1439863"/>
          <p14:tracePt t="43205" x="3489325" y="1425575"/>
          <p14:tracePt t="43222" x="3475038" y="1409700"/>
          <p14:tracePt t="43239" x="3459163" y="1379538"/>
          <p14:tracePt t="43255" x="3459163" y="1371600"/>
          <p14:tracePt t="43272" x="3444875" y="1363663"/>
          <p14:tracePt t="43288" x="3436938" y="1355725"/>
          <p14:tracePt t="43305" x="3429000" y="1341438"/>
          <p14:tracePt t="43305" x="3421063" y="1333500"/>
          <p14:tracePt t="43324" x="3421063" y="1317625"/>
          <p14:tracePt t="43338" x="3413125" y="1317625"/>
          <p14:tracePt t="43338" x="3413125" y="1311275"/>
          <p14:tracePt t="44251" x="3413125" y="1325563"/>
          <p14:tracePt t="44803" x="3421063" y="1333500"/>
          <p14:tracePt t="44820" x="3421063" y="1341438"/>
          <p14:tracePt t="44827" x="3421063" y="1349375"/>
          <p14:tracePt t="44843" x="3421063" y="1355725"/>
          <p14:tracePt t="44859" x="3421063" y="1363663"/>
          <p14:tracePt t="44875" x="3421063" y="1371600"/>
          <p14:tracePt t="44891" x="3429000" y="1387475"/>
          <p14:tracePt t="44907" x="3429000" y="1393825"/>
          <p14:tracePt t="44931" x="3429000" y="1401763"/>
          <p14:tracePt t="44939" x="3436938" y="1401763"/>
          <p14:tracePt t="44953" x="3436938" y="1409700"/>
          <p14:tracePt t="44970" x="3436938" y="1425575"/>
          <p14:tracePt t="44988" x="3436938" y="1431925"/>
          <p14:tracePt t="45020" x="3436938" y="1439863"/>
          <p14:tracePt t="45036" x="3436938" y="1447800"/>
          <p14:tracePt t="45043" x="3436938" y="1455738"/>
          <p14:tracePt t="45053" x="3436938" y="1463675"/>
          <p14:tracePt t="45070" x="3436938" y="1477963"/>
          <p14:tracePt t="45091" x="3436938" y="1485900"/>
          <p14:tracePt t="45131" x="3436938" y="1493838"/>
          <p14:tracePt t="45147" x="3436938" y="1501775"/>
          <p14:tracePt t="45155" x="3436938" y="1508125"/>
          <p14:tracePt t="45170" x="3436938" y="1524000"/>
          <p14:tracePt t="45188" x="3436938" y="1531938"/>
          <p14:tracePt t="45204" x="3436938" y="1562100"/>
          <p14:tracePt t="45220" x="3436938" y="1570038"/>
          <p14:tracePt t="45243" x="3429000" y="1584325"/>
          <p14:tracePt t="45259" x="3429000" y="1592263"/>
          <p14:tracePt t="45307" x="3429000" y="1600200"/>
          <p14:tracePt t="45331" x="3429000" y="1608138"/>
          <p14:tracePt t="45339" x="3429000" y="1616075"/>
          <p14:tracePt t="45355" x="3429000" y="1622425"/>
          <p14:tracePt t="45371" x="3429000" y="1630363"/>
          <p14:tracePt t="45387" x="3429000" y="1646238"/>
          <p14:tracePt t="45404" x="3429000" y="1660525"/>
          <p14:tracePt t="45419" x="3429000" y="1676400"/>
          <p14:tracePt t="45437" x="3421063" y="1684338"/>
          <p14:tracePt t="45454" x="3421063" y="1692275"/>
          <p14:tracePt t="45470" x="3421063" y="1706563"/>
          <p14:tracePt t="45486" x="3421063" y="1730375"/>
          <p14:tracePt t="45504" x="3421063" y="1736725"/>
          <p14:tracePt t="45519" x="3421063" y="1752600"/>
          <p14:tracePt t="45536" x="3421063" y="1782763"/>
          <p14:tracePt t="45552" x="3421063" y="1790700"/>
          <p14:tracePt t="45579" x="3421063" y="1798638"/>
          <p14:tracePt t="45595" x="3421063" y="1806575"/>
          <p14:tracePt t="45995" x="3429000" y="1806575"/>
          <p14:tracePt t="46019" x="3444875" y="1806575"/>
          <p14:tracePt t="46067" x="3451225" y="1806575"/>
          <p14:tracePt t="46075" x="3482975" y="1812925"/>
          <p14:tracePt t="46085" x="3565525" y="1812925"/>
          <p14:tracePt t="46103" x="3619500" y="1812925"/>
          <p14:tracePt t="46119" x="3635375" y="1812925"/>
          <p14:tracePt t="46135" x="3649663" y="1812925"/>
          <p14:tracePt t="46153" x="3657600" y="1812925"/>
          <p14:tracePt t="46203" x="3665538" y="1812925"/>
          <p14:tracePt t="46211" x="3679825" y="1812925"/>
          <p14:tracePt t="46227" x="3711575" y="1812925"/>
          <p14:tracePt t="46236" x="3763963" y="1812925"/>
          <p14:tracePt t="46253" x="3817938" y="1812925"/>
          <p14:tracePt t="46269" x="3878263" y="1812925"/>
          <p14:tracePt t="46285" x="3924300" y="1812925"/>
          <p14:tracePt t="46302" x="3954463" y="1812925"/>
          <p14:tracePt t="46320" x="3984625" y="1812925"/>
          <p14:tracePt t="46337" x="4046538" y="1812925"/>
          <p14:tracePt t="46352" x="4130675" y="1812925"/>
          <p14:tracePt t="46369" x="4213225" y="1812925"/>
          <p14:tracePt t="46386" x="4267200" y="1812925"/>
          <p14:tracePt t="46402" x="4335463" y="1812925"/>
          <p14:tracePt t="46420" x="4365625" y="1812925"/>
          <p14:tracePt t="46436" x="4389438" y="1806575"/>
          <p14:tracePt t="46453" x="4419600" y="1806575"/>
          <p14:tracePt t="46469" x="4487863" y="1806575"/>
          <p14:tracePt t="46486" x="4594225" y="1806575"/>
          <p14:tracePt t="46502" x="4708525" y="1806575"/>
          <p14:tracePt t="46519" x="4808538" y="1798638"/>
          <p14:tracePt t="46535" x="4945063" y="1782763"/>
          <p14:tracePt t="46553" x="5113338" y="1782763"/>
          <p14:tracePt t="46569" x="5265738" y="1774825"/>
          <p14:tracePt t="46585" x="5394325" y="1760538"/>
          <p14:tracePt t="46602" x="5502275" y="1736725"/>
          <p14:tracePt t="46602" x="5562600" y="1736725"/>
          <p14:tracePt t="46620" x="5646738" y="1730375"/>
          <p14:tracePt t="46636" x="5737225" y="1730375"/>
          <p14:tracePt t="46653" x="5837238" y="1730375"/>
          <p14:tracePt t="46670" x="5981700" y="1730375"/>
          <p14:tracePt t="46685" x="6156325" y="1714500"/>
          <p14:tracePt t="46702" x="6294438" y="1714500"/>
          <p14:tracePt t="46718" x="6400800" y="1714500"/>
          <p14:tracePt t="46735" x="6492875" y="1714500"/>
          <p14:tracePt t="46752" x="6537325" y="1722438"/>
          <p14:tracePt t="46769" x="6607175" y="1730375"/>
          <p14:tracePt t="46785" x="6721475" y="1744663"/>
          <p14:tracePt t="46802" x="6873875" y="1774825"/>
          <p14:tracePt t="46802" x="6942138" y="1798638"/>
          <p14:tracePt t="46820" x="7064375" y="1820863"/>
          <p14:tracePt t="46836" x="7124700" y="1820863"/>
          <p14:tracePt t="46852" x="7140575" y="1820863"/>
          <p14:tracePt t="46868" x="7146925" y="1820863"/>
          <p14:tracePt t="46885" x="7170738" y="1836738"/>
          <p14:tracePt t="46902" x="7261225" y="1851025"/>
          <p14:tracePt t="46918" x="7331075" y="1851025"/>
          <p14:tracePt t="46935" x="7407275" y="1858963"/>
          <p14:tracePt t="46952" x="7437438" y="1858963"/>
          <p14:tracePt t="46968" x="7467600" y="1874838"/>
          <p14:tracePt t="46985" x="7505700" y="1874838"/>
          <p14:tracePt t="47002" x="7604125" y="1897063"/>
          <p14:tracePt t="47002" x="7666038" y="1897063"/>
          <p14:tracePt t="47020" x="7802563" y="1905000"/>
          <p14:tracePt t="47036" x="7856538" y="1905000"/>
          <p14:tracePt t="47036" x="7894638" y="1905000"/>
          <p14:tracePt t="47052" x="7908925" y="1905000"/>
          <p14:tracePt t="47052" x="7916863" y="1905000"/>
          <p14:tracePt t="47068" x="7924800" y="1905000"/>
          <p14:tracePt t="47115" x="7947025" y="1905000"/>
          <p14:tracePt t="47123" x="7978775" y="1905000"/>
          <p14:tracePt t="47134" x="8093075" y="1889125"/>
          <p14:tracePt t="47151" x="8145463" y="1874838"/>
          <p14:tracePt t="47168" x="8169275" y="1858963"/>
          <p14:tracePt t="47184" x="8169275" y="1851025"/>
          <p14:tracePt t="47219" x="8169275" y="1844675"/>
          <p14:tracePt t="47251" x="8169275" y="1836738"/>
          <p14:tracePt t="47268" x="8169275" y="1820863"/>
          <p14:tracePt t="47299" x="8169275" y="1812925"/>
          <p14:tracePt t="47307" x="8153400" y="1798638"/>
          <p14:tracePt t="47318" x="8137525" y="1774825"/>
          <p14:tracePt t="47335" x="8131175" y="1760538"/>
          <p14:tracePt t="47350" x="8123238" y="1752600"/>
          <p14:tracePt t="47387" x="8123238" y="1744663"/>
          <p14:tracePt t="47411" x="8123238" y="1736725"/>
          <p14:tracePt t="47427" x="8123238" y="1730375"/>
          <p14:tracePt t="47435" x="8123238" y="1722438"/>
          <p14:tracePt t="47452" x="8115300" y="1714500"/>
          <p14:tracePt t="47475" x="8115300" y="1706563"/>
          <p14:tracePt t="47491" x="8115300" y="1692275"/>
          <p14:tracePt t="47507" x="8115300" y="1684338"/>
          <p14:tracePt t="47523" x="8115300" y="1660525"/>
          <p14:tracePt t="47539" x="8115300" y="1654175"/>
          <p14:tracePt t="47563" x="8115300" y="1646238"/>
          <p14:tracePt t="47587" x="8115300" y="1638300"/>
          <p14:tracePt t="47651" x="8115300" y="1630363"/>
          <p14:tracePt t="47659" x="8123238" y="1622425"/>
          <p14:tracePt t="47675" x="8131175" y="1616075"/>
          <p14:tracePt t="47700" x="8131175" y="1608138"/>
          <p14:tracePt t="48491" x="8131175" y="1600200"/>
          <p14:tracePt t="48507" x="8131175" y="1584325"/>
          <p14:tracePt t="48547" x="8123238" y="1577975"/>
          <p14:tracePt t="48595" x="8115300" y="1577975"/>
          <p14:tracePt t="48603" x="8107363" y="1577975"/>
          <p14:tracePt t="48619" x="8099425" y="1577975"/>
          <p14:tracePt t="48633" x="8093075" y="1577975"/>
          <p14:tracePt t="48715" x="8085138" y="1577975"/>
          <p14:tracePt t="48723" x="8077200" y="1577975"/>
          <p14:tracePt t="48739" x="8069263" y="1577975"/>
          <p14:tracePt t="48755" x="8061325" y="1577975"/>
          <p14:tracePt t="48835" x="8054975" y="1577975"/>
          <p14:tracePt t="48851" x="8061325" y="1577975"/>
          <p14:tracePt t="49347" x="8069263" y="1562100"/>
          <p14:tracePt t="49355" x="8077200" y="1562100"/>
          <p14:tracePt t="49365" x="8115300" y="1562100"/>
          <p14:tracePt t="49382" x="8153400" y="1554163"/>
          <p14:tracePt t="49399" x="8213725" y="1546225"/>
          <p14:tracePt t="49416" x="8297863" y="1539875"/>
          <p14:tracePt t="49433" x="8374063" y="1524000"/>
          <p14:tracePt t="49449" x="8435975" y="1524000"/>
          <p14:tracePt t="49466" x="8504238" y="1524000"/>
          <p14:tracePt t="49466" x="8534400" y="1524000"/>
          <p14:tracePt t="49484" x="8556625" y="1524000"/>
          <p14:tracePt t="49498" x="8588375" y="1524000"/>
          <p14:tracePt t="49516" x="8594725" y="1524000"/>
          <p14:tracePt t="49539" x="8602663" y="1524000"/>
          <p14:tracePt t="49549" x="8632825" y="1524000"/>
          <p14:tracePt t="49566" x="8664575" y="1524000"/>
          <p14:tracePt t="49582" x="8678863" y="1524000"/>
          <p14:tracePt t="49599" x="8694738" y="1524000"/>
          <p14:tracePt t="49723" x="8694738" y="1531938"/>
          <p14:tracePt t="49787" x="8694738" y="1539875"/>
          <p14:tracePt t="49795" x="8694738" y="1546225"/>
          <p14:tracePt t="49827" x="8686800" y="1546225"/>
          <p14:tracePt t="49835" x="8678863" y="1546225"/>
          <p14:tracePt t="49848" x="8664575" y="1546225"/>
          <p14:tracePt t="49865" x="8648700" y="1546225"/>
          <p14:tracePt t="49891" x="8648700" y="1554163"/>
          <p14:tracePt t="49915" x="8640763" y="1554163"/>
          <p14:tracePt t="49947" x="8632825" y="1554163"/>
          <p14:tracePt t="49971" x="8632825" y="1562100"/>
          <p14:tracePt t="49979" x="8626475" y="1562100"/>
          <p14:tracePt t="49996" x="8618538" y="1562100"/>
          <p14:tracePt t="50003" x="8610600" y="1570038"/>
          <p14:tracePt t="50051" x="8602663" y="1570038"/>
          <p14:tracePt t="50067" x="8594725" y="1577975"/>
          <p14:tracePt t="50083" x="8588375" y="1584325"/>
          <p14:tracePt t="50091" x="8580438" y="1584325"/>
          <p14:tracePt t="51078" x="8556625" y="1584325"/>
          <p14:tracePt t="51251" x="8480425" y="1600200"/>
          <p14:tracePt t="51259" x="8404225" y="1600200"/>
          <p14:tracePt t="51267" x="8297863" y="1600200"/>
          <p14:tracePt t="51280" x="8145463" y="1600200"/>
          <p14:tracePt t="51297" x="8054975" y="1600200"/>
          <p14:tracePt t="51297" x="8031163" y="1608138"/>
          <p14:tracePt t="51316" x="8023225" y="1608138"/>
          <p14:tracePt t="51330" x="8016875" y="1608138"/>
          <p14:tracePt t="51387" x="8008938" y="1608138"/>
          <p14:tracePt t="51396" x="7985125" y="1608138"/>
          <p14:tracePt t="51403" x="7970838" y="1608138"/>
          <p14:tracePt t="51413" x="7947025" y="1616075"/>
          <p14:tracePt t="51430" x="7940675" y="1616075"/>
          <p14:tracePt t="52346" x="7924800" y="1622425"/>
          <p14:tracePt t="53171" x="7908925" y="1622425"/>
          <p14:tracePt t="53227" x="7894638" y="1622425"/>
          <p14:tracePt t="53235" x="7870825" y="1622425"/>
          <p14:tracePt t="53245" x="7848600" y="1638300"/>
          <p14:tracePt t="53262" x="7788275" y="1638300"/>
          <p14:tracePt t="53278" x="7673975" y="1660525"/>
          <p14:tracePt t="53295" x="7475538" y="1684338"/>
          <p14:tracePt t="53313" x="7277100" y="1706563"/>
          <p14:tracePt t="53329" x="7064375" y="1714500"/>
          <p14:tracePt t="53344" x="6950075" y="1730375"/>
          <p14:tracePt t="53361" x="6835775" y="1730375"/>
          <p14:tracePt t="53361" x="6789738" y="1730375"/>
          <p14:tracePt t="53380" x="6667500" y="1752600"/>
          <p14:tracePt t="53396" x="6515100" y="1782763"/>
          <p14:tracePt t="53413" x="6308725" y="1790700"/>
          <p14:tracePt t="53429" x="6156325" y="1812925"/>
          <p14:tracePt t="53445" x="6003925" y="1836738"/>
          <p14:tracePt t="53462" x="5913438" y="1836738"/>
          <p14:tracePt t="53478" x="5821363" y="1851025"/>
          <p14:tracePt t="53495" x="5730875" y="1858963"/>
          <p14:tracePt t="53511" x="5646738" y="1882775"/>
          <p14:tracePt t="53529" x="5448300" y="1882775"/>
          <p14:tracePt t="53545" x="5219700" y="1882775"/>
          <p14:tracePt t="53561" x="4922838" y="1882775"/>
          <p14:tracePt t="53578" x="4740275" y="1882775"/>
          <p14:tracePt t="53578" x="4702175" y="1882775"/>
          <p14:tracePt t="53596" x="4648200" y="1882775"/>
          <p14:tracePt t="53612" x="4632325" y="1882775"/>
          <p14:tracePt t="53629" x="4602163" y="1882775"/>
          <p14:tracePt t="53645" x="4533900" y="1851025"/>
          <p14:tracePt t="53661" x="4427538" y="1828800"/>
          <p14:tracePt t="53678" x="4397375" y="1812925"/>
          <p14:tracePt t="53695" x="4373563" y="1806575"/>
          <p14:tracePt t="53711" x="4359275" y="1790700"/>
          <p14:tracePt t="53728" x="4321175" y="1760538"/>
          <p14:tracePt t="53745" x="4283075" y="1730375"/>
          <p14:tracePt t="53761" x="4213225" y="1706563"/>
          <p14:tracePt t="53778" x="4175125" y="1692275"/>
          <p14:tracePt t="53794" x="4152900" y="1676400"/>
          <p14:tracePt t="53859" x="4144963" y="1676400"/>
          <p14:tracePt t="53867" x="4130675" y="1676400"/>
          <p14:tracePt t="53883" x="4114800" y="1676400"/>
          <p14:tracePt t="53894" x="4106863" y="1676400"/>
          <p14:tracePt t="53910" x="4084638" y="1668463"/>
          <p14:tracePt t="53928" x="4076700" y="1660525"/>
          <p14:tracePt t="53955" x="4068763" y="1660525"/>
          <p14:tracePt t="54187" x="4076700" y="1668463"/>
          <p14:tracePt t="54251" x="4084638" y="1676400"/>
          <p14:tracePt t="54275" x="4092575" y="1676400"/>
          <p14:tracePt t="54283" x="4098925" y="1684338"/>
          <p14:tracePt t="54294" x="4122738" y="1692275"/>
          <p14:tracePt t="54311" x="4137025" y="1698625"/>
          <p14:tracePt t="54327" x="4152900" y="1698625"/>
          <p14:tracePt t="54344" x="4168775" y="1706563"/>
          <p14:tracePt t="54361" x="4191000" y="1722438"/>
          <p14:tracePt t="54379" x="4198938" y="1722438"/>
          <p14:tracePt t="54403" x="4213225" y="1722438"/>
          <p14:tracePt t="54412" x="4267200" y="1736725"/>
          <p14:tracePt t="54428" x="4305300" y="1736725"/>
          <p14:tracePt t="54445" x="4351338" y="1744663"/>
          <p14:tracePt t="54462" x="4365625" y="1752600"/>
          <p14:tracePt t="54477" x="4381500" y="1752600"/>
          <p14:tracePt t="54493" x="4397375" y="1752600"/>
          <p14:tracePt t="54510" x="4441825" y="1760538"/>
          <p14:tracePt t="54528" x="4511675" y="1782763"/>
          <p14:tracePt t="54543" x="4572000" y="1790700"/>
          <p14:tracePt t="54560" x="4610100" y="1798638"/>
          <p14:tracePt t="54577" x="4648200" y="1798638"/>
          <p14:tracePt t="54594" x="4670425" y="1806575"/>
          <p14:tracePt t="54610" x="4702175" y="1812925"/>
          <p14:tracePt t="54628" x="4754563" y="1812925"/>
          <p14:tracePt t="54645" x="4860925" y="1836738"/>
          <p14:tracePt t="54661" x="4975225" y="1836738"/>
          <p14:tracePt t="54677" x="5089525" y="1844675"/>
          <p14:tracePt t="54694" x="5143500" y="1851025"/>
          <p14:tracePt t="54710" x="5165725" y="1858963"/>
          <p14:tracePt t="54727" x="5203825" y="1858963"/>
          <p14:tracePt t="54744" x="5273675" y="1874838"/>
          <p14:tracePt t="54760" x="5410200" y="1882775"/>
          <p14:tracePt t="54777" x="5630863" y="1897063"/>
          <p14:tracePt t="54793" x="5799138" y="1905000"/>
          <p14:tracePt t="54793" x="5875338" y="1905000"/>
          <p14:tracePt t="54812" x="5943600" y="1905000"/>
          <p14:tracePt t="54828" x="5959475" y="1905000"/>
          <p14:tracePt t="54843" x="5973763" y="1912938"/>
          <p14:tracePt t="54861" x="5997575" y="1920875"/>
          <p14:tracePt t="54877" x="6073775" y="1920875"/>
          <p14:tracePt t="54893" x="6210300" y="1920875"/>
          <p14:tracePt t="54910" x="6354763" y="1920875"/>
          <p14:tracePt t="54927" x="6446838" y="1920875"/>
          <p14:tracePt t="54943" x="6523038" y="1920875"/>
          <p14:tracePt t="54960" x="6553200" y="1920875"/>
          <p14:tracePt t="54976" x="6561138" y="1920875"/>
          <p14:tracePt t="54994" x="6591300" y="1920875"/>
          <p14:tracePt t="54994" x="6599238" y="1920875"/>
          <p14:tracePt t="55011" x="6637338" y="1920875"/>
          <p14:tracePt t="55028" x="6697663" y="1920875"/>
          <p14:tracePt t="55044" x="6797675" y="1920875"/>
          <p14:tracePt t="55061" x="6904038" y="1920875"/>
          <p14:tracePt t="55077" x="6964363" y="1920875"/>
          <p14:tracePt t="55094" x="6988175" y="1920875"/>
          <p14:tracePt t="55110" x="7002463" y="1920875"/>
          <p14:tracePt t="55131" x="7026275" y="1920875"/>
          <p14:tracePt t="55143" x="7056438" y="1920875"/>
          <p14:tracePt t="55159" x="7124700" y="1920875"/>
          <p14:tracePt t="55177" x="7178675" y="1905000"/>
          <p14:tracePt t="55193" x="7246938" y="1889125"/>
          <p14:tracePt t="55210" x="7285038" y="1889125"/>
          <p14:tracePt t="55210" x="7292975" y="1882775"/>
          <p14:tracePt t="55228" x="7315200" y="1882775"/>
          <p14:tracePt t="55244" x="7337425" y="1866900"/>
          <p14:tracePt t="55261" x="7383463" y="1851025"/>
          <p14:tracePt t="55277" x="7459663" y="1844675"/>
          <p14:tracePt t="55294" x="7543800" y="1820863"/>
          <p14:tracePt t="55310" x="7573963" y="1812925"/>
          <p14:tracePt t="55327" x="7597775" y="1806575"/>
          <p14:tracePt t="55343" x="7627938" y="1790700"/>
          <p14:tracePt t="55360" x="7712075" y="1768475"/>
          <p14:tracePt t="55376" x="7802563" y="1744663"/>
          <p14:tracePt t="55393" x="7878763" y="1722438"/>
          <p14:tracePt t="55409" x="7886700" y="1706563"/>
          <p14:tracePt t="55428" x="7886700" y="1698625"/>
          <p14:tracePt t="55443" x="7902575" y="1676400"/>
          <p14:tracePt t="55460" x="7932738" y="1646238"/>
          <p14:tracePt t="55476" x="7962900" y="1630363"/>
          <p14:tracePt t="55493" x="7985125" y="1616075"/>
          <p14:tracePt t="55510" x="7985125" y="1608138"/>
          <p14:tracePt t="55547" x="8008938" y="1608138"/>
          <p14:tracePt t="56259" x="8054975" y="1608138"/>
          <p14:tracePt t="56267" x="8093075" y="1616075"/>
          <p14:tracePt t="56276" x="8175625" y="1616075"/>
          <p14:tracePt t="56293" x="8237538" y="1616075"/>
          <p14:tracePt t="56309" x="8251825" y="1616075"/>
          <p14:tracePt t="56355" x="8267700" y="1616075"/>
          <p14:tracePt t="56363" x="8283575" y="1616075"/>
          <p14:tracePt t="56375" x="8321675" y="1616075"/>
          <p14:tracePt t="56392" x="8343900" y="1622425"/>
          <p14:tracePt t="56409" x="8351838" y="1622425"/>
          <p14:tracePt t="56425" x="8359775" y="1622425"/>
          <p14:tracePt t="56441" x="8374063" y="1622425"/>
          <p14:tracePt t="56507" x="8382000" y="1622425"/>
          <p14:tracePt t="56515" x="8397875" y="1638300"/>
          <p14:tracePt t="56526" x="8404225" y="1638300"/>
          <p14:tracePt t="56542" x="8412163" y="1638300"/>
          <p14:tracePt t="56563" x="8420100" y="1646238"/>
          <p14:tracePt t="56574" x="8428038" y="1646238"/>
          <p14:tracePt t="57259" x="8435975" y="1646238"/>
          <p14:tracePt t="57275" x="8442325" y="1646238"/>
          <p14:tracePt t="57291" x="8450263" y="1646238"/>
          <p14:tracePt t="57307" x="8458200" y="1646238"/>
          <p14:tracePt t="57316" x="8466138" y="1646238"/>
          <p14:tracePt t="57331" x="8474075" y="1646238"/>
          <p14:tracePt t="58240" x="8474075" y="1630363"/>
          <p14:tracePt t="58395" x="8466138" y="1622425"/>
          <p14:tracePt t="58404" x="8458200" y="1616075"/>
          <p14:tracePt t="58411" x="8450263" y="1608138"/>
          <p14:tracePt t="61095" x="8442325" y="1608138"/>
          <p14:tracePt t="61107" x="8428038" y="1608138"/>
          <p14:tracePt t="61123" x="8412163" y="1608138"/>
          <p14:tracePt t="61131" x="8389938" y="1616075"/>
          <p14:tracePt t="61139" x="8374063" y="1622425"/>
          <p14:tracePt t="61153" x="8335963" y="1638300"/>
          <p14:tracePt t="61153" x="8321675" y="1638300"/>
          <p14:tracePt t="61172" x="8259763" y="1660525"/>
          <p14:tracePt t="61188" x="8199438" y="1684338"/>
          <p14:tracePt t="61205" x="8085138" y="1714500"/>
          <p14:tracePt t="61221" x="7993063" y="1736725"/>
          <p14:tracePt t="61237" x="7924800" y="1744663"/>
          <p14:tracePt t="61254" x="7848600" y="1760538"/>
          <p14:tracePt t="61270" x="7788275" y="1768475"/>
          <p14:tracePt t="61287" x="7734300" y="1768475"/>
          <p14:tracePt t="61303" x="7642225" y="1768475"/>
          <p14:tracePt t="61321" x="7505700" y="1768475"/>
          <p14:tracePt t="61337" x="7399338" y="1768475"/>
          <p14:tracePt t="61353" x="7331075" y="1782763"/>
          <p14:tracePt t="61370" x="7277100" y="1782763"/>
          <p14:tracePt t="61370" x="7254875" y="1782763"/>
          <p14:tracePt t="61388" x="7200900" y="1798638"/>
          <p14:tracePt t="61404" x="7146925" y="1798638"/>
          <p14:tracePt t="61421" x="7094538" y="1798638"/>
          <p14:tracePt t="61437" x="7040563" y="1798638"/>
          <p14:tracePt t="61453" x="7010400" y="1798638"/>
          <p14:tracePt t="61469" x="6994525" y="1798638"/>
          <p14:tracePt t="61486" x="6988175" y="1798638"/>
          <p14:tracePt t="61507" x="6980238" y="1798638"/>
          <p14:tracePt t="61520" x="6934200" y="1798638"/>
          <p14:tracePt t="61537" x="6904038" y="1798638"/>
          <p14:tracePt t="61537" x="6880225" y="1798638"/>
          <p14:tracePt t="61555" x="6888163" y="1798638"/>
          <p14:tracePt t="61683" x="6896100" y="1798638"/>
          <p14:tracePt t="61691" x="6904038" y="1798638"/>
          <p14:tracePt t="61702" x="6911975" y="1798638"/>
          <p14:tracePt t="61748" x="6926263" y="1798638"/>
          <p14:tracePt t="61772" x="6942138" y="1798638"/>
          <p14:tracePt t="61788" x="6964363" y="1798638"/>
          <p14:tracePt t="61812" x="6972300" y="1798638"/>
          <p14:tracePt t="61820" x="6980238" y="1798638"/>
          <p14:tracePt t="61828" x="6988175" y="1798638"/>
          <p14:tracePt t="61838" x="7026275" y="1790700"/>
          <p14:tracePt t="61855" x="7056438" y="1782763"/>
          <p14:tracePt t="61871" x="7064375" y="1782763"/>
          <p14:tracePt t="61887" x="7070725" y="1782763"/>
          <p14:tracePt t="61956" x="7078663" y="1774825"/>
          <p14:tracePt t="61964" x="7086600" y="1774825"/>
          <p14:tracePt t="61980" x="7094538" y="1768475"/>
          <p14:tracePt t="62028" x="7102475" y="1768475"/>
          <p14:tracePt t="62060" x="7108825" y="1768475"/>
          <p14:tracePt t="62084" x="7108825" y="1760538"/>
          <p14:tracePt t="62164" x="7102475" y="1760538"/>
          <p14:tracePt t="62212" x="7094538" y="1760538"/>
          <p14:tracePt t="62220" x="7086600" y="1760538"/>
          <p14:tracePt t="62228" x="7078663" y="1760538"/>
          <p14:tracePt t="62237" x="7064375" y="1760538"/>
          <p14:tracePt t="62254" x="7048500" y="1760538"/>
          <p14:tracePt t="62270" x="7032625" y="1760538"/>
          <p14:tracePt t="62324" x="7018338" y="1760538"/>
          <p14:tracePt t="62340" x="7002463" y="1760538"/>
          <p14:tracePt t="62348" x="6988175" y="1760538"/>
          <p14:tracePt t="62356" x="6972300" y="1760538"/>
          <p14:tracePt t="62369" x="6942138" y="1760538"/>
          <p14:tracePt t="62386" x="6911975" y="1760538"/>
          <p14:tracePt t="62386" x="6904038" y="1760538"/>
          <p14:tracePt t="62405" x="6888163" y="1760538"/>
          <p14:tracePt t="62421" x="6865938" y="1760538"/>
          <p14:tracePt t="62437" x="6850063" y="1760538"/>
          <p14:tracePt t="62454" x="6797675" y="1760538"/>
          <p14:tracePt t="62470" x="6743700" y="1760538"/>
          <p14:tracePt t="62487" x="6659563" y="1760538"/>
          <p14:tracePt t="62503" x="6591300" y="1760538"/>
          <p14:tracePt t="62520" x="6561138" y="1760538"/>
          <p14:tracePt t="62536" x="6553200" y="1760538"/>
          <p14:tracePt t="62553" x="6545263" y="1760538"/>
          <p14:tracePt t="62580" x="6537325" y="1760538"/>
          <p14:tracePt t="62596" x="6515100" y="1760538"/>
          <p14:tracePt t="62604" x="6492875" y="1760538"/>
          <p14:tracePt t="62621" x="6469063" y="1760538"/>
          <p14:tracePt t="62621" x="6454775" y="1760538"/>
          <p14:tracePt t="62637" x="6423025" y="1760538"/>
          <p14:tracePt t="62652" x="6392863" y="1760538"/>
          <p14:tracePt t="62670" x="6354763" y="1760538"/>
          <p14:tracePt t="62686" x="6340475" y="1760538"/>
          <p14:tracePt t="62708" x="6332538" y="1760538"/>
          <p14:tracePt t="62756" x="6324600" y="1760538"/>
          <p14:tracePt t="62764" x="6302375" y="1760538"/>
          <p14:tracePt t="62772" x="6278563" y="1760538"/>
          <p14:tracePt t="62786" x="6202363" y="1744663"/>
          <p14:tracePt t="62803" x="6134100" y="1744663"/>
          <p14:tracePt t="62803" x="6118225" y="1744663"/>
          <p14:tracePt t="62821" x="6103938" y="1744663"/>
          <p14:tracePt t="62837" x="6126163" y="1744663"/>
          <p14:tracePt t="62988" x="6134100" y="1736725"/>
          <p14:tracePt t="62996" x="6142038" y="1736725"/>
          <p14:tracePt t="63004" x="6156325" y="1736725"/>
          <p14:tracePt t="63019" x="6172200" y="1730375"/>
          <p14:tracePt t="63037" x="6180138" y="1730375"/>
          <p14:tracePt t="63053" x="6194425" y="1730375"/>
          <p14:tracePt t="63070" x="6210300" y="1730375"/>
          <p14:tracePt t="63086" x="6248400" y="1730375"/>
          <p14:tracePt t="63103" x="6302375" y="1730375"/>
          <p14:tracePt t="63119" x="6332538" y="1730375"/>
          <p14:tracePt t="63136" x="6362700" y="1730375"/>
          <p14:tracePt t="63153" x="6378575" y="1722438"/>
          <p14:tracePt t="63169" x="6400800" y="1722438"/>
          <p14:tracePt t="63186" x="6408738" y="1714500"/>
          <p14:tracePt t="63202" x="6438900" y="1698625"/>
          <p14:tracePt t="63202" x="6454775" y="1698625"/>
          <p14:tracePt t="63221" x="6469063" y="1698625"/>
          <p14:tracePt t="63237" x="6484938" y="1698625"/>
          <p14:tracePt t="63253" x="6499225" y="1698625"/>
          <p14:tracePt t="63270" x="6507163" y="1698625"/>
          <p14:tracePt t="63286" x="6523038" y="1698625"/>
          <p14:tracePt t="63302" x="6561138" y="1698625"/>
          <p14:tracePt t="63322" x="6629400" y="1698625"/>
          <p14:tracePt t="63336" x="6659563" y="1698625"/>
          <p14:tracePt t="63353" x="6675438" y="1698625"/>
          <p14:tracePt t="63368" x="6697663" y="1698625"/>
          <p14:tracePt t="63385" x="6713538" y="1698625"/>
          <p14:tracePt t="63402" x="6743700" y="1698625"/>
          <p14:tracePt t="63402" x="6759575" y="1698625"/>
          <p14:tracePt t="63421" x="6773863" y="1698625"/>
          <p14:tracePt t="63436" x="6797675" y="1698625"/>
          <p14:tracePt t="63453" x="6804025" y="1698625"/>
          <p14:tracePt t="63468" x="6835775" y="1698625"/>
          <p14:tracePt t="63486" x="6873875" y="1698625"/>
          <p14:tracePt t="63503" x="6926263" y="1698625"/>
          <p14:tracePt t="63519" x="6980238" y="1698625"/>
          <p14:tracePt t="63536" x="7010400" y="1698625"/>
          <p14:tracePt t="63553" x="7026275" y="1698625"/>
          <p14:tracePt t="63568" x="7040563" y="1698625"/>
          <p14:tracePt t="63585" x="7048500" y="1698625"/>
          <p14:tracePt t="63628" x="7070725" y="1698625"/>
          <p14:tracePt t="63636" x="7064375" y="1698625"/>
          <p14:tracePt t="63804" x="7048500" y="1698625"/>
          <p14:tracePt t="63812" x="7040563" y="1706563"/>
          <p14:tracePt t="63820" x="7032625" y="1706563"/>
          <p14:tracePt t="63845" x="7026275" y="1706563"/>
          <p14:tracePt t="63853" x="7002463" y="1714500"/>
          <p14:tracePt t="63869" x="6926263" y="1714500"/>
          <p14:tracePt t="63886" x="6789738" y="1730375"/>
          <p14:tracePt t="63903" x="6697663" y="1752600"/>
          <p14:tracePt t="63919" x="6613525" y="1752600"/>
          <p14:tracePt t="63935" x="6561138" y="1752600"/>
          <p14:tracePt t="63952" x="6530975" y="1752600"/>
          <p14:tracePt t="63968" x="6515100" y="1752600"/>
          <p14:tracePt t="64028" x="6499225" y="1752600"/>
          <p14:tracePt t="64036" x="6484938" y="1752600"/>
          <p14:tracePt t="64036" x="6461125" y="1752600"/>
          <p14:tracePt t="64054" x="6392863" y="1752600"/>
          <p14:tracePt t="64069" x="6324600" y="1752600"/>
          <p14:tracePt t="64086" x="6294438" y="1752600"/>
          <p14:tracePt t="64102" x="6278563" y="1752600"/>
          <p14:tracePt t="64118" x="6270625" y="1752600"/>
          <p14:tracePt t="64164" x="6248400" y="1752600"/>
          <p14:tracePt t="64180" x="6232525" y="1752600"/>
          <p14:tracePt t="64188" x="6218238" y="1752600"/>
          <p14:tracePt t="64201" x="6210300" y="1752600"/>
          <p14:tracePt t="64217" x="6226175" y="1752600"/>
          <p14:tracePt t="64348" x="6240463" y="1752600"/>
          <p14:tracePt t="64356" x="6256338" y="1752600"/>
          <p14:tracePt t="64367" x="6270625" y="1752600"/>
          <p14:tracePt t="64385" x="6278563" y="1752600"/>
          <p14:tracePt t="64401" x="6294438" y="1752600"/>
          <p14:tracePt t="64417" x="6302375" y="1744663"/>
          <p14:tracePt t="64434" x="6324600" y="1736725"/>
          <p14:tracePt t="64434" x="6354763" y="1736725"/>
          <p14:tracePt t="64453" x="6370638" y="1736725"/>
          <p14:tracePt t="64467" x="6430963" y="1736725"/>
          <p14:tracePt t="64486" x="6477000" y="1736725"/>
          <p14:tracePt t="64502" x="6507163" y="1736725"/>
          <p14:tracePt t="64518" x="6515100" y="1736725"/>
          <p14:tracePt t="64564" x="6530975" y="1736725"/>
          <p14:tracePt t="64572" x="6537325" y="1736725"/>
          <p14:tracePt t="64588" x="6553200" y="1736725"/>
          <p14:tracePt t="64604" x="6569075" y="1736725"/>
          <p14:tracePt t="64620" x="6575425" y="1736725"/>
          <p14:tracePt t="64634" x="6599238" y="1736725"/>
          <p14:tracePt t="64652" x="6621463" y="1736725"/>
          <p14:tracePt t="64652" x="6637338" y="1736725"/>
          <p14:tracePt t="64669" x="6675438" y="1736725"/>
          <p14:tracePt t="64685" x="6689725" y="1736725"/>
          <p14:tracePt t="64701" x="6705600" y="1736725"/>
          <p14:tracePt t="64717" x="6713538" y="1736725"/>
          <p14:tracePt t="64748" x="6721475" y="1736725"/>
          <p14:tracePt t="64756" x="6735763" y="1736725"/>
          <p14:tracePt t="64767" x="6773863" y="1736725"/>
          <p14:tracePt t="64784" x="6819900" y="1736725"/>
          <p14:tracePt t="64801" x="6835775" y="1736725"/>
          <p14:tracePt t="64818" x="6842125" y="1736725"/>
          <p14:tracePt t="64834" x="6850063" y="1736725"/>
          <p14:tracePt t="64876" x="6858000" y="1736725"/>
          <p14:tracePt t="64884" x="6873875" y="1736725"/>
          <p14:tracePt t="64892" x="6880225" y="1736725"/>
          <p14:tracePt t="64901" x="6896100" y="1744663"/>
          <p14:tracePt t="64917" x="6904038" y="1752600"/>
          <p14:tracePt t="65004" x="6911975" y="1760538"/>
          <p14:tracePt t="65012" x="6904038" y="1768475"/>
          <p14:tracePt t="65036" x="6873875" y="1768475"/>
          <p14:tracePt t="65044" x="6850063" y="1768475"/>
          <p14:tracePt t="65053" x="6827838" y="1768475"/>
          <p14:tracePt t="65067" x="6804025" y="1768475"/>
          <p14:tracePt t="65084" x="6797675" y="1768475"/>
          <p14:tracePt t="65108" x="6789738" y="1768475"/>
          <p14:tracePt t="65117" x="6713538" y="1768475"/>
          <p14:tracePt t="65134" x="6569075" y="1768475"/>
          <p14:tracePt t="65151" x="6446838" y="1768475"/>
          <p14:tracePt t="65167" x="6378575" y="1768475"/>
          <p14:tracePt t="65183" x="6362700" y="1768475"/>
          <p14:tracePt t="65200" x="6332538" y="1768475"/>
          <p14:tracePt t="65252" x="6316663" y="1768475"/>
          <p14:tracePt t="65260" x="6294438" y="1768475"/>
          <p14:tracePt t="65268" x="6264275" y="1768475"/>
          <p14:tracePt t="65283" x="6232525" y="1768475"/>
          <p14:tracePt t="65283" x="6226175" y="1768475"/>
          <p14:tracePt t="65301" x="6218238" y="1768475"/>
          <p14:tracePt t="65319" x="6232525" y="1782763"/>
          <p14:tracePt t="65484" x="6270625" y="1782763"/>
          <p14:tracePt t="65500" x="6302375" y="1782763"/>
          <p14:tracePt t="65508" x="6332538" y="1782763"/>
          <p14:tracePt t="65518" x="6423025" y="1782763"/>
          <p14:tracePt t="65534" x="6515100" y="1782763"/>
          <p14:tracePt t="65551" x="6569075" y="1782763"/>
          <p14:tracePt t="65567" x="6599238" y="1782763"/>
          <p14:tracePt t="65583" x="6629400" y="1782763"/>
          <p14:tracePt t="65636" x="6645275" y="1782763"/>
          <p14:tracePt t="65644" x="6667500" y="1782763"/>
          <p14:tracePt t="65652" x="6683375" y="1782763"/>
          <p14:tracePt t="65666" x="6705600" y="1782763"/>
          <p14:tracePt t="65666" x="6713538" y="1782763"/>
          <p14:tracePt t="65684" x="6721475" y="1782763"/>
          <p14:tracePt t="65756" x="6727825" y="1782763"/>
          <p14:tracePt t="65764" x="6743700" y="1782763"/>
          <p14:tracePt t="65772" x="6751638" y="1782763"/>
          <p14:tracePt t="65782" x="6765925" y="1782763"/>
          <p14:tracePt t="65799" x="6773863" y="1782763"/>
          <p14:tracePt t="65816" x="6781800" y="1782763"/>
          <p14:tracePt t="65948" x="6797675" y="1782763"/>
          <p14:tracePt t="65956" x="6835775" y="1782763"/>
          <p14:tracePt t="65966" x="6888163" y="1782763"/>
          <p14:tracePt t="65983" x="6904038" y="1768475"/>
          <p14:tracePt t="65999" x="6904038" y="1774825"/>
          <p14:tracePt t="66020" x="6896100" y="1774825"/>
          <p14:tracePt t="66124" x="6896100" y="1798638"/>
          <p14:tracePt t="66140" x="6896100" y="1806575"/>
          <p14:tracePt t="66172" x="6904038" y="1812925"/>
          <p14:tracePt t="66300" x="6888163" y="1812925"/>
          <p14:tracePt t="66492" x="6865938" y="1812925"/>
          <p14:tracePt t="66500" x="6827838" y="1812925"/>
          <p14:tracePt t="66515" x="6613525" y="1812925"/>
          <p14:tracePt t="66533" x="6423025" y="1828800"/>
          <p14:tracePt t="66549" x="6240463" y="1851025"/>
          <p14:tracePt t="66566" x="6011863" y="1866900"/>
          <p14:tracePt t="66583" x="5807075" y="1866900"/>
          <p14:tracePt t="66599" x="5630863" y="1866900"/>
          <p14:tracePt t="66615" x="5486400" y="1866900"/>
          <p14:tracePt t="66632" x="5380038" y="1866900"/>
          <p14:tracePt t="66649" x="5326063" y="1866900"/>
          <p14:tracePt t="66666" x="5257800" y="1866900"/>
          <p14:tracePt t="66682" x="5235575" y="1866900"/>
          <p14:tracePt t="66700" x="5181600" y="1866900"/>
          <p14:tracePt t="66700" x="5151438" y="1866900"/>
          <p14:tracePt t="66717" x="5089525" y="1866900"/>
          <p14:tracePt t="66733" x="5045075" y="1866900"/>
          <p14:tracePt t="66749" x="4975225" y="1858963"/>
          <p14:tracePt t="66766" x="4922838" y="1836738"/>
          <p14:tracePt t="66782" x="4876800" y="1836738"/>
          <p14:tracePt t="66799" x="4860925" y="1836738"/>
          <p14:tracePt t="66815" x="4846638" y="1836738"/>
          <p14:tracePt t="66868" x="4800600" y="1828800"/>
          <p14:tracePt t="66876" x="4778375" y="1828800"/>
          <p14:tracePt t="66884" x="4740275" y="1820863"/>
          <p14:tracePt t="66898" x="4656138" y="1806575"/>
          <p14:tracePt t="66898" x="4625975" y="1798638"/>
          <p14:tracePt t="66917" x="4610100" y="1798638"/>
          <p14:tracePt t="66932" x="4594225" y="1790700"/>
          <p14:tracePt t="66948" x="4587875" y="1782763"/>
          <p14:tracePt t="66988" x="4579938" y="1782763"/>
          <p14:tracePt t="66996" x="4556125" y="1768475"/>
          <p14:tracePt t="67004" x="4533900" y="1768475"/>
          <p14:tracePt t="67015" x="4503738" y="1768475"/>
          <p14:tracePt t="67032" x="4479925" y="1760538"/>
          <p14:tracePt t="67048" x="4479925" y="1752600"/>
          <p14:tracePt t="67064" x="4487863" y="1752600"/>
          <p14:tracePt t="67460" x="4495800" y="1752600"/>
          <p14:tracePt t="67476" x="4503738" y="1752600"/>
          <p14:tracePt t="67500" x="4511675" y="1744663"/>
          <p14:tracePt t="67516" x="4518025" y="1744663"/>
          <p14:tracePt t="67564" x="4533900" y="1744663"/>
          <p14:tracePt t="67596" x="4549775" y="1744663"/>
          <p14:tracePt t="67660" x="4556125" y="1744663"/>
          <p14:tracePt t="67668" x="4564063" y="1744663"/>
          <p14:tracePt t="67680" x="4579938" y="1744663"/>
          <p14:tracePt t="67698" x="4587875" y="1744663"/>
          <p14:tracePt t="67748" x="4594225" y="1744663"/>
          <p14:tracePt t="67772" x="4602163" y="1744663"/>
          <p14:tracePt t="67781" x="4618038" y="1744663"/>
          <p14:tracePt t="67804" x="4625975" y="1744663"/>
          <p14:tracePt t="67828" x="4632325" y="1744663"/>
          <p14:tracePt t="67876" x="4640263" y="1744663"/>
          <p14:tracePt t="67884" x="4656138" y="1744663"/>
          <p14:tracePt t="67897" x="4678363" y="1744663"/>
          <p14:tracePt t="67914" x="4702175" y="1744663"/>
          <p14:tracePt t="67931" x="4708525" y="1744663"/>
          <p14:tracePt t="67964" x="4716463" y="1744663"/>
          <p14:tracePt t="67972" x="4724400" y="1744663"/>
          <p14:tracePt t="67982" x="4746625" y="1744663"/>
          <p14:tracePt t="67998" x="4778375" y="1744663"/>
          <p14:tracePt t="68015" x="4784725" y="1744663"/>
          <p14:tracePt t="68030" x="4800600" y="1744663"/>
          <p14:tracePt t="68047" x="4808538" y="1744663"/>
          <p14:tracePt t="68065" x="4822825" y="1744663"/>
          <p14:tracePt t="68080" x="4838700" y="1744663"/>
          <p14:tracePt t="68097" x="4854575" y="1744663"/>
          <p14:tracePt t="68113" x="4868863" y="1744663"/>
          <p14:tracePt t="68130" x="4884738" y="1744663"/>
          <p14:tracePt t="68130" x="4892675" y="1744663"/>
          <p14:tracePt t="68149" x="4899025" y="1744663"/>
          <p14:tracePt t="68165" x="4906963" y="1744663"/>
          <p14:tracePt t="68181" x="4930775" y="1744663"/>
          <p14:tracePt t="68198" x="4945063" y="1736725"/>
          <p14:tracePt t="68214" x="4968875" y="1736725"/>
          <p14:tracePt t="68231" x="4983163" y="1736725"/>
          <p14:tracePt t="68247" x="4999038" y="1736725"/>
          <p14:tracePt t="68268" x="5013325" y="1730375"/>
          <p14:tracePt t="68284" x="5021263" y="1730375"/>
          <p14:tracePt t="68297" x="5029200" y="1730375"/>
          <p14:tracePt t="68313" x="5045075" y="1722438"/>
          <p14:tracePt t="68332" x="5059363" y="1722438"/>
          <p14:tracePt t="68348" x="5075238" y="1722438"/>
          <p14:tracePt t="68363" x="5121275" y="1722438"/>
          <p14:tracePt t="68381" x="5127625" y="1722438"/>
          <p14:tracePt t="68404" x="5135563" y="1722438"/>
          <p14:tracePt t="68444" x="5143500" y="1722438"/>
          <p14:tracePt t="68452" x="5151438" y="1722438"/>
          <p14:tracePt t="68463" x="5173663" y="1722438"/>
          <p14:tracePt t="68480" x="5189538" y="1722438"/>
          <p14:tracePt t="68524" x="5197475" y="1722438"/>
          <p14:tracePt t="68556" x="5197475" y="1714500"/>
          <p14:tracePt t="68564" x="5203825" y="1714500"/>
          <p14:tracePt t="68572" x="5219700" y="1714500"/>
          <p14:tracePt t="68581" x="5241925" y="1706563"/>
          <p14:tracePt t="68598" x="5249863" y="1706563"/>
          <p14:tracePt t="68636" x="5257800" y="1706563"/>
          <p14:tracePt t="68644" x="5273675" y="1706563"/>
          <p14:tracePt t="68660" x="5280025" y="1706563"/>
          <p14:tracePt t="68676" x="5287963" y="1706563"/>
          <p14:tracePt t="68684" x="5295900" y="1706563"/>
          <p14:tracePt t="68700" x="5295900" y="1698625"/>
          <p14:tracePt t="68716" x="5295900" y="1692275"/>
          <p14:tracePt t="68740" x="5295900" y="1684338"/>
          <p14:tracePt t="68756" x="5303838" y="1684338"/>
          <p14:tracePt t="68764" x="5311775" y="1684338"/>
          <p14:tracePt t="68781" x="5318125" y="1684338"/>
          <p14:tracePt t="68796" x="5326063" y="1684338"/>
          <p14:tracePt t="68836" x="5341938" y="1684338"/>
          <p14:tracePt t="68876" x="5349875" y="1684338"/>
          <p14:tracePt t="68988" x="5356225" y="1684338"/>
          <p14:tracePt t="69084" x="5364163" y="1684338"/>
          <p14:tracePt t="69108" x="5380038" y="1684338"/>
          <p14:tracePt t="69172" x="5387975" y="1684338"/>
          <p14:tracePt t="69188" x="5394325" y="1684338"/>
          <p14:tracePt t="69260" x="5402263" y="1684338"/>
          <p14:tracePt t="69268" x="5410200" y="1684338"/>
          <p14:tracePt t="69279" x="5432425" y="1684338"/>
          <p14:tracePt t="69296" x="5440363" y="1684338"/>
          <p14:tracePt t="69312" x="5432425" y="1684338"/>
          <p14:tracePt t="69596" x="5426075" y="1684338"/>
          <p14:tracePt t="69620" x="5418138" y="1684338"/>
          <p14:tracePt t="69636" x="5410200" y="1684338"/>
          <p14:tracePt t="69652" x="5402263" y="1684338"/>
          <p14:tracePt t="69668" x="5394325" y="1684338"/>
          <p14:tracePt t="69692" x="5387975" y="1684338"/>
          <p14:tracePt t="69732" x="5372100" y="1684338"/>
          <p14:tracePt t="69748" x="5364163" y="1684338"/>
          <p14:tracePt t="69756" x="5349875" y="1684338"/>
          <p14:tracePt t="69764" x="5334000" y="1684338"/>
          <p14:tracePt t="69778" x="5303838" y="1692275"/>
          <p14:tracePt t="69797" x="5295900" y="1692275"/>
          <p14:tracePt t="69813" x="5287963" y="1692275"/>
          <p14:tracePt t="69830" x="5265738" y="1692275"/>
          <p14:tracePt t="69846" x="5249863" y="1692275"/>
          <p14:tracePt t="69862" x="5235575" y="1692275"/>
          <p14:tracePt t="69879" x="5219700" y="1692275"/>
          <p14:tracePt t="69900" x="5211763" y="1692275"/>
          <p14:tracePt t="69916" x="5203825" y="1692275"/>
          <p14:tracePt t="69928" x="5189538" y="1692275"/>
          <p14:tracePt t="69946" x="5159375" y="1692275"/>
          <p14:tracePt t="69965" x="5143500" y="1692275"/>
          <p14:tracePt t="69979" x="5097463" y="1692275"/>
          <p14:tracePt t="69979" x="5083175" y="1692275"/>
          <p14:tracePt t="69997" x="5059363" y="1692275"/>
          <p14:tracePt t="70013" x="5051425" y="1692275"/>
          <p14:tracePt t="70029" x="5037138" y="1692275"/>
          <p14:tracePt t="70052" x="5021263" y="1692275"/>
          <p14:tracePt t="70076" x="5013325" y="1692275"/>
          <p14:tracePt t="70084" x="4991100" y="1692275"/>
          <p14:tracePt t="70095" x="4975225" y="1692275"/>
          <p14:tracePt t="70111" x="4945063" y="1692275"/>
          <p14:tracePt t="70128" x="4930775" y="1692275"/>
          <p14:tracePt t="70145" x="4922838" y="1692275"/>
          <p14:tracePt t="70164" x="4914900" y="1692275"/>
          <p14:tracePt t="70180" x="4906963" y="1692275"/>
          <p14:tracePt t="70180" x="4899025" y="1692275"/>
          <p14:tracePt t="70197" x="4892675" y="1692275"/>
          <p14:tracePt t="70211" x="4876800" y="1692275"/>
          <p14:tracePt t="70229" x="4860925" y="1692275"/>
          <p14:tracePt t="70246" x="4846638" y="1692275"/>
          <p14:tracePt t="70262" x="4822825" y="1692275"/>
          <p14:tracePt t="70279" x="4800600" y="1692275"/>
          <p14:tracePt t="70295" x="4792663" y="1692275"/>
          <p14:tracePt t="70311" x="4784725" y="1692275"/>
          <p14:tracePt t="70328" x="4778375" y="1692275"/>
          <p14:tracePt t="70348" x="4762500" y="1692275"/>
          <p14:tracePt t="70364" x="4732338" y="1692275"/>
          <p14:tracePt t="70377" x="4686300" y="1692275"/>
          <p14:tracePt t="70377" x="4664075" y="1692275"/>
          <p14:tracePt t="70396" x="4640263" y="1692275"/>
          <p14:tracePt t="70412" x="4632325" y="1692275"/>
          <p14:tracePt t="70428" x="4618038" y="1692275"/>
          <p14:tracePt t="70476" x="4594225" y="1692275"/>
          <p14:tracePt t="70484" x="4579938" y="1692275"/>
          <p14:tracePt t="70495" x="4541838" y="1692275"/>
          <p14:tracePt t="70512" x="4487863" y="1692275"/>
          <p14:tracePt t="70528" x="4457700" y="1692275"/>
          <p14:tracePt t="70545" x="4449763" y="1692275"/>
          <p14:tracePt t="70562" x="4441825" y="1692275"/>
          <p14:tracePt t="70596" x="4435475" y="1692275"/>
          <p14:tracePt t="70644" x="4427538" y="1692275"/>
          <p14:tracePt t="70652" x="4419600" y="1692275"/>
          <p14:tracePt t="70662" x="4403725" y="1692275"/>
          <p14:tracePt t="70678" x="4419600" y="1692275"/>
          <p14:tracePt t="71100" x="4435475" y="1692275"/>
          <p14:tracePt t="71116" x="4449763" y="1692275"/>
          <p14:tracePt t="71132" x="4457700" y="1692275"/>
          <p14:tracePt t="71140" x="4465638" y="1692275"/>
          <p14:tracePt t="71148" x="4473575" y="1692275"/>
          <p14:tracePt t="71228" x="4495800" y="1692275"/>
          <p14:tracePt t="71236" x="4511675" y="1692275"/>
          <p14:tracePt t="71245" x="4541838" y="1692275"/>
          <p14:tracePt t="71262" x="4556125" y="1692275"/>
          <p14:tracePt t="71278" x="4564063" y="1692275"/>
          <p14:tracePt t="71356" x="4579938" y="1692275"/>
          <p14:tracePt t="71364" x="4587875" y="1692275"/>
          <p14:tracePt t="71377" x="4594225" y="1692275"/>
          <p14:tracePt t="71394" x="4610100" y="1692275"/>
          <p14:tracePt t="71484" x="4618038" y="1692275"/>
          <p14:tracePt t="71493" x="4625975" y="1692275"/>
          <p14:tracePt t="71500" x="4632325" y="1692275"/>
          <p14:tracePt t="71510" x="4664075" y="1692275"/>
          <p14:tracePt t="71528" x="4694238" y="1692275"/>
          <p14:tracePt t="71545" x="4740275" y="1692275"/>
          <p14:tracePt t="71560" x="4746625" y="1692275"/>
          <p14:tracePt t="71575" x="4754563" y="1692275"/>
          <p14:tracePt t="71593" x="4762500" y="1692275"/>
          <p14:tracePt t="71610" x="4792663" y="1692275"/>
          <p14:tracePt t="71610" x="4808538" y="1692275"/>
          <p14:tracePt t="71629" x="4838700" y="1692275"/>
          <p14:tracePt t="71643" x="4899025" y="1692275"/>
          <p14:tracePt t="71661" x="4922838" y="1692275"/>
          <p14:tracePt t="71678" x="4937125" y="1692275"/>
          <p14:tracePt t="71732" x="4953000" y="1692275"/>
          <p14:tracePt t="71740" x="4968875" y="1692275"/>
          <p14:tracePt t="71748" x="4991100" y="1692275"/>
          <p14:tracePt t="71761" x="5021263" y="1692275"/>
          <p14:tracePt t="71777" x="5037138" y="1692275"/>
          <p14:tracePt t="71794" x="5051425" y="1692275"/>
          <p14:tracePt t="71810" x="5059363" y="1692275"/>
          <p14:tracePt t="71844" x="5075238" y="1692275"/>
          <p14:tracePt t="71852" x="5083175" y="1692275"/>
          <p14:tracePt t="71861" x="5105400" y="1692275"/>
          <p14:tracePt t="71877" x="5121275" y="1692275"/>
          <p14:tracePt t="71894" x="5135563" y="1692275"/>
          <p14:tracePt t="71910" x="5159375" y="1692275"/>
          <p14:tracePt t="71926" x="5181600" y="1692275"/>
          <p14:tracePt t="71943" x="5211763" y="1692275"/>
          <p14:tracePt t="71960" x="5227638" y="1692275"/>
          <p14:tracePt t="71977" x="5235575" y="1692275"/>
          <p14:tracePt t="72060" x="5241925" y="1692275"/>
          <p14:tracePt t="72084" x="5249863" y="1692275"/>
          <p14:tracePt t="72108" x="5265738" y="1692275"/>
          <p14:tracePt t="72124" x="5280025" y="1692275"/>
          <p14:tracePt t="72141" x="5287963" y="1692275"/>
          <p14:tracePt t="72148" x="5303838" y="1692275"/>
          <p14:tracePt t="72164" x="5311775" y="1692275"/>
          <p14:tracePt t="72236" x="5326063" y="1692275"/>
          <p14:tracePt t="72244" x="5334000" y="1692275"/>
          <p14:tracePt t="72260" x="5349875" y="1692275"/>
          <p14:tracePt t="72277" x="5334000" y="1692275"/>
          <p14:tracePt t="72660" x="5326063" y="1692275"/>
          <p14:tracePt t="72676" x="5318125" y="1692275"/>
          <p14:tracePt t="72684" x="5303838" y="1692275"/>
          <p14:tracePt t="72693" x="5280025" y="1692275"/>
          <p14:tracePt t="72710" x="5235575" y="1692275"/>
          <p14:tracePt t="72726" x="5189538" y="1692275"/>
          <p14:tracePt t="72743" x="5127625" y="1692275"/>
          <p14:tracePt t="72759" x="5097463" y="1692275"/>
          <p14:tracePt t="72777" x="5051425" y="1692275"/>
          <p14:tracePt t="72792" x="5013325" y="1692275"/>
          <p14:tracePt t="72808" x="4937125" y="1692275"/>
          <p14:tracePt t="72826" x="4884738" y="1692275"/>
          <p14:tracePt t="72842" x="4846638" y="1692275"/>
          <p14:tracePt t="72842" x="4816475" y="1692275"/>
          <p14:tracePt t="72861" x="4784725" y="1692275"/>
          <p14:tracePt t="72877" x="4754563" y="1692275"/>
          <p14:tracePt t="72893" x="4732338" y="1692275"/>
          <p14:tracePt t="72910" x="4716463" y="1692275"/>
          <p14:tracePt t="72926" x="4708525" y="1692275"/>
          <p14:tracePt t="72942" x="4702175" y="1692275"/>
          <p14:tracePt t="72959" x="4686300" y="1692275"/>
          <p14:tracePt t="72975" x="4664075" y="1692275"/>
          <p14:tracePt t="72992" x="4618038" y="1692275"/>
          <p14:tracePt t="73009" x="4572000" y="1692275"/>
          <p14:tracePt t="73026" x="4549775" y="1692275"/>
          <p14:tracePt t="73042" x="4541838" y="1692275"/>
          <p14:tracePt t="73060" x="4533900" y="1692275"/>
          <p14:tracePt t="73116" x="4541838" y="1692275"/>
          <p14:tracePt t="73300" x="4549775" y="1692275"/>
          <p14:tracePt t="73308" x="4556125" y="1692275"/>
          <p14:tracePt t="73325" x="4572000" y="1692275"/>
          <p14:tracePt t="73332" x="4587875" y="1692275"/>
          <p14:tracePt t="73342" x="4602163" y="1692275"/>
          <p14:tracePt t="73358" x="4640263" y="1692275"/>
          <p14:tracePt t="73375" x="4664075" y="1692275"/>
          <p14:tracePt t="73392" x="4686300" y="1692275"/>
          <p14:tracePt t="73409" x="4708525" y="1692275"/>
          <p14:tracePt t="73425" x="4724400" y="1692275"/>
          <p14:tracePt t="73442" x="4732338" y="1692275"/>
          <p14:tracePt t="73458" x="4740275" y="1692275"/>
          <p14:tracePt t="73475" x="4746625" y="1684338"/>
          <p14:tracePt t="73491" x="4762500" y="1684338"/>
          <p14:tracePt t="73540" x="4770438" y="1684338"/>
          <p14:tracePt t="73548" x="4784725" y="1684338"/>
          <p14:tracePt t="73558" x="4808538" y="1684338"/>
          <p14:tracePt t="73575" x="4830763" y="1684338"/>
          <p14:tracePt t="73592" x="4854575" y="1684338"/>
          <p14:tracePt t="73608" x="4892675" y="1698625"/>
          <p14:tracePt t="73625" x="4906963" y="1698625"/>
          <p14:tracePt t="73641" x="4937125" y="1698625"/>
          <p14:tracePt t="73658" x="4975225" y="1698625"/>
          <p14:tracePt t="73658" x="4991100" y="1698625"/>
          <p14:tracePt t="73677" x="4999038" y="1714500"/>
          <p14:tracePt t="73691" x="5006975" y="1714500"/>
          <p14:tracePt t="73708" x="5021263" y="1714500"/>
          <p14:tracePt t="73726" x="5037138" y="1714500"/>
          <p14:tracePt t="73748" x="5059363" y="1714500"/>
          <p14:tracePt t="73758" x="5113338" y="1714500"/>
          <p14:tracePt t="73775" x="5159375" y="1714500"/>
          <p14:tracePt t="73791" x="5203825" y="1714500"/>
          <p14:tracePt t="73808" x="5219700" y="1714500"/>
          <p14:tracePt t="73828" x="5227638" y="1722438"/>
          <p14:tracePt t="73842" x="5235575" y="1730375"/>
          <p14:tracePt t="73858" x="5257800" y="1730375"/>
          <p14:tracePt t="73875" x="5273675" y="1730375"/>
          <p14:tracePt t="73892" x="5280025" y="1730375"/>
          <p14:tracePt t="73932" x="5295900" y="1730375"/>
          <p14:tracePt t="73941" x="5326063" y="1744663"/>
          <p14:tracePt t="73948" x="5380038" y="1744663"/>
          <p14:tracePt t="73958" x="5486400" y="1768475"/>
          <p14:tracePt t="73975" x="5516563" y="1768475"/>
          <p14:tracePt t="73991" x="5502275" y="1768475"/>
          <p14:tracePt t="74068" x="5486400" y="1768475"/>
          <p14:tracePt t="74188" x="5478463" y="1768475"/>
          <p14:tracePt t="74204" x="5470525" y="1768475"/>
          <p14:tracePt t="74212" x="5464175" y="1768475"/>
          <p14:tracePt t="74224" x="5448300" y="1768475"/>
          <p14:tracePt t="74241" x="5426075" y="1768475"/>
          <p14:tracePt t="74258" x="5380038" y="1768475"/>
          <p14:tracePt t="74274" x="5318125" y="1768475"/>
          <p14:tracePt t="74274" x="5280025" y="1768475"/>
          <p14:tracePt t="74293" x="5235575" y="1768475"/>
          <p14:tracePt t="74309" x="5197475" y="1768475"/>
          <p14:tracePt t="74326" x="5181600" y="1768475"/>
          <p14:tracePt t="74341" x="5151438" y="1768475"/>
          <p14:tracePt t="74358" x="5105400" y="1768475"/>
          <p14:tracePt t="74374" x="5037138" y="1768475"/>
          <p14:tracePt t="74391" x="4960938" y="1768475"/>
          <p14:tracePt t="74408" x="4876800" y="1768475"/>
          <p14:tracePt t="74424" x="4800600" y="1768475"/>
          <p14:tracePt t="74441" x="4762500" y="1768475"/>
          <p14:tracePt t="74457" x="4724400" y="1768475"/>
          <p14:tracePt t="74474" x="4716463" y="1760538"/>
          <p14:tracePt t="74490" x="4702175" y="1760538"/>
          <p14:tracePt t="74490" x="4694238" y="1760538"/>
          <p14:tracePt t="74508" x="4678363" y="1760538"/>
          <p14:tracePt t="74525" x="4648200" y="1760538"/>
          <p14:tracePt t="74541" x="4587875" y="1760538"/>
          <p14:tracePt t="74557" x="4525963" y="1760538"/>
          <p14:tracePt t="74574" x="4487863" y="1768475"/>
          <p14:tracePt t="74590" x="4465638" y="1774825"/>
          <p14:tracePt t="74606" x="4479925" y="1774825"/>
          <p14:tracePt t="74780" x="4495800" y="1774825"/>
          <p14:tracePt t="74788" x="4518025" y="1774825"/>
          <p14:tracePt t="74796" x="4549775" y="1774825"/>
          <p14:tracePt t="74807" x="4618038" y="1774825"/>
          <p14:tracePt t="74824" x="4670425" y="1774825"/>
          <p14:tracePt t="74841" x="4702175" y="1774825"/>
          <p14:tracePt t="74857" x="4740275" y="1774825"/>
          <p14:tracePt t="74874" x="4792663" y="1774825"/>
          <p14:tracePt t="74890" x="4838700" y="1774825"/>
          <p14:tracePt t="74890" x="4860925" y="1774825"/>
          <p14:tracePt t="74909" x="4876800" y="1774825"/>
          <p14:tracePt t="74923" x="4922838" y="1774825"/>
          <p14:tracePt t="74941" x="4953000" y="1774825"/>
          <p14:tracePt t="74957" x="4968875" y="1774825"/>
          <p14:tracePt t="74974" x="5021263" y="1774825"/>
          <p14:tracePt t="74990" x="5075238" y="1774825"/>
          <p14:tracePt t="75007" x="5121275" y="1774825"/>
          <p14:tracePt t="75024" x="5143500" y="1774825"/>
          <p14:tracePt t="75039" x="5151438" y="1774825"/>
          <p14:tracePt t="75100" x="5173663" y="1774825"/>
          <p14:tracePt t="75108" x="5197475" y="1774825"/>
          <p14:tracePt t="75123" x="5265738" y="1774825"/>
          <p14:tracePt t="75141" x="5273675" y="1774825"/>
          <p14:tracePt t="75156" x="5280025" y="1774825"/>
          <p14:tracePt t="75180" x="5295900" y="1774825"/>
          <p14:tracePt t="75212" x="5326063" y="1774825"/>
          <p14:tracePt t="75221" x="5364163" y="1774825"/>
          <p14:tracePt t="75228" x="5387975" y="1774825"/>
          <p14:tracePt t="75239" x="5432425" y="1790700"/>
          <p14:tracePt t="75257" x="5440363" y="1790700"/>
          <p14:tracePt t="75340" x="5432425" y="1790700"/>
          <p14:tracePt t="75484" x="5426075" y="1782763"/>
          <p14:tracePt t="75492" x="5402263" y="1782763"/>
          <p14:tracePt t="75506" x="5372100" y="1782763"/>
          <p14:tracePt t="75506" x="5349875" y="1782763"/>
          <p14:tracePt t="75525" x="5318125" y="1774825"/>
          <p14:tracePt t="75539" x="5280025" y="1774825"/>
          <p14:tracePt t="75557" x="5257800" y="1774825"/>
          <p14:tracePt t="75575" x="5241925" y="1774825"/>
          <p14:tracePt t="75590" x="5227638" y="1774825"/>
          <p14:tracePt t="75612" x="5211763" y="1774825"/>
          <p14:tracePt t="75622" x="5181600" y="1774825"/>
          <p14:tracePt t="75639" x="5127625" y="1774825"/>
          <p14:tracePt t="75656" x="5075238" y="1774825"/>
          <p14:tracePt t="75673" x="5037138" y="1774825"/>
          <p14:tracePt t="75690" x="5013325" y="1774825"/>
          <p14:tracePt t="75706" x="5006975" y="1774825"/>
          <p14:tracePt t="75722" x="4983163" y="1774825"/>
          <p14:tracePt t="75722" x="4968875" y="1774825"/>
          <p14:tracePt t="75741" x="4930775" y="1774825"/>
          <p14:tracePt t="75757" x="4876800" y="1774825"/>
          <p14:tracePt t="75774" x="4822825" y="1774825"/>
          <p14:tracePt t="75790" x="4784725" y="1774825"/>
          <p14:tracePt t="75806" x="4762500" y="1774825"/>
          <p14:tracePt t="75823" x="4754563" y="1774825"/>
          <p14:tracePt t="75839" x="4746625" y="1774825"/>
          <p14:tracePt t="75876" x="4732338" y="1774825"/>
          <p14:tracePt t="75892" x="4724400" y="1768475"/>
          <p14:tracePt t="79526" x="4724400" y="1760538"/>
          <p14:tracePt t="79828" x="4732338" y="1760538"/>
          <p14:tracePt t="79836" x="4740275" y="1752600"/>
          <p14:tracePt t="79851" x="4808538" y="1730375"/>
          <p14:tracePt t="79870" x="4846638" y="1714500"/>
          <p14:tracePt t="79886" x="4854575" y="1714500"/>
          <p14:tracePt t="79902" x="4914900" y="1706563"/>
          <p14:tracePt t="79919" x="5059363" y="1692275"/>
          <p14:tracePt t="79935" x="5280025" y="1684338"/>
          <p14:tracePt t="79952" x="5456238" y="1660525"/>
          <p14:tracePt t="79969" x="5562600" y="1646238"/>
          <p14:tracePt t="79985" x="5578475" y="1638300"/>
          <p14:tracePt t="80001" x="5600700" y="1638300"/>
          <p14:tracePt t="80018" x="5654675" y="1630363"/>
          <p14:tracePt t="80018" x="5676900" y="1630363"/>
          <p14:tracePt t="80037" x="5707063" y="1630363"/>
          <p14:tracePt t="80051" x="5730875" y="1630363"/>
          <p14:tracePt t="80051" x="5745163" y="1630363"/>
          <p14:tracePt t="80069" x="5768975" y="1630363"/>
          <p14:tracePt t="80085" x="5791200" y="1622425"/>
          <p14:tracePt t="80101" x="5821363" y="1622425"/>
          <p14:tracePt t="80117" x="5867400" y="1622425"/>
          <p14:tracePt t="80134" x="5889625" y="1622425"/>
          <p14:tracePt t="80151" x="5897563" y="1622425"/>
          <p14:tracePt t="80168" x="5905500" y="1622425"/>
          <p14:tracePt t="80185" x="5913438" y="1622425"/>
          <p14:tracePt t="80212" x="5943600" y="1622425"/>
          <p14:tracePt t="80220" x="5997575" y="1622425"/>
          <p14:tracePt t="80234" x="6134100" y="1622425"/>
          <p14:tracePt t="80234" x="6188075" y="1630363"/>
          <p14:tracePt t="80253" x="6226175" y="1654175"/>
          <p14:tracePt t="80267" x="6232525" y="1660525"/>
          <p14:tracePt t="80326" x="6240463" y="1660525"/>
          <p14:tracePt t="80364" x="6256338" y="1668463"/>
          <p14:tracePt t="80380" x="6264275" y="1668463"/>
          <p14:tracePt t="80388" x="6264275" y="1676400"/>
          <p14:tracePt t="80462" x="6264275" y="1684338"/>
          <p14:tracePt t="80507" x="6270625" y="1692275"/>
          <p14:tracePt t="80532" x="6264275" y="1692275"/>
          <p14:tracePt t="80644" x="6256338" y="1698625"/>
          <p14:tracePt t="80668" x="6256338" y="1706563"/>
          <p14:tracePt t="80676" x="6256338" y="1714500"/>
          <p14:tracePt t="80701" x="6256338" y="1722438"/>
          <p14:tracePt t="81020" x="6240463" y="1722438"/>
          <p14:tracePt t="81644" x="6232525" y="1722438"/>
          <p14:tracePt t="81692" x="6226175" y="1722438"/>
          <p14:tracePt t="81716" x="6218238" y="1722438"/>
          <p14:tracePt t="81764" x="6210300" y="1722438"/>
          <p14:tracePt t="81788" x="6194425" y="1722438"/>
          <p14:tracePt t="81796" x="6188075" y="1722438"/>
          <p14:tracePt t="82714" x="6202363" y="1722438"/>
          <p14:tracePt t="83436" x="6210300" y="1722438"/>
          <p14:tracePt t="83468" x="6218238" y="1722438"/>
          <p14:tracePt t="83499" x="6226175" y="1722438"/>
          <p14:tracePt t="83524" x="6232525" y="1722438"/>
          <p14:tracePt t="83540" x="6240463" y="1722438"/>
          <p14:tracePt t="83564" x="6256338" y="1722438"/>
          <p14:tracePt t="83581" x="6270625" y="1722438"/>
          <p14:tracePt t="83588" x="6286500" y="1722438"/>
          <p14:tracePt t="83598" x="6324600" y="1722438"/>
          <p14:tracePt t="83615" x="6346825" y="1722438"/>
          <p14:tracePt t="83631" x="6354763" y="1722438"/>
          <p14:tracePt t="83647" x="6362700" y="1722438"/>
          <p14:tracePt t="83692" x="6370638" y="1722438"/>
          <p14:tracePt t="83700" x="6378575" y="1722438"/>
          <p14:tracePt t="83716" x="6384925" y="1722438"/>
          <p14:tracePt t="83740" x="6392863" y="1722438"/>
          <p14:tracePt t="83749" x="6408738" y="1722438"/>
          <p14:tracePt t="83781" x="6416675" y="1722438"/>
          <p14:tracePt t="83804" x="6430963" y="1722438"/>
          <p14:tracePt t="83820" x="6438900" y="1722438"/>
          <p14:tracePt t="83829" x="6454775" y="1722438"/>
          <p14:tracePt t="83836" x="6469063" y="1722438"/>
          <p14:tracePt t="83848" x="6492875" y="1722438"/>
          <p14:tracePt t="83864" x="6515100" y="1722438"/>
          <p14:tracePt t="83881" x="6530975" y="1722438"/>
          <p14:tracePt t="83898" x="6537325" y="1722438"/>
          <p14:tracePt t="83914" x="6553200" y="1722438"/>
          <p14:tracePt t="83931" x="6583363" y="1722438"/>
          <p14:tracePt t="83949" x="6629400" y="1722438"/>
          <p14:tracePt t="83965" x="6683375" y="1722438"/>
          <p14:tracePt t="83981" x="6697663" y="1722438"/>
          <p14:tracePt t="83998" x="6713538" y="1722438"/>
          <p14:tracePt t="84068" x="6727825" y="1722438"/>
          <p14:tracePt t="84084" x="6759575" y="1722438"/>
          <p14:tracePt t="84100" x="6773863" y="1722438"/>
          <p14:tracePt t="84108" x="6789738" y="1722438"/>
          <p14:tracePt t="84116" x="6804025" y="1722438"/>
          <p14:tracePt t="84132" x="6811963" y="1722438"/>
          <p14:tracePt t="84148" x="6819900" y="1722438"/>
          <p14:tracePt t="84204" x="6835775" y="1722438"/>
          <p14:tracePt t="84213" x="6842125" y="1722438"/>
          <p14:tracePt t="84220" x="6858000" y="1722438"/>
          <p14:tracePt t="84230" x="6896100" y="1722438"/>
          <p14:tracePt t="84247" x="6911975" y="1722438"/>
          <p14:tracePt t="84264" x="6926263" y="1722438"/>
          <p14:tracePt t="84280" x="6942138" y="1722438"/>
          <p14:tracePt t="84297" x="6950075" y="1722438"/>
          <p14:tracePt t="84348" x="6956425" y="1722438"/>
          <p14:tracePt t="84356" x="6972300" y="1722438"/>
          <p14:tracePt t="84365" x="7002463" y="1722438"/>
          <p14:tracePt t="84382" x="7018338" y="1722438"/>
          <p14:tracePt t="84398" x="7018338" y="1714500"/>
          <p14:tracePt t="84460" x="7002463" y="1714500"/>
          <p14:tracePt t="84676" x="6994525" y="1714500"/>
          <p14:tracePt t="84684" x="6980238" y="1714500"/>
          <p14:tracePt t="84696" x="6934200" y="1714500"/>
          <p14:tracePt t="84714" x="6911975" y="1714500"/>
          <p14:tracePt t="84714" x="6896100" y="1714500"/>
          <p14:tracePt t="84733" x="6880225" y="1714500"/>
          <p14:tracePt t="84746" x="6819900" y="1714500"/>
          <p14:tracePt t="84765" x="6797675" y="1714500"/>
          <p14:tracePt t="84782" x="6789738" y="1714500"/>
          <p14:tracePt t="84797" x="6773863" y="1714500"/>
          <p14:tracePt t="84814" x="6743700" y="1714500"/>
          <p14:tracePt t="84830" x="6727825" y="1714500"/>
          <p14:tracePt t="84846" x="6697663" y="1714500"/>
          <p14:tracePt t="84863" x="6675438" y="1714500"/>
          <p14:tracePt t="84880" x="6667500" y="1714500"/>
          <p14:tracePt t="84900" x="6651625" y="1714500"/>
          <p14:tracePt t="84914" x="6621463" y="1714500"/>
          <p14:tracePt t="84931" x="6575425" y="1714500"/>
          <p14:tracePt t="84946" x="6537325" y="1714500"/>
          <p14:tracePt t="84962" x="6499225" y="1714500"/>
          <p14:tracePt t="84962" x="6477000" y="1722438"/>
          <p14:tracePt t="84980" x="6461125" y="1722438"/>
          <p14:tracePt t="84997" x="6446838" y="1722438"/>
          <p14:tracePt t="85014" x="6438900" y="1722438"/>
          <p14:tracePt t="85030" x="6430963" y="1722438"/>
          <p14:tracePt t="85046" x="6416675" y="1722438"/>
          <p14:tracePt t="85065" x="6400800" y="1722438"/>
          <p14:tracePt t="85080" x="6392863" y="1722438"/>
          <p14:tracePt t="85156" x="6384925" y="1722438"/>
          <p14:tracePt t="85164" x="6378575" y="1722438"/>
          <p14:tracePt t="85179" x="6362700" y="1722438"/>
          <p14:tracePt t="85197" x="6346825" y="1722438"/>
          <p14:tracePt t="85213" x="6340475" y="1722438"/>
          <p14:tracePt t="85260" x="6332538" y="1722438"/>
          <p14:tracePt t="85268" x="6324600" y="1722438"/>
          <p14:tracePt t="85279" x="6302375" y="1722438"/>
          <p14:tracePt t="85296" x="6278563" y="1722438"/>
          <p14:tracePt t="85313" x="6264275" y="1722438"/>
          <p14:tracePt t="85330" x="6248400" y="1722438"/>
          <p14:tracePt t="85346" x="6232525" y="1722438"/>
          <p14:tracePt t="85361" x="6248400" y="1722438"/>
          <p14:tracePt t="85916" x="6256338" y="1722438"/>
          <p14:tracePt t="86308" x="6264275" y="1722438"/>
          <p14:tracePt t="86316" x="6270625" y="1722438"/>
          <p14:tracePt t="86396" x="6278563" y="1722438"/>
          <p14:tracePt t="86404" x="6286500" y="1722438"/>
          <p14:tracePt t="86484" x="6294438" y="1722438"/>
          <p14:tracePt t="86500" x="6302375" y="1722438"/>
          <p14:tracePt t="86540" x="6332538" y="1722438"/>
          <p14:tracePt t="86556" x="6346825" y="1722438"/>
          <p14:tracePt t="86564" x="6370638" y="1722438"/>
          <p14:tracePt t="86578" x="6423025" y="1722438"/>
          <p14:tracePt t="86578" x="6438900" y="1722438"/>
          <p14:tracePt t="86597" x="6454775" y="1722438"/>
          <p14:tracePt t="86611" x="6461125" y="1722438"/>
          <p14:tracePt t="86628" x="6477000" y="1722438"/>
          <p14:tracePt t="86646" x="6499225" y="1722438"/>
          <p14:tracePt t="86662" x="6507163" y="1722438"/>
          <p14:tracePt t="86700" x="6515100" y="1722438"/>
          <p14:tracePt t="86724" x="6523038" y="1722438"/>
          <p14:tracePt t="86732" x="6537325" y="1722438"/>
          <p14:tracePt t="86748" x="6553200" y="1722438"/>
          <p14:tracePt t="86761" x="6569075" y="1722438"/>
          <p14:tracePt t="86778" x="6591300" y="1722438"/>
          <p14:tracePt t="86796" x="6599238" y="1722438"/>
          <p14:tracePt t="86836" x="6607175" y="1722438"/>
          <p14:tracePt t="86844" x="6613525" y="1722438"/>
          <p14:tracePt t="86852" x="6629400" y="1722438"/>
          <p14:tracePt t="86862" x="6651625" y="1744663"/>
          <p14:tracePt t="86877" x="6659563" y="1744663"/>
          <p14:tracePt t="86894" x="6667500" y="1744663"/>
          <p14:tracePt t="86911" x="6675438" y="1744663"/>
          <p14:tracePt t="86927" x="6683375" y="1752600"/>
          <p14:tracePt t="86944" x="6705600" y="1752600"/>
          <p14:tracePt t="86961" x="6713538" y="1752600"/>
          <p14:tracePt t="86977" x="6727825" y="1752600"/>
          <p14:tracePt t="86994" x="6759575" y="1752600"/>
          <p14:tracePt t="87011" x="6765925" y="1752600"/>
          <p14:tracePt t="87092" x="6773863" y="1752600"/>
          <p14:tracePt t="87100" x="6781800" y="1752600"/>
          <p14:tracePt t="87140" x="6789738" y="1752600"/>
          <p14:tracePt t="87148" x="6804025" y="1752600"/>
          <p14:tracePt t="87164" x="6811963" y="1752600"/>
          <p14:tracePt t="87177" x="6842125" y="1752600"/>
          <p14:tracePt t="87194" x="6865938" y="1752600"/>
          <p14:tracePt t="87211" x="6880225" y="1752600"/>
          <p14:tracePt t="87227" x="6873875" y="1752600"/>
          <p14:tracePt t="87452" x="6842125" y="1752600"/>
          <p14:tracePt t="87460" x="6797675" y="1752600"/>
          <p14:tracePt t="87468" x="6751638" y="1752600"/>
          <p14:tracePt t="87478" x="6637338" y="1752600"/>
          <p14:tracePt t="87494" x="6523038" y="1752600"/>
          <p14:tracePt t="87511" x="6454775" y="1752600"/>
          <p14:tracePt t="87528" x="6438900" y="1752600"/>
          <p14:tracePt t="87543" x="6430963" y="1752600"/>
          <p14:tracePt t="87559" x="6423025" y="1752600"/>
          <p14:tracePt t="87596" x="6408738" y="1752600"/>
          <p14:tracePt t="87604" x="6392863" y="1752600"/>
          <p14:tracePt t="87612" x="6378575" y="1752600"/>
          <p14:tracePt t="87627" x="6324600" y="1752600"/>
          <p14:tracePt t="87645" x="6308725" y="1760538"/>
          <p14:tracePt t="87661" x="6294438" y="1760538"/>
          <p14:tracePt t="87677" x="6270625" y="1768475"/>
          <p14:tracePt t="87694" x="6256338" y="1774825"/>
          <p14:tracePt t="87711" x="6226175" y="1782763"/>
          <p14:tracePt t="87727" x="6210300" y="1782763"/>
          <p14:tracePt t="87743" x="6202363" y="1790700"/>
          <p14:tracePt t="87760" x="6194425" y="1790700"/>
          <p14:tracePt t="87836" x="6188075" y="1790700"/>
          <p14:tracePt t="87860" x="6194425" y="1790700"/>
          <p14:tracePt t="88036" x="6232525" y="1790700"/>
          <p14:tracePt t="88044" x="6308725" y="1790700"/>
          <p14:tracePt t="88061" x="6346825" y="1798638"/>
          <p14:tracePt t="88077" x="6370638" y="1798638"/>
          <p14:tracePt t="88093" x="6378575" y="1798638"/>
          <p14:tracePt t="88140" x="6400800" y="1798638"/>
          <p14:tracePt t="88156" x="6430963" y="1798638"/>
          <p14:tracePt t="88164" x="6446838" y="1798638"/>
          <p14:tracePt t="88176" x="6484938" y="1798638"/>
          <p14:tracePt t="88193" x="6492875" y="1798638"/>
          <p14:tracePt t="88212" x="6515100" y="1798638"/>
          <p14:tracePt t="88276" x="6530975" y="1798638"/>
          <p14:tracePt t="88284" x="6569075" y="1798638"/>
          <p14:tracePt t="88293" x="6591300" y="1798638"/>
          <p14:tracePt t="88310" x="6607175" y="1798638"/>
          <p14:tracePt t="88329" x="6613525" y="1798638"/>
          <p14:tracePt t="88348" x="6629400" y="1798638"/>
          <p14:tracePt t="88358" x="6683375" y="1798638"/>
          <p14:tracePt t="88375" x="6751638" y="1798638"/>
          <p14:tracePt t="88394" x="6811963" y="1798638"/>
          <p14:tracePt t="88410" x="6850063" y="1790700"/>
          <p14:tracePt t="89308" x="6827838" y="1790700"/>
          <p14:tracePt t="89676" x="6811963" y="1790700"/>
          <p14:tracePt t="89684" x="6789738" y="1790700"/>
          <p14:tracePt t="89692" x="6735763" y="1806575"/>
          <p14:tracePt t="89709" x="6667500" y="1820863"/>
          <p14:tracePt t="89726" x="6599238" y="1828800"/>
          <p14:tracePt t="89742" x="6545263" y="1851025"/>
          <p14:tracePt t="89758" x="6484938" y="1882775"/>
          <p14:tracePt t="89775" x="6423025" y="1905000"/>
          <p14:tracePt t="89792" x="6324600" y="1927225"/>
          <p14:tracePt t="89808" x="6188075" y="1973263"/>
          <p14:tracePt t="89825" x="6065838" y="2003425"/>
          <p14:tracePt t="89841" x="5997575" y="2019300"/>
          <p14:tracePt t="89858" x="5965825" y="2041525"/>
          <p14:tracePt t="89858" x="5943600" y="2041525"/>
          <p14:tracePt t="89876" x="5921375" y="2041525"/>
          <p14:tracePt t="89891" x="5845175" y="2073275"/>
          <p14:tracePt t="89909" x="5699125" y="2103438"/>
          <p14:tracePt t="89926" x="5532438" y="2171700"/>
          <p14:tracePt t="89942" x="5402263" y="2225675"/>
          <p14:tracePt t="89958" x="5326063" y="2270125"/>
          <p14:tracePt t="89975" x="5287963" y="2286000"/>
          <p14:tracePt t="89991" x="5241925" y="2316163"/>
          <p14:tracePt t="90008" x="5211763" y="2339975"/>
          <p14:tracePt t="90025" x="5143500" y="2384425"/>
          <p14:tracePt t="90040" x="5051425" y="2438400"/>
          <p14:tracePt t="90057" x="4953000" y="2468563"/>
          <p14:tracePt t="90074" x="4860925" y="2506663"/>
          <p14:tracePt t="90091" x="4792663" y="2560638"/>
          <p14:tracePt t="90109" x="4784725" y="2568575"/>
          <p14:tracePt t="90125" x="4778375" y="2574925"/>
          <p14:tracePt t="90141" x="4746625" y="2582863"/>
          <p14:tracePt t="90157" x="4724400" y="2606675"/>
          <p14:tracePt t="90175" x="4664075" y="2628900"/>
          <p14:tracePt t="90191" x="4610100" y="2651125"/>
          <p14:tracePt t="90208" x="4549775" y="2667000"/>
          <p14:tracePt t="90224" x="4518025" y="2674938"/>
          <p14:tracePt t="90241" x="4479925" y="2674938"/>
          <p14:tracePt t="90258" x="4449763" y="2682875"/>
          <p14:tracePt t="90274" x="4449763" y="2689225"/>
          <p14:tracePt t="90290" x="4435475" y="2697163"/>
          <p14:tracePt t="90308" x="4435475" y="2705100"/>
          <p14:tracePt t="90326" x="4403725" y="2720975"/>
          <p14:tracePt t="90342" x="4351338" y="2727325"/>
          <p14:tracePt t="90358" x="4297363" y="2751138"/>
          <p14:tracePt t="90374" x="4251325" y="2765425"/>
          <p14:tracePt t="90391" x="4237038" y="2765425"/>
          <p14:tracePt t="90407" x="4237038" y="2773363"/>
          <p14:tracePt t="90436" x="4229100" y="2781300"/>
          <p14:tracePt t="90444" x="4213225" y="2781300"/>
          <p14:tracePt t="90457" x="4183063" y="2797175"/>
          <p14:tracePt t="90474" x="4144963" y="2811463"/>
          <p14:tracePt t="90474" x="4122738" y="2819400"/>
          <p14:tracePt t="90493" x="4114800" y="2827338"/>
          <p14:tracePt t="90508" x="4106863" y="2835275"/>
          <p14:tracePt t="90540" x="4098925" y="2835275"/>
          <p14:tracePt t="90557" x="4092575" y="2841625"/>
          <p14:tracePt t="90564" x="4076700" y="2841625"/>
          <p14:tracePt t="90574" x="4046538" y="2849563"/>
          <p14:tracePt t="90591" x="4038600" y="2857500"/>
          <p14:tracePt t="90607" x="4030663" y="2857500"/>
          <p14:tracePt t="90623" x="4022725" y="2857500"/>
          <p14:tracePt t="90644" x="4008438" y="2857500"/>
          <p14:tracePt t="90657" x="3970338" y="2857500"/>
          <p14:tracePt t="90674" x="3932238" y="2857500"/>
          <p14:tracePt t="90674" x="3924300" y="2873375"/>
          <p14:tracePt t="90692" x="3916363" y="2873375"/>
          <p14:tracePt t="90812" x="3924300" y="2873375"/>
          <p14:tracePt t="90860" x="3932238" y="2865438"/>
          <p14:tracePt t="90884" x="3940175" y="2865438"/>
          <p14:tracePt t="91292" x="3946525" y="2865438"/>
          <p14:tracePt t="91420" x="3946525" y="2873375"/>
          <p14:tracePt t="91492" x="3954463" y="2873375"/>
          <p14:tracePt t="91628" x="3962400" y="2873375"/>
          <p14:tracePt t="91908" x="3984625" y="2879725"/>
          <p14:tracePt t="91940" x="3992563" y="2879725"/>
          <p14:tracePt t="91972" x="4000500" y="2879725"/>
          <p14:tracePt t="91980" x="4008438" y="2879725"/>
          <p14:tracePt t="91990" x="4030663" y="2879725"/>
          <p14:tracePt t="92006" x="4038600" y="2879725"/>
          <p14:tracePt t="92023" x="4046538" y="2887663"/>
          <p14:tracePt t="92039" x="4054475" y="2887663"/>
          <p14:tracePt t="92108" x="4060825" y="2887663"/>
          <p14:tracePt t="92140" x="4068763" y="2887663"/>
          <p14:tracePt t="92268" x="4076700" y="2879725"/>
          <p14:tracePt t="92332" x="4084638" y="2879725"/>
          <p14:tracePt t="92356" x="4084638" y="2873375"/>
          <p14:tracePt t="92364" x="4084638" y="2865438"/>
          <p14:tracePt t="92444" x="4098925" y="2857500"/>
          <p14:tracePt t="92452" x="4098925" y="2849563"/>
          <p14:tracePt t="92716" x="4122738" y="2849563"/>
          <p14:tracePt t="92740" x="4137025" y="2849563"/>
          <p14:tracePt t="92756" x="4152900" y="2849563"/>
          <p14:tracePt t="92764" x="4160838" y="2849563"/>
          <p14:tracePt t="92900" x="4183063" y="2849563"/>
          <p14:tracePt t="93604" x="4198938" y="2849563"/>
          <p14:tracePt t="93612" x="4213225" y="2849563"/>
          <p14:tracePt t="93621" x="4244975" y="2849563"/>
          <p14:tracePt t="93638" x="4251325" y="2841625"/>
          <p14:tracePt t="93708" x="4259263" y="2841625"/>
          <p14:tracePt t="93764" x="4275138" y="2841625"/>
          <p14:tracePt t="93780" x="4283075" y="2841625"/>
          <p14:tracePt t="93804" x="4289425" y="2841625"/>
          <p14:tracePt t="93820" x="4297363" y="2841625"/>
          <p14:tracePt t="93837" x="4305300" y="2841625"/>
          <p14:tracePt t="93844" x="4313238" y="2841625"/>
          <p14:tracePt t="93860" x="4327525" y="2841625"/>
          <p14:tracePt t="93908" x="4335463" y="2841625"/>
          <p14:tracePt t="93924" x="4343400" y="2841625"/>
          <p14:tracePt t="93940" x="4351338" y="2841625"/>
          <p14:tracePt t="93956" x="4359275" y="2841625"/>
          <p14:tracePt t="94020" x="4365625" y="2841625"/>
          <p14:tracePt t="94028" x="4373563" y="2841625"/>
          <p14:tracePt t="94037" x="4381500" y="2841625"/>
          <p14:tracePt t="94132" x="4397375" y="2841625"/>
          <p14:tracePt t="94164" x="4411663" y="2841625"/>
          <p14:tracePt t="94180" x="4419600" y="2841625"/>
          <p14:tracePt t="94188" x="4427538" y="2841625"/>
          <p14:tracePt t="94204" x="4457700" y="2841625"/>
          <p14:tracePt t="94221" x="4487863" y="2841625"/>
          <p14:tracePt t="94238" x="4518025" y="2841625"/>
          <p14:tracePt t="94254" x="4533900" y="2841625"/>
          <p14:tracePt t="94270" x="4541838" y="2841625"/>
          <p14:tracePt t="94286" x="4564063" y="2841625"/>
          <p14:tracePt t="94303" x="4602163" y="2841625"/>
          <p14:tracePt t="94321" x="4656138" y="2841625"/>
          <p14:tracePt t="94337" x="4702175" y="2835275"/>
          <p14:tracePt t="94354" x="4716463" y="2835275"/>
          <p14:tracePt t="94372" x="4724400" y="2835275"/>
          <p14:tracePt t="94404" x="4746625" y="2835275"/>
          <p14:tracePt t="94412" x="4778375" y="2835275"/>
          <p14:tracePt t="94421" x="4846638" y="2835275"/>
          <p14:tracePt t="94438" x="4899025" y="2835275"/>
          <p14:tracePt t="94454" x="4914900" y="2835275"/>
          <p14:tracePt t="94470" x="4922838" y="2819400"/>
          <p14:tracePt t="94756" x="4922838" y="2811463"/>
          <p14:tracePt t="94764" x="4922838" y="2797175"/>
          <p14:tracePt t="94772" x="4906963" y="2773363"/>
          <p14:tracePt t="94788" x="4906963" y="2759075"/>
          <p14:tracePt t="94803" x="4899025" y="2735263"/>
          <p14:tracePt t="94821" x="4899025" y="2697163"/>
          <p14:tracePt t="94837" x="4892675" y="2667000"/>
          <p14:tracePt t="94854" x="4892675" y="2636838"/>
          <p14:tracePt t="94870" x="4892675" y="2613025"/>
          <p14:tracePt t="94886" x="4892675" y="2590800"/>
          <p14:tracePt t="94903" x="4892675" y="2582863"/>
          <p14:tracePt t="94919" x="4892675" y="2574925"/>
          <p14:tracePt t="94936" x="4892675" y="2568575"/>
          <p14:tracePt t="94953" x="4892675" y="2552700"/>
          <p14:tracePt t="94969" x="4892675" y="2544763"/>
          <p14:tracePt t="94996" x="4892675" y="2530475"/>
          <p14:tracePt t="95044" x="4884738" y="2522538"/>
          <p14:tracePt t="95052" x="4884738" y="2514600"/>
          <p14:tracePt t="95076" x="4884738" y="2522538"/>
          <p14:tracePt t="95308" x="4884738" y="2536825"/>
          <p14:tracePt t="95316" x="4884738" y="2552700"/>
          <p14:tracePt t="95325" x="4892675" y="2574925"/>
          <p14:tracePt t="95336" x="4892675" y="2598738"/>
          <p14:tracePt t="95353" x="4892675" y="2628900"/>
          <p14:tracePt t="95369" x="4892675" y="2644775"/>
          <p14:tracePt t="95385" x="4884738" y="2674938"/>
          <p14:tracePt t="95402" x="4876800" y="2705100"/>
          <p14:tracePt t="95419" x="4876800" y="2720975"/>
          <p14:tracePt t="95437" x="4868863" y="2727325"/>
          <p14:tracePt t="95453" x="4868863" y="2735263"/>
          <p14:tracePt t="95476" x="4860925" y="2743200"/>
          <p14:tracePt t="95564" x="4860925" y="2751138"/>
          <p14:tracePt t="95572" x="4854575" y="2759075"/>
          <p14:tracePt t="95585" x="4846638" y="2773363"/>
          <p14:tracePt t="95602" x="4838700" y="2781300"/>
          <p14:tracePt t="95618" x="4724400" y="2827338"/>
          <p14:tracePt t="95637" x="4594225" y="2865438"/>
          <p14:tracePt t="95653" x="4411663" y="2887663"/>
          <p14:tracePt t="95669" x="4343400" y="2911475"/>
          <p14:tracePt t="95686" x="4313238" y="2911475"/>
          <p14:tracePt t="95702" x="4305300" y="2911475"/>
          <p14:tracePt t="95718" x="4275138" y="2911475"/>
          <p14:tracePt t="95772" x="4259263" y="2911475"/>
          <p14:tracePt t="95780" x="4244975" y="2911475"/>
          <p14:tracePt t="95788" x="4229100" y="2911475"/>
          <p14:tracePt t="95802" x="4237038" y="2911475"/>
          <p14:tracePt t="96036" x="4267200" y="2911475"/>
          <p14:tracePt t="96044" x="4297363" y="2911475"/>
          <p14:tracePt t="96053" x="4403725" y="2911475"/>
          <p14:tracePt t="96069" x="4487863" y="2911475"/>
          <p14:tracePt t="96086" x="4572000" y="2911475"/>
          <p14:tracePt t="96102" x="4618038" y="2887663"/>
          <p14:tracePt t="96118" x="4664075" y="2887663"/>
          <p14:tracePt t="96135" x="4702175" y="2865438"/>
          <p14:tracePt t="96152" x="4770438" y="2865438"/>
          <p14:tracePt t="96168" x="4822825" y="2865438"/>
          <p14:tracePt t="96185" x="4860925" y="2865438"/>
          <p14:tracePt t="96202" x="4899025" y="2865438"/>
          <p14:tracePt t="96218" x="4968875" y="2865438"/>
          <p14:tracePt t="96218" x="4999038" y="2865438"/>
          <p14:tracePt t="96237" x="5067300" y="2865438"/>
          <p14:tracePt t="96253" x="5121275" y="2857500"/>
          <p14:tracePt t="96269" x="5151438" y="2849563"/>
          <p14:tracePt t="96286" x="5159375" y="2841625"/>
          <p14:tracePt t="96302" x="5173663" y="2841625"/>
          <p14:tracePt t="96318" x="5235575" y="2841625"/>
          <p14:tracePt t="96337" x="5341938" y="2841625"/>
          <p14:tracePt t="96352" x="5464175" y="2841625"/>
          <p14:tracePt t="96368" x="5562600" y="2841625"/>
          <p14:tracePt t="96385" x="5668963" y="2841625"/>
          <p14:tracePt t="96402" x="5737225" y="2841625"/>
          <p14:tracePt t="96418" x="5783263" y="2841625"/>
          <p14:tracePt t="96435" x="5807075" y="2841625"/>
          <p14:tracePt t="96435" x="5821363" y="2841625"/>
          <p14:tracePt t="96453" x="5875338" y="2841625"/>
          <p14:tracePt t="96469" x="5959475" y="2841625"/>
          <p14:tracePt t="96485" x="6103938" y="2841625"/>
          <p14:tracePt t="96502" x="6218238" y="2841625"/>
          <p14:tracePt t="96519" x="6240463" y="2841625"/>
          <p14:tracePt t="96535" x="6240463" y="2849563"/>
          <p14:tracePt t="96740" x="6240463" y="2857500"/>
          <p14:tracePt t="96900" x="6240463" y="2865438"/>
          <p14:tracePt t="96917" x="6240463" y="2879725"/>
          <p14:tracePt t="96940" x="6240463" y="2895600"/>
          <p14:tracePt t="96948" x="6240463" y="2911475"/>
          <p14:tracePt t="96956" x="6248400" y="2933700"/>
          <p14:tracePt t="96967" x="6294438" y="3017838"/>
          <p14:tracePt t="96984" x="6316663" y="3132138"/>
          <p14:tracePt t="97001" x="6346825" y="3284538"/>
          <p14:tracePt t="97017" x="6346825" y="3459163"/>
          <p14:tracePt t="97034" x="6346825" y="3649663"/>
          <p14:tracePt t="97034" x="6346825" y="3787775"/>
          <p14:tracePt t="97052" x="6346825" y="4122738"/>
          <p14:tracePt t="97069" x="6308725" y="4449763"/>
          <p14:tracePt t="97086" x="6308725" y="4632325"/>
          <p14:tracePt t="97102" x="6354763" y="4816475"/>
          <p14:tracePt t="97118" x="6430963" y="4960938"/>
          <p14:tracePt t="97135" x="6408738" y="5059363"/>
          <p14:tracePt t="97151" x="6408738" y="5165725"/>
          <p14:tracePt t="97167" x="6408738" y="5280025"/>
          <p14:tracePt t="97184" x="6384925" y="5418138"/>
          <p14:tracePt t="97201" x="6332538" y="5540375"/>
          <p14:tracePt t="97217" x="6294438" y="5630863"/>
          <p14:tracePt t="97234" x="6264275" y="5768975"/>
          <p14:tracePt t="97234" x="6264275" y="5791200"/>
          <p14:tracePt t="97252" x="6240463" y="5829300"/>
          <p14:tracePt t="97266" x="6232525" y="5875338"/>
          <p14:tracePt t="97266" x="6232525" y="5897563"/>
          <p14:tracePt t="97284" x="6226175" y="5889625"/>
          <p14:tracePt t="97316" x="6226175" y="5883275"/>
          <p14:tracePt t="97340" x="6218238" y="5851525"/>
          <p14:tracePt t="97349" x="6210300" y="5851525"/>
          <p14:tracePt t="97356" x="6210300" y="5845175"/>
          <p14:tracePt t="97367" x="6164263" y="5813425"/>
          <p14:tracePt t="97384" x="6096000" y="5761038"/>
          <p14:tracePt t="97400" x="6019800" y="5722938"/>
          <p14:tracePt t="97417" x="5927725" y="5668963"/>
          <p14:tracePt t="97434" x="5821363" y="5608638"/>
          <p14:tracePt t="97450" x="5768975" y="5584825"/>
          <p14:tracePt t="97450" x="5730875" y="5562600"/>
          <p14:tracePt t="97469" x="5715000" y="5554663"/>
          <p14:tracePt t="97484" x="5684838" y="5524500"/>
          <p14:tracePt t="97484" x="5676900" y="5516563"/>
          <p14:tracePt t="97501" x="5661025" y="5502275"/>
          <p14:tracePt t="97518" x="5630863" y="5486400"/>
          <p14:tracePt t="97535" x="5608638" y="5478463"/>
          <p14:tracePt t="97550" x="5578475" y="5456238"/>
          <p14:tracePt t="97567" x="5524500" y="5426075"/>
          <p14:tracePt t="97584" x="5486400" y="5402263"/>
          <p14:tracePt t="97600" x="5456238" y="5380038"/>
          <p14:tracePt t="97617" x="5432425" y="5372100"/>
          <p14:tracePt t="97633" x="5410200" y="5349875"/>
          <p14:tracePt t="97650" x="5380038" y="5334000"/>
          <p14:tracePt t="97650" x="5380038" y="5326063"/>
          <p14:tracePt t="97668" x="5349875" y="5295900"/>
          <p14:tracePt t="97685" x="5334000" y="5280025"/>
          <p14:tracePt t="97701" x="5287963" y="5241925"/>
          <p14:tracePt t="97718" x="5241925" y="5203825"/>
          <p14:tracePt t="97734" x="5219700" y="5189538"/>
          <p14:tracePt t="97750" x="5203825" y="5173663"/>
          <p14:tracePt t="97766" x="5197475" y="5165725"/>
          <p14:tracePt t="97783" x="5197475" y="5159375"/>
          <p14:tracePt t="97799" x="5181600" y="5151438"/>
          <p14:tracePt t="97852" x="5181600" y="5143500"/>
          <p14:tracePt t="97860" x="5181600" y="5135563"/>
          <p14:tracePt t="97924" x="5181600" y="5127625"/>
          <p14:tracePt t="97956" x="5181600" y="5121275"/>
          <p14:tracePt t="97964" x="5181600" y="5113338"/>
          <p14:tracePt t="98012" x="5181600" y="5105400"/>
          <p14:tracePt t="98028" x="5189538" y="5105400"/>
          <p14:tracePt t="98044" x="5189538" y="5097463"/>
          <p14:tracePt t="98052" x="5197475" y="5089525"/>
          <p14:tracePt t="98066" x="5211763" y="5089525"/>
          <p14:tracePt t="98066" x="5235575" y="5075238"/>
          <p14:tracePt t="98086" x="5241925" y="5075238"/>
          <p14:tracePt t="98108" x="5249863" y="5075238"/>
          <p14:tracePt t="98124" x="5273675" y="5075238"/>
          <p14:tracePt t="98134" x="5280025" y="5075238"/>
          <p14:tracePt t="98150" x="5295900" y="5075238"/>
          <p14:tracePt t="98181" x="5326063" y="5075238"/>
          <p14:tracePt t="98188" x="5364163" y="5075238"/>
          <p14:tracePt t="98199" x="5456238" y="5075238"/>
          <p14:tracePt t="98216" x="5562600" y="5051425"/>
          <p14:tracePt t="98234" x="5654675" y="5045075"/>
          <p14:tracePt t="98250" x="5768975" y="5045075"/>
          <p14:tracePt t="98266" x="5875338" y="5045075"/>
          <p14:tracePt t="98266" x="5897563" y="5045075"/>
          <p14:tracePt t="98285" x="5943600" y="5045075"/>
          <p14:tracePt t="98301" x="5959475" y="5045075"/>
          <p14:tracePt t="98316" x="5973763" y="5045075"/>
          <p14:tracePt t="98334" x="6003925" y="5045075"/>
          <p14:tracePt t="98350" x="6035675" y="5045075"/>
          <p14:tracePt t="98366" x="6049963" y="5037138"/>
          <p14:tracePt t="98383" x="6080125" y="5037138"/>
          <p14:tracePt t="98399" x="6118225" y="5029200"/>
          <p14:tracePt t="98416" x="6134100" y="5029200"/>
          <p14:tracePt t="98432" x="6164263" y="5029200"/>
          <p14:tracePt t="98449" x="6194425" y="5021263"/>
          <p14:tracePt t="98466" x="6210300" y="5021263"/>
          <p14:tracePt t="98482" x="6226175" y="5021263"/>
          <p14:tracePt t="98499" x="6248400" y="5021263"/>
          <p14:tracePt t="98499" x="6278563" y="5021263"/>
          <p14:tracePt t="98516" x="6354763" y="5021263"/>
          <p14:tracePt t="98534" x="6438900" y="5021263"/>
          <p14:tracePt t="98550" x="6507163" y="5021263"/>
          <p14:tracePt t="98566" x="6515100" y="5021263"/>
          <p14:tracePt t="98583" x="6523038" y="5021263"/>
          <p14:tracePt t="98620" x="6530975" y="5021263"/>
          <p14:tracePt t="98636" x="6537325" y="5013325"/>
          <p14:tracePt t="98644" x="6545263" y="5006975"/>
          <p14:tracePt t="98652" x="6561138" y="5006975"/>
          <p14:tracePt t="98665" x="6591300" y="5006975"/>
          <p14:tracePt t="98683" x="6607175" y="5006975"/>
          <p14:tracePt t="98698" x="6651625" y="5006975"/>
          <p14:tracePt t="98717" x="6705600" y="5006975"/>
          <p14:tracePt t="98733" x="6789738" y="4991100"/>
          <p14:tracePt t="98750" x="6896100" y="4983163"/>
          <p14:tracePt t="98766" x="6988175" y="4960938"/>
          <p14:tracePt t="98782" x="7040563" y="4945063"/>
          <p14:tracePt t="98799" x="7102475" y="4945063"/>
          <p14:tracePt t="98816" x="7132638" y="4945063"/>
          <p14:tracePt t="98833" x="7146925" y="4945063"/>
          <p14:tracePt t="98849" x="7185025" y="4945063"/>
          <p14:tracePt t="98865" x="7216775" y="4945063"/>
          <p14:tracePt t="98882" x="7246938" y="4945063"/>
          <p14:tracePt t="98899" x="7277100" y="4945063"/>
          <p14:tracePt t="98917" x="7292975" y="4945063"/>
          <p14:tracePt t="98932" x="7307263" y="4945063"/>
          <p14:tracePt t="98948" x="7323138" y="4945063"/>
          <p14:tracePt t="98966" x="7331075" y="4945063"/>
          <p14:tracePt t="98988" x="7337425" y="4945063"/>
          <p14:tracePt t="99068" x="7345363" y="4945063"/>
          <p14:tracePt t="99076" x="7361238" y="4953000"/>
          <p14:tracePt t="99092" x="7369175" y="4960938"/>
          <p14:tracePt t="99124" x="7383463" y="4975225"/>
          <p14:tracePt t="99148" x="7383463" y="4983163"/>
          <p14:tracePt t="99228" x="7361238" y="4983163"/>
          <p14:tracePt t="99244" x="7345363" y="4983163"/>
          <p14:tracePt t="99260" x="7331075" y="4983163"/>
          <p14:tracePt t="99276" x="7323138" y="4983163"/>
          <p14:tracePt t="99284" x="7315200" y="4983163"/>
          <p14:tracePt t="99298" x="7299325" y="4983163"/>
          <p14:tracePt t="99315" x="7292975" y="4983163"/>
          <p14:tracePt t="99332" x="7277100" y="4983163"/>
          <p14:tracePt t="99349" x="7231063" y="4983163"/>
          <p14:tracePt t="99365" x="7178675" y="4983163"/>
          <p14:tracePt t="99382" x="7154863" y="4983163"/>
          <p14:tracePt t="99397" x="7140575" y="4983163"/>
          <p14:tracePt t="99414" x="7132638" y="4983163"/>
          <p14:tracePt t="99430" x="7124700" y="4983163"/>
          <p14:tracePt t="99447" x="7116763" y="4983163"/>
          <p14:tracePt t="99464" x="7086600" y="4983163"/>
          <p14:tracePt t="99482" x="7048500" y="4983163"/>
          <p14:tracePt t="99498" x="6972300" y="4983163"/>
          <p14:tracePt t="99498" x="6950075" y="4983163"/>
          <p14:tracePt t="99517" x="6911975" y="4991100"/>
          <p14:tracePt t="99533" x="6896100" y="4991100"/>
          <p14:tracePt t="99548" x="6873875" y="4991100"/>
          <p14:tracePt t="99565" x="6873875" y="4999038"/>
          <p14:tracePt t="99597" x="6865938" y="4999038"/>
          <p14:tracePt t="99604" x="6858000" y="4999038"/>
          <p14:tracePt t="99615" x="6819900" y="5013325"/>
          <p14:tracePt t="99631" x="6773863" y="5021263"/>
          <p14:tracePt t="99648" x="6735763" y="5037138"/>
          <p14:tracePt t="99665" x="6697663" y="5051425"/>
          <p14:tracePt t="99682" x="6675438" y="5051425"/>
          <p14:tracePt t="99697" x="6645275" y="5051425"/>
          <p14:tracePt t="99715" x="6613525" y="5051425"/>
          <p14:tracePt t="99732" x="6583363" y="5059363"/>
          <p14:tracePt t="99749" x="6553200" y="5067300"/>
          <p14:tracePt t="99766" x="6523038" y="5067300"/>
          <p14:tracePt t="99782" x="6492875" y="5067300"/>
          <p14:tracePt t="99798" x="6469063" y="5067300"/>
          <p14:tracePt t="99815" x="6423025" y="5067300"/>
          <p14:tracePt t="99832" x="6384925" y="5067300"/>
          <p14:tracePt t="99848" x="6332538" y="5067300"/>
          <p14:tracePt t="99864" x="6302375" y="5067300"/>
          <p14:tracePt t="99881" x="6256338" y="5067300"/>
          <p14:tracePt t="99898" x="6232525" y="5067300"/>
          <p14:tracePt t="99914" x="6202363" y="5067300"/>
          <p14:tracePt t="99914" x="6194425" y="5067300"/>
          <p14:tracePt t="99933" x="6172200" y="5067300"/>
          <p14:tracePt t="99947" x="6088063" y="5067300"/>
          <p14:tracePt t="99965" x="6057900" y="5037138"/>
          <p14:tracePt t="99982" x="6019800" y="5037138"/>
          <p14:tracePt t="99998" x="5997575" y="5037138"/>
          <p14:tracePt t="100015" x="5973763" y="5037138"/>
          <p14:tracePt t="100031" x="5943600" y="5037138"/>
          <p14:tracePt t="100048" x="5905500" y="5037138"/>
          <p14:tracePt t="100064" x="5845175" y="5037138"/>
          <p14:tracePt t="100081" x="5813425" y="5037138"/>
          <p14:tracePt t="100099" x="5799138" y="5037138"/>
          <p14:tracePt t="100114" x="5783263" y="5037138"/>
          <p14:tracePt t="100114" x="5768975" y="5037138"/>
          <p14:tracePt t="100133" x="5753100" y="5037138"/>
          <p14:tracePt t="100147" x="5707063" y="5037138"/>
          <p14:tracePt t="100165" x="5676900" y="5037138"/>
          <p14:tracePt t="100181" x="5654675" y="5037138"/>
          <p14:tracePt t="100198" x="5646738" y="5037138"/>
          <p14:tracePt t="100214" x="5630863" y="5037138"/>
          <p14:tracePt t="100230" x="5600700" y="5037138"/>
          <p14:tracePt t="100247" x="5562600" y="5037138"/>
          <p14:tracePt t="100264" x="5494338" y="5037138"/>
          <p14:tracePt t="100281" x="5440363" y="5037138"/>
          <p14:tracePt t="100297" x="5372100" y="5037138"/>
          <p14:tracePt t="100314" x="5303838" y="5037138"/>
          <p14:tracePt t="100314" x="5265738" y="5037138"/>
          <p14:tracePt t="100332" x="5241925" y="5037138"/>
          <p14:tracePt t="100332" x="5211763" y="5037138"/>
          <p14:tracePt t="100348" x="5159375" y="5037138"/>
          <p14:tracePt t="100365" x="5121275" y="5037138"/>
          <p14:tracePt t="100381" x="5089525" y="5037138"/>
          <p14:tracePt t="100398" x="5083175" y="5037138"/>
          <p14:tracePt t="100414" x="5067300" y="5037138"/>
          <p14:tracePt t="100431" x="5083175" y="5037138"/>
          <p14:tracePt t="100716" x="5105400" y="5037138"/>
          <p14:tracePt t="100724" x="5135563" y="5037138"/>
          <p14:tracePt t="100732" x="5159375" y="5037138"/>
          <p14:tracePt t="100747" x="5235575" y="5013325"/>
          <p14:tracePt t="100747" x="5265738" y="5013325"/>
          <p14:tracePt t="100765" x="5318125" y="5013325"/>
          <p14:tracePt t="100781" x="5356225" y="5013325"/>
          <p14:tracePt t="100798" x="5387975" y="4999038"/>
          <p14:tracePt t="100814" x="5426075" y="4999038"/>
          <p14:tracePt t="100831" x="5494338" y="4999038"/>
          <p14:tracePt t="100847" x="5578475" y="4999038"/>
          <p14:tracePt t="100863" x="5608638" y="4983163"/>
          <p14:tracePt t="100880" x="5616575" y="4983163"/>
          <p14:tracePt t="100908" x="5630863" y="4983163"/>
          <p14:tracePt t="100932" x="5661025" y="4983163"/>
          <p14:tracePt t="100940" x="5699125" y="4983163"/>
          <p14:tracePt t="100948" x="5761038" y="4983163"/>
          <p14:tracePt t="100963" x="5905500" y="4983163"/>
          <p14:tracePt t="100981" x="5959475" y="4975225"/>
          <p14:tracePt t="100998" x="5989638" y="4975225"/>
          <p14:tracePt t="101014" x="6011863" y="4975225"/>
          <p14:tracePt t="101030" x="6042025" y="4975225"/>
          <p14:tracePt t="101047" x="6126163" y="4975225"/>
          <p14:tracePt t="101063" x="6218238" y="4975225"/>
          <p14:tracePt t="101081" x="6316663" y="4975225"/>
          <p14:tracePt t="101097" x="6400800" y="4975225"/>
          <p14:tracePt t="101113" x="6484938" y="4975225"/>
          <p14:tracePt t="101130" x="6515100" y="4975225"/>
          <p14:tracePt t="101146" x="6530975" y="4975225"/>
          <p14:tracePt t="101172" x="6545263" y="4975225"/>
          <p14:tracePt t="101188" x="6569075" y="4975225"/>
          <p14:tracePt t="101197" x="6621463" y="4960938"/>
          <p14:tracePt t="101214" x="6667500" y="4953000"/>
          <p14:tracePt t="101230" x="6689725" y="4953000"/>
          <p14:tracePt t="101246" x="6697663" y="4945063"/>
          <p14:tracePt t="101860" x="6735763" y="4945063"/>
          <p14:tracePt t="102012" x="6759575" y="4945063"/>
          <p14:tracePt t="102020" x="6804025" y="4945063"/>
          <p14:tracePt t="102029" x="6918325" y="4945063"/>
          <p14:tracePt t="102046" x="7010400" y="4945063"/>
          <p14:tracePt t="102062" x="7094538" y="4945063"/>
          <p14:tracePt t="102081" x="7146925" y="4945063"/>
          <p14:tracePt t="102095" x="7178675" y="4945063"/>
          <p14:tracePt t="102112" x="7208838" y="4945063"/>
          <p14:tracePt t="102129" x="7254875" y="4945063"/>
          <p14:tracePt t="102146" x="7315200" y="4930775"/>
          <p14:tracePt t="102162" x="7407275" y="4930775"/>
          <p14:tracePt t="102162" x="7445375" y="4930775"/>
          <p14:tracePt t="102180" x="7497763" y="4930775"/>
          <p14:tracePt t="102197" x="7527925" y="4930775"/>
          <p14:tracePt t="102213" x="7535863" y="4930775"/>
          <p14:tracePt t="102229" x="7559675" y="4930775"/>
          <p14:tracePt t="102246" x="7589838" y="4930775"/>
          <p14:tracePt t="102262" x="7589838" y="4922838"/>
          <p14:tracePt t="102278" x="7642225" y="4922838"/>
          <p14:tracePt t="102295" x="7756525" y="4922838"/>
          <p14:tracePt t="102312" x="7848600" y="4922838"/>
          <p14:tracePt t="102329" x="7894638" y="4914900"/>
          <p14:tracePt t="102345" x="7902575" y="4906963"/>
          <p14:tracePt t="102361" x="7916863" y="4906963"/>
          <p14:tracePt t="102378" x="7947025" y="4906963"/>
          <p14:tracePt t="102378" x="7970838" y="4906963"/>
          <p14:tracePt t="102397" x="8001000" y="4892675"/>
          <p14:tracePt t="102413" x="8001000" y="4854575"/>
          <p14:tracePt t="102428" x="7993063" y="4868863"/>
          <p14:tracePt t="102780" x="7985125" y="4868863"/>
          <p14:tracePt t="102828" x="7985125" y="4876800"/>
          <p14:tracePt t="102836" x="7978775" y="4876800"/>
          <p14:tracePt t="102852" x="7978775" y="4884738"/>
          <p14:tracePt t="102862" x="7970838" y="4892675"/>
          <p14:tracePt t="103148" x="7954963" y="4899025"/>
          <p14:tracePt t="103180" x="7954963" y="4906963"/>
          <p14:tracePt t="103204" x="7947025" y="4906963"/>
          <p14:tracePt t="103268" x="7932738" y="4922838"/>
          <p14:tracePt t="103284" x="7924800" y="4922838"/>
          <p14:tracePt t="103316" x="7924800" y="4930775"/>
          <p14:tracePt t="103364" x="7908925" y="4930775"/>
          <p14:tracePt t="103388" x="7908925" y="4937125"/>
          <p14:tracePt t="103396" x="7902575" y="4945063"/>
          <p14:tracePt t="103412" x="7894638" y="4953000"/>
          <p14:tracePt t="103532" x="7886700" y="4953000"/>
          <p14:tracePt t="103564" x="7886700" y="4960938"/>
          <p14:tracePt t="103580" x="7878763" y="4968875"/>
          <p14:tracePt t="103596" x="7878763" y="4975225"/>
          <p14:tracePt t="103612" x="7878763" y="4991100"/>
          <p14:tracePt t="103636" x="7870825" y="4991100"/>
          <p14:tracePt t="103660" x="7870825" y="4999038"/>
          <p14:tracePt t="103677" x="7864475" y="5006975"/>
          <p14:tracePt t="103708" x="7856538" y="5006975"/>
          <p14:tracePt t="103732" x="7856538" y="5013325"/>
          <p14:tracePt t="103748" x="7856538" y="5021263"/>
          <p14:tracePt t="103756" x="7848600" y="5037138"/>
          <p14:tracePt t="103764" x="7840663" y="5045075"/>
          <p14:tracePt t="103780" x="7832725" y="5045075"/>
          <p14:tracePt t="103793" x="7832725" y="5051425"/>
          <p14:tracePt t="103810" x="7826375" y="5067300"/>
          <p14:tracePt t="103836" x="7810500" y="5075238"/>
          <p14:tracePt t="104668" x="7818438" y="5075238"/>
          <p14:tracePt t="105172" x="7826375" y="5075238"/>
          <p14:tracePt t="105764" x="7832725" y="5075238"/>
          <p14:tracePt t="105773" x="7848600" y="5075238"/>
          <p14:tracePt t="106108" x="7864475" y="5075238"/>
          <p14:tracePt t="106140" x="7870825" y="5075238"/>
          <p14:tracePt t="106180" x="7878763" y="5075238"/>
          <p14:tracePt t="106196" x="7886700" y="5075238"/>
          <p14:tracePt t="106204" x="7894638" y="5075238"/>
          <p14:tracePt t="106212" x="7902575" y="5075238"/>
          <p14:tracePt t="106224" x="7908925" y="5075238"/>
          <p14:tracePt t="106241" x="7916863" y="5075238"/>
          <p14:tracePt t="106257" x="7947025" y="5083175"/>
          <p14:tracePt t="106276" x="7962900" y="5083175"/>
          <p14:tracePt t="106276" x="7993063" y="5083175"/>
          <p14:tracePt t="106293" x="8061325" y="5083175"/>
          <p14:tracePt t="106309" x="8115300" y="5083175"/>
          <p14:tracePt t="106325" x="8161338" y="5083175"/>
          <p14:tracePt t="106343" x="8175625" y="5083175"/>
          <p14:tracePt t="106357" x="8199438" y="5083175"/>
          <p14:tracePt t="106375" x="8221663" y="5083175"/>
          <p14:tracePt t="106391" x="8237538" y="5083175"/>
          <p14:tracePt t="106408" x="8251825" y="5083175"/>
          <p14:tracePt t="106424" x="8267700" y="5083175"/>
          <p14:tracePt t="106441" x="8305800" y="5083175"/>
          <p14:tracePt t="106457" x="8382000" y="5083175"/>
          <p14:tracePt t="106474" x="8435975" y="5083175"/>
          <p14:tracePt t="106474" x="8466138" y="5083175"/>
          <p14:tracePt t="106493" x="8480425" y="5083175"/>
          <p14:tracePt t="106508" x="8488363" y="5083175"/>
          <p14:tracePt t="106525" x="8496300" y="5083175"/>
          <p14:tracePt t="106542" x="8526463" y="5083175"/>
          <p14:tracePt t="106558" x="8594725" y="5075238"/>
          <p14:tracePt t="106575" x="8648700" y="5067300"/>
          <p14:tracePt t="106591" x="8702675" y="5051425"/>
          <p14:tracePt t="106607" x="8709025" y="5051425"/>
          <p14:tracePt t="106684" x="8716963" y="5051425"/>
          <p14:tracePt t="106700" x="8702675" y="5051425"/>
          <p14:tracePt t="106836" x="8686800" y="5051425"/>
          <p14:tracePt t="106844" x="8664575" y="5051425"/>
          <p14:tracePt t="106857" x="8550275" y="5051425"/>
          <p14:tracePt t="106875" x="8420100" y="5051425"/>
          <p14:tracePt t="106875" x="8382000" y="5051425"/>
          <p14:tracePt t="106892" x="8328025" y="5051425"/>
          <p14:tracePt t="106907" x="8251825" y="5051425"/>
          <p14:tracePt t="106925" x="8237538" y="5051425"/>
          <p14:tracePt t="106941" x="8229600" y="5051425"/>
          <p14:tracePt t="106958" x="8221663" y="5051425"/>
          <p14:tracePt t="106980" x="8207375" y="5051425"/>
          <p14:tracePt t="106990" x="8175625" y="5051425"/>
          <p14:tracePt t="107007" x="8123238" y="5051425"/>
          <p14:tracePt t="107024" x="8099425" y="5059363"/>
          <p14:tracePt t="107040" x="8077200" y="5067300"/>
          <p14:tracePt t="107057" x="8069263" y="5067300"/>
          <p14:tracePt t="107076" x="8061325" y="5067300"/>
          <p14:tracePt t="107090" x="8047038" y="5067300"/>
          <p14:tracePt t="107107" x="8001000" y="5083175"/>
          <p14:tracePt t="107125" x="7978775" y="5089525"/>
          <p14:tracePt t="107141" x="7954963" y="5097463"/>
          <p14:tracePt t="107158" x="7940675" y="5097463"/>
          <p14:tracePt t="107180" x="7932738" y="5097463"/>
          <p14:tracePt t="107212" x="7924800" y="5097463"/>
          <p14:tracePt t="107236" x="7947025" y="5097463"/>
          <p14:tracePt t="107524" x="7993063" y="5097463"/>
          <p14:tracePt t="107540" x="8031163" y="5097463"/>
          <p14:tracePt t="107548" x="8085138" y="5097463"/>
          <p14:tracePt t="107557" x="8137525" y="5097463"/>
          <p14:tracePt t="107574" x="8169275" y="5097463"/>
          <p14:tracePt t="107591" x="8207375" y="5097463"/>
          <p14:tracePt t="107607" x="8229600" y="5097463"/>
          <p14:tracePt t="107623" x="8237538" y="5097463"/>
          <p14:tracePt t="107639" x="8245475" y="5097463"/>
          <p14:tracePt t="107676" x="8237538" y="5097463"/>
          <p14:tracePt t="108452" x="8229600" y="5097463"/>
          <p14:tracePt t="108460" x="8221663" y="5097463"/>
          <p14:tracePt t="108471" x="8207375" y="5097463"/>
          <p14:tracePt t="108488" x="8191500" y="5097463"/>
          <p14:tracePt t="108505" x="8175625" y="5097463"/>
          <p14:tracePt t="108522" x="8145463" y="5097463"/>
          <p14:tracePt t="108522" x="8131175" y="5097463"/>
          <p14:tracePt t="108541" x="8107363" y="5097463"/>
          <p14:tracePt t="108556" x="8016875" y="5097463"/>
          <p14:tracePt t="108573" x="7940675" y="5097463"/>
          <p14:tracePt t="108590" x="7902575" y="5097463"/>
          <p14:tracePt t="108606" x="7870825" y="5097463"/>
          <p14:tracePt t="108622" x="7864475" y="5097463"/>
          <p14:tracePt t="108638" x="7848600" y="5097463"/>
          <p14:tracePt t="108655" x="7818438" y="5083175"/>
          <p14:tracePt t="108672" x="7734300" y="5067300"/>
          <p14:tracePt t="108689" x="7642225" y="5067300"/>
          <p14:tracePt t="108705" x="7527925" y="5067300"/>
          <p14:tracePt t="108722" x="7383463" y="5067300"/>
          <p14:tracePt t="108722" x="7315200" y="5067300"/>
          <p14:tracePt t="108740" x="7254875" y="5067300"/>
          <p14:tracePt t="108740" x="7178675" y="5067300"/>
          <p14:tracePt t="108756" x="7086600" y="5067300"/>
          <p14:tracePt t="108773" x="7040563" y="5067300"/>
          <p14:tracePt t="108789" x="7010400" y="5067300"/>
          <p14:tracePt t="108806" x="6994525" y="5067300"/>
          <p14:tracePt t="108823" x="6980238" y="5067300"/>
          <p14:tracePt t="108839" x="6964363" y="5067300"/>
          <p14:tracePt t="108972" x="6950075" y="5067300"/>
          <p14:tracePt t="108988" x="6942138" y="5067300"/>
          <p14:tracePt t="109012" x="6934200" y="5067300"/>
          <p14:tracePt t="109021" x="6926263" y="5067300"/>
          <p14:tracePt t="109036" x="6918325" y="5067300"/>
          <p14:tracePt t="109044" x="6904038" y="5067300"/>
          <p14:tracePt t="109059" x="6896100" y="5067300"/>
          <p14:tracePt t="109070" x="6880225" y="5067300"/>
          <p14:tracePt t="109090" x="6865938" y="5067300"/>
          <p14:tracePt t="109105" x="6850063" y="5067300"/>
          <p14:tracePt t="109121" x="6842125" y="5067300"/>
          <p14:tracePt t="109138" x="6827838" y="5067300"/>
          <p14:tracePt t="109155" x="6811963" y="5067300"/>
          <p14:tracePt t="109173" x="6797675" y="5067300"/>
          <p14:tracePt t="109204" x="6797675" y="5059363"/>
          <p14:tracePt t="109756" x="6797675" y="5051425"/>
          <p14:tracePt t="110020" x="6804025" y="5051425"/>
          <p14:tracePt t="110036" x="6811963" y="5051425"/>
          <p14:tracePt t="110052" x="6819900" y="5051425"/>
          <p14:tracePt t="110076" x="6842125" y="5051425"/>
          <p14:tracePt t="110100" x="6858000" y="5051425"/>
          <p14:tracePt t="110108" x="6873875" y="5051425"/>
          <p14:tracePt t="110120" x="6934200" y="5051425"/>
          <p14:tracePt t="110137" x="6988175" y="5051425"/>
          <p14:tracePt t="110154" x="7010400" y="5051425"/>
          <p14:tracePt t="110154" x="7032625" y="5051425"/>
          <p14:tracePt t="110172" x="7040563" y="5051425"/>
          <p14:tracePt t="110188" x="7094538" y="5051425"/>
          <p14:tracePt t="110205" x="7146925" y="5051425"/>
          <p14:tracePt t="110221" x="7231063" y="5029200"/>
          <p14:tracePt t="110238" x="7285038" y="5021263"/>
          <p14:tracePt t="110254" x="7315200" y="5021263"/>
          <p14:tracePt t="110271" x="7337425" y="5013325"/>
          <p14:tracePt t="110316" x="7383463" y="5013325"/>
          <p14:tracePt t="110325" x="7451725" y="5013325"/>
          <p14:tracePt t="110337" x="7581900" y="4991100"/>
          <p14:tracePt t="110354" x="7680325" y="4983163"/>
          <p14:tracePt t="110370" x="7704138" y="4968875"/>
          <p14:tracePt t="110387" x="7712075" y="4968875"/>
          <p14:tracePt t="110548" x="7718425" y="4968875"/>
          <p14:tracePt t="111436" x="7742238" y="4968875"/>
          <p14:tracePt t="111532" x="7750175" y="4968875"/>
          <p14:tracePt t="111540" x="7756525" y="4968875"/>
          <p14:tracePt t="111551" x="7772400" y="4968875"/>
          <p14:tracePt t="111569" x="7788275" y="4968875"/>
          <p14:tracePt t="111586" x="7840663" y="4968875"/>
          <p14:tracePt t="111602" x="7932738" y="4968875"/>
          <p14:tracePt t="111602" x="7985125" y="4968875"/>
          <p14:tracePt t="111620" x="8023225" y="4968875"/>
          <p14:tracePt t="111635" x="8077200" y="4953000"/>
          <p14:tracePt t="111653" x="8085138" y="4953000"/>
          <p14:tracePt t="111668" x="8099425" y="4953000"/>
          <p14:tracePt t="111686" x="8115300" y="4953000"/>
          <p14:tracePt t="111702" x="8183563" y="4953000"/>
          <p14:tracePt t="111719" x="8289925" y="4953000"/>
          <p14:tracePt t="111736" x="8404225" y="4953000"/>
          <p14:tracePt t="111752" x="8458200" y="4945063"/>
          <p14:tracePt t="111769" x="8474075" y="4937125"/>
          <p14:tracePt t="111786" x="8504238" y="4937125"/>
          <p14:tracePt t="111802" x="8518525" y="4937125"/>
          <p14:tracePt t="111818" x="8556625" y="4937125"/>
          <p14:tracePt t="111818" x="8572500" y="4937125"/>
          <p14:tracePt t="111837" x="8618538" y="4937125"/>
          <p14:tracePt t="111853" x="8626475" y="4930775"/>
          <p14:tracePt t="112766" x="8618538" y="4922838"/>
          <p14:tracePt t="112844" x="8602663" y="4922838"/>
          <p14:tracePt t="112852" x="8564563" y="4922838"/>
          <p14:tracePt t="112869" x="8496300" y="4922838"/>
          <p14:tracePt t="112885" x="8404225" y="4922838"/>
          <p14:tracePt t="112902" x="8321675" y="4922838"/>
          <p14:tracePt t="112918" x="8267700" y="4922838"/>
          <p14:tracePt t="112935" x="8259763" y="4922838"/>
          <p14:tracePt t="112951" x="8237538" y="4922838"/>
          <p14:tracePt t="112967" x="8221663" y="4922838"/>
          <p14:tracePt t="112984" x="8175625" y="4922838"/>
          <p14:tracePt t="113001" x="8123238" y="4922838"/>
          <p14:tracePt t="113017" x="8039100" y="4922838"/>
          <p14:tracePt t="113034" x="7978775" y="4922838"/>
          <p14:tracePt t="113034" x="7962900" y="4922838"/>
          <p14:tracePt t="113053" x="7947025" y="4922838"/>
          <p14:tracePt t="113067" x="7940675" y="4922838"/>
          <p14:tracePt t="113140" x="7924800" y="4922838"/>
          <p14:tracePt t="113148" x="7902575" y="4922838"/>
          <p14:tracePt t="113156" x="7886700" y="4922838"/>
          <p14:tracePt t="113167" x="7848600" y="4930775"/>
          <p14:tracePt t="113184" x="7832725" y="4937125"/>
          <p14:tracePt t="113201" x="7840663" y="4937125"/>
          <p14:tracePt t="113612" x="7856538" y="4937125"/>
          <p14:tracePt t="115392" x="7870825" y="4937125"/>
          <p14:tracePt t="115564" x="7878763" y="4937125"/>
          <p14:tracePt t="115636" x="7902575" y="4937125"/>
          <p14:tracePt t="115644" x="7916863" y="4937125"/>
          <p14:tracePt t="115652" x="7932738" y="4937125"/>
          <p14:tracePt t="115664" x="7954963" y="4937125"/>
          <p14:tracePt t="115682" x="7978775" y="4937125"/>
          <p14:tracePt t="115698" x="7993063" y="4937125"/>
          <p14:tracePt t="115714" x="8061325" y="4937125"/>
          <p14:tracePt t="115733" x="8093075" y="4937125"/>
          <p14:tracePt t="115749" x="8107363" y="4937125"/>
          <p14:tracePt t="115765" x="8123238" y="4937125"/>
          <p14:tracePt t="115844" x="8137525" y="4937125"/>
          <p14:tracePt t="115852" x="8153400" y="4937125"/>
          <p14:tracePt t="115868" x="8161338" y="4937125"/>
          <p14:tracePt t="115892" x="8169275" y="4937125"/>
          <p14:tracePt t="115900" x="8175625" y="4937125"/>
          <p14:tracePt t="115914" x="8191500" y="4937125"/>
          <p14:tracePt t="115932" x="8207375" y="4937125"/>
          <p14:tracePt t="115956" x="8213725" y="4937125"/>
          <p14:tracePt t="115972" x="8229600" y="4937125"/>
          <p14:tracePt t="115982" x="8267700" y="4922838"/>
          <p14:tracePt t="115998" x="8289925" y="4922838"/>
          <p14:tracePt t="116015" x="8305800" y="4922838"/>
          <p14:tracePt t="116031" x="8313738" y="4922838"/>
          <p14:tracePt t="116116" x="8328025" y="4922838"/>
          <p14:tracePt t="116132" x="8335963" y="4922838"/>
          <p14:tracePt t="116148" x="8343900" y="4922838"/>
          <p14:tracePt t="116172" x="8351838" y="4922838"/>
          <p14:tracePt t="116244" x="8359775" y="4922838"/>
          <p14:tracePt t="116252" x="8366125" y="4922838"/>
          <p14:tracePt t="116268" x="8374063" y="4922838"/>
          <p14:tracePt t="117976" x="8382000" y="4922838"/>
          <p14:tracePt t="119698" x="8389938" y="4922838"/>
          <p14:tracePt t="120180" x="8397875" y="4922838"/>
          <p14:tracePt t="120188" x="8404225" y="4922838"/>
          <p14:tracePt t="120228" x="8412163" y="4914900"/>
          <p14:tracePt t="120236" x="8420100" y="4906963"/>
          <p14:tracePt t="120252" x="8428038" y="4906963"/>
          <p14:tracePt t="120261" x="8442325" y="4906963"/>
          <p14:tracePt t="120277" x="8450263" y="4899025"/>
          <p14:tracePt t="120294" x="8458200" y="4899025"/>
          <p14:tracePt t="120316" x="8466138" y="4899025"/>
          <p14:tracePt t="120341" x="8458200" y="4899025"/>
          <p14:tracePt t="120604" x="8450263" y="4899025"/>
          <p14:tracePt t="120620" x="8435975" y="4899025"/>
          <p14:tracePt t="120636" x="8420100" y="4899025"/>
          <p14:tracePt t="120644" x="8404225" y="4899025"/>
          <p14:tracePt t="120660" x="8374063" y="4892675"/>
          <p14:tracePt t="120677" x="8359775" y="4876800"/>
          <p14:tracePt t="120694" x="8335963" y="4876800"/>
          <p14:tracePt t="120710" x="8289925" y="4876800"/>
          <p14:tracePt t="120726" x="8213725" y="4860925"/>
          <p14:tracePt t="120743" x="8175625" y="4860925"/>
          <p14:tracePt t="120760" x="8145463" y="4860925"/>
          <p14:tracePt t="120776" x="8115300" y="4860925"/>
          <p14:tracePt t="120793" x="8099425" y="4860925"/>
          <p14:tracePt t="120809" x="8093075" y="4860925"/>
          <p14:tracePt t="120826" x="8085138" y="4860925"/>
          <p14:tracePt t="120842" x="8069263" y="4860925"/>
          <p14:tracePt t="120860" x="8031163" y="4860925"/>
          <p14:tracePt t="120877" x="7993063" y="4860925"/>
          <p14:tracePt t="120893" x="7962900" y="4860925"/>
          <p14:tracePt t="120910" x="7947025" y="4860925"/>
          <p14:tracePt t="120926" x="7932738" y="4860925"/>
          <p14:tracePt t="121012" x="7924800" y="4860925"/>
          <p14:tracePt t="121036" x="7916863" y="4860925"/>
          <p14:tracePt t="121052" x="7940675" y="4860925"/>
          <p14:tracePt t="121260" x="7954963" y="4860925"/>
          <p14:tracePt t="121276" x="7970838" y="4860925"/>
          <p14:tracePt t="121284" x="7985125" y="4860925"/>
          <p14:tracePt t="121293" x="8023225" y="4860925"/>
          <p14:tracePt t="121310" x="8031163" y="4854575"/>
          <p14:tracePt t="121326" x="8054975" y="4854575"/>
          <p14:tracePt t="121388" x="8077200" y="4854575"/>
          <p14:tracePt t="121396" x="8115300" y="4854575"/>
          <p14:tracePt t="121408" x="8153400" y="4854575"/>
          <p14:tracePt t="121426" x="8169275" y="4854575"/>
          <p14:tracePt t="121443" x="8175625" y="4854575"/>
          <p14:tracePt t="121484" x="8191500" y="4854575"/>
          <p14:tracePt t="121492" x="8221663" y="4854575"/>
          <p14:tracePt t="121500" x="8283575" y="4854575"/>
          <p14:tracePt t="121509" x="8366125" y="4838700"/>
          <p14:tracePt t="121526" x="8397875" y="4838700"/>
          <p14:tracePt t="121542" x="8404225" y="4838700"/>
          <p14:tracePt t="121596" x="8412163" y="4838700"/>
          <p14:tracePt t="121620" x="8412163" y="4822825"/>
          <p14:tracePt t="121724" x="8397875" y="4822825"/>
          <p14:tracePt t="121748" x="8366125" y="4822825"/>
          <p14:tracePt t="121756" x="8343900" y="4822825"/>
          <p14:tracePt t="121764" x="8305800" y="4822825"/>
          <p14:tracePt t="121774" x="8251825" y="4822825"/>
          <p14:tracePt t="121792" x="8207375" y="4822825"/>
          <p14:tracePt t="121809" x="8145463" y="4822825"/>
          <p14:tracePt t="121825" x="8047038" y="4838700"/>
          <p14:tracePt t="121841" x="7970838" y="4846638"/>
          <p14:tracePt t="121858" x="7932738" y="4854575"/>
          <p14:tracePt t="121874" x="7902575" y="4860925"/>
          <p14:tracePt t="121892" x="7894638" y="4860925"/>
          <p14:tracePt t="121925" x="7878763" y="4868863"/>
          <p14:tracePt t="121988" x="7870825" y="4868863"/>
          <p14:tracePt t="121996" x="7856538" y="4868863"/>
          <p14:tracePt t="122007" x="7794625" y="4899025"/>
          <p14:tracePt t="122025" x="7764463" y="4914900"/>
          <p14:tracePt t="122041" x="7756525" y="4914900"/>
          <p14:tracePt t="122532" x="7750175" y="4914900"/>
          <p14:tracePt t="122628" x="7742238" y="4914900"/>
          <p14:tracePt t="122636" x="7734300" y="4914900"/>
          <p14:tracePt t="122652" x="7718425" y="4914900"/>
          <p14:tracePt t="122660" x="7704138" y="4914900"/>
          <p14:tracePt t="122674" x="7680325" y="4914900"/>
          <p14:tracePt t="122674" x="7658100" y="4914900"/>
          <p14:tracePt t="122693" x="7627938" y="4914900"/>
          <p14:tracePt t="122709" x="7620000" y="4914900"/>
          <p14:tracePt t="122725" x="7612063" y="4914900"/>
          <p14:tracePt t="122741" x="7604125" y="4914900"/>
          <p14:tracePt t="122780" x="7589838" y="4914900"/>
          <p14:tracePt t="122788" x="7566025" y="4914900"/>
          <p14:tracePt t="122795" x="7535863" y="4914900"/>
          <p14:tracePt t="122806" x="7475538" y="4914900"/>
          <p14:tracePt t="122824" x="7399338" y="4914900"/>
          <p14:tracePt t="122842" x="7369175" y="4914900"/>
          <p14:tracePt t="122858" x="7331075" y="4914900"/>
          <p14:tracePt t="122874" x="7323138" y="4914900"/>
          <p14:tracePt t="122890" x="7269163" y="4914900"/>
          <p14:tracePt t="122909" x="7208838" y="4914900"/>
          <p14:tracePt t="122925" x="7132638" y="4930775"/>
          <p14:tracePt t="122941" x="7078663" y="4953000"/>
          <p14:tracePt t="122958" x="7040563" y="4960938"/>
          <p14:tracePt t="122974" x="7018338" y="4960938"/>
          <p14:tracePt t="122990" x="6988175" y="4960938"/>
          <p14:tracePt t="123007" x="6956425" y="4960938"/>
          <p14:tracePt t="123024" x="6926263" y="4960938"/>
          <p14:tracePt t="123041" x="6911975" y="4960938"/>
          <p14:tracePt t="123056" x="6880225" y="4960938"/>
          <p14:tracePt t="123074" x="6797675" y="4960938"/>
          <p14:tracePt t="123092" x="6683375" y="4960938"/>
          <p14:tracePt t="123092" x="6607175" y="4960938"/>
          <p14:tracePt t="123108" x="6400800" y="4960938"/>
          <p14:tracePt t="123125" x="6210300" y="4960938"/>
          <p14:tracePt t="123142" x="6073775" y="4983163"/>
          <p14:tracePt t="123158" x="6011863" y="4983163"/>
          <p14:tracePt t="123174" x="6003925" y="4991100"/>
          <p14:tracePt t="123190" x="5997575" y="4991100"/>
          <p14:tracePt t="123206" x="6011863" y="4991100"/>
          <p14:tracePt t="123388" x="6019800" y="4991100"/>
          <p14:tracePt t="123404" x="6027738" y="4991100"/>
          <p14:tracePt t="123412" x="6035675" y="4991100"/>
          <p14:tracePt t="123423" x="6065838" y="4991100"/>
          <p14:tracePt t="123440" x="6111875" y="4991100"/>
          <p14:tracePt t="123457" x="6142038" y="4991100"/>
          <p14:tracePt t="123473" x="6180138" y="4975225"/>
          <p14:tracePt t="123490" x="6194425" y="4975225"/>
          <p14:tracePt t="123506" x="6194425" y="4968875"/>
          <p14:tracePt t="123523" x="6210300" y="4960938"/>
          <p14:tracePt t="123541" x="6240463" y="4937125"/>
          <p14:tracePt t="123558" x="6294438" y="4906963"/>
          <p14:tracePt t="123574" x="6346825" y="4884738"/>
          <p14:tracePt t="123590" x="6362700" y="4868863"/>
          <p14:tracePt t="123607" x="6370638" y="4860925"/>
          <p14:tracePt t="123623" x="6378575" y="4854575"/>
          <p14:tracePt t="123640" x="6400800" y="4846638"/>
          <p14:tracePt t="123657" x="6416675" y="4846638"/>
          <p14:tracePt t="123673" x="6438900" y="4830763"/>
          <p14:tracePt t="123690" x="6446838" y="4822825"/>
          <p14:tracePt t="123732" x="6454775" y="4816475"/>
          <p14:tracePt t="123740" x="6461125" y="4808538"/>
          <p14:tracePt t="123756" x="6477000" y="4800600"/>
          <p14:tracePt t="123772" x="6477000" y="4792663"/>
          <p14:tracePt t="123828" x="6477000" y="4784725"/>
          <p14:tracePt t="123844" x="6477000" y="4778375"/>
          <p14:tracePt t="123860" x="6477000" y="4762500"/>
          <p14:tracePt t="123876" x="6469063" y="4762500"/>
          <p14:tracePt t="123884" x="6469063" y="4754563"/>
          <p14:tracePt t="123892" x="6469063" y="4746625"/>
          <p14:tracePt t="123906" x="6454775" y="4732338"/>
          <p14:tracePt t="123922" x="6423025" y="4702175"/>
          <p14:tracePt t="123941" x="6416675" y="4686300"/>
          <p14:tracePt t="123957" x="6392863" y="4670425"/>
          <p14:tracePt t="123974" x="6384925" y="4670425"/>
          <p14:tracePt t="123990" x="6362700" y="4656138"/>
          <p14:tracePt t="124006" x="6346825" y="4656138"/>
          <p14:tracePt t="124023" x="6332538" y="4648200"/>
          <p14:tracePt t="124039" x="6286500" y="4648200"/>
          <p14:tracePt t="124056" x="6264275" y="4648200"/>
          <p14:tracePt t="124073" x="6232525" y="4640263"/>
          <p14:tracePt t="124089" x="6194425" y="4640263"/>
          <p14:tracePt t="124106" x="6188075" y="4640263"/>
          <p14:tracePt t="124122" x="6172200" y="4640263"/>
          <p14:tracePt t="124141" x="6156325" y="4640263"/>
          <p14:tracePt t="124180" x="6142038" y="4640263"/>
          <p14:tracePt t="124196" x="6134100" y="4640263"/>
          <p14:tracePt t="124205" x="6126163" y="4640263"/>
          <p14:tracePt t="124212" x="6111875" y="4640263"/>
          <p14:tracePt t="124222" x="6096000" y="4648200"/>
          <p14:tracePt t="124239" x="6073775" y="4656138"/>
          <p14:tracePt t="124256" x="6065838" y="4656138"/>
          <p14:tracePt t="124272" x="6049963" y="4670425"/>
          <p14:tracePt t="124289" x="6042025" y="4686300"/>
          <p14:tracePt t="124305" x="6035675" y="4686300"/>
          <p14:tracePt t="124322" x="6035675" y="4694238"/>
          <p14:tracePt t="124339" x="6027738" y="4694238"/>
          <p14:tracePt t="124354" x="6027738" y="4702175"/>
          <p14:tracePt t="124372" x="6027738" y="4708525"/>
          <p14:tracePt t="124389" x="6027738" y="4724400"/>
          <p14:tracePt t="124406" x="6027738" y="4740275"/>
          <p14:tracePt t="124452" x="6035675" y="4740275"/>
          <p14:tracePt t="124476" x="6035675" y="4746625"/>
          <p14:tracePt t="124500" x="6035675" y="4762500"/>
          <p14:tracePt t="124524" x="6035675" y="4778375"/>
          <p14:tracePt t="124540" x="6042025" y="4792663"/>
          <p14:tracePt t="124556" x="6049963" y="4800600"/>
          <p14:tracePt t="124564" x="6049963" y="4808538"/>
          <p14:tracePt t="124573" x="6057900" y="4816475"/>
          <p14:tracePt t="124590" x="6065838" y="4822825"/>
          <p14:tracePt t="124605" x="6073775" y="4838700"/>
          <p14:tracePt t="124622" x="6073775" y="4846638"/>
          <p14:tracePt t="124638" x="6080125" y="4846638"/>
          <p14:tracePt t="124655" x="6088063" y="4854575"/>
          <p14:tracePt t="124700" x="6096000" y="4854575"/>
          <p14:tracePt t="124708" x="6103938" y="4868863"/>
          <p14:tracePt t="124721" x="6118225" y="4876800"/>
          <p14:tracePt t="124738" x="6134100" y="4876800"/>
          <p14:tracePt t="124796" x="6156325" y="4876800"/>
          <p14:tracePt t="124805" x="6156325" y="4884738"/>
          <p14:tracePt t="124820" x="6164263" y="4892675"/>
          <p14:tracePt t="124828" x="6172200" y="4899025"/>
          <p14:tracePt t="124844" x="6180138" y="4899025"/>
          <p14:tracePt t="124892" x="6194425" y="4899025"/>
          <p14:tracePt t="124924" x="6210300" y="4899025"/>
          <p14:tracePt t="125820" x="6226175" y="4899025"/>
          <p14:tracePt t="126612" x="6256338" y="4899025"/>
          <p14:tracePt t="126620" x="6278563" y="4899025"/>
          <p14:tracePt t="126628" x="6294438" y="4899025"/>
          <p14:tracePt t="126637" x="6308725" y="4899025"/>
          <p14:tracePt t="126653" x="6316663" y="4899025"/>
          <p14:tracePt t="126692" x="6324600" y="4899025"/>
          <p14:tracePt t="126700" x="6346825" y="4899025"/>
          <p14:tracePt t="126708" x="6370638" y="4899025"/>
          <p14:tracePt t="126720" x="6423025" y="4899025"/>
          <p14:tracePt t="126737" x="6454775" y="4899025"/>
          <p14:tracePt t="126753" x="6469063" y="4899025"/>
          <p14:tracePt t="126770" x="6507163" y="4899025"/>
          <p14:tracePt t="126770" x="6537325" y="4906963"/>
          <p14:tracePt t="126788" x="6583363" y="4914900"/>
          <p14:tracePt t="126805" x="6599238" y="4914900"/>
          <p14:tracePt t="126821" x="6613525" y="4922838"/>
          <p14:tracePt t="126838" x="6629400" y="4922838"/>
          <p14:tracePt t="126854" x="6667500" y="4930775"/>
          <p14:tracePt t="126870" x="6705600" y="4930775"/>
          <p14:tracePt t="126887" x="6773863" y="4930775"/>
          <p14:tracePt t="126903" x="6827838" y="4930775"/>
          <p14:tracePt t="126920" x="6835775" y="4930775"/>
          <p14:tracePt t="126956" x="6842125" y="4930775"/>
          <p14:tracePt t="126964" x="6850063" y="4930775"/>
          <p14:tracePt t="126972" x="6873875" y="4930775"/>
          <p14:tracePt t="126986" x="6880225" y="4930775"/>
          <p14:tracePt t="132315" x="6865938" y="4930775"/>
          <p14:tracePt t="132884" x="6858000" y="4930775"/>
          <p14:tracePt t="132892" x="6850063" y="4930775"/>
          <p14:tracePt t="132900" x="6842125" y="4922838"/>
          <p14:tracePt t="132913" x="6827838" y="4922838"/>
          <p14:tracePt t="132931" x="6804025" y="4922838"/>
          <p14:tracePt t="132931" x="6789738" y="4914900"/>
          <p14:tracePt t="132949" x="6759575" y="4899025"/>
          <p14:tracePt t="132965" x="6751638" y="4892675"/>
          <p14:tracePt t="132981" x="6743700" y="4884738"/>
          <p14:tracePt t="132997" x="6721475" y="4860925"/>
          <p14:tracePt t="133020" x="6705600" y="4854575"/>
          <p14:tracePt t="133036" x="6697663" y="4846638"/>
          <p14:tracePt t="133046" x="6667500" y="4830763"/>
          <p14:tracePt t="133064" x="6629400" y="4816475"/>
          <p14:tracePt t="133080" x="6607175" y="4792663"/>
          <p14:tracePt t="133097" x="6591300" y="4792663"/>
          <p14:tracePt t="133113" x="6583363" y="4778375"/>
          <p14:tracePt t="133129" x="6583363" y="4762500"/>
          <p14:tracePt t="133129" x="6583363" y="4754563"/>
          <p14:tracePt t="133149" x="6553200" y="4716463"/>
          <p14:tracePt t="133165" x="6492875" y="4664075"/>
          <p14:tracePt t="133181" x="6416675" y="4610100"/>
          <p14:tracePt t="133198" x="6362700" y="4572000"/>
          <p14:tracePt t="133214" x="6316663" y="4541838"/>
          <p14:tracePt t="133230" x="6302375" y="4533900"/>
          <p14:tracePt t="133247" x="6294438" y="4525963"/>
          <p14:tracePt t="133263" x="6278563" y="4511675"/>
          <p14:tracePt t="133279" x="6172200" y="4419600"/>
          <p14:tracePt t="133297" x="6073775" y="4313238"/>
          <p14:tracePt t="133313" x="5989638" y="4213225"/>
          <p14:tracePt t="133313" x="5951538" y="4183063"/>
          <p14:tracePt t="133332" x="5905500" y="4144963"/>
          <p14:tracePt t="133346" x="5837238" y="4076700"/>
          <p14:tracePt t="133362" x="5737225" y="3992563"/>
          <p14:tracePt t="133362" x="5684838" y="3946525"/>
          <p14:tracePt t="133380" x="5578475" y="3856038"/>
          <p14:tracePt t="133397" x="5486400" y="3787775"/>
          <p14:tracePt t="133414" x="5410200" y="3711575"/>
          <p14:tracePt t="133430" x="5356225" y="3649663"/>
          <p14:tracePt t="133446" x="5303838" y="3603625"/>
          <p14:tracePt t="133463" x="5197475" y="3521075"/>
          <p14:tracePt t="133480" x="5045075" y="3429000"/>
          <p14:tracePt t="133496" x="4906963" y="3344863"/>
          <p14:tracePt t="133513" x="4830763" y="3292475"/>
          <p14:tracePt t="133530" x="4762500" y="3246438"/>
          <p14:tracePt t="133545" x="4708525" y="3208338"/>
          <p14:tracePt t="133545" x="4686300" y="3184525"/>
          <p14:tracePt t="133564" x="4656138" y="3162300"/>
          <p14:tracePt t="133579" x="4579938" y="3108325"/>
          <p14:tracePt t="133596" x="4495800" y="3070225"/>
          <p14:tracePt t="133613" x="4435475" y="3032125"/>
          <p14:tracePt t="133629" x="4351338" y="2971800"/>
          <p14:tracePt t="133646" x="4152900" y="2925763"/>
          <p14:tracePt t="133663" x="3840163" y="2887663"/>
          <p14:tracePt t="133680" x="3611563" y="2841625"/>
          <p14:tracePt t="133695" x="3467100" y="2835275"/>
          <p14:tracePt t="133712" x="3421063" y="2819400"/>
          <p14:tracePt t="133729" x="3413125" y="2819400"/>
          <p14:tracePt t="133745" x="3398838" y="2819400"/>
          <p14:tracePt t="133796" x="3360738" y="2819400"/>
          <p14:tracePt t="133804" x="3306763" y="2803525"/>
          <p14:tracePt t="133814" x="3246438" y="2803525"/>
          <p14:tracePt t="133830" x="3162300" y="2803525"/>
          <p14:tracePt t="133846" x="3124200" y="2803525"/>
          <p14:tracePt t="133863" x="3132138" y="2803525"/>
          <p14:tracePt t="134044" x="3140075" y="2803525"/>
          <p14:tracePt t="134052" x="3140075" y="2797175"/>
          <p14:tracePt t="134062" x="3162300" y="2797175"/>
          <p14:tracePt t="134079" x="3184525" y="2789238"/>
          <p14:tracePt t="134096" x="3192463" y="2781300"/>
          <p14:tracePt t="134112" x="3222625" y="2781300"/>
          <p14:tracePt t="134129" x="3314700" y="2765425"/>
          <p14:tracePt t="134129" x="3360738" y="2765425"/>
          <p14:tracePt t="134148" x="3436938" y="2765425"/>
          <p14:tracePt t="134162" x="3489325" y="2751138"/>
          <p14:tracePt t="134162" x="3505200" y="2751138"/>
          <p14:tracePt t="134180" x="3513138" y="2743200"/>
          <p14:tracePt t="134564" x="3513138" y="2735263"/>
          <p14:tracePt t="134812" x="3521075" y="2735263"/>
          <p14:tracePt t="135035" x="3521075" y="2727325"/>
          <p14:tracePt t="135084" x="3521075" y="2720975"/>
          <p14:tracePt t="135252" x="3513138" y="2720975"/>
          <p14:tracePt t="135292" x="3497263" y="2713038"/>
          <p14:tracePt t="135300" x="3489325" y="2713038"/>
          <p14:tracePt t="135310" x="3459163" y="2713038"/>
          <p14:tracePt t="135328" x="3421063" y="2713038"/>
          <p14:tracePt t="135346" x="3382963" y="2713038"/>
          <p14:tracePt t="135361" x="3360738" y="2713038"/>
          <p14:tracePt t="135378" x="3330575" y="2713038"/>
          <p14:tracePt t="135394" x="3298825" y="2713038"/>
          <p14:tracePt t="135394" x="3276600" y="2713038"/>
          <p14:tracePt t="135412" x="3222625" y="2713038"/>
          <p14:tracePt t="135428" x="3162300" y="2713038"/>
          <p14:tracePt t="135445" x="3108325" y="2713038"/>
          <p14:tracePt t="135462" x="3055938" y="2713038"/>
          <p14:tracePt t="135478" x="3032125" y="2713038"/>
          <p14:tracePt t="135495" x="3009900" y="2720975"/>
          <p14:tracePt t="135511" x="3001963" y="2720975"/>
          <p14:tracePt t="135532" x="2994025" y="2720975"/>
          <p14:tracePt t="135544" x="2979738" y="2720975"/>
          <p14:tracePt t="135561" x="2949575" y="2720975"/>
          <p14:tracePt t="135578" x="2925763" y="2720975"/>
          <p14:tracePt t="135594" x="2911475" y="2720975"/>
          <p14:tracePt t="135611" x="2895600" y="2720975"/>
          <p14:tracePt t="135628" x="2865438" y="2720975"/>
          <p14:tracePt t="135645" x="2811463" y="2720975"/>
          <p14:tracePt t="135662" x="2759075" y="2727325"/>
          <p14:tracePt t="135678" x="2689225" y="2727325"/>
          <p14:tracePt t="135695" x="2620963" y="2727325"/>
          <p14:tracePt t="135711" x="2590800" y="2727325"/>
          <p14:tracePt t="135727" x="2582863" y="2727325"/>
          <p14:tracePt t="135743" x="2574925" y="2727325"/>
          <p14:tracePt t="135788" x="2574925" y="2735263"/>
          <p14:tracePt t="135796" x="2568575" y="2735263"/>
          <p14:tracePt t="135810" x="2552700" y="2735263"/>
          <p14:tracePt t="135810" x="2536825" y="2735263"/>
          <p14:tracePt t="135829" x="2530475" y="2735263"/>
          <p14:tracePt t="135860" x="2530475" y="2743200"/>
          <p14:tracePt t="135924" x="2522538" y="2751138"/>
          <p14:tracePt t="135972" x="2530475" y="2751138"/>
          <p14:tracePt t="136388" x="2544763" y="2751138"/>
          <p14:tracePt t="136396" x="2560638" y="2751138"/>
          <p14:tracePt t="136409" x="2613025" y="2751138"/>
          <p14:tracePt t="136409" x="2651125" y="2751138"/>
          <p14:tracePt t="136428" x="2735263" y="2751138"/>
          <p14:tracePt t="136444" x="2797175" y="2751138"/>
          <p14:tracePt t="136461" x="2819400" y="2751138"/>
          <p14:tracePt t="136477" x="2827338" y="2751138"/>
          <p14:tracePt t="136494" x="2841625" y="2751138"/>
          <p14:tracePt t="136510" x="2857500" y="2751138"/>
          <p14:tracePt t="136526" x="2903538" y="2751138"/>
          <p14:tracePt t="136542" x="2971800" y="2751138"/>
          <p14:tracePt t="136559" x="3025775" y="2751138"/>
          <p14:tracePt t="136577" x="3055938" y="2751138"/>
          <p14:tracePt t="136592" x="3070225" y="2751138"/>
          <p14:tracePt t="136609" x="3078163" y="2751138"/>
          <p14:tracePt t="136676" x="3101975" y="2751138"/>
          <p14:tracePt t="136684" x="3108325" y="2751138"/>
          <p14:tracePt t="136708" x="3116263" y="2751138"/>
          <p14:tracePt t="136716" x="3124200" y="2751138"/>
          <p14:tracePt t="136726" x="3146425" y="2751138"/>
          <p14:tracePt t="136743" x="3170238" y="2751138"/>
          <p14:tracePt t="136760" x="3184525" y="2751138"/>
          <p14:tracePt t="136776" x="3200400" y="2751138"/>
          <p14:tracePt t="136793" x="3216275" y="2751138"/>
          <p14:tracePt t="136828" x="3230563" y="2751138"/>
          <p14:tracePt t="136836" x="3254375" y="2751138"/>
          <p14:tracePt t="136844" x="3298825" y="2751138"/>
          <p14:tracePt t="136860" x="3314700" y="2751138"/>
          <p14:tracePt t="136877" x="3322638" y="2751138"/>
          <p14:tracePt t="136894" x="3336925" y="2751138"/>
          <p14:tracePt t="136932" x="3344863" y="2751138"/>
          <p14:tracePt t="136940" x="3360738" y="2751138"/>
          <p14:tracePt t="136948" x="3375025" y="2751138"/>
          <p14:tracePt t="136959" x="3406775" y="2751138"/>
          <p14:tracePt t="136976" x="3429000" y="2751138"/>
          <p14:tracePt t="136992" x="3429000" y="2759075"/>
          <p14:tracePt t="137009" x="3436938" y="2759075"/>
          <p14:tracePt t="137025" x="3444875" y="2759075"/>
          <p14:tracePt t="137044" x="3451225" y="2759075"/>
          <p14:tracePt t="137140" x="3459163" y="2765425"/>
          <p14:tracePt t="137172" x="3451225" y="2765425"/>
          <p14:tracePt t="137468" x="3429000" y="2765425"/>
          <p14:tracePt t="137476" x="3398838" y="2765425"/>
          <p14:tracePt t="137492" x="3375025" y="2765425"/>
          <p14:tracePt t="137500" x="3360738" y="2765425"/>
          <p14:tracePt t="137509" x="3344863" y="2765425"/>
          <p14:tracePt t="137526" x="3336925" y="2765425"/>
          <p14:tracePt t="137542" x="3330575" y="2765425"/>
          <p14:tracePt t="137580" x="3322638" y="2765425"/>
          <p14:tracePt t="137588" x="3306763" y="2765425"/>
          <p14:tracePt t="137596" x="3298825" y="2765425"/>
          <p14:tracePt t="137608" x="3238500" y="2765425"/>
          <p14:tracePt t="137625" x="3170238" y="2765425"/>
          <p14:tracePt t="137643" x="3124200" y="2765425"/>
          <p14:tracePt t="137643" x="3116263" y="2765425"/>
          <p14:tracePt t="137661" x="3108325" y="2765425"/>
          <p14:tracePt t="137676" x="3094038" y="2765425"/>
          <p14:tracePt t="137693" x="3078163" y="2765425"/>
          <p14:tracePt t="137709" x="3040063" y="2765425"/>
          <p14:tracePt t="137725" x="2987675" y="2773363"/>
          <p14:tracePt t="137742" x="2941638" y="2781300"/>
          <p14:tracePt t="137759" x="2917825" y="2781300"/>
          <p14:tracePt t="137775" x="2903538" y="2781300"/>
          <p14:tracePt t="137792" x="2895600" y="2781300"/>
          <p14:tracePt t="137808" x="2865438" y="2781300"/>
          <p14:tracePt t="137825" x="2841625" y="2781300"/>
          <p14:tracePt t="137843" x="2811463" y="2781300"/>
          <p14:tracePt t="137858" x="2735263" y="2781300"/>
          <p14:tracePt t="137876" x="2705100" y="2781300"/>
          <p14:tracePt t="137892" x="2697163" y="2789238"/>
          <p14:tracePt t="137908" x="2689225" y="2789238"/>
          <p14:tracePt t="137925" x="2689225" y="2797175"/>
          <p14:tracePt t="137964" x="2682875" y="2797175"/>
          <p14:tracePt t="137980" x="2674938" y="2797175"/>
          <p14:tracePt t="137996" x="2667000" y="2797175"/>
          <p14:tracePt t="138004" x="2651125" y="2797175"/>
          <p14:tracePt t="138012" x="2636838" y="2797175"/>
          <p14:tracePt t="138025" x="2628900" y="2797175"/>
          <p14:tracePt t="138041" x="2620963" y="2803525"/>
          <p14:tracePt t="138076" x="2628900" y="2803525"/>
          <p14:tracePt t="138372" x="2636838" y="2803525"/>
          <p14:tracePt t="138396" x="2644775" y="2803525"/>
          <p14:tracePt t="138436" x="2644775" y="2797175"/>
          <p14:tracePt t="138444" x="2651125" y="2797175"/>
          <p14:tracePt t="138457" x="2674938" y="2781300"/>
          <p14:tracePt t="138457" x="2689225" y="2781300"/>
          <p14:tracePt t="138476" x="2713038" y="2781300"/>
          <p14:tracePt t="138491" x="2743200" y="2781300"/>
          <p14:tracePt t="138509" x="2751138" y="2781300"/>
          <p14:tracePt t="138556" x="2773363" y="2781300"/>
          <p14:tracePt t="138572" x="2803525" y="2781300"/>
          <p14:tracePt t="138588" x="2827338" y="2781300"/>
          <p14:tracePt t="138596" x="2857500" y="2781300"/>
          <p14:tracePt t="138607" x="2887663" y="2781300"/>
          <p14:tracePt t="138625" x="2895600" y="2781300"/>
          <p14:tracePt t="138660" x="2903538" y="2781300"/>
          <p14:tracePt t="138668" x="2911475" y="2781300"/>
          <p14:tracePt t="138684" x="2917825" y="2781300"/>
          <p14:tracePt t="138692" x="2963863" y="2781300"/>
          <p14:tracePt t="138708" x="3001963" y="2781300"/>
          <p14:tracePt t="138726" x="3017838" y="2781300"/>
          <p14:tracePt t="138742" x="3025775" y="2781300"/>
          <p14:tracePt t="138758" x="3032125" y="2781300"/>
          <p14:tracePt t="138774" x="3040063" y="2781300"/>
          <p14:tracePt t="138790" x="3055938" y="2781300"/>
          <p14:tracePt t="138807" x="3086100" y="2781300"/>
          <p14:tracePt t="138824" x="3116263" y="2781300"/>
          <p14:tracePt t="138841" x="3146425" y="2765425"/>
          <p14:tracePt t="138857" x="3184525" y="2765425"/>
          <p14:tracePt t="138874" x="3192463" y="2765425"/>
          <p14:tracePt t="138892" x="3200400" y="2765425"/>
          <p14:tracePt t="138932" x="3216275" y="2765425"/>
          <p14:tracePt t="138948" x="3230563" y="2765425"/>
          <p14:tracePt t="138956" x="3246438" y="2765425"/>
          <p14:tracePt t="138964" x="3260725" y="2765425"/>
          <p14:tracePt t="138974" x="3292475" y="2765425"/>
          <p14:tracePt t="138992" x="3298825" y="2765425"/>
          <p14:tracePt t="139019" x="3306763" y="2765425"/>
          <p14:tracePt t="139036" x="3322638" y="2765425"/>
          <p14:tracePt t="139052" x="3330575" y="2765425"/>
          <p14:tracePt t="139060" x="3352800" y="2765425"/>
          <p14:tracePt t="139073" x="3375025" y="2751138"/>
          <p14:tracePt t="139073" x="3398838" y="2751138"/>
          <p14:tracePt t="139092" x="3406775" y="2751138"/>
          <p14:tracePt t="139108" x="3413125" y="2751138"/>
          <p14:tracePt t="139172" x="3421063" y="2751138"/>
          <p14:tracePt t="139188" x="3436938" y="2751138"/>
          <p14:tracePt t="140078" x="3436938" y="2743200"/>
          <p14:tracePt t="140420" x="3444875" y="2735263"/>
          <p14:tracePt t="140444" x="3444875" y="2727325"/>
          <p14:tracePt t="140476" x="3444875" y="2720975"/>
          <p14:tracePt t="140484" x="3444875" y="2713038"/>
          <p14:tracePt t="140492" x="3451225" y="2689225"/>
          <p14:tracePt t="140508" x="3459163" y="2674938"/>
          <p14:tracePt t="140531" x="3475038" y="2659063"/>
          <p14:tracePt t="140540" x="3535363" y="2620963"/>
          <p14:tracePt t="140555" x="3589338" y="2590800"/>
          <p14:tracePt t="140572" x="3619500" y="2552700"/>
          <p14:tracePt t="140589" x="3665538" y="2530475"/>
          <p14:tracePt t="140605" x="3703638" y="2506663"/>
          <p14:tracePt t="140622" x="3749675" y="2492375"/>
          <p14:tracePt t="140638" x="3810000" y="2476500"/>
          <p14:tracePt t="140655" x="3832225" y="2460625"/>
          <p14:tracePt t="140672" x="3856038" y="2438400"/>
          <p14:tracePt t="140688" x="3878263" y="2430463"/>
          <p14:tracePt t="140705" x="3940175" y="2416175"/>
          <p14:tracePt t="140721" x="3984625" y="2400300"/>
          <p14:tracePt t="140738" x="4076700" y="2354263"/>
          <p14:tracePt t="140755" x="4122738" y="2324100"/>
          <p14:tracePt t="140772" x="4122738" y="2316163"/>
          <p14:tracePt t="140788" x="4144963" y="2278063"/>
          <p14:tracePt t="140805" x="4160838" y="2270125"/>
          <p14:tracePt t="140821" x="4175125" y="2255838"/>
          <p14:tracePt t="140838" x="4191000" y="2225675"/>
          <p14:tracePt t="140854" x="4198938" y="2201863"/>
          <p14:tracePt t="140871" x="4198938" y="2179638"/>
          <p14:tracePt t="140887" x="4206875" y="2171700"/>
          <p14:tracePt t="140904" x="4229100" y="2141538"/>
          <p14:tracePt t="140921" x="4251325" y="2111375"/>
          <p14:tracePt t="140938" x="4283075" y="2079625"/>
          <p14:tracePt t="140938" x="4297363" y="2065338"/>
          <p14:tracePt t="140956" x="4321175" y="2049463"/>
          <p14:tracePt t="140972" x="4321175" y="2041525"/>
          <p14:tracePt t="141003" x="4321175" y="2035175"/>
          <p14:tracePt t="141027" x="4327525" y="2027238"/>
          <p14:tracePt t="141035" x="4335463" y="2019300"/>
          <p14:tracePt t="141043" x="4335463" y="2003425"/>
          <p14:tracePt t="141054" x="4351338" y="1989138"/>
          <p14:tracePt t="141070" x="4351338" y="1965325"/>
          <p14:tracePt t="141088" x="4365625" y="1958975"/>
          <p14:tracePt t="141103" x="4389438" y="1935163"/>
          <p14:tracePt t="141121" x="4427538" y="1912938"/>
          <p14:tracePt t="141121" x="4441825" y="1897063"/>
          <p14:tracePt t="141139" x="4465638" y="1882775"/>
          <p14:tracePt t="141155" x="4465638" y="1874838"/>
          <p14:tracePt t="141331" x="4465638" y="1866900"/>
          <p14:tracePt t="141395" x="4465638" y="1851025"/>
          <p14:tracePt t="141427" x="4465638" y="1844675"/>
          <p14:tracePt t="141451" x="4457700" y="1844675"/>
          <p14:tracePt t="141507" x="4449763" y="1836738"/>
          <p14:tracePt t="141675" x="4449763" y="1828800"/>
          <p14:tracePt t="141779" x="4435475" y="1820863"/>
          <p14:tracePt t="141802" x="4427538" y="1820863"/>
          <p14:tracePt t="141907" x="4435475" y="1812925"/>
          <p14:tracePt t="142146" x="4441825" y="1806575"/>
          <p14:tracePt t="142154" x="4449763" y="1806575"/>
          <p14:tracePt t="142235" x="4465638" y="1806575"/>
          <p14:tracePt t="142243" x="4479925" y="1806575"/>
          <p14:tracePt t="142252" x="4495800" y="1798638"/>
          <p14:tracePt t="142270" x="4511675" y="1790700"/>
          <p14:tracePt t="142286" x="4518025" y="1790700"/>
          <p14:tracePt t="142315" x="4525963" y="1790700"/>
          <p14:tracePt t="142330" x="4533900" y="1790700"/>
          <p14:tracePt t="142340" x="4549775" y="1790700"/>
          <p14:tracePt t="142352" x="4564063" y="1782763"/>
          <p14:tracePt t="142368" x="4579938" y="1774825"/>
          <p14:tracePt t="142386" x="4602163" y="1774825"/>
          <p14:tracePt t="142404" x="4618038" y="1774825"/>
          <p14:tracePt t="142420" x="4632325" y="1768475"/>
          <p14:tracePt t="142436" x="4640263" y="1768475"/>
          <p14:tracePt t="142459" x="4656138" y="1768475"/>
          <p14:tracePt t="142474" x="4670425" y="1768475"/>
          <p14:tracePt t="142486" x="4694238" y="1760538"/>
          <p14:tracePt t="142503" x="4716463" y="1760538"/>
          <p14:tracePt t="142519" x="4724400" y="1760538"/>
          <p14:tracePt t="142535" x="4732338" y="1760538"/>
          <p14:tracePt t="142579" x="4740275" y="1760538"/>
          <p14:tracePt t="142587" x="4770438" y="1760538"/>
          <p14:tracePt t="142595" x="4792663" y="1760538"/>
          <p14:tracePt t="142604" x="4846638" y="1760538"/>
          <p14:tracePt t="142620" x="4868863" y="1752600"/>
          <p14:tracePt t="142636" x="4876800" y="1752600"/>
          <p14:tracePt t="142707" x="4892675" y="1752600"/>
          <p14:tracePt t="142715" x="4906963" y="1752600"/>
          <p14:tracePt t="142723" x="4922838" y="1752600"/>
          <p14:tracePt t="142739" x="4930775" y="1752600"/>
          <p14:tracePt t="142755" x="4937125" y="1752600"/>
          <p14:tracePt t="142769" x="4945063" y="1752600"/>
          <p14:tracePt t="142786" x="4960938" y="1752600"/>
          <p14:tracePt t="142802" x="4975225" y="1752600"/>
          <p14:tracePt t="142820" x="4983163" y="1752600"/>
          <p14:tracePt t="142836" x="5006975" y="1752600"/>
          <p14:tracePt t="142853" x="5021263" y="1752600"/>
          <p14:tracePt t="142869" x="5045075" y="1752600"/>
          <p14:tracePt t="142886" x="5067300" y="1752600"/>
          <p14:tracePt t="142902" x="5075238" y="1752600"/>
          <p14:tracePt t="142919" x="5089525" y="1752600"/>
          <p14:tracePt t="142955" x="5105400" y="1752600"/>
          <p14:tracePt t="142963" x="5121275" y="1752600"/>
          <p14:tracePt t="142970" x="5135563" y="1752600"/>
          <p14:tracePt t="142985" x="5151438" y="1752600"/>
          <p14:tracePt t="142985" x="5165725" y="1752600"/>
          <p14:tracePt t="143004" x="5181600" y="1752600"/>
          <p14:tracePt t="143020" x="5189538" y="1752600"/>
          <p14:tracePt t="143036" x="5203825" y="1752600"/>
          <p14:tracePt t="143053" x="5219700" y="1752600"/>
          <p14:tracePt t="143069" x="5235575" y="1752600"/>
          <p14:tracePt t="143085" x="5249863" y="1752600"/>
          <p14:tracePt t="143102" x="5265738" y="1752600"/>
          <p14:tracePt t="143118" x="5273675" y="1744663"/>
          <p14:tracePt t="143135" x="5280025" y="1744663"/>
          <p14:tracePt t="143171" x="5287963" y="1744663"/>
          <p14:tracePt t="143187" x="5295900" y="1744663"/>
          <p14:tracePt t="143195" x="5303838" y="1744663"/>
          <p14:tracePt t="143203" x="5318125" y="1744663"/>
          <p14:tracePt t="143219" x="5326063" y="1744663"/>
          <p14:tracePt t="143283" x="5334000" y="1744663"/>
          <p14:tracePt t="143299" x="5349875" y="1736725"/>
          <p14:tracePt t="143307" x="5356225" y="1736725"/>
          <p14:tracePt t="143323" x="5364163" y="1730375"/>
          <p14:tracePt t="143335" x="5372100" y="1730375"/>
          <p14:tracePt t="143371" x="5387975" y="1730375"/>
          <p14:tracePt t="143395" x="5394325" y="1730375"/>
          <p14:tracePt t="143419" x="5402263" y="1730375"/>
          <p14:tracePt t="143507" x="5410200" y="1730375"/>
          <p14:tracePt t="143731" x="5418138" y="1730375"/>
          <p14:tracePt t="143747" x="5426075" y="1730375"/>
          <p14:tracePt t="143779" x="5410200" y="1730375"/>
          <p14:tracePt t="144179" x="5387975" y="1730375"/>
          <p14:tracePt t="144195" x="5387975" y="1722438"/>
          <p14:tracePt t="144202" x="5372100" y="1722438"/>
          <p14:tracePt t="144217" x="5349875" y="1722438"/>
          <p14:tracePt t="144217" x="5341938" y="1722438"/>
          <p14:tracePt t="144236" x="5318125" y="1722438"/>
          <p14:tracePt t="144252" x="5273675" y="1722438"/>
          <p14:tracePt t="144268" x="5257800" y="1722438"/>
          <p14:tracePt t="144285" x="5227638" y="1722438"/>
          <p14:tracePt t="144301" x="5219700" y="1722438"/>
          <p14:tracePt t="144317" x="5197475" y="1722438"/>
          <p14:tracePt t="144334" x="5165725" y="1722438"/>
          <p14:tracePt t="144351" x="5135563" y="1722438"/>
          <p14:tracePt t="144366" x="5113338" y="1730375"/>
          <p14:tracePt t="144383" x="5083175" y="1730375"/>
          <p14:tracePt t="144401" x="5051425" y="1730375"/>
          <p14:tracePt t="144401" x="5045075" y="1730375"/>
          <p14:tracePt t="144419" x="5037138" y="1730375"/>
          <p14:tracePt t="144434" x="5013325" y="1730375"/>
          <p14:tracePt t="144452" x="4991100" y="1730375"/>
          <p14:tracePt t="144468" x="4960938" y="1730375"/>
          <p14:tracePt t="144485" x="4953000" y="1736725"/>
          <p14:tracePt t="144500" x="4937125" y="1736725"/>
          <p14:tracePt t="144517" x="4930775" y="1744663"/>
          <p14:tracePt t="144539" x="4922838" y="1744663"/>
          <p14:tracePt t="144555" x="4914900" y="1744663"/>
          <p14:tracePt t="144567" x="4860925" y="1744663"/>
          <p14:tracePt t="144584" x="4816475" y="1760538"/>
          <p14:tracePt t="144601" x="4784725" y="1768475"/>
          <p14:tracePt t="144617" x="4770438" y="1768475"/>
          <p14:tracePt t="144634" x="4762500" y="1774825"/>
          <p14:tracePt t="144658" x="4754563" y="1774825"/>
          <p14:tracePt t="144690" x="4746625" y="1774825"/>
          <p14:tracePt t="144700" x="4732338" y="1774825"/>
          <p14:tracePt t="144706" x="4716463" y="1774825"/>
          <p14:tracePt t="144723" x="4708525" y="1774825"/>
          <p14:tracePt t="144747" x="4702175" y="1774825"/>
          <p14:tracePt t="144755" x="4694238" y="1774825"/>
          <p14:tracePt t="144767" x="4678363" y="1774825"/>
          <p14:tracePt t="144784" x="4664075" y="1774825"/>
          <p14:tracePt t="144811" x="4656138" y="1774825"/>
          <p14:tracePt t="144827" x="4648200" y="1774825"/>
          <p14:tracePt t="144835" x="4632325" y="1774825"/>
          <p14:tracePt t="144851" x="4602163" y="1774825"/>
          <p14:tracePt t="144868" x="4556125" y="1774825"/>
          <p14:tracePt t="144885" x="4525963" y="1774825"/>
          <p14:tracePt t="144901" x="4518025" y="1774825"/>
          <p14:tracePt t="144932" x="4549775" y="1790700"/>
          <p14:tracePt t="145259" x="4564063" y="1790700"/>
          <p14:tracePt t="145267" x="4579938" y="1790700"/>
          <p14:tracePt t="145275" x="4587875" y="1790700"/>
          <p14:tracePt t="145284" x="4602163" y="1790700"/>
          <p14:tracePt t="145301" x="4618038" y="1790700"/>
          <p14:tracePt t="145317" x="4632325" y="1790700"/>
          <p14:tracePt t="145354" x="4648200" y="1790700"/>
          <p14:tracePt t="145362" x="4678363" y="1790700"/>
          <p14:tracePt t="145370" x="4702175" y="1790700"/>
          <p14:tracePt t="145382" x="4746625" y="1790700"/>
          <p14:tracePt t="145400" x="4784725" y="1790700"/>
          <p14:tracePt t="145416" x="4816475" y="1790700"/>
          <p14:tracePt t="145433" x="4830763" y="1790700"/>
          <p14:tracePt t="145491" x="4860925" y="1790700"/>
          <p14:tracePt t="145499" x="4884738" y="1782763"/>
          <p14:tracePt t="145506" x="4930775" y="1782763"/>
          <p14:tracePt t="145517" x="5013325" y="1774825"/>
          <p14:tracePt t="145532" x="5051425" y="1768475"/>
          <p14:tracePt t="145549" x="5075238" y="1768475"/>
          <p14:tracePt t="145566" x="5075238" y="1760538"/>
          <p14:tracePt t="145582" x="5089525" y="1760538"/>
          <p14:tracePt t="145642" x="5097463" y="1760538"/>
          <p14:tracePt t="145658" x="5105400" y="1760538"/>
          <p14:tracePt t="145675" x="5121275" y="1760538"/>
          <p14:tracePt t="145699" x="5127625" y="1760538"/>
          <p14:tracePt t="145707" x="5143500" y="1760538"/>
          <p14:tracePt t="145716" x="5189538" y="1760538"/>
          <p14:tracePt t="145733" x="5219700" y="1760538"/>
          <p14:tracePt t="145750" x="5227638" y="1760538"/>
          <p14:tracePt t="145766" x="5235575" y="1760538"/>
          <p14:tracePt t="145795" x="5235575" y="1774825"/>
          <p14:tracePt t="146290" x="5249863" y="1782763"/>
          <p14:tracePt t="146307" x="5249863" y="1790700"/>
          <p14:tracePt t="146315" x="5249863" y="1798638"/>
          <p14:tracePt t="146323" x="5265738" y="1812925"/>
          <p14:tracePt t="146339" x="5280025" y="1836738"/>
          <p14:tracePt t="146349" x="5280025" y="1844675"/>
          <p14:tracePt t="146365" x="5295900" y="1874838"/>
          <p14:tracePt t="146382" x="5311775" y="1905000"/>
          <p14:tracePt t="146399" x="5326063" y="1951038"/>
          <p14:tracePt t="146415" x="5387975" y="2027238"/>
          <p14:tracePt t="146433" x="5418138" y="2103438"/>
          <p14:tracePt t="146449" x="5456238" y="2179638"/>
          <p14:tracePt t="146449" x="5470525" y="2201863"/>
          <p14:tracePt t="146467" x="5486400" y="2225675"/>
          <p14:tracePt t="146481" x="5516563" y="2286000"/>
          <p14:tracePt t="146499" x="5540375" y="2308225"/>
          <p14:tracePt t="146499" x="5554663" y="2339975"/>
          <p14:tracePt t="146517" x="5654675" y="2460625"/>
          <p14:tracePt t="146533" x="5753100" y="2582863"/>
          <p14:tracePt t="146549" x="5829300" y="2674938"/>
          <p14:tracePt t="146564" x="5905500" y="2789238"/>
          <p14:tracePt t="146582" x="5981700" y="2903538"/>
          <p14:tracePt t="146598" x="6042025" y="3001963"/>
          <p14:tracePt t="146615" x="6103938" y="3101975"/>
          <p14:tracePt t="146632" x="6172200" y="3184525"/>
          <p14:tracePt t="146632" x="6226175" y="3246438"/>
          <p14:tracePt t="146651" x="6248400" y="3268663"/>
          <p14:tracePt t="146665" x="6378575" y="3413125"/>
          <p14:tracePt t="146684" x="6416675" y="3451225"/>
          <p14:tracePt t="146698" x="6499225" y="3521075"/>
          <p14:tracePt t="146716" x="6537325" y="3597275"/>
          <p14:tracePt t="146732" x="6569075" y="3627438"/>
          <p14:tracePt t="146749" x="6591300" y="3679825"/>
          <p14:tracePt t="146765" x="6659563" y="3741738"/>
          <p14:tracePt t="146782" x="6751638" y="3825875"/>
          <p14:tracePt t="146798" x="6811963" y="3878263"/>
          <p14:tracePt t="146815" x="6858000" y="3924300"/>
          <p14:tracePt t="146832" x="6896100" y="3962400"/>
          <p14:tracePt t="146848" x="6918325" y="3984625"/>
          <p14:tracePt t="146865" x="6956425" y="4016375"/>
          <p14:tracePt t="146882" x="6994525" y="4046538"/>
          <p14:tracePt t="146898" x="7032625" y="4084638"/>
          <p14:tracePt t="146898" x="7040563" y="4084638"/>
          <p14:tracePt t="146915" x="7078663" y="4130675"/>
          <p14:tracePt t="146931" x="7108825" y="4160838"/>
          <p14:tracePt t="146949" x="7116763" y="4168775"/>
          <p14:tracePt t="146964" x="7132638" y="4183063"/>
          <p14:tracePt t="146982" x="7146925" y="4206875"/>
          <p14:tracePt t="146998" x="7146925" y="4213225"/>
          <p14:tracePt t="147014" x="7146925" y="4221163"/>
          <p14:tracePt t="147042" x="7146925" y="4229100"/>
          <p14:tracePt t="147051" x="7154863" y="4229100"/>
          <p14:tracePt t="147082" x="7154863" y="4237038"/>
          <p14:tracePt t="147099" x="7154863" y="4244975"/>
          <p14:tracePt t="147107" x="7154863" y="4251325"/>
          <p14:tracePt t="147115" x="7154863" y="4259263"/>
          <p14:tracePt t="147131" x="7162800" y="4283075"/>
          <p14:tracePt t="147150" x="7170738" y="4289425"/>
          <p14:tracePt t="147274" x="7178675" y="4297363"/>
          <p14:tracePt t="147283" x="7185025" y="4297363"/>
          <p14:tracePt t="147297" x="7192963" y="4297363"/>
          <p14:tracePt t="147315" x="7192963" y="4305300"/>
          <p14:tracePt t="147379" x="7200900" y="4313238"/>
          <p14:tracePt t="147387" x="7170738" y="4313238"/>
          <p14:tracePt t="147819" x="7132638" y="4335463"/>
          <p14:tracePt t="147827" x="7116763" y="4343400"/>
          <p14:tracePt t="147834" x="7094538" y="4351338"/>
          <p14:tracePt t="147847" x="7040563" y="4373563"/>
          <p14:tracePt t="147864" x="7002463" y="4389438"/>
          <p14:tracePt t="147880" x="7018338" y="4389438"/>
          <p14:tracePt t="148059" x="7032625" y="4389438"/>
          <p14:tracePt t="148131" x="7040563" y="4389438"/>
          <p14:tracePt t="148147" x="7064375" y="4389438"/>
          <p14:tracePt t="148155" x="7070725" y="4389438"/>
          <p14:tracePt t="148171" x="7078663" y="4389438"/>
          <p14:tracePt t="148181" x="7086600" y="4389438"/>
          <p14:tracePt t="148196" x="7102475" y="4389438"/>
          <p14:tracePt t="148214" x="7116763" y="4389438"/>
          <p14:tracePt t="148230" x="7162800" y="4389438"/>
          <p14:tracePt t="148247" x="7231063" y="4389438"/>
          <p14:tracePt t="148264" x="7307263" y="4389438"/>
          <p14:tracePt t="148280" x="7383463" y="4389438"/>
          <p14:tracePt t="148297" x="7421563" y="4389438"/>
          <p14:tracePt t="148313" x="7437438" y="4389438"/>
          <p14:tracePt t="148331" x="7451725" y="4389438"/>
          <p14:tracePt t="148348" x="7459663" y="4389438"/>
          <p14:tracePt t="148363" x="7475538" y="4389438"/>
          <p14:tracePt t="148419" x="7497763" y="4389438"/>
          <p14:tracePt t="148427" x="7551738" y="4389438"/>
          <p14:tracePt t="148435" x="7620000" y="4389438"/>
          <p14:tracePt t="148446" x="7772400" y="4381500"/>
          <p14:tracePt t="148464" x="7856538" y="4365625"/>
          <p14:tracePt t="148480" x="7878763" y="4365625"/>
          <p14:tracePt t="148496" x="7878763" y="4351338"/>
          <p14:tracePt t="148555" x="7878763" y="4335463"/>
          <p14:tracePt t="148651" x="7870825" y="4335463"/>
          <p14:tracePt t="148714" x="7864475" y="4335463"/>
          <p14:tracePt t="148731" x="7848600" y="4335463"/>
          <p14:tracePt t="148739" x="7840663" y="4335463"/>
          <p14:tracePt t="148747" x="7810500" y="4335463"/>
          <p14:tracePt t="148764" x="7756525" y="4335463"/>
          <p14:tracePt t="148781" x="7718425" y="4335463"/>
          <p14:tracePt t="148796" x="7658100" y="4335463"/>
          <p14:tracePt t="148813" x="7597775" y="4335463"/>
          <p14:tracePt t="148830" x="7559675" y="4335463"/>
          <p14:tracePt t="148846" x="7543800" y="4335463"/>
          <p14:tracePt t="148863" x="7521575" y="4351338"/>
          <p14:tracePt t="148880" x="7497763" y="4351338"/>
          <p14:tracePt t="148896" x="7413625" y="4351338"/>
          <p14:tracePt t="148913" x="7307263" y="4365625"/>
          <p14:tracePt t="148913" x="7254875" y="4373563"/>
          <p14:tracePt t="148931" x="7216775" y="4373563"/>
          <p14:tracePt t="148945" x="7146925" y="4389438"/>
          <p14:tracePt t="148964" x="7132638" y="4389438"/>
          <p14:tracePt t="148964" x="7108825" y="4389438"/>
          <p14:tracePt t="148983" x="7064375" y="4389438"/>
          <p14:tracePt t="148996" x="6988175" y="4389438"/>
          <p14:tracePt t="149012" x="6918325" y="4397375"/>
          <p14:tracePt t="149028" x="6880225" y="4397375"/>
          <p14:tracePt t="149045" x="6865938" y="4403725"/>
          <p14:tracePt t="149061" x="6835775" y="4403725"/>
          <p14:tracePt t="149079" x="6789738" y="4403725"/>
          <p14:tracePt t="149096" x="6697663" y="4403725"/>
          <p14:tracePt t="149113" x="6613525" y="4403725"/>
          <p14:tracePt t="149113" x="6583363" y="4403725"/>
          <p14:tracePt t="149131" x="6561138" y="4403725"/>
          <p14:tracePt t="149131" x="6545263" y="4411663"/>
          <p14:tracePt t="149148" x="6515100" y="4411663"/>
          <p14:tracePt t="149164" x="6499225" y="4411663"/>
          <p14:tracePt t="149196" x="6477000" y="4411663"/>
          <p14:tracePt t="149212" x="6454775" y="4411663"/>
          <p14:tracePt t="149219" x="6430963" y="4419600"/>
          <p14:tracePt t="149229" x="6392863" y="4427538"/>
          <p14:tracePt t="149246" x="6346825" y="4441825"/>
          <p14:tracePt t="149263" x="6302375" y="4441825"/>
          <p14:tracePt t="149279" x="6264275" y="4449763"/>
          <p14:tracePt t="149296" x="6240463" y="4449763"/>
          <p14:tracePt t="149312" x="6194425" y="4449763"/>
          <p14:tracePt t="149329" x="6156325" y="4449763"/>
          <p14:tracePt t="149329" x="6149975" y="4449763"/>
          <p14:tracePt t="149347" x="6126163" y="4449763"/>
          <p14:tracePt t="149362" x="6080125" y="4449763"/>
          <p14:tracePt t="149380" x="6065838" y="4449763"/>
          <p14:tracePt t="149396" x="6042025" y="4449763"/>
          <p14:tracePt t="149413" x="5997575" y="4441825"/>
          <p14:tracePt t="149429" x="5951538" y="4427538"/>
          <p14:tracePt t="149445" x="5927725" y="4427538"/>
          <p14:tracePt t="149462" x="5921375" y="4427538"/>
          <p14:tracePt t="149522" x="5913438" y="4427538"/>
          <p14:tracePt t="149530" x="5897563" y="4411663"/>
          <p14:tracePt t="149545" x="5829300" y="4403725"/>
          <p14:tracePt t="149563" x="5807075" y="4403725"/>
          <p14:tracePt t="149580" x="5799138" y="4403725"/>
          <p14:tracePt t="149691" x="5799138" y="4397375"/>
          <p14:tracePt t="149723" x="5807075" y="4397375"/>
          <p14:tracePt t="149827" x="5813425" y="4397375"/>
          <p14:tracePt t="149875" x="5821363" y="4389438"/>
          <p14:tracePt t="149962" x="5829300" y="4381500"/>
          <p14:tracePt t="149995" x="5837238" y="4381500"/>
          <p14:tracePt t="150011" x="5837238" y="4373563"/>
          <p14:tracePt t="151044" x="5845175" y="4373563"/>
          <p14:tracePt t="153843" x="5851525" y="4373563"/>
          <p14:tracePt t="154490" x="5867400" y="4381500"/>
          <p14:tracePt t="154499" x="5875338" y="4381500"/>
          <p14:tracePt t="154507" x="5905500" y="4381500"/>
          <p14:tracePt t="154525" x="5959475" y="4389438"/>
          <p14:tracePt t="154540" x="6049963" y="4389438"/>
          <p14:tracePt t="154556" x="6188075" y="4389438"/>
          <p14:tracePt t="154573" x="6302375" y="4389438"/>
          <p14:tracePt t="154590" x="6423025" y="4389438"/>
          <p14:tracePt t="154607" x="6561138" y="4389438"/>
          <p14:tracePt t="154624" x="6721475" y="4389438"/>
          <p14:tracePt t="154640" x="6942138" y="4389438"/>
          <p14:tracePt t="154640" x="7048500" y="4389438"/>
          <p14:tracePt t="154660" x="7154863" y="4389438"/>
          <p14:tracePt t="154673" x="7307263" y="4389438"/>
          <p14:tracePt t="154691" x="7315200" y="4389438"/>
          <p14:tracePt t="154706" x="7323138" y="4389438"/>
          <p14:tracePt t="154754" x="7345363" y="4397375"/>
          <p14:tracePt t="154762" x="7383463" y="4403725"/>
          <p14:tracePt t="154773" x="7475538" y="4419600"/>
          <p14:tracePt t="154790" x="7543800" y="4419600"/>
          <p14:tracePt t="154807" x="7559675" y="4419600"/>
          <p14:tracePt t="154823" x="7551738" y="4419600"/>
          <p14:tracePt t="155018" x="7535863" y="4419600"/>
          <p14:tracePt t="155027" x="7521575" y="4419600"/>
          <p14:tracePt t="155039" x="7489825" y="4419600"/>
          <p14:tracePt t="155057" x="7459663" y="4403725"/>
          <p14:tracePt t="155073" x="7459663" y="4397375"/>
          <p14:tracePt t="155090" x="7451725" y="4381500"/>
          <p14:tracePt t="155131" x="7445375" y="4373563"/>
          <p14:tracePt t="155146" x="7429500" y="4365625"/>
          <p14:tracePt t="155162" x="7429500" y="4359275"/>
          <p14:tracePt t="155211" x="7421563" y="4351338"/>
          <p14:tracePt t="155267" x="7421563" y="4343400"/>
          <p14:tracePt t="155290" x="7421563" y="4335463"/>
          <p14:tracePt t="155338" x="7421563" y="4327525"/>
          <p14:tracePt t="155370" x="7421563" y="4321175"/>
          <p14:tracePt t="155378" x="7429500" y="4321175"/>
          <p14:tracePt t="155459" x="7445375" y="4321175"/>
          <p14:tracePt t="155482" x="7459663" y="4321175"/>
          <p14:tracePt t="155491" x="7467600" y="4321175"/>
          <p14:tracePt t="155507" x="7483475" y="4321175"/>
          <p14:tracePt t="155523" x="7489825" y="4321175"/>
          <p14:tracePt t="155555" x="7505700" y="4321175"/>
          <p14:tracePt t="155571" x="7513638" y="4321175"/>
          <p14:tracePt t="155579" x="7527925" y="4321175"/>
          <p14:tracePt t="155594" x="7535863" y="4321175"/>
          <p14:tracePt t="155610" x="7559675" y="4321175"/>
          <p14:tracePt t="155622" x="7589838" y="4321175"/>
          <p14:tracePt t="155639" x="7604125" y="4321175"/>
          <p14:tracePt t="155655" x="7612063" y="4321175"/>
          <p14:tracePt t="155730" x="7635875" y="4321175"/>
          <p14:tracePt t="155739" x="7658100" y="4321175"/>
          <p14:tracePt t="155746" x="7666038" y="4321175"/>
          <p14:tracePt t="155756" x="7680325" y="4321175"/>
          <p14:tracePt t="155826" x="7696200" y="4321175"/>
          <p14:tracePt t="155834" x="7718425" y="4321175"/>
          <p14:tracePt t="155842" x="7734300" y="4321175"/>
          <p14:tracePt t="155855" x="7756525" y="4321175"/>
          <p14:tracePt t="155872" x="7764463" y="4321175"/>
          <p14:tracePt t="155938" x="7780338" y="4321175"/>
          <p14:tracePt t="155946" x="7788275" y="4321175"/>
          <p14:tracePt t="155956" x="7794625" y="4321175"/>
          <p14:tracePt t="155972" x="7802563" y="4321175"/>
          <p14:tracePt t="156042" x="7818438" y="4321175"/>
          <p14:tracePt t="156066" x="7832725" y="4321175"/>
          <p14:tracePt t="156139" x="7848600" y="4321175"/>
          <p14:tracePt t="156148" x="7864475" y="4321175"/>
          <p14:tracePt t="156156" x="7870825" y="4321175"/>
          <p14:tracePt t="156172" x="7878763" y="4321175"/>
          <p14:tracePt t="156188" x="7894638" y="4321175"/>
          <p14:tracePt t="156243" x="7908925" y="4321175"/>
          <p14:tracePt t="156250" x="7940675" y="4321175"/>
          <p14:tracePt t="156266" x="7954963" y="4321175"/>
          <p14:tracePt t="156282" x="7954963" y="4313238"/>
          <p14:tracePt t="156418" x="7947025" y="4313238"/>
          <p14:tracePt t="156482" x="7940675" y="4313238"/>
          <p14:tracePt t="156491" x="7924800" y="4313238"/>
          <p14:tracePt t="156504" x="7870825" y="4313238"/>
          <p14:tracePt t="156504" x="7856538" y="4313238"/>
          <p14:tracePt t="156524" x="7772400" y="4313238"/>
          <p14:tracePt t="156539" x="7734300" y="4313238"/>
          <p14:tracePt t="156553" x="7635875" y="4313238"/>
          <p14:tracePt t="156572" x="7620000" y="4313238"/>
          <p14:tracePt t="156589" x="7589838" y="4313238"/>
          <p14:tracePt t="156605" x="7581900" y="4313238"/>
          <p14:tracePt t="156635" x="7573963" y="4313238"/>
          <p14:tracePt t="156643" x="7566025" y="4313238"/>
          <p14:tracePt t="156654" x="7543800" y="4313238"/>
          <p14:tracePt t="156671" x="7497763" y="4313238"/>
          <p14:tracePt t="156688" x="7475538" y="4313238"/>
          <p14:tracePt t="156705" x="7467600" y="4313238"/>
          <p14:tracePt t="156721" x="7451725" y="4313238"/>
          <p14:tracePt t="156762" x="7451725" y="4305300"/>
          <p14:tracePt t="156771" x="7445375" y="4305300"/>
          <p14:tracePt t="156778" x="7421563" y="4305300"/>
          <p14:tracePt t="156789" x="7407275" y="4305300"/>
          <p14:tracePt t="156804" x="7391400" y="4305300"/>
          <p14:tracePt t="157346" x="7369175" y="4305300"/>
          <p14:tracePt t="157354" x="7337425" y="4313238"/>
          <p14:tracePt t="157372" x="7307263" y="4327525"/>
          <p14:tracePt t="157396" x="7285038" y="4335463"/>
          <p14:tracePt t="157404" x="7223125" y="4335463"/>
          <p14:tracePt t="157421" x="7132638" y="4351338"/>
          <p14:tracePt t="157437" x="7040563" y="4365625"/>
          <p14:tracePt t="157454" x="6942138" y="4381500"/>
          <p14:tracePt t="157471" x="6880225" y="4389438"/>
          <p14:tracePt t="157487" x="6827838" y="4403725"/>
          <p14:tracePt t="157504" x="6819900" y="4403725"/>
          <p14:tracePt t="157520" x="6743700" y="4419600"/>
          <p14:tracePt t="157537" x="6667500" y="4427538"/>
          <p14:tracePt t="157537" x="6621463" y="4441825"/>
          <p14:tracePt t="157555" x="6537325" y="4449763"/>
          <p14:tracePt t="157571" x="6477000" y="4465638"/>
          <p14:tracePt t="157588" x="6423025" y="4465638"/>
          <p14:tracePt t="157605" x="6370638" y="4465638"/>
          <p14:tracePt t="157621" x="6324600" y="4465638"/>
          <p14:tracePt t="157637" x="6278563" y="4465638"/>
          <p14:tracePt t="157655" x="6232525" y="4465638"/>
          <p14:tracePt t="157671" x="6210300" y="4465638"/>
          <p14:tracePt t="157687" x="6188075" y="4473575"/>
          <p14:tracePt t="157704" x="6156325" y="4473575"/>
          <p14:tracePt t="157720" x="6118225" y="4473575"/>
          <p14:tracePt t="157737" x="6080125" y="4465638"/>
          <p14:tracePt t="157737" x="6065838" y="4465638"/>
          <p14:tracePt t="157755" x="6027738" y="4457700"/>
          <p14:tracePt t="157770" x="5959475" y="4449763"/>
          <p14:tracePt t="157788" x="5927725" y="4441825"/>
          <p14:tracePt t="157805" x="5913438" y="4441825"/>
          <p14:tracePt t="157820" x="5897563" y="4441825"/>
          <p14:tracePt t="157836" x="5889625" y="4441825"/>
          <p14:tracePt t="157853" x="5859463" y="4435475"/>
          <p14:tracePt t="157870" x="5837238" y="4435475"/>
          <p14:tracePt t="157887" x="5821363" y="4435475"/>
          <p14:tracePt t="157903" x="5791200" y="4427538"/>
          <p14:tracePt t="157920" x="5753100" y="4427538"/>
          <p14:tracePt t="157937" x="5692775" y="4403725"/>
          <p14:tracePt t="157953" x="5676900" y="4403725"/>
          <p14:tracePt t="157971" x="5668963" y="4403725"/>
          <p14:tracePt t="158003" x="5661025" y="4397375"/>
          <p14:tracePt t="158066" x="5638800" y="4389438"/>
          <p14:tracePt t="158074" x="5616575" y="4381500"/>
          <p14:tracePt t="158090" x="5600700" y="4373563"/>
          <p14:tracePt t="158106" x="5584825" y="4365625"/>
          <p14:tracePt t="158122" x="5570538" y="4359275"/>
          <p14:tracePt t="158146" x="5562600" y="4343400"/>
          <p14:tracePt t="158155" x="5554663" y="4335463"/>
          <p14:tracePt t="158170" x="5546725" y="4327525"/>
          <p14:tracePt t="158187" x="5540375" y="4321175"/>
          <p14:tracePt t="158203" x="5524500" y="4313238"/>
          <p14:tracePt t="158236" x="5508625" y="4305300"/>
          <p14:tracePt t="158251" x="5502275" y="4297363"/>
          <p14:tracePt t="158267" x="5494338" y="4297363"/>
          <p14:tracePt t="158275" x="5486400" y="4297363"/>
          <p14:tracePt t="158314" x="5478463" y="4297363"/>
          <p14:tracePt t="158370" x="5478463" y="4305300"/>
          <p14:tracePt t="158506" x="5478463" y="4313238"/>
          <p14:tracePt t="158554" x="5486400" y="4321175"/>
          <p14:tracePt t="158570" x="5494338" y="4335463"/>
          <p14:tracePt t="158611" x="5494338" y="4343400"/>
          <p14:tracePt t="158619" x="5502275" y="4351338"/>
          <p14:tracePt t="158626" x="5508625" y="4365625"/>
          <p14:tracePt t="158651" x="5516563" y="4365625"/>
          <p14:tracePt t="158682" x="5532438" y="4381500"/>
          <p14:tracePt t="158706" x="5540375" y="4389438"/>
          <p14:tracePt t="158722" x="5546725" y="4397375"/>
          <p14:tracePt t="158738" x="5554663" y="4397375"/>
          <p14:tracePt t="158762" x="5562600" y="4397375"/>
          <p14:tracePt t="158771" x="5570538" y="4397375"/>
          <p14:tracePt t="158785" x="5630863" y="4403725"/>
          <p14:tracePt t="158804" x="5668963" y="4403725"/>
          <p14:tracePt t="158820" x="5715000" y="4403725"/>
          <p14:tracePt t="158837" x="5775325" y="4403725"/>
          <p14:tracePt t="158853" x="5859463" y="4403725"/>
          <p14:tracePt t="158869" x="5883275" y="4403725"/>
          <p14:tracePt t="158887" x="5905500" y="4403725"/>
          <p14:tracePt t="158902" x="5927725" y="4411663"/>
          <p14:tracePt t="158918" x="5935663" y="4411663"/>
          <p14:tracePt t="158935" x="5981700" y="4411663"/>
          <p14:tracePt t="158952" x="6073775" y="4411663"/>
          <p14:tracePt t="158969" x="6134100" y="4411663"/>
          <p14:tracePt t="158969" x="6172200" y="4411663"/>
          <p14:tracePt t="158987" x="6194425" y="4411663"/>
          <p14:tracePt t="159003" x="6202363" y="4411663"/>
          <p14:tracePt t="159026" x="6210300" y="4411663"/>
          <p14:tracePt t="159035" x="6294438" y="4427538"/>
          <p14:tracePt t="159052" x="6384925" y="4449763"/>
          <p14:tracePt t="159069" x="6523038" y="4449763"/>
          <p14:tracePt t="159085" x="6613525" y="4449763"/>
          <p14:tracePt t="159102" x="6659563" y="4449763"/>
          <p14:tracePt t="159119" x="6667500" y="4449763"/>
          <p14:tracePt t="159136" x="6683375" y="4449763"/>
          <p14:tracePt t="159154" x="6689725" y="4449763"/>
          <p14:tracePt t="159168" x="6751638" y="4449763"/>
          <p14:tracePt t="159168" x="6811963" y="4449763"/>
          <p14:tracePt t="159187" x="6911975" y="4427538"/>
          <p14:tracePt t="159203" x="6972300" y="4411663"/>
          <p14:tracePt t="159220" x="6994525" y="4397375"/>
          <p14:tracePt t="159236" x="7002463" y="4397375"/>
          <p14:tracePt t="159253" x="7010400" y="4397375"/>
          <p14:tracePt t="159283" x="7018338" y="4397375"/>
          <p14:tracePt t="159290" x="7026275" y="4381500"/>
          <p14:tracePt t="159306" x="7040563" y="4381500"/>
          <p14:tracePt t="159318" x="7078663" y="4381500"/>
          <p14:tracePt t="159337" x="7094538" y="4365625"/>
          <p14:tracePt t="159351" x="7108825" y="4365625"/>
          <p14:tracePt t="159368" x="7116763" y="4359275"/>
          <p14:tracePt t="159402" x="7124700" y="4351338"/>
          <p14:tracePt t="159410" x="7132638" y="4351338"/>
          <p14:tracePt t="159571" x="7146925" y="4351338"/>
          <p14:tracePt t="159578" x="7170738" y="4351338"/>
          <p14:tracePt t="159586" x="7185025" y="4351338"/>
          <p14:tracePt t="159603" x="7192963" y="4351338"/>
          <p14:tracePt t="159626" x="7200900" y="4351338"/>
          <p14:tracePt t="159642" x="7200900" y="4343400"/>
          <p14:tracePt t="159652" x="7216775" y="4335463"/>
          <p14:tracePt t="159669" x="7246938" y="4327525"/>
          <p14:tracePt t="159685" x="7254875" y="4321175"/>
          <p14:tracePt t="159701" x="7277100" y="4321175"/>
          <p14:tracePt t="159718" x="7345363" y="4305300"/>
          <p14:tracePt t="159735" x="7445375" y="4275138"/>
          <p14:tracePt t="159752" x="7475538" y="4267200"/>
          <p14:tracePt t="159768" x="7489825" y="4259263"/>
          <p14:tracePt t="159784" x="7489825" y="4251325"/>
          <p14:tracePt t="159810" x="7489825" y="4259263"/>
          <p14:tracePt t="160106" x="7475538" y="4267200"/>
          <p14:tracePt t="160131" x="7475538" y="4275138"/>
          <p14:tracePt t="160139" x="7467600" y="4283075"/>
          <p14:tracePt t="160151" x="7451725" y="4297363"/>
          <p14:tracePt t="160168" x="7437438" y="4313238"/>
          <p14:tracePt t="160185" x="7429500" y="4321175"/>
          <p14:tracePt t="160201" x="7421563" y="4327525"/>
          <p14:tracePt t="160217" x="7391400" y="4343400"/>
          <p14:tracePt t="160233" x="7369175" y="4359275"/>
          <p14:tracePt t="160251" x="7353300" y="4365625"/>
          <p14:tracePt t="160267" x="7331075" y="4373563"/>
          <p14:tracePt t="160284" x="7315200" y="4381500"/>
          <p14:tracePt t="160301" x="7292975" y="4389438"/>
          <p14:tracePt t="160317" x="7277100" y="4397375"/>
          <p14:tracePt t="160336" x="7261225" y="4403725"/>
          <p14:tracePt t="160351" x="7239000" y="4427538"/>
          <p14:tracePt t="160368" x="7200900" y="4427538"/>
          <p14:tracePt t="160384" x="7178675" y="4435475"/>
          <p14:tracePt t="160401" x="7154863" y="4441825"/>
          <p14:tracePt t="160418" x="7116763" y="4449763"/>
          <p14:tracePt t="160435" x="7070725" y="4457700"/>
          <p14:tracePt t="160452" x="7032625" y="4457700"/>
          <p14:tracePt t="160468" x="6980238" y="4465638"/>
          <p14:tracePt t="160485" x="6950075" y="4473575"/>
          <p14:tracePt t="160501" x="6918325" y="4479925"/>
          <p14:tracePt t="160518" x="6880225" y="4479925"/>
          <p14:tracePt t="160534" x="6827838" y="4487863"/>
          <p14:tracePt t="160551" x="6759575" y="4495800"/>
          <p14:tracePt t="160567" x="6689725" y="4511675"/>
          <p14:tracePt t="160584" x="6637338" y="4511675"/>
          <p14:tracePt t="160601" x="6607175" y="4525963"/>
          <p14:tracePt t="160617" x="6569075" y="4525963"/>
          <p14:tracePt t="160617" x="6545263" y="4525963"/>
          <p14:tracePt t="160635" x="6515100" y="4525963"/>
          <p14:tracePt t="160651" x="6461125" y="4525963"/>
          <p14:tracePt t="160668" x="6416675" y="4525963"/>
          <p14:tracePt t="160684" x="6362700" y="4525963"/>
          <p14:tracePt t="160701" x="6324600" y="4525963"/>
          <p14:tracePt t="160717" x="6278563" y="4525963"/>
          <p14:tracePt t="160734" x="6248400" y="4525963"/>
          <p14:tracePt t="160751" x="6218238" y="4525963"/>
          <p14:tracePt t="160767" x="6202363" y="4525963"/>
          <p14:tracePt t="160783" x="6164263" y="4525963"/>
          <p14:tracePt t="160783" x="6149975" y="4525963"/>
          <p14:tracePt t="160803" x="6126163" y="4525963"/>
          <p14:tracePt t="160816" x="6073775" y="4525963"/>
          <p14:tracePt t="160816" x="6042025" y="4525963"/>
          <p14:tracePt t="160835" x="6027738" y="4525963"/>
          <p14:tracePt t="160851" x="6003925" y="4518025"/>
          <p14:tracePt t="160867" x="5997575" y="4518025"/>
          <p14:tracePt t="160884" x="5959475" y="4518025"/>
          <p14:tracePt t="160900" x="5951538" y="4518025"/>
          <p14:tracePt t="160917" x="5927725" y="4518025"/>
          <p14:tracePt t="160934" x="5905500" y="4518025"/>
          <p14:tracePt t="160950" x="5889625" y="4518025"/>
          <p14:tracePt t="160967" x="5859463" y="4518025"/>
          <p14:tracePt t="160984" x="5845175" y="4518025"/>
          <p14:tracePt t="161000" x="5813425" y="4511675"/>
          <p14:tracePt t="161016" x="5775325" y="4495800"/>
          <p14:tracePt t="161033" x="5730875" y="4495800"/>
          <p14:tracePt t="161049" x="5699125" y="4495800"/>
          <p14:tracePt t="161049" x="5676900" y="4495800"/>
          <p14:tracePt t="161067" x="5646738" y="4479925"/>
          <p14:tracePt t="161084" x="5622925" y="4479925"/>
          <p14:tracePt t="161101" x="5608638" y="4479925"/>
          <p14:tracePt t="161116" x="5600700" y="4479925"/>
          <p14:tracePt t="161133" x="5592763" y="4465638"/>
          <p14:tracePt t="161151" x="5578475" y="4465638"/>
          <p14:tracePt t="161170" x="5554663" y="4449763"/>
          <p14:tracePt t="161183" x="5540375" y="4441825"/>
          <p14:tracePt t="161200" x="5524500" y="4435475"/>
          <p14:tracePt t="161217" x="5516563" y="4435475"/>
          <p14:tracePt t="161250" x="5508625" y="4427538"/>
          <p14:tracePt t="161259" x="5508625" y="4419600"/>
          <p14:tracePt t="161418" x="5516563" y="4419600"/>
          <p14:tracePt t="161458" x="5532438" y="4427538"/>
          <p14:tracePt t="161466" x="5546725" y="4427538"/>
          <p14:tracePt t="161484" x="5554663" y="4427538"/>
          <p14:tracePt t="161500" x="5570538" y="4427538"/>
          <p14:tracePt t="161516" x="5600700" y="4435475"/>
          <p14:tracePt t="161533" x="5661025" y="4449763"/>
          <p14:tracePt t="161550" x="5722938" y="4457700"/>
          <p14:tracePt t="161566" x="5821363" y="4473575"/>
          <p14:tracePt t="161583" x="5921375" y="4473575"/>
          <p14:tracePt t="161600" x="6035675" y="4473575"/>
          <p14:tracePt t="161616" x="6088063" y="4473575"/>
          <p14:tracePt t="161633" x="6142038" y="4473575"/>
          <p14:tracePt t="161633" x="6156325" y="4473575"/>
          <p14:tracePt t="161652" x="6194425" y="4473575"/>
          <p14:tracePt t="161667" x="6248400" y="4473575"/>
          <p14:tracePt t="161684" x="6316663" y="4473575"/>
          <p14:tracePt t="161700" x="6384925" y="4457700"/>
          <p14:tracePt t="161716" x="6461125" y="4457700"/>
          <p14:tracePt t="161733" x="6537325" y="4457700"/>
          <p14:tracePt t="161750" x="6599238" y="4457700"/>
          <p14:tracePt t="161766" x="6675438" y="4457700"/>
          <p14:tracePt t="161783" x="6735763" y="4457700"/>
          <p14:tracePt t="161800" x="6789738" y="4449763"/>
          <p14:tracePt t="161816" x="6850063" y="4435475"/>
          <p14:tracePt t="161833" x="6918325" y="4427538"/>
          <p14:tracePt t="161833" x="6942138" y="4427538"/>
          <p14:tracePt t="161851" x="6956425" y="4427538"/>
          <p14:tracePt t="161865" x="6972300" y="4419600"/>
          <p14:tracePt t="161915" x="6988175" y="4419600"/>
          <p14:tracePt t="161922" x="7002463" y="4419600"/>
          <p14:tracePt t="161933" x="7040563" y="4419600"/>
          <p14:tracePt t="161950" x="7040563" y="4411663"/>
          <p14:tracePt t="161966" x="7048500" y="4411663"/>
          <p14:tracePt t="162026" x="7048500" y="4403725"/>
          <p14:tracePt t="163474" x="7056438" y="4403725"/>
          <p14:tracePt t="163803" x="7064375" y="4403725"/>
          <p14:tracePt t="163810" x="7070725" y="4397375"/>
          <p14:tracePt t="163842" x="7070725" y="4389438"/>
          <p14:tracePt t="163851" x="7070725" y="4381500"/>
          <p14:tracePt t="163863" x="7070725" y="4365625"/>
          <p14:tracePt t="163880" x="7070725" y="4327525"/>
          <p14:tracePt t="163880" x="7070725" y="4321175"/>
          <p14:tracePt t="163899" x="7070725" y="4297363"/>
          <p14:tracePt t="163899" x="7086600" y="4283075"/>
          <p14:tracePt t="163915" x="7094538" y="4259263"/>
          <p14:tracePt t="163932" x="7108825" y="4237038"/>
          <p14:tracePt t="163948" x="7116763" y="4229100"/>
          <p14:tracePt t="163964" x="7116763" y="4221163"/>
          <p14:tracePt t="163986" x="7116763" y="4206875"/>
          <p14:tracePt t="164058" x="7116763" y="4191000"/>
          <p14:tracePt t="164074" x="7108825" y="4183063"/>
          <p14:tracePt t="164082" x="7108825" y="4175125"/>
          <p14:tracePt t="164114" x="7108825" y="4168775"/>
          <p14:tracePt t="164122" x="7108825" y="4160838"/>
          <p14:tracePt t="164138" x="7108825" y="4152900"/>
          <p14:tracePt t="164149" x="7108825" y="4144963"/>
          <p14:tracePt t="164164" x="7108825" y="4137025"/>
          <p14:tracePt t="164180" x="7108825" y="4122738"/>
          <p14:tracePt t="164197" x="7108825" y="4114800"/>
          <p14:tracePt t="164226" x="7108825" y="4106863"/>
          <p14:tracePt t="164266" x="7108825" y="4098925"/>
          <p14:tracePt t="164323" x="7102475" y="4092575"/>
          <p14:tracePt t="164330" x="7086600" y="4092575"/>
          <p14:tracePt t="164498" x="7070725" y="4092575"/>
          <p14:tracePt t="164506" x="7064375" y="4092575"/>
          <p14:tracePt t="164522" x="7056438" y="4092575"/>
          <p14:tracePt t="164531" x="7048500" y="4092575"/>
          <p14:tracePt t="164594" x="7032625" y="4092575"/>
          <p14:tracePt t="164611" x="7026275" y="4092575"/>
          <p14:tracePt t="164627" x="7018338" y="4092575"/>
          <p14:tracePt t="164634" x="7002463" y="4098925"/>
          <p14:tracePt t="164647" x="6994525" y="4098925"/>
          <p14:tracePt t="164662" x="6994525" y="4106863"/>
          <p14:tracePt t="164679" x="6988175" y="4106863"/>
          <p14:tracePt t="164698" x="6988175" y="4114800"/>
          <p14:tracePt t="164714" x="6980238" y="4122738"/>
          <p14:tracePt t="164731" x="6964363" y="4137025"/>
          <p14:tracePt t="164747" x="6956425" y="4137025"/>
          <p14:tracePt t="164764" x="6950075" y="4144963"/>
          <p14:tracePt t="164780" x="6942138" y="4144963"/>
          <p14:tracePt t="165698" x="6942138" y="4137025"/>
          <p14:tracePt t="166442" x="6942138" y="4130675"/>
          <p14:tracePt t="167074" x="6934200" y="4130675"/>
          <p14:tracePt t="167082" x="6911975" y="4130675"/>
          <p14:tracePt t="167094" x="6850063" y="4130675"/>
          <p14:tracePt t="167111" x="6743700" y="4152900"/>
          <p14:tracePt t="167127" x="6629400" y="4160838"/>
          <p14:tracePt t="167145" x="6553200" y="4175125"/>
          <p14:tracePt t="167161" x="6499225" y="4183063"/>
          <p14:tracePt t="167161" x="6484938" y="4183063"/>
          <p14:tracePt t="167179" x="6477000" y="4183063"/>
          <p14:tracePt t="167193" x="6469063" y="4183063"/>
          <p14:tracePt t="167211" x="6438900" y="4191000"/>
          <p14:tracePt t="167227" x="6378575" y="4206875"/>
          <p14:tracePt t="167245" x="6302375" y="4221163"/>
          <p14:tracePt t="167261" x="6240463" y="4237038"/>
          <p14:tracePt t="167277" x="6210300" y="4251325"/>
          <p14:tracePt t="167294" x="6194425" y="4251325"/>
          <p14:tracePt t="167310" x="6188075" y="4259263"/>
          <p14:tracePt t="167394" x="6180138" y="4259263"/>
          <p14:tracePt t="167443" x="6172200" y="4267200"/>
          <p14:tracePt t="168324" x="6172200" y="4259263"/>
          <p14:tracePt t="168914" x="6180138" y="4259263"/>
          <p14:tracePt t="168923" x="6180138" y="4251325"/>
          <p14:tracePt t="168930" x="6188075" y="4244975"/>
          <p14:tracePt t="168962" x="6188075" y="4237038"/>
          <p14:tracePt t="169042" x="6188075" y="4229100"/>
          <p14:tracePt t="169050" x="6188075" y="4221163"/>
          <p14:tracePt t="169059" x="6188075" y="4206875"/>
          <p14:tracePt t="169076" x="6194425" y="4198938"/>
          <p14:tracePt t="169093" x="6194425" y="4183063"/>
          <p14:tracePt t="169109" x="6194425" y="4160838"/>
          <p14:tracePt t="169125" x="6202363" y="4152900"/>
          <p14:tracePt t="169144" x="6202363" y="4144963"/>
          <p14:tracePt t="169158" x="6210300" y="4137025"/>
          <p14:tracePt t="169175" x="6210300" y="4130675"/>
          <p14:tracePt t="169191" x="6210300" y="4122738"/>
          <p14:tracePt t="169208" x="6210300" y="4114800"/>
          <p14:tracePt t="169225" x="6210300" y="4106863"/>
          <p14:tracePt t="169243" x="6210300" y="4098925"/>
          <p14:tracePt t="169354" x="6202363" y="4098925"/>
          <p14:tracePt t="169370" x="6188075" y="4098925"/>
          <p14:tracePt t="169402" x="6188075" y="4106863"/>
          <p14:tracePt t="169410" x="6188075" y="4122738"/>
          <p14:tracePt t="169426" x="6172200" y="4137025"/>
          <p14:tracePt t="169443" x="6172200" y="4144963"/>
          <p14:tracePt t="169459" x="6172200" y="4160838"/>
          <p14:tracePt t="169475" x="6172200" y="4168775"/>
          <p14:tracePt t="169492" x="6172200" y="4175125"/>
          <p14:tracePt t="169508" x="6172200" y="4191000"/>
          <p14:tracePt t="169524" x="6172200" y="4198938"/>
          <p14:tracePt t="170440" x="6164263" y="4198938"/>
          <p14:tracePt t="170810" x="6149975" y="4198938"/>
          <p14:tracePt t="170818" x="6142038" y="4198938"/>
          <p14:tracePt t="170834" x="6118225" y="4198938"/>
          <p14:tracePt t="170842" x="6118225" y="4206875"/>
          <p14:tracePt t="170856" x="6111875" y="4206875"/>
          <p14:tracePt t="170873" x="6103938" y="4206875"/>
          <p14:tracePt t="170962" x="6088063" y="4213225"/>
          <p14:tracePt t="170971" x="6073775" y="4221163"/>
          <p14:tracePt t="171010" x="6065838" y="4221163"/>
          <p14:tracePt t="171018" x="6065838" y="4229100"/>
          <p14:tracePt t="171026" x="6042025" y="4237038"/>
          <p14:tracePt t="171041" x="6011863" y="4244975"/>
          <p14:tracePt t="171057" x="5959475" y="4267200"/>
          <p14:tracePt t="171057" x="5951538" y="4275138"/>
          <p14:tracePt t="171075" x="5921375" y="4289425"/>
          <p14:tracePt t="171091" x="5897563" y="4289425"/>
          <p14:tracePt t="171107" x="5889625" y="4297363"/>
          <p14:tracePt t="171123" x="5883275" y="4305300"/>
          <p14:tracePt t="171140" x="5875338" y="4305300"/>
          <p14:tracePt t="171156" x="5859463" y="4313238"/>
          <p14:tracePt t="171172" x="5837238" y="4321175"/>
          <p14:tracePt t="171189" x="5821363" y="4321175"/>
          <p14:tracePt t="171206" x="5813425" y="4327525"/>
          <p14:tracePt t="171223" x="5807075" y="4327525"/>
          <p14:tracePt t="171239" x="5791200" y="4327525"/>
          <p14:tracePt t="171282" x="5783263" y="4335463"/>
          <p14:tracePt t="171298" x="5775325" y="4335463"/>
          <p14:tracePt t="171322" x="5768975" y="4335463"/>
          <p14:tracePt t="171378" x="5768975" y="4327525"/>
          <p14:tracePt t="171946" x="5768975" y="4321175"/>
          <p14:tracePt t="171962" x="5768975" y="4313238"/>
          <p14:tracePt t="171971" x="5768975" y="4305300"/>
          <p14:tracePt t="171978" x="5768975" y="4289425"/>
          <p14:tracePt t="171994" x="5768975" y="4283075"/>
          <p14:tracePt t="172026" x="5768975" y="4275138"/>
          <p14:tracePt t="172171" x="5768975" y="4267200"/>
          <p14:tracePt t="172194" x="5768975" y="4259263"/>
          <p14:tracePt t="172290" x="5768975" y="4251325"/>
          <p14:tracePt t="172362" x="5761038" y="4244975"/>
          <p14:tracePt t="172450" x="5745163" y="4244975"/>
          <p14:tracePt t="172466" x="5730875" y="4244975"/>
          <p14:tracePt t="172474" x="5715000" y="4259263"/>
          <p14:tracePt t="172488" x="5684838" y="4259263"/>
          <p14:tracePt t="172505" x="5676900" y="4275138"/>
          <p14:tracePt t="172522" x="5668963" y="4275138"/>
          <p14:tracePt t="172586" x="5661025" y="4275138"/>
          <p14:tracePt t="172594" x="5646738" y="4283075"/>
          <p14:tracePt t="172610" x="5638800" y="4283075"/>
          <p14:tracePt t="172621" x="5622925" y="4297363"/>
          <p14:tracePt t="172638" x="5616575" y="4305300"/>
          <p14:tracePt t="172654" x="5616575" y="4321175"/>
          <p14:tracePt t="172672" x="5616575" y="4327525"/>
          <p14:tracePt t="172688" x="5616575" y="4343400"/>
          <p14:tracePt t="172722" x="5608638" y="4351338"/>
          <p14:tracePt t="172842" x="5616575" y="4351338"/>
          <p14:tracePt t="172970" x="5622925" y="4351338"/>
          <p14:tracePt t="172978" x="5630863" y="4351338"/>
          <p14:tracePt t="173003" x="5638800" y="4351338"/>
          <p14:tracePt t="173026" x="5654675" y="4351338"/>
          <p14:tracePt t="173042" x="5661025" y="4343400"/>
          <p14:tracePt t="173098" x="5668963" y="4343400"/>
          <p14:tracePt t="173106" x="5684838" y="4335463"/>
          <p14:tracePt t="173122" x="5692775" y="4335463"/>
          <p14:tracePt t="173148" x="5699125" y="4335463"/>
          <p14:tracePt t="173171" x="5707063" y="4327525"/>
          <p14:tracePt t="173187" x="5707063" y="4321175"/>
          <p14:tracePt t="173410" x="5707063" y="4313238"/>
          <p14:tracePt t="173482" x="5692775" y="4297363"/>
          <p14:tracePt t="173498" x="5692775" y="4289425"/>
          <p14:tracePt t="173522" x="5684838" y="4275138"/>
          <p14:tracePt t="173538" x="5676900" y="4267200"/>
          <p14:tracePt t="173642" x="5668963" y="4259263"/>
          <p14:tracePt t="173682" x="5668963" y="4251325"/>
          <p14:tracePt t="173698" x="5668963" y="4244975"/>
          <p14:tracePt t="173722" x="5668963" y="4237038"/>
          <p14:tracePt t="173730" x="5661025" y="4229100"/>
          <p14:tracePt t="173826" x="5661025" y="4221163"/>
          <p14:tracePt t="173858" x="5661025" y="4229100"/>
          <p14:tracePt t="174034" x="5661025" y="4237038"/>
          <p14:tracePt t="174042" x="5661025" y="4251325"/>
          <p14:tracePt t="174058" x="5668963" y="4267200"/>
          <p14:tracePt t="174069" x="5668963" y="4275138"/>
          <p14:tracePt t="174085" x="5684838" y="4289425"/>
          <p14:tracePt t="174103" x="5684838" y="4297363"/>
          <p14:tracePt t="174120" x="5684838" y="4313238"/>
          <p14:tracePt t="174138" x="5684838" y="4321175"/>
          <p14:tracePt t="174162" x="5684838" y="4327525"/>
          <p14:tracePt t="174178" x="5684838" y="4335463"/>
          <p14:tracePt t="174210" x="5684838" y="4351338"/>
          <p14:tracePt t="174274" x="5684838" y="4359275"/>
          <p14:tracePt t="174314" x="5684838" y="4365625"/>
          <p14:tracePt t="174330" x="5692775" y="4373563"/>
          <p14:tracePt t="174339" x="5699125" y="4373563"/>
          <p14:tracePt t="174490" x="5707063" y="4373563"/>
          <p14:tracePt t="175026" x="5722938" y="4373563"/>
          <p14:tracePt t="175035" x="5737225" y="4373563"/>
          <p14:tracePt t="175042" x="5768975" y="4373563"/>
          <p14:tracePt t="175052" x="5775325" y="4373563"/>
          <p14:tracePt t="175106" x="5783263" y="4373563"/>
          <p14:tracePt t="175138" x="5799138" y="4373563"/>
          <p14:tracePt t="175170" x="5807075" y="4373563"/>
          <p14:tracePt t="175186" x="5813425" y="4373563"/>
          <p14:tracePt t="175194" x="5829300" y="4373563"/>
          <p14:tracePt t="175203" x="5851525" y="4373563"/>
          <p14:tracePt t="175220" x="5921375" y="4365625"/>
          <p14:tracePt t="175236" x="5959475" y="4359275"/>
          <p14:tracePt t="175253" x="5965825" y="4359275"/>
          <p14:tracePt t="175268" x="5973763" y="4351338"/>
          <p14:tracePt t="175306" x="5973763" y="4343400"/>
          <p14:tracePt t="175378" x="6003925" y="4343400"/>
          <p14:tracePt t="175618" x="6035675" y="4343400"/>
          <p14:tracePt t="175626" x="6111875" y="4381500"/>
          <p14:tracePt t="175636" x="6278563" y="4381500"/>
          <p14:tracePt t="175653" x="6484938" y="4381500"/>
          <p14:tracePt t="175669" x="6637338" y="4381500"/>
          <p14:tracePt t="175685" x="6689725" y="4381500"/>
          <p14:tracePt t="175702" x="6697663" y="4381500"/>
          <p14:tracePt t="175718" x="6705600" y="4389438"/>
          <p14:tracePt t="175738" x="6713538" y="4389438"/>
          <p14:tracePt t="175762" x="6727825" y="4389438"/>
          <p14:tracePt t="175770" x="6751638" y="4389438"/>
          <p14:tracePt t="175785" x="6797675" y="4389438"/>
          <p14:tracePt t="175785" x="6819900" y="4389438"/>
          <p14:tracePt t="175803" x="6835775" y="4389438"/>
          <p14:tracePt t="175818" x="6850063" y="4389438"/>
          <p14:tracePt t="175874" x="6865938" y="4381500"/>
          <p14:tracePt t="175883" x="6904038" y="4381500"/>
          <p14:tracePt t="175890" x="6950075" y="4373563"/>
          <p14:tracePt t="175901" x="7026275" y="4351338"/>
          <p14:tracePt t="175918" x="7070725" y="4335463"/>
          <p14:tracePt t="175935" x="7070725" y="4327525"/>
          <p14:tracePt t="175962" x="7064375" y="4313238"/>
          <p14:tracePt t="175970" x="7056438" y="4313238"/>
          <p14:tracePt t="175984" x="7032625" y="4297363"/>
          <p14:tracePt t="176888" x="7032625" y="4305300"/>
          <p14:tracePt t="176938" x="7026275" y="4313238"/>
          <p14:tracePt t="176962" x="7002463" y="4321175"/>
          <p14:tracePt t="176970" x="6964363" y="4321175"/>
          <p14:tracePt t="176983" x="6850063" y="4351338"/>
          <p14:tracePt t="177000" x="6705600" y="4381500"/>
          <p14:tracePt t="177017" x="6591300" y="4397375"/>
          <p14:tracePt t="177017" x="6553200" y="4403725"/>
          <p14:tracePt t="177035" x="6515100" y="4403725"/>
          <p14:tracePt t="177051" x="6499225" y="4403725"/>
          <p14:tracePt t="177068" x="6492875" y="4411663"/>
          <p14:tracePt t="177090" x="6484938" y="4411663"/>
          <p14:tracePt t="177106" x="6469063" y="4411663"/>
          <p14:tracePt t="177117" x="6400800" y="4411663"/>
          <p14:tracePt t="177134" x="6354763" y="4411663"/>
          <p14:tracePt t="177150" x="6286500" y="4411663"/>
          <p14:tracePt t="177167" x="6256338" y="4411663"/>
          <p14:tracePt t="177183" x="6240463" y="4411663"/>
          <p14:tracePt t="177200" x="6232525" y="4411663"/>
          <p14:tracePt t="177218" x="6218238" y="4411663"/>
          <p14:tracePt t="177258" x="6194425" y="4411663"/>
          <p14:tracePt t="177267" x="6142038" y="4411663"/>
          <p14:tracePt t="177274" x="6088063" y="4411663"/>
          <p14:tracePt t="177284" x="6035675" y="4411663"/>
          <p14:tracePt t="177301" x="5981700" y="4397375"/>
          <p14:tracePt t="177317" x="5973763" y="4397375"/>
          <p14:tracePt t="177336" x="5959475" y="4397375"/>
          <p14:tracePt t="177350" x="5935663" y="4397375"/>
          <p14:tracePt t="177367" x="5897563" y="4397375"/>
          <p14:tracePt t="177383" x="5837238" y="4397375"/>
          <p14:tracePt t="177400" x="5775325" y="4397375"/>
          <p14:tracePt t="177417" x="5722938" y="4397375"/>
          <p14:tracePt t="177417" x="5707063" y="4389438"/>
          <p14:tracePt t="177435" x="5699125" y="4389438"/>
          <p14:tracePt t="177450" x="5692775" y="4389438"/>
          <p14:tracePt t="177466" x="5676900" y="4381500"/>
          <p14:tracePt t="177546" x="5668963" y="4381500"/>
          <p14:tracePt t="177562" x="5661025" y="4381500"/>
          <p14:tracePt t="177578" x="5661025" y="4373563"/>
          <p14:tracePt t="178472" x="5661025" y="4381500"/>
          <p14:tracePt t="178930" x="5668963" y="4381500"/>
          <p14:tracePt t="179338" x="5676900" y="4381500"/>
          <p14:tracePt t="179378" x="5684838" y="4381500"/>
          <p14:tracePt t="179594" x="5692775" y="4381500"/>
          <p14:tracePt t="179618" x="5699125" y="4381500"/>
          <p14:tracePt t="179658" x="5707063" y="4381500"/>
          <p14:tracePt t="179674" x="5722938" y="4373563"/>
          <p14:tracePt t="179698" x="5737225" y="4365625"/>
          <p14:tracePt t="179706" x="5753100" y="4365625"/>
          <p14:tracePt t="179794" x="5753100" y="4359275"/>
          <p14:tracePt t="179802" x="5761038" y="4359275"/>
          <p14:tracePt t="179814" x="5768975" y="4351338"/>
          <p14:tracePt t="179831" x="5768975" y="4343400"/>
          <p14:tracePt t="179850" x="5768975" y="4335463"/>
          <p14:tracePt t="179864" x="5768975" y="4321175"/>
          <p14:tracePt t="179881" x="5768975" y="4305300"/>
          <p14:tracePt t="179897" x="5768975" y="4289425"/>
          <p14:tracePt t="179915" x="5768975" y="4283075"/>
          <p14:tracePt t="179931" x="5783263" y="4267200"/>
          <p14:tracePt t="179947" x="5783263" y="4259263"/>
          <p14:tracePt t="179964" x="5783263" y="4229100"/>
          <p14:tracePt t="179981" x="5783263" y="4221163"/>
          <p14:tracePt t="180002" x="5783263" y="4213225"/>
          <p14:tracePt t="180013" x="5791200" y="4213225"/>
          <p14:tracePt t="180314" x="5799138" y="4213225"/>
          <p14:tracePt t="180322" x="5813425" y="4221163"/>
          <p14:tracePt t="180331" x="5829300" y="4244975"/>
          <p14:tracePt t="180348" x="5845175" y="4259263"/>
          <p14:tracePt t="180363" x="5851525" y="4259263"/>
          <p14:tracePt t="180380" x="5875338" y="4283075"/>
          <p14:tracePt t="180397" x="5883275" y="4283075"/>
          <p14:tracePt t="180434" x="5883275" y="4289425"/>
          <p14:tracePt t="180442" x="5905500" y="4297363"/>
          <p14:tracePt t="180450" x="5913438" y="4305300"/>
          <p14:tracePt t="180463" x="5921375" y="4305300"/>
          <p14:tracePt t="180479" x="5951538" y="4305300"/>
          <p14:tracePt t="180497" x="6003925" y="4321175"/>
          <p14:tracePt t="180514" x="6118225" y="4343400"/>
          <p14:tracePt t="180531" x="6156325" y="4359275"/>
          <p14:tracePt t="180545" x="6240463" y="4381500"/>
          <p14:tracePt t="180563" x="6316663" y="4389438"/>
          <p14:tracePt t="180579" x="6362700" y="4403725"/>
          <p14:tracePt t="180596" x="6370638" y="4403725"/>
          <p14:tracePt t="180666" x="6384925" y="4403725"/>
          <p14:tracePt t="186872" x="6392863" y="4403725"/>
          <p14:tracePt t="188442" x="6400800" y="4403725"/>
          <p14:tracePt t="188490" x="6416675" y="4403725"/>
          <p14:tracePt t="188522" x="6423025" y="4403725"/>
          <p14:tracePt t="188594" x="6430963" y="4403725"/>
          <p14:tracePt t="188602" x="6438900" y="4397375"/>
          <p14:tracePt t="188610" x="6446838" y="4397375"/>
          <p14:tracePt t="188626" x="6454775" y="4397375"/>
          <p14:tracePt t="188658" x="6469063" y="4397375"/>
          <p14:tracePt t="188674" x="6484938" y="4397375"/>
          <p14:tracePt t="188682" x="6515100" y="4397375"/>
          <p14:tracePt t="188690" x="6537325" y="4397375"/>
          <p14:tracePt t="188705" x="6599238" y="4381500"/>
          <p14:tracePt t="188705" x="6607175" y="4381500"/>
          <p14:tracePt t="188723" x="6629400" y="4373563"/>
          <p14:tracePt t="188739" x="6645275" y="4359275"/>
          <p14:tracePt t="188756" x="6651625" y="4359275"/>
          <p14:tracePt t="188772" x="6667500" y="4359275"/>
          <p14:tracePt t="188788" x="6689725" y="4359275"/>
          <p14:tracePt t="188805" x="6721475" y="4359275"/>
          <p14:tracePt t="188822" x="6735763" y="4359275"/>
          <p14:tracePt t="188839" x="6751638" y="4359275"/>
          <p14:tracePt t="188854" x="6759575" y="4359275"/>
          <p14:tracePt t="188882" x="6773863" y="4359275"/>
          <p14:tracePt t="188890" x="6804025" y="4359275"/>
          <p14:tracePt t="188906" x="6819900" y="4359275"/>
          <p14:tracePt t="188920" x="6873875" y="4359275"/>
          <p14:tracePt t="188937" x="6918325" y="4343400"/>
          <p14:tracePt t="188956" x="6934200" y="4343400"/>
          <p14:tracePt t="189860" x="6942138" y="4343400"/>
          <p14:tracePt t="189890" x="6950075" y="4343400"/>
          <p14:tracePt t="190218" x="6956425" y="4343400"/>
          <p14:tracePt t="190290" x="6964363" y="4343400"/>
          <p14:tracePt t="190306" x="6972300" y="4343400"/>
          <p14:tracePt t="190322" x="6980238" y="4343400"/>
          <p14:tracePt t="190348" x="6988175" y="4343400"/>
          <p14:tracePt t="190354" x="6994525" y="4351338"/>
          <p14:tracePt t="190371" x="7010400" y="4359275"/>
          <p14:tracePt t="190418" x="7018338" y="4359275"/>
          <p14:tracePt t="190435" x="7032625" y="4365625"/>
          <p14:tracePt t="190442" x="7040563" y="4365625"/>
          <p14:tracePt t="190453" x="7064375" y="4381500"/>
          <p14:tracePt t="190470" x="7070725" y="4381500"/>
          <p14:tracePt t="190486" x="7102475" y="4397375"/>
          <p14:tracePt t="190503" x="7116763" y="4403725"/>
          <p14:tracePt t="190519" x="7132638" y="4411663"/>
          <p14:tracePt t="190536" x="7154863" y="4427538"/>
          <p14:tracePt t="190553" x="7185025" y="4449763"/>
          <p14:tracePt t="190553" x="7216775" y="4465638"/>
          <p14:tracePt t="190571" x="7261225" y="4479925"/>
          <p14:tracePt t="190587" x="7285038" y="4495800"/>
          <p14:tracePt t="190604" x="7331075" y="4525963"/>
          <p14:tracePt t="190620" x="7353300" y="4541838"/>
          <p14:tracePt t="190636" x="7391400" y="4572000"/>
          <p14:tracePt t="190653" x="7421563" y="4587875"/>
          <p14:tracePt t="190671" x="7459663" y="4610100"/>
          <p14:tracePt t="190686" x="7497763" y="4625975"/>
          <p14:tracePt t="190703" x="7535863" y="4656138"/>
          <p14:tracePt t="190720" x="7551738" y="4664075"/>
          <p14:tracePt t="190736" x="7581900" y="4678363"/>
          <p14:tracePt t="190753" x="7620000" y="4708525"/>
          <p14:tracePt t="190753" x="7635875" y="4716463"/>
          <p14:tracePt t="190771" x="7666038" y="4732338"/>
          <p14:tracePt t="190787" x="7696200" y="4746625"/>
          <p14:tracePt t="190804" x="7704138" y="4746625"/>
          <p14:tracePt t="190819" x="7712075" y="4754563"/>
          <p14:tracePt t="190836" x="7718425" y="4762500"/>
          <p14:tracePt t="190852" x="7734300" y="4778375"/>
          <p14:tracePt t="190869" x="7764463" y="4808538"/>
          <p14:tracePt t="190886" x="7818438" y="4868863"/>
          <p14:tracePt t="190903" x="7856538" y="4899025"/>
          <p14:tracePt t="190919" x="7878763" y="4922838"/>
          <p14:tracePt t="190936" x="7886700" y="4930775"/>
          <p14:tracePt t="191474" x="7902575" y="4930775"/>
          <p14:tracePt t="191483" x="7908925" y="4930775"/>
          <p14:tracePt t="191530" x="7932738" y="4930775"/>
          <p14:tracePt t="191554" x="7970838" y="4930775"/>
          <p14:tracePt t="191562" x="7993063" y="4930775"/>
          <p14:tracePt t="191570" x="8023225" y="4930775"/>
          <p14:tracePt t="191585" x="8115300" y="4930775"/>
          <p14:tracePt t="191603" x="8169275" y="4930775"/>
          <p14:tracePt t="191620" x="8199438" y="4930775"/>
          <p14:tracePt t="191635" x="8207375" y="4930775"/>
          <p14:tracePt t="191651" x="8213725" y="4930775"/>
          <p14:tracePt t="191669" x="8237538" y="4930775"/>
          <p14:tracePt t="191685" x="8251825" y="4930775"/>
          <p14:tracePt t="191702" x="8259763" y="4930775"/>
          <p14:tracePt t="191718" x="8297863" y="4930775"/>
          <p14:tracePt t="191735" x="8404225" y="4930775"/>
          <p14:tracePt t="191752" x="8488363" y="4930775"/>
          <p14:tracePt t="191768" x="8542338" y="4930775"/>
          <p14:tracePt t="191785" x="8564563" y="4930775"/>
          <p14:tracePt t="191801" x="8572500" y="4930775"/>
          <p14:tracePt t="191835" x="8580438" y="4930775"/>
          <p14:tracePt t="192018" x="8572500" y="4930775"/>
          <p14:tracePt t="192322" x="8556625" y="4930775"/>
          <p14:tracePt t="192442" x="8550275" y="4930775"/>
          <p14:tracePt t="192482" x="8542338" y="4930775"/>
          <p14:tracePt t="192490" x="8526463" y="4930775"/>
          <p14:tracePt t="192506" x="8496300" y="4930775"/>
          <p14:tracePt t="192517" x="8480425" y="4922838"/>
          <p14:tracePt t="192538" x="8466138" y="4922838"/>
          <p14:tracePt t="192978" x="8450263" y="4922838"/>
          <p14:tracePt t="192986" x="8428038" y="4906963"/>
          <p14:tracePt t="193002" x="8397875" y="4884738"/>
          <p14:tracePt t="193017" x="8321675" y="4830763"/>
          <p14:tracePt t="193035" x="8275638" y="4800600"/>
          <p14:tracePt t="193051" x="8237538" y="4762500"/>
          <p14:tracePt t="193067" x="8175625" y="4694238"/>
          <p14:tracePt t="193084" x="8085138" y="4610100"/>
          <p14:tracePt t="193101" x="7954963" y="4503738"/>
          <p14:tracePt t="193117" x="7894638" y="4449763"/>
          <p14:tracePt t="193134" x="7840663" y="4397375"/>
          <p14:tracePt t="193150" x="7764463" y="4321175"/>
          <p14:tracePt t="193168" x="7734300" y="4244975"/>
          <p14:tracePt t="193184" x="7718425" y="4183063"/>
          <p14:tracePt t="193200" x="7673975" y="4122738"/>
          <p14:tracePt t="193217" x="7642225" y="4076700"/>
          <p14:tracePt t="193217" x="7604125" y="4030663"/>
          <p14:tracePt t="193235" x="7513638" y="3946525"/>
          <p14:tracePt t="193251" x="7445375" y="3856038"/>
          <p14:tracePt t="193268" x="7369175" y="3756025"/>
          <p14:tracePt t="193284" x="7292975" y="3649663"/>
          <p14:tracePt t="193301" x="7223125" y="3559175"/>
          <p14:tracePt t="193317" x="7132638" y="3467100"/>
          <p14:tracePt t="193334" x="7070725" y="3382963"/>
          <p14:tracePt t="193350" x="6988175" y="3276600"/>
          <p14:tracePt t="193367" x="6873875" y="3162300"/>
          <p14:tracePt t="193383" x="6721475" y="3048000"/>
          <p14:tracePt t="193400" x="6591300" y="2949575"/>
          <p14:tracePt t="193417" x="6523038" y="2879725"/>
          <p14:tracePt t="193417" x="6484938" y="2841625"/>
          <p14:tracePt t="193435" x="6454775" y="2797175"/>
          <p14:tracePt t="193451" x="6400800" y="2727325"/>
          <p14:tracePt t="193468" x="6384925" y="2659063"/>
          <p14:tracePt t="193485" x="6340475" y="2582863"/>
          <p14:tracePt t="193500" x="6302375" y="2514600"/>
          <p14:tracePt t="193516" x="6278563" y="2484438"/>
          <p14:tracePt t="193533" x="6248400" y="2438400"/>
          <p14:tracePt t="193549" x="6202363" y="2378075"/>
          <p14:tracePt t="193567" x="6202363" y="2339975"/>
          <p14:tracePt t="193583" x="6202363" y="2293938"/>
          <p14:tracePt t="193600" x="6202363" y="2247900"/>
          <p14:tracePt t="193600" x="6202363" y="2239963"/>
          <p14:tracePt t="193619" x="6202363" y="2232025"/>
          <p14:tracePt t="193632" x="6202363" y="2201863"/>
          <p14:tracePt t="193649" x="6202363" y="2171700"/>
          <p14:tracePt t="193649" x="6202363" y="2163763"/>
          <p14:tracePt t="193667" x="6202363" y="2133600"/>
          <p14:tracePt t="193683" x="6202363" y="2087563"/>
          <p14:tracePt t="193701" x="6202363" y="2065338"/>
          <p14:tracePt t="193717" x="6188075" y="2041525"/>
          <p14:tracePt t="193733" x="6188075" y="2027238"/>
          <p14:tracePt t="193748" x="6188075" y="2011363"/>
          <p14:tracePt t="193765" x="6194425" y="1989138"/>
          <p14:tracePt t="193783" x="6202363" y="1973263"/>
          <p14:tracePt t="193800" x="6202363" y="1958975"/>
          <p14:tracePt t="193816" x="6202363" y="1943100"/>
          <p14:tracePt t="193833" x="6202363" y="1927225"/>
          <p14:tracePt t="193858" x="6202363" y="1920875"/>
          <p14:tracePt t="193898" x="6202363" y="1912938"/>
          <p14:tracePt t="193946" x="6202363" y="1905000"/>
          <p14:tracePt t="193954" x="6202363" y="1897063"/>
          <p14:tracePt t="193965" x="6202363" y="1866900"/>
          <p14:tracePt t="193983" x="6202363" y="1844675"/>
          <p14:tracePt t="194000" x="6188075" y="1812925"/>
          <p14:tracePt t="194016" x="6188075" y="1806575"/>
          <p14:tracePt t="194032" x="6188075" y="1790700"/>
          <p14:tracePt t="194032" x="6172200" y="1782763"/>
          <p14:tracePt t="194051" x="6172200" y="1774825"/>
          <p14:tracePt t="194067" x="6164263" y="1774825"/>
          <p14:tracePt t="194162" x="6172200" y="1774825"/>
          <p14:tracePt t="194442" x="6180138" y="1774825"/>
          <p14:tracePt t="194498" x="6194425" y="1774825"/>
          <p14:tracePt t="194506" x="6202363" y="1774825"/>
          <p14:tracePt t="194538" x="6218238" y="1774825"/>
          <p14:tracePt t="194546" x="6226175" y="1774825"/>
          <p14:tracePt t="194610" x="6232525" y="1774825"/>
          <p14:tracePt t="194618" x="6240463" y="1774825"/>
          <p14:tracePt t="194631" x="6278563" y="1760538"/>
          <p14:tracePt t="194649" x="6302375" y="1760538"/>
          <p14:tracePt t="194665" x="6316663" y="1752600"/>
          <p14:tracePt t="194682" x="6324600" y="1744663"/>
          <p14:tracePt t="194699" x="6332538" y="1744663"/>
          <p14:tracePt t="194716" x="6346825" y="1744663"/>
          <p14:tracePt t="194733" x="6378575" y="1730375"/>
          <p14:tracePt t="194749" x="6392863" y="1730375"/>
          <p14:tracePt t="194765" x="6400800" y="1730375"/>
          <p14:tracePt t="194781" x="6408738" y="1722438"/>
          <p14:tracePt t="194826" x="6416675" y="1722438"/>
          <p14:tracePt t="194834" x="6423025" y="1714500"/>
          <p14:tracePt t="194848" x="6438900" y="1714500"/>
          <p14:tracePt t="194865" x="6446838" y="1706563"/>
          <p14:tracePt t="194882" x="6461125" y="1706563"/>
          <p14:tracePt t="194898" x="6469063" y="1706563"/>
          <p14:tracePt t="194922" x="6492875" y="1706563"/>
          <p14:tracePt t="194962" x="6499225" y="1706563"/>
          <p14:tracePt t="194978" x="6507163" y="1706563"/>
          <p14:tracePt t="194986" x="6515100" y="1706563"/>
          <p14:tracePt t="194998" x="6537325" y="1706563"/>
          <p14:tracePt t="195015" x="6553200" y="1706563"/>
          <p14:tracePt t="195031" x="6561138" y="1706563"/>
          <p14:tracePt t="195047" x="6575425" y="1706563"/>
          <p14:tracePt t="195065" x="6583363" y="1706563"/>
          <p14:tracePt t="195090" x="6607175" y="1706563"/>
          <p14:tracePt t="195130" x="6613525" y="1706563"/>
          <p14:tracePt t="195138" x="6629400" y="1706563"/>
          <p14:tracePt t="195148" x="6651625" y="1706563"/>
          <p14:tracePt t="195165" x="6667500" y="1706563"/>
          <p14:tracePt t="195182" x="6689725" y="1706563"/>
          <p14:tracePt t="195198" x="6721475" y="1706563"/>
          <p14:tracePt t="195215" x="6743700" y="1698625"/>
          <p14:tracePt t="195231" x="6765925" y="1698625"/>
          <p14:tracePt t="195248" x="6781800" y="1698625"/>
          <p14:tracePt t="195265" x="6797675" y="1698625"/>
          <p14:tracePt t="195281" x="6804025" y="1698625"/>
          <p14:tracePt t="195297" x="6811963" y="1698625"/>
          <p14:tracePt t="195315" x="6858000" y="1698625"/>
          <p14:tracePt t="195333" x="6918325" y="1698625"/>
          <p14:tracePt t="195348" x="6964363" y="1676400"/>
          <p14:tracePt t="195365" x="6988175" y="1668463"/>
          <p14:tracePt t="195381" x="7002463" y="1668463"/>
          <p14:tracePt t="195426" x="7010400" y="1668463"/>
          <p14:tracePt t="195434" x="7040563" y="1668463"/>
          <p14:tracePt t="195448" x="7078663" y="1660525"/>
          <p14:tracePt t="195464" x="7108825" y="1660525"/>
          <p14:tracePt t="195481" x="7116763" y="1660525"/>
          <p14:tracePt t="195497" x="7116763" y="1654175"/>
          <p14:tracePt t="195666" x="7108825" y="1654175"/>
          <p14:tracePt t="195690" x="7094538" y="1654175"/>
          <p14:tracePt t="195706" x="7078663" y="1654175"/>
          <p14:tracePt t="195714" x="7056438" y="1654175"/>
          <p14:tracePt t="195722" x="7026275" y="1654175"/>
          <p14:tracePt t="195732" x="6972300" y="1654175"/>
          <p14:tracePt t="195748" x="6918325" y="1654175"/>
          <p14:tracePt t="195765" x="6904038" y="1654175"/>
          <p14:tracePt t="195780" x="6888163" y="1654175"/>
          <p14:tracePt t="195797" x="6858000" y="1646238"/>
          <p14:tracePt t="195842" x="6835775" y="1646238"/>
          <p14:tracePt t="195850" x="6804025" y="1646238"/>
          <p14:tracePt t="195865" x="6765925" y="1646238"/>
          <p14:tracePt t="195881" x="6727825" y="1646238"/>
          <p14:tracePt t="195881" x="6721475" y="1646238"/>
          <p14:tracePt t="195899" x="6705600" y="1646238"/>
          <p14:tracePt t="195915" x="6697663" y="1646238"/>
          <p14:tracePt t="195931" x="6683375" y="1646238"/>
          <p14:tracePt t="195948" x="6645275" y="1646238"/>
          <p14:tracePt t="195964" x="6621463" y="1646238"/>
          <p14:tracePt t="195981" x="6591300" y="1646238"/>
          <p14:tracePt t="195997" x="6561138" y="1646238"/>
          <p14:tracePt t="196014" x="6523038" y="1654175"/>
          <p14:tracePt t="196031" x="6484938" y="1654175"/>
          <p14:tracePt t="196047" x="6461125" y="1660525"/>
          <p14:tracePt t="196064" x="6423025" y="1660525"/>
          <p14:tracePt t="196081" x="6408738" y="1660525"/>
          <p14:tracePt t="196081" x="6400800" y="1660525"/>
          <p14:tracePt t="196099" x="6370638" y="1660525"/>
          <p14:tracePt t="196115" x="6346825" y="1660525"/>
          <p14:tracePt t="196131" x="6340475" y="1660525"/>
          <p14:tracePt t="196148" x="6324600" y="1660525"/>
          <p14:tracePt t="196163" x="6332538" y="1660525"/>
          <p14:tracePt t="196458" x="6346825" y="1660525"/>
          <p14:tracePt t="196466" x="6362700" y="1660525"/>
          <p14:tracePt t="196479" x="6392863" y="1660525"/>
          <p14:tracePt t="196497" x="6423025" y="1660525"/>
          <p14:tracePt t="196515" x="6430963" y="1660525"/>
          <p14:tracePt t="196530" x="6492875" y="1660525"/>
          <p14:tracePt t="196548" x="6523038" y="1660525"/>
          <p14:tracePt t="196564" x="6569075" y="1660525"/>
          <p14:tracePt t="196581" x="6583363" y="1660525"/>
          <p14:tracePt t="196596" x="6591300" y="1660525"/>
          <p14:tracePt t="196613" x="6629400" y="1668463"/>
          <p14:tracePt t="196630" x="6667500" y="1668463"/>
          <p14:tracePt t="196647" x="6721475" y="1668463"/>
          <p14:tracePt t="196663" x="6765925" y="1668463"/>
          <p14:tracePt t="196681" x="6804025" y="1668463"/>
          <p14:tracePt t="196697" x="6819900" y="1668463"/>
          <p14:tracePt t="196713" x="6827838" y="1668463"/>
          <p14:tracePt t="196731" x="6842125" y="1668463"/>
          <p14:tracePt t="196748" x="6880225" y="1668463"/>
          <p14:tracePt t="196764" x="6918325" y="1676400"/>
          <p14:tracePt t="196781" x="6926263" y="1676400"/>
          <p14:tracePt t="196874" x="6926263" y="1684338"/>
          <p14:tracePt t="196954" x="6918325" y="1692275"/>
          <p14:tracePt t="196986" x="6904038" y="1692275"/>
          <p14:tracePt t="196995" x="6873875" y="1692275"/>
          <p14:tracePt t="197002" x="6850063" y="1692275"/>
          <p14:tracePt t="197013" x="6781800" y="1692275"/>
          <p14:tracePt t="197030" x="6705600" y="1698625"/>
          <p14:tracePt t="197045" x="6621463" y="1714500"/>
          <p14:tracePt t="197062" x="6575425" y="1722438"/>
          <p14:tracePt t="197080" x="6530975" y="1722438"/>
          <p14:tracePt t="197096" x="6507163" y="1730375"/>
          <p14:tracePt t="197113" x="6492875" y="1730375"/>
          <p14:tracePt t="197129" x="6446838" y="1736725"/>
          <p14:tracePt t="197147" x="6416675" y="1744663"/>
          <p14:tracePt t="197164" x="6400800" y="1752600"/>
          <p14:tracePt t="197180" x="6384925" y="1760538"/>
          <p14:tracePt t="197196" x="6370638" y="1760538"/>
          <p14:tracePt t="197213" x="6354763" y="1768475"/>
          <p14:tracePt t="197230" x="6332538" y="1774825"/>
          <p14:tracePt t="197246" x="6324600" y="1774825"/>
          <p14:tracePt t="197722" x="6316663" y="1774825"/>
          <p14:tracePt t="197730" x="6302375" y="1774825"/>
          <p14:tracePt t="197745" x="6240463" y="1782763"/>
          <p14:tracePt t="197763" x="6202363" y="1782763"/>
          <p14:tracePt t="197780" x="6164263" y="1782763"/>
          <p14:tracePt t="197796" x="6126163" y="1782763"/>
          <p14:tracePt t="197813" x="6080125" y="1782763"/>
          <p14:tracePt t="197830" x="6027738" y="1782763"/>
          <p14:tracePt t="197846" x="5935663" y="1798638"/>
          <p14:tracePt t="197862" x="5829300" y="1798638"/>
          <p14:tracePt t="197879" x="5737225" y="1806575"/>
          <p14:tracePt t="197896" x="5654675" y="1806575"/>
          <p14:tracePt t="197912" x="5540375" y="1806575"/>
          <p14:tracePt t="197929" x="5440363" y="1806575"/>
          <p14:tracePt t="197929" x="5418138" y="1806575"/>
          <p14:tracePt t="197947" x="5402263" y="1806575"/>
          <p14:tracePt t="197962" x="5394325" y="1806575"/>
          <p14:tracePt t="197978" x="5387975" y="1806575"/>
          <p14:tracePt t="198002" x="5364163" y="1806575"/>
          <p14:tracePt t="198012" x="5318125" y="1806575"/>
          <p14:tracePt t="198029" x="5211763" y="1806575"/>
          <p14:tracePt t="198044" x="5067300" y="1806575"/>
          <p14:tracePt t="198061" x="4922838" y="1806575"/>
          <p14:tracePt t="198078" x="4838700" y="1806575"/>
          <p14:tracePt t="198095" x="4822825" y="1806575"/>
          <p14:tracePt t="198112" x="4816475" y="1806575"/>
          <p14:tracePt t="198154" x="4800600" y="1806575"/>
          <p14:tracePt t="198170" x="4778375" y="1806575"/>
          <p14:tracePt t="198179" x="4762500" y="1806575"/>
          <p14:tracePt t="198186" x="4732338" y="1806575"/>
          <p14:tracePt t="198196" x="4670425" y="1806575"/>
          <p14:tracePt t="198213" x="4587875" y="1806575"/>
          <p14:tracePt t="198228" x="4511675" y="1806575"/>
          <p14:tracePt t="198245" x="4457700" y="1806575"/>
          <p14:tracePt t="198262" x="4449763" y="1806575"/>
          <p14:tracePt t="198378" x="4457700" y="1806575"/>
          <p14:tracePt t="198578" x="4465638" y="1806575"/>
          <p14:tracePt t="199210" x="4473575" y="1806575"/>
          <p14:tracePt t="199218" x="4479925" y="1812925"/>
          <p14:tracePt t="199228" x="4518025" y="1866900"/>
          <p14:tracePt t="199244" x="4564063" y="1920875"/>
          <p14:tracePt t="199261" x="4640263" y="1997075"/>
          <p14:tracePt t="199277" x="4702175" y="2049463"/>
          <p14:tracePt t="199294" x="4762500" y="2149475"/>
          <p14:tracePt t="199311" x="4822825" y="2255838"/>
          <p14:tracePt t="199327" x="4930775" y="2438400"/>
          <p14:tracePt t="199347" x="4983163" y="2514600"/>
          <p14:tracePt t="199360" x="5127625" y="2689225"/>
          <p14:tracePt t="199360" x="5181600" y="2759075"/>
          <p14:tracePt t="199379" x="5241925" y="2827338"/>
          <p14:tracePt t="199394" x="5387975" y="3025775"/>
          <p14:tracePt t="199411" x="5448300" y="3146425"/>
          <p14:tracePt t="199428" x="5464175" y="3238500"/>
          <p14:tracePt t="199445" x="5470525" y="3344863"/>
          <p14:tracePt t="199460" x="5502275" y="3475038"/>
          <p14:tracePt t="199477" x="5554663" y="3611563"/>
          <p14:tracePt t="199493" x="5646738" y="3756025"/>
          <p14:tracePt t="199510" x="5753100" y="3908425"/>
          <p14:tracePt t="199527" x="5837238" y="3984625"/>
          <p14:tracePt t="199543" x="5897563" y="4054475"/>
          <p14:tracePt t="199560" x="5951538" y="4106863"/>
          <p14:tracePt t="199577" x="5973763" y="4144963"/>
          <p14:tracePt t="199577" x="5989638" y="4152900"/>
          <p14:tracePt t="199595" x="6011863" y="4183063"/>
          <p14:tracePt t="199611" x="6035675" y="4198938"/>
          <p14:tracePt t="199628" x="6057900" y="4221163"/>
          <p14:tracePt t="199644" x="6080125" y="4244975"/>
          <p14:tracePt t="199661" x="6103938" y="4259263"/>
          <p14:tracePt t="199677" x="6111875" y="4275138"/>
          <p14:tracePt t="199693" x="6118225" y="4275138"/>
          <p14:tracePt t="199710" x="6126163" y="4289425"/>
          <p14:tracePt t="199746" x="6134100" y="4289425"/>
          <p14:tracePt t="199770" x="6134100" y="4297363"/>
          <p14:tracePt t="199778" x="6134100" y="4321175"/>
          <p14:tracePt t="199793" x="6142038" y="4327525"/>
          <p14:tracePt t="199809" x="6142038" y="4335463"/>
          <p14:tracePt t="200730" x="6142038" y="4351338"/>
          <p14:tracePt t="200882" x="6164263" y="4359275"/>
          <p14:tracePt t="200898" x="6172200" y="4365625"/>
          <p14:tracePt t="200906" x="6188075" y="4365625"/>
          <p14:tracePt t="200914" x="6202363" y="4373563"/>
          <p14:tracePt t="200925" x="6240463" y="4397375"/>
          <p14:tracePt t="200942" x="6302375" y="4435475"/>
          <p14:tracePt t="200959" x="6340475" y="4457700"/>
          <p14:tracePt t="200975" x="6416675" y="4479925"/>
          <p14:tracePt t="200992" x="6499225" y="4518025"/>
          <p14:tracePt t="201009" x="6575425" y="4564063"/>
          <p14:tracePt t="201009" x="6637338" y="4587875"/>
          <p14:tracePt t="201027" x="6675438" y="4610100"/>
          <p14:tracePt t="201043" x="6713538" y="4632325"/>
          <p14:tracePt t="201059" x="6743700" y="4656138"/>
          <p14:tracePt t="201076" x="6781800" y="4678363"/>
          <p14:tracePt t="201093" x="6781800" y="4686300"/>
          <p14:tracePt t="201170" x="6781800" y="4694238"/>
          <p14:tracePt t="201186" x="6789738" y="4702175"/>
          <p14:tracePt t="202952" x="6797675" y="4702175"/>
          <p14:tracePt t="202962" x="6811963" y="4702175"/>
          <p14:tracePt t="203187" x="6811963" y="4694238"/>
          <p14:tracePt t="203202" x="6819900" y="4694238"/>
          <p14:tracePt t="203210" x="6827838" y="4686300"/>
          <p14:tracePt t="203226" x="6835775" y="4678363"/>
          <p14:tracePt t="203266" x="6842125" y="4670425"/>
          <p14:tracePt t="203274" x="6850063" y="4670425"/>
          <p14:tracePt t="203289" x="6873875" y="4656138"/>
          <p14:tracePt t="203308" x="6888163" y="4640263"/>
          <p14:tracePt t="203324" x="6904038" y="4618038"/>
          <p14:tracePt t="203341" x="6904038" y="4610100"/>
          <p14:tracePt t="203356" x="6911975" y="4602163"/>
          <p14:tracePt t="203394" x="6918325" y="4602163"/>
          <p14:tracePt t="203402" x="6934200" y="4594225"/>
          <p14:tracePt t="203410" x="6956425" y="4587875"/>
          <p14:tracePt t="203423" x="7010400" y="4572000"/>
          <p14:tracePt t="203439" x="7048500" y="4564063"/>
          <p14:tracePt t="203456" x="7056438" y="4556125"/>
          <p14:tracePt t="203472" x="7078663" y="4556125"/>
          <p14:tracePt t="203491" x="7108825" y="4556125"/>
          <p14:tracePt t="203507" x="7124700" y="4556125"/>
          <p14:tracePt t="203523" x="7140575" y="4556125"/>
          <p14:tracePt t="203546" x="7162800" y="4556125"/>
          <p14:tracePt t="203562" x="7200900" y="4556125"/>
          <p14:tracePt t="203572" x="7299325" y="4556125"/>
          <p14:tracePt t="203590" x="7429500" y="4533900"/>
          <p14:tracePt t="203606" x="7475538" y="4533900"/>
          <p14:tracePt t="203623" x="7483475" y="4533900"/>
          <p14:tracePt t="203639" x="7489825" y="4533900"/>
          <p14:tracePt t="203656" x="7505700" y="4533900"/>
          <p14:tracePt t="203672" x="7527925" y="4533900"/>
          <p14:tracePt t="203672" x="7566025" y="4533900"/>
          <p14:tracePt t="203692" x="7658100" y="4556125"/>
          <p14:tracePt t="203707" x="7704138" y="4572000"/>
          <p14:tracePt t="203724" x="7726363" y="4572000"/>
          <p14:tracePt t="203741" x="7726363" y="4579938"/>
          <p14:tracePt t="204226" x="7734300" y="4579938"/>
          <p14:tracePt t="204234" x="7742238" y="4579938"/>
          <p14:tracePt t="204282" x="7750175" y="4587875"/>
          <p14:tracePt t="204298" x="7756525" y="4587875"/>
          <p14:tracePt t="204347" x="7764463" y="4587875"/>
          <p14:tracePt t="204355" x="7772400" y="4587875"/>
          <p14:tracePt t="204410" x="7780338" y="4587875"/>
          <p14:tracePt t="204450" x="7788275" y="4587875"/>
          <p14:tracePt t="204474" x="7802563" y="4587875"/>
          <p14:tracePt t="205379" x="7810500" y="4587875"/>
          <p14:tracePt t="206090" x="7818438" y="4587875"/>
          <p14:tracePt t="206658" x="7826375" y="4587875"/>
          <p14:tracePt t="206746" x="7832725" y="4587875"/>
          <p14:tracePt t="206786" x="7832725" y="4594225"/>
          <p14:tracePt t="207314" x="7832725" y="4602163"/>
          <p14:tracePt t="207322" x="7832725" y="4610100"/>
          <p14:tracePt t="207370" x="7826375" y="4618038"/>
          <p14:tracePt t="207442" x="7826375" y="4632325"/>
          <p14:tracePt t="207458" x="7826375" y="4648200"/>
          <p14:tracePt t="207466" x="7818438" y="4648200"/>
          <p14:tracePt t="207474" x="7818438" y="4664075"/>
          <p14:tracePt t="207485" x="7810500" y="4694238"/>
          <p14:tracePt t="207502" x="7810500" y="4702175"/>
          <p14:tracePt t="207519" x="7810500" y="4708525"/>
          <p14:tracePt t="207535" x="7810500" y="4716463"/>
          <p14:tracePt t="207551" x="7810500" y="4724400"/>
          <p14:tracePt t="207578" x="7810500" y="4740275"/>
          <p14:tracePt t="207610" x="7818438" y="4746625"/>
          <p14:tracePt t="207626" x="7818438" y="4762500"/>
          <p14:tracePt t="207642" x="7826375" y="4770438"/>
          <p14:tracePt t="207651" x="7840663" y="4784725"/>
          <p14:tracePt t="207658" x="7848600" y="4792663"/>
          <p14:tracePt t="207668" x="7856538" y="4800600"/>
          <p14:tracePt t="207685" x="7856538" y="4816475"/>
          <p14:tracePt t="207703" x="7864475" y="4822825"/>
          <p14:tracePt t="207719" x="7870825" y="4846638"/>
          <p14:tracePt t="207735" x="7894638" y="4876800"/>
          <p14:tracePt t="207753" x="7902575" y="4892675"/>
          <p14:tracePt t="207768" x="7916863" y="4899025"/>
          <p14:tracePt t="207785" x="7916863" y="4906963"/>
          <p14:tracePt t="207802" x="7924800" y="4914900"/>
          <p14:tracePt t="207858" x="7932738" y="4922838"/>
          <p14:tracePt t="207898" x="7940675" y="4930775"/>
          <p14:tracePt t="207914" x="7947025" y="4930775"/>
          <p14:tracePt t="207922" x="7962900" y="4945063"/>
          <p14:tracePt t="207934" x="7985125" y="4968875"/>
          <p14:tracePt t="207952" x="8001000" y="4983163"/>
          <p14:tracePt t="207968" x="8016875" y="4983163"/>
          <p14:tracePt t="207985" x="8031163" y="4983163"/>
          <p14:tracePt t="208010" x="8047038" y="4991100"/>
          <p14:tracePt t="208026" x="8054975" y="4991100"/>
          <p14:tracePt t="208035" x="8093075" y="5013325"/>
          <p14:tracePt t="208052" x="8115300" y="5013325"/>
          <p14:tracePt t="208068" x="8123238" y="5029200"/>
          <p14:tracePt t="208084" x="8137525" y="5029200"/>
          <p14:tracePt t="208130" x="8169275" y="5029200"/>
          <p14:tracePt t="208138" x="8213725" y="5029200"/>
          <p14:tracePt t="208151" x="8275638" y="5029200"/>
          <p14:tracePt t="208168" x="8297863" y="5029200"/>
          <p14:tracePt t="208185" x="8305800" y="5029200"/>
          <p14:tracePt t="208210" x="8313738" y="5029200"/>
          <p14:tracePt t="208219" x="8321675" y="5029200"/>
          <p14:tracePt t="208235" x="8328025" y="5029200"/>
          <p14:tracePt t="208252" x="8335963" y="5029200"/>
          <p14:tracePt t="208268" x="8343900" y="5029200"/>
          <p14:tracePt t="208284" x="8351838" y="5029200"/>
          <p14:tracePt t="208301" x="8351838" y="5021263"/>
          <p14:tracePt t="208317" x="8351838" y="5006975"/>
          <p14:tracePt t="208335" x="8382000" y="4983163"/>
          <p14:tracePt t="208351" x="8412163" y="4968875"/>
          <p14:tracePt t="208368" x="8428038" y="4953000"/>
          <p14:tracePt t="208385" x="8435975" y="4953000"/>
          <p14:tracePt t="208401" x="8435975" y="4945063"/>
          <p14:tracePt t="208419" x="8442325" y="4922838"/>
          <p14:tracePt t="208435" x="8450263" y="4899025"/>
          <p14:tracePt t="208452" x="8450263" y="4884738"/>
          <p14:tracePt t="208467" x="8458200" y="4868863"/>
          <p14:tracePt t="208485" x="8458200" y="4854575"/>
          <p14:tracePt t="208506" x="8458200" y="4822825"/>
          <p14:tracePt t="208530" x="8458200" y="4816475"/>
          <p14:tracePt t="208546" x="8458200" y="4808538"/>
          <p14:tracePt t="208554" x="8458200" y="4800600"/>
          <p14:tracePt t="208567" x="8458200" y="4792663"/>
          <p14:tracePt t="208584" x="8458200" y="4770438"/>
          <p14:tracePt t="208584" x="8458200" y="4746625"/>
          <p14:tracePt t="208603" x="8458200" y="4732338"/>
          <p14:tracePt t="208626" x="8450263" y="4732338"/>
          <p14:tracePt t="208642" x="8450263" y="4724400"/>
          <p14:tracePt t="208651" x="8420100" y="4716463"/>
          <p14:tracePt t="208668" x="8397875" y="4708525"/>
          <p14:tracePt t="208684" x="8374063" y="4702175"/>
          <p14:tracePt t="208702" x="8359775" y="4702175"/>
          <p14:tracePt t="208718" x="8343900" y="4694238"/>
          <p14:tracePt t="208738" x="8328025" y="4694238"/>
          <p14:tracePt t="208750" x="8297863" y="4694238"/>
          <p14:tracePt t="208767" x="8259763" y="4686300"/>
          <p14:tracePt t="208784" x="8229600" y="4678363"/>
          <p14:tracePt t="208801" x="8199438" y="4678363"/>
          <p14:tracePt t="208801" x="8191500" y="4678363"/>
          <p14:tracePt t="208819" x="8175625" y="4664075"/>
          <p14:tracePt t="208834" x="8169275" y="4664075"/>
          <p14:tracePt t="208858" x="8145463" y="4664075"/>
          <p14:tracePt t="208883" x="8123238" y="4664075"/>
          <p14:tracePt t="208890" x="8107363" y="4664075"/>
          <p14:tracePt t="208900" x="8069263" y="4664075"/>
          <p14:tracePt t="208917" x="8047038" y="4678363"/>
          <p14:tracePt t="208934" x="8031163" y="4686300"/>
          <p14:tracePt t="208951" x="8023225" y="4686300"/>
          <p14:tracePt t="208967" x="8016875" y="4694238"/>
          <p14:tracePt t="208985" x="8008938" y="4708525"/>
          <p14:tracePt t="209001" x="7993063" y="4716463"/>
          <p14:tracePt t="209016" x="7978775" y="4732338"/>
          <p14:tracePt t="209033" x="7954963" y="4754563"/>
          <p14:tracePt t="209033" x="7940675" y="4762500"/>
          <p14:tracePt t="209051" x="7932738" y="4770438"/>
          <p14:tracePt t="209066" x="7924800" y="4778375"/>
          <p14:tracePt t="209084" x="7916863" y="4784725"/>
          <p14:tracePt t="209100" x="7908925" y="4784725"/>
          <p14:tracePt t="209116" x="7902575" y="4800600"/>
          <p14:tracePt t="209134" x="7894638" y="4808538"/>
          <p14:tracePt t="209150" x="7878763" y="4816475"/>
          <p14:tracePt t="209167" x="7878763" y="4822825"/>
          <p14:tracePt t="209183" x="7870825" y="4830763"/>
          <p14:tracePt t="209201" x="7870825" y="4838700"/>
          <p14:tracePt t="209217" x="7870825" y="4854575"/>
          <p14:tracePt t="209235" x="7870825" y="4868863"/>
          <p14:tracePt t="209258" x="7870825" y="4876800"/>
          <p14:tracePt t="209290" x="7870825" y="4884738"/>
          <p14:tracePt t="209306" x="7870825" y="4892675"/>
          <p14:tracePt t="209315" x="7878763" y="4899025"/>
          <p14:tracePt t="209322" x="7886700" y="4914900"/>
          <p14:tracePt t="209338" x="7894638" y="4930775"/>
          <p14:tracePt t="209349" x="7908925" y="4930775"/>
          <p14:tracePt t="209367" x="7924800" y="4930775"/>
          <p14:tracePt t="209383" x="7940675" y="4930775"/>
          <p14:tracePt t="209400" x="7985125" y="4937125"/>
          <p14:tracePt t="209417" x="8001000" y="4945063"/>
          <p14:tracePt t="209417" x="8008938" y="4945063"/>
          <p14:tracePt t="209435" x="8023225" y="4945063"/>
          <p14:tracePt t="209451" x="8031163" y="4945063"/>
          <p14:tracePt t="209466" x="8047038" y="4945063"/>
          <p14:tracePt t="209484" x="8085138" y="4945063"/>
          <p14:tracePt t="209500" x="8115300" y="4945063"/>
          <p14:tracePt t="209517" x="8137525" y="4945063"/>
          <p14:tracePt t="209534" x="8145463" y="4945063"/>
          <p14:tracePt t="209549" x="8137525" y="4945063"/>
          <p14:tracePt t="210066" x="8131175" y="4945063"/>
          <p14:tracePt t="210114" x="8123238" y="4953000"/>
          <p14:tracePt t="210131" x="8107363" y="4960938"/>
          <p14:tracePt t="210147" x="8093075" y="4968875"/>
          <p14:tracePt t="210162" x="8054975" y="4991100"/>
          <p14:tracePt t="210170" x="8016875" y="4999038"/>
          <p14:tracePt t="210182" x="7924800" y="5021263"/>
          <p14:tracePt t="210200" x="7826375" y="5051425"/>
          <p14:tracePt t="210217" x="7750175" y="5067300"/>
          <p14:tracePt t="210233" x="7704138" y="5083175"/>
          <p14:tracePt t="210249" x="7589838" y="5097463"/>
          <p14:tracePt t="210267" x="7429500" y="5127625"/>
          <p14:tracePt t="210284" x="7140575" y="5159375"/>
          <p14:tracePt t="210300" x="6896100" y="5203825"/>
          <p14:tracePt t="210316" x="6735763" y="5241925"/>
          <p14:tracePt t="210336" x="6607175" y="5257800"/>
          <p14:tracePt t="210350" x="6537325" y="5257800"/>
          <p14:tracePt t="210365" x="6416675" y="5257800"/>
          <p14:tracePt t="210382" x="6218238" y="5257800"/>
          <p14:tracePt t="210399" x="5699125" y="5257800"/>
          <p14:tracePt t="210416" x="5075238" y="5257800"/>
          <p14:tracePt t="210432" x="4762500" y="5265738"/>
          <p14:tracePt t="210432" x="4678363" y="5287963"/>
          <p14:tracePt t="210450" x="4618038" y="5287963"/>
          <p14:tracePt t="210465" x="4487863" y="5273675"/>
          <p14:tracePt t="210483" x="4435475" y="5241925"/>
          <p14:tracePt t="210499" x="4321175" y="5197475"/>
          <p14:tracePt t="210517" x="4092575" y="5173663"/>
          <p14:tracePt t="210533" x="3763963" y="5105400"/>
          <p14:tracePt t="210549" x="3551238" y="5105400"/>
          <p14:tracePt t="210565" x="3467100" y="5105400"/>
          <p14:tracePt t="210582" x="3459163" y="5105400"/>
          <p14:tracePt t="210610" x="3459163" y="5097463"/>
          <p14:tracePt t="210658" x="3459163" y="5089525"/>
          <p14:tracePt t="210674" x="3459163" y="5083175"/>
          <p14:tracePt t="210690" x="3459163" y="5075238"/>
          <p14:tracePt t="210738" x="3467100" y="5067300"/>
          <p14:tracePt t="210826" x="3482975" y="5067300"/>
          <p14:tracePt t="210834" x="3505200" y="5067300"/>
          <p14:tracePt t="210847" x="3581400" y="5051425"/>
          <p14:tracePt t="210847" x="3611563" y="5051425"/>
          <p14:tracePt t="210866" x="3665538" y="5051425"/>
          <p14:tracePt t="210881" x="3711575" y="5029200"/>
          <p14:tracePt t="210881" x="3717925" y="5029200"/>
          <p14:tracePt t="210898" x="3741738" y="5029200"/>
          <p14:tracePt t="210915" x="3749675" y="5021263"/>
          <p14:tracePt t="210932" x="3756025" y="5021263"/>
          <p14:tracePt t="210948" x="3763963" y="5021263"/>
          <p14:tracePt t="210965" x="3779838" y="5021263"/>
          <p14:tracePt t="210981" x="3832225" y="5021263"/>
          <p14:tracePt t="210999" x="3916363" y="5037138"/>
          <p14:tracePt t="211015" x="3962400" y="5037138"/>
          <p14:tracePt t="211032" x="3970338" y="5037138"/>
          <p14:tracePt t="211048" x="3962400" y="5037138"/>
          <p14:tracePt t="211610" x="3954463" y="5037138"/>
          <p14:tracePt t="214246" x="3962400" y="5037138"/>
          <p14:tracePt t="214578" x="3970338" y="5045075"/>
          <p14:tracePt t="214634" x="3978275" y="5045075"/>
          <p14:tracePt t="214698" x="3984625" y="5045075"/>
          <p14:tracePt t="214874" x="3992563" y="5045075"/>
          <p14:tracePt t="214938" x="4000500" y="5045075"/>
          <p14:tracePt t="214986" x="4008438" y="5045075"/>
          <p14:tracePt t="215026" x="4016375" y="5037138"/>
          <p14:tracePt t="215090" x="4030663" y="5037138"/>
          <p14:tracePt t="215122" x="4046538" y="5037138"/>
          <p14:tracePt t="215202" x="4060825" y="5037138"/>
          <p14:tracePt t="215218" x="4076700" y="5037138"/>
          <p14:tracePt t="215298" x="4084638" y="5037138"/>
          <p14:tracePt t="215410" x="4092575" y="5037138"/>
          <p14:tracePt t="215427" x="4106863" y="5037138"/>
          <p14:tracePt t="215443" x="4114800" y="5037138"/>
          <p14:tracePt t="215474" x="4122738" y="5037138"/>
          <p14:tracePt t="215482" x="4130675" y="5037138"/>
          <p14:tracePt t="215493" x="4144963" y="5037138"/>
          <p14:tracePt t="215510" x="4152900" y="5037138"/>
          <p14:tracePt t="215527" x="4160838" y="5037138"/>
          <p14:tracePt t="215543" x="4175125" y="5045075"/>
          <p14:tracePt t="215560" x="4191000" y="5045075"/>
          <p14:tracePt t="215576" x="4198938" y="5045075"/>
          <p14:tracePt t="215593" x="4206875" y="5045075"/>
          <p14:tracePt t="215650" x="4213225" y="5045075"/>
          <p14:tracePt t="215659" x="4221163" y="5045075"/>
          <p14:tracePt t="215666" x="4237038" y="5045075"/>
          <p14:tracePt t="215682" x="4244975" y="5045075"/>
          <p14:tracePt t="215746" x="4259263" y="5045075"/>
          <p14:tracePt t="215762" x="4251325" y="5045075"/>
          <p14:tracePt t="217299" x="4237038" y="5045075"/>
          <p14:tracePt t="217858" x="4229100" y="5021263"/>
          <p14:tracePt t="218058" x="4229100" y="5013325"/>
          <p14:tracePt t="218090" x="4229100" y="4999038"/>
          <p14:tracePt t="218107" x="4229100" y="4991100"/>
          <p14:tracePt t="218138" x="4229100" y="4983163"/>
          <p14:tracePt t="218162" x="4229100" y="4975225"/>
          <p14:tracePt t="218170" x="4229100" y="4968875"/>
          <p14:tracePt t="218194" x="4229100" y="4960938"/>
          <p14:tracePt t="218202" x="4229100" y="4945063"/>
          <p14:tracePt t="218210" x="4229100" y="4937125"/>
          <p14:tracePt t="218210" x="4229100" y="4922838"/>
          <p14:tracePt t="218227" x="4259263" y="4914900"/>
          <p14:tracePt t="218241" x="4305300" y="4884738"/>
          <p14:tracePt t="218241" x="4335463" y="4854575"/>
          <p14:tracePt t="218260" x="4457700" y="4784725"/>
          <p14:tracePt t="218275" x="4572000" y="4732338"/>
          <p14:tracePt t="218292" x="4648200" y="4670425"/>
          <p14:tracePt t="218309" x="4724400" y="4632325"/>
          <p14:tracePt t="218324" x="4778375" y="4594225"/>
          <p14:tracePt t="218343" x="4816475" y="4572000"/>
          <p14:tracePt t="218358" x="4884738" y="4541838"/>
          <p14:tracePt t="218374" x="4975225" y="4511675"/>
          <p14:tracePt t="218391" x="5105400" y="4487863"/>
          <p14:tracePt t="218408" x="5235575" y="4457700"/>
          <p14:tracePt t="218424" x="5341938" y="4441825"/>
          <p14:tracePt t="218441" x="5380038" y="4419600"/>
          <p14:tracePt t="218441" x="5394325" y="4411663"/>
          <p14:tracePt t="218459" x="5426075" y="4397375"/>
          <p14:tracePt t="218475" x="5470525" y="4389438"/>
          <p14:tracePt t="218492" x="5524500" y="4365625"/>
          <p14:tracePt t="218508" x="5562600" y="4359275"/>
          <p14:tracePt t="218525" x="5570538" y="4351338"/>
          <p14:tracePt t="218540" x="5570538" y="4343400"/>
          <p14:tracePt t="218706" x="5562600" y="4343400"/>
          <p14:tracePt t="218754" x="5554663" y="4343400"/>
          <p14:tracePt t="218762" x="5546725" y="4343400"/>
          <p14:tracePt t="218773" x="5508625" y="4343400"/>
          <p14:tracePt t="218790" x="5486400" y="4343400"/>
          <p14:tracePt t="218807" x="5478463" y="4343400"/>
          <p14:tracePt t="218826" x="5470525" y="4343400"/>
          <p14:tracePt t="218890" x="5478463" y="4343400"/>
          <p14:tracePt t="219010" x="5486400" y="4343400"/>
          <p14:tracePt t="219018" x="5494338" y="4343400"/>
          <p14:tracePt t="219026" x="5524500" y="4343400"/>
          <p14:tracePt t="219090" x="5540375" y="4343400"/>
          <p14:tracePt t="219098" x="5570538" y="4343400"/>
          <p14:tracePt t="219107" x="5646738" y="4343400"/>
          <p14:tracePt t="219124" x="5715000" y="4335463"/>
          <p14:tracePt t="219140" x="5753100" y="4327525"/>
          <p14:tracePt t="219157" x="5761038" y="4327525"/>
          <p14:tracePt t="219173" x="5799138" y="4327525"/>
          <p14:tracePt t="219210" x="5867400" y="4327525"/>
          <p14:tracePt t="219218" x="5927725" y="4321175"/>
          <p14:tracePt t="219226" x="5973763" y="4305300"/>
          <p14:tracePt t="219240" x="6042025" y="4297363"/>
          <p14:tracePt t="219256" x="6057900" y="4297363"/>
          <p14:tracePt t="219273" x="6080125" y="4297363"/>
          <p14:tracePt t="219346" x="6134100" y="4297363"/>
          <p14:tracePt t="219354" x="6172200" y="4297363"/>
          <p14:tracePt t="219362" x="6210300" y="4283075"/>
          <p14:tracePt t="219372" x="6226175" y="4283075"/>
          <p14:tracePt t="219389" x="6218238" y="4283075"/>
          <p14:tracePt t="219562" x="6194425" y="4275138"/>
          <p14:tracePt t="219570" x="6172200" y="4267200"/>
          <p14:tracePt t="219578" x="6142038" y="4267200"/>
          <p14:tracePt t="219589" x="6088063" y="4267200"/>
          <p14:tracePt t="219606" x="6027738" y="4267200"/>
          <p14:tracePt t="219623" x="5965825" y="4267200"/>
          <p14:tracePt t="219640" x="5897563" y="4267200"/>
          <p14:tracePt t="219656" x="5761038" y="4267200"/>
          <p14:tracePt t="219656" x="5715000" y="4267200"/>
          <p14:tracePt t="219675" x="5638800" y="4267200"/>
          <p14:tracePt t="219690" x="5440363" y="4267200"/>
          <p14:tracePt t="219707" x="5372100" y="4267200"/>
          <p14:tracePt t="219724" x="5349875" y="4267200"/>
          <p14:tracePt t="219740" x="5326063" y="4259263"/>
          <p14:tracePt t="219756" x="5295900" y="4251325"/>
          <p14:tracePt t="219773" x="5241925" y="4244975"/>
          <p14:tracePt t="219789" x="5181600" y="4244975"/>
          <p14:tracePt t="219806" x="5127625" y="4244975"/>
          <p14:tracePt t="219823" x="5097463" y="4244975"/>
          <p14:tracePt t="219840" x="5059363" y="4244975"/>
          <p14:tracePt t="219856" x="5051425" y="4244975"/>
          <p14:tracePt t="219872" x="5037138" y="4244975"/>
          <p14:tracePt t="219889" x="5021263" y="4244975"/>
          <p14:tracePt t="219906" x="5013325" y="4244975"/>
          <p14:tracePt t="219924" x="4999038" y="4244975"/>
          <p14:tracePt t="219940" x="4983163" y="4244975"/>
          <p14:tracePt t="219956" x="4930775" y="4244975"/>
          <p14:tracePt t="219973" x="4846638" y="4244975"/>
          <p14:tracePt t="219989" x="4762500" y="4244975"/>
          <p14:tracePt t="220006" x="4708525" y="4244975"/>
          <p14:tracePt t="220023" x="4686300" y="4244975"/>
          <p14:tracePt t="220039" x="4678363" y="4244975"/>
          <p14:tracePt t="220055" x="4664075" y="4244975"/>
          <p14:tracePt t="220072" x="4656138" y="4244975"/>
          <p14:tracePt t="220088" x="4625975" y="4244975"/>
          <p14:tracePt t="220107" x="4587875" y="4244975"/>
          <p14:tracePt t="220124" x="4541838" y="4244975"/>
          <p14:tracePt t="220140" x="4525963" y="4251325"/>
          <p14:tracePt t="220156" x="4518025" y="4251325"/>
          <p14:tracePt t="220172" x="4503738" y="4251325"/>
          <p14:tracePt t="220234" x="4495800" y="4251325"/>
          <p14:tracePt t="220250" x="4487863" y="4251325"/>
          <p14:tracePt t="220258" x="4479925" y="4251325"/>
          <p14:tracePt t="220272" x="4479925" y="4259263"/>
          <p14:tracePt t="220289" x="4479925" y="4267200"/>
          <p14:tracePt t="220314" x="4473575" y="4275138"/>
          <p14:tracePt t="220338" x="4465638" y="4283075"/>
          <p14:tracePt t="220355" x="4473575" y="4283075"/>
          <p14:tracePt t="220850" x="4518025" y="4283075"/>
          <p14:tracePt t="220858" x="4579938" y="4283075"/>
          <p14:tracePt t="220871" x="4702175" y="4283075"/>
          <p14:tracePt t="220888" x="4846638" y="4283075"/>
          <p14:tracePt t="220888" x="4884738" y="4283075"/>
          <p14:tracePt t="220907" x="4930775" y="4283075"/>
          <p14:tracePt t="220924" x="4983163" y="4283075"/>
          <p14:tracePt t="220939" x="5045075" y="4283075"/>
          <p14:tracePt t="220956" x="5189538" y="4283075"/>
          <p14:tracePt t="220972" x="5394325" y="4283075"/>
          <p14:tracePt t="220989" x="5554663" y="4283075"/>
          <p14:tracePt t="221005" x="5608638" y="4283075"/>
          <p14:tracePt t="221021" x="5616575" y="4289425"/>
          <p14:tracePt t="221074" x="5646738" y="4297363"/>
          <p14:tracePt t="221090" x="5707063" y="4297363"/>
          <p14:tracePt t="221098" x="5791200" y="4297363"/>
          <p14:tracePt t="221106" x="5875338" y="4297363"/>
          <p14:tracePt t="221121" x="5989638" y="4297363"/>
          <p14:tracePt t="221139" x="5989638" y="4289425"/>
          <p14:tracePt t="221155" x="5981700" y="4283075"/>
          <p14:tracePt t="221171" x="5997575" y="4289425"/>
          <p14:tracePt t="221218" x="6027738" y="4289425"/>
          <p14:tracePt t="221227" x="6065838" y="4297363"/>
          <p14:tracePt t="221237" x="6172200" y="4297363"/>
          <p14:tracePt t="221255" x="6194425" y="4297363"/>
          <p14:tracePt t="221271" x="6180138" y="4283075"/>
          <p14:tracePt t="221330" x="6210300" y="4283075"/>
          <p14:tracePt t="222018" x="6240463" y="4283075"/>
          <p14:tracePt t="222026" x="6264275" y="4283075"/>
          <p14:tracePt t="222036" x="6286500" y="4283075"/>
          <p14:tracePt t="222053" x="6294438" y="4283075"/>
          <p14:tracePt t="222106" x="6324600" y="4283075"/>
          <p14:tracePt t="222122" x="6346825" y="4283075"/>
          <p14:tracePt t="222130" x="6384925" y="4283075"/>
          <p14:tracePt t="222138" x="6423025" y="4283075"/>
          <p14:tracePt t="222155" x="6430963" y="4283075"/>
          <p14:tracePt t="222170" x="6446838" y="4283075"/>
          <p14:tracePt t="222210" x="6492875" y="4297363"/>
          <p14:tracePt t="222218" x="6523038" y="4305300"/>
          <p14:tracePt t="222226" x="6561138" y="4305300"/>
          <p14:tracePt t="222237" x="6613525" y="4305300"/>
          <p14:tracePt t="222254" x="6637338" y="4305300"/>
          <p14:tracePt t="222270" x="6675438" y="4305300"/>
          <p14:tracePt t="222306" x="6743700" y="4305300"/>
          <p14:tracePt t="222314" x="6835775" y="4305300"/>
          <p14:tracePt t="222322" x="6926263" y="4321175"/>
          <p14:tracePt t="222337" x="7086600" y="4321175"/>
          <p14:tracePt t="222337" x="7102475" y="4321175"/>
          <p14:tracePt t="222355" x="7140575" y="4321175"/>
          <p14:tracePt t="222371" x="7146925" y="4321175"/>
          <p14:tracePt t="222426" x="7178675" y="4321175"/>
          <p14:tracePt t="222434" x="7223125" y="4327525"/>
          <p14:tracePt t="222442" x="7261225" y="4327525"/>
          <p14:tracePt t="222453" x="7345363" y="4335463"/>
          <p14:tracePt t="222470" x="7383463" y="4335463"/>
          <p14:tracePt t="222487" x="7383463" y="4343400"/>
          <p14:tracePt t="222530" x="7391400" y="4343400"/>
          <p14:tracePt t="222674" x="7399338" y="4343400"/>
          <p14:tracePt t="222698" x="7407275" y="4343400"/>
          <p14:tracePt t="222714" x="7369175" y="4335463"/>
          <p14:tracePt t="222762" x="7331075" y="4327525"/>
          <p14:tracePt t="222770" x="7299325" y="4327525"/>
          <p14:tracePt t="222778" x="7261225" y="4327525"/>
          <p14:tracePt t="222787" x="7170738" y="4327525"/>
          <p14:tracePt t="222804" x="7132638" y="4327525"/>
          <p14:tracePt t="222821" x="7086600" y="4327525"/>
          <p14:tracePt t="222836" x="7056438" y="4327525"/>
          <p14:tracePt t="222853" x="7026275" y="4327525"/>
          <p14:tracePt t="222870" x="6972300" y="4327525"/>
          <p14:tracePt t="222886" x="6842125" y="4327525"/>
          <p14:tracePt t="222903" x="6697663" y="4327525"/>
          <p14:tracePt t="222920" x="6575425" y="4327525"/>
          <p14:tracePt t="222936" x="6515100" y="4343400"/>
          <p14:tracePt t="222953" x="6507163" y="4343400"/>
          <p14:tracePt t="222969" x="6492875" y="4343400"/>
          <p14:tracePt t="222994" x="6446838" y="4343400"/>
          <p14:tracePt t="223004" x="6324600" y="4343400"/>
          <p14:tracePt t="223020" x="6248400" y="4343400"/>
          <p14:tracePt t="223036" x="6218238" y="4359275"/>
          <p14:tracePt t="223053" x="6210300" y="4359275"/>
          <p14:tracePt t="223069" x="6180138" y="4359275"/>
          <p14:tracePt t="223090" x="6164263" y="4381500"/>
          <p14:tracePt t="223102" x="6057900" y="4403725"/>
          <p14:tracePt t="223119" x="6011863" y="4411663"/>
          <p14:tracePt t="223136" x="5997575" y="4411663"/>
          <p14:tracePt t="223482" x="5989638" y="4411663"/>
          <p14:tracePt t="223490" x="5973763" y="4411663"/>
          <p14:tracePt t="223502" x="5943600" y="4411663"/>
          <p14:tracePt t="223519" x="5883275" y="4403725"/>
          <p14:tracePt t="223536" x="5775325" y="4403725"/>
          <p14:tracePt t="223552" x="5608638" y="4403725"/>
          <p14:tracePt t="223552" x="5516563" y="4403725"/>
          <p14:tracePt t="223570" x="5432425" y="4403725"/>
          <p14:tracePt t="223585" x="5341938" y="4403725"/>
          <p14:tracePt t="223603" x="5334000" y="4403725"/>
          <p14:tracePt t="223618" x="5318125" y="4397375"/>
          <p14:tracePt t="223642" x="5311775" y="4389438"/>
          <p14:tracePt t="223658" x="5303838" y="4381500"/>
          <p14:tracePt t="223668" x="5257800" y="4365625"/>
          <p14:tracePt t="223685" x="5181600" y="4365625"/>
          <p14:tracePt t="223702" x="5151438" y="4365625"/>
          <p14:tracePt t="223719" x="5135563" y="4365625"/>
          <p14:tracePt t="223736" x="5121275" y="4365625"/>
          <p14:tracePt t="223752" x="5089525" y="4351338"/>
          <p14:tracePt t="223768" x="5051425" y="4351338"/>
          <p14:tracePt t="223768" x="5021263" y="4351338"/>
          <p14:tracePt t="223787" x="5013325" y="4351338"/>
          <p14:tracePt t="223801" x="4991100" y="4351338"/>
          <p14:tracePt t="223819" x="4953000" y="4343400"/>
          <p14:tracePt t="223836" x="4937125" y="4343400"/>
          <p14:tracePt t="223853" x="4930775" y="4343400"/>
          <p14:tracePt t="224894" x="4930775" y="4335463"/>
          <p14:tracePt t="225194" x="4930775" y="4327525"/>
          <p14:tracePt t="225210" x="4930775" y="4321175"/>
          <p14:tracePt t="225258" x="4930775" y="4313238"/>
          <p14:tracePt t="225267" x="4930775" y="4297363"/>
          <p14:tracePt t="225283" x="4930775" y="4289425"/>
          <p14:tracePt t="225290" x="4930775" y="4275138"/>
          <p14:tracePt t="225300" x="4930775" y="4251325"/>
          <p14:tracePt t="225317" x="4930775" y="4221163"/>
          <p14:tracePt t="225335" x="4930775" y="4198938"/>
          <p14:tracePt t="225350" x="4930775" y="4183063"/>
          <p14:tracePt t="225366" x="4930775" y="4175125"/>
          <p14:tracePt t="225382" x="4930775" y="4152900"/>
          <p14:tracePt t="225400" x="4930775" y="4144963"/>
          <p14:tracePt t="225417" x="4930775" y="4137025"/>
          <p14:tracePt t="225417" x="4930775" y="4114800"/>
          <p14:tracePt t="225435" x="4930775" y="4106863"/>
          <p14:tracePt t="225451" x="4906963" y="4076700"/>
          <p14:tracePt t="225468" x="4899025" y="4054475"/>
          <p14:tracePt t="225484" x="4884738" y="4030663"/>
          <p14:tracePt t="225500" x="4846638" y="4000500"/>
          <p14:tracePt t="225518" x="4822825" y="3978275"/>
          <p14:tracePt t="225534" x="4816475" y="3954463"/>
          <p14:tracePt t="225549" x="4800600" y="3940175"/>
          <p14:tracePt t="225566" x="4778375" y="3924300"/>
          <p14:tracePt t="225583" x="4770438" y="3916363"/>
          <p14:tracePt t="225600" x="4754563" y="3908425"/>
          <p14:tracePt t="225617" x="4732338" y="3902075"/>
          <p14:tracePt t="225617" x="4716463" y="3902075"/>
          <p14:tracePt t="225635" x="4686300" y="3886200"/>
          <p14:tracePt t="225651" x="4648200" y="3863975"/>
          <p14:tracePt t="225667" x="4625975" y="3848100"/>
          <p14:tracePt t="225684" x="4618038" y="3848100"/>
          <p14:tracePt t="225699" x="4602163" y="3832225"/>
          <p14:tracePt t="225717" x="4587875" y="3832225"/>
          <p14:tracePt t="225733" x="4533900" y="3832225"/>
          <p14:tracePt t="225750" x="4495800" y="3832225"/>
          <p14:tracePt t="225767" x="4449763" y="3832225"/>
          <p14:tracePt t="225783" x="4435475" y="3832225"/>
          <p14:tracePt t="225799" x="4427538" y="3832225"/>
          <p14:tracePt t="225816" x="4411663" y="3832225"/>
          <p14:tracePt t="225816" x="4403725" y="3840163"/>
          <p14:tracePt t="225835" x="4397375" y="3840163"/>
          <p14:tracePt t="225850" x="4365625" y="3856038"/>
          <p14:tracePt t="225867" x="4359275" y="3856038"/>
          <p14:tracePt t="225884" x="4351338" y="3863975"/>
          <p14:tracePt t="225901" x="4327525" y="3878263"/>
          <p14:tracePt t="225916" x="4297363" y="3886200"/>
          <p14:tracePt t="225932" x="4267200" y="3902075"/>
          <p14:tracePt t="225949" x="4244975" y="3908425"/>
          <p14:tracePt t="225966" x="4244975" y="3916363"/>
          <p14:tracePt t="225982" x="4229100" y="3916363"/>
          <p14:tracePt t="226000" x="4213225" y="3924300"/>
          <p14:tracePt t="226016" x="4206875" y="3932238"/>
          <p14:tracePt t="226016" x="4191000" y="3932238"/>
          <p14:tracePt t="226035" x="4168775" y="3932238"/>
          <p14:tracePt t="226051" x="4144963" y="3946525"/>
          <p14:tracePt t="226067" x="4130675" y="3962400"/>
          <p14:tracePt t="226084" x="4098925" y="3984625"/>
          <p14:tracePt t="226101" x="4076700" y="3992563"/>
          <p14:tracePt t="226116" x="4068763" y="4008438"/>
          <p14:tracePt t="226133" x="4060825" y="4008438"/>
          <p14:tracePt t="226149" x="4060825" y="4016375"/>
          <p14:tracePt t="226170" x="4060825" y="4038600"/>
          <p14:tracePt t="226183" x="4054475" y="4054475"/>
          <p14:tracePt t="226199" x="4054475" y="4060825"/>
          <p14:tracePt t="226216" x="4038600" y="4076700"/>
          <p14:tracePt t="226216" x="4030663" y="4092575"/>
          <p14:tracePt t="226235" x="4030663" y="4106863"/>
          <p14:tracePt t="226251" x="4030663" y="4144963"/>
          <p14:tracePt t="226267" x="4030663" y="4168775"/>
          <p14:tracePt t="226284" x="4030663" y="4175125"/>
          <p14:tracePt t="226300" x="4030663" y="4191000"/>
          <p14:tracePt t="226316" x="4030663" y="4206875"/>
          <p14:tracePt t="226333" x="4030663" y="4213225"/>
          <p14:tracePt t="226349" x="4030663" y="4221163"/>
          <p14:tracePt t="226365" x="4038600" y="4229100"/>
          <p14:tracePt t="226382" x="4038600" y="4237038"/>
          <p14:tracePt t="226399" x="4038600" y="4251325"/>
          <p14:tracePt t="226415" x="4054475" y="4251325"/>
          <p14:tracePt t="226432" x="4060825" y="4267200"/>
          <p14:tracePt t="226449" x="4092575" y="4289425"/>
          <p14:tracePt t="226467" x="4122738" y="4305300"/>
          <p14:tracePt t="226483" x="4144963" y="4321175"/>
          <p14:tracePt t="226499" x="4168775" y="4327525"/>
          <p14:tracePt t="226516" x="4183063" y="4343400"/>
          <p14:tracePt t="226533" x="4206875" y="4359275"/>
          <p14:tracePt t="226549" x="4244975" y="4389438"/>
          <p14:tracePt t="226566" x="4283075" y="4419600"/>
          <p14:tracePt t="226582" x="4321175" y="4435475"/>
          <p14:tracePt t="226599" x="4327525" y="4435475"/>
          <p14:tracePt t="226615" x="4335463" y="4441825"/>
          <p14:tracePt t="226632" x="4343400" y="4449763"/>
          <p14:tracePt t="226649" x="4351338" y="4449763"/>
          <p14:tracePt t="226665" x="4365625" y="4449763"/>
          <p14:tracePt t="226683" x="4389438" y="4465638"/>
          <p14:tracePt t="226700" x="4419600" y="4465638"/>
          <p14:tracePt t="226716" x="4449763" y="4479925"/>
          <p14:tracePt t="226732" x="4465638" y="4487863"/>
          <p14:tracePt t="226749" x="4473575" y="4487863"/>
          <p14:tracePt t="226765" x="4479925" y="4487863"/>
          <p14:tracePt t="226782" x="4487863" y="4487863"/>
          <p14:tracePt t="226802" x="4503738" y="4487863"/>
          <p14:tracePt t="226815" x="4549775" y="4487863"/>
          <p14:tracePt t="226832" x="4625975" y="4487863"/>
          <p14:tracePt t="226849" x="4656138" y="4487863"/>
          <p14:tracePt t="226866" x="4664075" y="4487863"/>
          <p14:tracePt t="226882" x="4670425" y="4487863"/>
          <p14:tracePt t="226906" x="4678363" y="4487863"/>
          <p14:tracePt t="226922" x="4686300" y="4487863"/>
          <p14:tracePt t="226932" x="4702175" y="4487863"/>
          <p14:tracePt t="226954" x="4702175" y="4479925"/>
          <p14:tracePt t="226965" x="4708525" y="4479925"/>
          <p14:tracePt t="226981" x="4724400" y="4473575"/>
          <p14:tracePt t="226999" x="4740275" y="4473575"/>
          <p14:tracePt t="227015" x="4746625" y="4465638"/>
          <p14:tracePt t="227032" x="4754563" y="4457700"/>
          <p14:tracePt t="227047" x="4770438" y="4449763"/>
          <p14:tracePt t="227064" x="4792663" y="4441825"/>
          <p14:tracePt t="227082" x="4816475" y="4427538"/>
          <p14:tracePt t="227099" x="4830763" y="4427538"/>
          <p14:tracePt t="227146" x="4846638" y="4427538"/>
          <p14:tracePt t="227178" x="4854575" y="4419600"/>
          <p14:tracePt t="227186" x="4860925" y="4419600"/>
          <p14:tracePt t="227198" x="4860925" y="4411663"/>
          <p14:tracePt t="227215" x="4868863" y="4403725"/>
          <p14:tracePt t="227233" x="4868863" y="4397375"/>
          <p14:tracePt t="227274" x="4868863" y="4389438"/>
          <p14:tracePt t="227426" x="4868863" y="4381500"/>
          <p14:tracePt t="227434" x="4868863" y="4373563"/>
          <p14:tracePt t="227447" x="4868863" y="4365625"/>
          <p14:tracePt t="227466" x="4868863" y="4359275"/>
          <p14:tracePt t="227490" x="4868863" y="4351338"/>
          <p14:tracePt t="227506" x="4868863" y="4335463"/>
          <p14:tracePt t="227531" x="4868863" y="4321175"/>
          <p14:tracePt t="227547" x="4868863" y="4313238"/>
          <p14:tracePt t="227562" x="4868863" y="4305300"/>
          <p14:tracePt t="227570" x="4868863" y="4297363"/>
          <p14:tracePt t="227581" x="4868863" y="4283075"/>
          <p14:tracePt t="227598" x="4868863" y="4275138"/>
          <p14:tracePt t="227614" x="4876800" y="4259263"/>
          <p14:tracePt t="227631" x="4876800" y="4251325"/>
          <p14:tracePt t="227647" x="4876800" y="4237038"/>
          <p14:tracePt t="227674" x="4876800" y="4221163"/>
          <p14:tracePt t="227682" x="4876800" y="4213225"/>
          <p14:tracePt t="227699" x="4884738" y="4191000"/>
          <p14:tracePt t="227716" x="4884738" y="4183063"/>
          <p14:tracePt t="227732" x="4884738" y="4168775"/>
          <p14:tracePt t="227770" x="4876800" y="4168775"/>
          <p14:tracePt t="227794" x="4876800" y="4160838"/>
          <p14:tracePt t="227810" x="4860925" y="4144963"/>
          <p14:tracePt t="227818" x="4846638" y="4130675"/>
          <p14:tracePt t="227831" x="4830763" y="4114800"/>
          <p14:tracePt t="227848" x="4816475" y="4098925"/>
          <p14:tracePt t="227865" x="4808538" y="4098925"/>
          <p14:tracePt t="227880" x="4792663" y="4084638"/>
          <p14:tracePt t="227897" x="4778375" y="4084638"/>
          <p14:tracePt t="227915" x="4762500" y="4068763"/>
          <p14:tracePt t="227932" x="4740275" y="4060825"/>
          <p14:tracePt t="227948" x="4716463" y="4038600"/>
          <p14:tracePt t="227964" x="4694238" y="4038600"/>
          <p14:tracePt t="227981" x="4678363" y="4022725"/>
          <p14:tracePt t="227998" x="4664075" y="4008438"/>
          <p14:tracePt t="228014" x="4648200" y="4000500"/>
          <p14:tracePt t="228031" x="4632325" y="3992563"/>
          <p14:tracePt t="228046" x="4618038" y="3984625"/>
          <p14:tracePt t="228063" x="4602163" y="3970338"/>
          <p14:tracePt t="228080" x="4587875" y="3962400"/>
          <p14:tracePt t="228080" x="4572000" y="3954463"/>
          <p14:tracePt t="228099" x="4556125" y="3946525"/>
          <p14:tracePt t="228114" x="4541838" y="3940175"/>
          <p14:tracePt t="228131" x="4525963" y="3940175"/>
          <p14:tracePt t="228148" x="4503738" y="3924300"/>
          <p14:tracePt t="228163" x="4487863" y="3924300"/>
          <p14:tracePt t="228180" x="4473575" y="3924300"/>
          <p14:tracePt t="228197" x="4465638" y="3916363"/>
          <p14:tracePt t="228213" x="4449763" y="3916363"/>
          <p14:tracePt t="228274" x="4427538" y="3916363"/>
          <p14:tracePt t="228282" x="4403725" y="3916363"/>
          <p14:tracePt t="228298" x="4373563" y="3916363"/>
          <p14:tracePt t="228315" x="4351338" y="3916363"/>
          <p14:tracePt t="228331" x="4313238" y="3916363"/>
          <p14:tracePt t="228348" x="4297363" y="3916363"/>
          <p14:tracePt t="228363" x="4283075" y="3916363"/>
          <p14:tracePt t="228380" x="4275138" y="3916363"/>
          <p14:tracePt t="228397" x="4244975" y="3924300"/>
          <p14:tracePt t="228414" x="4237038" y="3932238"/>
          <p14:tracePt t="228430" x="4206875" y="3932238"/>
          <p14:tracePt t="228447" x="4175125" y="3954463"/>
          <p14:tracePt t="228463" x="4160838" y="3962400"/>
          <p14:tracePt t="228480" x="4152900" y="3970338"/>
          <p14:tracePt t="228497" x="4144963" y="3978275"/>
          <p14:tracePt t="228497" x="4130675" y="3984625"/>
          <p14:tracePt t="228515" x="4130675" y="3992563"/>
          <p14:tracePt t="228530" x="4114800" y="4008438"/>
          <p14:tracePt t="228546" x="4098925" y="4030663"/>
          <p14:tracePt t="228563" x="4084638" y="4046538"/>
          <p14:tracePt t="228595" x="4084638" y="4060825"/>
          <p14:tracePt t="228610" x="4084638" y="4068763"/>
          <p14:tracePt t="228618" x="4084638" y="4084638"/>
          <p14:tracePt t="228630" x="4068763" y="4114800"/>
          <p14:tracePt t="228647" x="4068763" y="4130675"/>
          <p14:tracePt t="228664" x="4068763" y="4160838"/>
          <p14:tracePt t="228680" x="4068763" y="4175125"/>
          <p14:tracePt t="228696" x="4068763" y="4198938"/>
          <p14:tracePt t="228696" x="4068763" y="4213225"/>
          <p14:tracePt t="228715" x="4068763" y="4237038"/>
          <p14:tracePt t="228731" x="4084638" y="4275138"/>
          <p14:tracePt t="228747" x="4106863" y="4289425"/>
          <p14:tracePt t="228764" x="4122738" y="4321175"/>
          <p14:tracePt t="228781" x="4160838" y="4335463"/>
          <p14:tracePt t="228797" x="4206875" y="4343400"/>
          <p14:tracePt t="228813" x="4229100" y="4343400"/>
          <p14:tracePt t="228830" x="4259263" y="4359275"/>
          <p14:tracePt t="228846" x="4289425" y="4359275"/>
          <p14:tracePt t="228863" x="4327525" y="4359275"/>
          <p14:tracePt t="228880" x="4419600" y="4373563"/>
          <p14:tracePt t="228897" x="4525963" y="4389438"/>
          <p14:tracePt t="228897" x="4556125" y="4397375"/>
          <p14:tracePt t="228915" x="4594225" y="4397375"/>
          <p14:tracePt t="228931" x="4610100" y="4397375"/>
          <p14:tracePt t="228946" x="4632325" y="4403725"/>
          <p14:tracePt t="228986" x="4664075" y="4403725"/>
          <p14:tracePt t="229002" x="4694238" y="4403725"/>
          <p14:tracePt t="229018" x="4708525" y="4403725"/>
          <p14:tracePt t="229026" x="4724400" y="4403725"/>
          <p14:tracePt t="229034" x="4732338" y="4403725"/>
          <p14:tracePt t="229046" x="4724400" y="4403725"/>
          <p14:tracePt t="229570" x="4716463" y="4411663"/>
          <p14:tracePt t="229762" x="4708525" y="4411663"/>
          <p14:tracePt t="229850" x="4694238" y="4411663"/>
          <p14:tracePt t="229866" x="4678363" y="4411663"/>
          <p14:tracePt t="229874" x="4664075" y="4419600"/>
          <p14:tracePt t="229882" x="4656138" y="4419600"/>
          <p14:tracePt t="229895" x="4625975" y="4419600"/>
          <p14:tracePt t="229912" x="4587875" y="4419600"/>
          <p14:tracePt t="229912" x="4572000" y="4419600"/>
          <p14:tracePt t="229931" x="4541838" y="4419600"/>
          <p14:tracePt t="229946" x="4525963" y="4419600"/>
          <p14:tracePt t="229963" x="4511675" y="4419600"/>
          <p14:tracePt t="229978" x="4503738" y="4419600"/>
          <p14:tracePt t="230002" x="4495800" y="4427538"/>
          <p14:tracePt t="230012" x="4487863" y="4427538"/>
          <p14:tracePt t="230042" x="4473575" y="4419600"/>
          <p14:tracePt t="230074" x="4465638" y="4411663"/>
          <p14:tracePt t="230082" x="4457700" y="4403725"/>
          <p14:tracePt t="230095" x="4441825" y="4397375"/>
          <p14:tracePt t="230112" x="4435475" y="4389438"/>
          <p14:tracePt t="230129" x="4411663" y="4373563"/>
          <p14:tracePt t="230129" x="4403725" y="4373563"/>
          <p14:tracePt t="230147" x="4397375" y="4359275"/>
          <p14:tracePt t="230163" x="4389438" y="4359275"/>
          <p14:tracePt t="230180" x="4381500" y="4359275"/>
          <p14:tracePt t="230202" x="4373563" y="4359275"/>
          <p14:tracePt t="230226" x="4365625" y="4359275"/>
          <p14:tracePt t="230234" x="4359275" y="4359275"/>
          <p14:tracePt t="230258" x="4351338" y="4359275"/>
          <p14:tracePt t="230266" x="4343400" y="4359275"/>
          <p14:tracePt t="230290" x="4335463" y="4365625"/>
          <p14:tracePt t="231183" x="4343400" y="4373563"/>
          <p14:tracePt t="231698" x="4351338" y="4373563"/>
          <p14:tracePt t="231722" x="4365625" y="4373563"/>
          <p14:tracePt t="231738" x="4381500" y="4381500"/>
          <p14:tracePt t="231746" x="4397375" y="4389438"/>
          <p14:tracePt t="231760" x="4411663" y="4389438"/>
          <p14:tracePt t="231786" x="4435475" y="4389438"/>
          <p14:tracePt t="231794" x="4495800" y="4389438"/>
          <p14:tracePt t="231811" x="4625975" y="4389438"/>
          <p14:tracePt t="231828" x="4708525" y="4381500"/>
          <p14:tracePt t="231844" x="4740275" y="4359275"/>
          <p14:tracePt t="231861" x="4740275" y="4351338"/>
          <p14:tracePt t="231922" x="4778375" y="4351338"/>
          <p14:tracePt t="231938" x="4816475" y="4351338"/>
          <p14:tracePt t="231946" x="4860925" y="4351338"/>
          <p14:tracePt t="231960" x="4922838" y="4351338"/>
          <p14:tracePt t="231960" x="4953000" y="4351338"/>
          <p14:tracePt t="231978" x="4975225" y="4351338"/>
          <p14:tracePt t="231994" x="5037138" y="4351338"/>
          <p14:tracePt t="232011" x="5075238" y="4351338"/>
          <p14:tracePt t="232028" x="5089525" y="4351338"/>
          <p14:tracePt t="232044" x="5097463" y="4351338"/>
          <p14:tracePt t="232090" x="5105400" y="4351338"/>
          <p14:tracePt t="232106" x="5135563" y="4351338"/>
          <p14:tracePt t="232114" x="5173663" y="4351338"/>
          <p14:tracePt t="232126" x="5295900" y="4335463"/>
          <p14:tracePt t="232143" x="5418138" y="4335463"/>
          <p14:tracePt t="232160" x="5494338" y="4335463"/>
          <p14:tracePt t="232177" x="5502275" y="4327525"/>
          <p14:tracePt t="232193" x="5516563" y="4327525"/>
          <p14:tracePt t="232234" x="5532438" y="4327525"/>
          <p14:tracePt t="232243" x="5554663" y="4327525"/>
          <p14:tracePt t="232250" x="5592763" y="4327525"/>
          <p14:tracePt t="232260" x="5622925" y="4327525"/>
          <p14:tracePt t="232277" x="5676900" y="4327525"/>
          <p14:tracePt t="232293" x="5722938" y="4327525"/>
          <p14:tracePt t="232310" x="5737225" y="4335463"/>
          <p14:tracePt t="232327" x="5745163" y="4335463"/>
          <p14:tracePt t="232458" x="5745163" y="4327525"/>
          <p14:tracePt t="232554" x="5737225" y="4327525"/>
          <p14:tracePt t="232586" x="5730875" y="4327525"/>
          <p14:tracePt t="232946" x="5722938" y="4327525"/>
          <p14:tracePt t="232970" x="5715000" y="4327525"/>
          <p14:tracePt t="232986" x="5707063" y="4327525"/>
          <p14:tracePt t="232994" x="5699125" y="4327525"/>
          <p14:tracePt t="233018" x="5699125" y="4335463"/>
          <p14:tracePt t="233027" x="5684838" y="4335463"/>
          <p14:tracePt t="233050" x="5654675" y="4335463"/>
          <p14:tracePt t="233082" x="5646738" y="4335463"/>
          <p14:tracePt t="233098" x="5638800" y="4335463"/>
          <p14:tracePt t="233122" x="5630863" y="4335463"/>
          <p14:tracePt t="233194" x="5622925" y="4335463"/>
          <p14:tracePt t="233210" x="5616575" y="4335463"/>
          <p14:tracePt t="233274" x="5608638" y="4335463"/>
          <p14:tracePt t="233282" x="5592763" y="4335463"/>
          <p14:tracePt t="233314" x="5592763" y="4343400"/>
          <p14:tracePt t="233331" x="5584825" y="4343400"/>
          <p14:tracePt t="238696" x="5592763" y="4343400"/>
          <p14:tracePt t="239098" x="5578475" y="4327525"/>
          <p14:tracePt t="239298" x="5578475" y="4321175"/>
          <p14:tracePt t="239306" x="5546725" y="4289425"/>
          <p14:tracePt t="239318" x="5524500" y="4267200"/>
          <p14:tracePt t="239336" x="5486400" y="4229100"/>
          <p14:tracePt t="239353" x="5470525" y="4213225"/>
          <p14:tracePt t="239370" x="5432425" y="4183063"/>
          <p14:tracePt t="239387" x="5418138" y="4160838"/>
          <p14:tracePt t="239404" x="5364163" y="4106863"/>
          <p14:tracePt t="239420" x="5287963" y="4030663"/>
          <p14:tracePt t="239436" x="5219700" y="3940175"/>
          <p14:tracePt t="239453" x="5165725" y="3870325"/>
          <p14:tracePt t="239469" x="5143500" y="3794125"/>
          <p14:tracePt t="239486" x="5127625" y="3717925"/>
          <p14:tracePt t="239502" x="5135563" y="3603625"/>
          <p14:tracePt t="239519" x="5181600" y="3489325"/>
          <p14:tracePt t="239535" x="5227638" y="3390900"/>
          <p14:tracePt t="239552" x="5227638" y="3284538"/>
          <p14:tracePt t="239569" x="5241925" y="3132138"/>
          <p14:tracePt t="239587" x="5287963" y="3032125"/>
          <p14:tracePt t="239603" x="5334000" y="2917825"/>
          <p14:tracePt t="239620" x="5372100" y="2803525"/>
          <p14:tracePt t="239636" x="5456238" y="2689225"/>
          <p14:tracePt t="239653" x="5502275" y="2636838"/>
          <p14:tracePt t="239669" x="5508625" y="2620963"/>
          <p14:tracePt t="239685" x="5508625" y="2613025"/>
          <p14:tracePt t="239701" x="5508625" y="2598738"/>
          <p14:tracePt t="239718" x="5554663" y="2544763"/>
          <p14:tracePt t="239736" x="5592763" y="2468563"/>
          <p14:tracePt t="239752" x="5622925" y="2408238"/>
          <p14:tracePt t="239769" x="5654675" y="2362200"/>
          <p14:tracePt t="239769" x="5661025" y="2346325"/>
          <p14:tracePt t="239787" x="5668963" y="2332038"/>
          <p14:tracePt t="239803" x="5684838" y="2293938"/>
          <p14:tracePt t="239819" x="5730875" y="2255838"/>
          <p14:tracePt t="239836" x="5753100" y="2201863"/>
          <p14:tracePt t="239853" x="5768975" y="2155825"/>
          <p14:tracePt t="239868" x="5775325" y="2125663"/>
          <p14:tracePt t="239885" x="5775325" y="2103438"/>
          <p14:tracePt t="239903" x="5791200" y="2065338"/>
          <p14:tracePt t="239918" x="5807075" y="2049463"/>
          <p14:tracePt t="239934" x="5821363" y="2011363"/>
          <p14:tracePt t="239952" x="5859463" y="1973263"/>
          <p14:tracePt t="239969" x="5889625" y="1935163"/>
          <p14:tracePt t="239969" x="5889625" y="1927225"/>
          <p14:tracePt t="239987" x="5889625" y="1897063"/>
          <p14:tracePt t="240003" x="5913438" y="1874838"/>
          <p14:tracePt t="240019" x="5921375" y="1851025"/>
          <p14:tracePt t="240036" x="5927725" y="1820863"/>
          <p14:tracePt t="240052" x="5943600" y="1798638"/>
          <p14:tracePt t="240069" x="5951538" y="1782763"/>
          <p14:tracePt t="240085" x="5951538" y="1768475"/>
          <p14:tracePt t="240146" x="5951538" y="1760538"/>
          <p14:tracePt t="240154" x="5951538" y="1744663"/>
          <p14:tracePt t="240168" x="5951538" y="1736725"/>
          <p14:tracePt t="240185" x="5935663" y="1744663"/>
          <p14:tracePt t="240474" x="5935663" y="1760538"/>
          <p14:tracePt t="240482" x="5935663" y="1782763"/>
          <p14:tracePt t="240490" x="5935663" y="1798638"/>
          <p14:tracePt t="240501" x="5921375" y="1820863"/>
          <p14:tracePt t="240518" x="5905500" y="1836738"/>
          <p14:tracePt t="240535" x="5883275" y="1851025"/>
          <p14:tracePt t="240550" x="5867400" y="1866900"/>
          <p14:tracePt t="240567" x="5859463" y="1889125"/>
          <p14:tracePt t="240584" x="5845175" y="1905000"/>
          <p14:tracePt t="240601" x="5829300" y="1920875"/>
          <p14:tracePt t="240619" x="5813425" y="1943100"/>
          <p14:tracePt t="240635" x="5791200" y="1965325"/>
          <p14:tracePt t="240652" x="5775325" y="1981200"/>
          <p14:tracePt t="240668" x="5761038" y="2003425"/>
          <p14:tracePt t="240685" x="5753100" y="2019300"/>
          <p14:tracePt t="240701" x="5692775" y="2041525"/>
          <p14:tracePt t="240718" x="5668963" y="2065338"/>
          <p14:tracePt t="240735" x="5646738" y="2095500"/>
          <p14:tracePt t="240751" x="5622925" y="2125663"/>
          <p14:tracePt t="240768" x="5592763" y="2171700"/>
          <p14:tracePt t="240784" x="5546725" y="2217738"/>
          <p14:tracePt t="240801" x="5508625" y="2255838"/>
          <p14:tracePt t="240819" x="5494338" y="2278063"/>
          <p14:tracePt t="240835" x="5478463" y="2293938"/>
          <p14:tracePt t="240852" x="5464175" y="2301875"/>
          <p14:tracePt t="240869" x="5456238" y="2308225"/>
          <p14:tracePt t="240890" x="5440363" y="2316163"/>
          <p14:tracePt t="240906" x="5432425" y="2324100"/>
          <p14:tracePt t="240922" x="5432425" y="2332038"/>
          <p14:tracePt t="240934" x="5426075" y="2354263"/>
          <p14:tracePt t="240951" x="5410200" y="2370138"/>
          <p14:tracePt t="240968" x="5394325" y="2384425"/>
          <p14:tracePt t="240984" x="5387975" y="2392363"/>
          <p14:tracePt t="241000" x="5380038" y="2408238"/>
          <p14:tracePt t="241000" x="5372100" y="2408238"/>
          <p14:tracePt t="241019" x="5372100" y="2416175"/>
          <p14:tracePt t="241034" x="5372100" y="2400300"/>
          <p14:tracePt t="241162" x="5372100" y="2392363"/>
          <p14:tracePt t="241178" x="5372100" y="2384425"/>
          <p14:tracePt t="241186" x="5372100" y="2378075"/>
          <p14:tracePt t="241202" x="5387975" y="2362200"/>
          <p14:tracePt t="241217" x="5410200" y="2316163"/>
          <p14:tracePt t="241236" x="5440363" y="2286000"/>
          <p14:tracePt t="241251" x="5464175" y="2232025"/>
          <p14:tracePt t="241268" x="5524500" y="2163763"/>
          <p14:tracePt t="241284" x="5578475" y="2095500"/>
          <p14:tracePt t="241301" x="5646738" y="2035175"/>
          <p14:tracePt t="241317" x="5715000" y="1981200"/>
          <p14:tracePt t="241335" x="5737225" y="1958975"/>
          <p14:tracePt t="241351" x="5761038" y="1943100"/>
          <p14:tracePt t="241367" x="5775325" y="1935163"/>
          <p14:tracePt t="241383" x="5813425" y="1920875"/>
          <p14:tracePt t="241400" x="5875338" y="1882775"/>
          <p14:tracePt t="241417" x="5959475" y="1820863"/>
          <p14:tracePt t="241435" x="5989638" y="1798638"/>
          <p14:tracePt t="241451" x="6003925" y="1782763"/>
          <p14:tracePt t="241468" x="6003925" y="1768475"/>
          <p14:tracePt t="241490" x="6011863" y="1752600"/>
          <p14:tracePt t="241506" x="6019800" y="1730375"/>
          <p14:tracePt t="241517" x="6035675" y="1714500"/>
          <p14:tracePt t="241533" x="6049963" y="1684338"/>
          <p14:tracePt t="241550" x="6057900" y="1668463"/>
          <p14:tracePt t="241566" x="6065838" y="1654175"/>
          <p14:tracePt t="241584" x="6073775" y="1654175"/>
          <p14:tracePt t="241600" x="6073775" y="1660525"/>
          <p14:tracePt t="241954" x="6073775" y="1668463"/>
          <p14:tracePt t="241970" x="6073775" y="1676400"/>
          <p14:tracePt t="241994" x="6073775" y="1684338"/>
          <p14:tracePt t="242002" x="6073775" y="1692275"/>
          <p14:tracePt t="242016" x="6073775" y="1698625"/>
          <p14:tracePt t="242032" x="6073775" y="1714500"/>
          <p14:tracePt t="242049" x="6057900" y="1744663"/>
          <p14:tracePt t="242067" x="6049963" y="1752600"/>
          <p14:tracePt t="242084" x="6027738" y="1790700"/>
          <p14:tracePt t="242100" x="5997575" y="1836738"/>
          <p14:tracePt t="242117" x="5927725" y="1912938"/>
          <p14:tracePt t="242133" x="5859463" y="1997075"/>
          <p14:tracePt t="242149" x="5791200" y="2073275"/>
          <p14:tracePt t="242166" x="5768975" y="2103438"/>
          <p14:tracePt t="242183" x="5722938" y="2133600"/>
          <p14:tracePt t="242200" x="5707063" y="2141538"/>
          <p14:tracePt t="242216" x="5692775" y="2155825"/>
          <p14:tracePt t="242216" x="5684838" y="2155825"/>
          <p14:tracePt t="242236" x="5661025" y="2179638"/>
          <p14:tracePt t="242251" x="5584825" y="2217738"/>
          <p14:tracePt t="242267" x="5554663" y="2255838"/>
          <p14:tracePt t="242284" x="5508625" y="2270125"/>
          <p14:tracePt t="242300" x="5478463" y="2293938"/>
          <p14:tracePt t="242316" x="5448300" y="2316163"/>
          <p14:tracePt t="242333" x="5402263" y="2339975"/>
          <p14:tracePt t="242351" x="5380038" y="2346325"/>
          <p14:tracePt t="242366" x="5364163" y="2362200"/>
          <p14:tracePt t="242382" x="5356225" y="2362200"/>
          <p14:tracePt t="242399" x="5349875" y="2362200"/>
          <p14:tracePt t="242416" x="5341938" y="2370138"/>
          <p14:tracePt t="242434" x="5326063" y="2370138"/>
          <p14:tracePt t="242466" x="5334000" y="2370138"/>
          <p14:tracePt t="242706" x="5341938" y="2370138"/>
          <p14:tracePt t="242739" x="5349875" y="2370138"/>
          <p14:tracePt t="242746" x="5349875" y="2362200"/>
          <p14:tracePt t="242762" x="5356225" y="2354263"/>
          <p14:tracePt t="242786" x="5364163" y="2354263"/>
          <p14:tracePt t="242890" x="5364163" y="2346325"/>
          <p14:tracePt t="242914" x="5372100" y="2346325"/>
          <p14:tracePt t="242938" x="5387975" y="2332038"/>
          <p14:tracePt t="242946" x="5394325" y="2332038"/>
          <p14:tracePt t="242954" x="5410200" y="2316163"/>
          <p14:tracePt t="242965" x="5426075" y="2301875"/>
          <p14:tracePt t="242983" x="5432425" y="2293938"/>
          <p14:tracePt t="242999" x="5448300" y="2278063"/>
          <p14:tracePt t="243016" x="5470525" y="2255838"/>
          <p14:tracePt t="243032" x="5494338" y="2247900"/>
          <p14:tracePt t="243048" x="5516563" y="2225675"/>
          <p14:tracePt t="243065" x="5524500" y="2209800"/>
          <p14:tracePt t="243065" x="5532438" y="2201863"/>
          <p14:tracePt t="243082" x="5562600" y="2171700"/>
          <p14:tracePt t="243098" x="5622925" y="2111375"/>
          <p14:tracePt t="243115" x="5715000" y="2057400"/>
          <p14:tracePt t="243133" x="5783263" y="2003425"/>
          <p14:tracePt t="243149" x="5813425" y="1973263"/>
          <p14:tracePt t="243165" x="5829300" y="1958975"/>
          <p14:tracePt t="243182" x="5829300" y="1951038"/>
          <p14:tracePt t="243198" x="5837238" y="1935163"/>
          <p14:tracePt t="243218" x="5845175" y="1927225"/>
          <p14:tracePt t="243231" x="5875338" y="1905000"/>
          <p14:tracePt t="243231" x="5883275" y="1897063"/>
          <p14:tracePt t="243250" x="5905500" y="1889125"/>
          <p14:tracePt t="243265" x="5921375" y="1874838"/>
          <p14:tracePt t="243265" x="5927725" y="1874838"/>
          <p14:tracePt t="243283" x="5927725" y="1866900"/>
          <p14:tracePt t="243299" x="5935663" y="1866900"/>
          <p14:tracePt t="243315" x="5935663" y="1858963"/>
          <p14:tracePt t="243338" x="5943600" y="1851025"/>
          <p14:tracePt t="243348" x="5951538" y="1851025"/>
          <p14:tracePt t="243442" x="5951538" y="1844675"/>
          <p14:tracePt t="243450" x="5965825" y="1836738"/>
          <p14:tracePt t="243466" x="5965825" y="1828800"/>
          <p14:tracePt t="243514" x="5965825" y="1820863"/>
          <p14:tracePt t="243546" x="5965825" y="1806575"/>
          <p14:tracePt t="243554" x="5965825" y="1798638"/>
          <p14:tracePt t="243564" x="6003925" y="1768475"/>
          <p14:tracePt t="243582" x="6019800" y="1752600"/>
          <p14:tracePt t="243598" x="6011863" y="1760538"/>
          <p14:tracePt t="243962" x="6011863" y="1768475"/>
          <p14:tracePt t="243986" x="6011863" y="1774825"/>
          <p14:tracePt t="243994" x="5997575" y="1790700"/>
          <p14:tracePt t="244002" x="5989638" y="1790700"/>
          <p14:tracePt t="244014" x="5973763" y="1806575"/>
          <p14:tracePt t="244031" x="5965825" y="1820863"/>
          <p14:tracePt t="244047" x="5951538" y="1836738"/>
          <p14:tracePt t="244064" x="5921375" y="1851025"/>
          <p14:tracePt t="244081" x="5875338" y="1874838"/>
          <p14:tracePt t="244099" x="5829300" y="1912938"/>
          <p14:tracePt t="244115" x="5783263" y="1958975"/>
          <p14:tracePt t="244132" x="5753100" y="1973263"/>
          <p14:tracePt t="244148" x="5707063" y="1997075"/>
          <p14:tracePt t="244164" x="5676900" y="2027238"/>
          <p14:tracePt t="244181" x="5668963" y="2027238"/>
          <p14:tracePt t="244197" x="5646738" y="2035175"/>
          <p14:tracePt t="244214" x="5622925" y="2041525"/>
          <p14:tracePt t="244231" x="5600700" y="2041525"/>
          <p14:tracePt t="244231" x="5592763" y="2049463"/>
          <p14:tracePt t="244250" x="5584825" y="2057400"/>
          <p14:tracePt t="244266" x="5578475" y="2065338"/>
          <p14:tracePt t="244280" x="5562600" y="2073275"/>
          <p14:tracePt t="244280" x="5546725" y="2087563"/>
          <p14:tracePt t="244299" x="5532438" y="2095500"/>
          <p14:tracePt t="244299" x="5524500" y="2103438"/>
          <p14:tracePt t="244315" x="5508625" y="2111375"/>
          <p14:tracePt t="244331" x="5486400" y="2117725"/>
          <p14:tracePt t="244349" x="5478463" y="2133600"/>
          <p14:tracePt t="244363" x="5464175" y="2141538"/>
          <p14:tracePt t="244380" x="5464175" y="2149475"/>
          <p14:tracePt t="244397" x="5440363" y="2149475"/>
          <p14:tracePt t="244414" x="5432425" y="2163763"/>
          <p14:tracePt t="244430" x="5426075" y="2163763"/>
          <p14:tracePt t="244446" x="5418138" y="2171700"/>
          <p14:tracePt t="244464" x="5418138" y="2179638"/>
          <p14:tracePt t="244480" x="5418138" y="2187575"/>
          <p14:tracePt t="244497" x="5426075" y="2179638"/>
          <p14:tracePt t="245170" x="5426075" y="2171700"/>
          <p14:tracePt t="245186" x="5426075" y="2163763"/>
          <p14:tracePt t="245194" x="5440363" y="2149475"/>
          <p14:tracePt t="245202" x="5456238" y="2125663"/>
          <p14:tracePt t="245213" x="5464175" y="2103438"/>
          <p14:tracePt t="245230" x="5494338" y="2073275"/>
          <p14:tracePt t="245248" x="5540375" y="2003425"/>
          <p14:tracePt t="245263" x="5592763" y="1951038"/>
          <p14:tracePt t="245280" x="5638800" y="1905000"/>
          <p14:tracePt t="245296" x="5668963" y="1866900"/>
          <p14:tracePt t="245313" x="5692775" y="1851025"/>
          <p14:tracePt t="245331" x="5699125" y="1844675"/>
          <p14:tracePt t="245348" x="5707063" y="1836738"/>
          <p14:tracePt t="245364" x="5730875" y="1828800"/>
          <p14:tracePt t="245380" x="5753100" y="1812925"/>
          <p14:tracePt t="245396" x="5821363" y="1760538"/>
          <p14:tracePt t="245413" x="5897563" y="1730375"/>
          <p14:tracePt t="245430" x="5973763" y="1692275"/>
          <p14:tracePt t="245446" x="6011863" y="1676400"/>
          <p14:tracePt t="245464" x="6027738" y="1660525"/>
          <p14:tracePt t="245479" x="6035675" y="1660525"/>
          <p14:tracePt t="245546" x="6042025" y="1654175"/>
          <p14:tracePt t="245562" x="6042025" y="1660525"/>
          <p14:tracePt t="245762" x="6035675" y="1668463"/>
          <p14:tracePt t="245770" x="6027738" y="1676400"/>
          <p14:tracePt t="245779" x="6011863" y="1692275"/>
          <p14:tracePt t="245796" x="5997575" y="1714500"/>
          <p14:tracePt t="245813" x="5973763" y="1736725"/>
          <p14:tracePt t="245829" x="5951538" y="1760538"/>
          <p14:tracePt t="245846" x="5951538" y="1768475"/>
          <p14:tracePt t="245862" x="5935663" y="1782763"/>
          <p14:tracePt t="245879" x="5921375" y="1798638"/>
          <p14:tracePt t="245896" x="5913438" y="1806575"/>
          <p14:tracePt t="245912" x="5897563" y="1820863"/>
          <p14:tracePt t="245929" x="5867400" y="1858963"/>
          <p14:tracePt t="245947" x="5837238" y="1874838"/>
          <p14:tracePt t="245963" x="5807075" y="1905000"/>
          <p14:tracePt t="245980" x="5783263" y="1920875"/>
          <p14:tracePt t="245997" x="5761038" y="1951038"/>
          <p14:tracePt t="246013" x="5730875" y="1981200"/>
          <p14:tracePt t="246030" x="5699125" y="2011363"/>
          <p14:tracePt t="246045" x="5661025" y="2035175"/>
          <p14:tracePt t="246062" x="5654675" y="2041525"/>
          <p14:tracePt t="246078" x="5638800" y="2057400"/>
          <p14:tracePt t="246095" x="5622925" y="2065338"/>
          <p14:tracePt t="246112" x="5616575" y="2079625"/>
          <p14:tracePt t="246128" x="5600700" y="2103438"/>
          <p14:tracePt t="246128" x="5584825" y="2117725"/>
          <p14:tracePt t="246147" x="5546725" y="2149475"/>
          <p14:tracePt t="246163" x="5508625" y="2171700"/>
          <p14:tracePt t="246179" x="5470525" y="2193925"/>
          <p14:tracePt t="246196" x="5470525" y="2209800"/>
          <p14:tracePt t="246212" x="5464175" y="2217738"/>
          <p14:tracePt t="246228" x="5456238" y="2217738"/>
          <p14:tracePt t="247232" x="5448300" y="2217738"/>
          <p14:tracePt t="247418" x="5456238" y="2217738"/>
          <p14:tracePt t="247642" x="5470525" y="2209800"/>
          <p14:tracePt t="247650" x="5502275" y="2193925"/>
          <p14:tracePt t="247660" x="5532438" y="2187575"/>
          <p14:tracePt t="247677" x="5570538" y="2179638"/>
          <p14:tracePt t="247694" x="5592763" y="2171700"/>
          <p14:tracePt t="247711" x="5630863" y="2149475"/>
          <p14:tracePt t="247727" x="5684838" y="2133600"/>
          <p14:tracePt t="247745" x="5783263" y="2111375"/>
          <p14:tracePt t="247760" x="5837238" y="2095500"/>
          <p14:tracePt t="247760" x="5851525" y="2095500"/>
          <p14:tracePt t="247779" x="5913438" y="2073275"/>
          <p14:tracePt t="247795" x="5965825" y="2065338"/>
          <p14:tracePt t="247811" x="6035675" y="2057400"/>
          <p14:tracePt t="247828" x="6126163" y="2019300"/>
          <p14:tracePt t="247844" x="6180138" y="1997075"/>
          <p14:tracePt t="247861" x="6240463" y="1989138"/>
          <p14:tracePt t="247877" x="6278563" y="1973263"/>
          <p14:tracePt t="247894" x="6332538" y="1958975"/>
          <p14:tracePt t="247910" x="6408738" y="1943100"/>
          <p14:tracePt t="247927" x="6461125" y="1920875"/>
          <p14:tracePt t="247944" x="6523038" y="1920875"/>
          <p14:tracePt t="247960" x="6591300" y="1912938"/>
          <p14:tracePt t="247960" x="6607175" y="1905000"/>
          <p14:tracePt t="247979" x="6651625" y="1897063"/>
          <p14:tracePt t="247995" x="6713538" y="1897063"/>
          <p14:tracePt t="248011" x="6781800" y="1882775"/>
          <p14:tracePt t="248028" x="6865938" y="1866900"/>
          <p14:tracePt t="248044" x="6911975" y="1858963"/>
          <p14:tracePt t="248060" x="6942138" y="1858963"/>
          <p14:tracePt t="248077" x="6964363" y="1858963"/>
          <p14:tracePt t="248093" x="6980238" y="1851025"/>
          <p14:tracePt t="248110" x="7018338" y="1851025"/>
          <p14:tracePt t="248127" x="7078663" y="1851025"/>
          <p14:tracePt t="248143" x="7132638" y="1851025"/>
          <p14:tracePt t="248160" x="7185025" y="1851025"/>
          <p14:tracePt t="248177" x="7216775" y="1851025"/>
          <p14:tracePt t="248193" x="7246938" y="1851025"/>
          <p14:tracePt t="248211" x="7269163" y="1851025"/>
          <p14:tracePt t="248227" x="7315200" y="1851025"/>
          <p14:tracePt t="248244" x="7361238" y="1851025"/>
          <p14:tracePt t="248260" x="7399338" y="1828800"/>
          <p14:tracePt t="248277" x="7421563" y="1828800"/>
          <p14:tracePt t="248293" x="7451725" y="1828800"/>
          <p14:tracePt t="248310" x="7497763" y="1820863"/>
          <p14:tracePt t="248327" x="7535863" y="1798638"/>
          <p14:tracePt t="248344" x="7589838" y="1798638"/>
          <p14:tracePt t="248360" x="7620000" y="1782763"/>
          <p14:tracePt t="248377" x="7627938" y="1782763"/>
          <p14:tracePt t="248393" x="7635875" y="1782763"/>
          <p14:tracePt t="248411" x="7666038" y="1782763"/>
          <p14:tracePt t="248427" x="7696200" y="1768475"/>
          <p14:tracePt t="248444" x="7718425" y="1760538"/>
          <p14:tracePt t="248460" x="7750175" y="1760538"/>
          <p14:tracePt t="248476" x="7756525" y="1752600"/>
          <p14:tracePt t="248493" x="7764463" y="1752600"/>
          <p14:tracePt t="248509" x="7788275" y="1752600"/>
          <p14:tracePt t="248526" x="7826375" y="1736725"/>
          <p14:tracePt t="248544" x="7902575" y="1714500"/>
          <p14:tracePt t="248560" x="7924800" y="1706563"/>
          <p14:tracePt t="248576" x="7954963" y="1698625"/>
          <p14:tracePt t="248594" x="7962900" y="1698625"/>
          <p14:tracePt t="248650" x="7970838" y="1692275"/>
          <p14:tracePt t="249547" x="7978775" y="1692275"/>
          <p14:tracePt t="249802" x="7985125" y="1692275"/>
          <p14:tracePt t="250170" x="7993063" y="1692275"/>
          <p14:tracePt t="250202" x="8001000" y="1692275"/>
          <p14:tracePt t="250242" x="8023225" y="1692275"/>
          <p14:tracePt t="250250" x="8047038" y="1692275"/>
          <p14:tracePt t="250259" x="8153400" y="1692275"/>
          <p14:tracePt t="250275" x="8229600" y="1692275"/>
          <p14:tracePt t="250292" x="8245475" y="1684338"/>
          <p14:tracePt t="250308" x="8259763" y="1684338"/>
          <p14:tracePt t="250378" x="8305800" y="1676400"/>
          <p14:tracePt t="250386" x="8343900" y="1676400"/>
          <p14:tracePt t="250394" x="8374063" y="1676400"/>
          <p14:tracePt t="250407" x="8435975" y="1668463"/>
          <p14:tracePt t="250425" x="8450263" y="1668463"/>
          <p14:tracePt t="250498" x="8458200" y="1668463"/>
          <p14:tracePt t="250514" x="8466138" y="1668463"/>
          <p14:tracePt t="250522" x="8474075" y="1668463"/>
          <p14:tracePt t="250530" x="8428038" y="1668463"/>
          <p14:tracePt t="250818" x="8366125" y="1668463"/>
          <p14:tracePt t="250826" x="8289925" y="1668463"/>
          <p14:tracePt t="250840" x="8115300" y="1668463"/>
          <p14:tracePt t="250859" x="8031163" y="1676400"/>
          <p14:tracePt t="250874" x="7993063" y="1684338"/>
          <p14:tracePt t="250891" x="7954963" y="1692275"/>
          <p14:tracePt t="250908" x="7947025" y="1692275"/>
          <p14:tracePt t="250924" x="7916863" y="1692275"/>
          <p14:tracePt t="250940" x="7908925" y="1692275"/>
          <p14:tracePt t="250957" x="7886700" y="1698625"/>
          <p14:tracePt t="250974" x="7856538" y="1698625"/>
          <p14:tracePt t="250990" x="7840663" y="1698625"/>
          <p14:tracePt t="251007" x="7832725" y="1698625"/>
          <p14:tracePt t="251024" x="7826375" y="1698625"/>
          <p14:tracePt t="251618" x="7802563" y="1698625"/>
          <p14:tracePt t="251626" x="7750175" y="1698625"/>
          <p14:tracePt t="251639" x="7612063" y="1714500"/>
          <p14:tracePt t="251655" x="7292975" y="1760538"/>
          <p14:tracePt t="251655" x="7078663" y="1828800"/>
          <p14:tracePt t="251675" x="6637338" y="1912938"/>
          <p14:tracePt t="251689" x="5426075" y="2239963"/>
          <p14:tracePt t="251707" x="4518025" y="2476500"/>
          <p14:tracePt t="251724" x="3771900" y="2727325"/>
          <p14:tracePt t="251740" x="3314700" y="2887663"/>
          <p14:tracePt t="251757" x="3032125" y="2971800"/>
          <p14:tracePt t="251773" x="2879725" y="3078163"/>
          <p14:tracePt t="251789" x="2751138" y="3200400"/>
          <p14:tracePt t="251806" x="2568575" y="3398838"/>
          <p14:tracePt t="251823" x="2378075" y="3589338"/>
          <p14:tracePt t="251840" x="2232025" y="3741738"/>
          <p14:tracePt t="251856" x="2011363" y="3894138"/>
          <p14:tracePt t="251856" x="1935163" y="3962400"/>
          <p14:tracePt t="251875" x="1858963" y="4030663"/>
          <p14:tracePt t="251889" x="1660525" y="4229100"/>
          <p14:tracePt t="251907" x="1570038" y="4365625"/>
          <p14:tracePt t="251924" x="1455738" y="4473575"/>
          <p14:tracePt t="251940" x="1379538" y="4549775"/>
          <p14:tracePt t="251957" x="1311275" y="4632325"/>
          <p14:tracePt t="251973" x="1257300" y="4724400"/>
          <p14:tracePt t="251989" x="1196975" y="4808538"/>
          <p14:tracePt t="252006" x="1120775" y="4906963"/>
          <p14:tracePt t="252023" x="1028700" y="5037138"/>
          <p14:tracePt t="252038" x="974725" y="5135563"/>
          <p14:tracePt t="252055" x="936625" y="5211763"/>
          <p14:tracePt t="252072" x="898525" y="5295900"/>
          <p14:tracePt t="252088" x="854075" y="5402263"/>
          <p14:tracePt t="252107" x="815975" y="5502275"/>
          <p14:tracePt t="252124" x="792163" y="5584825"/>
          <p14:tracePt t="252140" x="784225" y="5661025"/>
          <p14:tracePt t="252156" x="784225" y="5715000"/>
          <p14:tracePt t="252173" x="784225" y="5821363"/>
          <p14:tracePt t="252189" x="754063" y="5935663"/>
          <p14:tracePt t="252206" x="754063" y="6049963"/>
          <p14:tracePt t="252223" x="746125" y="6156325"/>
          <p14:tracePt t="252239" x="739775" y="6240463"/>
          <p14:tracePt t="252239" x="723900" y="6256338"/>
          <p14:tracePt t="252258" x="723900" y="6278563"/>
          <p14:tracePt t="252273" x="723900" y="6316663"/>
          <p14:tracePt t="252273" x="723900" y="6332538"/>
          <p14:tracePt t="252291" x="723900" y="6362700"/>
          <p14:tracePt t="252307" x="739775" y="6408738"/>
          <p14:tracePt t="252324" x="739775" y="6469063"/>
          <p14:tracePt t="252341" x="739775" y="6523038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/>
          <a:lstStyle/>
          <a:p>
            <a:pPr eaLnBrk="1" hangingPunct="1"/>
            <a:r>
              <a:rPr lang="en-GB" altLang="en-US" sz="2400" b="1" smtClean="0"/>
              <a:t>2H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(g) + O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(g) →2H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O(g)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57200" y="647700"/>
          <a:ext cx="617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6" imgW="2108200" imgH="393700" progId="Equation.3">
                  <p:embed/>
                </p:oleObj>
              </mc:Choice>
              <mc:Fallback>
                <p:oleObj name="Equation" r:id="rId6" imgW="2108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47700"/>
                        <a:ext cx="617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547211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Za malu koncentraciju </a:t>
            </a:r>
            <a:r>
              <a:rPr lang="en-GB" altLang="en-US" sz="2400" b="1">
                <a:solidFill>
                  <a:srgbClr val="FF0000"/>
                </a:solidFill>
              </a:rPr>
              <a:t>[O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</a:rPr>
              <a:t>] termina</a:t>
            </a:r>
            <a:r>
              <a:rPr lang="sr-Latn-CS" altLang="en-US" sz="2400" b="1">
                <a:solidFill>
                  <a:srgbClr val="FF0000"/>
                </a:solidFill>
              </a:rPr>
              <a:t>cija je dominantnija od grananja</a:t>
            </a:r>
            <a:endParaRPr lang="en-GB" altLang="en-US" sz="2400" b="1">
              <a:solidFill>
                <a:srgbClr val="FF0000"/>
              </a:solidFill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867400" y="1981200"/>
          <a:ext cx="26828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8" imgW="800100" imgH="228600" progId="Equation.3">
                  <p:embed/>
                </p:oleObj>
              </mc:Choice>
              <mc:Fallback>
                <p:oleObj name="Equation" r:id="rId8" imgW="8001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81200"/>
                        <a:ext cx="268287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09600" y="4343400"/>
          <a:ext cx="784860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10" imgW="2273300" imgH="444500" progId="Equation.3">
                  <p:embed/>
                </p:oleObj>
              </mc:Choice>
              <mc:Fallback>
                <p:oleObj name="Equation" r:id="rId10" imgW="22733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7848600" cy="1543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1219200" y="3733800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Što će dati jednačinu oblika</a:t>
            </a:r>
            <a:r>
              <a:rPr lang="en-GB" altLang="en-US" sz="24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356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23563" name="Rectangle 13"/>
          <p:cNvSpPr>
            <a:spLocks noChangeArrowheads="1"/>
          </p:cNvSpPr>
          <p:nvPr/>
        </p:nvSpPr>
        <p:spPr bwMode="auto">
          <a:xfrm>
            <a:off x="0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23564" name="Text Box 16"/>
          <p:cNvSpPr txBox="1">
            <a:spLocks noChangeArrowheads="1"/>
          </p:cNvSpPr>
          <p:nvPr/>
        </p:nvSpPr>
        <p:spPr bwMode="auto">
          <a:xfrm>
            <a:off x="762000" y="6096000"/>
            <a:ext cx="7294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Radikali vodonika su takodje u stacionarnosti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859" x="631825" y="6499225"/>
          <p14:tracePt t="3867" x="663575" y="6454775"/>
          <p14:tracePt t="3881" x="708025" y="6346825"/>
          <p14:tracePt t="3898" x="762000" y="6218238"/>
          <p14:tracePt t="3898" x="784225" y="6142038"/>
          <p14:tracePt t="3916" x="822325" y="5989638"/>
          <p14:tracePt t="3932" x="876300" y="5837238"/>
          <p14:tracePt t="3948" x="930275" y="5699125"/>
          <p14:tracePt t="3965" x="1044575" y="5448300"/>
          <p14:tracePt t="3981" x="1135063" y="5203825"/>
          <p14:tracePt t="3998" x="1241425" y="5006975"/>
          <p14:tracePt t="4016" x="1317625" y="4860925"/>
          <p14:tracePt t="4030" x="1371600" y="4708525"/>
          <p14:tracePt t="4048" x="1431925" y="4564063"/>
          <p14:tracePt t="4064" x="1493838" y="4411663"/>
          <p14:tracePt t="4081" x="1584325" y="4244975"/>
          <p14:tracePt t="4097" x="1660525" y="4084638"/>
          <p14:tracePt t="4097" x="1692275" y="4022725"/>
          <p14:tracePt t="4116" x="1736725" y="3932238"/>
          <p14:tracePt t="4132" x="1782763" y="3825875"/>
          <p14:tracePt t="4148" x="1844675" y="3717925"/>
          <p14:tracePt t="4165" x="1927225" y="3589338"/>
          <p14:tracePt t="4181" x="1997075" y="3444875"/>
          <p14:tracePt t="4198" x="2041525" y="3330575"/>
          <p14:tracePt t="4214" x="2133600" y="3222625"/>
          <p14:tracePt t="4231" x="2217738" y="3101975"/>
          <p14:tracePt t="4247" x="2346325" y="2971800"/>
          <p14:tracePt t="4264" x="2468563" y="2773363"/>
          <p14:tracePt t="4281" x="2484438" y="2522538"/>
          <p14:tracePt t="4297" x="2514600" y="2073275"/>
          <p14:tracePt t="4297" x="2544763" y="1951038"/>
          <p14:tracePt t="4316" x="2582863" y="1812925"/>
          <p14:tracePt t="4332" x="2628900" y="1752600"/>
          <p14:tracePt t="4348" x="2628900" y="1722438"/>
          <p14:tracePt t="4365" x="2628900" y="1714500"/>
          <p14:tracePt t="4381" x="2628900" y="1698625"/>
          <p14:tracePt t="4397" x="2659063" y="1630363"/>
          <p14:tracePt t="4414" x="2803525" y="1463675"/>
          <p14:tracePt t="4430" x="2925763" y="1325563"/>
          <p14:tracePt t="4447" x="2994025" y="1241425"/>
          <p14:tracePt t="4464" x="3009900" y="1196975"/>
          <p14:tracePt t="4480" x="3032125" y="1135063"/>
          <p14:tracePt t="4497" x="3040063" y="1127125"/>
          <p14:tracePt t="4515" x="3048000" y="1112838"/>
          <p14:tracePt t="4515" x="3055938" y="1104900"/>
          <p14:tracePt t="4532" x="3132138" y="1066800"/>
          <p14:tracePt t="4548" x="3254375" y="1044575"/>
          <p14:tracePt t="4564" x="3336925" y="1028700"/>
          <p14:tracePt t="4581" x="3421063" y="1028700"/>
          <p14:tracePt t="4599" x="3429000" y="1028700"/>
          <p14:tracePt t="4614" x="3444875" y="1028700"/>
          <p14:tracePt t="4650" x="3459163" y="1028700"/>
          <p14:tracePt t="4666" x="3489325" y="1036638"/>
          <p14:tracePt t="4674" x="3505200" y="1050925"/>
          <p14:tracePt t="4682" x="3513138" y="1066800"/>
          <p14:tracePt t="4695" x="3543300" y="1112838"/>
          <p14:tracePt t="4712" x="3573463" y="1143000"/>
          <p14:tracePt t="4729" x="3597275" y="1203325"/>
          <p14:tracePt t="4745" x="3603625" y="1227138"/>
          <p14:tracePt t="4763" x="3611563" y="1235075"/>
          <p14:tracePt t="4778" x="3611563" y="1241425"/>
          <p14:tracePt t="4850" x="3611563" y="1257300"/>
          <p14:tracePt t="4874" x="3611563" y="1273175"/>
          <p14:tracePt t="4882" x="3611563" y="1287463"/>
          <p14:tracePt t="4895" x="3597275" y="1317625"/>
          <p14:tracePt t="4913" x="3581400" y="1371600"/>
          <p14:tracePt t="4930" x="3559175" y="1425575"/>
          <p14:tracePt t="4948" x="3543300" y="1447800"/>
          <p14:tracePt t="4964" x="3543300" y="1463675"/>
          <p14:tracePt t="4981" x="3543300" y="1485900"/>
          <p14:tracePt t="4997" x="3527425" y="1501775"/>
          <p14:tracePt t="5015" x="3527425" y="1516063"/>
          <p14:tracePt t="5030" x="3513138" y="1539875"/>
          <p14:tracePt t="5046" x="3505200" y="1554163"/>
          <p14:tracePt t="5062" x="3497263" y="1562100"/>
          <p14:tracePt t="5371" x="3497263" y="1570038"/>
          <p14:tracePt t="5539" x="3497263" y="1577975"/>
          <p14:tracePt t="5555" x="3497263" y="1592263"/>
          <p14:tracePt t="5563" x="3497263" y="1600200"/>
          <p14:tracePt t="5580" x="3497263" y="1616075"/>
          <p14:tracePt t="5599" x="3497263" y="1622425"/>
          <p14:tracePt t="5612" x="3489325" y="1622425"/>
          <p14:tracePt t="9162" x="3482975" y="1622425"/>
          <p14:tracePt t="27919" x="3489325" y="1622425"/>
          <p14:tracePt t="28043" x="3497263" y="1622425"/>
          <p14:tracePt t="34243" x="3505200" y="1622425"/>
          <p14:tracePt t="35003" x="3513138" y="1616075"/>
          <p14:tracePt t="35323" x="3513138" y="1608138"/>
          <p14:tracePt t="35923" x="3513138" y="1600200"/>
          <p14:tracePt t="36107" x="3505200" y="1600200"/>
          <p14:tracePt t="36123" x="3489325" y="1600200"/>
          <p14:tracePt t="36147" x="3475038" y="1600200"/>
          <p14:tracePt t="36164" x="3459163" y="1600200"/>
          <p14:tracePt t="36171" x="3444875" y="1600200"/>
          <p14:tracePt t="36181" x="3413125" y="1600200"/>
          <p14:tracePt t="36198" x="3360738" y="1600200"/>
          <p14:tracePt t="36214" x="3246438" y="1600200"/>
          <p14:tracePt t="36231" x="3116263" y="1600200"/>
          <p14:tracePt t="36248" x="3001963" y="1600200"/>
          <p14:tracePt t="36264" x="2979738" y="1600200"/>
          <p14:tracePt t="36280" x="2963863" y="1600200"/>
          <p14:tracePt t="36315" x="2933700" y="1600200"/>
          <p14:tracePt t="36331" x="2911475" y="1592263"/>
          <p14:tracePt t="36339" x="2887663" y="1577975"/>
          <p14:tracePt t="36348" x="2865438" y="1562100"/>
          <p14:tracePt t="36365" x="2841625" y="1546225"/>
          <p14:tracePt t="36381" x="2827338" y="1524000"/>
          <p14:tracePt t="36397" x="2827338" y="1508125"/>
          <p14:tracePt t="36414" x="2803525" y="1485900"/>
          <p14:tracePt t="36431" x="2781300" y="1463675"/>
          <p14:tracePt t="36447" x="2773363" y="1455738"/>
          <p14:tracePt t="36463" x="2765425" y="1447800"/>
          <p14:tracePt t="36480" x="2765425" y="1439863"/>
          <p14:tracePt t="36497" x="2765425" y="1417638"/>
          <p14:tracePt t="36497" x="2765425" y="1409700"/>
          <p14:tracePt t="36515" x="2759075" y="1387475"/>
          <p14:tracePt t="36532" x="2759075" y="1371600"/>
          <p14:tracePt t="36548" x="2759075" y="1349375"/>
          <p14:tracePt t="36563" x="2759075" y="1303338"/>
          <p14:tracePt t="36581" x="2751138" y="1287463"/>
          <p14:tracePt t="36600" x="2751138" y="1273175"/>
          <p14:tracePt t="36613" x="2751138" y="1241425"/>
          <p14:tracePt t="36630" x="2735263" y="1227138"/>
          <p14:tracePt t="36647" x="2727325" y="1196975"/>
          <p14:tracePt t="36664" x="2727325" y="1181100"/>
          <p14:tracePt t="36680" x="2713038" y="1150938"/>
          <p14:tracePt t="36697" x="2689225" y="1104900"/>
          <p14:tracePt t="36714" x="2674938" y="1058863"/>
          <p14:tracePt t="36731" x="2659063" y="1036638"/>
          <p14:tracePt t="36748" x="2636838" y="998538"/>
          <p14:tracePt t="36764" x="2613025" y="982663"/>
          <p14:tracePt t="36781" x="2582863" y="952500"/>
          <p14:tracePt t="36797" x="2568575" y="936625"/>
          <p14:tracePt t="36813" x="2552700" y="922338"/>
          <p14:tracePt t="36830" x="2530475" y="914400"/>
          <p14:tracePt t="36847" x="2514600" y="906463"/>
          <p14:tracePt t="36864" x="2506663" y="892175"/>
          <p14:tracePt t="36880" x="2492375" y="892175"/>
          <p14:tracePt t="36899" x="2484438" y="892175"/>
          <p14:tracePt t="36915" x="2476500" y="892175"/>
          <p14:tracePt t="36931" x="2468563" y="892175"/>
          <p14:tracePt t="36946" x="2454275" y="892175"/>
          <p14:tracePt t="36964" x="2446338" y="892175"/>
          <p14:tracePt t="36981" x="2416175" y="892175"/>
          <p14:tracePt t="36997" x="2378075" y="898525"/>
          <p14:tracePt t="37013" x="2332038" y="914400"/>
          <p14:tracePt t="37030" x="2308225" y="936625"/>
          <p14:tracePt t="37047" x="2293938" y="952500"/>
          <p14:tracePt t="37062" x="2278063" y="974725"/>
          <p14:tracePt t="37080" x="2247900" y="1012825"/>
          <p14:tracePt t="37097" x="2232025" y="1028700"/>
          <p14:tracePt t="37112" x="2217738" y="1058863"/>
          <p14:tracePt t="37112" x="2209800" y="1058863"/>
          <p14:tracePt t="37131" x="2193925" y="1082675"/>
          <p14:tracePt t="37148" x="2187575" y="1096963"/>
          <p14:tracePt t="37164" x="2179638" y="1112838"/>
          <p14:tracePt t="37180" x="2171700" y="1135063"/>
          <p14:tracePt t="37197" x="2163763" y="1150938"/>
          <p14:tracePt t="37214" x="2163763" y="1173163"/>
          <p14:tracePt t="37229" x="2163763" y="1203325"/>
          <p14:tracePt t="37247" x="2155825" y="1219200"/>
          <p14:tracePt t="37263" x="2155825" y="1235075"/>
          <p14:tracePt t="37280" x="2155825" y="1249363"/>
          <p14:tracePt t="37297" x="2155825" y="1279525"/>
          <p14:tracePt t="37313" x="2155825" y="1311275"/>
          <p14:tracePt t="37330" x="2155825" y="1341438"/>
          <p14:tracePt t="37330" x="2163763" y="1355725"/>
          <p14:tracePt t="37347" x="2171700" y="1363663"/>
          <p14:tracePt t="37363" x="2193925" y="1401763"/>
          <p14:tracePt t="37381" x="2217738" y="1425575"/>
          <p14:tracePt t="37397" x="2239963" y="1439863"/>
          <p14:tracePt t="37414" x="2270125" y="1463675"/>
          <p14:tracePt t="37430" x="2286000" y="1463675"/>
          <p14:tracePt t="37459" x="2293938" y="1470025"/>
          <p14:tracePt t="37467" x="2308225" y="1477963"/>
          <p14:tracePt t="37479" x="2332038" y="1477963"/>
          <p14:tracePt t="37497" x="2354263" y="1477963"/>
          <p14:tracePt t="37512" x="2378075" y="1485900"/>
          <p14:tracePt t="37529" x="2384425" y="1485900"/>
          <p14:tracePt t="37547" x="2392363" y="1485900"/>
          <p14:tracePt t="37562" x="2408238" y="1485900"/>
          <p14:tracePt t="37580" x="2416175" y="1485900"/>
          <p14:tracePt t="37598" x="2422525" y="1485900"/>
          <p14:tracePt t="37612" x="2438400" y="1485900"/>
          <p14:tracePt t="37628" x="2454275" y="1485900"/>
          <p14:tracePt t="37645" x="2460625" y="1485900"/>
          <p14:tracePt t="37663" x="2476500" y="1463675"/>
          <p14:tracePt t="37679" x="2476500" y="1431925"/>
          <p14:tracePt t="37695" x="2484438" y="1417638"/>
          <p14:tracePt t="37713" x="2484438" y="1393825"/>
          <p14:tracePt t="37730" x="2484438" y="1379538"/>
          <p14:tracePt t="37747" x="2484438" y="1363663"/>
          <p14:tracePt t="37763" x="2484438" y="1349375"/>
          <p14:tracePt t="37779" x="2484438" y="1341438"/>
          <p14:tracePt t="37797" x="2484438" y="1333500"/>
          <p14:tracePt t="37812" x="2484438" y="1317625"/>
          <p14:tracePt t="37829" x="2476500" y="1311275"/>
          <p14:tracePt t="37851" x="2476500" y="1303338"/>
          <p14:tracePt t="37883" x="2492375" y="1311275"/>
          <p14:tracePt t="38083" x="2498725" y="1311275"/>
          <p14:tracePt t="38091" x="2522538" y="1311275"/>
          <p14:tracePt t="38099" x="2536825" y="1317625"/>
          <p14:tracePt t="38112" x="2620963" y="1341438"/>
          <p14:tracePt t="38129" x="2713038" y="1355725"/>
          <p14:tracePt t="38146" x="2781300" y="1355725"/>
          <p14:tracePt t="38146" x="2827338" y="1355725"/>
          <p14:tracePt t="38163" x="2963863" y="1363663"/>
          <p14:tracePt t="38179" x="3170238" y="1363663"/>
          <p14:tracePt t="38196" x="3413125" y="1379538"/>
          <p14:tracePt t="38213" x="3565525" y="1379538"/>
          <p14:tracePt t="38229" x="3603625" y="1379538"/>
          <p14:tracePt t="38246" x="3619500" y="1379538"/>
          <p14:tracePt t="38262" x="3627438" y="1379538"/>
          <p14:tracePt t="38283" x="3635375" y="1379538"/>
          <p14:tracePt t="38295" x="3687763" y="1363663"/>
          <p14:tracePt t="38313" x="3771900" y="1349375"/>
          <p14:tracePt t="38329" x="3878263" y="1325563"/>
          <p14:tracePt t="38346" x="4000500" y="1311275"/>
          <p14:tracePt t="38346" x="4030663" y="1303338"/>
          <p14:tracePt t="38363" x="4046538" y="1295400"/>
          <p14:tracePt t="38379" x="4054475" y="1287463"/>
          <p14:tracePt t="38395" x="4054475" y="1279525"/>
          <p14:tracePt t="38428" x="4054475" y="1249363"/>
          <p14:tracePt t="38435" x="4054475" y="1241425"/>
          <p14:tracePt t="38445" x="4068763" y="1203325"/>
          <p14:tracePt t="38462" x="4084638" y="1181100"/>
          <p14:tracePt t="38478" x="4098925" y="1150938"/>
          <p14:tracePt t="38495" x="4122738" y="1120775"/>
          <p14:tracePt t="38512" x="4122738" y="1112838"/>
          <p14:tracePt t="38528" x="4122738" y="1089025"/>
          <p14:tracePt t="38528" x="4122738" y="1074738"/>
          <p14:tracePt t="38548" x="4130675" y="1066800"/>
          <p14:tracePt t="38562" x="4137025" y="1036638"/>
          <p14:tracePt t="38580" x="4137025" y="1006475"/>
          <p14:tracePt t="38598" x="4137025" y="974725"/>
          <p14:tracePt t="38614" x="4092575" y="914400"/>
          <p14:tracePt t="38629" x="4060825" y="868363"/>
          <p14:tracePt t="38646" x="4030663" y="838200"/>
          <p14:tracePt t="38662" x="4016375" y="822325"/>
          <p14:tracePt t="38678" x="3984625" y="822325"/>
          <p14:tracePt t="38696" x="3970338" y="808038"/>
          <p14:tracePt t="38711" x="3946525" y="808038"/>
          <p14:tracePt t="38728" x="3924300" y="808038"/>
          <p14:tracePt t="38728" x="3908425" y="792163"/>
          <p14:tracePt t="38747" x="3894138" y="792163"/>
          <p14:tracePt t="38761" x="3870325" y="784225"/>
          <p14:tracePt t="38761" x="3856038" y="769938"/>
          <p14:tracePt t="38780" x="3825875" y="769938"/>
          <p14:tracePt t="38796" x="3794125" y="769938"/>
          <p14:tracePt t="38813" x="3779838" y="769938"/>
          <p14:tracePt t="38827" x="3771900" y="769938"/>
          <p14:tracePt t="38844" x="3763963" y="769938"/>
          <p14:tracePt t="38875" x="3756025" y="769938"/>
          <p14:tracePt t="38883" x="3749675" y="769938"/>
          <p14:tracePt t="38895" x="3741738" y="769938"/>
          <p14:tracePt t="38910" x="3711575" y="777875"/>
          <p14:tracePt t="38927" x="3673475" y="792163"/>
          <p14:tracePt t="38944" x="3641725" y="800100"/>
          <p14:tracePt t="38960" x="3627438" y="808038"/>
          <p14:tracePt t="38977" x="3619500" y="815975"/>
          <p14:tracePt t="38995" x="3603625" y="822325"/>
          <p14:tracePt t="39012" x="3581400" y="838200"/>
          <p14:tracePt t="39029" x="3565525" y="846138"/>
          <p14:tracePt t="39045" x="3551238" y="854075"/>
          <p14:tracePt t="39061" x="3543300" y="860425"/>
          <p14:tracePt t="39077" x="3513138" y="860425"/>
          <p14:tracePt t="39095" x="3482975" y="860425"/>
          <p14:tracePt t="39111" x="3467100" y="860425"/>
          <p14:tracePt t="39129" x="3459163" y="884238"/>
          <p14:tracePt t="39145" x="3451225" y="884238"/>
          <p14:tracePt t="39163" x="3451225" y="892175"/>
          <p14:tracePt t="39177" x="3444875" y="892175"/>
          <p14:tracePt t="39194" x="3421063" y="914400"/>
          <p14:tracePt t="39212" x="3421063" y="930275"/>
          <p14:tracePt t="39229" x="3413125" y="936625"/>
          <p14:tracePt t="39245" x="3398838" y="960438"/>
          <p14:tracePt t="39261" x="3390900" y="968375"/>
          <p14:tracePt t="39277" x="3375025" y="998538"/>
          <p14:tracePt t="39294" x="3360738" y="1020763"/>
          <p14:tracePt t="39311" x="3344863" y="1058863"/>
          <p14:tracePt t="39328" x="3344863" y="1074738"/>
          <p14:tracePt t="39345" x="3344863" y="1096963"/>
          <p14:tracePt t="39361" x="3344863" y="1112838"/>
          <p14:tracePt t="39379" x="3330575" y="1127125"/>
          <p14:tracePt t="39394" x="3330575" y="1150938"/>
          <p14:tracePt t="39412" x="3330575" y="1173163"/>
          <p14:tracePt t="39428" x="3330575" y="1203325"/>
          <p14:tracePt t="39445" x="3330575" y="1219200"/>
          <p14:tracePt t="39460" x="3330575" y="1249363"/>
          <p14:tracePt t="39477" x="3330575" y="1265238"/>
          <p14:tracePt t="39494" x="3330575" y="1279525"/>
          <p14:tracePt t="39510" x="3336925" y="1295400"/>
          <p14:tracePt t="39527" x="3344863" y="1311275"/>
          <p14:tracePt t="39544" x="3360738" y="1317625"/>
          <p14:tracePt t="39561" x="3375025" y="1325563"/>
          <p14:tracePt t="39577" x="3421063" y="1379538"/>
          <p14:tracePt t="39577" x="3429000" y="1387475"/>
          <p14:tracePt t="39596" x="3459163" y="1417638"/>
          <p14:tracePt t="39612" x="3482975" y="1439863"/>
          <p14:tracePt t="39627" x="3513138" y="1470025"/>
          <p14:tracePt t="39643" x="3551238" y="1501775"/>
          <p14:tracePt t="39661" x="3565525" y="1516063"/>
          <p14:tracePt t="39678" x="3597275" y="1539875"/>
          <p14:tracePt t="39694" x="3619500" y="1554163"/>
          <p14:tracePt t="39710" x="3649663" y="1570038"/>
          <p14:tracePt t="39726" x="3679825" y="1600200"/>
          <p14:tracePt t="39745" x="3695700" y="1608138"/>
          <p14:tracePt t="39761" x="3703638" y="1616075"/>
          <p14:tracePt t="39777" x="3733800" y="1630363"/>
          <p14:tracePt t="39795" x="3756025" y="1630363"/>
          <p14:tracePt t="39812" x="3787775" y="1646238"/>
          <p14:tracePt t="39828" x="3825875" y="1654175"/>
          <p14:tracePt t="39845" x="3878263" y="1668463"/>
          <p14:tracePt t="39861" x="3916363" y="1668463"/>
          <p14:tracePt t="39877" x="3962400" y="1692275"/>
          <p14:tracePt t="39894" x="4030663" y="1706563"/>
          <p14:tracePt t="39910" x="4144963" y="1730375"/>
          <p14:tracePt t="39927" x="4244975" y="1730375"/>
          <p14:tracePt t="39944" x="4335463" y="1730375"/>
          <p14:tracePt t="39960" x="4389438" y="1730375"/>
          <p14:tracePt t="39977" x="4411663" y="1730375"/>
          <p14:tracePt t="39993" x="4435475" y="1730375"/>
          <p14:tracePt t="40011" x="4465638" y="1730375"/>
          <p14:tracePt t="40028" x="4525963" y="1730375"/>
          <p14:tracePt t="40044" x="4632325" y="1730375"/>
          <p14:tracePt t="40060" x="4754563" y="1730375"/>
          <p14:tracePt t="40076" x="4830763" y="1730375"/>
          <p14:tracePt t="40093" x="4860925" y="1730375"/>
          <p14:tracePt t="40110" x="4884738" y="1730375"/>
          <p14:tracePt t="40171" x="4922838" y="1730375"/>
          <p14:tracePt t="40179" x="4960938" y="1730375"/>
          <p14:tracePt t="40193" x="5083175" y="1714500"/>
          <p14:tracePt t="40193" x="5143500" y="1698625"/>
          <p14:tracePt t="40211" x="5227638" y="1684338"/>
          <p14:tracePt t="40228" x="5273675" y="1684338"/>
          <p14:tracePt t="40244" x="5280025" y="1668463"/>
          <p14:tracePt t="40261" x="5287963" y="1660525"/>
          <p14:tracePt t="40283" x="5287963" y="1646238"/>
          <p14:tracePt t="40293" x="5311775" y="1616075"/>
          <p14:tracePt t="40310" x="5341938" y="1577975"/>
          <p14:tracePt t="40327" x="5380038" y="1531938"/>
          <p14:tracePt t="40344" x="5418138" y="1501775"/>
          <p14:tracePt t="40360" x="5456238" y="1470025"/>
          <p14:tracePt t="40377" x="5464175" y="1447800"/>
          <p14:tracePt t="40393" x="5470525" y="1417638"/>
          <p14:tracePt t="40411" x="5470525" y="1393825"/>
          <p14:tracePt t="40428" x="5470525" y="1371600"/>
          <p14:tracePt t="40444" x="5470525" y="1341438"/>
          <p14:tracePt t="40461" x="5470525" y="1311275"/>
          <p14:tracePt t="40477" x="5456238" y="1273175"/>
          <p14:tracePt t="40493" x="5456238" y="1227138"/>
          <p14:tracePt t="40510" x="5456238" y="1203325"/>
          <p14:tracePt t="40527" x="5440363" y="1173163"/>
          <p14:tracePt t="40543" x="5426075" y="1143000"/>
          <p14:tracePt t="40561" x="5402263" y="1127125"/>
          <p14:tracePt t="40577" x="5387975" y="1112838"/>
          <p14:tracePt t="40593" x="5349875" y="1089025"/>
          <p14:tracePt t="40611" x="5334000" y="1074738"/>
          <p14:tracePt t="40625" x="5303838" y="1058863"/>
          <p14:tracePt t="40625" x="5280025" y="1058863"/>
          <p14:tracePt t="40643" x="5265738" y="1044575"/>
          <p14:tracePt t="40660" x="5241925" y="1012825"/>
          <p14:tracePt t="40676" x="5219700" y="990600"/>
          <p14:tracePt t="40693" x="5173663" y="960438"/>
          <p14:tracePt t="40710" x="5127625" y="936625"/>
          <p14:tracePt t="40726" x="5113338" y="936625"/>
          <p14:tracePt t="40742" x="5083175" y="922338"/>
          <p14:tracePt t="40760" x="5051425" y="906463"/>
          <p14:tracePt t="40776" x="5006975" y="892175"/>
          <p14:tracePt t="40793" x="4960938" y="884238"/>
          <p14:tracePt t="40810" x="4899025" y="868363"/>
          <p14:tracePt t="40828" x="4854575" y="854075"/>
          <p14:tracePt t="40844" x="4830763" y="838200"/>
          <p14:tracePt t="40859" x="4792663" y="815975"/>
          <p14:tracePt t="40876" x="4746625" y="815975"/>
          <p14:tracePt t="40893" x="4702175" y="815975"/>
          <p14:tracePt t="40909" x="4648200" y="800100"/>
          <p14:tracePt t="40926" x="4594225" y="792163"/>
          <p14:tracePt t="40944" x="4541838" y="792163"/>
          <p14:tracePt t="40959" x="4487863" y="784225"/>
          <p14:tracePt t="40976" x="4419600" y="784225"/>
          <p14:tracePt t="40993" x="4335463" y="784225"/>
          <p14:tracePt t="41009" x="4259263" y="784225"/>
          <p14:tracePt t="41027" x="4237038" y="784225"/>
          <p14:tracePt t="41042" x="4191000" y="792163"/>
          <p14:tracePt t="41061" x="4175125" y="792163"/>
          <p14:tracePt t="41077" x="4122738" y="800100"/>
          <p14:tracePt t="41093" x="4068763" y="815975"/>
          <p14:tracePt t="41109" x="3992563" y="838200"/>
          <p14:tracePt t="41126" x="3932238" y="846138"/>
          <p14:tracePt t="41144" x="3870325" y="860425"/>
          <p14:tracePt t="41158" x="3848100" y="876300"/>
          <p14:tracePt t="41175" x="3802063" y="892175"/>
          <p14:tracePt t="41193" x="3779838" y="914400"/>
          <p14:tracePt t="41209" x="3733800" y="930275"/>
          <p14:tracePt t="41209" x="3717925" y="952500"/>
          <p14:tracePt t="41228" x="3711575" y="960438"/>
          <p14:tracePt t="41242" x="3679825" y="998538"/>
          <p14:tracePt t="41261" x="3657600" y="1028700"/>
          <p14:tracePt t="41277" x="3641725" y="1044575"/>
          <p14:tracePt t="41292" x="3627438" y="1066800"/>
          <p14:tracePt t="41309" x="3619500" y="1096963"/>
          <p14:tracePt t="41327" x="3619500" y="1112838"/>
          <p14:tracePt t="41342" x="3619500" y="1143000"/>
          <p14:tracePt t="41359" x="3619500" y="1158875"/>
          <p14:tracePt t="41375" x="3611563" y="1189038"/>
          <p14:tracePt t="41392" x="3597275" y="1249363"/>
          <p14:tracePt t="41409" x="3597275" y="1303338"/>
          <p14:tracePt t="41409" x="3597275" y="1341438"/>
          <p14:tracePt t="41427" x="3597275" y="1371600"/>
          <p14:tracePt t="41442" x="3597275" y="1447800"/>
          <p14:tracePt t="41459" x="3597275" y="1485900"/>
          <p14:tracePt t="41476" x="3627438" y="1524000"/>
          <p14:tracePt t="41493" x="3641725" y="1539875"/>
          <p14:tracePt t="41509" x="3679825" y="1577975"/>
          <p14:tracePt t="41526" x="3725863" y="1600200"/>
          <p14:tracePt t="41542" x="3749675" y="1608138"/>
          <p14:tracePt t="41560" x="3825875" y="1684338"/>
          <p14:tracePt t="41576" x="3878263" y="1714500"/>
          <p14:tracePt t="41592" x="3962400" y="1744663"/>
          <p14:tracePt t="41592" x="3992563" y="1760538"/>
          <p14:tracePt t="41611" x="4038600" y="1774825"/>
          <p14:tracePt t="41625" x="4122738" y="1782763"/>
          <p14:tracePt t="41625" x="4168775" y="1798638"/>
          <p14:tracePt t="41643" x="4259263" y="1798638"/>
          <p14:tracePt t="41659" x="4343400" y="1798638"/>
          <p14:tracePt t="41676" x="4427538" y="1798638"/>
          <p14:tracePt t="41693" x="4495800" y="1798638"/>
          <p14:tracePt t="41709" x="4587875" y="1798638"/>
          <p14:tracePt t="41726" x="4754563" y="1798638"/>
          <p14:tracePt t="41742" x="4892675" y="1798638"/>
          <p14:tracePt t="41758" x="4975225" y="1798638"/>
          <p14:tracePt t="41776" x="5013325" y="1798638"/>
          <p14:tracePt t="41792" x="5029200" y="1798638"/>
          <p14:tracePt t="41808" x="5067300" y="1782763"/>
          <p14:tracePt t="41825" x="5127625" y="1752600"/>
          <p14:tracePt t="41825" x="5151438" y="1722438"/>
          <p14:tracePt t="41843" x="5219700" y="1698625"/>
          <p14:tracePt t="41860" x="5249863" y="1684338"/>
          <p14:tracePt t="41876" x="5273675" y="1668463"/>
          <p14:tracePt t="41893" x="5280025" y="1660525"/>
          <p14:tracePt t="41909" x="5287963" y="1654175"/>
          <p14:tracePt t="41926" x="5326063" y="1638300"/>
          <p14:tracePt t="41941" x="5341938" y="1622425"/>
          <p14:tracePt t="41957" x="5364163" y="1600200"/>
          <p14:tracePt t="41974" x="5387975" y="1592263"/>
          <p14:tracePt t="41991" x="5402263" y="1577975"/>
          <p14:tracePt t="42008" x="5440363" y="1562100"/>
          <p14:tracePt t="42025" x="5470525" y="1546225"/>
          <p14:tracePt t="42025" x="5478463" y="1546225"/>
          <p14:tracePt t="42043" x="5478463" y="1539875"/>
          <p14:tracePt t="42066" x="5486400" y="1531938"/>
          <p14:tracePt t="43381" x="5486400" y="1524000"/>
          <p14:tracePt t="44123" x="5486400" y="1516063"/>
          <p14:tracePt t="45979" x="5486400" y="1508125"/>
          <p14:tracePt t="46139" x="5494338" y="1508125"/>
          <p14:tracePt t="46163" x="5508625" y="1508125"/>
          <p14:tracePt t="46187" x="5516563" y="1508125"/>
          <p14:tracePt t="46195" x="5532438" y="1508125"/>
          <p14:tracePt t="46205" x="5592763" y="1508125"/>
          <p14:tracePt t="46221" x="5608638" y="1508125"/>
          <p14:tracePt t="46236" x="5622925" y="1508125"/>
          <p14:tracePt t="46315" x="5630863" y="1508125"/>
          <p14:tracePt t="46395" x="5638800" y="1508125"/>
          <p14:tracePt t="46403" x="5646738" y="1508125"/>
          <p14:tracePt t="46411" x="5654675" y="1508125"/>
          <p14:tracePt t="46443" x="5661025" y="1508125"/>
          <p14:tracePt t="46451" x="5676900" y="1508125"/>
          <p14:tracePt t="46459" x="5715000" y="1508125"/>
          <p14:tracePt t="46470" x="5768975" y="1524000"/>
          <p14:tracePt t="46487" x="5791200" y="1524000"/>
          <p14:tracePt t="46503" x="5799138" y="1524000"/>
          <p14:tracePt t="46547" x="5813425" y="1524000"/>
          <p14:tracePt t="46555" x="5875338" y="1524000"/>
          <p14:tracePt t="46571" x="5959475" y="1524000"/>
          <p14:tracePt t="46588" x="6003925" y="1524000"/>
          <p14:tracePt t="46605" x="6011863" y="1524000"/>
          <p14:tracePt t="46619" x="6019800" y="1524000"/>
          <p14:tracePt t="46651" x="6027738" y="1524000"/>
          <p14:tracePt t="46659" x="6027738" y="1516063"/>
          <p14:tracePt t="46669" x="6057900" y="1493838"/>
          <p14:tracePt t="46687" x="6073775" y="1477963"/>
          <p14:tracePt t="46703" x="6073775" y="1463675"/>
          <p14:tracePt t="46720" x="6088063" y="1447800"/>
          <p14:tracePt t="46737" x="6088063" y="1425575"/>
          <p14:tracePt t="46753" x="6103938" y="1393825"/>
          <p14:tracePt t="46753" x="6111875" y="1387475"/>
          <p14:tracePt t="46771" x="6111875" y="1355725"/>
          <p14:tracePt t="46788" x="6118225" y="1341438"/>
          <p14:tracePt t="46804" x="6118225" y="1325563"/>
          <p14:tracePt t="46821" x="6118225" y="1317625"/>
          <p14:tracePt t="46843" x="6118225" y="1311275"/>
          <p14:tracePt t="46859" x="6118225" y="1303338"/>
          <p14:tracePt t="46869" x="6126163" y="1287463"/>
          <p14:tracePt t="49535" x="6126163" y="1295400"/>
          <p14:tracePt t="50569" x="6126163" y="1311275"/>
          <p14:tracePt t="51171" x="6118225" y="1317625"/>
          <p14:tracePt t="51179" x="6111875" y="1325563"/>
          <p14:tracePt t="51187" x="6111875" y="1341438"/>
          <p14:tracePt t="51198" x="6096000" y="1363663"/>
          <p14:tracePt t="51216" x="6096000" y="1387475"/>
          <p14:tracePt t="51232" x="6096000" y="1431925"/>
          <p14:tracePt t="51249" x="6096000" y="1455738"/>
          <p14:tracePt t="51249" x="6096000" y="1470025"/>
          <p14:tracePt t="51267" x="6096000" y="1485900"/>
          <p14:tracePt t="51281" x="6096000" y="1554163"/>
          <p14:tracePt t="51300" x="6118225" y="1616075"/>
          <p14:tracePt t="51316" x="6188075" y="1684338"/>
          <p14:tracePt t="51333" x="6248400" y="1744663"/>
          <p14:tracePt t="51349" x="6316663" y="1812925"/>
          <p14:tracePt t="51366" x="6346825" y="1851025"/>
          <p14:tracePt t="51382" x="6370638" y="1866900"/>
          <p14:tracePt t="51398" x="6416675" y="1912938"/>
          <p14:tracePt t="51416" x="6454775" y="1951038"/>
          <p14:tracePt t="51432" x="6515100" y="2019300"/>
          <p14:tracePt t="51448" x="6561138" y="2065338"/>
          <p14:tracePt t="51466" x="6599238" y="2111375"/>
          <p14:tracePt t="51466" x="6621463" y="2141538"/>
          <p14:tracePt t="51483" x="6629400" y="2155825"/>
          <p14:tracePt t="51499" x="6637338" y="2187575"/>
          <p14:tracePt t="51516" x="6651625" y="2201863"/>
          <p14:tracePt t="51533" x="6659563" y="2225675"/>
          <p14:tracePt t="51549" x="6675438" y="2239963"/>
          <p14:tracePt t="51565" x="6675438" y="2247900"/>
          <p14:tracePt t="51581" x="6675438" y="2255838"/>
          <p14:tracePt t="51598" x="6675438" y="2263775"/>
          <p14:tracePt t="51619" x="6675438" y="2278063"/>
          <p14:tracePt t="51631" x="6667500" y="2293938"/>
          <p14:tracePt t="51647" x="6645275" y="2308225"/>
          <p14:tracePt t="51665" x="6621463" y="2332038"/>
          <p14:tracePt t="51665" x="6613525" y="2346325"/>
          <p14:tracePt t="51683" x="6591300" y="2370138"/>
          <p14:tracePt t="51699" x="6553200" y="2400300"/>
          <p14:tracePt t="51716" x="6523038" y="2430463"/>
          <p14:tracePt t="51732" x="6507163" y="2446338"/>
          <p14:tracePt t="51749" x="6469063" y="2446338"/>
          <p14:tracePt t="51765" x="6454775" y="2454275"/>
          <p14:tracePt t="51781" x="6446838" y="2460625"/>
          <p14:tracePt t="51803" x="6438900" y="2468563"/>
          <p14:tracePt t="51819" x="6430963" y="2468563"/>
          <p14:tracePt t="51831" x="6430963" y="2476500"/>
          <p14:tracePt t="51848" x="6416675" y="2476500"/>
          <p14:tracePt t="52744" x="6408738" y="2476500"/>
          <p14:tracePt t="52979" x="6378575" y="2454275"/>
          <p14:tracePt t="52987" x="6332538" y="2430463"/>
          <p14:tracePt t="52996" x="6270625" y="2384425"/>
          <p14:tracePt t="53014" x="6194425" y="2339975"/>
          <p14:tracePt t="53031" x="6156325" y="2308225"/>
          <p14:tracePt t="53046" x="6134100" y="2293938"/>
          <p14:tracePt t="53064" x="6111875" y="2263775"/>
          <p14:tracePt t="53080" x="6073775" y="2232025"/>
          <p14:tracePt t="53097" x="6042025" y="2193925"/>
          <p14:tracePt t="53113" x="5989638" y="2149475"/>
          <p14:tracePt t="53113" x="5921375" y="2103438"/>
          <p14:tracePt t="53131" x="5851525" y="2079625"/>
          <p14:tracePt t="53147" x="5813425" y="2041525"/>
          <p14:tracePt t="53147" x="5799138" y="2035175"/>
          <p14:tracePt t="53164" x="5775325" y="2019300"/>
          <p14:tracePt t="53181" x="5761038" y="2003425"/>
          <p14:tracePt t="53197" x="5745163" y="1989138"/>
          <p14:tracePt t="53213" x="5745163" y="1981200"/>
          <p14:tracePt t="53229" x="5707063" y="1943100"/>
          <p14:tracePt t="53247" x="5668963" y="1897063"/>
          <p14:tracePt t="53263" x="5638800" y="1858963"/>
          <p14:tracePt t="53280" x="5616575" y="1828800"/>
          <p14:tracePt t="53297" x="5578475" y="1790700"/>
          <p14:tracePt t="53313" x="5578475" y="1774825"/>
          <p14:tracePt t="53330" x="5570538" y="1760538"/>
          <p14:tracePt t="53347" x="5540375" y="1722438"/>
          <p14:tracePt t="53365" x="5486400" y="1654175"/>
          <p14:tracePt t="53380" x="5448300" y="1616075"/>
          <p14:tracePt t="53397" x="5426075" y="1570038"/>
          <p14:tracePt t="53413" x="5402263" y="1539875"/>
          <p14:tracePt t="53430" x="5380038" y="1531938"/>
          <p14:tracePt t="53447" x="5380038" y="1524000"/>
          <p14:tracePt t="53463" x="5372100" y="1516063"/>
          <p14:tracePt t="53479" x="5356225" y="1501775"/>
          <p14:tracePt t="53496" x="5334000" y="1485900"/>
          <p14:tracePt t="53512" x="5326063" y="1463675"/>
          <p14:tracePt t="53512" x="5318125" y="1455738"/>
          <p14:tracePt t="53532" x="5318125" y="1447800"/>
          <p14:tracePt t="53547" x="5311775" y="1447800"/>
          <p14:tracePt t="53563" x="5311775" y="1439863"/>
          <p14:tracePt t="53795" x="5318125" y="1439863"/>
          <p14:tracePt t="53802" x="5326063" y="1447800"/>
          <p14:tracePt t="53812" x="5341938" y="1463675"/>
          <p14:tracePt t="53829" x="5372100" y="1493838"/>
          <p14:tracePt t="53846" x="5387975" y="1508125"/>
          <p14:tracePt t="53862" x="5394325" y="1516063"/>
          <p14:tracePt t="53879" x="5394325" y="1531938"/>
          <p14:tracePt t="53896" x="5426075" y="1577975"/>
          <p14:tracePt t="53913" x="5456238" y="1630363"/>
          <p14:tracePt t="53929" x="5502275" y="1698625"/>
          <p14:tracePt t="53947" x="5524500" y="1722438"/>
          <p14:tracePt t="53964" x="5554663" y="1752600"/>
          <p14:tracePt t="53980" x="5562600" y="1774825"/>
          <p14:tracePt t="53996" x="5600700" y="1806575"/>
          <p14:tracePt t="54013" x="5622925" y="1828800"/>
          <p14:tracePt t="54028" x="5661025" y="1851025"/>
          <p14:tracePt t="54046" x="5707063" y="1889125"/>
          <p14:tracePt t="54064" x="5745163" y="1920875"/>
          <p14:tracePt t="54079" x="5775325" y="1943100"/>
          <p14:tracePt t="54096" x="5799138" y="1951038"/>
          <p14:tracePt t="54096" x="5799138" y="1958975"/>
          <p14:tracePt t="54114" x="5807075" y="1958975"/>
          <p14:tracePt t="54128" x="5829300" y="1973263"/>
          <p14:tracePt t="54145" x="5859463" y="1997075"/>
          <p14:tracePt t="54145" x="5889625" y="2027238"/>
          <p14:tracePt t="54163" x="5921375" y="2049463"/>
          <p14:tracePt t="54180" x="5951538" y="2073275"/>
          <p14:tracePt t="54195" x="5973763" y="2095500"/>
          <p14:tracePt t="54212" x="5981700" y="2103438"/>
          <p14:tracePt t="54228" x="5997575" y="2133600"/>
          <p14:tracePt t="54246" x="6003925" y="2149475"/>
          <p14:tracePt t="54262" x="6027738" y="2163763"/>
          <p14:tracePt t="54279" x="6080125" y="2217738"/>
          <p14:tracePt t="54296" x="6118225" y="2263775"/>
          <p14:tracePt t="54313" x="6149975" y="2286000"/>
          <p14:tracePt t="54329" x="6156325" y="2293938"/>
          <p14:tracePt t="54363" x="6156325" y="2308225"/>
          <p14:tracePt t="54370" x="6172200" y="2324100"/>
          <p14:tracePt t="54387" x="6180138" y="2339975"/>
          <p14:tracePt t="54402" x="6188075" y="2346325"/>
          <p14:tracePt t="54419" x="6194425" y="2354263"/>
          <p14:tracePt t="54428" x="6202363" y="2370138"/>
          <p14:tracePt t="54451" x="6202363" y="2384425"/>
          <p14:tracePt t="54466" x="6202363" y="2392363"/>
          <p14:tracePt t="54499" x="6202363" y="2400300"/>
          <p14:tracePt t="54514" x="6202363" y="2408238"/>
          <p14:tracePt t="55227" x="6210300" y="2408238"/>
          <p14:tracePt t="55243" x="6218238" y="2408238"/>
          <p14:tracePt t="55291" x="6226175" y="2408238"/>
          <p14:tracePt t="55315" x="6232525" y="2408238"/>
          <p14:tracePt t="55331" x="6240463" y="2400300"/>
          <p14:tracePt t="55339" x="6248400" y="2400300"/>
          <p14:tracePt t="55355" x="6264275" y="2400300"/>
          <p14:tracePt t="55371" x="6270625" y="2400300"/>
          <p14:tracePt t="55386" x="6294438" y="2400300"/>
          <p14:tracePt t="55395" x="6308725" y="2400300"/>
          <p14:tracePt t="55427" x="6332538" y="2400300"/>
          <p14:tracePt t="55434" x="6370638" y="2400300"/>
          <p14:tracePt t="55445" x="6492875" y="2400300"/>
          <p14:tracePt t="55461" x="6613525" y="2408238"/>
          <p14:tracePt t="55478" x="6705600" y="2408238"/>
          <p14:tracePt t="55494" x="6743700" y="2408238"/>
          <p14:tracePt t="55511" x="6759575" y="2408238"/>
          <p14:tracePt t="55527" x="6773863" y="2422525"/>
          <p14:tracePt t="55544" x="6781800" y="2422525"/>
          <p14:tracePt t="55563" x="6789738" y="2422525"/>
          <p14:tracePt t="55577" x="6888163" y="2468563"/>
          <p14:tracePt t="55597" x="7026275" y="2492375"/>
          <p14:tracePt t="55611" x="7116763" y="2506663"/>
          <p14:tracePt t="55627" x="7208838" y="2536825"/>
          <p14:tracePt t="55644" x="7231063" y="2536825"/>
          <p14:tracePt t="55660" x="7254875" y="2552700"/>
          <p14:tracePt t="55677" x="7285038" y="2560638"/>
          <p14:tracePt t="55694" x="7353300" y="2582863"/>
          <p14:tracePt t="55711" x="7391400" y="2613025"/>
          <p14:tracePt t="55835" x="7391400" y="2606675"/>
          <p14:tracePt t="55843" x="7361238" y="2590800"/>
          <p14:tracePt t="55850" x="7375525" y="2590800"/>
          <p14:tracePt t="55860" x="7369175" y="2590800"/>
          <p14:tracePt t="55883" x="7407275" y="2620963"/>
          <p14:tracePt t="55893" x="7413625" y="2644775"/>
          <p14:tracePt t="55910" x="7437438" y="2667000"/>
          <p14:tracePt t="55927" x="7429500" y="2659063"/>
          <p14:tracePt t="55943" x="7429500" y="2651125"/>
          <p14:tracePt t="55962" x="7413625" y="2651125"/>
          <p14:tracePt t="56091" x="7391400" y="2644775"/>
          <p14:tracePt t="56315" x="7375525" y="2636838"/>
          <p14:tracePt t="56323" x="7337425" y="2620963"/>
          <p14:tracePt t="56331" x="7315200" y="2613025"/>
          <p14:tracePt t="56343" x="7239000" y="2574925"/>
          <p14:tracePt t="56360" x="7192963" y="2560638"/>
          <p14:tracePt t="56377" x="7056438" y="2484438"/>
          <p14:tracePt t="56393" x="6980238" y="2460625"/>
          <p14:tracePt t="56393" x="6896100" y="2408238"/>
          <p14:tracePt t="56411" x="6697663" y="2354263"/>
          <p14:tracePt t="56427" x="6553200" y="2324100"/>
          <p14:tracePt t="56444" x="6400800" y="2293938"/>
          <p14:tracePt t="56461" x="6332538" y="2209800"/>
          <p14:tracePt t="56477" x="6194425" y="2149475"/>
          <p14:tracePt t="56493" x="6103938" y="2103438"/>
          <p14:tracePt t="56510" x="5951538" y="2035175"/>
          <p14:tracePt t="56527" x="5799138" y="1965325"/>
          <p14:tracePt t="56543" x="5616575" y="1920875"/>
          <p14:tracePt t="56561" x="5456238" y="1866900"/>
          <p14:tracePt t="56577" x="5380038" y="1836738"/>
          <p14:tracePt t="56577" x="5364163" y="1820863"/>
          <p14:tracePt t="56596" x="5326063" y="1806575"/>
          <p14:tracePt t="56609" x="5249863" y="1768475"/>
          <p14:tracePt t="56627" x="5219700" y="1752600"/>
          <p14:tracePt t="56644" x="5173663" y="1744663"/>
          <p14:tracePt t="56661" x="5097463" y="1714500"/>
          <p14:tracePt t="56677" x="5006975" y="1692275"/>
          <p14:tracePt t="56693" x="4899025" y="1660525"/>
          <p14:tracePt t="56710" x="4822825" y="1660525"/>
          <p14:tracePt t="56727" x="4778375" y="1660525"/>
          <p14:tracePt t="56743" x="4740275" y="1660525"/>
          <p14:tracePt t="56759" x="4702175" y="1646238"/>
          <p14:tracePt t="56777" x="4656138" y="1630363"/>
          <p14:tracePt t="56793" x="4625975" y="1622425"/>
          <p14:tracePt t="56793" x="4610100" y="1608138"/>
          <p14:tracePt t="56811" x="4572000" y="1600200"/>
          <p14:tracePt t="56827" x="4518025" y="1584325"/>
          <p14:tracePt t="56844" x="4473575" y="1584325"/>
          <p14:tracePt t="56860" x="4427538" y="1577975"/>
          <p14:tracePt t="56876" x="4359275" y="1570038"/>
          <p14:tracePt t="56893" x="4297363" y="1554163"/>
          <p14:tracePt t="56910" x="4275138" y="1554163"/>
          <p14:tracePt t="56926" x="4251325" y="1554163"/>
          <p14:tracePt t="56943" x="4213225" y="1546225"/>
          <p14:tracePt t="56960" x="4175125" y="1546225"/>
          <p14:tracePt t="56976" x="4122738" y="1546225"/>
          <p14:tracePt t="56993" x="4076700" y="1546225"/>
          <p14:tracePt t="56993" x="4060825" y="1546225"/>
          <p14:tracePt t="57011" x="4016375" y="1539875"/>
          <p14:tracePt t="57027" x="3970338" y="1539875"/>
          <p14:tracePt t="57043" x="3962400" y="1531938"/>
          <p14:tracePt t="57060" x="3954463" y="1531938"/>
          <p14:tracePt t="57154" x="3954463" y="1524000"/>
          <p14:tracePt t="58112" x="3954463" y="1516063"/>
          <p14:tracePt t="58370" x="3962400" y="1516063"/>
          <p14:tracePt t="58379" x="3978275" y="1501775"/>
          <p14:tracePt t="58395" x="3992563" y="1493838"/>
          <p14:tracePt t="58408" x="4068763" y="1470025"/>
          <p14:tracePt t="58424" x="4191000" y="1447800"/>
          <p14:tracePt t="58442" x="4419600" y="1425575"/>
          <p14:tracePt t="58442" x="4511675" y="1417638"/>
          <p14:tracePt t="58459" x="4664075" y="1393825"/>
          <p14:tracePt t="58475" x="4702175" y="1379538"/>
          <p14:tracePt t="58492" x="4708525" y="1379538"/>
          <p14:tracePt t="58514" x="4740275" y="1355725"/>
          <p14:tracePt t="58539" x="4792663" y="1341438"/>
          <p14:tracePt t="58546" x="4892675" y="1333500"/>
          <p14:tracePt t="58557" x="5143500" y="1295400"/>
          <p14:tracePt t="58576" x="5257800" y="1257300"/>
          <p14:tracePt t="58591" x="5318125" y="1241425"/>
          <p14:tracePt t="58608" x="5318125" y="1235075"/>
          <p14:tracePt t="58624" x="5318125" y="1227138"/>
          <p14:tracePt t="58642" x="5318125" y="1219200"/>
          <p14:tracePt t="58659" x="5318125" y="1203325"/>
          <p14:tracePt t="58675" x="5326063" y="1189038"/>
          <p14:tracePt t="58691" x="5326063" y="1165225"/>
          <p14:tracePt t="58708" x="5326063" y="1143000"/>
          <p14:tracePt t="58724" x="5326063" y="1112838"/>
          <p14:tracePt t="58740" x="5326063" y="1089025"/>
          <p14:tracePt t="58757" x="5326063" y="1066800"/>
          <p14:tracePt t="58774" x="5287963" y="1020763"/>
          <p14:tracePt t="58791" x="5249863" y="998538"/>
          <p14:tracePt t="58807" x="5227638" y="960438"/>
          <p14:tracePt t="58824" x="5143500" y="906463"/>
          <p14:tracePt t="58841" x="5105400" y="898525"/>
          <p14:tracePt t="58841" x="5067300" y="876300"/>
          <p14:tracePt t="58859" x="5021263" y="860425"/>
          <p14:tracePt t="58875" x="4983163" y="860425"/>
          <p14:tracePt t="58892" x="4953000" y="846138"/>
          <p14:tracePt t="58908" x="4914900" y="838200"/>
          <p14:tracePt t="58925" x="4854575" y="830263"/>
          <p14:tracePt t="58941" x="4784725" y="808038"/>
          <p14:tracePt t="58958" x="4716463" y="808038"/>
          <p14:tracePt t="58974" x="4648200" y="800100"/>
          <p14:tracePt t="58990" x="4594225" y="800100"/>
          <p14:tracePt t="59007" x="4541838" y="792163"/>
          <p14:tracePt t="59024" x="4479925" y="784225"/>
          <p14:tracePt t="59040" x="4403725" y="784225"/>
          <p14:tracePt t="59056" x="4251325" y="784225"/>
          <p14:tracePt t="59077" x="4144963" y="784225"/>
          <p14:tracePt t="59092" x="4060825" y="784225"/>
          <p14:tracePt t="59107" x="3970338" y="784225"/>
          <p14:tracePt t="59124" x="3863975" y="784225"/>
          <p14:tracePt t="59141" x="3733800" y="784225"/>
          <p14:tracePt t="59157" x="3635375" y="784225"/>
          <p14:tracePt t="59174" x="3551238" y="792163"/>
          <p14:tracePt t="59191" x="3513138" y="808038"/>
          <p14:tracePt t="59207" x="3467100" y="830263"/>
          <p14:tracePt t="59224" x="3413125" y="868363"/>
          <p14:tracePt t="59241" x="3375025" y="876300"/>
          <p14:tracePt t="59257" x="3344863" y="898525"/>
          <p14:tracePt t="59257" x="3330575" y="906463"/>
          <p14:tracePt t="59275" x="3322638" y="922338"/>
          <p14:tracePt t="59291" x="3306763" y="944563"/>
          <p14:tracePt t="59308" x="3292475" y="968375"/>
          <p14:tracePt t="59324" x="3292475" y="1006475"/>
          <p14:tracePt t="59340" x="3292475" y="1050925"/>
          <p14:tracePt t="59357" x="3292475" y="1104900"/>
          <p14:tracePt t="59374" x="3292475" y="1150938"/>
          <p14:tracePt t="59390" x="3298825" y="1173163"/>
          <p14:tracePt t="59407" x="3322638" y="1196975"/>
          <p14:tracePt t="59424" x="3336925" y="1227138"/>
          <p14:tracePt t="59440" x="3375025" y="1265238"/>
          <p14:tracePt t="59457" x="3406775" y="1303338"/>
          <p14:tracePt t="59474" x="3521075" y="1393825"/>
          <p14:tracePt t="59491" x="3573463" y="1431925"/>
          <p14:tracePt t="59507" x="3597275" y="1439863"/>
          <p14:tracePt t="59523" x="3611563" y="1439863"/>
          <p14:tracePt t="59540" x="3611563" y="1447800"/>
          <p14:tracePt t="59556" x="3619500" y="1463675"/>
          <p14:tracePt t="59574" x="3673475" y="1501775"/>
          <p14:tracePt t="59590" x="3733800" y="1546225"/>
          <p14:tracePt t="59607" x="3779838" y="1577975"/>
          <p14:tracePt t="59623" x="3817938" y="1600200"/>
          <p14:tracePt t="59640" x="3832225" y="1616075"/>
          <p14:tracePt t="59656" x="3848100" y="1622425"/>
          <p14:tracePt t="59673" x="3886200" y="1638300"/>
          <p14:tracePt t="59673" x="3916363" y="1646238"/>
          <p14:tracePt t="59691" x="3984625" y="1676400"/>
          <p14:tracePt t="59707" x="4054475" y="1714500"/>
          <p14:tracePt t="59724" x="4098925" y="1752600"/>
          <p14:tracePt t="59741" x="4160838" y="1752600"/>
          <p14:tracePt t="59757" x="4259263" y="1760538"/>
          <p14:tracePt t="59773" x="4389438" y="1782763"/>
          <p14:tracePt t="59790" x="4556125" y="1782763"/>
          <p14:tracePt t="59807" x="4694238" y="1782763"/>
          <p14:tracePt t="59822" x="4808538" y="1782763"/>
          <p14:tracePt t="59839" x="4822825" y="1782763"/>
          <p14:tracePt t="59856" x="4892675" y="1774825"/>
          <p14:tracePt t="59873" x="5013325" y="1752600"/>
          <p14:tracePt t="59873" x="5097463" y="1736725"/>
          <p14:tracePt t="59892" x="5189538" y="1714500"/>
          <p14:tracePt t="59906" x="5334000" y="1660525"/>
          <p14:tracePt t="59924" x="5349875" y="1638300"/>
          <p14:tracePt t="59941" x="5349875" y="1630363"/>
          <p14:tracePt t="59956" x="5349875" y="1608138"/>
          <p14:tracePt t="59973" x="5349875" y="1577975"/>
          <p14:tracePt t="59990" x="5349875" y="1546225"/>
          <p14:tracePt t="60007" x="5349875" y="1508125"/>
          <p14:tracePt t="60024" x="5341938" y="1477963"/>
          <p14:tracePt t="60039" x="5334000" y="1447800"/>
          <p14:tracePt t="60056" x="5334000" y="1431925"/>
          <p14:tracePt t="60056" x="5334000" y="1417638"/>
          <p14:tracePt t="60076" x="5334000" y="1401763"/>
          <p14:tracePt t="60089" x="5334000" y="1387475"/>
          <p14:tracePt t="60107" x="5334000" y="1371600"/>
          <p14:tracePt t="60123" x="5334000" y="1349375"/>
          <p14:tracePt t="60140" x="5326063" y="1333500"/>
          <p14:tracePt t="60162" x="5318125" y="1325563"/>
          <p14:tracePt t="60178" x="5303838" y="1317625"/>
          <p14:tracePt t="60189" x="5295900" y="1317625"/>
          <p14:tracePt t="60206" x="5265738" y="1311275"/>
          <p14:tracePt t="60223" x="5249863" y="1303338"/>
          <p14:tracePt t="60243" x="5241925" y="1295400"/>
          <p14:tracePt t="60258" x="5235575" y="1295400"/>
          <p14:tracePt t="60272" x="5203825" y="1279525"/>
          <p14:tracePt t="60272" x="5189538" y="1265238"/>
          <p14:tracePt t="60291" x="5165725" y="1257300"/>
          <p14:tracePt t="60307" x="5135563" y="1235075"/>
          <p14:tracePt t="60324" x="5113338" y="1211263"/>
          <p14:tracePt t="60340" x="5089525" y="1203325"/>
          <p14:tracePt t="60356" x="5059363" y="1165225"/>
          <p14:tracePt t="60373" x="5013325" y="1143000"/>
          <p14:tracePt t="60389" x="4999038" y="1127125"/>
          <p14:tracePt t="60406" x="4983163" y="1120775"/>
          <p14:tracePt t="60422" x="4953000" y="1096963"/>
          <p14:tracePt t="60439" x="4884738" y="1066800"/>
          <p14:tracePt t="60456" x="4822825" y="1044575"/>
          <p14:tracePt t="60473" x="4740275" y="998538"/>
          <p14:tracePt t="60489" x="4670425" y="974725"/>
          <p14:tracePt t="60489" x="4656138" y="974725"/>
          <p14:tracePt t="60507" x="4632325" y="968375"/>
          <p14:tracePt t="60507" x="4587875" y="952500"/>
          <p14:tracePt t="60524" x="4541838" y="952500"/>
          <p14:tracePt t="60539" x="4518025" y="952500"/>
          <p14:tracePt t="60555" x="4473575" y="936625"/>
          <p14:tracePt t="60573" x="4441825" y="936625"/>
          <p14:tracePt t="60589" x="4403725" y="936625"/>
          <p14:tracePt t="60607" x="4397375" y="968375"/>
          <p14:tracePt t="60622" x="4343400" y="982663"/>
          <p14:tracePt t="60639" x="4313238" y="982663"/>
          <p14:tracePt t="60656" x="4244975" y="982663"/>
          <p14:tracePt t="60672" x="4191000" y="982663"/>
          <p14:tracePt t="60689" x="4152900" y="982663"/>
          <p14:tracePt t="60689" x="4137025" y="982663"/>
          <p14:tracePt t="60707" x="4122738" y="982663"/>
          <p14:tracePt t="60723" x="4092575" y="982663"/>
          <p14:tracePt t="60740" x="4054475" y="998538"/>
          <p14:tracePt t="60756" x="4000500" y="1006475"/>
          <p14:tracePt t="60773" x="3932238" y="1020763"/>
          <p14:tracePt t="60789" x="3878263" y="1028700"/>
          <p14:tracePt t="60806" x="3825875" y="1036638"/>
          <p14:tracePt t="60822" x="3771900" y="1058863"/>
          <p14:tracePt t="60839" x="3703638" y="1082675"/>
          <p14:tracePt t="60856" x="3673475" y="1089025"/>
          <p14:tracePt t="60872" x="3641725" y="1104900"/>
          <p14:tracePt t="60888" x="3619500" y="1112838"/>
          <p14:tracePt t="60888" x="3603625" y="1120775"/>
          <p14:tracePt t="60907" x="3597275" y="1135063"/>
          <p14:tracePt t="60922" x="3573463" y="1158875"/>
          <p14:tracePt t="60939" x="3559175" y="1173163"/>
          <p14:tracePt t="60957" x="3551238" y="1189038"/>
          <p14:tracePt t="60973" x="3551238" y="1196975"/>
          <p14:tracePt t="60994" x="3551238" y="1211263"/>
          <p14:tracePt t="61005" x="3551238" y="1227138"/>
          <p14:tracePt t="61021" x="3551238" y="1241425"/>
          <p14:tracePt t="61038" x="3551238" y="1273175"/>
          <p14:tracePt t="61057" x="3551238" y="1287463"/>
          <p14:tracePt t="61071" x="3559175" y="1303338"/>
          <p14:tracePt t="61091" x="3559175" y="1311275"/>
          <p14:tracePt t="61107" x="3573463" y="1333500"/>
          <p14:tracePt t="61122" x="3619500" y="1379538"/>
          <p14:tracePt t="61139" x="3635375" y="1393825"/>
          <p14:tracePt t="61156" x="3665538" y="1409700"/>
          <p14:tracePt t="61172" x="3703638" y="1439863"/>
          <p14:tracePt t="61189" x="3725863" y="1455738"/>
          <p14:tracePt t="61206" x="3741738" y="1455738"/>
          <p14:tracePt t="61221" x="3749675" y="1470025"/>
          <p14:tracePt t="61237" x="3756025" y="1470025"/>
          <p14:tracePt t="61258" x="3779838" y="1485900"/>
          <p14:tracePt t="61271" x="3802063" y="1501775"/>
          <p14:tracePt t="61289" x="3832225" y="1516063"/>
          <p14:tracePt t="61289" x="3840163" y="1524000"/>
          <p14:tracePt t="61307" x="3848100" y="1524000"/>
          <p14:tracePt t="61321" x="3856038" y="1531938"/>
          <p14:tracePt t="61337" x="3863975" y="1539875"/>
          <p14:tracePt t="61356" x="3878263" y="1539875"/>
          <p14:tracePt t="61372" x="3908425" y="1554163"/>
          <p14:tracePt t="61389" x="3932238" y="1570038"/>
          <p14:tracePt t="61405" x="3954463" y="1577975"/>
          <p14:tracePt t="61421" x="3962400" y="1584325"/>
          <p14:tracePt t="61466" x="3978275" y="1584325"/>
          <p14:tracePt t="61474" x="4008438" y="1600200"/>
          <p14:tracePt t="61488" x="4130675" y="1630363"/>
          <p14:tracePt t="61505" x="4237038" y="1646238"/>
          <p14:tracePt t="61505" x="4289425" y="1654175"/>
          <p14:tracePt t="61523" x="4343400" y="1654175"/>
          <p14:tracePt t="61539" x="4343400" y="1660525"/>
          <p14:tracePt t="61554" x="4351338" y="1660525"/>
          <p14:tracePt t="61603" x="4359275" y="1668463"/>
          <p14:tracePt t="61610" x="4373563" y="1668463"/>
          <p14:tracePt t="61620" x="4449763" y="1668463"/>
          <p14:tracePt t="61637" x="4511675" y="1668463"/>
          <p14:tracePt t="61653" x="4556125" y="1668463"/>
          <p14:tracePt t="61670" x="4572000" y="1668463"/>
          <p14:tracePt t="61688" x="4579938" y="1668463"/>
          <p14:tracePt t="61704" x="4587875" y="1668463"/>
          <p14:tracePt t="61720" x="4625975" y="1668463"/>
          <p14:tracePt t="61720" x="4678363" y="1654175"/>
          <p14:tracePt t="61739" x="4830763" y="1638300"/>
          <p14:tracePt t="61755" x="4945063" y="1622425"/>
          <p14:tracePt t="61772" x="4983163" y="1600200"/>
          <p14:tracePt t="61788" x="4991100" y="1584325"/>
          <p14:tracePt t="61859" x="4999038" y="1577975"/>
          <p14:tracePt t="61867" x="5013325" y="1577975"/>
          <p14:tracePt t="61874" x="5021263" y="1570038"/>
          <p14:tracePt t="61890" x="5029200" y="1562100"/>
          <p14:tracePt t="61904" x="5029200" y="1554163"/>
          <p14:tracePt t="61920" x="5045075" y="1546225"/>
          <p14:tracePt t="61920" x="5045075" y="1539875"/>
          <p14:tracePt t="61939" x="5051425" y="1531938"/>
          <p14:tracePt t="61955" x="5067300" y="1508125"/>
          <p14:tracePt t="61972" x="5113338" y="1470025"/>
          <p14:tracePt t="61988" x="5127625" y="1455738"/>
          <p14:tracePt t="62005" x="5135563" y="1455738"/>
          <p14:tracePt t="62021" x="5135563" y="1447800"/>
          <p14:tracePt t="62037" x="5135563" y="1431925"/>
          <p14:tracePt t="62058" x="5135563" y="1425575"/>
          <p14:tracePt t="62074" x="5135563" y="1417638"/>
          <p14:tracePt t="62087" x="5135563" y="1393825"/>
          <p14:tracePt t="62104" x="5135563" y="1371600"/>
          <p14:tracePt t="62121" x="5135563" y="1341438"/>
          <p14:tracePt t="62121" x="5135563" y="1317625"/>
          <p14:tracePt t="62139" x="5135563" y="1303338"/>
          <p14:tracePt t="62155" x="5135563" y="1295400"/>
          <p14:tracePt t="62170" x="5135563" y="1273175"/>
          <p14:tracePt t="62188" x="5135563" y="1257300"/>
          <p14:tracePt t="62205" x="5127625" y="1241425"/>
          <p14:tracePt t="62220" x="5105400" y="1211263"/>
          <p14:tracePt t="62237" x="5089525" y="1189038"/>
          <p14:tracePt t="62254" x="5067300" y="1165225"/>
          <p14:tracePt t="62270" x="5051425" y="1150938"/>
          <p14:tracePt t="62287" x="5021263" y="1127125"/>
          <p14:tracePt t="62304" x="4953000" y="1104900"/>
          <p14:tracePt t="62320" x="4860925" y="1074738"/>
          <p14:tracePt t="62338" x="4800600" y="1066800"/>
          <p14:tracePt t="62338" x="4784725" y="1058863"/>
          <p14:tracePt t="62355" x="4740275" y="1044575"/>
          <p14:tracePt t="62371" x="4702175" y="1012825"/>
          <p14:tracePt t="62388" x="4678363" y="982663"/>
          <p14:tracePt t="62405" x="4632325" y="974725"/>
          <p14:tracePt t="62421" x="4564063" y="952500"/>
          <p14:tracePt t="62437" x="4495800" y="930275"/>
          <p14:tracePt t="62454" x="4473575" y="930275"/>
          <p14:tracePt t="62470" x="4441825" y="922338"/>
          <p14:tracePt t="62487" x="4435475" y="922338"/>
          <p14:tracePt t="62503" x="4419600" y="922338"/>
          <p14:tracePt t="62520" x="4397375" y="914400"/>
          <p14:tracePt t="62537" x="4327525" y="898525"/>
          <p14:tracePt t="62553" x="4275138" y="898525"/>
          <p14:tracePt t="62572" x="4237038" y="892175"/>
          <p14:tracePt t="62587" x="4183063" y="892175"/>
          <p14:tracePt t="62605" x="4137025" y="892175"/>
          <p14:tracePt t="62620" x="4092575" y="892175"/>
          <p14:tracePt t="62637" x="4054475" y="860425"/>
          <p14:tracePt t="62654" x="4030663" y="860425"/>
          <p14:tracePt t="62670" x="3992563" y="860425"/>
          <p14:tracePt t="62687" x="3962400" y="860425"/>
          <p14:tracePt t="62703" x="3886200" y="884238"/>
          <p14:tracePt t="62720" x="3825875" y="884238"/>
          <p14:tracePt t="62737" x="3794125" y="898525"/>
          <p14:tracePt t="62753" x="3756025" y="906463"/>
          <p14:tracePt t="62771" x="3725863" y="922338"/>
          <p14:tracePt t="62788" x="3687763" y="944563"/>
          <p14:tracePt t="62804" x="3635375" y="998538"/>
          <p14:tracePt t="62821" x="3581400" y="1036638"/>
          <p14:tracePt t="62837" x="3535363" y="1082675"/>
          <p14:tracePt t="62853" x="3489325" y="1143000"/>
          <p14:tracePt t="62870" x="3429000" y="1181100"/>
          <p14:tracePt t="62887" x="3406775" y="1211263"/>
          <p14:tracePt t="62904" x="3382963" y="1257300"/>
          <p14:tracePt t="62920" x="3382963" y="1287463"/>
          <p14:tracePt t="62937" x="3382963" y="1311275"/>
          <p14:tracePt t="62953" x="3382963" y="1341438"/>
          <p14:tracePt t="62953" x="3382963" y="1349375"/>
          <p14:tracePt t="62971" x="3382963" y="1379538"/>
          <p14:tracePt t="62987" x="3382963" y="1409700"/>
          <p14:tracePt t="63004" x="3406775" y="1447800"/>
          <p14:tracePt t="63021" x="3459163" y="1485900"/>
          <p14:tracePt t="63037" x="3543300" y="1539875"/>
          <p14:tracePt t="63053" x="3603625" y="1570038"/>
          <p14:tracePt t="63070" x="3649663" y="1592263"/>
          <p14:tracePt t="63087" x="3657600" y="1592263"/>
          <p14:tracePt t="63102" x="3687763" y="1616075"/>
          <p14:tracePt t="63120" x="3810000" y="1654175"/>
          <p14:tracePt t="63137" x="4046538" y="1698625"/>
          <p14:tracePt t="63137" x="4267200" y="1744663"/>
          <p14:tracePt t="63155" x="4441825" y="1768475"/>
          <p14:tracePt t="63169" x="4625975" y="1790700"/>
          <p14:tracePt t="63169" x="4664075" y="1790700"/>
          <p14:tracePt t="63187" x="4670425" y="1790700"/>
          <p14:tracePt t="63242" x="4694238" y="1790700"/>
          <p14:tracePt t="63251" x="4716463" y="1790700"/>
          <p14:tracePt t="63258" x="4754563" y="1790700"/>
          <p14:tracePt t="63269" x="4876800" y="1790700"/>
          <p14:tracePt t="63286" x="4945063" y="1790700"/>
          <p14:tracePt t="63303" x="4968875" y="1782763"/>
          <p14:tracePt t="63320" x="4975225" y="1768475"/>
          <p14:tracePt t="63362" x="5029200" y="1760538"/>
          <p14:tracePt t="63370" x="5075238" y="1752600"/>
          <p14:tracePt t="63378" x="5143500" y="1722438"/>
          <p14:tracePt t="63387" x="5249863" y="1692275"/>
          <p14:tracePt t="63404" x="5273675" y="1660525"/>
          <p14:tracePt t="63420" x="5280025" y="1646238"/>
          <p14:tracePt t="63436" x="5280025" y="1622425"/>
          <p14:tracePt t="63453" x="5280025" y="1600200"/>
          <p14:tracePt t="63470" x="5280025" y="1577975"/>
          <p14:tracePt t="63486" x="5280025" y="1531938"/>
          <p14:tracePt t="63503" x="5280025" y="1477963"/>
          <p14:tracePt t="63519" x="5287963" y="1447800"/>
          <p14:tracePt t="63536" x="5287963" y="1417638"/>
          <p14:tracePt t="63553" x="5287963" y="1379538"/>
          <p14:tracePt t="63553" x="5287963" y="1355725"/>
          <p14:tracePt t="63571" x="5280025" y="1317625"/>
          <p14:tracePt t="63587" x="5265738" y="1287463"/>
          <p14:tracePt t="63604" x="5241925" y="1257300"/>
          <p14:tracePt t="63620" x="5211763" y="1219200"/>
          <p14:tracePt t="63637" x="5181600" y="1189038"/>
          <p14:tracePt t="63653" x="5135563" y="1127125"/>
          <p14:tracePt t="63670" x="5105400" y="1104900"/>
          <p14:tracePt t="63686" x="5075238" y="1066800"/>
          <p14:tracePt t="63703" x="5021263" y="1036638"/>
          <p14:tracePt t="63719" x="4975225" y="1012825"/>
          <p14:tracePt t="63736" x="4945063" y="1012825"/>
          <p14:tracePt t="63752" x="4914900" y="990600"/>
          <p14:tracePt t="63769" x="4884738" y="974725"/>
          <p14:tracePt t="63769" x="4854575" y="968375"/>
          <p14:tracePt t="63787" x="4808538" y="960438"/>
          <p14:tracePt t="63803" x="4716463" y="936625"/>
          <p14:tracePt t="63820" x="4656138" y="914400"/>
          <p14:tracePt t="63837" x="4610100" y="898525"/>
          <p14:tracePt t="63853" x="4572000" y="898525"/>
          <p14:tracePt t="63869" x="4495800" y="892175"/>
          <p14:tracePt t="63886" x="4419600" y="892175"/>
          <p14:tracePt t="63903" x="4327525" y="892175"/>
          <p14:tracePt t="63919" x="4259263" y="892175"/>
          <p14:tracePt t="63936" x="4221163" y="892175"/>
          <p14:tracePt t="63952" x="4206875" y="892175"/>
          <p14:tracePt t="63968" x="4191000" y="892175"/>
          <p14:tracePt t="63986" x="4144963" y="892175"/>
          <p14:tracePt t="64003" x="4092575" y="892175"/>
          <p14:tracePt t="64019" x="4054475" y="892175"/>
          <p14:tracePt t="64037" x="4000500" y="892175"/>
          <p14:tracePt t="64053" x="3954463" y="898525"/>
          <p14:tracePt t="64070" x="3908425" y="914400"/>
          <p14:tracePt t="64085" x="3886200" y="914400"/>
          <p14:tracePt t="64103" x="3863975" y="922338"/>
          <p14:tracePt t="64119" x="3832225" y="936625"/>
          <p14:tracePt t="64136" x="3817938" y="952500"/>
          <p14:tracePt t="64153" x="3802063" y="968375"/>
          <p14:tracePt t="64168" x="3779838" y="1006475"/>
          <p14:tracePt t="64185" x="3756025" y="1028700"/>
          <p14:tracePt t="64185" x="3725863" y="1050925"/>
          <p14:tracePt t="64203" x="3695700" y="1074738"/>
          <p14:tracePt t="64219" x="3679825" y="1089025"/>
          <p14:tracePt t="64236" x="3665538" y="1104900"/>
          <p14:tracePt t="64253" x="3665538" y="1112838"/>
          <p14:tracePt t="64268" x="3649663" y="1127125"/>
          <p14:tracePt t="64285" x="3635375" y="1158875"/>
          <p14:tracePt t="64302" x="3619500" y="1181100"/>
          <p14:tracePt t="64319" x="3619500" y="1219200"/>
          <p14:tracePt t="64335" x="3611563" y="1235075"/>
          <p14:tracePt t="64352" x="3597275" y="1257300"/>
          <p14:tracePt t="64369" x="3597275" y="1273175"/>
          <p14:tracePt t="64385" x="3597275" y="1287463"/>
          <p14:tracePt t="64401" x="3597275" y="1295400"/>
          <p14:tracePt t="64418" x="3627438" y="1317625"/>
          <p14:tracePt t="64436" x="3649663" y="1341438"/>
          <p14:tracePt t="64453" x="3665538" y="1371600"/>
          <p14:tracePt t="64469" x="3687763" y="1387475"/>
          <p14:tracePt t="64484" x="3725863" y="1409700"/>
          <p14:tracePt t="64502" x="3771900" y="1447800"/>
          <p14:tracePt t="64518" x="3825875" y="1477963"/>
          <p14:tracePt t="64535" x="3902075" y="1508125"/>
          <p14:tracePt t="64552" x="3984625" y="1539875"/>
          <p14:tracePt t="64568" x="4068763" y="1562100"/>
          <p14:tracePt t="64584" x="4144963" y="1570038"/>
          <p14:tracePt t="64605" x="4160838" y="1584325"/>
          <p14:tracePt t="64617" x="4237038" y="1584325"/>
          <p14:tracePt t="64635" x="4351338" y="1584325"/>
          <p14:tracePt t="64652" x="4511675" y="1584325"/>
          <p14:tracePt t="64669" x="4664075" y="1584325"/>
          <p14:tracePt t="64685" x="4778375" y="1584325"/>
          <p14:tracePt t="64702" x="4830763" y="1584325"/>
          <p14:tracePt t="64718" x="4838700" y="1584325"/>
          <p14:tracePt t="64734" x="4846638" y="1584325"/>
          <p14:tracePt t="64762" x="4860925" y="1584325"/>
          <p14:tracePt t="64770" x="4868863" y="1584325"/>
          <p14:tracePt t="64784" x="4922838" y="1577975"/>
          <p14:tracePt t="64801" x="4991100" y="1539875"/>
          <p14:tracePt t="64801" x="5029200" y="1531938"/>
          <p14:tracePt t="64819" x="5067300" y="1508125"/>
          <p14:tracePt t="64836" x="5067300" y="1493838"/>
          <p14:tracePt t="64852" x="5067300" y="1470025"/>
          <p14:tracePt t="64869" x="5067300" y="1455738"/>
          <p14:tracePt t="64885" x="5067300" y="1417638"/>
          <p14:tracePt t="64901" x="5067300" y="1379538"/>
          <p14:tracePt t="64918" x="5059363" y="1355725"/>
          <p14:tracePt t="64934" x="5059363" y="1325563"/>
          <p14:tracePt t="64951" x="5051425" y="1295400"/>
          <p14:tracePt t="64968" x="5045075" y="1273175"/>
          <p14:tracePt t="64985" x="5037138" y="1249363"/>
          <p14:tracePt t="65001" x="5021263" y="1227138"/>
          <p14:tracePt t="65001" x="5006975" y="1203325"/>
          <p14:tracePt t="65019" x="4968875" y="1173163"/>
          <p14:tracePt t="65035" x="4930775" y="1143000"/>
          <p14:tracePt t="65052" x="4899025" y="1127125"/>
          <p14:tracePt t="65070" x="4854575" y="1104900"/>
          <p14:tracePt t="65085" x="4830763" y="1096963"/>
          <p14:tracePt t="65101" x="4792663" y="1089025"/>
          <p14:tracePt t="65118" x="4732338" y="1066800"/>
          <p14:tracePt t="65134" x="4686300" y="1050925"/>
          <p14:tracePt t="65151" x="4632325" y="1020763"/>
          <p14:tracePt t="65168" x="4579938" y="1012825"/>
          <p14:tracePt t="65185" x="4549775" y="990600"/>
          <p14:tracePt t="65201" x="4511675" y="990600"/>
          <p14:tracePt t="65219" x="4503738" y="990600"/>
          <p14:tracePt t="65233" x="4465638" y="990600"/>
          <p14:tracePt t="65252" x="4427538" y="974725"/>
          <p14:tracePt t="65268" x="4397375" y="968375"/>
          <p14:tracePt t="65285" x="4327525" y="968375"/>
          <p14:tracePt t="65301" x="4289425" y="968375"/>
          <p14:tracePt t="65318" x="4259263" y="960438"/>
          <p14:tracePt t="65334" x="4244975" y="960438"/>
          <p14:tracePt t="65350" x="4229100" y="960438"/>
          <p14:tracePt t="65394" x="4221163" y="960438"/>
          <p14:tracePt t="65402" x="4198938" y="960438"/>
          <p14:tracePt t="65417" x="4168775" y="968375"/>
          <p14:tracePt t="65417" x="4152900" y="968375"/>
          <p14:tracePt t="65435" x="4114800" y="974725"/>
          <p14:tracePt t="65451" x="4068763" y="982663"/>
          <p14:tracePt t="65469" x="4046538" y="982663"/>
          <p14:tracePt t="65485" x="4038600" y="990600"/>
          <p14:tracePt t="65500" x="4030663" y="998538"/>
          <p14:tracePt t="65522" x="4022725" y="1006475"/>
          <p14:tracePt t="65533" x="4016375" y="1012825"/>
          <p14:tracePt t="65550" x="3970338" y="1028700"/>
          <p14:tracePt t="65568" x="3932238" y="1036638"/>
          <p14:tracePt t="65584" x="3908425" y="1050925"/>
          <p14:tracePt t="65604" x="3902075" y="1050925"/>
          <p14:tracePt t="65617" x="3886200" y="1066800"/>
          <p14:tracePt t="65634" x="3870325" y="1066800"/>
          <p14:tracePt t="65651" x="3863975" y="1082675"/>
          <p14:tracePt t="65668" x="3840163" y="1096963"/>
          <p14:tracePt t="65684" x="3794125" y="1127125"/>
          <p14:tracePt t="65701" x="3771900" y="1150938"/>
          <p14:tracePt t="65717" x="3749675" y="1181100"/>
          <p14:tracePt t="65734" x="3733800" y="1189038"/>
          <p14:tracePt t="65750" x="3725863" y="1196975"/>
          <p14:tracePt t="65767" x="3717925" y="1219200"/>
          <p14:tracePt t="65784" x="3711575" y="1235075"/>
          <p14:tracePt t="65800" x="3703638" y="1265238"/>
          <p14:tracePt t="65817" x="3695700" y="1279525"/>
          <p14:tracePt t="65833" x="3679825" y="1317625"/>
          <p14:tracePt t="65851" x="3679825" y="1333500"/>
          <p14:tracePt t="65868" x="3679825" y="1355725"/>
          <p14:tracePt t="65884" x="3679825" y="1401763"/>
          <p14:tracePt t="65901" x="3695700" y="1439863"/>
          <p14:tracePt t="65917" x="3725863" y="1493838"/>
          <p14:tracePt t="65934" x="3771900" y="1546225"/>
          <p14:tracePt t="65950" x="3802063" y="1570038"/>
          <p14:tracePt t="65967" x="3840163" y="1592263"/>
          <p14:tracePt t="65984" x="3863975" y="1600200"/>
          <p14:tracePt t="66000" x="3886200" y="1608138"/>
          <p14:tracePt t="66017" x="3924300" y="1608138"/>
          <p14:tracePt t="66017" x="3932238" y="1608138"/>
          <p14:tracePt t="66035" x="3978275" y="1608138"/>
          <p14:tracePt t="66051" x="4060825" y="1608138"/>
          <p14:tracePt t="66068" x="4191000" y="1608138"/>
          <p14:tracePt t="66084" x="4365625" y="1608138"/>
          <p14:tracePt t="66101" x="4549775" y="1608138"/>
          <p14:tracePt t="66117" x="4678363" y="1608138"/>
          <p14:tracePt t="66133" x="4708525" y="1608138"/>
          <p14:tracePt t="66150" x="4724400" y="1608138"/>
          <p14:tracePt t="66186" x="4732338" y="1592263"/>
          <p14:tracePt t="66203" x="4770438" y="1577975"/>
          <p14:tracePt t="66210" x="4808538" y="1562100"/>
          <p14:tracePt t="66218" x="4838700" y="1554163"/>
          <p14:tracePt t="66232" x="4922838" y="1501775"/>
          <p14:tracePt t="66232" x="4930775" y="1501775"/>
          <p14:tracePt t="66251" x="4937125" y="1493838"/>
          <p14:tracePt t="66267" x="4937125" y="1477963"/>
          <p14:tracePt t="66322" x="4953000" y="1477963"/>
          <p14:tracePt t="66450" x="4945063" y="1485900"/>
          <p14:tracePt t="66706" x="4937125" y="1485900"/>
          <p14:tracePt t="66762" x="4930775" y="1493838"/>
          <p14:tracePt t="66986" x="4922838" y="1493838"/>
          <p14:tracePt t="67035" x="4914900" y="1501775"/>
          <p14:tracePt t="69978" x="4914900" y="1508125"/>
          <p14:tracePt t="70266" x="4914900" y="1516063"/>
          <p14:tracePt t="70290" x="4906963" y="1524000"/>
          <p14:tracePt t="70306" x="4906963" y="1531938"/>
          <p14:tracePt t="70338" x="4906963" y="1539875"/>
          <p14:tracePt t="70346" x="4906963" y="1546225"/>
          <p14:tracePt t="70362" x="4899025" y="1562100"/>
          <p14:tracePt t="70386" x="4899025" y="1577975"/>
          <p14:tracePt t="70402" x="4892675" y="1592263"/>
          <p14:tracePt t="70412" x="4892675" y="1608138"/>
          <p14:tracePt t="70418" x="4884738" y="1630363"/>
          <p14:tracePt t="70428" x="4876800" y="1668463"/>
          <p14:tracePt t="70446" x="4860925" y="1698625"/>
          <p14:tracePt t="70463" x="4838700" y="1744663"/>
          <p14:tracePt t="70479" x="4822825" y="1752600"/>
          <p14:tracePt t="70496" x="4800600" y="1798638"/>
          <p14:tracePt t="70513" x="4792663" y="1858963"/>
          <p14:tracePt t="70528" x="4784725" y="1912938"/>
          <p14:tracePt t="70528" x="4784725" y="1943100"/>
          <p14:tracePt t="70547" x="4784725" y="1958975"/>
          <p14:tracePt t="70547" x="4784725" y="1989138"/>
          <p14:tracePt t="70564" x="4784725" y="2035175"/>
          <p14:tracePt t="70579" x="4784725" y="2079625"/>
          <p14:tracePt t="70596" x="4784725" y="2149475"/>
          <p14:tracePt t="70615" x="4784725" y="2239963"/>
          <p14:tracePt t="70629" x="4784725" y="2370138"/>
          <p14:tracePt t="70646" x="4784725" y="2446338"/>
          <p14:tracePt t="70662" x="4778375" y="2560638"/>
          <p14:tracePt t="70678" x="4740275" y="2667000"/>
          <p14:tracePt t="70696" x="4732338" y="2765425"/>
          <p14:tracePt t="70712" x="4716463" y="2865438"/>
          <p14:tracePt t="70729" x="4708525" y="3025775"/>
          <p14:tracePt t="70745" x="4708525" y="3216275"/>
          <p14:tracePt t="70745" x="4708525" y="3292475"/>
          <p14:tracePt t="70763" x="4708525" y="3429000"/>
          <p14:tracePt t="70779" x="4708525" y="3521075"/>
          <p14:tracePt t="70796" x="4686300" y="3611563"/>
          <p14:tracePt t="70813" x="4686300" y="3717925"/>
          <p14:tracePt t="70829" x="4686300" y="3840163"/>
          <p14:tracePt t="70846" x="4686300" y="3962400"/>
          <p14:tracePt t="70862" x="4686300" y="4084638"/>
          <p14:tracePt t="70878" x="4686300" y="4183063"/>
          <p14:tracePt t="70896" x="4686300" y="4259263"/>
          <p14:tracePt t="70912" x="4686300" y="4305300"/>
          <p14:tracePt t="70928" x="4686300" y="4351338"/>
          <p14:tracePt t="70945" x="4686300" y="4389438"/>
          <p14:tracePt t="70945" x="4686300" y="4403725"/>
          <p14:tracePt t="70963" x="4686300" y="4457700"/>
          <p14:tracePt t="70979" x="4686300" y="4556125"/>
          <p14:tracePt t="70996" x="4686300" y="4625975"/>
          <p14:tracePt t="71013" x="4686300" y="4664075"/>
          <p14:tracePt t="71028" x="4686300" y="4694238"/>
          <p14:tracePt t="71044" x="4686300" y="4708525"/>
          <p14:tracePt t="71061" x="4686300" y="4716463"/>
          <p14:tracePt t="71106" x="4686300" y="4724400"/>
          <p14:tracePt t="71114" x="4686300" y="4732338"/>
          <p14:tracePt t="71128" x="4686300" y="4746625"/>
          <p14:tracePt t="71145" x="4686300" y="4754563"/>
          <p14:tracePt t="71161" x="4686300" y="4762500"/>
          <p14:tracePt t="71195" x="4686300" y="4770438"/>
          <p14:tracePt t="71211" x="4686300" y="4778375"/>
          <p14:tracePt t="71218" x="4686300" y="4784725"/>
          <p14:tracePt t="72121" x="4686300" y="4800600"/>
          <p14:tracePt t="72906" x="4686300" y="4808538"/>
          <p14:tracePt t="73218" x="4686300" y="4816475"/>
          <p14:tracePt t="75769" x="4686300" y="4822825"/>
          <p14:tracePt t="75898" x="4686300" y="4830763"/>
          <p14:tracePt t="75930" x="4678363" y="4830763"/>
          <p14:tracePt t="75970" x="4664075" y="4830763"/>
          <p14:tracePt t="75987" x="4670425" y="4830763"/>
          <p14:tracePt t="76338" x="4670425" y="4838700"/>
          <p14:tracePt t="76514" x="4670425" y="4854575"/>
          <p14:tracePt t="76594" x="4670425" y="4860925"/>
          <p14:tracePt t="76706" x="4664075" y="4860925"/>
          <p14:tracePt t="76730" x="4664075" y="4868863"/>
          <p14:tracePt t="76739" x="4664075" y="4876800"/>
          <p14:tracePt t="76755" x="4656138" y="4884738"/>
          <p14:tracePt t="76762" x="4640263" y="4892675"/>
          <p14:tracePt t="76842" x="4640263" y="4906963"/>
          <p14:tracePt t="76874" x="4632325" y="4906963"/>
          <p14:tracePt t="76882" x="4632325" y="4914900"/>
          <p14:tracePt t="76899" x="4618038" y="4914900"/>
          <p14:tracePt t="76907" x="4602163" y="4937125"/>
          <p14:tracePt t="76924" x="4587875" y="4975225"/>
          <p14:tracePt t="76940" x="4579938" y="4991100"/>
          <p14:tracePt t="76956" x="4572000" y="5013325"/>
          <p14:tracePt t="76973" x="4556125" y="5051425"/>
          <p14:tracePt t="76989" x="4533900" y="5127625"/>
          <p14:tracePt t="77006" x="4511675" y="5197475"/>
          <p14:tracePt t="77023" x="4495800" y="5257800"/>
          <p14:tracePt t="77038" x="4479925" y="5295900"/>
          <p14:tracePt t="77056" x="4479925" y="5311775"/>
          <p14:tracePt t="77072" x="4479925" y="5364163"/>
          <p14:tracePt t="77089" x="4479925" y="5387975"/>
          <p14:tracePt t="77089" x="4473575" y="5426075"/>
          <p14:tracePt t="77107" x="4457700" y="5478463"/>
          <p14:tracePt t="77121" x="4449763" y="5554663"/>
          <p14:tracePt t="77139" x="4441825" y="5600700"/>
          <p14:tracePt t="77156" x="4441825" y="5668963"/>
          <p14:tracePt t="77172" x="4435475" y="5692775"/>
          <p14:tracePt t="77189" x="4427538" y="5730875"/>
          <p14:tracePt t="77206" x="4427538" y="5745163"/>
          <p14:tracePt t="77226" x="4427538" y="5761038"/>
          <p14:tracePt t="77238" x="4427538" y="5783263"/>
          <p14:tracePt t="77256" x="4419600" y="5807075"/>
          <p14:tracePt t="77272" x="4403725" y="5837238"/>
          <p14:tracePt t="77288" x="4403725" y="5851525"/>
          <p14:tracePt t="77305" x="4403725" y="5875338"/>
          <p14:tracePt t="77305" x="4403725" y="5883275"/>
          <p14:tracePt t="77323" x="4403725" y="5921375"/>
          <p14:tracePt t="77339" x="4389438" y="5959475"/>
          <p14:tracePt t="77355" x="4389438" y="5989638"/>
          <p14:tracePt t="77372" x="4389438" y="6003925"/>
          <p14:tracePt t="77388" x="4389438" y="6011863"/>
          <p14:tracePt t="77405" x="4381500" y="6027738"/>
          <p14:tracePt t="77422" x="4381500" y="6042025"/>
          <p14:tracePt t="77438" x="4373563" y="6057900"/>
          <p14:tracePt t="77455" x="4373563" y="6073775"/>
          <p14:tracePt t="77482" x="4373563" y="6080125"/>
          <p14:tracePt t="77506" x="4373563" y="6088063"/>
          <p14:tracePt t="77522" x="4373563" y="6096000"/>
          <p14:tracePt t="77538" x="4365625" y="6103938"/>
          <p14:tracePt t="77546" x="4359275" y="6111875"/>
          <p14:tracePt t="77562" x="4359275" y="6118225"/>
          <p14:tracePt t="77579" x="4359275" y="6126163"/>
          <p14:tracePt t="77589" x="4359275" y="6142038"/>
          <p14:tracePt t="77605" x="4359275" y="6149975"/>
          <p14:tracePt t="77623" x="4359275" y="6172200"/>
          <p14:tracePt t="77638" x="4359275" y="6188075"/>
          <p14:tracePt t="77655" x="4359275" y="6202363"/>
          <p14:tracePt t="77671" x="4359275" y="6226175"/>
          <p14:tracePt t="77688" x="4359275" y="6240463"/>
          <p14:tracePt t="77704" x="4359275" y="6256338"/>
          <p14:tracePt t="77721" x="4359275" y="6264275"/>
          <p14:tracePt t="77739" x="4359275" y="6278563"/>
          <p14:tracePt t="77755" x="4359275" y="6294438"/>
          <p14:tracePt t="77772" x="4359275" y="6316663"/>
          <p14:tracePt t="77789" x="4359275" y="6324600"/>
          <p14:tracePt t="77805" x="4359275" y="6340475"/>
          <p14:tracePt t="77821" x="4359275" y="6354763"/>
          <p14:tracePt t="77837" x="4359275" y="6362700"/>
          <p14:tracePt t="77866" x="4359275" y="6378575"/>
          <p14:tracePt t="77874" x="4351338" y="6392863"/>
          <p14:tracePt t="77906" x="4343400" y="6400800"/>
          <p14:tracePt t="77914" x="4335463" y="6400800"/>
          <p14:tracePt t="77938" x="4321175" y="6400800"/>
          <p14:tracePt t="77946" x="4313238" y="6400800"/>
          <p14:tracePt t="77955" x="4283075" y="6408738"/>
          <p14:tracePt t="77972" x="4251325" y="6408738"/>
          <p14:tracePt t="77989" x="4221163" y="6416675"/>
          <p14:tracePt t="78005" x="4160838" y="6416675"/>
          <p14:tracePt t="78022" x="4114800" y="6423025"/>
          <p14:tracePt t="78038" x="4060825" y="6423025"/>
          <p14:tracePt t="78054" x="4038600" y="6438900"/>
          <p14:tracePt t="78070" x="4030663" y="6438900"/>
          <p14:tracePt t="78087" x="4000500" y="6438900"/>
          <p14:tracePt t="78104" x="3962400" y="6438900"/>
          <p14:tracePt t="78121" x="3916363" y="6454775"/>
          <p14:tracePt t="78121" x="3886200" y="6454775"/>
          <p14:tracePt t="78139" x="3863975" y="6454775"/>
          <p14:tracePt t="78154" x="3763963" y="6454775"/>
          <p14:tracePt t="78172" x="3717925" y="6461125"/>
          <p14:tracePt t="78188" x="3679825" y="6461125"/>
          <p14:tracePt t="78205" x="3673475" y="6469063"/>
          <p14:tracePt t="78220" x="3649663" y="6469063"/>
          <p14:tracePt t="78238" x="3597275" y="6477000"/>
          <p14:tracePt t="78255" x="3543300" y="6477000"/>
          <p14:tracePt t="78271" x="3489325" y="6477000"/>
          <p14:tracePt t="78287" x="3451225" y="6484938"/>
          <p14:tracePt t="78304" x="3429000" y="6492875"/>
          <p14:tracePt t="78321" x="3406775" y="6492875"/>
          <p14:tracePt t="78337" x="3382963" y="6492875"/>
          <p14:tracePt t="78337" x="3368675" y="6499225"/>
          <p14:tracePt t="78355" x="3360738" y="6499225"/>
          <p14:tracePt t="78394" x="3368675" y="6499225"/>
          <p14:tracePt t="78882" x="3375025" y="6499225"/>
          <p14:tracePt t="78890" x="3390900" y="6499225"/>
          <p14:tracePt t="78902" x="3413125" y="6499225"/>
          <p14:tracePt t="78920" x="3451225" y="6499225"/>
          <p14:tracePt t="78937" x="3459163" y="6499225"/>
          <p14:tracePt t="78953" x="3467100" y="6499225"/>
          <p14:tracePt t="78978" x="3475038" y="6499225"/>
          <p14:tracePt t="79003" x="3482975" y="6499225"/>
          <p14:tracePt t="79010" x="3489325" y="6499225"/>
          <p14:tracePt t="79021" x="3497263" y="6499225"/>
          <p14:tracePt t="79036" x="3475038" y="6499225"/>
          <p14:tracePt t="79098" x="3467100" y="6499225"/>
          <p14:tracePt t="79106" x="3451225" y="6499225"/>
          <p14:tracePt t="79120" x="3436938" y="6499225"/>
          <p14:tracePt t="79136" x="3406775" y="6499225"/>
          <p14:tracePt t="79152" x="3382963" y="6499225"/>
          <p14:tracePt t="79169" x="3336925" y="6499225"/>
          <p14:tracePt t="79185" x="3254375" y="6499225"/>
          <p14:tracePt t="79185" x="3216275" y="6499225"/>
          <p14:tracePt t="79204" x="3132138" y="6499225"/>
          <p14:tracePt t="79220" x="3070225" y="6499225"/>
          <p14:tracePt t="79237" x="3032125" y="6499225"/>
          <p14:tracePt t="79253" x="3009900" y="6499225"/>
          <p14:tracePt t="79269" x="2979738" y="6499225"/>
          <p14:tracePt t="79286" x="2963863" y="6499225"/>
          <p14:tracePt t="79302" x="2911475" y="6499225"/>
          <p14:tracePt t="79320" x="2865438" y="6507163"/>
          <p14:tracePt t="79336" x="2803525" y="6507163"/>
          <p14:tracePt t="79353" x="2689225" y="6507163"/>
          <p14:tracePt t="79369" x="2582863" y="6523038"/>
          <p14:tracePt t="79387" x="2536825" y="6523038"/>
          <p14:tracePt t="79404" x="2484438" y="6523038"/>
          <p14:tracePt t="79420" x="2430463" y="6523038"/>
          <p14:tracePt t="79437" x="2400300" y="6523038"/>
          <p14:tracePt t="79453" x="2370138" y="6523038"/>
          <p14:tracePt t="79470" x="2346325" y="6523038"/>
          <p14:tracePt t="79485" x="2332038" y="6523038"/>
          <p14:tracePt t="79503" x="2286000" y="6523038"/>
          <p14:tracePt t="79519" x="2201863" y="6523038"/>
          <p14:tracePt t="79536" x="2125663" y="6523038"/>
          <p14:tracePt t="79553" x="2049463" y="6523038"/>
          <p14:tracePt t="79553" x="2035175" y="6523038"/>
          <p14:tracePt t="79572" x="2027238" y="6523038"/>
          <p14:tracePt t="79586" x="2027238" y="6530975"/>
          <p14:tracePt t="79619" x="2019300" y="6530975"/>
          <p14:tracePt t="79628" x="2003425" y="6530975"/>
          <p14:tracePt t="79643" x="1997075" y="6537325"/>
          <p14:tracePt t="79652" x="1973263" y="6537325"/>
          <p14:tracePt t="79668" x="1951038" y="6545263"/>
          <p14:tracePt t="79684" x="1943100" y="6545263"/>
          <p14:tracePt t="79701" x="1927225" y="6545263"/>
          <p14:tracePt t="79719" x="1927225" y="6553200"/>
          <p14:tracePt t="79826" x="1935163" y="6553200"/>
          <p14:tracePt t="79842" x="1943100" y="6553200"/>
          <p14:tracePt t="79851" x="1965325" y="6561138"/>
          <p14:tracePt t="79858" x="2003425" y="6575425"/>
          <p14:tracePt t="79869" x="2057400" y="6575425"/>
          <p14:tracePt t="79886" x="2117725" y="6575425"/>
          <p14:tracePt t="79902" x="2193925" y="6575425"/>
          <p14:tracePt t="79919" x="2270125" y="6575425"/>
          <p14:tracePt t="79936" x="2384425" y="6575425"/>
          <p14:tracePt t="79952" x="2514600" y="6575425"/>
          <p14:tracePt t="79969" x="2689225" y="6575425"/>
          <p14:tracePt t="79987" x="2720975" y="6575425"/>
          <p14:tracePt t="80001" x="2789238" y="6575425"/>
          <p14:tracePt t="80020" x="2841625" y="6575425"/>
          <p14:tracePt t="80037" x="2903538" y="6575425"/>
          <p14:tracePt t="80051" x="2987675" y="6575425"/>
          <p14:tracePt t="80069" x="3070225" y="6575425"/>
          <p14:tracePt t="80085" x="3146425" y="6575425"/>
          <p14:tracePt t="80101" x="3184525" y="6575425"/>
          <p14:tracePt t="80118" x="3238500" y="6575425"/>
          <p14:tracePt t="80136" x="3292475" y="6583363"/>
          <p14:tracePt t="80153" x="3368675" y="6591300"/>
          <p14:tracePt t="80169" x="3489325" y="6591300"/>
          <p14:tracePt t="80169" x="3551238" y="6591300"/>
          <p14:tracePt t="80187" x="3635375" y="6591300"/>
          <p14:tracePt t="80203" x="3695700" y="6591300"/>
          <p14:tracePt t="80220" x="3725863" y="6591300"/>
          <p14:tracePt t="80236" x="3763963" y="6591300"/>
          <p14:tracePt t="80253" x="3832225" y="6591300"/>
          <p14:tracePt t="80269" x="3954463" y="6591300"/>
          <p14:tracePt t="80286" x="4106863" y="6591300"/>
          <p14:tracePt t="80302" x="4229100" y="6591300"/>
          <p14:tracePt t="80319" x="4297363" y="6599238"/>
          <p14:tracePt t="80336" x="4351338" y="6607175"/>
          <p14:tracePt t="80352" x="4381500" y="6607175"/>
          <p14:tracePt t="80369" x="4427538" y="6607175"/>
          <p14:tracePt t="80369" x="4441825" y="6607175"/>
          <p14:tracePt t="80387" x="4487863" y="6607175"/>
          <p14:tracePt t="80401" x="4640263" y="6607175"/>
          <p14:tracePt t="80419" x="4746625" y="6607175"/>
          <p14:tracePt t="80436" x="4830763" y="6607175"/>
          <p14:tracePt t="80453" x="4868863" y="6607175"/>
          <p14:tracePt t="80469" x="4899025" y="6607175"/>
          <p14:tracePt t="80485" x="4922838" y="6613525"/>
          <p14:tracePt t="80502" x="4968875" y="6645275"/>
          <p14:tracePt t="80519" x="5029200" y="6651625"/>
          <p14:tracePt t="80535" x="5083175" y="6651625"/>
          <p14:tracePt t="80551" x="5127625" y="6651625"/>
          <p14:tracePt t="80568" x="5211763" y="6651625"/>
          <p14:tracePt t="80585" x="5273675" y="6651625"/>
          <p14:tracePt t="80601" x="5318125" y="6651625"/>
          <p14:tracePt t="80601" x="5341938" y="6651625"/>
          <p14:tracePt t="80619" x="5387975" y="6651625"/>
          <p14:tracePt t="80636" x="5426075" y="6651625"/>
          <p14:tracePt t="80651" x="5508625" y="6667500"/>
          <p14:tracePt t="80668" x="5608638" y="6667500"/>
          <p14:tracePt t="80684" x="5722938" y="6667500"/>
          <p14:tracePt t="80702" x="5753100" y="6667500"/>
          <p14:tracePt t="80718" x="5791200" y="6667500"/>
          <p14:tracePt t="80735" x="5821363" y="6667500"/>
          <p14:tracePt t="80751" x="5875338" y="6651625"/>
          <p14:tracePt t="80768" x="5921375" y="6651625"/>
          <p14:tracePt t="80785" x="5921375" y="6613525"/>
          <p14:tracePt t="80802" x="5927725" y="6613525"/>
          <p14:tracePt t="81250" x="5943600" y="6621463"/>
          <p14:tracePt t="81267" x="5951538" y="6621463"/>
          <p14:tracePt t="81306" x="5959475" y="6629400"/>
          <p14:tracePt t="81322" x="5965825" y="6629400"/>
          <p14:tracePt t="81394" x="5989638" y="6629400"/>
          <p14:tracePt t="81402" x="6003925" y="6629400"/>
          <p14:tracePt t="81419" x="6011863" y="6629400"/>
          <p14:tracePt t="81434" x="6035675" y="6629400"/>
          <p14:tracePt t="81451" x="6042025" y="6629400"/>
          <p14:tracePt t="81467" x="6057900" y="6629400"/>
          <p14:tracePt t="81490" x="6073775" y="6629400"/>
          <p14:tracePt t="81506" x="6088063" y="6629400"/>
          <p14:tracePt t="81517" x="6134100" y="6613525"/>
          <p14:tracePt t="81534" x="6180138" y="6613525"/>
          <p14:tracePt t="81551" x="6232525" y="6599238"/>
          <p14:tracePt t="81569" x="6286500" y="6599238"/>
          <p14:tracePt t="81584" x="6302375" y="6591300"/>
          <p14:tracePt t="81600" x="6316663" y="6591300"/>
          <p14:tracePt t="81619" x="6332538" y="6591300"/>
          <p14:tracePt t="81638" x="6362700" y="6591300"/>
          <p14:tracePt t="81651" x="6400800" y="6591300"/>
          <p14:tracePt t="81668" x="6469063" y="6591300"/>
          <p14:tracePt t="81685" x="6499225" y="6591300"/>
          <p14:tracePt t="81701" x="6515100" y="6591300"/>
          <p14:tracePt t="81717" x="6523038" y="6583363"/>
          <p14:tracePt t="81747" x="6530975" y="6583363"/>
          <p14:tracePt t="81762" x="6545263" y="6583363"/>
          <p14:tracePt t="81770" x="6583363" y="6583363"/>
          <p14:tracePt t="81783" x="6659563" y="6583363"/>
          <p14:tracePt t="81801" x="6743700" y="6583363"/>
          <p14:tracePt t="81816" x="6797675" y="6583363"/>
          <p14:tracePt t="81832" x="6811963" y="6583363"/>
          <p14:tracePt t="81849" x="6811963" y="6575425"/>
          <p14:tracePt t="81866" x="6827838" y="6575425"/>
          <p14:tracePt t="81884" x="6873875" y="6575425"/>
          <p14:tracePt t="81900" x="6934200" y="6575425"/>
          <p14:tracePt t="81917" x="7010400" y="6575425"/>
          <p14:tracePt t="81934" x="7040563" y="6575425"/>
          <p14:tracePt t="81950" x="7064375" y="6575425"/>
          <p14:tracePt t="81967" x="7094538" y="6575425"/>
          <p14:tracePt t="82010" x="7132638" y="6575425"/>
          <p14:tracePt t="82018" x="7192963" y="6575425"/>
          <p14:tracePt t="82033" x="7315200" y="6575425"/>
          <p14:tracePt t="82049" x="7421563" y="6575425"/>
          <p14:tracePt t="82049" x="7445375" y="6575425"/>
          <p14:tracePt t="82067" x="7451725" y="6575425"/>
          <p14:tracePt t="82083" x="7467600" y="6575425"/>
          <p14:tracePt t="82122" x="7489825" y="6583363"/>
          <p14:tracePt t="82130" x="7535863" y="6599238"/>
          <p14:tracePt t="82138" x="7573963" y="6607175"/>
          <p14:tracePt t="82149" x="7650163" y="6607175"/>
          <p14:tracePt t="82166" x="7712075" y="6607175"/>
          <p14:tracePt t="82183" x="7764463" y="6607175"/>
          <p14:tracePt t="82200" x="7780338" y="6607175"/>
          <p14:tracePt t="82258" x="7794625" y="6607175"/>
          <p14:tracePt t="82274" x="7802563" y="6607175"/>
          <p14:tracePt t="82283" x="7826375" y="6607175"/>
          <p14:tracePt t="82290" x="7840663" y="6607175"/>
          <p14:tracePt t="82306" x="7848600" y="6607175"/>
          <p14:tracePt t="82338" x="7856538" y="6607175"/>
          <p14:tracePt t="82346" x="7864475" y="6607175"/>
          <p14:tracePt t="82354" x="7870825" y="6607175"/>
          <p14:tracePt t="82366" x="7878763" y="6607175"/>
          <p14:tracePt t="83286" x="7870825" y="6607175"/>
          <p14:tracePt t="83338" x="7856538" y="6607175"/>
          <p14:tracePt t="83347" x="7832725" y="6607175"/>
          <p14:tracePt t="83354" x="7802563" y="6607175"/>
          <p14:tracePt t="83365" x="7704138" y="6607175"/>
          <p14:tracePt t="83382" x="7513638" y="6607175"/>
          <p14:tracePt t="83398" x="7192963" y="6607175"/>
          <p14:tracePt t="83415" x="6873875" y="6607175"/>
          <p14:tracePt t="83433" x="6575425" y="6607175"/>
          <p14:tracePt t="83449" x="6354763" y="6607175"/>
          <p14:tracePt t="83449" x="6270625" y="6607175"/>
          <p14:tracePt t="83467" x="6149975" y="6607175"/>
          <p14:tracePt t="83483" x="6057900" y="6599238"/>
          <p14:tracePt t="83499" x="5935663" y="6599238"/>
          <p14:tracePt t="83516" x="5730875" y="6599238"/>
          <p14:tracePt t="83533" x="5356225" y="6599238"/>
          <p14:tracePt t="83549" x="4968875" y="6569075"/>
          <p14:tracePt t="83566" x="4572000" y="6569075"/>
          <p14:tracePt t="83583" x="4313238" y="6545263"/>
          <p14:tracePt t="83599" x="4191000" y="6545263"/>
          <p14:tracePt t="83616" x="4092575" y="6545263"/>
          <p14:tracePt t="83632" x="4000500" y="6545263"/>
          <p14:tracePt t="83649" x="3886200" y="6545263"/>
          <p14:tracePt t="83649" x="3794125" y="6545263"/>
          <p14:tracePt t="83667" x="3695700" y="6545263"/>
          <p14:tracePt t="83681" x="3222625" y="6545263"/>
          <p14:tracePt t="83699" x="2803525" y="6530975"/>
          <p14:tracePt t="83716" x="2400300" y="6499225"/>
          <p14:tracePt t="83733" x="2065338" y="6499225"/>
          <p14:tracePt t="83748" x="1812925" y="6499225"/>
          <p14:tracePt t="83766" x="1608138" y="6484938"/>
          <p14:tracePt t="83782" x="1363663" y="6446838"/>
          <p14:tracePt t="83798" x="1127125" y="6446838"/>
          <p14:tracePt t="83816" x="906463" y="6446838"/>
          <p14:tracePt t="83831" x="723900" y="6446838"/>
          <p14:tracePt t="83848" x="587375" y="6446838"/>
          <p14:tracePt t="83848" x="549275" y="6446838"/>
          <p14:tracePt t="83867" x="525463" y="6446838"/>
          <p14:tracePt t="83881" x="473075" y="6446838"/>
          <p14:tracePt t="83899" x="449263" y="6430963"/>
          <p14:tracePt t="83916" x="434975" y="6430963"/>
          <p14:tracePt t="83932" x="419100" y="6430963"/>
          <p14:tracePt t="83948" x="411163" y="6430963"/>
          <p14:tracePt t="84018" x="403225" y="6438900"/>
          <p14:tracePt t="84034" x="403225" y="6446838"/>
          <p14:tracePt t="84050" x="403225" y="6454775"/>
          <p14:tracePt t="84066" x="403225" y="6469063"/>
          <p14:tracePt t="84074" x="403225" y="6484938"/>
          <p14:tracePt t="84090" x="403225" y="6492875"/>
          <p14:tracePt t="84107" x="403225" y="6507163"/>
          <p14:tracePt t="84116" x="403225" y="6523038"/>
          <p14:tracePt t="84133" x="403225" y="6553200"/>
          <p14:tracePt t="84149" x="403225" y="656907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/>
          <a:lstStyle/>
          <a:p>
            <a:pPr eaLnBrk="1" hangingPunct="1"/>
            <a:r>
              <a:rPr lang="en-GB" altLang="en-US" sz="2400" b="1" smtClean="0"/>
              <a:t>2H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(g) + O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(g) →2H</a:t>
            </a:r>
            <a:r>
              <a:rPr lang="en-GB" altLang="en-US" sz="2400" b="1" baseline="-25000" smtClean="0"/>
              <a:t>2</a:t>
            </a:r>
            <a:r>
              <a:rPr lang="en-GB" altLang="en-US" sz="2400" b="1" smtClean="0"/>
              <a:t>O(g)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57200" y="647700"/>
          <a:ext cx="6172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6" imgW="2108200" imgH="393700" progId="Equation.3">
                  <p:embed/>
                </p:oleObj>
              </mc:Choice>
              <mc:Fallback>
                <p:oleObj name="Equation" r:id="rId6" imgW="2108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47700"/>
                        <a:ext cx="6172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24582" name="Text Box 10"/>
          <p:cNvSpPr txBox="1">
            <a:spLocks noChangeArrowheads="1"/>
          </p:cNvSpPr>
          <p:nvPr/>
        </p:nvSpPr>
        <p:spPr bwMode="auto">
          <a:xfrm>
            <a:off x="228600" y="1981200"/>
            <a:ext cx="5616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Za velike koncentracije </a:t>
            </a:r>
            <a:r>
              <a:rPr lang="en-GB" altLang="en-US" sz="2400" b="1">
                <a:solidFill>
                  <a:srgbClr val="FF0000"/>
                </a:solidFill>
              </a:rPr>
              <a:t>[O</a:t>
            </a:r>
            <a:r>
              <a:rPr lang="en-GB" altLang="en-US" sz="2400" b="1" baseline="-25000">
                <a:solidFill>
                  <a:srgbClr val="FF0000"/>
                </a:solidFill>
              </a:rPr>
              <a:t>2</a:t>
            </a:r>
            <a:r>
              <a:rPr lang="en-GB" altLang="en-US" sz="2400" b="1">
                <a:solidFill>
                  <a:srgbClr val="FF0000"/>
                </a:solidFill>
              </a:rPr>
              <a:t>] </a:t>
            </a:r>
            <a:r>
              <a:rPr lang="sr-Latn-CS" altLang="en-US" sz="2400" b="1">
                <a:solidFill>
                  <a:srgbClr val="FF0000"/>
                </a:solidFill>
              </a:rPr>
              <a:t>grananje je dominantnije od terminacije</a:t>
            </a:r>
            <a:endParaRPr lang="en-GB" altLang="en-US" sz="2400" b="1">
              <a:solidFill>
                <a:srgbClr val="FF0000"/>
              </a:solidFill>
            </a:endParaRPr>
          </a:p>
        </p:txBody>
      </p:sp>
      <p:sp>
        <p:nvSpPr>
          <p:cNvPr id="24583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4584" name="Object 12"/>
          <p:cNvGraphicFramePr>
            <a:graphicFrameLocks noChangeAspect="1"/>
          </p:cNvGraphicFramePr>
          <p:nvPr/>
        </p:nvGraphicFramePr>
        <p:xfrm>
          <a:off x="6172200" y="2057400"/>
          <a:ext cx="24114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8" imgW="774364" imgH="228501" progId="Equation.3">
                  <p:embed/>
                </p:oleObj>
              </mc:Choice>
              <mc:Fallback>
                <p:oleObj name="Equation" r:id="rId8" imgW="774364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241141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3"/>
          <p:cNvSpPr>
            <a:spLocks noChangeArrowheads="1"/>
          </p:cNvSpPr>
          <p:nvPr/>
        </p:nvSpPr>
        <p:spPr bwMode="auto">
          <a:xfrm>
            <a:off x="0" y="3000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graphicFrame>
        <p:nvGraphicFramePr>
          <p:cNvPr id="24586" name="Object 14"/>
          <p:cNvGraphicFramePr>
            <a:graphicFrameLocks noChangeAspect="1"/>
          </p:cNvGraphicFramePr>
          <p:nvPr/>
        </p:nvGraphicFramePr>
        <p:xfrm>
          <a:off x="776288" y="4745038"/>
          <a:ext cx="713422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0" imgW="2171700" imgH="431800" progId="Equation.DSMT4">
                  <p:embed/>
                </p:oleObj>
              </mc:Choice>
              <mc:Fallback>
                <p:oleObj name="Equation" r:id="rId10" imgW="2171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45038"/>
                        <a:ext cx="713422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5"/>
          <p:cNvSpPr txBox="1">
            <a:spLocks noChangeArrowheads="1"/>
          </p:cNvSpPr>
          <p:nvPr/>
        </p:nvSpPr>
        <p:spPr bwMode="auto">
          <a:xfrm>
            <a:off x="533400" y="3276600"/>
            <a:ext cx="7239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>
                <a:solidFill>
                  <a:srgbClr val="FF0000"/>
                </a:solidFill>
              </a:rPr>
              <a:t>Što če dati eksponencijalni porast koncentracije vodonika kao nosećeg radikala </a:t>
            </a:r>
            <a:r>
              <a:rPr lang="en-GB" altLang="en-US" sz="2400" b="1">
                <a:solidFill>
                  <a:srgbClr val="FF0000"/>
                </a:solidFill>
              </a:rPr>
              <a:t> [H</a:t>
            </a:r>
            <a:r>
              <a:rPr lang="en-GB" altLang="en-US" sz="2400" b="1" baseline="30000">
                <a:solidFill>
                  <a:srgbClr val="FF0000"/>
                </a:solidFill>
              </a:rPr>
              <a:t>.</a:t>
            </a:r>
            <a:r>
              <a:rPr lang="en-GB" altLang="en-US" sz="2400" b="1">
                <a:solidFill>
                  <a:srgbClr val="FF0000"/>
                </a:solidFill>
              </a:rPr>
              <a:t>]</a:t>
            </a:r>
            <a:r>
              <a:rPr lang="sr-Latn-CS" altLang="en-US" sz="2400" b="1">
                <a:solidFill>
                  <a:srgbClr val="FF0000"/>
                </a:solidFill>
              </a:rPr>
              <a:t> i dovesti do ekspolozije</a:t>
            </a:r>
            <a:endParaRPr lang="en-GB" altLang="en-US" sz="2400" b="1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74" x="465138" y="6537325"/>
          <p14:tracePt t="1882" x="479425" y="6507163"/>
          <p14:tracePt t="1890" x="571500" y="6408738"/>
          <p14:tracePt t="1906" x="655638" y="6308725"/>
          <p14:tracePt t="1923" x="746125" y="6202363"/>
          <p14:tracePt t="1939" x="846138" y="6118225"/>
          <p14:tracePt t="1956" x="922338" y="6065838"/>
          <p14:tracePt t="1974" x="998538" y="5951538"/>
          <p14:tracePt t="1989" x="1074738" y="5851525"/>
          <p14:tracePt t="2006" x="1165225" y="5745163"/>
          <p14:tracePt t="2022" x="1235075" y="5654675"/>
          <p14:tracePt t="2038" x="1295400" y="5570538"/>
          <p14:tracePt t="2055" x="1341438" y="5494338"/>
          <p14:tracePt t="2072" x="1379538" y="5426075"/>
          <p14:tracePt t="2088" x="1425575" y="5326063"/>
          <p14:tracePt t="2107" x="1493838" y="5203825"/>
          <p14:tracePt t="2123" x="1577975" y="5083175"/>
          <p14:tracePt t="2139" x="1668463" y="4968875"/>
          <p14:tracePt t="2156" x="1760538" y="4854575"/>
          <p14:tracePt t="2172" x="1836738" y="4754563"/>
          <p14:tracePt t="2189" x="1874838" y="4664075"/>
          <p14:tracePt t="2205" x="1897063" y="4594225"/>
          <p14:tracePt t="2222" x="1943100" y="4487863"/>
          <p14:tracePt t="2239" x="2027238" y="4305300"/>
          <p14:tracePt t="2255" x="2141538" y="4068763"/>
          <p14:tracePt t="2272" x="2278063" y="3894138"/>
          <p14:tracePt t="2289" x="2384425" y="3717925"/>
          <p14:tracePt t="2307" x="2446338" y="3603625"/>
          <p14:tracePt t="2323" x="2476500" y="3527425"/>
          <p14:tracePt t="2339" x="2536825" y="3382963"/>
          <p14:tracePt t="2356" x="2628900" y="3170238"/>
          <p14:tracePt t="2372" x="2797175" y="2811463"/>
          <p14:tracePt t="2389" x="2903538" y="2422525"/>
          <p14:tracePt t="2405" x="3116263" y="2095500"/>
          <p14:tracePt t="2422" x="3238500" y="1920875"/>
          <p14:tracePt t="2439" x="3298825" y="1812925"/>
          <p14:tracePt t="2455" x="3336925" y="1722438"/>
          <p14:tracePt t="2455" x="3360738" y="1654175"/>
          <p14:tracePt t="2475" x="3390900" y="1600200"/>
          <p14:tracePt t="2488" x="3444875" y="1493838"/>
          <p14:tracePt t="2506" x="3505200" y="1409700"/>
          <p14:tracePt t="2522" x="3597275" y="1341438"/>
          <p14:tracePt t="2539" x="3687763" y="1273175"/>
          <p14:tracePt t="2556" x="3749675" y="1227138"/>
          <p14:tracePt t="2572" x="3802063" y="1196975"/>
          <p14:tracePt t="2589" x="3856038" y="1150938"/>
          <p14:tracePt t="2604" x="3924300" y="1112838"/>
          <p14:tracePt t="2620" x="3962400" y="1104900"/>
          <p14:tracePt t="2638" x="3970338" y="1096963"/>
          <p14:tracePt t="2655" x="3978275" y="1089025"/>
          <p14:tracePt t="2681" x="3978275" y="1096963"/>
          <p14:tracePt t="2793" x="3978275" y="1112838"/>
          <p14:tracePt t="2809" x="3978275" y="1127125"/>
          <p14:tracePt t="2825" x="3978275" y="1135063"/>
          <p14:tracePt t="2841" x="3978275" y="1143000"/>
          <p14:tracePt t="2849" x="3978275" y="1158875"/>
          <p14:tracePt t="2857" x="3978275" y="1165225"/>
          <p14:tracePt t="2871" x="3970338" y="1181100"/>
          <p14:tracePt t="2890" x="3970338" y="1196975"/>
          <p14:tracePt t="2913" x="3970338" y="1203325"/>
          <p14:tracePt t="2938" x="3970338" y="1211263"/>
          <p14:tracePt t="2954" x="3970338" y="1219200"/>
          <p14:tracePt t="2961" x="3970338" y="1227138"/>
          <p14:tracePt t="2972" x="3970338" y="1235075"/>
          <p14:tracePt t="2987" x="3962400" y="1249363"/>
          <p14:tracePt t="3005" x="3962400" y="1257300"/>
          <p14:tracePt t="3021" x="3954463" y="1257300"/>
          <p14:tracePt t="3037" x="3954463" y="1265238"/>
          <p14:tracePt t="3073" x="3954463" y="1273175"/>
          <p14:tracePt t="3081" x="3954463" y="1279525"/>
          <p14:tracePt t="3089" x="3954463" y="1287463"/>
          <p14:tracePt t="3104" x="3954463" y="1295400"/>
          <p14:tracePt t="3121" x="3954463" y="1303338"/>
          <p14:tracePt t="3137" x="3954463" y="1317625"/>
          <p14:tracePt t="3170" x="3946525" y="1325563"/>
          <p14:tracePt t="3201" x="3946525" y="1333500"/>
          <p14:tracePt t="3257" x="3946525" y="1341438"/>
          <p14:tracePt t="3265" x="3946525" y="1349375"/>
          <p14:tracePt t="3273" x="3940175" y="1349375"/>
          <p14:tracePt t="3289" x="3940175" y="1355725"/>
          <p14:tracePt t="3304" x="3940175" y="1363663"/>
          <p14:tracePt t="3401" x="3946525" y="1363663"/>
          <p14:tracePt t="3945" x="3978275" y="1379538"/>
          <p14:tracePt t="3953" x="4030663" y="1409700"/>
          <p14:tracePt t="3961" x="4068763" y="1431925"/>
          <p14:tracePt t="3970" x="4206875" y="1493838"/>
          <p14:tracePt t="3987" x="4373563" y="1570038"/>
          <p14:tracePt t="4004" x="4511675" y="1608138"/>
          <p14:tracePt t="4021" x="4664075" y="1654175"/>
          <p14:tracePt t="4037" x="4822825" y="1706563"/>
          <p14:tracePt t="4052" x="4968875" y="1752600"/>
          <p14:tracePt t="4069" x="5051425" y="1798638"/>
          <p14:tracePt t="4087" x="5113338" y="1828800"/>
          <p14:tracePt t="4103" x="5235575" y="1912938"/>
          <p14:tracePt t="4120" x="5410200" y="2011363"/>
          <p14:tracePt t="4120" x="5478463" y="2073275"/>
          <p14:tracePt t="4138" x="5730875" y="2155825"/>
          <p14:tracePt t="4154" x="5921375" y="2239963"/>
          <p14:tracePt t="4171" x="6011863" y="2278063"/>
          <p14:tracePt t="4188" x="6035675" y="2293938"/>
          <p14:tracePt t="4204" x="6057900" y="2308225"/>
          <p14:tracePt t="4220" x="6118225" y="2378075"/>
          <p14:tracePt t="4236" x="6194425" y="2446338"/>
          <p14:tracePt t="4254" x="6354763" y="2536825"/>
          <p14:tracePt t="4271" x="6492875" y="2613025"/>
          <p14:tracePt t="4287" x="6575425" y="2659063"/>
          <p14:tracePt t="4304" x="6591300" y="2674938"/>
          <p14:tracePt t="4320" x="6599238" y="2674938"/>
          <p14:tracePt t="4337" x="6613525" y="2689225"/>
          <p14:tracePt t="4354" x="6727825" y="2751138"/>
          <p14:tracePt t="4372" x="6743700" y="2759075"/>
          <p14:tracePt t="4388" x="6751638" y="2759075"/>
          <p14:tracePt t="4482" x="6751638" y="2751138"/>
          <p14:tracePt t="4498" x="6743700" y="2751138"/>
          <p14:tracePt t="4506" x="6735763" y="2743200"/>
          <p14:tracePt t="4520" x="6727825" y="2727325"/>
          <p14:tracePt t="4540" x="6713538" y="2720975"/>
          <p14:tracePt t="4618" x="6667500" y="2705100"/>
          <p14:tracePt t="4626" x="6645275" y="2682875"/>
          <p14:tracePt t="4636" x="6591300" y="2667000"/>
          <p14:tracePt t="4654" x="6537325" y="2644775"/>
          <p14:tracePt t="4671" x="6523038" y="2628900"/>
          <p14:tracePt t="4687" x="6484938" y="2613025"/>
          <p14:tracePt t="4704" x="6454775" y="2590800"/>
          <p14:tracePt t="4720" x="6423025" y="2582863"/>
          <p14:tracePt t="4720" x="6400800" y="2560638"/>
          <p14:tracePt t="4739" x="6392863" y="2560638"/>
          <p14:tracePt t="4755" x="6370638" y="2560638"/>
          <p14:tracePt t="4770" x="6308725" y="2544763"/>
          <p14:tracePt t="4787" x="6264275" y="2530475"/>
          <p14:tracePt t="4804" x="6226175" y="2506663"/>
          <p14:tracePt t="4820" x="6240463" y="2506663"/>
          <p14:tracePt t="5050" x="6248400" y="2506663"/>
          <p14:tracePt t="5074" x="6256338" y="2506663"/>
          <p14:tracePt t="5082" x="6264275" y="2506663"/>
          <p14:tracePt t="5090" x="6270625" y="2506663"/>
          <p14:tracePt t="5103" x="6286500" y="2506663"/>
          <p14:tracePt t="5120" x="6294438" y="2506663"/>
          <p14:tracePt t="5136" x="6308725" y="2506663"/>
          <p14:tracePt t="5153" x="6324600" y="2506663"/>
          <p14:tracePt t="5170" x="6346825" y="2506663"/>
          <p14:tracePt t="5187" x="6362700" y="2506663"/>
          <p14:tracePt t="5203" x="6378575" y="2506663"/>
          <p14:tracePt t="5219" x="6384925" y="2492375"/>
          <p14:tracePt t="5235" x="6392863" y="2492375"/>
          <p14:tracePt t="5253" x="6400800" y="2492375"/>
          <p14:tracePt t="5269" x="6392863" y="2492375"/>
          <p14:tracePt t="5426" x="6384925" y="2476500"/>
          <p14:tracePt t="5442" x="6370638" y="2468563"/>
          <p14:tracePt t="5450" x="6340475" y="2454275"/>
          <p14:tracePt t="5458" x="6332538" y="2438400"/>
          <p14:tracePt t="5469" x="6294438" y="2384425"/>
          <p14:tracePt t="5487" x="6188075" y="2339975"/>
          <p14:tracePt t="5503" x="6073775" y="2308225"/>
          <p14:tracePt t="5520" x="5867400" y="2239963"/>
          <p14:tracePt t="5540" x="5821363" y="2209800"/>
          <p14:tracePt t="5552" x="5707063" y="2149475"/>
          <p14:tracePt t="5569" x="5524500" y="2041525"/>
          <p14:tracePt t="5569" x="5426075" y="2011363"/>
          <p14:tracePt t="5587" x="5235575" y="1912938"/>
          <p14:tracePt t="5603" x="5059363" y="1851025"/>
          <p14:tracePt t="5621" x="4716463" y="1752600"/>
          <p14:tracePt t="5637" x="4473575" y="1706563"/>
          <p14:tracePt t="5653" x="4373563" y="1698625"/>
          <p14:tracePt t="5669" x="4289425" y="1676400"/>
          <p14:tracePt t="5686" x="4221163" y="1660525"/>
          <p14:tracePt t="5703" x="4175125" y="1646238"/>
          <p14:tracePt t="5720" x="4137025" y="1638300"/>
          <p14:tracePt t="5736" x="4016375" y="1592263"/>
          <p14:tracePt t="5736" x="3940175" y="1562100"/>
          <p14:tracePt t="5754" x="3870325" y="1546225"/>
          <p14:tracePt t="5769" x="3673475" y="1485900"/>
          <p14:tracePt t="5787" x="3589338" y="1455738"/>
          <p14:tracePt t="5803" x="3581400" y="1455738"/>
          <p14:tracePt t="5819" x="3559175" y="1447800"/>
          <p14:tracePt t="5836" x="3551238" y="1447800"/>
          <p14:tracePt t="5852" x="3551238" y="1439863"/>
          <p14:tracePt t="5906" x="3543300" y="1439863"/>
          <p14:tracePt t="6050" x="3551238" y="1439863"/>
          <p14:tracePt t="6114" x="3559175" y="1439863"/>
          <p14:tracePt t="6138" x="3565525" y="1439863"/>
          <p14:tracePt t="6162" x="3573463" y="1439863"/>
          <p14:tracePt t="6242" x="3581400" y="1439863"/>
          <p14:tracePt t="6266" x="3581400" y="1431925"/>
          <p14:tracePt t="6299" x="3589338" y="1425575"/>
          <p14:tracePt t="6306" x="3603625" y="1425575"/>
          <p14:tracePt t="6626" x="3611563" y="1425575"/>
          <p14:tracePt t="6738" x="3619500" y="1425575"/>
          <p14:tracePt t="6746" x="3627438" y="1425575"/>
          <p14:tracePt t="6810" x="3635375" y="1425575"/>
          <p14:tracePt t="6826" x="3641725" y="1425575"/>
          <p14:tracePt t="6842" x="3649663" y="1431925"/>
          <p14:tracePt t="6851" x="3657600" y="1431925"/>
          <p14:tracePt t="6858" x="3673475" y="1431925"/>
          <p14:tracePt t="6874" x="3687763" y="1431925"/>
          <p14:tracePt t="6884" x="3695700" y="1439863"/>
          <p14:tracePt t="6902" x="3711575" y="1439863"/>
          <p14:tracePt t="6918" x="3733800" y="1439863"/>
          <p14:tracePt t="6935" x="3802063" y="1470025"/>
          <p14:tracePt t="6952" x="3840163" y="1470025"/>
          <p14:tracePt t="6968" x="3902075" y="1501775"/>
          <p14:tracePt t="6968" x="3932238" y="1516063"/>
          <p14:tracePt t="6987" x="3946525" y="1516063"/>
          <p14:tracePt t="7001" x="3992563" y="1539875"/>
          <p14:tracePt t="7001" x="4008438" y="1546225"/>
          <p14:tracePt t="7019" x="4054475" y="1570038"/>
          <p14:tracePt t="7036" x="4106863" y="1584325"/>
          <p14:tracePt t="7051" x="4206875" y="1684338"/>
          <p14:tracePt t="7067" x="4419600" y="1774825"/>
          <p14:tracePt t="7084" x="4610100" y="1820863"/>
          <p14:tracePt t="7100" x="4732338" y="1858963"/>
          <p14:tracePt t="7118" x="4792663" y="1882775"/>
          <p14:tracePt t="7135" x="4830763" y="1905000"/>
          <p14:tracePt t="7151" x="4868863" y="1927225"/>
          <p14:tracePt t="7168" x="4899025" y="1943100"/>
          <p14:tracePt t="7185" x="4937125" y="1958975"/>
          <p14:tracePt t="7185" x="4953000" y="1973263"/>
          <p14:tracePt t="7203" x="4983163" y="1997075"/>
          <p14:tracePt t="7219" x="5006975" y="2027238"/>
          <p14:tracePt t="7236" x="5121275" y="2079625"/>
          <p14:tracePt t="7251" x="5326063" y="2125663"/>
          <p14:tracePt t="7267" x="5592763" y="2209800"/>
          <p14:tracePt t="7285" x="5753100" y="2232025"/>
          <p14:tracePt t="7302" x="5791200" y="2232025"/>
          <p14:tracePt t="7316" x="5799138" y="2239963"/>
          <p14:tracePt t="7346" x="5813425" y="2239963"/>
          <p14:tracePt t="7354" x="5837238" y="2263775"/>
          <p14:tracePt t="7367" x="5927725" y="2301875"/>
          <p14:tracePt t="7384" x="5997575" y="2362200"/>
          <p14:tracePt t="7402" x="6156325" y="2438400"/>
          <p14:tracePt t="7402" x="6202363" y="2460625"/>
          <p14:tracePt t="7419" x="6256338" y="2476500"/>
          <p14:tracePt t="7435" x="6278563" y="2498725"/>
          <p14:tracePt t="7452" x="6302375" y="2514600"/>
          <p14:tracePt t="7468" x="6354763" y="2552700"/>
          <p14:tracePt t="7485" x="6370638" y="2568575"/>
          <p14:tracePt t="7500" x="6378575" y="2568575"/>
          <p14:tracePt t="8162" x="6384925" y="2568575"/>
          <p14:tracePt t="8170" x="6408738" y="2568575"/>
          <p14:tracePt t="8183" x="6438900" y="2568575"/>
          <p14:tracePt t="8200" x="6461125" y="2568575"/>
          <p14:tracePt t="8217" x="6477000" y="2568575"/>
          <p14:tracePt t="8233" x="6499225" y="2568575"/>
          <p14:tracePt t="8251" x="6575425" y="2568575"/>
          <p14:tracePt t="8268" x="6697663" y="2568575"/>
          <p14:tracePt t="8284" x="6789738" y="2568575"/>
          <p14:tracePt t="8301" x="6873875" y="2568575"/>
          <p14:tracePt t="8317" x="6904038" y="2568575"/>
          <p14:tracePt t="8333" x="6911975" y="2568575"/>
          <p14:tracePt t="8349" x="6934200" y="2568575"/>
          <p14:tracePt t="8378" x="6980238" y="2568575"/>
          <p14:tracePt t="8386" x="7032625" y="2568575"/>
          <p14:tracePt t="8399" x="7170738" y="2568575"/>
          <p14:tracePt t="8417" x="7307263" y="2568575"/>
          <p14:tracePt t="8433" x="7361238" y="2568575"/>
          <p14:tracePt t="8433" x="7375525" y="2568575"/>
          <p14:tracePt t="8451" x="7399338" y="2568575"/>
          <p14:tracePt t="8506" x="7421563" y="2568575"/>
          <p14:tracePt t="8514" x="7483475" y="2582863"/>
          <p14:tracePt t="8522" x="7551738" y="2590800"/>
          <p14:tracePt t="8533" x="7666038" y="2590800"/>
          <p14:tracePt t="8549" x="7742238" y="2606675"/>
          <p14:tracePt t="8565" x="7750175" y="2613025"/>
          <p14:tracePt t="8618" x="7764463" y="2620963"/>
          <p14:tracePt t="8634" x="7794625" y="2628900"/>
          <p14:tracePt t="8642" x="7826375" y="2644775"/>
          <p14:tracePt t="8651" x="7856538" y="2644775"/>
          <p14:tracePt t="8667" x="7870825" y="2644775"/>
          <p14:tracePt t="8683" x="7864475" y="2644775"/>
          <p14:tracePt t="9346" x="7840663" y="2644775"/>
          <p14:tracePt t="9354" x="7810500" y="2644775"/>
          <p14:tracePt t="9365" x="7680325" y="2598738"/>
          <p14:tracePt t="9383" x="7497763" y="2506663"/>
          <p14:tracePt t="9399" x="7337425" y="2430463"/>
          <p14:tracePt t="9416" x="7170738" y="2384425"/>
          <p14:tracePt t="9432" x="7010400" y="2308225"/>
          <p14:tracePt t="9448" x="6896100" y="2239963"/>
          <p14:tracePt t="9448" x="6880225" y="2225675"/>
          <p14:tracePt t="9467" x="6842125" y="2201863"/>
          <p14:tracePt t="9467" x="6773863" y="2171700"/>
          <p14:tracePt t="9483" x="6743700" y="2125663"/>
          <p14:tracePt t="9499" x="6675438" y="2095500"/>
          <p14:tracePt t="9516" x="6575425" y="2027238"/>
          <p14:tracePt t="9532" x="6492875" y="1981200"/>
          <p14:tracePt t="9548" x="6438900" y="1943100"/>
          <p14:tracePt t="9564" x="6392863" y="1905000"/>
          <p14:tracePt t="9581" x="6346825" y="1866900"/>
          <p14:tracePt t="9598" x="6286500" y="1828800"/>
          <p14:tracePt t="9614" x="6240463" y="1790700"/>
          <p14:tracePt t="9631" x="6202363" y="1768475"/>
          <p14:tracePt t="9647" x="6172200" y="1752600"/>
          <p14:tracePt t="9664" x="6149975" y="1744663"/>
          <p14:tracePt t="9681" x="6111875" y="1722438"/>
          <p14:tracePt t="9699" x="6088063" y="1706563"/>
          <p14:tracePt t="9716" x="6065838" y="1706563"/>
          <p14:tracePt t="9732" x="6035675" y="1692275"/>
          <p14:tracePt t="9748" x="5981700" y="1684338"/>
          <p14:tracePt t="9765" x="5889625" y="1646238"/>
          <p14:tracePt t="9781" x="5783263" y="1600200"/>
          <p14:tracePt t="9798" x="5722938" y="1577975"/>
          <p14:tracePt t="9814" x="5692775" y="1554163"/>
          <p14:tracePt t="9831" x="5654675" y="1546225"/>
          <p14:tracePt t="9847" x="5600700" y="1524000"/>
          <p14:tracePt t="9864" x="5554663" y="1508125"/>
          <p14:tracePt t="9864" x="5546725" y="1501775"/>
          <p14:tracePt t="9882" x="5540375" y="1470025"/>
          <p14:tracePt t="9898" x="5540375" y="1463675"/>
          <p14:tracePt t="10209" x="5546725" y="1455738"/>
          <p14:tracePt t="10233" x="5554663" y="1455738"/>
          <p14:tracePt t="10249" x="5562600" y="1455738"/>
          <p14:tracePt t="10257" x="5570538" y="1447800"/>
          <p14:tracePt t="10273" x="5584825" y="1431925"/>
          <p14:tracePt t="10297" x="5616575" y="1417638"/>
          <p14:tracePt t="10314" x="5630863" y="1393825"/>
          <p14:tracePt t="10321" x="5638800" y="1387475"/>
          <p14:tracePt t="10331" x="5668963" y="1333500"/>
          <p14:tracePt t="10347" x="5684838" y="1311275"/>
          <p14:tracePt t="10364" x="5692775" y="1287463"/>
          <p14:tracePt t="10380" x="5692775" y="1279525"/>
          <p14:tracePt t="10396" x="5692775" y="1265238"/>
          <p14:tracePt t="10414" x="5692775" y="1241425"/>
          <p14:tracePt t="10430" x="5692775" y="1219200"/>
          <p14:tracePt t="10447" x="5692775" y="1196975"/>
          <p14:tracePt t="10463" x="5692775" y="1181100"/>
          <p14:tracePt t="10463" x="5692775" y="1173163"/>
          <p14:tracePt t="10483" x="5692775" y="1150938"/>
          <p14:tracePt t="10498" x="5692775" y="1135063"/>
          <p14:tracePt t="10515" x="5692775" y="1120775"/>
          <p14:tracePt t="10531" x="5692775" y="1104900"/>
          <p14:tracePt t="10553" x="5684838" y="1096963"/>
          <p14:tracePt t="10564" x="5676900" y="1082675"/>
          <p14:tracePt t="10580" x="5654675" y="1058863"/>
          <p14:tracePt t="10597" x="5630863" y="1044575"/>
          <p14:tracePt t="10613" x="5622925" y="1028700"/>
          <p14:tracePt t="10630" x="5608638" y="1012825"/>
          <p14:tracePt t="10647" x="5592763" y="990600"/>
          <p14:tracePt t="10663" x="5578475" y="974725"/>
          <p14:tracePt t="10680" x="5562600" y="960438"/>
          <p14:tracePt t="10680" x="5554663" y="960438"/>
          <p14:tracePt t="10698" x="5540375" y="952500"/>
          <p14:tracePt t="10714" x="5524500" y="930275"/>
          <p14:tracePt t="10729" x="5494338" y="914400"/>
          <p14:tracePt t="10747" x="5464175" y="898525"/>
          <p14:tracePt t="10764" x="5426075" y="868363"/>
          <p14:tracePt t="10780" x="5380038" y="846138"/>
          <p14:tracePt t="10796" x="5349875" y="822325"/>
          <p14:tracePt t="10813" x="5295900" y="792163"/>
          <p14:tracePt t="10830" x="5241925" y="769938"/>
          <p14:tracePt t="10846" x="5227638" y="746125"/>
          <p14:tracePt t="10863" x="5203825" y="723900"/>
          <p14:tracePt t="10880" x="5165725" y="708025"/>
          <p14:tracePt t="10880" x="5121275" y="701675"/>
          <p14:tracePt t="10898" x="5089525" y="701675"/>
          <p14:tracePt t="10913" x="4945063" y="685800"/>
          <p14:tracePt t="10930" x="4838700" y="685800"/>
          <p14:tracePt t="10947" x="4784725" y="685800"/>
          <p14:tracePt t="10964" x="4762500" y="685800"/>
          <p14:tracePt t="10980" x="4746625" y="685800"/>
          <p14:tracePt t="10996" x="4732338" y="685800"/>
          <p14:tracePt t="11013" x="4708525" y="685800"/>
          <p14:tracePt t="11030" x="4678363" y="685800"/>
          <p14:tracePt t="11045" x="4618038" y="685800"/>
          <p14:tracePt t="11062" x="4572000" y="685800"/>
          <p14:tracePt t="11079" x="4541838" y="685800"/>
          <p14:tracePt t="11097" x="4495800" y="685800"/>
          <p14:tracePt t="11097" x="4473575" y="685800"/>
          <p14:tracePt t="11114" x="4419600" y="685800"/>
          <p14:tracePt t="11130" x="4365625" y="685800"/>
          <p14:tracePt t="11146" x="4327525" y="685800"/>
          <p14:tracePt t="11163" x="4275138" y="685800"/>
          <p14:tracePt t="11180" x="4198938" y="685800"/>
          <p14:tracePt t="11196" x="4114800" y="685800"/>
          <p14:tracePt t="11213" x="4046538" y="693738"/>
          <p14:tracePt t="11229" x="4022725" y="693738"/>
          <p14:tracePt t="11246" x="3984625" y="708025"/>
          <p14:tracePt t="11263" x="3970338" y="708025"/>
          <p14:tracePt t="11279" x="3924300" y="715963"/>
          <p14:tracePt t="11296" x="3832225" y="731838"/>
          <p14:tracePt t="11296" x="3794125" y="739775"/>
          <p14:tracePt t="11314" x="3733800" y="746125"/>
          <p14:tracePt t="11330" x="3695700" y="754063"/>
          <p14:tracePt t="11347" x="3657600" y="762000"/>
          <p14:tracePt t="11363" x="3649663" y="777875"/>
          <p14:tracePt t="11379" x="3627438" y="792163"/>
          <p14:tracePt t="11396" x="3619500" y="808038"/>
          <p14:tracePt t="11412" x="3603625" y="846138"/>
          <p14:tracePt t="11429" x="3603625" y="892175"/>
          <p14:tracePt t="11446" x="3581400" y="914400"/>
          <p14:tracePt t="11462" x="3581400" y="952500"/>
          <p14:tracePt t="11462" x="3581400" y="960438"/>
          <p14:tracePt t="11482" x="3559175" y="982663"/>
          <p14:tracePt t="11496" x="3543300" y="1012825"/>
          <p14:tracePt t="11513" x="3535363" y="1050925"/>
          <p14:tracePt t="11530" x="3535363" y="1082675"/>
          <p14:tracePt t="11548" x="3535363" y="1127125"/>
          <p14:tracePt t="11562" x="3535363" y="1173163"/>
          <p14:tracePt t="11578" x="3535363" y="1203325"/>
          <p14:tracePt t="11595" x="3535363" y="1219200"/>
          <p14:tracePt t="11611" x="3535363" y="1249363"/>
          <p14:tracePt t="11628" x="3535363" y="1273175"/>
          <p14:tracePt t="11644" x="3535363" y="1279525"/>
          <p14:tracePt t="11661" x="3535363" y="1303338"/>
          <p14:tracePt t="11679" x="3573463" y="1333500"/>
          <p14:tracePt t="11695" x="3603625" y="1363663"/>
          <p14:tracePt t="11695" x="3611563" y="1379538"/>
          <p14:tracePt t="11714" x="3627438" y="1393825"/>
          <p14:tracePt t="11727" x="3673475" y="1425575"/>
          <p14:tracePt t="11727" x="3687763" y="1431925"/>
          <p14:tracePt t="11746" x="3733800" y="1463675"/>
          <p14:tracePt t="11762" x="3771900" y="1485900"/>
          <p14:tracePt t="11778" x="3810000" y="1516063"/>
          <p14:tracePt t="11795" x="3878263" y="1546225"/>
          <p14:tracePt t="11812" x="3924300" y="1577975"/>
          <p14:tracePt t="11828" x="4016375" y="1592263"/>
          <p14:tracePt t="11845" x="4068763" y="1608138"/>
          <p14:tracePt t="11862" x="4106863" y="1616075"/>
          <p14:tracePt t="11879" x="4160838" y="1638300"/>
          <p14:tracePt t="11895" x="4221163" y="1654175"/>
          <p14:tracePt t="11912" x="4283075" y="1668463"/>
          <p14:tracePt t="11912" x="4321175" y="1676400"/>
          <p14:tracePt t="11930" x="4457700" y="1676400"/>
          <p14:tracePt t="11946" x="4610100" y="1698625"/>
          <p14:tracePt t="11963" x="4740275" y="1698625"/>
          <p14:tracePt t="11980" x="4830763" y="1698625"/>
          <p14:tracePt t="11995" x="4868863" y="1698625"/>
          <p14:tracePt t="12012" x="4884738" y="1698625"/>
          <p14:tracePt t="12028" x="4906963" y="1714500"/>
          <p14:tracePt t="12045" x="4945063" y="1714500"/>
          <p14:tracePt t="12063" x="5045075" y="1714500"/>
          <p14:tracePt t="12078" x="5165725" y="1714500"/>
          <p14:tracePt t="12095" x="5241925" y="1714500"/>
          <p14:tracePt t="12112" x="5249863" y="1714500"/>
          <p14:tracePt t="12129" x="5249863" y="1706563"/>
          <p14:tracePt t="12145" x="5257800" y="1692275"/>
          <p14:tracePt t="12162" x="5273675" y="1668463"/>
          <p14:tracePt t="12179" x="5334000" y="1630363"/>
          <p14:tracePt t="12196" x="5394325" y="1608138"/>
          <p14:tracePt t="12212" x="5418138" y="1570038"/>
          <p14:tracePt t="12228" x="5464175" y="1539875"/>
          <p14:tracePt t="12246" x="5478463" y="1524000"/>
          <p14:tracePt t="12262" x="5502275" y="1493838"/>
          <p14:tracePt t="12278" x="5540375" y="1447800"/>
          <p14:tracePt t="12295" x="5562600" y="1401763"/>
          <p14:tracePt t="12295" x="5578475" y="1363663"/>
          <p14:tracePt t="12313" x="5578475" y="1349375"/>
          <p14:tracePt t="12328" x="5578475" y="1279525"/>
          <p14:tracePt t="12346" x="5578475" y="1257300"/>
          <p14:tracePt t="12361" x="5578475" y="1249363"/>
          <p14:tracePt t="12379" x="5578475" y="1219200"/>
          <p14:tracePt t="12395" x="5592763" y="1203325"/>
          <p14:tracePt t="12411" x="5592763" y="1165225"/>
          <p14:tracePt t="12428" x="5578475" y="1096963"/>
          <p14:tracePt t="12445" x="5554663" y="1058863"/>
          <p14:tracePt t="12461" x="5540375" y="1028700"/>
          <p14:tracePt t="12480" x="5524500" y="1020763"/>
          <p14:tracePt t="12495" x="5508625" y="1006475"/>
          <p14:tracePt t="12511" x="5486400" y="990600"/>
          <p14:tracePt t="12527" x="5402263" y="936625"/>
          <p14:tracePt t="12548" x="5326063" y="906463"/>
          <p14:tracePt t="12563" x="5249863" y="876300"/>
          <p14:tracePt t="12578" x="5181600" y="854075"/>
          <p14:tracePt t="12595" x="5135563" y="846138"/>
          <p14:tracePt t="12612" x="5067300" y="838200"/>
          <p14:tracePt t="12628" x="4968875" y="822325"/>
          <p14:tracePt t="12645" x="4854575" y="815975"/>
          <p14:tracePt t="12661" x="4702175" y="815975"/>
          <p14:tracePt t="12678" x="4564063" y="800100"/>
          <p14:tracePt t="12694" x="4473575" y="800100"/>
          <p14:tracePt t="12711" x="4389438" y="792163"/>
          <p14:tracePt t="12728" x="4313238" y="792163"/>
          <p14:tracePt t="12744" x="4283075" y="792163"/>
          <p14:tracePt t="12762" x="4267200" y="792163"/>
          <p14:tracePt t="12785" x="4237038" y="792163"/>
          <p14:tracePt t="12810" x="4213225" y="792163"/>
          <p14:tracePt t="12817" x="4160838" y="792163"/>
          <p14:tracePt t="12827" x="4046538" y="792163"/>
          <p14:tracePt t="12845" x="3970338" y="792163"/>
          <p14:tracePt t="12861" x="3924300" y="792163"/>
          <p14:tracePt t="12878" x="3902075" y="800100"/>
          <p14:tracePt t="12894" x="3894138" y="808038"/>
          <p14:tracePt t="12910" x="3856038" y="822325"/>
          <p14:tracePt t="12928" x="3810000" y="846138"/>
          <p14:tracePt t="12944" x="3717925" y="892175"/>
          <p14:tracePt t="12962" x="3673475" y="906463"/>
          <p14:tracePt t="12978" x="3619500" y="944563"/>
          <p14:tracePt t="12995" x="3573463" y="968375"/>
          <p14:tracePt t="13011" x="3535363" y="990600"/>
          <p14:tracePt t="13028" x="3505200" y="1020763"/>
          <p14:tracePt t="13044" x="3482975" y="1044575"/>
          <p14:tracePt t="13061" x="3444875" y="1074738"/>
          <p14:tracePt t="13078" x="3429000" y="1104900"/>
          <p14:tracePt t="13094" x="3421063" y="1112838"/>
          <p14:tracePt t="13111" x="3413125" y="1135063"/>
          <p14:tracePt t="13127" x="3406775" y="1165225"/>
          <p14:tracePt t="13144" x="3406775" y="1211263"/>
          <p14:tracePt t="13144" x="3406775" y="1241425"/>
          <p14:tracePt t="13162" x="3406775" y="1279525"/>
          <p14:tracePt t="13178" x="3406775" y="1311275"/>
          <p14:tracePt t="13195" x="3413125" y="1349375"/>
          <p14:tracePt t="13211" x="3436938" y="1379538"/>
          <p14:tracePt t="13228" x="3459163" y="1425575"/>
          <p14:tracePt t="13244" x="3489325" y="1447800"/>
          <p14:tracePt t="13261" x="3535363" y="1493838"/>
          <p14:tracePt t="13277" x="3581400" y="1531938"/>
          <p14:tracePt t="13294" x="3649663" y="1570038"/>
          <p14:tracePt t="13310" x="3687763" y="1600200"/>
          <p14:tracePt t="13327" x="3711575" y="1622425"/>
          <p14:tracePt t="13344" x="3756025" y="1638300"/>
          <p14:tracePt t="13360" x="3794125" y="1646238"/>
          <p14:tracePt t="13378" x="3870325" y="1660525"/>
          <p14:tracePt t="13395" x="3962400" y="1684338"/>
          <p14:tracePt t="13411" x="4016375" y="1698625"/>
          <p14:tracePt t="13427" x="4054475" y="1698625"/>
          <p14:tracePt t="13444" x="4098925" y="1698625"/>
          <p14:tracePt t="13461" x="4137025" y="1698625"/>
          <p14:tracePt t="13477" x="4237038" y="1698625"/>
          <p14:tracePt t="13494" x="4351338" y="1698625"/>
          <p14:tracePt t="13511" x="4487863" y="1692275"/>
          <p14:tracePt t="13526" x="4587875" y="1676400"/>
          <p14:tracePt t="13543" x="4648200" y="1660525"/>
          <p14:tracePt t="13559" x="4694238" y="1660525"/>
          <p14:tracePt t="13559" x="4702175" y="1660525"/>
          <p14:tracePt t="13577" x="4746625" y="1660525"/>
          <p14:tracePt t="13594" x="4838700" y="1660525"/>
          <p14:tracePt t="13611" x="4953000" y="1660525"/>
          <p14:tracePt t="13627" x="5051425" y="1660525"/>
          <p14:tracePt t="13644" x="5083175" y="1654175"/>
          <p14:tracePt t="13660" x="5089525" y="1654175"/>
          <p14:tracePt t="13676" x="5097463" y="1646238"/>
          <p14:tracePt t="13693" x="5113338" y="1646238"/>
          <p14:tracePt t="13710" x="5151438" y="1616075"/>
          <p14:tracePt t="13727" x="5211763" y="1570038"/>
          <p14:tracePt t="13744" x="5235575" y="1531938"/>
          <p14:tracePt t="13744" x="5241925" y="1516063"/>
          <p14:tracePt t="13762" x="5241925" y="1501775"/>
          <p14:tracePt t="13776" x="5257800" y="1470025"/>
          <p14:tracePt t="13794" x="5257800" y="1463675"/>
          <p14:tracePt t="13810" x="5257800" y="1455738"/>
          <p14:tracePt t="13826" x="5257800" y="1439863"/>
          <p14:tracePt t="13843" x="5257800" y="1417638"/>
          <p14:tracePt t="13860" x="5257800" y="1401763"/>
          <p14:tracePt t="13876" x="5257800" y="1409700"/>
          <p14:tracePt t="14273" x="5257800" y="1417638"/>
          <p14:tracePt t="14289" x="5249863" y="1417638"/>
          <p14:tracePt t="14297" x="5241925" y="1425575"/>
          <p14:tracePt t="14309" x="5241925" y="1439863"/>
          <p14:tracePt t="14326" x="5241925" y="1455738"/>
          <p14:tracePt t="14342" x="5241925" y="1470025"/>
          <p14:tracePt t="14359" x="5227638" y="1501775"/>
          <p14:tracePt t="14359" x="5227638" y="1516063"/>
          <p14:tracePt t="14377" x="5227638" y="1531938"/>
          <p14:tracePt t="14392" x="5219700" y="1570038"/>
          <p14:tracePt t="14410" x="5211763" y="1584325"/>
          <p14:tracePt t="14427" x="5211763" y="1592263"/>
          <p14:tracePt t="14444" x="5203825" y="1616075"/>
          <p14:tracePt t="14459" x="5203825" y="1638300"/>
          <p14:tracePt t="14476" x="5197475" y="1660525"/>
          <p14:tracePt t="14493" x="5173663" y="1698625"/>
          <p14:tracePt t="14509" x="5173663" y="1730375"/>
          <p14:tracePt t="14526" x="5159375" y="1768475"/>
          <p14:tracePt t="14542" x="5143500" y="1828800"/>
          <p14:tracePt t="14558" x="5121275" y="1858963"/>
          <p14:tracePt t="14574" x="5105400" y="1897063"/>
          <p14:tracePt t="14591" x="5089525" y="1935163"/>
          <p14:tracePt t="14608" x="5045075" y="2019300"/>
          <p14:tracePt t="14608" x="5037138" y="2049463"/>
          <p14:tracePt t="14625" x="4930775" y="2179638"/>
          <p14:tracePt t="14643" x="4830763" y="2332038"/>
          <p14:tracePt t="14659" x="4770438" y="2430463"/>
          <p14:tracePt t="14676" x="4724400" y="2506663"/>
          <p14:tracePt t="14692" x="4694238" y="2536825"/>
          <p14:tracePt t="14709" x="4664075" y="2590800"/>
          <p14:tracePt t="14726" x="4618038" y="2644775"/>
          <p14:tracePt t="14742" x="4572000" y="2713038"/>
          <p14:tracePt t="14759" x="4518025" y="2797175"/>
          <p14:tracePt t="14776" x="4441825" y="2895600"/>
          <p14:tracePt t="14776" x="4389438" y="2941638"/>
          <p14:tracePt t="14794" x="4297363" y="3063875"/>
          <p14:tracePt t="14810" x="4206875" y="3154363"/>
          <p14:tracePt t="14827" x="4114800" y="3238500"/>
          <p14:tracePt t="14843" x="3992563" y="3314700"/>
          <p14:tracePt t="14860" x="3878263" y="3382963"/>
          <p14:tracePt t="14876" x="3779838" y="3451225"/>
          <p14:tracePt t="14892" x="3641725" y="3543300"/>
          <p14:tracePt t="14909" x="3482975" y="3627438"/>
          <p14:tracePt t="14925" x="3330575" y="3695700"/>
          <p14:tracePt t="14942" x="3230563" y="3741738"/>
          <p14:tracePt t="14959" x="3146425" y="3771900"/>
          <p14:tracePt t="14976" x="3070225" y="3817938"/>
          <p14:tracePt t="14976" x="3025775" y="3840163"/>
          <p14:tracePt t="14995" x="2987675" y="3856038"/>
          <p14:tracePt t="15009" x="2887663" y="3902075"/>
          <p14:tracePt t="15026" x="2803525" y="3940175"/>
          <p14:tracePt t="15043" x="2727325" y="3984625"/>
          <p14:tracePt t="15059" x="2644775" y="4046538"/>
          <p14:tracePt t="15075" x="2606675" y="4068763"/>
          <p14:tracePt t="15092" x="2568575" y="4084638"/>
          <p14:tracePt t="15108" x="2544763" y="4114800"/>
          <p14:tracePt t="15125" x="2530475" y="4122738"/>
          <p14:tracePt t="15142" x="2506663" y="4144963"/>
          <p14:tracePt t="15159" x="2476500" y="4168775"/>
          <p14:tracePt t="15175" x="2468563" y="4183063"/>
          <p14:tracePt t="15192" x="2460625" y="4198938"/>
          <p14:tracePt t="15192" x="2446338" y="4206875"/>
          <p14:tracePt t="15210" x="2422525" y="4221163"/>
          <p14:tracePt t="15226" x="2384425" y="4244975"/>
          <p14:tracePt t="15243" x="2346325" y="4267200"/>
          <p14:tracePt t="15259" x="2308225" y="4297363"/>
          <p14:tracePt t="15276" x="2293938" y="4305300"/>
          <p14:tracePt t="15291" x="2270125" y="4327525"/>
          <p14:tracePt t="15307" x="2255838" y="4327525"/>
          <p14:tracePt t="15329" x="2255838" y="4343400"/>
          <p14:tracePt t="15340" x="2239963" y="4343400"/>
          <p14:tracePt t="15358" x="2232025" y="4359275"/>
          <p14:tracePt t="15375" x="2225675" y="4359275"/>
          <p14:tracePt t="15409" x="2225675" y="4365625"/>
          <p14:tracePt t="15433" x="2217738" y="4365625"/>
          <p14:tracePt t="15441" x="2209800" y="4373563"/>
          <p14:tracePt t="15449" x="2201863" y="4389438"/>
          <p14:tracePt t="15465" x="2193925" y="4389438"/>
          <p14:tracePt t="15475" x="2179638" y="4397375"/>
          <p14:tracePt t="15493" x="2163763" y="4411663"/>
          <p14:tracePt t="15508" x="2133600" y="4419600"/>
          <p14:tracePt t="15526" x="2117725" y="4435475"/>
          <p14:tracePt t="15544" x="2087563" y="4441825"/>
          <p14:tracePt t="15558" x="2079625" y="4441825"/>
          <p14:tracePt t="15601" x="2073275" y="4441825"/>
          <p14:tracePt t="15617" x="2049463" y="4441825"/>
          <p14:tracePt t="15626" x="2027238" y="4441825"/>
          <p14:tracePt t="15626" x="1989138" y="4449763"/>
          <p14:tracePt t="15642" x="1935163" y="4457700"/>
          <p14:tracePt t="15658" x="1889125" y="4457700"/>
          <p14:tracePt t="15676" x="1866900" y="4457700"/>
          <p14:tracePt t="15692" x="1851025" y="4457700"/>
          <p14:tracePt t="15709" x="1844675" y="4457700"/>
          <p14:tracePt t="15724" x="1836738" y="4465638"/>
          <p14:tracePt t="15741" x="1828800" y="4465638"/>
          <p14:tracePt t="15758" x="1798638" y="4465638"/>
          <p14:tracePt t="15775" x="1760538" y="4473575"/>
          <p14:tracePt t="15791" x="1676400" y="4473575"/>
          <p14:tracePt t="15808" x="1501775" y="4473575"/>
          <p14:tracePt t="15826" x="1455738" y="4473575"/>
          <p14:tracePt t="15842" x="1417638" y="4473575"/>
          <p14:tracePt t="15859" x="1401763" y="4473575"/>
          <p14:tracePt t="15875" x="1379538" y="4473575"/>
          <p14:tracePt t="15892" x="1355725" y="4473575"/>
          <p14:tracePt t="15908" x="1325563" y="4473575"/>
          <p14:tracePt t="15924" x="1295400" y="4473575"/>
          <p14:tracePt t="15941" x="1241425" y="4473575"/>
          <p14:tracePt t="15958" x="1181100" y="4473575"/>
          <p14:tracePt t="15974" x="1150938" y="4473575"/>
          <p14:tracePt t="15992" x="1135063" y="4473575"/>
          <p14:tracePt t="16008" x="1127125" y="4473575"/>
          <p14:tracePt t="16065" x="1120775" y="4473575"/>
          <p14:tracePt t="16074" x="1096963" y="4473575"/>
          <p14:tracePt t="16081" x="1089025" y="4473575"/>
          <p14:tracePt t="16092" x="1066800" y="4473575"/>
          <p14:tracePt t="16108" x="1066800" y="4479925"/>
          <p14:tracePt t="16124" x="1074738" y="4479925"/>
          <p14:tracePt t="16305" x="1089025" y="4479925"/>
          <p14:tracePt t="16313" x="1112838" y="4479925"/>
          <p14:tracePt t="16324" x="1158875" y="4479925"/>
          <p14:tracePt t="16341" x="1211263" y="4473575"/>
          <p14:tracePt t="16357" x="1317625" y="4457700"/>
          <p14:tracePt t="16374" x="1463675" y="4435475"/>
          <p14:tracePt t="16391" x="1654175" y="4435475"/>
          <p14:tracePt t="16407" x="1874838" y="4427538"/>
          <p14:tracePt t="16424" x="1989138" y="4427538"/>
          <p14:tracePt t="16424" x="2003425" y="4427538"/>
          <p14:tracePt t="16442" x="2019300" y="4427538"/>
          <p14:tracePt t="16540" x="2027238" y="4427538"/>
          <p14:tracePt t="16545" x="2035175" y="4427538"/>
          <p14:tracePt t="16555" x="2041525" y="4427538"/>
          <p14:tracePt t="16573" x="2049463" y="4427538"/>
          <p14:tracePt t="16657" x="2065338" y="4427538"/>
          <p14:tracePt t="16737" x="2079625" y="4427538"/>
          <p14:tracePt t="16745" x="2111375" y="4427538"/>
          <p14:tracePt t="16756" x="2155825" y="4427538"/>
          <p14:tracePt t="16774" x="2163763" y="4427538"/>
          <p14:tracePt t="16790" x="2171700" y="4435475"/>
          <p14:tracePt t="17497" x="2171700" y="4441825"/>
          <p14:tracePt t="17505" x="2171700" y="4449763"/>
          <p14:tracePt t="17681" x="2187575" y="4457700"/>
          <p14:tracePt t="17953" x="2232025" y="4479925"/>
          <p14:tracePt t="17961" x="2316163" y="4503738"/>
          <p14:tracePt t="17971" x="2628900" y="4556125"/>
          <p14:tracePt t="17990" x="3360738" y="4686300"/>
          <p14:tracePt t="18006" x="3978275" y="4762500"/>
          <p14:tracePt t="18023" x="4267200" y="4762500"/>
          <p14:tracePt t="18039" x="4381500" y="4762500"/>
          <p14:tracePt t="18056" x="4397375" y="4778375"/>
          <p14:tracePt t="18072" x="4479925" y="4808538"/>
          <p14:tracePt t="18072" x="4579938" y="4830763"/>
          <p14:tracePt t="18090" x="5013325" y="4953000"/>
          <p14:tracePt t="18107" x="5692775" y="5037138"/>
          <p14:tracePt t="18123" x="6142038" y="5143500"/>
          <p14:tracePt t="18139" x="6264275" y="5159375"/>
          <p14:tracePt t="18155" x="6270625" y="5159375"/>
          <p14:tracePt t="18171" x="6256338" y="5159375"/>
          <p14:tracePt t="18188" x="6194425" y="5165725"/>
          <p14:tracePt t="18205" x="6149975" y="5165725"/>
          <p14:tracePt t="18222" x="6142038" y="5165725"/>
          <p14:tracePt t="18238" x="6134100" y="5165725"/>
          <p14:tracePt t="18255" x="6118225" y="5165725"/>
          <p14:tracePt t="18601" x="6111875" y="5165725"/>
          <p14:tracePt t="18609" x="6088063" y="5165725"/>
          <p14:tracePt t="18621" x="5943600" y="5189538"/>
          <p14:tracePt t="18638" x="5630863" y="5287963"/>
          <p14:tracePt t="18655" x="5135563" y="5432425"/>
          <p14:tracePt t="18655" x="4846638" y="5532438"/>
          <p14:tracePt t="18674" x="4594225" y="5608638"/>
          <p14:tracePt t="18688" x="3741738" y="5897563"/>
          <p14:tracePt t="18706" x="3025775" y="6073775"/>
          <p14:tracePt t="18722" x="2316163" y="6294438"/>
          <p14:tracePt t="18739" x="1730375" y="6492875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 sz="4100" b="1" smtClean="0"/>
              <a:t>2H</a:t>
            </a:r>
            <a:r>
              <a:rPr lang="en-GB" altLang="en-US" sz="4100" b="1" baseline="-25000" smtClean="0"/>
              <a:t>2</a:t>
            </a:r>
            <a:r>
              <a:rPr lang="en-GB" altLang="en-US" sz="4100" b="1" smtClean="0"/>
              <a:t>(g) + O</a:t>
            </a:r>
            <a:r>
              <a:rPr lang="en-GB" altLang="en-US" sz="4100" b="1" baseline="-25000" smtClean="0"/>
              <a:t>2</a:t>
            </a:r>
            <a:r>
              <a:rPr lang="en-GB" altLang="en-US" sz="4100" b="1" smtClean="0"/>
              <a:t>(g) →2H</a:t>
            </a:r>
            <a:r>
              <a:rPr lang="en-GB" altLang="en-US" sz="4100" b="1" baseline="-25000" smtClean="0"/>
              <a:t>2</a:t>
            </a:r>
            <a:r>
              <a:rPr lang="en-GB" altLang="en-US" sz="4100" b="1" smtClean="0"/>
              <a:t>O(g)</a:t>
            </a:r>
          </a:p>
        </p:txBody>
      </p:sp>
      <p:graphicFrame>
        <p:nvGraphicFramePr>
          <p:cNvPr id="256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270000" y="3619500"/>
          <a:ext cx="24082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6" imgW="2273300" imgH="444500" progId="Equation.3">
                  <p:embed/>
                </p:oleObj>
              </mc:Choice>
              <mc:Fallback>
                <p:oleObj name="Equation" r:id="rId6" imgW="22733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619500"/>
                        <a:ext cx="24082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81475" y="1052513"/>
          <a:ext cx="44545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8" imgW="2171700" imgH="431800" progId="Equation.DSMT4">
                  <p:embed/>
                </p:oleObj>
              </mc:Choice>
              <mc:Fallback>
                <p:oleObj name="Equation" r:id="rId8" imgW="2171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052513"/>
                        <a:ext cx="44545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338"/>
            <a:ext cx="407035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971800" y="4114800"/>
          <a:ext cx="56388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11" imgW="2273300" imgH="444500" progId="Equation.3">
                  <p:embed/>
                </p:oleObj>
              </mc:Choice>
              <mc:Fallback>
                <p:oleObj name="Equation" r:id="rId11" imgW="2273300" imgH="444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56388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97" x="403225" y="6507163"/>
          <p14:tracePt t="2205" x="411163" y="6492875"/>
          <p14:tracePt t="2218" x="427038" y="6469063"/>
          <p14:tracePt t="2235" x="441325" y="6438900"/>
          <p14:tracePt t="2251" x="449263" y="6408738"/>
          <p14:tracePt t="2251" x="449263" y="6392863"/>
          <p14:tracePt t="2270" x="457200" y="6370638"/>
          <p14:tracePt t="2286" x="457200" y="6332538"/>
          <p14:tracePt t="2303" x="465138" y="6278563"/>
          <p14:tracePt t="2319" x="473075" y="6232525"/>
          <p14:tracePt t="2335" x="473075" y="6202363"/>
          <p14:tracePt t="2351" x="479425" y="6164263"/>
          <p14:tracePt t="2368" x="487363" y="6149975"/>
          <p14:tracePt t="2385" x="487363" y="6142038"/>
          <p14:tracePt t="2401" x="495300" y="6134100"/>
          <p14:tracePt t="2429" x="503238" y="6126163"/>
          <p14:tracePt t="2437" x="525463" y="6103938"/>
          <p14:tracePt t="2453" x="549275" y="6088063"/>
          <p14:tracePt t="2468" x="639763" y="6042025"/>
          <p14:tracePt t="2485" x="669925" y="6042025"/>
          <p14:tracePt t="2502" x="685800" y="6027738"/>
          <p14:tracePt t="2518" x="693738" y="6027738"/>
          <p14:tracePt t="2535" x="715963" y="6027738"/>
          <p14:tracePt t="2550" x="746125" y="6027738"/>
          <p14:tracePt t="2567" x="777875" y="6011863"/>
          <p14:tracePt t="2584" x="792163" y="6011863"/>
          <p14:tracePt t="2600" x="808038" y="6011863"/>
          <p14:tracePt t="2628" x="815975" y="6011863"/>
          <p14:tracePt t="4430" x="808038" y="6011863"/>
          <p14:tracePt t="4781" x="792163" y="6011863"/>
          <p14:tracePt t="4893" x="800100" y="6011863"/>
          <p14:tracePt t="5261" x="808038" y="6011863"/>
          <p14:tracePt t="5269" x="815975" y="6011863"/>
          <p14:tracePt t="5281" x="822325" y="6011863"/>
          <p14:tracePt t="5298" x="838200" y="6011863"/>
          <p14:tracePt t="5316" x="846138" y="6011863"/>
          <p14:tracePt t="5330" x="860425" y="6003925"/>
          <p14:tracePt t="5348" x="868363" y="5997575"/>
          <p14:tracePt t="5366" x="884238" y="5997575"/>
          <p14:tracePt t="5388" x="884238" y="5989638"/>
          <p14:tracePt t="5398" x="914400" y="5981700"/>
          <p14:tracePt t="5414" x="968375" y="5959475"/>
          <p14:tracePt t="5431" x="990600" y="5951538"/>
          <p14:tracePt t="5447" x="998538" y="5951538"/>
          <p14:tracePt t="5463" x="1006475" y="5943600"/>
          <p14:tracePt t="5481" x="1012825" y="5943600"/>
          <p14:tracePt t="5516" x="1044575" y="5943600"/>
          <p14:tracePt t="5532" x="1066800" y="5927725"/>
          <p14:tracePt t="5548" x="1082675" y="5927725"/>
          <p14:tracePt t="5556" x="1120775" y="5913438"/>
          <p14:tracePt t="5564" x="1143000" y="5897563"/>
          <p14:tracePt t="5582" x="1158875" y="5889625"/>
          <p14:tracePt t="5598" x="1173163" y="5883275"/>
          <p14:tracePt t="5614" x="1189038" y="5875338"/>
          <p14:tracePt t="5630" x="1196975" y="5859463"/>
          <p14:tracePt t="5648" x="1219200" y="5851525"/>
          <p14:tracePt t="5665" x="1235075" y="5845175"/>
          <p14:tracePt t="5681" x="1257300" y="5829300"/>
          <p14:tracePt t="5698" x="1273175" y="5813425"/>
          <p14:tracePt t="5715" x="1279525" y="5807075"/>
          <p14:tracePt t="5731" x="1287463" y="5807075"/>
          <p14:tracePt t="5747" x="1311275" y="5783263"/>
          <p14:tracePt t="5747" x="1317625" y="5775325"/>
          <p14:tracePt t="5766" x="1341438" y="5761038"/>
          <p14:tracePt t="5782" x="1355725" y="5745163"/>
          <p14:tracePt t="5799" x="1371600" y="5737225"/>
          <p14:tracePt t="5815" x="1401763" y="5722938"/>
          <p14:tracePt t="5834" x="1417638" y="5707063"/>
          <p14:tracePt t="5849" x="1455738" y="5692775"/>
          <p14:tracePt t="5865" x="1485900" y="5676900"/>
          <p14:tracePt t="5881" x="1508125" y="5661025"/>
          <p14:tracePt t="5898" x="1539875" y="5661025"/>
          <p14:tracePt t="5916" x="1539875" y="5646738"/>
          <p14:tracePt t="5949" x="1554163" y="5646738"/>
          <p14:tracePt t="5965" x="1562100" y="5646738"/>
          <p14:tracePt t="5973" x="1570038" y="5638800"/>
          <p14:tracePt t="5982" x="1584325" y="5616575"/>
          <p14:tracePt t="6000" x="1608138" y="5616575"/>
          <p14:tracePt t="6015" x="1622425" y="5608638"/>
          <p14:tracePt t="6031" x="1622425" y="5600700"/>
          <p14:tracePt t="7280" x="1622425" y="5592763"/>
          <p14:tracePt t="7797" x="1622425" y="5584825"/>
          <p14:tracePt t="8157" x="1630363" y="5578475"/>
          <p14:tracePt t="8165" x="1630363" y="5562600"/>
          <p14:tracePt t="8181" x="1630363" y="5554663"/>
          <p14:tracePt t="8195" x="1646238" y="5540375"/>
          <p14:tracePt t="8195" x="1646238" y="5532438"/>
          <p14:tracePt t="8214" x="1654175" y="5516563"/>
          <p14:tracePt t="8228" x="1660525" y="5502275"/>
          <p14:tracePt t="8245" x="1668463" y="5494338"/>
          <p14:tracePt t="8284" x="1668463" y="5486400"/>
          <p14:tracePt t="8324" x="1676400" y="5486400"/>
          <p14:tracePt t="8332" x="1684338" y="5478463"/>
          <p14:tracePt t="8344" x="1698625" y="5464175"/>
          <p14:tracePt t="8361" x="1706563" y="5456238"/>
          <p14:tracePt t="8379" x="1722438" y="5448300"/>
          <p14:tracePt t="8394" x="1730375" y="5440363"/>
          <p14:tracePt t="8410" x="1736725" y="5440363"/>
          <p14:tracePt t="8427" x="1752600" y="5426075"/>
          <p14:tracePt t="8445" x="1752600" y="5418138"/>
          <p14:tracePt t="8461" x="1752600" y="5410200"/>
          <p14:tracePt t="8484" x="1760538" y="5402263"/>
          <p14:tracePt t="8500" x="1760538" y="5394325"/>
          <p14:tracePt t="8652" x="1744663" y="5394325"/>
          <p14:tracePt t="8772" x="1722438" y="5394325"/>
          <p14:tracePt t="8780" x="1692275" y="5394325"/>
          <p14:tracePt t="8793" x="1600200" y="5380038"/>
          <p14:tracePt t="8811" x="1501775" y="5326063"/>
          <p14:tracePt t="8811" x="1431925" y="5295900"/>
          <p14:tracePt t="8830" x="1333500" y="5219700"/>
          <p14:tracePt t="8845" x="1265238" y="5181600"/>
          <p14:tracePt t="8861" x="1227138" y="5143500"/>
          <p14:tracePt t="8878" x="1196975" y="5113338"/>
          <p14:tracePt t="8895" x="1173163" y="5089525"/>
          <p14:tracePt t="8911" x="1150938" y="5075238"/>
          <p14:tracePt t="8927" x="1127125" y="5067300"/>
          <p14:tracePt t="8944" x="1104900" y="5067300"/>
          <p14:tracePt t="8960" x="1082675" y="5059363"/>
          <p14:tracePt t="8977" x="1066800" y="5051425"/>
          <p14:tracePt t="8993" x="1028700" y="5051425"/>
          <p14:tracePt t="9011" x="968375" y="5045075"/>
          <p14:tracePt t="9011" x="936625" y="5045075"/>
          <p14:tracePt t="9029" x="898525" y="5045075"/>
          <p14:tracePt t="9043" x="830263" y="5045075"/>
          <p14:tracePt t="9061" x="815975" y="5045075"/>
          <p14:tracePt t="9077" x="808038" y="5045075"/>
          <p14:tracePt t="9100" x="792163" y="5045075"/>
          <p14:tracePt t="9148" x="762000" y="5037138"/>
          <p14:tracePt t="9156" x="762000" y="5029200"/>
          <p14:tracePt t="9164" x="754063" y="5029200"/>
          <p14:tracePt t="9176" x="739775" y="5029200"/>
          <p14:tracePt t="9193" x="723900" y="5021263"/>
          <p14:tracePt t="9212" x="715963" y="5013325"/>
          <p14:tracePt t="9226" x="701675" y="5006975"/>
          <p14:tracePt t="9226" x="693738" y="4999038"/>
          <p14:tracePt t="9245" x="685800" y="4991100"/>
          <p14:tracePt t="9261" x="669925" y="4975225"/>
          <p14:tracePt t="9277" x="639763" y="4937125"/>
          <p14:tracePt t="9294" x="625475" y="4906963"/>
          <p14:tracePt t="9310" x="579438" y="4830763"/>
          <p14:tracePt t="9327" x="563563" y="4808538"/>
          <p14:tracePt t="9343" x="563563" y="4778375"/>
          <p14:tracePt t="9360" x="555625" y="4770438"/>
          <p14:tracePt t="9377" x="555625" y="4762500"/>
          <p14:tracePt t="9393" x="555625" y="4754563"/>
          <p14:tracePt t="9412" x="555625" y="4740275"/>
          <p14:tracePt t="9426" x="555625" y="4694238"/>
          <p14:tracePt t="9426" x="555625" y="4664075"/>
          <p14:tracePt t="9445" x="555625" y="4625975"/>
          <p14:tracePt t="9461" x="555625" y="4579938"/>
          <p14:tracePt t="9477" x="555625" y="4564063"/>
          <p14:tracePt t="9494" x="555625" y="4556125"/>
          <p14:tracePt t="9510" x="555625" y="4541838"/>
          <p14:tracePt t="9527" x="555625" y="4518025"/>
          <p14:tracePt t="9543" x="555625" y="4473575"/>
          <p14:tracePt t="9560" x="571500" y="4419600"/>
          <p14:tracePt t="9576" x="579438" y="4381500"/>
          <p14:tracePt t="9593" x="587375" y="4327525"/>
          <p14:tracePt t="9610" x="587375" y="4297363"/>
          <p14:tracePt t="9626" x="601663" y="4259263"/>
          <p14:tracePt t="9643" x="625475" y="4229100"/>
          <p14:tracePt t="9661" x="639763" y="4198938"/>
          <p14:tracePt t="9677" x="669925" y="4122738"/>
          <p14:tracePt t="9694" x="677863" y="4054475"/>
          <p14:tracePt t="9710" x="677863" y="4000500"/>
          <p14:tracePt t="9727" x="677863" y="3978275"/>
          <p14:tracePt t="9743" x="677863" y="3954463"/>
          <p14:tracePt t="9760" x="708025" y="3924300"/>
          <p14:tracePt t="9776" x="715963" y="3916363"/>
          <p14:tracePt t="9793" x="715963" y="3894138"/>
          <p14:tracePt t="9810" x="715963" y="3870325"/>
          <p14:tracePt t="9826" x="715963" y="3856038"/>
          <p14:tracePt t="9844" x="715963" y="3840163"/>
          <p14:tracePt t="9861" x="715963" y="3825875"/>
          <p14:tracePt t="9877" x="715963" y="3810000"/>
          <p14:tracePt t="9893" x="715963" y="3779838"/>
          <p14:tracePt t="9910" x="715963" y="3763963"/>
          <p14:tracePt t="9932" x="715963" y="3756025"/>
          <p14:tracePt t="9942" x="715963" y="3741738"/>
          <p14:tracePt t="9964" x="715963" y="3733800"/>
          <p14:tracePt t="9975" x="708025" y="3711575"/>
          <p14:tracePt t="9993" x="708025" y="3695700"/>
          <p14:tracePt t="10010" x="701675" y="3679825"/>
          <p14:tracePt t="10025" x="701675" y="3665538"/>
          <p14:tracePt t="10043" x="693738" y="3657600"/>
          <p14:tracePt t="10059" x="693738" y="3649663"/>
          <p14:tracePt t="10100" x="693738" y="3641725"/>
          <p14:tracePt t="10109" x="693738" y="3635375"/>
          <p14:tracePt t="10172" x="685800" y="3635375"/>
          <p14:tracePt t="10684" x="677863" y="3635375"/>
          <p14:tracePt t="10700" x="663575" y="3635375"/>
          <p14:tracePt t="10724" x="655638" y="3635375"/>
          <p14:tracePt t="10732" x="639763" y="3635375"/>
          <p14:tracePt t="10742" x="631825" y="3635375"/>
          <p14:tracePt t="10758" x="625475" y="3635375"/>
          <p14:tracePt t="10775" x="617538" y="3635375"/>
          <p14:tracePt t="10845" x="601663" y="3635375"/>
          <p14:tracePt t="10972" x="593725" y="3635375"/>
          <p14:tracePt t="10980" x="593725" y="3627438"/>
          <p14:tracePt t="10990" x="571500" y="3611563"/>
          <p14:tracePt t="11008" x="563563" y="3603625"/>
          <p14:tracePt t="11025" x="563563" y="3589338"/>
          <p14:tracePt t="11040" x="555625" y="3573463"/>
          <p14:tracePt t="11057" x="555625" y="3551238"/>
          <p14:tracePt t="11075" x="555625" y="3513138"/>
          <p14:tracePt t="11093" x="533400" y="3482975"/>
          <p14:tracePt t="11109" x="533400" y="3451225"/>
          <p14:tracePt t="11126" x="525463" y="3429000"/>
          <p14:tracePt t="11142" x="517525" y="3421063"/>
          <p14:tracePt t="11158" x="517525" y="3413125"/>
          <p14:tracePt t="11175" x="517525" y="3406775"/>
          <p14:tracePt t="11196" x="517525" y="3398838"/>
          <p14:tracePt t="11220" x="517525" y="3390900"/>
          <p14:tracePt t="11228" x="511175" y="3368675"/>
          <p14:tracePt t="11241" x="503238" y="3344863"/>
          <p14:tracePt t="11258" x="503238" y="3298825"/>
          <p14:tracePt t="11275" x="487363" y="3284538"/>
          <p14:tracePt t="11291" x="479425" y="3260725"/>
          <p14:tracePt t="11308" x="473075" y="3260725"/>
          <p14:tracePt t="11341" x="465138" y="3246438"/>
          <p14:tracePt t="11357" x="457200" y="3238500"/>
          <p14:tracePt t="11364" x="449263" y="3230563"/>
          <p14:tracePt t="11375" x="441325" y="3222625"/>
          <p14:tracePt t="11397" x="427038" y="3216275"/>
          <p14:tracePt t="11484" x="419100" y="3216275"/>
          <p14:tracePt t="11516" x="411163" y="3216275"/>
          <p14:tracePt t="11525" x="403225" y="3222625"/>
          <p14:tracePt t="11532" x="388938" y="3222625"/>
          <p14:tracePt t="11542" x="381000" y="3230563"/>
          <p14:tracePt t="11558" x="358775" y="3230563"/>
          <p14:tracePt t="11575" x="350838" y="3238500"/>
          <p14:tracePt t="11591" x="327025" y="3246438"/>
          <p14:tracePt t="11608" x="288925" y="3260725"/>
          <p14:tracePt t="11624" x="258763" y="3284538"/>
          <p14:tracePt t="11641" x="228600" y="3314700"/>
          <p14:tracePt t="11657" x="206375" y="3330575"/>
          <p14:tracePt t="11674" x="190500" y="3336925"/>
          <p14:tracePt t="11674" x="182563" y="3336925"/>
          <p14:tracePt t="11693" x="174625" y="3352800"/>
          <p14:tracePt t="11707" x="160338" y="3360738"/>
          <p14:tracePt t="11725" x="152400" y="3375025"/>
          <p14:tracePt t="11741" x="130175" y="3375025"/>
          <p14:tracePt t="11757" x="114300" y="3382963"/>
          <p14:tracePt t="11773" x="114300" y="3413125"/>
          <p14:tracePt t="11791" x="76200" y="3436938"/>
          <p14:tracePt t="11808" x="60325" y="3451225"/>
          <p14:tracePt t="11826" x="60325" y="3475038"/>
          <p14:tracePt t="11841" x="46038" y="3497263"/>
          <p14:tracePt t="11858" x="46038" y="3543300"/>
          <p14:tracePt t="11874" x="30163" y="3565525"/>
          <p14:tracePt t="11891" x="30163" y="3611563"/>
          <p14:tracePt t="11891" x="30163" y="3627438"/>
          <p14:tracePt t="11909" x="30163" y="3641725"/>
          <p14:tracePt t="11925" x="30163" y="3711575"/>
          <p14:tracePt t="11942" x="30163" y="3749675"/>
          <p14:tracePt t="11958" x="53975" y="3787775"/>
          <p14:tracePt t="11975" x="53975" y="3832225"/>
          <p14:tracePt t="11991" x="53975" y="3886200"/>
          <p14:tracePt t="12007" x="68263" y="3954463"/>
          <p14:tracePt t="12024" x="68263" y="4008438"/>
          <p14:tracePt t="12041" x="84138" y="4054475"/>
          <p14:tracePt t="12057" x="92075" y="4098925"/>
          <p14:tracePt t="12074" x="92075" y="4137025"/>
          <p14:tracePt t="12091" x="92075" y="4160838"/>
          <p14:tracePt t="12091" x="92075" y="4183063"/>
          <p14:tracePt t="12109" x="98425" y="4213225"/>
          <p14:tracePt t="12124" x="106363" y="4275138"/>
          <p14:tracePt t="12141" x="114300" y="4313238"/>
          <p14:tracePt t="12158" x="136525" y="4335463"/>
          <p14:tracePt t="12174" x="136525" y="4359275"/>
          <p14:tracePt t="12191" x="144463" y="4389438"/>
          <p14:tracePt t="12207" x="144463" y="4427538"/>
          <p14:tracePt t="12224" x="160338" y="4487863"/>
          <p14:tracePt t="12240" x="174625" y="4518025"/>
          <p14:tracePt t="12257" x="174625" y="4564063"/>
          <p14:tracePt t="12274" x="190500" y="4610100"/>
          <p14:tracePt t="12290" x="190500" y="4640263"/>
          <p14:tracePt t="12290" x="190500" y="4656138"/>
          <p14:tracePt t="12308" x="190500" y="4694238"/>
          <p14:tracePt t="12325" x="198438" y="4740275"/>
          <p14:tracePt t="12341" x="198438" y="4778375"/>
          <p14:tracePt t="12358" x="206375" y="4822825"/>
          <p14:tracePt t="12374" x="212725" y="4868863"/>
          <p14:tracePt t="12392" x="212725" y="4899025"/>
          <p14:tracePt t="12407" x="212725" y="4953000"/>
          <p14:tracePt t="12424" x="212725" y="5006975"/>
          <p14:tracePt t="12440" x="212725" y="5037138"/>
          <p14:tracePt t="12457" x="212725" y="5067300"/>
          <p14:tracePt t="12474" x="212725" y="5097463"/>
          <p14:tracePt t="12490" x="212725" y="5127625"/>
          <p14:tracePt t="12507" x="236538" y="5211763"/>
          <p14:tracePt t="12525" x="244475" y="5265738"/>
          <p14:tracePt t="12542" x="266700" y="5334000"/>
          <p14:tracePt t="12557" x="296863" y="5387975"/>
          <p14:tracePt t="12574" x="327025" y="5440363"/>
          <p14:tracePt t="12590" x="350838" y="5478463"/>
          <p14:tracePt t="12607" x="365125" y="5502275"/>
          <p14:tracePt t="12623" x="396875" y="5532438"/>
          <p14:tracePt t="12640" x="449263" y="5578475"/>
          <p14:tracePt t="12657" x="473075" y="5600700"/>
          <p14:tracePt t="12673" x="503238" y="5600700"/>
          <p14:tracePt t="12690" x="511175" y="5600700"/>
          <p14:tracePt t="12708" x="525463" y="5584825"/>
          <p14:tracePt t="12723" x="541338" y="5532438"/>
          <p14:tracePt t="12741" x="555625" y="5486400"/>
          <p14:tracePt t="12757" x="571500" y="5448300"/>
          <p14:tracePt t="12774" x="587375" y="5394325"/>
          <p14:tracePt t="12790" x="617538" y="5334000"/>
          <p14:tracePt t="12806" x="639763" y="5273675"/>
          <p14:tracePt t="12825" x="655638" y="5235575"/>
          <p14:tracePt t="12840" x="663575" y="5181600"/>
          <p14:tracePt t="12856" x="669925" y="5113338"/>
          <p14:tracePt t="12856" x="669925" y="5067300"/>
          <p14:tracePt t="12877" x="669925" y="5013325"/>
          <p14:tracePt t="12889" x="669925" y="4906963"/>
          <p14:tracePt t="12906" x="669925" y="4792663"/>
          <p14:tracePt t="12923" x="693738" y="4708525"/>
          <p14:tracePt t="12923" x="693738" y="4686300"/>
          <p14:tracePt t="12941" x="708025" y="4610100"/>
          <p14:tracePt t="12957" x="715963" y="4525963"/>
          <p14:tracePt t="12974" x="715963" y="4419600"/>
          <p14:tracePt t="12990" x="715963" y="4327525"/>
          <p14:tracePt t="13007" x="715963" y="4244975"/>
          <p14:tracePt t="13024" x="715963" y="4144963"/>
          <p14:tracePt t="13040" x="715963" y="4084638"/>
          <p14:tracePt t="13056" x="715963" y="4022725"/>
          <p14:tracePt t="13073" x="715963" y="3954463"/>
          <p14:tracePt t="13090" x="715963" y="3916363"/>
          <p14:tracePt t="13106" x="701675" y="3863975"/>
          <p14:tracePt t="13123" x="693738" y="3825875"/>
          <p14:tracePt t="13123" x="693738" y="3817938"/>
          <p14:tracePt t="13141" x="677863" y="3794125"/>
          <p14:tracePt t="13141" x="677863" y="3771900"/>
          <p14:tracePt t="13157" x="639763" y="3711575"/>
          <p14:tracePt t="13174" x="601663" y="3649663"/>
          <p14:tracePt t="13190" x="587375" y="3611563"/>
          <p14:tracePt t="13206" x="579438" y="3573463"/>
          <p14:tracePt t="13223" x="555625" y="3535363"/>
          <p14:tracePt t="13239" x="541338" y="3505200"/>
          <p14:tracePt t="13256" x="525463" y="3459163"/>
          <p14:tracePt t="13273" x="487363" y="3413125"/>
          <p14:tracePt t="13289" x="457200" y="3382963"/>
          <p14:tracePt t="13306" x="441325" y="3360738"/>
          <p14:tracePt t="13322" x="434975" y="3360738"/>
          <p14:tracePt t="13339" x="434975" y="3352800"/>
          <p14:tracePt t="13396" x="419100" y="3336925"/>
          <p14:tracePt t="13412" x="403225" y="3322638"/>
          <p14:tracePt t="13436" x="396875" y="3314700"/>
          <p14:tracePt t="13492" x="396875" y="3306763"/>
          <p14:tracePt t="13508" x="381000" y="3298825"/>
          <p14:tracePt t="13516" x="381000" y="3292475"/>
          <p14:tracePt t="13612" x="381000" y="3306763"/>
          <p14:tracePt t="13908" x="381000" y="3314700"/>
          <p14:tracePt t="13916" x="388938" y="3322638"/>
          <p14:tracePt t="13924" x="396875" y="3336925"/>
          <p14:tracePt t="13938" x="411163" y="3368675"/>
          <p14:tracePt t="13938" x="427038" y="3390900"/>
          <p14:tracePt t="13957" x="441325" y="3436938"/>
          <p14:tracePt t="13973" x="441325" y="3444875"/>
          <p14:tracePt t="13996" x="441325" y="3451225"/>
          <p14:tracePt t="14006" x="449263" y="3451225"/>
          <p14:tracePt t="14021" x="449263" y="3436938"/>
          <p14:tracePt t="14076" x="449263" y="3429000"/>
          <p14:tracePt t="14092" x="441325" y="3413125"/>
          <p14:tracePt t="14100" x="427038" y="3406775"/>
          <p14:tracePt t="14108" x="403225" y="3398838"/>
          <p14:tracePt t="14121" x="373063" y="3390900"/>
          <p14:tracePt t="14138" x="411163" y="3413125"/>
          <p14:tracePt t="14157" x="411163" y="3406775"/>
          <p14:tracePt t="14173" x="411163" y="3398838"/>
          <p14:tracePt t="14189" x="411163" y="3390900"/>
          <p14:tracePt t="14206" x="411163" y="3382963"/>
          <p14:tracePt t="14228" x="411163" y="3375025"/>
          <p14:tracePt t="14238" x="411163" y="3360738"/>
          <p14:tracePt t="14255" x="411163" y="3336925"/>
          <p14:tracePt t="14272" x="411163" y="3322638"/>
          <p14:tracePt t="14292" x="411163" y="3314700"/>
          <p14:tracePt t="14308" x="411163" y="3306763"/>
          <p14:tracePt t="14321" x="411163" y="3298825"/>
          <p14:tracePt t="14338" x="419100" y="3284538"/>
          <p14:tracePt t="14355" x="427038" y="3276600"/>
          <p14:tracePt t="14372" x="441325" y="3246438"/>
          <p14:tracePt t="14389" x="449263" y="3238500"/>
          <p14:tracePt t="14406" x="449263" y="3222625"/>
          <p14:tracePt t="14428" x="457200" y="3222625"/>
          <p14:tracePt t="14453" x="457200" y="3216275"/>
          <p14:tracePt t="14469" x="457200" y="3208338"/>
          <p14:tracePt t="14476" x="465138" y="3200400"/>
          <p14:tracePt t="14487" x="473075" y="3192463"/>
          <p14:tracePt t="14505" x="473075" y="3178175"/>
          <p14:tracePt t="14522" x="473075" y="3170238"/>
          <p14:tracePt t="14580" x="473075" y="3154363"/>
          <p14:tracePt t="14612" x="473075" y="3146425"/>
          <p14:tracePt t="14628" x="473075" y="3140075"/>
          <p14:tracePt t="14637" x="473075" y="3132138"/>
          <p14:tracePt t="14644" x="473075" y="3124200"/>
          <p14:tracePt t="14654" x="473075" y="3116263"/>
          <p14:tracePt t="14671" x="473075" y="3101975"/>
          <p14:tracePt t="14692" x="473075" y="3086100"/>
          <p14:tracePt t="14756" x="473075" y="3078163"/>
          <p14:tracePt t="14780" x="473075" y="3070225"/>
          <p14:tracePt t="14796" x="465138" y="3055938"/>
          <p14:tracePt t="14820" x="457200" y="3048000"/>
          <p14:tracePt t="14868" x="457200" y="3040063"/>
          <p14:tracePt t="14876" x="449263" y="3025775"/>
          <p14:tracePt t="14887" x="449263" y="3017838"/>
          <p14:tracePt t="14904" x="449263" y="3001963"/>
          <p14:tracePt t="14920" x="441325" y="2987675"/>
          <p14:tracePt t="14937" x="441325" y="2979738"/>
          <p14:tracePt t="14956" x="434975" y="2979738"/>
          <p14:tracePt t="14980" x="434975" y="2971800"/>
          <p14:tracePt t="15020" x="427038" y="2963863"/>
          <p14:tracePt t="15044" x="427038" y="2955925"/>
          <p14:tracePt t="15053" x="419100" y="2949575"/>
          <p14:tracePt t="15068" x="411163" y="2949575"/>
          <p14:tracePt t="15076" x="403225" y="2941638"/>
          <p14:tracePt t="15092" x="388938" y="2941638"/>
          <p14:tracePt t="15156" x="388938" y="2933700"/>
          <p14:tracePt t="15164" x="381000" y="2933700"/>
          <p14:tracePt t="15172" x="381000" y="2925763"/>
          <p14:tracePt t="15187" x="373063" y="2925763"/>
          <p14:tracePt t="15260" x="373063" y="2917825"/>
          <p14:tracePt t="15284" x="365125" y="2911475"/>
          <p14:tracePt t="15300" x="358775" y="2911475"/>
          <p14:tracePt t="15356" x="350838" y="2911475"/>
          <p14:tracePt t="15404" x="334963" y="2911475"/>
          <p14:tracePt t="15428" x="320675" y="2911475"/>
          <p14:tracePt t="15444" x="312738" y="2911475"/>
          <p14:tracePt t="15500" x="304800" y="2911475"/>
          <p14:tracePt t="15532" x="296863" y="2911475"/>
          <p14:tracePt t="15548" x="288925" y="2911475"/>
          <p14:tracePt t="15564" x="282575" y="2917825"/>
          <p14:tracePt t="15580" x="266700" y="2925763"/>
          <p14:tracePt t="15636" x="258763" y="2925763"/>
          <p14:tracePt t="15676" x="258763" y="2933700"/>
          <p14:tracePt t="15684" x="250825" y="2933700"/>
          <p14:tracePt t="15692" x="244475" y="2941638"/>
          <p14:tracePt t="15703" x="228600" y="2941638"/>
          <p14:tracePt t="15719" x="212725" y="2955925"/>
          <p14:tracePt t="15737" x="206375" y="2971800"/>
          <p14:tracePt t="15753" x="198438" y="2971800"/>
          <p14:tracePt t="15770" x="190500" y="2979738"/>
          <p14:tracePt t="15786" x="182563" y="2987675"/>
          <p14:tracePt t="15803" x="168275" y="3001963"/>
          <p14:tracePt t="15821" x="160338" y="3001963"/>
          <p14:tracePt t="15837" x="160338" y="3009900"/>
          <p14:tracePt t="15854" x="152400" y="3025775"/>
          <p14:tracePt t="15870" x="144463" y="3032125"/>
          <p14:tracePt t="15886" x="136525" y="3048000"/>
          <p14:tracePt t="15903" x="136525" y="3055938"/>
          <p14:tracePt t="15919" x="130175" y="3070225"/>
          <p14:tracePt t="15936" x="122238" y="3078163"/>
          <p14:tracePt t="15953" x="122238" y="3086100"/>
          <p14:tracePt t="15969" x="122238" y="3101975"/>
          <p14:tracePt t="15987" x="122238" y="3132138"/>
          <p14:tracePt t="15987" x="122238" y="3140075"/>
          <p14:tracePt t="16005" x="122238" y="3154363"/>
          <p14:tracePt t="16021" x="122238" y="3170238"/>
          <p14:tracePt t="16021" x="122238" y="3178175"/>
          <p14:tracePt t="16037" x="122238" y="3184525"/>
          <p14:tracePt t="16052" x="122238" y="3200400"/>
          <p14:tracePt t="16070" x="122238" y="3208338"/>
          <p14:tracePt t="16092" x="122238" y="3216275"/>
          <p14:tracePt t="16102" x="122238" y="3222625"/>
          <p14:tracePt t="16119" x="122238" y="3246438"/>
          <p14:tracePt t="16136" x="136525" y="3268663"/>
          <p14:tracePt t="16153" x="144463" y="3276600"/>
          <p14:tracePt t="16169" x="168275" y="3292475"/>
          <p14:tracePt t="16186" x="174625" y="3298825"/>
          <p14:tracePt t="16202" x="182563" y="3306763"/>
          <p14:tracePt t="16220" x="190500" y="3306763"/>
          <p14:tracePt t="16236" x="198438" y="3306763"/>
          <p14:tracePt t="16252" x="212725" y="3306763"/>
          <p14:tracePt t="16270" x="220663" y="3298825"/>
          <p14:tracePt t="16292" x="228600" y="3298825"/>
          <p14:tracePt t="16302" x="236538" y="3298825"/>
          <p14:tracePt t="16319" x="266700" y="3284538"/>
          <p14:tracePt t="16337" x="282575" y="3284538"/>
          <p14:tracePt t="16352" x="288925" y="3268663"/>
          <p14:tracePt t="16369" x="296863" y="3260725"/>
          <p14:tracePt t="16396" x="304800" y="3254375"/>
          <p14:tracePt t="16412" x="312738" y="3238500"/>
          <p14:tracePt t="16436" x="320675" y="3230563"/>
          <p14:tracePt t="16444" x="327025" y="3222625"/>
          <p14:tracePt t="16460" x="334963" y="3222625"/>
          <p14:tracePt t="16470" x="334963" y="3216275"/>
          <p14:tracePt t="16524" x="334963" y="3200400"/>
          <p14:tracePt t="16532" x="334963" y="3192463"/>
          <p14:tracePt t="16620" x="334963" y="3184525"/>
          <p14:tracePt t="16884" x="334963" y="3170238"/>
          <p14:tracePt t="16892" x="334963" y="3162300"/>
          <p14:tracePt t="16902" x="334963" y="3146425"/>
          <p14:tracePt t="16918" x="334963" y="3140075"/>
          <p14:tracePt t="16935" x="334963" y="3132138"/>
          <p14:tracePt t="16951" x="334963" y="3108325"/>
          <p14:tracePt t="16969" x="334963" y="3101975"/>
          <p14:tracePt t="16985" x="320675" y="3078163"/>
          <p14:tracePt t="17002" x="320675" y="3055938"/>
          <p14:tracePt t="17019" x="304800" y="3032125"/>
          <p14:tracePt t="17036" x="304800" y="3025775"/>
          <p14:tracePt t="17052" x="296863" y="3017838"/>
          <p14:tracePt t="17100" x="288925" y="3009900"/>
          <p14:tracePt t="17124" x="282575" y="3009900"/>
          <p14:tracePt t="17148" x="274638" y="3009900"/>
          <p14:tracePt t="17164" x="266700" y="3009900"/>
          <p14:tracePt t="17212" x="258763" y="3009900"/>
          <p14:tracePt t="17228" x="250825" y="3009900"/>
          <p14:tracePt t="17236" x="244475" y="3009900"/>
          <p14:tracePt t="17268" x="228600" y="3009900"/>
          <p14:tracePt t="17332" x="220663" y="3009900"/>
          <p14:tracePt t="17364" x="212725" y="3009900"/>
          <p14:tracePt t="17383" x="206375" y="3009900"/>
          <p14:tracePt t="17389" x="198438" y="3009900"/>
          <p14:tracePt t="17412" x="190500" y="3009900"/>
          <p14:tracePt t="17428" x="182563" y="3009900"/>
          <p14:tracePt t="17436" x="174625" y="3009900"/>
          <p14:tracePt t="17453" x="160338" y="3009900"/>
          <p14:tracePt t="17508" x="152400" y="3009900"/>
          <p14:tracePt t="17524" x="144463" y="3009900"/>
          <p14:tracePt t="17532" x="130175" y="3017838"/>
          <p14:tracePt t="17564" x="122238" y="3025775"/>
          <p14:tracePt t="17588" x="114300" y="3025775"/>
          <p14:tracePt t="17596" x="114300" y="3032125"/>
          <p14:tracePt t="17604" x="114300" y="3040063"/>
          <p14:tracePt t="17618" x="98425" y="3055938"/>
          <p14:tracePt t="17634" x="84138" y="3070225"/>
          <p14:tracePt t="17634" x="84138" y="3078163"/>
          <p14:tracePt t="17653" x="68263" y="3094038"/>
          <p14:tracePt t="17669" x="68263" y="3101975"/>
          <p14:tracePt t="17685" x="53975" y="3132138"/>
          <p14:tracePt t="17702" x="53975" y="3146425"/>
          <p14:tracePt t="17718" x="38100" y="3184525"/>
          <p14:tracePt t="17735" x="38100" y="3208338"/>
          <p14:tracePt t="17751" x="38100" y="3230563"/>
          <p14:tracePt t="17768" x="38100" y="3260725"/>
          <p14:tracePt t="17785" x="38100" y="3292475"/>
          <p14:tracePt t="17801" x="38100" y="3314700"/>
          <p14:tracePt t="17801" x="38100" y="3322638"/>
          <p14:tracePt t="17821" x="53975" y="3344863"/>
          <p14:tracePt t="17835" x="53975" y="3368675"/>
          <p14:tracePt t="17851" x="98425" y="3421063"/>
          <p14:tracePt t="17869" x="114300" y="3436938"/>
          <p14:tracePt t="17885" x="122238" y="3436938"/>
          <p14:tracePt t="17917" x="130175" y="3436938"/>
          <p14:tracePt t="17924" x="136525" y="3436938"/>
          <p14:tracePt t="17934" x="152400" y="3429000"/>
          <p14:tracePt t="17951" x="174625" y="3429000"/>
          <p14:tracePt t="17968" x="182563" y="3413125"/>
          <p14:tracePt t="17984" x="206375" y="3390900"/>
          <p14:tracePt t="18001" x="220663" y="3375025"/>
          <p14:tracePt t="18018" x="236538" y="3344863"/>
          <p14:tracePt t="18035" x="236538" y="3330575"/>
          <p14:tracePt t="18035" x="244475" y="3314700"/>
          <p14:tracePt t="18052" x="258763" y="3298825"/>
          <p14:tracePt t="18069" x="274638" y="3276600"/>
          <p14:tracePt t="18086" x="288925" y="3246438"/>
          <p14:tracePt t="18102" x="304800" y="3222625"/>
          <p14:tracePt t="18118" x="312738" y="3178175"/>
          <p14:tracePt t="18135" x="320675" y="3162300"/>
          <p14:tracePt t="18150" x="320675" y="3132138"/>
          <p14:tracePt t="18167" x="327025" y="3116263"/>
          <p14:tracePt t="18184" x="327025" y="3086100"/>
          <p14:tracePt t="18201" x="327025" y="3055938"/>
          <p14:tracePt t="18217" x="327025" y="3040063"/>
          <p14:tracePt t="18234" x="327025" y="3009900"/>
          <p14:tracePt t="18251" x="327025" y="3001963"/>
          <p14:tracePt t="18268" x="327025" y="2994025"/>
          <p14:tracePt t="18284" x="327025" y="2987675"/>
          <p14:tracePt t="18340" x="327025" y="2994025"/>
          <p14:tracePt t="19677" x="327025" y="3009900"/>
          <p14:tracePt t="20340" x="327025" y="3017838"/>
          <p14:tracePt t="20348" x="327025" y="3040063"/>
          <p14:tracePt t="20356" x="327025" y="3063875"/>
          <p14:tracePt t="20366" x="327025" y="3146425"/>
          <p14:tracePt t="20383" x="365125" y="3200400"/>
          <p14:tracePt t="20400" x="396875" y="3254375"/>
          <p14:tracePt t="20416" x="411163" y="3292475"/>
          <p14:tracePt t="20432" x="457200" y="3360738"/>
          <p14:tracePt t="20449" x="503238" y="3436938"/>
          <p14:tracePt t="20465" x="541338" y="3521075"/>
          <p14:tracePt t="20482" x="563563" y="3589338"/>
          <p14:tracePt t="20498" x="617538" y="3703638"/>
          <p14:tracePt t="20498" x="647700" y="3794125"/>
          <p14:tracePt t="20517" x="693738" y="3946525"/>
          <p14:tracePt t="20533" x="739775" y="4084638"/>
          <p14:tracePt t="20549" x="792163" y="4198938"/>
          <p14:tracePt t="20565" x="815975" y="4297363"/>
          <p14:tracePt t="20582" x="838200" y="4365625"/>
          <p14:tracePt t="20599" x="892175" y="4473575"/>
          <p14:tracePt t="20615" x="952500" y="4572000"/>
          <p14:tracePt t="20632" x="1012825" y="4702175"/>
          <p14:tracePt t="20648" x="1020763" y="4746625"/>
          <p14:tracePt t="20666" x="1036638" y="4808538"/>
          <p14:tracePt t="20681" x="1036638" y="4860925"/>
          <p14:tracePt t="20698" x="1036638" y="4892675"/>
          <p14:tracePt t="20698" x="1012825" y="4937125"/>
          <p14:tracePt t="20717" x="1012825" y="4975225"/>
          <p14:tracePt t="20731" x="982663" y="5197475"/>
          <p14:tracePt t="20749" x="968375" y="5280025"/>
          <p14:tracePt t="20766" x="968375" y="5326063"/>
          <p14:tracePt t="20782" x="968375" y="5394325"/>
          <p14:tracePt t="20798" x="968375" y="5464175"/>
          <p14:tracePt t="20816" x="968375" y="5516563"/>
          <p14:tracePt t="20832" x="952500" y="5570538"/>
          <p14:tracePt t="20848" x="952500" y="5600700"/>
          <p14:tracePt t="20865" x="944563" y="5608638"/>
          <p14:tracePt t="20881" x="944563" y="5616575"/>
          <p14:tracePt t="20898" x="944563" y="5622925"/>
          <p14:tracePt t="20948" x="952500" y="5622925"/>
          <p14:tracePt t="21020" x="968375" y="5622925"/>
          <p14:tracePt t="21028" x="998538" y="5622925"/>
          <p14:tracePt t="21036" x="1020763" y="5622925"/>
          <p14:tracePt t="21047" x="1104900" y="5622925"/>
          <p14:tracePt t="21065" x="1181100" y="5622925"/>
          <p14:tracePt t="21081" x="1241425" y="5592763"/>
          <p14:tracePt t="21098" x="1273175" y="5532438"/>
          <p14:tracePt t="21115" x="1287463" y="5508625"/>
          <p14:tracePt t="21131" x="1355725" y="5470525"/>
          <p14:tracePt t="21149" x="1439863" y="5464175"/>
          <p14:tracePt t="21166" x="1485900" y="5448300"/>
          <p14:tracePt t="21182" x="1554163" y="5418138"/>
          <p14:tracePt t="21199" x="1584325" y="5380038"/>
          <p14:tracePt t="21215" x="1600200" y="5349875"/>
          <p14:tracePt t="21231" x="1622425" y="5295900"/>
          <p14:tracePt t="21248" x="1638300" y="5265738"/>
          <p14:tracePt t="21264" x="1654175" y="5241925"/>
          <p14:tracePt t="21281" x="1668463" y="5227638"/>
          <p14:tracePt t="21297" x="1692275" y="5211763"/>
          <p14:tracePt t="21314" x="1714500" y="5189538"/>
          <p14:tracePt t="21314" x="1730375" y="5181600"/>
          <p14:tracePt t="21333" x="1736725" y="5165725"/>
          <p14:tracePt t="21348" x="1782763" y="5113338"/>
          <p14:tracePt t="21365" x="1798638" y="5089525"/>
          <p14:tracePt t="21381" x="1812925" y="5067300"/>
          <p14:tracePt t="21398" x="1874838" y="5021263"/>
          <p14:tracePt t="21415" x="1889125" y="5006975"/>
          <p14:tracePt t="21430" x="1912938" y="4991100"/>
          <p14:tracePt t="21447" x="1920875" y="4983163"/>
          <p14:tracePt t="21464" x="1920875" y="4975225"/>
          <p14:tracePt t="21492" x="1935163" y="4968875"/>
          <p14:tracePt t="21500" x="1943100" y="4953000"/>
          <p14:tracePt t="21514" x="1973263" y="4930775"/>
          <p14:tracePt t="21531" x="1989138" y="4892675"/>
          <p14:tracePt t="21531" x="1997075" y="4892675"/>
          <p14:tracePt t="21549" x="1989138" y="4892675"/>
          <p14:tracePt t="22428" x="1989138" y="4899025"/>
          <p14:tracePt t="22492" x="1989138" y="4906963"/>
          <p14:tracePt t="22508" x="1981200" y="4914900"/>
          <p14:tracePt t="22516" x="1981200" y="4930775"/>
          <p14:tracePt t="22529" x="1958975" y="4968875"/>
          <p14:tracePt t="22546" x="1958975" y="5006975"/>
          <p14:tracePt t="22563" x="1935163" y="5067300"/>
          <p14:tracePt t="22563" x="1912938" y="5089525"/>
          <p14:tracePt t="22581" x="1912938" y="5105400"/>
          <p14:tracePt t="22597" x="1897063" y="5143500"/>
          <p14:tracePt t="22614" x="1882775" y="5181600"/>
          <p14:tracePt t="22630" x="1866900" y="5227638"/>
          <p14:tracePt t="22646" x="1828800" y="5287963"/>
          <p14:tracePt t="22663" x="1798638" y="5341938"/>
          <p14:tracePt t="22680" x="1760538" y="5410200"/>
          <p14:tracePt t="22696" x="1752600" y="5426075"/>
          <p14:tracePt t="22712" x="1736725" y="5440363"/>
          <p14:tracePt t="22730" x="1736725" y="5456238"/>
          <p14:tracePt t="22746" x="1722438" y="5470525"/>
          <p14:tracePt t="22763" x="1698625" y="5502275"/>
          <p14:tracePt t="22763" x="1698625" y="5540375"/>
          <p14:tracePt t="22781" x="1660525" y="5578475"/>
          <p14:tracePt t="22797" x="1630363" y="5622925"/>
          <p14:tracePt t="22814" x="1616075" y="5654675"/>
          <p14:tracePt t="22831" x="1608138" y="5668963"/>
          <p14:tracePt t="22846" x="1608138" y="5676900"/>
          <p14:tracePt t="22862" x="1600200" y="5684838"/>
          <p14:tracePt t="22879" x="1584325" y="5692775"/>
          <p14:tracePt t="22896" x="1584325" y="5699125"/>
          <p14:tracePt t="22912" x="1562100" y="5707063"/>
          <p14:tracePt t="22929" x="1562100" y="5715000"/>
          <p14:tracePt t="22945" x="1554163" y="5722938"/>
          <p14:tracePt t="22962" x="1531938" y="5730875"/>
          <p14:tracePt t="22979" x="1516063" y="5737225"/>
          <p14:tracePt t="22997" x="1501775" y="5753100"/>
          <p14:tracePt t="23013" x="1477963" y="5775325"/>
          <p14:tracePt t="23030" x="1455738" y="5775325"/>
          <p14:tracePt t="23045" x="1439863" y="5783263"/>
          <p14:tracePt t="23061" x="1431925" y="5783263"/>
          <p14:tracePt t="23084" x="1425575" y="5791200"/>
          <p14:tracePt t="23095" x="1409700" y="5791200"/>
          <p14:tracePt t="23112" x="1409700" y="5799138"/>
          <p14:tracePt t="23129" x="1401763" y="5799138"/>
          <p14:tracePt t="23145" x="1401763" y="5807075"/>
          <p14:tracePt t="23162" x="1387475" y="5807075"/>
          <p14:tracePt t="23179" x="1379538" y="5813425"/>
          <p14:tracePt t="23195" x="1371600" y="5821363"/>
          <p14:tracePt t="23468" x="1371600" y="5829300"/>
          <p14:tracePt t="23484" x="1363663" y="5837238"/>
          <p14:tracePt t="23493" x="1355725" y="5851525"/>
          <p14:tracePt t="23500" x="1349375" y="5859463"/>
          <p14:tracePt t="23524" x="1349375" y="5867400"/>
          <p14:tracePt t="23540" x="1341438" y="5867400"/>
          <p14:tracePt t="23556" x="1341438" y="5875338"/>
          <p14:tracePt t="23564" x="1333500" y="5883275"/>
          <p14:tracePt t="23577" x="1325563" y="5883275"/>
          <p14:tracePt t="23594" x="1311275" y="5889625"/>
          <p14:tracePt t="23612" x="1295400" y="5905500"/>
          <p14:tracePt t="23629" x="1279525" y="5921375"/>
          <p14:tracePt t="23646" x="1257300" y="5927725"/>
          <p14:tracePt t="23662" x="1249363" y="5927725"/>
          <p14:tracePt t="23679" x="1235075" y="5935663"/>
          <p14:tracePt t="23695" x="1227138" y="5943600"/>
          <p14:tracePt t="23712" x="1211263" y="5959475"/>
          <p14:tracePt t="23729" x="1181100" y="5973763"/>
          <p14:tracePt t="23746" x="1143000" y="5981700"/>
          <p14:tracePt t="23762" x="1112838" y="5997575"/>
          <p14:tracePt t="23779" x="1089025" y="6003925"/>
          <p14:tracePt t="23779" x="1082675" y="6003925"/>
          <p14:tracePt t="23797" x="1066800" y="6003925"/>
          <p14:tracePt t="23811" x="1058863" y="6019800"/>
          <p14:tracePt t="23830" x="1050925" y="6019800"/>
          <p14:tracePt t="23861" x="1050925" y="6027738"/>
          <p14:tracePt t="23868" x="1044575" y="6027738"/>
          <p14:tracePt t="23878" x="1028700" y="6035675"/>
          <p14:tracePt t="23895" x="998538" y="6049963"/>
          <p14:tracePt t="23911" x="990600" y="6049963"/>
          <p14:tracePt t="23928" x="974725" y="6057900"/>
          <p14:tracePt t="23945" x="968375" y="6073775"/>
          <p14:tracePt t="24020" x="960438" y="6073775"/>
          <p14:tracePt t="24028" x="952500" y="6073775"/>
          <p14:tracePt t="24036" x="952500" y="6080125"/>
          <p14:tracePt t="24052" x="944563" y="6088063"/>
          <p14:tracePt t="24100" x="944563" y="6096000"/>
          <p14:tracePt t="24212" x="968375" y="6096000"/>
          <p14:tracePt t="24236" x="974725" y="6088063"/>
          <p14:tracePt t="24244" x="998538" y="6080125"/>
          <p14:tracePt t="24252" x="1036638" y="6057900"/>
          <p14:tracePt t="24262" x="1082675" y="6049963"/>
          <p14:tracePt t="24278" x="1112838" y="6035675"/>
          <p14:tracePt t="24295" x="1127125" y="6027738"/>
          <p14:tracePt t="24312" x="1135063" y="6027738"/>
          <p14:tracePt t="24328" x="1143000" y="6019800"/>
          <p14:tracePt t="24344" x="1150938" y="6019800"/>
          <p14:tracePt t="24361" x="1158875" y="6019800"/>
          <p14:tracePt t="24377" x="1181100" y="6011863"/>
          <p14:tracePt t="24399" x="1196975" y="6011863"/>
          <p14:tracePt t="24411" x="1235075" y="6003925"/>
          <p14:tracePt t="24429" x="1249363" y="5997575"/>
          <p14:tracePt t="24445" x="1279525" y="5989638"/>
          <p14:tracePt t="24462" x="1287463" y="5989638"/>
          <p14:tracePt t="24478" x="1303338" y="5981700"/>
          <p14:tracePt t="24494" x="1333500" y="5965825"/>
          <p14:tracePt t="24511" x="1363663" y="5959475"/>
          <p14:tracePt t="24528" x="1393825" y="5943600"/>
          <p14:tracePt t="24543" x="1417638" y="5927725"/>
          <p14:tracePt t="24560" x="1425575" y="5927725"/>
          <p14:tracePt t="24668" x="1431925" y="5927725"/>
          <p14:tracePt t="24692" x="1439863" y="5927725"/>
          <p14:tracePt t="24700" x="1447800" y="5927725"/>
          <p14:tracePt t="24710" x="1455738" y="5913438"/>
          <p14:tracePt t="24727" x="1477963" y="5913438"/>
          <p14:tracePt t="24744" x="1493838" y="5913438"/>
          <p14:tracePt t="24761" x="1531938" y="5889625"/>
          <p14:tracePt t="24777" x="1539875" y="5875338"/>
          <p14:tracePt t="24794" x="1562100" y="5875338"/>
          <p14:tracePt t="24811" x="1592263" y="5867400"/>
          <p14:tracePt t="24811" x="1608138" y="5859463"/>
          <p14:tracePt t="24830" x="1646238" y="5845175"/>
          <p14:tracePt t="24845" x="1676400" y="5837238"/>
          <p14:tracePt t="24862" x="1698625" y="5829300"/>
          <p14:tracePt t="24878" x="1706563" y="5829300"/>
          <p14:tracePt t="24916" x="1714500" y="5821363"/>
          <p14:tracePt t="24925" x="1722438" y="5813425"/>
          <p14:tracePt t="24932" x="1730375" y="5813425"/>
          <p14:tracePt t="24948" x="1744663" y="5807075"/>
          <p14:tracePt t="24960" x="1752600" y="5799138"/>
          <p14:tracePt t="25004" x="1760538" y="5799138"/>
          <p14:tracePt t="25012" x="1768475" y="5799138"/>
          <p14:tracePt t="25026" x="1790700" y="5783263"/>
          <p14:tracePt t="25026" x="1828800" y="5783263"/>
          <p14:tracePt t="25045" x="1851025" y="5768975"/>
          <p14:tracePt t="25061" x="1858963" y="5768975"/>
          <p14:tracePt t="25084" x="1858963" y="5761038"/>
          <p14:tracePt t="25100" x="1866900" y="5761038"/>
          <p14:tracePt t="25116" x="1874838" y="5761038"/>
          <p14:tracePt t="25127" x="1889125" y="5753100"/>
          <p14:tracePt t="25143" x="1905000" y="5745163"/>
          <p14:tracePt t="25160" x="1935163" y="5745163"/>
          <p14:tracePt t="25177" x="1951038" y="5737225"/>
          <p14:tracePt t="25193" x="1981200" y="5737225"/>
          <p14:tracePt t="25210" x="1997075" y="5737225"/>
          <p14:tracePt t="25227" x="2003425" y="5730875"/>
          <p14:tracePt t="25260" x="2011363" y="5730875"/>
          <p14:tracePt t="25268" x="2027238" y="5730875"/>
          <p14:tracePt t="25278" x="2041525" y="5730875"/>
          <p14:tracePt t="25294" x="2065338" y="5722938"/>
          <p14:tracePt t="25310" x="2079625" y="5722938"/>
          <p14:tracePt t="25327" x="2103438" y="5715000"/>
          <p14:tracePt t="25344" x="2125663" y="5715000"/>
          <p14:tracePt t="25360" x="2149475" y="5715000"/>
          <p14:tracePt t="25377" x="2155825" y="5715000"/>
          <p14:tracePt t="25393" x="2171700" y="5715000"/>
          <p14:tracePt t="25436" x="2187575" y="5715000"/>
          <p14:tracePt t="25444" x="2209800" y="5715000"/>
          <p14:tracePt t="25452" x="2225675" y="5715000"/>
          <p14:tracePt t="25461" x="2255838" y="5715000"/>
          <p14:tracePt t="25477" x="2278063" y="5715000"/>
          <p14:tracePt t="25494" x="2286000" y="5715000"/>
          <p14:tracePt t="25510" x="2293938" y="5715000"/>
          <p14:tracePt t="25526" x="2301875" y="5715000"/>
          <p14:tracePt t="25543" x="2308225" y="5715000"/>
          <p14:tracePt t="25559" x="2316163" y="5715000"/>
          <p14:tracePt t="25580" x="2324100" y="5715000"/>
          <p14:tracePt t="25593" x="2339975" y="5715000"/>
          <p14:tracePt t="25609" x="2378075" y="5715000"/>
          <p14:tracePt t="25627" x="2400300" y="5715000"/>
          <p14:tracePt t="25643" x="2408238" y="5715000"/>
          <p14:tracePt t="25700" x="2416175" y="5715000"/>
          <p14:tracePt t="25709" x="2438400" y="5707063"/>
          <p14:tracePt t="25716" x="2468563" y="5707063"/>
          <p14:tracePt t="25732" x="2484438" y="5707063"/>
          <p14:tracePt t="25742" x="2498725" y="5699125"/>
          <p14:tracePt t="25760" x="2506663" y="5699125"/>
          <p14:tracePt t="25852" x="2514600" y="5699125"/>
          <p14:tracePt t="25860" x="2522538" y="5699125"/>
          <p14:tracePt t="25860" x="2530475" y="5692775"/>
          <p14:tracePt t="25877" x="2536825" y="5692775"/>
          <p14:tracePt t="25893" x="2552700" y="5692775"/>
          <p14:tracePt t="25910" x="2568575" y="5692775"/>
          <p14:tracePt t="25926" x="2598738" y="5692775"/>
          <p14:tracePt t="25943" x="2628900" y="5692775"/>
          <p14:tracePt t="25959" x="2636838" y="5692775"/>
          <p14:tracePt t="25978" x="2644775" y="5692775"/>
          <p14:tracePt t="26044" x="2651125" y="5692775"/>
          <p14:tracePt t="26052" x="2659063" y="5692775"/>
          <p14:tracePt t="26060" x="2667000" y="5684838"/>
          <p14:tracePt t="26077" x="2674938" y="5684838"/>
          <p14:tracePt t="26092" x="2674938" y="5676900"/>
          <p14:tracePt t="26109" x="2682875" y="5676900"/>
          <p14:tracePt t="26140" x="2689225" y="5676900"/>
          <p14:tracePt t="26148" x="2689225" y="5668963"/>
          <p14:tracePt t="26158" x="2713038" y="5661025"/>
          <p14:tracePt t="26176" x="2720975" y="5654675"/>
          <p14:tracePt t="26196" x="2727325" y="5654675"/>
          <p14:tracePt t="26252" x="2743200" y="5654675"/>
          <p14:tracePt t="26260" x="2765425" y="5661025"/>
          <p14:tracePt t="26275" x="2781300" y="5668963"/>
          <p14:tracePt t="26275" x="2797175" y="5676900"/>
          <p14:tracePt t="26293" x="2819400" y="5684838"/>
          <p14:tracePt t="26310" x="2835275" y="5684838"/>
          <p14:tracePt t="26326" x="2841625" y="5684838"/>
          <p14:tracePt t="26372" x="2849563" y="5684838"/>
          <p14:tracePt t="26397" x="2865438" y="5684838"/>
          <p14:tracePt t="26404" x="2879725" y="5684838"/>
          <p14:tracePt t="26412" x="2895600" y="5699125"/>
          <p14:tracePt t="26426" x="2917825" y="5699125"/>
          <p14:tracePt t="26441" x="2941638" y="5699125"/>
          <p14:tracePt t="26458" x="2949575" y="5699125"/>
          <p14:tracePt t="26474" x="2955925" y="5699125"/>
          <p14:tracePt t="26532" x="2987675" y="5707063"/>
          <p14:tracePt t="26541" x="3001963" y="5715000"/>
          <p14:tracePt t="26548" x="3017838" y="5715000"/>
          <p14:tracePt t="26558" x="3040063" y="5715000"/>
          <p14:tracePt t="26575" x="3063875" y="5722938"/>
          <p14:tracePt t="26591" x="3078163" y="5722938"/>
          <p14:tracePt t="26644" x="3086100" y="5730875"/>
          <p14:tracePt t="26660" x="3094038" y="5730875"/>
          <p14:tracePt t="26668" x="3101975" y="5730875"/>
          <p14:tracePt t="26677" x="3124200" y="5730875"/>
          <p14:tracePt t="26693" x="3132138" y="5730875"/>
          <p14:tracePt t="26716" x="3140075" y="5730875"/>
          <p14:tracePt t="26726" x="3146425" y="5730875"/>
          <p14:tracePt t="26742" x="3162300" y="5737225"/>
          <p14:tracePt t="26780" x="3184525" y="5745163"/>
          <p14:tracePt t="26796" x="3208338" y="5745163"/>
          <p14:tracePt t="26804" x="3238500" y="5753100"/>
          <p14:tracePt t="26812" x="3268663" y="5753100"/>
          <p14:tracePt t="26825" x="3314700" y="5768975"/>
          <p14:tracePt t="26843" x="3330575" y="5768975"/>
          <p14:tracePt t="26859" x="3336925" y="5768975"/>
          <p14:tracePt t="26908" x="3344863" y="5768975"/>
          <p14:tracePt t="26916" x="3368675" y="5768975"/>
          <p14:tracePt t="26926" x="3451225" y="5768975"/>
          <p14:tracePt t="26943" x="3551238" y="5768975"/>
          <p14:tracePt t="26959" x="3619500" y="5768975"/>
          <p14:tracePt t="26976" x="3627438" y="5768975"/>
          <p14:tracePt t="26991" x="3635375" y="5768975"/>
          <p14:tracePt t="27044" x="3649663" y="5768975"/>
          <p14:tracePt t="27052" x="3665538" y="5761038"/>
          <p14:tracePt t="27060" x="3673475" y="5753100"/>
          <p14:tracePt t="27074" x="3749675" y="5753100"/>
          <p14:tracePt t="27093" x="3787775" y="5737225"/>
          <p14:tracePt t="27109" x="3794125" y="5737225"/>
          <p14:tracePt t="27125" x="3810000" y="5737225"/>
          <p14:tracePt t="27172" x="3817938" y="5737225"/>
          <p14:tracePt t="27180" x="3832225" y="5737225"/>
          <p14:tracePt t="27191" x="3886200" y="5737225"/>
          <p14:tracePt t="27208" x="3894138" y="5737225"/>
          <p14:tracePt t="27224" x="3902075" y="5737225"/>
          <p14:tracePt t="27260" x="3924300" y="5737225"/>
          <p14:tracePt t="27268" x="3946525" y="5730875"/>
          <p14:tracePt t="27276" x="4008438" y="5730875"/>
          <p14:tracePt t="27293" x="4060825" y="5715000"/>
          <p14:tracePt t="27309" x="4076700" y="5715000"/>
          <p14:tracePt t="28213" x="4060825" y="5699125"/>
          <p14:tracePt t="28300" x="4054475" y="5699125"/>
          <p14:tracePt t="28308" x="4038600" y="5699125"/>
          <p14:tracePt t="28308" x="4016375" y="5699125"/>
          <p14:tracePt t="28326" x="3984625" y="5699125"/>
          <p14:tracePt t="28341" x="3954463" y="5699125"/>
          <p14:tracePt t="28358" x="3924300" y="5699125"/>
          <p14:tracePt t="28374" x="3886200" y="5699125"/>
          <p14:tracePt t="28391" x="3848100" y="5699125"/>
          <p14:tracePt t="28407" x="3810000" y="5699125"/>
          <p14:tracePt t="28424" x="3756025" y="5699125"/>
          <p14:tracePt t="28440" x="3695700" y="5699125"/>
          <p14:tracePt t="28457" x="3649663" y="5699125"/>
          <p14:tracePt t="28474" x="3619500" y="5699125"/>
          <p14:tracePt t="28490" x="3597275" y="5699125"/>
          <p14:tracePt t="28506" x="3573463" y="5699125"/>
          <p14:tracePt t="28525" x="3543300" y="5699125"/>
          <p14:tracePt t="28541" x="3467100" y="5676900"/>
          <p14:tracePt t="28558" x="3360738" y="5661025"/>
          <p14:tracePt t="28574" x="3292475" y="5661025"/>
          <p14:tracePt t="28590" x="3222625" y="5661025"/>
          <p14:tracePt t="28607" x="3200400" y="5661025"/>
          <p14:tracePt t="28624" x="3184525" y="5661025"/>
          <p14:tracePt t="28640" x="3170238" y="5661025"/>
          <p14:tracePt t="28657" x="3162300" y="5661025"/>
          <p14:tracePt t="28676" x="3154363" y="5661025"/>
          <p14:tracePt t="28690" x="3140075" y="5661025"/>
          <p14:tracePt t="28706" x="3132138" y="5661025"/>
          <p14:tracePt t="28748" x="3124200" y="5654675"/>
          <p14:tracePt t="28844" x="3132138" y="5654675"/>
          <p14:tracePt t="29052" x="3140075" y="5654675"/>
          <p14:tracePt t="29436" x="3146425" y="5654675"/>
          <p14:tracePt t="32146" x="3140075" y="5654675"/>
          <p14:tracePt t="32244" x="3116263" y="5654675"/>
          <p14:tracePt t="32252" x="3094038" y="5668963"/>
          <p14:tracePt t="32260" x="3070225" y="5668963"/>
          <p14:tracePt t="32270" x="3001963" y="5684838"/>
          <p14:tracePt t="32286" x="2903538" y="5715000"/>
          <p14:tracePt t="32303" x="2797175" y="5745163"/>
          <p14:tracePt t="32320" x="2674938" y="5768975"/>
          <p14:tracePt t="32338" x="2582863" y="5799138"/>
          <p14:tracePt t="32353" x="2544763" y="5837238"/>
          <p14:tracePt t="32369" x="2476500" y="5859463"/>
          <p14:tracePt t="32386" x="2400300" y="5875338"/>
          <p14:tracePt t="32403" x="2339975" y="5913438"/>
          <p14:tracePt t="32403" x="2324100" y="5921375"/>
          <p14:tracePt t="32422" x="2286000" y="5935663"/>
          <p14:tracePt t="32437" x="2201863" y="5965825"/>
          <p14:tracePt t="32454" x="2049463" y="6027738"/>
          <p14:tracePt t="32469" x="1920875" y="6103938"/>
          <p14:tracePt t="32486" x="1706563" y="6180138"/>
          <p14:tracePt t="32503" x="1546225" y="6248400"/>
          <p14:tracePt t="32519" x="1417638" y="6302375"/>
          <p14:tracePt t="32536" x="1317625" y="6362700"/>
          <p14:tracePt t="32553" x="1189038" y="6430963"/>
          <p14:tracePt t="32569" x="1058863" y="6545263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3" name="Picture 5" descr="H2O2_E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62000"/>
            <a:ext cx="7620000" cy="582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57" x="479425" y="6553200"/>
          <p14:tracePt t="9065" x="479425" y="6545263"/>
          <p14:tracePt t="9072" x="479425" y="6523038"/>
          <p14:tracePt t="9089" x="479425" y="6499225"/>
          <p14:tracePt t="9106" x="479425" y="6454775"/>
          <p14:tracePt t="9122" x="479425" y="6408738"/>
          <p14:tracePt t="9138" x="479425" y="6384925"/>
          <p14:tracePt t="9155" x="479425" y="6370638"/>
          <p14:tracePt t="9172" x="479425" y="6362700"/>
          <p14:tracePt t="9188" x="479425" y="6354763"/>
          <p14:tracePt t="9224" x="479425" y="6346825"/>
          <p14:tracePt t="9264" x="479425" y="6332538"/>
          <p14:tracePt t="9280" x="479425" y="6316663"/>
          <p14:tracePt t="9288" x="479425" y="6294438"/>
          <p14:tracePt t="9296" x="479425" y="6264275"/>
          <p14:tracePt t="9306" x="479425" y="6232525"/>
          <p14:tracePt t="9322" x="487363" y="6210300"/>
          <p14:tracePt t="9338" x="495300" y="6194425"/>
          <p14:tracePt t="9355" x="503238" y="6164263"/>
          <p14:tracePt t="9371" x="511175" y="6156325"/>
          <p14:tracePt t="9387" x="525463" y="6134100"/>
          <p14:tracePt t="9404" x="563563" y="6103938"/>
          <p14:tracePt t="9421" x="601663" y="6073775"/>
          <p14:tracePt t="9438" x="639763" y="6019800"/>
          <p14:tracePt t="9454" x="663575" y="5981700"/>
          <p14:tracePt t="9471" x="701675" y="5943600"/>
          <p14:tracePt t="9471" x="715963" y="5921375"/>
          <p14:tracePt t="9489" x="754063" y="5867400"/>
          <p14:tracePt t="9507" x="792163" y="5845175"/>
          <p14:tracePt t="9522" x="830263" y="5783263"/>
          <p14:tracePt t="9538" x="892175" y="5722938"/>
          <p14:tracePt t="9554" x="922338" y="5668963"/>
          <p14:tracePt t="9571" x="960438" y="5622925"/>
          <p14:tracePt t="9591" x="998538" y="5592763"/>
          <p14:tracePt t="9604" x="1066800" y="5540375"/>
          <p14:tracePt t="9621" x="1143000" y="5456238"/>
          <p14:tracePt t="9638" x="1211263" y="5372100"/>
          <p14:tracePt t="9654" x="1241425" y="5303838"/>
          <p14:tracePt t="9671" x="1287463" y="5219700"/>
          <p14:tracePt t="9671" x="1287463" y="5189538"/>
          <p14:tracePt t="9689" x="1317625" y="5135563"/>
          <p14:tracePt t="9705" x="1355725" y="5067300"/>
          <p14:tracePt t="9722" x="1431925" y="4937125"/>
          <p14:tracePt t="9738" x="1501775" y="4792663"/>
          <p14:tracePt t="9754" x="1570038" y="4632325"/>
          <p14:tracePt t="9771" x="1622425" y="4511675"/>
          <p14:tracePt t="9787" x="1646238" y="4435475"/>
          <p14:tracePt t="9804" x="1684338" y="4365625"/>
          <p14:tracePt t="9821" x="1744663" y="4267200"/>
          <p14:tracePt t="9837" x="1806575" y="4152900"/>
          <p14:tracePt t="9854" x="1874838" y="4030663"/>
          <p14:tracePt t="9870" x="1897063" y="3962400"/>
          <p14:tracePt t="9870" x="1905000" y="3940175"/>
          <p14:tracePt t="9889" x="1912938" y="3916363"/>
          <p14:tracePt t="9905" x="1920875" y="3886200"/>
          <p14:tracePt t="9921" x="1927225" y="3840163"/>
          <p14:tracePt t="9938" x="1943100" y="3810000"/>
          <p14:tracePt t="9955" x="1951038" y="3802063"/>
          <p14:tracePt t="9970" x="1958975" y="3794125"/>
          <p14:tracePt t="9987" x="1965325" y="3794125"/>
          <p14:tracePt t="10040" x="1973263" y="3787775"/>
          <p14:tracePt t="10048" x="1981200" y="3779838"/>
          <p14:tracePt t="10064" x="1989138" y="3779838"/>
          <p14:tracePt t="10072" x="1989138" y="3771900"/>
          <p14:tracePt t="10087" x="2011363" y="3756025"/>
          <p14:tracePt t="10105" x="2019300" y="3756025"/>
          <p14:tracePt t="10192" x="2027238" y="3749675"/>
          <p14:tracePt t="10208" x="2035175" y="3749675"/>
          <p14:tracePt t="10216" x="2041525" y="3733800"/>
          <p14:tracePt t="10232" x="2041525" y="3725863"/>
          <p14:tracePt t="10248" x="2049463" y="3717925"/>
          <p14:tracePt t="10280" x="2065338" y="3717925"/>
          <p14:tracePt t="10632" x="2065338" y="3711575"/>
          <p14:tracePt t="10656" x="2073275" y="3711575"/>
          <p14:tracePt t="10672" x="2079625" y="3711575"/>
          <p14:tracePt t="10680" x="2087563" y="3711575"/>
          <p14:tracePt t="10688" x="2095500" y="3711575"/>
          <p14:tracePt t="10704" x="2095500" y="3703638"/>
          <p14:tracePt t="10719" x="2103438" y="3703638"/>
          <p14:tracePt t="10736" x="2117725" y="3703638"/>
          <p14:tracePt t="10784" x="2133600" y="3703638"/>
          <p14:tracePt t="10808" x="2155825" y="3703638"/>
          <p14:tracePt t="10816" x="2163763" y="3703638"/>
          <p14:tracePt t="10824" x="2171700" y="3703638"/>
          <p14:tracePt t="10836" x="2193925" y="3703638"/>
          <p14:tracePt t="10853" x="2209800" y="3703638"/>
          <p14:tracePt t="10869" x="2225675" y="3703638"/>
          <p14:tracePt t="10886" x="2239963" y="3703638"/>
          <p14:tracePt t="10903" x="2255838" y="3703638"/>
          <p14:tracePt t="10921" x="2270125" y="3703638"/>
          <p14:tracePt t="10937" x="2301875" y="3703638"/>
          <p14:tracePt t="10953" x="2346325" y="3703638"/>
          <p14:tracePt t="10970" x="2370138" y="3703638"/>
          <p14:tracePt t="10986" x="2392363" y="3703638"/>
          <p14:tracePt t="11003" x="2400300" y="3703638"/>
          <p14:tracePt t="11019" x="2408238" y="3703638"/>
          <p14:tracePt t="11064" x="2422525" y="3703638"/>
          <p14:tracePt t="11080" x="2438400" y="3703638"/>
          <p14:tracePt t="11088" x="2460625" y="3703638"/>
          <p14:tracePt t="11102" x="2492375" y="3703638"/>
          <p14:tracePt t="11102" x="2514600" y="3717925"/>
          <p14:tracePt t="11120" x="2536825" y="3717925"/>
          <p14:tracePt t="11137" x="2544763" y="3717925"/>
          <p14:tracePt t="11192" x="2552700" y="3717925"/>
          <p14:tracePt t="11200" x="2568575" y="3717925"/>
          <p14:tracePt t="11208" x="2582863" y="3717925"/>
          <p14:tracePt t="11219" x="2613025" y="3717925"/>
          <p14:tracePt t="11236" x="2620963" y="3717925"/>
          <p14:tracePt t="11252" x="2636838" y="3717925"/>
          <p14:tracePt t="11269" x="2674938" y="3733800"/>
          <p14:tracePt t="11286" x="2697163" y="3733800"/>
          <p14:tracePt t="11302" x="2735263" y="3733800"/>
          <p14:tracePt t="11302" x="2743200" y="3733800"/>
          <p14:tracePt t="11321" x="2765425" y="3733800"/>
          <p14:tracePt t="11337" x="2819400" y="3749675"/>
          <p14:tracePt t="11353" x="2865438" y="3756025"/>
          <p14:tracePt t="11370" x="2887663" y="3756025"/>
          <p14:tracePt t="11386" x="2917825" y="3763963"/>
          <p14:tracePt t="11402" x="2933700" y="3763963"/>
          <p14:tracePt t="11419" x="2971800" y="3771900"/>
          <p14:tracePt t="11436" x="3009900" y="3771900"/>
          <p14:tracePt t="11452" x="3086100" y="3771900"/>
          <p14:tracePt t="11469" x="3230563" y="3802063"/>
          <p14:tracePt t="11486" x="3406775" y="3817938"/>
          <p14:tracePt t="11502" x="3521075" y="3825875"/>
          <p14:tracePt t="11502" x="3535363" y="3825875"/>
          <p14:tracePt t="11522" x="3543300" y="3825875"/>
          <p14:tracePt t="11536" x="3559175" y="3832225"/>
          <p14:tracePt t="11553" x="3559175" y="3825875"/>
          <p14:tracePt t="11640" x="3559175" y="3817938"/>
          <p14:tracePt t="11656" x="3543300" y="3802063"/>
          <p14:tracePt t="11672" x="3543300" y="3787775"/>
          <p14:tracePt t="11680" x="3527425" y="3771900"/>
          <p14:tracePt t="11688" x="3521075" y="3756025"/>
          <p14:tracePt t="11701" x="3505200" y="3711575"/>
          <p14:tracePt t="11719" x="3475038" y="3665538"/>
          <p14:tracePt t="11737" x="3475038" y="3635375"/>
          <p14:tracePt t="11753" x="3475038" y="3581400"/>
          <p14:tracePt t="11769" x="3475038" y="3543300"/>
          <p14:tracePt t="11786" x="3475038" y="3489325"/>
          <p14:tracePt t="11802" x="3459163" y="3406775"/>
          <p14:tracePt t="11819" x="3451225" y="3352800"/>
          <p14:tracePt t="11836" x="3429000" y="3314700"/>
          <p14:tracePt t="11853" x="3421063" y="3284538"/>
          <p14:tracePt t="11869" x="3413125" y="3208338"/>
          <p14:tracePt t="11886" x="3413125" y="3146425"/>
          <p14:tracePt t="11903" x="3413125" y="3063875"/>
          <p14:tracePt t="11919" x="3413125" y="2979738"/>
          <p14:tracePt t="11919" x="3413125" y="2941638"/>
          <p14:tracePt t="11936" x="3413125" y="2887663"/>
          <p14:tracePt t="11953" x="3413125" y="2835275"/>
          <p14:tracePt t="11969" x="3421063" y="2765425"/>
          <p14:tracePt t="11986" x="3436938" y="2705100"/>
          <p14:tracePt t="12002" x="3444875" y="2636838"/>
          <p14:tracePt t="12019" x="3459163" y="2536825"/>
          <p14:tracePt t="12036" x="3482975" y="2438400"/>
          <p14:tracePt t="12052" x="3521075" y="2339975"/>
          <p14:tracePt t="12068" x="3535363" y="2293938"/>
          <p14:tracePt t="12086" x="3551238" y="2263775"/>
          <p14:tracePt t="12102" x="3573463" y="2239963"/>
          <p14:tracePt t="12118" x="3581400" y="2209800"/>
          <p14:tracePt t="12136" x="3581400" y="2193925"/>
          <p14:tracePt t="12153" x="3589338" y="2193925"/>
          <p14:tracePt t="12168" x="3603625" y="2193925"/>
          <p14:tracePt t="12186" x="3627438" y="2193925"/>
          <p14:tracePt t="12202" x="3679825" y="2193925"/>
          <p14:tracePt t="12218" x="3717925" y="2193925"/>
          <p14:tracePt t="12235" x="3771900" y="2193925"/>
          <p14:tracePt t="12252" x="3810000" y="2193925"/>
          <p14:tracePt t="12268" x="3817938" y="2193925"/>
          <p14:tracePt t="12284" x="3848100" y="2209800"/>
          <p14:tracePt t="12302" x="3916363" y="2255838"/>
          <p14:tracePt t="12318" x="3978275" y="2286000"/>
          <p14:tracePt t="12335" x="4092575" y="2346325"/>
          <p14:tracePt t="12353" x="4114800" y="2362200"/>
          <p14:tracePt t="12369" x="4122738" y="2378075"/>
          <p14:tracePt t="12386" x="4130675" y="2384425"/>
          <p14:tracePt t="12402" x="4137025" y="2408238"/>
          <p14:tracePt t="12419" x="4168775" y="2438400"/>
          <p14:tracePt t="12436" x="4191000" y="2468563"/>
          <p14:tracePt t="12450" x="4206875" y="2492375"/>
          <p14:tracePt t="12467" x="4213225" y="2536825"/>
          <p14:tracePt t="12485" x="4229100" y="2582863"/>
          <p14:tracePt t="12501" x="4229100" y="2628900"/>
          <p14:tracePt t="12501" x="4237038" y="2659063"/>
          <p14:tracePt t="12520" x="4237038" y="2682875"/>
          <p14:tracePt t="12534" x="4259263" y="2743200"/>
          <p14:tracePt t="12534" x="4259263" y="2759075"/>
          <p14:tracePt t="12553" x="4267200" y="2789238"/>
          <p14:tracePt t="12569" x="4275138" y="2811463"/>
          <p14:tracePt t="12586" x="4275138" y="2841625"/>
          <p14:tracePt t="12602" x="4283075" y="2873375"/>
          <p14:tracePt t="12618" x="4289425" y="2903538"/>
          <p14:tracePt t="12634" x="4305300" y="2941638"/>
          <p14:tracePt t="12651" x="4321175" y="2994025"/>
          <p14:tracePt t="12668" x="4321175" y="3032125"/>
          <p14:tracePt t="12685" x="4327525" y="3070225"/>
          <p14:tracePt t="12701" x="4335463" y="3116263"/>
          <p14:tracePt t="12718" x="4335463" y="3162300"/>
          <p14:tracePt t="12734" x="4343400" y="3222625"/>
          <p14:tracePt t="12751" x="4359275" y="3268663"/>
          <p14:tracePt t="12769" x="4359275" y="3292475"/>
          <p14:tracePt t="12785" x="4365625" y="3314700"/>
          <p14:tracePt t="12801" x="4365625" y="3336925"/>
          <p14:tracePt t="12818" x="4365625" y="3360738"/>
          <p14:tracePt t="12834" x="4365625" y="3375025"/>
          <p14:tracePt t="12851" x="4365625" y="3406775"/>
          <p14:tracePt t="12868" x="4365625" y="3436938"/>
          <p14:tracePt t="12885" x="4365625" y="3459163"/>
          <p14:tracePt t="12900" x="4365625" y="3482975"/>
          <p14:tracePt t="12918" x="4365625" y="3505200"/>
          <p14:tracePt t="12934" x="4365625" y="3521075"/>
          <p14:tracePt t="12934" x="4365625" y="3535363"/>
          <p14:tracePt t="12953" x="4373563" y="3543300"/>
          <p14:tracePt t="12967" x="4373563" y="3559175"/>
          <p14:tracePt t="12984" x="4373563" y="3573463"/>
          <p14:tracePt t="13002" x="4373563" y="3603625"/>
          <p14:tracePt t="13018" x="4373563" y="3635375"/>
          <p14:tracePt t="13035" x="4373563" y="3673475"/>
          <p14:tracePt t="13051" x="4381500" y="3687763"/>
          <p14:tracePt t="13067" x="4381500" y="3695700"/>
          <p14:tracePt t="13088" x="4381500" y="3711575"/>
          <p14:tracePt t="13100" x="4397375" y="3733800"/>
          <p14:tracePt t="13117" x="4397375" y="3749675"/>
          <p14:tracePt t="13133" x="4397375" y="3763963"/>
          <p14:tracePt t="13150" x="4419600" y="3802063"/>
          <p14:tracePt t="13167" x="4427538" y="3810000"/>
          <p14:tracePt t="13184" x="4435475" y="3840163"/>
          <p14:tracePt t="13201" x="4441825" y="3870325"/>
          <p14:tracePt t="13218" x="4457700" y="3894138"/>
          <p14:tracePt t="13234" x="4457700" y="3924300"/>
          <p14:tracePt t="13251" x="4473575" y="3940175"/>
          <p14:tracePt t="13267" x="4473575" y="3946525"/>
          <p14:tracePt t="13283" x="4479925" y="3970338"/>
          <p14:tracePt t="13300" x="4487863" y="3978275"/>
          <p14:tracePt t="13317" x="4495800" y="4000500"/>
          <p14:tracePt t="13334" x="4511675" y="4016375"/>
          <p14:tracePt t="13350" x="4525963" y="4016375"/>
          <p14:tracePt t="13440" x="4533900" y="4016375"/>
          <p14:tracePt t="13640" x="4541838" y="4022725"/>
          <p14:tracePt t="13672" x="4549775" y="4030663"/>
          <p14:tracePt t="13688" x="4556125" y="4038600"/>
          <p14:tracePt t="13704" x="4564063" y="4046538"/>
          <p14:tracePt t="13712" x="4564063" y="4054475"/>
          <p14:tracePt t="13736" x="4572000" y="4060825"/>
          <p14:tracePt t="13752" x="4572000" y="4068763"/>
          <p14:tracePt t="13784" x="4572000" y="4076700"/>
          <p14:tracePt t="13792" x="4572000" y="4084638"/>
          <p14:tracePt t="13801" x="4572000" y="4092575"/>
          <p14:tracePt t="13824" x="4572000" y="4106863"/>
          <p14:tracePt t="13864" x="4572000" y="4122738"/>
          <p14:tracePt t="13872" x="4572000" y="4137025"/>
          <p14:tracePt t="13883" x="4572000" y="4152900"/>
          <p14:tracePt t="13900" x="4572000" y="4168775"/>
          <p14:tracePt t="13916" x="4587875" y="4175125"/>
          <p14:tracePt t="13933" x="4587875" y="4183063"/>
          <p14:tracePt t="13949" x="4587875" y="4198938"/>
          <p14:tracePt t="13966" x="4594225" y="4221163"/>
          <p14:tracePt t="13984" x="4594225" y="4237038"/>
          <p14:tracePt t="14000" x="4594225" y="4259263"/>
          <p14:tracePt t="14017" x="4602163" y="4283075"/>
          <p14:tracePt t="14034" x="4602163" y="4297363"/>
          <p14:tracePt t="14050" x="4610100" y="4321175"/>
          <p14:tracePt t="14066" x="4610100" y="4327525"/>
          <p14:tracePt t="14082" x="4610100" y="4335463"/>
          <p14:tracePt t="14104" x="4610100" y="4343400"/>
          <p14:tracePt t="14128" x="4618038" y="4359275"/>
          <p14:tracePt t="14168" x="4625975" y="4365625"/>
          <p14:tracePt t="14208" x="4632325" y="4365625"/>
          <p14:tracePt t="14224" x="4632325" y="4373563"/>
          <p14:tracePt t="14233" x="4632325" y="4381500"/>
          <p14:tracePt t="14249" x="4632325" y="4365625"/>
          <p14:tracePt t="14784" x="4625975" y="4351338"/>
          <p14:tracePt t="14792" x="4618038" y="4335463"/>
          <p14:tracePt t="14808" x="4602163" y="4313238"/>
          <p14:tracePt t="14816" x="4587875" y="4289425"/>
          <p14:tracePt t="14833" x="4533900" y="4237038"/>
          <p14:tracePt t="14850" x="4511675" y="4213225"/>
          <p14:tracePt t="14866" x="4495800" y="4198938"/>
          <p14:tracePt t="14882" x="4487863" y="4191000"/>
          <p14:tracePt t="15160" x="4479925" y="4175125"/>
          <p14:tracePt t="15200" x="4473575" y="4175125"/>
          <p14:tracePt t="15240" x="4457700" y="4160838"/>
          <p14:tracePt t="15256" x="4449763" y="4160838"/>
          <p14:tracePt t="15320" x="4449763" y="4152900"/>
          <p14:tracePt t="15336" x="4441825" y="4152900"/>
          <p14:tracePt t="15344" x="4435475" y="4152900"/>
          <p14:tracePt t="15352" x="4427538" y="4152900"/>
          <p14:tracePt t="15400" x="4419600" y="4152900"/>
          <p14:tracePt t="15424" x="4397375" y="4152900"/>
          <p14:tracePt t="15440" x="4389438" y="4152900"/>
          <p14:tracePt t="15448" x="4373563" y="4152900"/>
          <p14:tracePt t="15488" x="4351338" y="4160838"/>
          <p14:tracePt t="15497" x="4343400" y="4168775"/>
          <p14:tracePt t="15513" x="4335463" y="4175125"/>
          <p14:tracePt t="15520" x="4321175" y="4206875"/>
          <p14:tracePt t="15544" x="4313238" y="4213225"/>
          <p14:tracePt t="15568" x="4305300" y="4213225"/>
          <p14:tracePt t="15585" x="4297363" y="4221163"/>
          <p14:tracePt t="15600" x="4297363" y="4229100"/>
          <p14:tracePt t="15608" x="4283075" y="4229100"/>
          <p14:tracePt t="15624" x="4283075" y="4237038"/>
          <p14:tracePt t="15640" x="4275138" y="4244975"/>
          <p14:tracePt t="15649" x="4259263" y="4259263"/>
          <p14:tracePt t="15666" x="4259263" y="4267200"/>
          <p14:tracePt t="15697" x="4259263" y="4283075"/>
          <p14:tracePt t="15728" x="4244975" y="4289425"/>
          <p14:tracePt t="15744" x="4244975" y="4297363"/>
          <p14:tracePt t="15776" x="4244975" y="4305300"/>
          <p14:tracePt t="15792" x="4237038" y="4313238"/>
          <p14:tracePt t="15808" x="4237038" y="4321175"/>
          <p14:tracePt t="15816" x="4237038" y="4327525"/>
          <p14:tracePt t="15830" x="4229100" y="4343400"/>
          <p14:tracePt t="15847" x="4229100" y="4351338"/>
          <p14:tracePt t="15896" x="4229100" y="4359275"/>
          <p14:tracePt t="15912" x="4221163" y="4359275"/>
          <p14:tracePt t="15944" x="4221163" y="4365625"/>
          <p14:tracePt t="15952" x="4221163" y="4373563"/>
          <p14:tracePt t="15992" x="4221163" y="4381500"/>
          <p14:tracePt t="16024" x="4221163" y="4389438"/>
          <p14:tracePt t="16049" x="4221163" y="4397375"/>
          <p14:tracePt t="16064" x="4221163" y="4411663"/>
          <p14:tracePt t="16072" x="4229100" y="4419600"/>
          <p14:tracePt t="16081" x="4229100" y="4427538"/>
          <p14:tracePt t="16104" x="4237038" y="4441825"/>
          <p14:tracePt t="16176" x="4244975" y="4449763"/>
          <p14:tracePt t="16192" x="4251325" y="4457700"/>
          <p14:tracePt t="16208" x="4259263" y="4465638"/>
          <p14:tracePt t="16224" x="4267200" y="4473575"/>
          <p14:tracePt t="16256" x="4275138" y="4479925"/>
          <p14:tracePt t="16288" x="4283075" y="4487863"/>
          <p14:tracePt t="16304" x="4289425" y="4503738"/>
          <p14:tracePt t="16320" x="4297363" y="4503738"/>
          <p14:tracePt t="16328" x="4305300" y="4503738"/>
          <p14:tracePt t="16408" x="4313238" y="4503738"/>
          <p14:tracePt t="16416" x="4327525" y="4518025"/>
          <p14:tracePt t="16430" x="4343400" y="4518025"/>
          <p14:tracePt t="16446" x="4365625" y="4533900"/>
          <p14:tracePt t="16465" x="4381500" y="4533900"/>
          <p14:tracePt t="16536" x="4389438" y="4533900"/>
          <p14:tracePt t="16545" x="4397375" y="4533900"/>
          <p14:tracePt t="16552" x="4403725" y="4533900"/>
          <p14:tracePt t="16563" x="4411663" y="4533900"/>
          <p14:tracePt t="16581" x="4427538" y="4533900"/>
          <p14:tracePt t="16601" x="4435475" y="4533900"/>
          <p14:tracePt t="16664" x="4441825" y="4533900"/>
          <p14:tracePt t="16672" x="4457700" y="4533900"/>
          <p14:tracePt t="16681" x="4503738" y="4533900"/>
          <p14:tracePt t="16698" x="4525963" y="4533900"/>
          <p14:tracePt t="16714" x="4533900" y="4533900"/>
          <p14:tracePt t="16730" x="4549775" y="4533900"/>
          <p14:tracePt t="16768" x="4556125" y="4533900"/>
          <p14:tracePt t="16776" x="4564063" y="4533900"/>
          <p14:tracePt t="16784" x="4579938" y="4525963"/>
          <p14:tracePt t="16796" x="4587875" y="4525963"/>
          <p14:tracePt t="16812" x="4602163" y="4518025"/>
          <p14:tracePt t="16829" x="4610100" y="4518025"/>
          <p14:tracePt t="16856" x="4610100" y="4511675"/>
          <p14:tracePt t="16864" x="4618038" y="4511675"/>
          <p14:tracePt t="16880" x="4632325" y="4503738"/>
          <p14:tracePt t="16897" x="4648200" y="4487863"/>
          <p14:tracePt t="16914" x="4670425" y="4479925"/>
          <p14:tracePt t="16930" x="4678363" y="4473575"/>
          <p14:tracePt t="16946" x="4694238" y="4473575"/>
          <p14:tracePt t="16963" x="4708525" y="4457700"/>
          <p14:tracePt t="16980" x="4716463" y="4449763"/>
          <p14:tracePt t="16997" x="4732338" y="4435475"/>
          <p14:tracePt t="17014" x="4746625" y="4435475"/>
          <p14:tracePt t="17030" x="4754563" y="4427538"/>
          <p14:tracePt t="17080" x="4754563" y="4419600"/>
          <p14:tracePt t="17088" x="4762500" y="4419600"/>
          <p14:tracePt t="17097" x="4778375" y="4411663"/>
          <p14:tracePt t="17114" x="4792663" y="4397375"/>
          <p14:tracePt t="17130" x="4800600" y="4381500"/>
          <p14:tracePt t="17161" x="4800600" y="4373563"/>
          <p14:tracePt t="17208" x="4800600" y="4365625"/>
          <p14:tracePt t="17224" x="4800600" y="4359275"/>
          <p14:tracePt t="17232" x="4800600" y="4351338"/>
          <p14:tracePt t="17246" x="4800600" y="4327525"/>
          <p14:tracePt t="17246" x="4800600" y="4321175"/>
          <p14:tracePt t="17265" x="4800600" y="4305300"/>
          <p14:tracePt t="17279" x="4800600" y="4297363"/>
          <p14:tracePt t="17297" x="4800600" y="4283075"/>
          <p14:tracePt t="17360" x="4800600" y="4275138"/>
          <p14:tracePt t="17376" x="4784725" y="4251325"/>
          <p14:tracePt t="17384" x="4784725" y="4237038"/>
          <p14:tracePt t="17400" x="4770438" y="4229100"/>
          <p14:tracePt t="17424" x="4770438" y="4221163"/>
          <p14:tracePt t="17432" x="4762500" y="4213225"/>
          <p14:tracePt t="17448" x="4754563" y="4206875"/>
          <p14:tracePt t="17462" x="4716463" y="4168775"/>
          <p14:tracePt t="17481" x="4702175" y="4152900"/>
          <p14:tracePt t="17497" x="4694238" y="4144963"/>
          <p14:tracePt t="17514" x="4678363" y="4137025"/>
          <p14:tracePt t="17530" x="4664075" y="4130675"/>
          <p14:tracePt t="17546" x="4648200" y="4130675"/>
          <p14:tracePt t="17563" x="4632325" y="4122738"/>
          <p14:tracePt t="17579" x="4625975" y="4122738"/>
          <p14:tracePt t="17600" x="4610100" y="4122738"/>
          <p14:tracePt t="17648" x="4602163" y="4122738"/>
          <p14:tracePt t="17696" x="4587875" y="4122738"/>
          <p14:tracePt t="17712" x="4564063" y="4122738"/>
          <p14:tracePt t="17744" x="4556125" y="4122738"/>
          <p14:tracePt t="17760" x="4549775" y="4122738"/>
          <p14:tracePt t="17768" x="4541838" y="4122738"/>
          <p14:tracePt t="17800" x="4533900" y="4122738"/>
          <p14:tracePt t="17808" x="4525963" y="4122738"/>
          <p14:tracePt t="17840" x="4518025" y="4130675"/>
          <p14:tracePt t="17848" x="4503738" y="4137025"/>
          <p14:tracePt t="17872" x="4495800" y="4144963"/>
          <p14:tracePt t="17880" x="4479925" y="4160838"/>
          <p14:tracePt t="17898" x="4479925" y="4168775"/>
          <p14:tracePt t="17912" x="4465638" y="4168775"/>
          <p14:tracePt t="17929" x="4457700" y="4175125"/>
          <p14:tracePt t="17945" x="4457700" y="4183063"/>
          <p14:tracePt t="17977" x="4441825" y="4183063"/>
          <p14:tracePt t="18024" x="4435475" y="4183063"/>
          <p14:tracePt t="18048" x="4435475" y="4191000"/>
          <p14:tracePt t="18064" x="4435475" y="4206875"/>
          <p14:tracePt t="18080" x="4435475" y="4213225"/>
          <p14:tracePt t="18088" x="4419600" y="4221163"/>
          <p14:tracePt t="18097" x="4389438" y="4244975"/>
          <p14:tracePt t="18113" x="4373563" y="4259263"/>
          <p14:tracePt t="18129" x="4359275" y="4267200"/>
          <p14:tracePt t="18146" x="4343400" y="4267200"/>
          <p14:tracePt t="18162" x="4343400" y="4283075"/>
          <p14:tracePt t="18179" x="4335463" y="4283075"/>
          <p14:tracePt t="18195" x="4327525" y="4297363"/>
          <p14:tracePt t="18213" x="4327525" y="4305300"/>
          <p14:tracePt t="18228" x="4313238" y="4313238"/>
          <p14:tracePt t="18246" x="4313238" y="4321175"/>
          <p14:tracePt t="18264" x="4305300" y="4321175"/>
          <p14:tracePt t="18278" x="4297363" y="4343400"/>
          <p14:tracePt t="18297" x="4289425" y="4351338"/>
          <p14:tracePt t="18311" x="4283075" y="4359275"/>
          <p14:tracePt t="18368" x="4283075" y="4351338"/>
          <p14:tracePt t="18856" x="4283075" y="4343400"/>
          <p14:tracePt t="18871" x="4283075" y="4351338"/>
          <p14:tracePt t="19472" x="4283075" y="4359275"/>
          <p14:tracePt t="19480" x="4283075" y="4381500"/>
          <p14:tracePt t="19494" x="4251325" y="4403725"/>
          <p14:tracePt t="19513" x="4251325" y="4427538"/>
          <p14:tracePt t="19528" x="4237038" y="4441825"/>
          <p14:tracePt t="19545" x="4221163" y="4457700"/>
          <p14:tracePt t="19561" x="4221163" y="4465638"/>
          <p14:tracePt t="19578" x="4213225" y="4487863"/>
          <p14:tracePt t="19598" x="4206875" y="4503738"/>
          <p14:tracePt t="19610" x="4191000" y="4525963"/>
          <p14:tracePt t="19626" x="4191000" y="4556125"/>
          <p14:tracePt t="19644" x="4160838" y="4572000"/>
          <p14:tracePt t="19660" x="4160838" y="4594225"/>
          <p14:tracePt t="19677" x="4144963" y="4618038"/>
          <p14:tracePt t="19694" x="4137025" y="4640263"/>
          <p14:tracePt t="19711" x="4130675" y="4656138"/>
          <p14:tracePt t="19727" x="4130675" y="4664075"/>
          <p14:tracePt t="19727" x="4114800" y="4670425"/>
          <p14:tracePt t="19745" x="4114800" y="4678363"/>
          <p14:tracePt t="19761" x="4098925" y="4686300"/>
          <p14:tracePt t="19778" x="4038600" y="4702175"/>
          <p14:tracePt t="19794" x="4022725" y="4716463"/>
          <p14:tracePt t="19811" x="4008438" y="4740275"/>
          <p14:tracePt t="19827" x="3992563" y="4770438"/>
          <p14:tracePt t="19844" x="3978275" y="4808538"/>
          <p14:tracePt t="19860" x="3962400" y="4830763"/>
          <p14:tracePt t="19877" x="3946525" y="4860925"/>
          <p14:tracePt t="19893" x="3940175" y="4876800"/>
          <p14:tracePt t="19910" x="3932238" y="4906963"/>
          <p14:tracePt t="19927" x="3916363" y="4906963"/>
          <p14:tracePt t="19927" x="3908425" y="4914900"/>
          <p14:tracePt t="19945" x="3878263" y="4930775"/>
          <p14:tracePt t="19962" x="3878263" y="4945063"/>
          <p14:tracePt t="19977" x="3863975" y="4960938"/>
          <p14:tracePt t="19994" x="3856038" y="4983163"/>
          <p14:tracePt t="20011" x="3848100" y="5013325"/>
          <p14:tracePt t="20027" x="3840163" y="5045075"/>
          <p14:tracePt t="20042" x="3832225" y="5059363"/>
          <p14:tracePt t="20059" x="3832225" y="5083175"/>
          <p14:tracePt t="20077" x="3825875" y="5113338"/>
          <p14:tracePt t="20093" x="3825875" y="5121275"/>
          <p14:tracePt t="20110" x="3817938" y="5127625"/>
          <p14:tracePt t="20126" x="3817938" y="5143500"/>
          <p14:tracePt t="20143" x="3817938" y="5173663"/>
          <p14:tracePt t="20161" x="3810000" y="5189538"/>
          <p14:tracePt t="20177" x="3810000" y="5203825"/>
          <p14:tracePt t="20194" x="3810000" y="5227638"/>
          <p14:tracePt t="20210" x="3802063" y="5241925"/>
          <p14:tracePt t="20227" x="3787775" y="5273675"/>
          <p14:tracePt t="20243" x="3787775" y="5287963"/>
          <p14:tracePt t="20259" x="3771900" y="5303838"/>
          <p14:tracePt t="20276" x="3771900" y="5334000"/>
          <p14:tracePt t="20293" x="3771900" y="5341938"/>
          <p14:tracePt t="20309" x="3771900" y="5334000"/>
          <p14:tracePt t="20448" x="3771900" y="5326063"/>
          <p14:tracePt t="20464" x="3771900" y="5311775"/>
          <p14:tracePt t="20472" x="3787775" y="5295900"/>
          <p14:tracePt t="20480" x="3787775" y="5273675"/>
          <p14:tracePt t="20493" x="3810000" y="5227638"/>
          <p14:tracePt t="20493" x="3817938" y="5197475"/>
          <p14:tracePt t="20512" x="3840163" y="5165725"/>
          <p14:tracePt t="20526" x="3863975" y="5135563"/>
          <p14:tracePt t="20542" x="3878263" y="5097463"/>
          <p14:tracePt t="20561" x="3878263" y="5089525"/>
          <p14:tracePt t="20576" x="3878263" y="5083175"/>
          <p14:tracePt t="20609" x="3878263" y="5067300"/>
          <p14:tracePt t="20616" x="3878263" y="5051425"/>
          <p14:tracePt t="20626" x="3894138" y="4999038"/>
          <p14:tracePt t="20643" x="3902075" y="4975225"/>
          <p14:tracePt t="20659" x="3902075" y="4953000"/>
          <p14:tracePt t="20676" x="3908425" y="4945063"/>
          <p14:tracePt t="20692" x="3916363" y="4922838"/>
          <p14:tracePt t="20709" x="3916363" y="4892675"/>
          <p14:tracePt t="20726" x="3940175" y="4868863"/>
          <p14:tracePt t="20743" x="3940175" y="4854575"/>
          <p14:tracePt t="20743" x="3946525" y="4838700"/>
          <p14:tracePt t="20761" x="3954463" y="4830763"/>
          <p14:tracePt t="20775" x="3954463" y="4816475"/>
          <p14:tracePt t="20793" x="3970338" y="4792663"/>
          <p14:tracePt t="20810" x="3978275" y="4784725"/>
          <p14:tracePt t="20826" x="3984625" y="4754563"/>
          <p14:tracePt t="20843" x="4000500" y="4740275"/>
          <p14:tracePt t="20859" x="4016375" y="4724400"/>
          <p14:tracePt t="20875" x="4022725" y="4708525"/>
          <p14:tracePt t="20893" x="4038600" y="4694238"/>
          <p14:tracePt t="20909" x="4046538" y="4678363"/>
          <p14:tracePt t="20926" x="4068763" y="4656138"/>
          <p14:tracePt t="20942" x="4084638" y="4625975"/>
          <p14:tracePt t="20959" x="4098925" y="4602163"/>
          <p14:tracePt t="20977" x="4114800" y="4594225"/>
          <p14:tracePt t="20992" x="4122738" y="4587875"/>
          <p14:tracePt t="21025" x="4122738" y="4579938"/>
          <p14:tracePt t="21032" x="4130675" y="4572000"/>
          <p14:tracePt t="21042" x="4144963" y="4564063"/>
          <p14:tracePt t="21059" x="4168775" y="4541838"/>
          <p14:tracePt t="21075" x="4175125" y="4533900"/>
          <p14:tracePt t="21092" x="4191000" y="4511675"/>
          <p14:tracePt t="21109" x="4206875" y="4495800"/>
          <p14:tracePt t="21126" x="4221163" y="4479925"/>
          <p14:tracePt t="21184" x="4244975" y="4479925"/>
          <p14:tracePt t="21224" x="4244975" y="4473575"/>
          <p14:tracePt t="21232" x="4251325" y="4465638"/>
          <p14:tracePt t="21242" x="4259263" y="4449763"/>
          <p14:tracePt t="21258" x="4267200" y="4441825"/>
          <p14:tracePt t="21280" x="4283075" y="4427538"/>
          <p14:tracePt t="21312" x="4283075" y="4419600"/>
          <p14:tracePt t="21320" x="4297363" y="4403725"/>
          <p14:tracePt t="21328" x="4305300" y="4403725"/>
          <p14:tracePt t="21352" x="4305300" y="4397375"/>
          <p14:tracePt t="21360" x="4321175" y="4389438"/>
          <p14:tracePt t="21375" x="4321175" y="4381500"/>
          <p14:tracePt t="21392" x="4327525" y="4381500"/>
          <p14:tracePt t="21409" x="4335463" y="4373563"/>
          <p14:tracePt t="21425" x="4343400" y="4373563"/>
          <p14:tracePt t="21442" x="4351338" y="4365625"/>
          <p14:tracePt t="21458" x="4359275" y="4359275"/>
          <p14:tracePt t="21475" x="4365625" y="4351338"/>
          <p14:tracePt t="21491" x="4373563" y="4343400"/>
          <p14:tracePt t="21508" x="4381500" y="4335463"/>
          <p14:tracePt t="21560" x="4389438" y="4327525"/>
          <p14:tracePt t="21584" x="4397375" y="4327525"/>
          <p14:tracePt t="21594" x="4403725" y="4321175"/>
          <p14:tracePt t="21608" x="4411663" y="4321175"/>
          <p14:tracePt t="21648" x="4419600" y="4313238"/>
          <p14:tracePt t="21688" x="4427538" y="4305300"/>
          <p14:tracePt t="21712" x="4435475" y="4305300"/>
          <p14:tracePt t="21808" x="4441825" y="4305300"/>
          <p14:tracePt t="21816" x="4449763" y="4297363"/>
          <p14:tracePt t="21832" x="4465638" y="4297363"/>
          <p14:tracePt t="21848" x="4479925" y="4297363"/>
          <p14:tracePt t="21864" x="4487863" y="4297363"/>
          <p14:tracePt t="21875" x="4495800" y="4297363"/>
          <p14:tracePt t="21896" x="4495800" y="4289425"/>
          <p14:tracePt t="21920" x="4503738" y="4283075"/>
          <p14:tracePt t="22000" x="4511675" y="4283075"/>
          <p14:tracePt t="22016" x="4518025" y="4283075"/>
          <p14:tracePt t="22128" x="4525963" y="4283075"/>
          <p14:tracePt t="22136" x="4533900" y="4283075"/>
          <p14:tracePt t="22216" x="4541838" y="4289425"/>
          <p14:tracePt t="22224" x="4541838" y="4297363"/>
          <p14:tracePt t="22248" x="4549775" y="4297363"/>
          <p14:tracePt t="22376" x="4556125" y="4297363"/>
          <p14:tracePt t="22384" x="4556125" y="4305300"/>
          <p14:tracePt t="22392" x="4564063" y="4305300"/>
          <p14:tracePt t="22407" x="4579938" y="4313238"/>
          <p14:tracePt t="22464" x="4594225" y="4321175"/>
          <p14:tracePt t="22472" x="4610100" y="4321175"/>
          <p14:tracePt t="22488" x="4618038" y="4335463"/>
          <p14:tracePt t="22680" x="4625975" y="4335463"/>
          <p14:tracePt t="22688" x="4640263" y="4343400"/>
          <p14:tracePt t="22768" x="4648200" y="4343400"/>
          <p14:tracePt t="22784" x="4656138" y="4343400"/>
          <p14:tracePt t="22832" x="4656138" y="4351338"/>
          <p14:tracePt t="22848" x="4664075" y="4351338"/>
          <p14:tracePt t="22857" x="4670425" y="4351338"/>
          <p14:tracePt t="22864" x="4678363" y="4365625"/>
          <p14:tracePt t="22874" x="4694238" y="4365625"/>
          <p14:tracePt t="22960" x="4702175" y="4381500"/>
          <p14:tracePt t="22968" x="4708525" y="4381500"/>
          <p14:tracePt t="22976" x="4732338" y="4381500"/>
          <p14:tracePt t="22990" x="4740275" y="4397375"/>
          <p14:tracePt t="23007" x="4746625" y="4397375"/>
          <p14:tracePt t="23040" x="4754563" y="4411663"/>
          <p14:tracePt t="23048" x="4770438" y="4419600"/>
          <p14:tracePt t="23064" x="4792663" y="4427538"/>
          <p14:tracePt t="23080" x="4792663" y="4435475"/>
          <p14:tracePt t="23096" x="4800600" y="4435475"/>
          <p14:tracePt t="23107" x="4800600" y="4441825"/>
          <p14:tracePt t="23136" x="4816475" y="4441825"/>
          <p14:tracePt t="23168" x="4822825" y="4449763"/>
          <p14:tracePt t="23176" x="4830763" y="4457700"/>
          <p14:tracePt t="23192" x="4854575" y="4465638"/>
          <p14:tracePt t="23216" x="4860925" y="4473575"/>
          <p14:tracePt t="23248" x="4876800" y="4473575"/>
          <p14:tracePt t="23304" x="4892675" y="4473575"/>
          <p14:tracePt t="23312" x="4922838" y="4473575"/>
          <p14:tracePt t="23323" x="4968875" y="4473575"/>
          <p14:tracePt t="23340" x="4983163" y="4473575"/>
          <p14:tracePt t="23357" x="4991100" y="4473575"/>
          <p14:tracePt t="23416" x="4991100" y="4465638"/>
          <p14:tracePt t="23601" x="4991100" y="4457700"/>
          <p14:tracePt t="23640" x="4983163" y="4441825"/>
          <p14:tracePt t="23664" x="4975225" y="4441825"/>
          <p14:tracePt t="23680" x="4968875" y="4427538"/>
          <p14:tracePt t="23696" x="4953000" y="4427538"/>
          <p14:tracePt t="23704" x="4945063" y="4411663"/>
          <p14:tracePt t="23720" x="4937125" y="4411663"/>
          <p14:tracePt t="23744" x="4922838" y="4389438"/>
          <p14:tracePt t="23760" x="4899025" y="4389438"/>
          <p14:tracePt t="23776" x="4892675" y="4373563"/>
          <p14:tracePt t="23784" x="4876800" y="4365625"/>
          <p14:tracePt t="23792" x="4860925" y="4351338"/>
          <p14:tracePt t="23806" x="4854575" y="4335463"/>
          <p14:tracePt t="23823" x="4838700" y="4327525"/>
          <p14:tracePt t="23839" x="4830763" y="4321175"/>
          <p14:tracePt t="23856" x="4822825" y="4321175"/>
          <p14:tracePt t="23872" x="4816475" y="4313238"/>
          <p14:tracePt t="23889" x="4800600" y="4305300"/>
          <p14:tracePt t="23906" x="4800600" y="4297363"/>
          <p14:tracePt t="23922" x="4784725" y="4289425"/>
          <p14:tracePt t="23939" x="4770438" y="4283075"/>
          <p14:tracePt t="23956" x="4754563" y="4275138"/>
          <p14:tracePt t="23972" x="4716463" y="4267200"/>
          <p14:tracePt t="23989" x="4702175" y="4267200"/>
          <p14:tracePt t="24006" x="4678363" y="4251325"/>
          <p14:tracePt t="24006" x="4678363" y="4244975"/>
          <p14:tracePt t="24025" x="4670425" y="4244975"/>
          <p14:tracePt t="24040" x="4664075" y="4237038"/>
          <p14:tracePt t="24064" x="4656138" y="4237038"/>
          <p14:tracePt t="24073" x="4640263" y="4237038"/>
          <p14:tracePt t="24090" x="4625975" y="4229100"/>
          <p14:tracePt t="24106" x="4618038" y="4229100"/>
          <p14:tracePt t="24137" x="4602163" y="4229100"/>
          <p14:tracePt t="24152" x="4594225" y="4229100"/>
          <p14:tracePt t="24168" x="4572000" y="4229100"/>
          <p14:tracePt t="24176" x="4556125" y="4237038"/>
          <p14:tracePt t="24189" x="4533900" y="4251325"/>
          <p14:tracePt t="24206" x="4503738" y="4267200"/>
          <p14:tracePt t="24222" x="4479925" y="4289425"/>
          <p14:tracePt t="24222" x="4473575" y="4297363"/>
          <p14:tracePt t="24241" x="4465638" y="4305300"/>
          <p14:tracePt t="24256" x="4441825" y="4313238"/>
          <p14:tracePt t="24273" x="4435475" y="4321175"/>
          <p14:tracePt t="24289" x="4419600" y="4327525"/>
          <p14:tracePt t="24306" x="4403725" y="4343400"/>
          <p14:tracePt t="24322" x="4389438" y="4365625"/>
          <p14:tracePt t="24339" x="4373563" y="4373563"/>
          <p14:tracePt t="24356" x="4359275" y="4389438"/>
          <p14:tracePt t="24372" x="4343400" y="4411663"/>
          <p14:tracePt t="24389" x="4327525" y="4435475"/>
          <p14:tracePt t="24406" x="4305300" y="4465638"/>
          <p14:tracePt t="24422" x="4305300" y="4479925"/>
          <p14:tracePt t="24438" x="4297363" y="4495800"/>
          <p14:tracePt t="24456" x="4283075" y="4511675"/>
          <p14:tracePt t="24473" x="4283075" y="4518025"/>
          <p14:tracePt t="24489" x="4251325" y="4549775"/>
          <p14:tracePt t="24507" x="4251325" y="4564063"/>
          <p14:tracePt t="24523" x="4237038" y="4579938"/>
          <p14:tracePt t="24538" x="4237038" y="4602163"/>
          <p14:tracePt t="24554" x="4221163" y="4625975"/>
          <p14:tracePt t="24572" x="4206875" y="4640263"/>
          <p14:tracePt t="24588" x="4198938" y="4664075"/>
          <p14:tracePt t="24609" x="4198938" y="4670425"/>
          <p14:tracePt t="24621" x="4191000" y="4686300"/>
          <p14:tracePt t="24637" x="4175125" y="4702175"/>
          <p14:tracePt t="24654" x="4160838" y="4716463"/>
          <p14:tracePt t="24672" x="4160838" y="4732338"/>
          <p14:tracePt t="24689" x="4152900" y="4740275"/>
          <p14:tracePt t="24705" x="4137025" y="4754563"/>
          <p14:tracePt t="24722" x="4122738" y="4770438"/>
          <p14:tracePt t="24739" x="4106863" y="4784725"/>
          <p14:tracePt t="24755" x="4098925" y="4800600"/>
          <p14:tracePt t="24772" x="4092575" y="4800600"/>
          <p14:tracePt t="24792" x="4084638" y="4808538"/>
          <p14:tracePt t="24816" x="4076700" y="4808538"/>
          <p14:tracePt t="24824" x="4076700" y="4816475"/>
          <p14:tracePt t="24838" x="4068763" y="4830763"/>
          <p14:tracePt t="24838" x="4060825" y="4830763"/>
          <p14:tracePt t="24856" x="4054475" y="4846638"/>
          <p14:tracePt t="24873" x="4054475" y="4854575"/>
          <p14:tracePt t="24912" x="4046538" y="4860925"/>
          <p14:tracePt t="24928" x="4038600" y="4868863"/>
          <p14:tracePt t="24936" x="4038600" y="4876800"/>
          <p14:tracePt t="24944" x="4038600" y="4884738"/>
          <p14:tracePt t="24954" x="4000500" y="4922838"/>
          <p14:tracePt t="24971" x="3978275" y="4945063"/>
          <p14:tracePt t="24988" x="3970338" y="4960938"/>
          <p14:tracePt t="25007" x="3962400" y="4968875"/>
          <p14:tracePt t="25021" x="3962400" y="4983163"/>
          <p14:tracePt t="25038" x="3946525" y="5013325"/>
          <p14:tracePt t="25055" x="3940175" y="5037138"/>
          <p14:tracePt t="25072" x="3932238" y="5051425"/>
          <p14:tracePt t="25089" x="3924300" y="5059363"/>
          <p14:tracePt t="25105" x="3916363" y="5075238"/>
          <p14:tracePt t="25121" x="3902075" y="5089525"/>
          <p14:tracePt t="25138" x="3894138" y="5113338"/>
          <p14:tracePt t="25155" x="3886200" y="5135563"/>
          <p14:tracePt t="25172" x="3863975" y="5151438"/>
          <p14:tracePt t="25188" x="3863975" y="5159375"/>
          <p14:tracePt t="25205" x="3848100" y="5173663"/>
          <p14:tracePt t="25222" x="3840163" y="5197475"/>
          <p14:tracePt t="25238" x="3832225" y="5219700"/>
          <p14:tracePt t="25255" x="3802063" y="5249863"/>
          <p14:tracePt t="25273" x="3794125" y="5273675"/>
          <p14:tracePt t="25289" x="3779838" y="5295900"/>
          <p14:tracePt t="25306" x="3771900" y="5303838"/>
          <p14:tracePt t="25322" x="3763963" y="5303838"/>
          <p14:tracePt t="25338" x="3763963" y="5311775"/>
          <p14:tracePt t="25360" x="3756025" y="5311775"/>
          <p14:tracePt t="25370" x="3756025" y="5318125"/>
          <p14:tracePt t="25400" x="3749675" y="5318125"/>
          <p14:tracePt t="25408" x="3749675" y="5311775"/>
          <p14:tracePt t="25576" x="3749675" y="5303838"/>
          <p14:tracePt t="25584" x="3756025" y="5303838"/>
          <p14:tracePt t="25592" x="3763963" y="5287963"/>
          <p14:tracePt t="25604" x="3771900" y="5265738"/>
          <p14:tracePt t="25620" x="3779838" y="5249863"/>
          <p14:tracePt t="25637" x="3810000" y="5219700"/>
          <p14:tracePt t="25654" x="3825875" y="5197475"/>
          <p14:tracePt t="25654" x="3832225" y="5173663"/>
          <p14:tracePt t="25673" x="3856038" y="5143500"/>
          <p14:tracePt t="25687" x="3878263" y="5113338"/>
          <p14:tracePt t="25705" x="3908425" y="5105400"/>
          <p14:tracePt t="25722" x="3908425" y="5097463"/>
          <p14:tracePt t="25737" x="3908425" y="5089525"/>
          <p14:tracePt t="25754" x="3908425" y="5083175"/>
          <p14:tracePt t="25770" x="3908425" y="5051425"/>
          <p14:tracePt t="25787" x="3924300" y="5021263"/>
          <p14:tracePt t="25804" x="3932238" y="5013325"/>
          <p14:tracePt t="25821" x="3940175" y="5006975"/>
          <p14:tracePt t="25837" x="3940175" y="4999038"/>
          <p14:tracePt t="25853" x="3946525" y="4999038"/>
          <p14:tracePt t="25870" x="3946525" y="4991100"/>
          <p14:tracePt t="25888" x="3946525" y="4983163"/>
          <p14:tracePt t="25912" x="3946525" y="4975225"/>
          <p14:tracePt t="25921" x="3954463" y="4960938"/>
          <p14:tracePt t="25938" x="3962400" y="4937125"/>
          <p14:tracePt t="25954" x="3970338" y="4922838"/>
          <p14:tracePt t="25971" x="3978275" y="4906963"/>
          <p14:tracePt t="25987" x="3992563" y="4892675"/>
          <p14:tracePt t="26005" x="3992563" y="4876800"/>
          <p14:tracePt t="26040" x="3992563" y="4868863"/>
          <p14:tracePt t="26096" x="3992563" y="4860925"/>
          <p14:tracePt t="26104" x="4000500" y="4854575"/>
          <p14:tracePt t="26112" x="4000500" y="4838700"/>
          <p14:tracePt t="26128" x="4000500" y="4830763"/>
          <p14:tracePt t="26138" x="4008438" y="4816475"/>
          <p14:tracePt t="26154" x="4022725" y="4800600"/>
          <p14:tracePt t="26171" x="4022725" y="4792663"/>
          <p14:tracePt t="26187" x="4022725" y="4778375"/>
          <p14:tracePt t="26203" x="4022725" y="4770438"/>
          <p14:tracePt t="26220" x="4030663" y="4762500"/>
          <p14:tracePt t="26237" x="4038600" y="4762500"/>
          <p14:tracePt t="26253" x="4038600" y="4754563"/>
          <p14:tracePt t="26272" x="4038600" y="4746625"/>
          <p14:tracePt t="26312" x="4038600" y="4740275"/>
          <p14:tracePt t="26320" x="4046538" y="4732338"/>
          <p14:tracePt t="26337" x="4046538" y="4724400"/>
          <p14:tracePt t="26353" x="4054475" y="4708525"/>
          <p14:tracePt t="26384" x="4054475" y="4694238"/>
          <p14:tracePt t="26408" x="4068763" y="4686300"/>
          <p14:tracePt t="26416" x="4068763" y="4678363"/>
          <p14:tracePt t="26432" x="4068763" y="4670425"/>
          <p14:tracePt t="26456" x="4076700" y="4664075"/>
          <p14:tracePt t="26464" x="4076700" y="4656138"/>
          <p14:tracePt t="26472" x="4076700" y="4648200"/>
          <p14:tracePt t="26485" x="4084638" y="4648200"/>
          <p14:tracePt t="26485" x="4084638" y="4640263"/>
          <p14:tracePt t="26504" x="4092575" y="4632325"/>
          <p14:tracePt t="26520" x="4092575" y="4625975"/>
          <p14:tracePt t="26584" x="4098925" y="4618038"/>
          <p14:tracePt t="26592" x="4098925" y="4610100"/>
          <p14:tracePt t="26616" x="4106863" y="4602163"/>
          <p14:tracePt t="26624" x="4114800" y="4602163"/>
          <p14:tracePt t="26672" x="4114800" y="4594225"/>
          <p14:tracePt t="26680" x="4122738" y="4587875"/>
          <p14:tracePt t="26704" x="4122738" y="4579938"/>
          <p14:tracePt t="26776" x="4122738" y="4572000"/>
          <p14:tracePt t="26800" x="4122738" y="4564063"/>
          <p14:tracePt t="26816" x="4122738" y="4556125"/>
          <p14:tracePt t="26872" x="4130675" y="4556125"/>
          <p14:tracePt t="26888" x="4130675" y="4549775"/>
          <p14:tracePt t="26896" x="4137025" y="4549775"/>
          <p14:tracePt t="26912" x="4144963" y="4533900"/>
          <p14:tracePt t="26936" x="4152900" y="4525963"/>
          <p14:tracePt t="27040" x="4160838" y="4525963"/>
          <p14:tracePt t="27056" x="4160838" y="4518025"/>
          <p14:tracePt t="27072" x="4168775" y="4518025"/>
          <p14:tracePt t="27120" x="4175125" y="4503738"/>
          <p14:tracePt t="27144" x="4183063" y="4495800"/>
          <p14:tracePt t="27160" x="4183063" y="4487863"/>
          <p14:tracePt t="27176" x="4191000" y="4479925"/>
          <p14:tracePt t="27192" x="4191000" y="4473575"/>
          <p14:tracePt t="27224" x="4198938" y="4465638"/>
          <p14:tracePt t="27232" x="4206875" y="4457700"/>
          <p14:tracePt t="27256" x="4213225" y="4449763"/>
          <p14:tracePt t="27272" x="4213225" y="4441825"/>
          <p14:tracePt t="27312" x="4221163" y="4441825"/>
          <p14:tracePt t="27328" x="4221163" y="4435475"/>
          <p14:tracePt t="27352" x="4229100" y="4427538"/>
          <p14:tracePt t="27360" x="4237038" y="4419600"/>
          <p14:tracePt t="27370" x="4244975" y="4403725"/>
          <p14:tracePt t="27400" x="4244975" y="4389438"/>
          <p14:tracePt t="27424" x="4251325" y="4389438"/>
          <p14:tracePt t="27432" x="4251325" y="4381500"/>
          <p14:tracePt t="27544" x="4251325" y="4373563"/>
          <p14:tracePt t="27552" x="4267200" y="4359275"/>
          <p14:tracePt t="27569" x="4267200" y="4351338"/>
          <p14:tracePt t="27984" x="4267200" y="4343400"/>
          <p14:tracePt t="27992" x="4275138" y="4343400"/>
          <p14:tracePt t="28001" x="4275138" y="4335463"/>
          <p14:tracePt t="28018" x="4283075" y="4327525"/>
          <p14:tracePt t="28080" x="4289425" y="4327525"/>
          <p14:tracePt t="28104" x="4289425" y="4313238"/>
          <p14:tracePt t="28128" x="4297363" y="4313238"/>
          <p14:tracePt t="28144" x="4305300" y="4297363"/>
          <p14:tracePt t="28152" x="4313238" y="4289425"/>
          <p14:tracePt t="28160" x="4313238" y="4283075"/>
          <p14:tracePt t="28169" x="4327525" y="4283075"/>
          <p14:tracePt t="28185" x="4335463" y="4275138"/>
          <p14:tracePt t="28202" x="4343400" y="4267200"/>
          <p14:tracePt t="28248" x="4351338" y="4267200"/>
          <p14:tracePt t="28344" x="4365625" y="4267200"/>
          <p14:tracePt t="28408" x="4373563" y="4259263"/>
          <p14:tracePt t="28488" x="4381500" y="4259263"/>
          <p14:tracePt t="28528" x="4389438" y="4259263"/>
          <p14:tracePt t="28536" x="4397375" y="4251325"/>
          <p14:tracePt t="28544" x="4403725" y="4251325"/>
          <p14:tracePt t="28656" x="4419600" y="4251325"/>
          <p14:tracePt t="28696" x="4427538" y="4244975"/>
          <p14:tracePt t="28728" x="4435475" y="4244975"/>
          <p14:tracePt t="28824" x="4449763" y="4244975"/>
          <p14:tracePt t="28832" x="4457700" y="4244975"/>
          <p14:tracePt t="28848" x="4473575" y="4244975"/>
          <p14:tracePt t="29136" x="4479925" y="4244975"/>
          <p14:tracePt t="29144" x="4487863" y="4244975"/>
          <p14:tracePt t="29168" x="4495800" y="4251325"/>
          <p14:tracePt t="29304" x="4495800" y="4259263"/>
          <p14:tracePt t="29360" x="4503738" y="4267200"/>
          <p14:tracePt t="29464" x="4511675" y="4275138"/>
          <p14:tracePt t="29472" x="4518025" y="4283075"/>
          <p14:tracePt t="29504" x="4511675" y="4283075"/>
          <p14:tracePt t="30048" x="4511675" y="4289425"/>
          <p14:tracePt t="30432" x="4503738" y="4297363"/>
          <p14:tracePt t="30449" x="4503738" y="4305300"/>
          <p14:tracePt t="30504" x="4503738" y="4313238"/>
          <p14:tracePt t="30544" x="4503738" y="4321175"/>
          <p14:tracePt t="30568" x="4503738" y="4335463"/>
          <p14:tracePt t="30592" x="4495800" y="4343400"/>
          <p14:tracePt t="30624" x="4495800" y="4351338"/>
          <p14:tracePt t="30648" x="4495800" y="4359275"/>
          <p14:tracePt t="30656" x="4495800" y="4365625"/>
          <p14:tracePt t="30680" x="4495800" y="4373563"/>
          <p14:tracePt t="30720" x="4495800" y="4381500"/>
          <p14:tracePt t="30728" x="4495800" y="4389438"/>
          <p14:tracePt t="30736" x="4495800" y="4397375"/>
          <p14:tracePt t="30752" x="4495800" y="4403725"/>
          <p14:tracePt t="30765" x="4495800" y="4427538"/>
          <p14:tracePt t="30782" x="4495800" y="4435475"/>
          <p14:tracePt t="30799" x="4495800" y="4441825"/>
          <p14:tracePt t="30848" x="4495800" y="4449763"/>
          <p14:tracePt t="30865" x="4495800" y="4457700"/>
          <p14:tracePt t="30872" x="4495800" y="4465638"/>
          <p14:tracePt t="30896" x="4495800" y="4473575"/>
          <p14:tracePt t="30904" x="4495800" y="4487863"/>
          <p14:tracePt t="30915" x="4495800" y="4503738"/>
          <p14:tracePt t="30932" x="4495800" y="4511675"/>
          <p14:tracePt t="30948" x="4495800" y="4525963"/>
          <p14:tracePt t="30966" x="4495800" y="4541838"/>
          <p14:tracePt t="30983" x="4495800" y="4556125"/>
          <p14:tracePt t="31000" x="4495800" y="4572000"/>
          <p14:tracePt t="31015" x="4495800" y="4602163"/>
          <p14:tracePt t="31032" x="4495800" y="4640263"/>
          <p14:tracePt t="31049" x="4495800" y="4670425"/>
          <p14:tracePt t="31065" x="4495800" y="4686300"/>
          <p14:tracePt t="31081" x="4503738" y="4702175"/>
          <p14:tracePt t="31098" x="4503738" y="4708525"/>
          <p14:tracePt t="31114" x="4503738" y="4732338"/>
          <p14:tracePt t="31131" x="4503738" y="4746625"/>
          <p14:tracePt t="31148" x="4503738" y="4754563"/>
          <p14:tracePt t="31164" x="4503738" y="4762500"/>
          <p14:tracePt t="31181" x="4503738" y="4778375"/>
          <p14:tracePt t="31198" x="4511675" y="4792663"/>
          <p14:tracePt t="31214" x="4511675" y="4808538"/>
          <p14:tracePt t="31230" x="4518025" y="4830763"/>
          <p14:tracePt t="31249" x="4518025" y="4838700"/>
          <p14:tracePt t="31265" x="4518025" y="4854575"/>
          <p14:tracePt t="31283" x="4518025" y="4868863"/>
          <p14:tracePt t="31299" x="4518025" y="4876800"/>
          <p14:tracePt t="31314" x="4518025" y="4899025"/>
          <p14:tracePt t="31332" x="4518025" y="4906963"/>
          <p14:tracePt t="31348" x="4518025" y="4930775"/>
          <p14:tracePt t="31366" x="4518025" y="4953000"/>
          <p14:tracePt t="31382" x="4518025" y="4975225"/>
          <p14:tracePt t="31399" x="4525963" y="4999038"/>
          <p14:tracePt t="31414" x="4525963" y="5006975"/>
          <p14:tracePt t="31430" x="4525963" y="5013325"/>
          <p14:tracePt t="31447" x="4525963" y="5021263"/>
          <p14:tracePt t="31465" x="4525963" y="5037138"/>
          <p14:tracePt t="31488" x="4525963" y="5045075"/>
          <p14:tracePt t="31513" x="4525963" y="5051425"/>
          <p14:tracePt t="31528" x="4525963" y="5059363"/>
          <p14:tracePt t="31536" x="4525963" y="5067300"/>
          <p14:tracePt t="31552" x="4525963" y="5075238"/>
          <p14:tracePt t="31564" x="4525963" y="5089525"/>
          <p14:tracePt t="31581" x="4525963" y="5105400"/>
          <p14:tracePt t="31598" x="4525963" y="5135563"/>
          <p14:tracePt t="31616" x="4525963" y="5151438"/>
          <p14:tracePt t="31633" x="4525963" y="5165725"/>
          <p14:tracePt t="31649" x="4525963" y="5173663"/>
          <p14:tracePt t="31665" x="4525963" y="5189538"/>
          <p14:tracePt t="31688" x="4525963" y="5197475"/>
          <p14:tracePt t="31704" x="4525963" y="5203825"/>
          <p14:tracePt t="31714" x="4525963" y="5227638"/>
          <p14:tracePt t="31731" x="4525963" y="5235575"/>
          <p14:tracePt t="31748" x="4525963" y="5241925"/>
          <p14:tracePt t="31764" x="4525963" y="5257800"/>
          <p14:tracePt t="31781" x="4525963" y="5273675"/>
          <p14:tracePt t="31815" x="4525963" y="5287963"/>
          <p14:tracePt t="31848" x="4518025" y="5295900"/>
          <p14:tracePt t="31864" x="4518025" y="5303838"/>
          <p14:tracePt t="31888" x="4518025" y="5311775"/>
          <p14:tracePt t="31896" x="4518025" y="5318125"/>
          <p14:tracePt t="31904" x="4511675" y="5318125"/>
          <p14:tracePt t="31915" x="4511675" y="5326063"/>
          <p14:tracePt t="31930" x="4511675" y="5334000"/>
          <p14:tracePt t="31947" x="4503738" y="5349875"/>
          <p14:tracePt t="32870" x="4511675" y="5349875"/>
          <p14:tracePt t="33809" x="4511675" y="5356225"/>
          <p14:tracePt t="33872" x="4511675" y="5364163"/>
          <p14:tracePt t="33984" x="4518025" y="5372100"/>
          <p14:tracePt t="34824" x="4525963" y="5372100"/>
          <p14:tracePt t="35232" x="4533900" y="5372100"/>
          <p14:tracePt t="35320" x="4541838" y="5372100"/>
          <p14:tracePt t="35352" x="4549775" y="5372100"/>
          <p14:tracePt t="35368" x="4556125" y="5372100"/>
          <p14:tracePt t="35416" x="4564063" y="5372100"/>
          <p14:tracePt t="35440" x="4572000" y="5372100"/>
          <p14:tracePt t="35464" x="4587875" y="5372100"/>
          <p14:tracePt t="35480" x="4610100" y="5372100"/>
          <p14:tracePt t="35488" x="4625975" y="5372100"/>
          <p14:tracePt t="35496" x="4632325" y="5372100"/>
          <p14:tracePt t="35510" x="4648200" y="5372100"/>
          <p14:tracePt t="35584" x="4670425" y="5380038"/>
          <p14:tracePt t="35592" x="4670425" y="5387975"/>
          <p14:tracePt t="35744" x="4664075" y="5387975"/>
          <p14:tracePt t="35784" x="4656138" y="5387975"/>
          <p14:tracePt t="35800" x="4648200" y="5387975"/>
          <p14:tracePt t="35816" x="4632325" y="5387975"/>
          <p14:tracePt t="35832" x="4625975" y="5387975"/>
          <p14:tracePt t="35896" x="4602163" y="5380038"/>
          <p14:tracePt t="35904" x="4579938" y="5372100"/>
          <p14:tracePt t="35912" x="4572000" y="5372100"/>
          <p14:tracePt t="35927" x="4549775" y="5356225"/>
          <p14:tracePt t="35944" x="4541838" y="5356225"/>
          <p14:tracePt t="35960" x="4525963" y="5356225"/>
          <p14:tracePt t="36000" x="4503738" y="5356225"/>
          <p14:tracePt t="36008" x="4473575" y="5356225"/>
          <p14:tracePt t="36016" x="4435475" y="5356225"/>
          <p14:tracePt t="36026" x="4351338" y="5356225"/>
          <p14:tracePt t="36045" x="4229100" y="5356225"/>
          <p14:tracePt t="36061" x="4122738" y="5372100"/>
          <p14:tracePt t="36077" x="4114800" y="5380038"/>
          <p14:tracePt t="36093" x="4106863" y="5380038"/>
          <p14:tracePt t="36144" x="4092575" y="5380038"/>
          <p14:tracePt t="36152" x="4076700" y="5380038"/>
          <p14:tracePt t="36168" x="4068763" y="5394325"/>
          <p14:tracePt t="36177" x="4046538" y="5426075"/>
          <p14:tracePt t="36194" x="4022725" y="5440363"/>
          <p14:tracePt t="36210" x="4008438" y="5464175"/>
          <p14:tracePt t="36227" x="3992563" y="5502275"/>
          <p14:tracePt t="36243" x="3984625" y="5516563"/>
          <p14:tracePt t="36259" x="4008438" y="5508625"/>
          <p14:tracePt t="36464" x="4016375" y="5508625"/>
          <p14:tracePt t="36472" x="4046538" y="5508625"/>
          <p14:tracePt t="36480" x="4068763" y="5508625"/>
          <p14:tracePt t="36493" x="4137025" y="5486400"/>
          <p14:tracePt t="36493" x="4160838" y="5486400"/>
          <p14:tracePt t="36512" x="4191000" y="5486400"/>
          <p14:tracePt t="36526" x="4229100" y="5486400"/>
          <p14:tracePt t="36526" x="4251325" y="5486400"/>
          <p14:tracePt t="36544" x="4267200" y="5486400"/>
          <p14:tracePt t="36544" x="4297363" y="5486400"/>
          <p14:tracePt t="36560" x="4359275" y="5486400"/>
          <p14:tracePt t="36577" x="4441825" y="5486400"/>
          <p14:tracePt t="36594" x="4495800" y="5486400"/>
          <p14:tracePt t="36611" x="4549775" y="5486400"/>
          <p14:tracePt t="36626" x="4579938" y="5486400"/>
          <p14:tracePt t="36642" x="4610100" y="5486400"/>
          <p14:tracePt t="36659" x="4664075" y="5486400"/>
          <p14:tracePt t="36676" x="4716463" y="5486400"/>
          <p14:tracePt t="36693" x="4830763" y="5502275"/>
          <p14:tracePt t="36710" x="4975225" y="5508625"/>
          <p14:tracePt t="36726" x="5097463" y="5524500"/>
          <p14:tracePt t="36743" x="5181600" y="5524500"/>
          <p14:tracePt t="36743" x="5189538" y="5524500"/>
          <p14:tracePt t="36761" x="5211763" y="5524500"/>
          <p14:tracePt t="36777" x="5227638" y="5532438"/>
          <p14:tracePt t="36792" x="5249863" y="5532438"/>
          <p14:tracePt t="36809" x="5318125" y="5540375"/>
          <p14:tracePt t="36827" x="5470525" y="5562600"/>
          <p14:tracePt t="36843" x="5578475" y="5578475"/>
          <p14:tracePt t="36859" x="5622925" y="5578475"/>
          <p14:tracePt t="36876" x="5630863" y="5578475"/>
          <p14:tracePt t="36892" x="5638800" y="5578475"/>
          <p14:tracePt t="36936" x="5654675" y="5578475"/>
          <p14:tracePt t="36952" x="5638800" y="5578475"/>
          <p14:tracePt t="37024" x="5630863" y="5578475"/>
          <p14:tracePt t="37040" x="5608638" y="5578475"/>
          <p14:tracePt t="37104" x="5584825" y="5578475"/>
          <p14:tracePt t="37112" x="5540375" y="5578475"/>
          <p14:tracePt t="37125" x="5486400" y="5578475"/>
          <p14:tracePt t="37143" x="5440363" y="5578475"/>
          <p14:tracePt t="37143" x="5426075" y="5578475"/>
          <p14:tracePt t="37160" x="5402263" y="5578475"/>
          <p14:tracePt t="37177" x="5364163" y="5578475"/>
          <p14:tracePt t="37193" x="5326063" y="5578475"/>
          <p14:tracePt t="37210" x="5249863" y="5578475"/>
          <p14:tracePt t="37226" x="5159375" y="5578475"/>
          <p14:tracePt t="37243" x="5075238" y="5578475"/>
          <p14:tracePt t="37259" x="5006975" y="5578475"/>
          <p14:tracePt t="37276" x="4968875" y="5578475"/>
          <p14:tracePt t="37292" x="4922838" y="5578475"/>
          <p14:tracePt t="37309" x="4884738" y="5578475"/>
          <p14:tracePt t="37326" x="4830763" y="5578475"/>
          <p14:tracePt t="37342" x="4792663" y="5578475"/>
          <p14:tracePt t="37342" x="4762500" y="5578475"/>
          <p14:tracePt t="37360" x="4694238" y="5578475"/>
          <p14:tracePt t="37377" x="4625975" y="5578475"/>
          <p14:tracePt t="37393" x="4541838" y="5578475"/>
          <p14:tracePt t="37410" x="4457700" y="5578475"/>
          <p14:tracePt t="37426" x="4411663" y="5578475"/>
          <p14:tracePt t="37442" x="4373563" y="5578475"/>
          <p14:tracePt t="37459" x="4351338" y="5570538"/>
          <p14:tracePt t="37475" x="4327525" y="5554663"/>
          <p14:tracePt t="37492" x="4297363" y="5554663"/>
          <p14:tracePt t="37509" x="4267200" y="5554663"/>
          <p14:tracePt t="37526" x="4229100" y="5554663"/>
          <p14:tracePt t="37526" x="4213225" y="5554663"/>
          <p14:tracePt t="37544" x="4198938" y="5554663"/>
          <p14:tracePt t="37560" x="4191000" y="5554663"/>
          <p14:tracePt t="37600" x="4183063" y="5554663"/>
          <p14:tracePt t="37608" x="4175125" y="5554663"/>
          <p14:tracePt t="37616" x="4168775" y="5562600"/>
          <p14:tracePt t="37712" x="4183063" y="5570538"/>
          <p14:tracePt t="37736" x="4191000" y="5570538"/>
          <p14:tracePt t="37744" x="4221163" y="5570538"/>
          <p14:tracePt t="37758" x="4389438" y="5578475"/>
          <p14:tracePt t="37777" x="4579938" y="5578475"/>
          <p14:tracePt t="37793" x="4740275" y="5578475"/>
          <p14:tracePt t="37809" x="4868863" y="5578475"/>
          <p14:tracePt t="37825" x="4930775" y="5578475"/>
          <p14:tracePt t="37842" x="4960938" y="5578475"/>
          <p14:tracePt t="37858" x="5013325" y="5600700"/>
          <p14:tracePt t="37875" x="5105400" y="5600700"/>
          <p14:tracePt t="37892" x="5235575" y="5600700"/>
          <p14:tracePt t="37908" x="5356225" y="5600700"/>
          <p14:tracePt t="37926" x="5440363" y="5600700"/>
          <p14:tracePt t="37942" x="5470525" y="5600700"/>
          <p14:tracePt t="37958" x="5508625" y="5608638"/>
          <p14:tracePt t="37958" x="5524500" y="5616575"/>
          <p14:tracePt t="37976" x="5540375" y="5616575"/>
          <p14:tracePt t="37991" x="5608638" y="5622925"/>
          <p14:tracePt t="38009" x="5661025" y="5630863"/>
          <p14:tracePt t="38027" x="5715000" y="5630863"/>
          <p14:tracePt t="38041" x="5730875" y="5630863"/>
          <p14:tracePt t="38057" x="5715000" y="5630863"/>
          <p14:tracePt t="38240" x="5699125" y="5630863"/>
          <p14:tracePt t="38248" x="5676900" y="5630863"/>
          <p14:tracePt t="38257" x="5630863" y="5630863"/>
          <p14:tracePt t="38275" x="5508625" y="5630863"/>
          <p14:tracePt t="38292" x="5380038" y="5630863"/>
          <p14:tracePt t="38309" x="5295900" y="5630863"/>
          <p14:tracePt t="38325" x="5227638" y="5630863"/>
          <p14:tracePt t="38341" x="5159375" y="5630863"/>
          <p14:tracePt t="38358" x="5105400" y="5630863"/>
          <p14:tracePt t="38374" x="4975225" y="5630863"/>
          <p14:tracePt t="38392" x="4892675" y="5630863"/>
          <p14:tracePt t="38409" x="4808538" y="5630863"/>
          <p14:tracePt t="38425" x="4754563" y="5630863"/>
          <p14:tracePt t="38442" x="4708525" y="5646738"/>
          <p14:tracePt t="38458" x="4670425" y="5654675"/>
          <p14:tracePt t="38475" x="4618038" y="5654675"/>
          <p14:tracePt t="38491" x="4541838" y="5654675"/>
          <p14:tracePt t="38508" x="4449763" y="5654675"/>
          <p14:tracePt t="38525" x="4365625" y="5654675"/>
          <p14:tracePt t="38541" x="4305300" y="5654675"/>
          <p14:tracePt t="38558" x="4259263" y="5654675"/>
          <p14:tracePt t="38576" x="4229100" y="5654675"/>
          <p14:tracePt t="38591" x="4213225" y="5654675"/>
          <p14:tracePt t="38607" x="4183063" y="5654675"/>
          <p14:tracePt t="38624" x="4168775" y="5654675"/>
          <p14:tracePt t="38640" x="4144963" y="5654675"/>
          <p14:tracePt t="38656" x="4130675" y="5668963"/>
          <p14:tracePt t="38675" x="4114800" y="5668963"/>
          <p14:tracePt t="38690" x="4130675" y="5668963"/>
          <p14:tracePt t="38784" x="4168775" y="5654675"/>
          <p14:tracePt t="38792" x="4213225" y="5638800"/>
          <p14:tracePt t="38807" x="4365625" y="5616575"/>
          <p14:tracePt t="38825" x="4389438" y="5608638"/>
          <p14:tracePt t="38841" x="4397375" y="5608638"/>
          <p14:tracePt t="38857" x="4411663" y="5608638"/>
          <p14:tracePt t="38874" x="4465638" y="5608638"/>
          <p14:tracePt t="38891" x="4587875" y="5608638"/>
          <p14:tracePt t="38907" x="4732338" y="5622925"/>
          <p14:tracePt t="38924" x="4800600" y="5622925"/>
          <p14:tracePt t="38941" x="4860925" y="5630863"/>
          <p14:tracePt t="38957" x="4892675" y="5630863"/>
          <p14:tracePt t="38974" x="4975225" y="5630863"/>
          <p14:tracePt t="38974" x="5051425" y="5630863"/>
          <p14:tracePt t="38993" x="5135563" y="5630863"/>
          <p14:tracePt t="39007" x="5380038" y="5630863"/>
          <p14:tracePt t="39025" x="5432425" y="5630863"/>
          <p14:tracePt t="39041" x="5486400" y="5630863"/>
          <p14:tracePt t="39058" x="5502275" y="5630863"/>
          <p14:tracePt t="39074" x="5540375" y="5630863"/>
          <p14:tracePt t="39090" x="5584825" y="5616575"/>
          <p14:tracePt t="39107" x="5630863" y="5600700"/>
          <p14:tracePt t="39124" x="5654675" y="5600700"/>
          <p14:tracePt t="39140" x="5668963" y="5600700"/>
          <p14:tracePt t="39192" x="5692775" y="5600700"/>
          <p14:tracePt t="39200" x="5707063" y="5600700"/>
          <p14:tracePt t="39208" x="5753100" y="5600700"/>
          <p14:tracePt t="39225" x="5783263" y="5600700"/>
          <p14:tracePt t="39241" x="5768975" y="5608638"/>
          <p14:tracePt t="39392" x="5753100" y="5608638"/>
          <p14:tracePt t="39416" x="5745163" y="5608638"/>
          <p14:tracePt t="39448" x="5737225" y="5608638"/>
          <p14:tracePt t="39896" x="5730875" y="5608638"/>
          <p14:tracePt t="40232" x="5722938" y="5616575"/>
          <p14:tracePt t="41124" x="5692775" y="5616575"/>
          <p14:tracePt t="41512" x="5668963" y="5616575"/>
          <p14:tracePt t="41520" x="5630863" y="5616575"/>
          <p14:tracePt t="41528" x="5570538" y="5592763"/>
          <p14:tracePt t="41538" x="5516563" y="5592763"/>
          <p14:tracePt t="41554" x="5448300" y="5592763"/>
          <p14:tracePt t="41570" x="5394325" y="5578475"/>
          <p14:tracePt t="41588" x="5280025" y="5554663"/>
          <p14:tracePt t="41609" x="5241925" y="5540375"/>
          <p14:tracePt t="41621" x="5173663" y="5516563"/>
          <p14:tracePt t="41638" x="5083175" y="5486400"/>
          <p14:tracePt t="41638" x="5013325" y="5470525"/>
          <p14:tracePt t="41656" x="4975225" y="5464175"/>
          <p14:tracePt t="41671" x="4868863" y="5448300"/>
          <p14:tracePt t="41689" x="4846638" y="5426075"/>
          <p14:tracePt t="41705" x="4838700" y="5418138"/>
          <p14:tracePt t="41722" x="4816475" y="5402263"/>
          <p14:tracePt t="41738" x="4770438" y="5380038"/>
          <p14:tracePt t="41755" x="4640263" y="5334000"/>
          <p14:tracePt t="41771" x="4427538" y="5287963"/>
          <p14:tracePt t="41788" x="4191000" y="5280025"/>
          <p14:tracePt t="41804" x="4030663" y="5257800"/>
          <p14:tracePt t="41821" x="3984625" y="5241925"/>
          <p14:tracePt t="41838" x="3978275" y="5235575"/>
          <p14:tracePt t="41936" x="3962400" y="5227638"/>
          <p14:tracePt t="41952" x="3954463" y="5227638"/>
          <p14:tracePt t="41960" x="3946525" y="5211763"/>
          <p14:tracePt t="41976" x="3940175" y="5211763"/>
          <p14:tracePt t="42008" x="3940175" y="5203825"/>
          <p14:tracePt t="42016" x="3940175" y="5189538"/>
          <p14:tracePt t="42064" x="3940175" y="5181600"/>
          <p14:tracePt t="42088" x="3940175" y="5173663"/>
          <p14:tracePt t="42096" x="3940175" y="5165725"/>
          <p14:tracePt t="42105" x="3940175" y="5151438"/>
          <p14:tracePt t="42121" x="3940175" y="5143500"/>
          <p14:tracePt t="42137" x="3940175" y="5121275"/>
          <p14:tracePt t="42154" x="3940175" y="5097463"/>
          <p14:tracePt t="42170" x="3954463" y="5067300"/>
          <p14:tracePt t="42187" x="3978275" y="5037138"/>
          <p14:tracePt t="42203" x="3992563" y="4999038"/>
          <p14:tracePt t="42220" x="4016375" y="4937125"/>
          <p14:tracePt t="42237" x="4022725" y="4884738"/>
          <p14:tracePt t="42254" x="4030663" y="4830763"/>
          <p14:tracePt t="42271" x="4046538" y="4784725"/>
          <p14:tracePt t="42271" x="4054475" y="4746625"/>
          <p14:tracePt t="42288" x="4060825" y="4686300"/>
          <p14:tracePt t="42305" x="4068763" y="4610100"/>
          <p14:tracePt t="42321" x="4092575" y="4503738"/>
          <p14:tracePt t="42338" x="4114800" y="4397375"/>
          <p14:tracePt t="42354" x="4137025" y="4327525"/>
          <p14:tracePt t="42370" x="4160838" y="4229100"/>
          <p14:tracePt t="42387" x="4160838" y="4122738"/>
          <p14:tracePt t="42404" x="4175125" y="4046538"/>
          <p14:tracePt t="42420" x="4183063" y="3992563"/>
          <p14:tracePt t="42437" x="4198938" y="3946525"/>
          <p14:tracePt t="42454" x="4213225" y="3886200"/>
          <p14:tracePt t="42470" x="4229100" y="3840163"/>
          <p14:tracePt t="42487" x="4244975" y="3763963"/>
          <p14:tracePt t="42505" x="4251325" y="3711575"/>
          <p14:tracePt t="42522" x="4259263" y="3673475"/>
          <p14:tracePt t="42539" x="4275138" y="3641725"/>
          <p14:tracePt t="42554" x="4283075" y="3611563"/>
          <p14:tracePt t="42570" x="4313238" y="3573463"/>
          <p14:tracePt t="42587" x="4321175" y="3551238"/>
          <p14:tracePt t="42604" x="4351338" y="3505200"/>
          <p14:tracePt t="42620" x="4359275" y="3467100"/>
          <p14:tracePt t="42637" x="4381500" y="3436938"/>
          <p14:tracePt t="42654" x="4403725" y="3390900"/>
          <p14:tracePt t="42670" x="4435475" y="3352800"/>
          <p14:tracePt t="42686" x="4479925" y="3298825"/>
          <p14:tracePt t="42686" x="4503738" y="3284538"/>
          <p14:tracePt t="42705" x="4533900" y="3238500"/>
          <p14:tracePt t="42721" x="4572000" y="3192463"/>
          <p14:tracePt t="42737" x="4618038" y="3154363"/>
          <p14:tracePt t="42754" x="4664075" y="3108325"/>
          <p14:tracePt t="42770" x="4724400" y="3078163"/>
          <p14:tracePt t="42786" x="4778375" y="3048000"/>
          <p14:tracePt t="42803" x="4822825" y="3009900"/>
          <p14:tracePt t="42820" x="4860925" y="2971800"/>
          <p14:tracePt t="42837" x="4884738" y="2941638"/>
          <p14:tracePt t="42854" x="4914900" y="2917825"/>
          <p14:tracePt t="42870" x="4953000" y="2895600"/>
          <p14:tracePt t="42886" x="4999038" y="2865438"/>
          <p14:tracePt t="42886" x="5045075" y="2835275"/>
          <p14:tracePt t="42905" x="5127625" y="2803525"/>
          <p14:tracePt t="42921" x="5165725" y="2765425"/>
          <p14:tracePt t="42937" x="5197475" y="2720975"/>
          <p14:tracePt t="42954" x="5227638" y="2682875"/>
          <p14:tracePt t="42970" x="5241925" y="2674938"/>
          <p14:tracePt t="42986" x="5280025" y="2651125"/>
          <p14:tracePt t="43004" x="5303838" y="2628900"/>
          <p14:tracePt t="43019" x="5349875" y="2598738"/>
          <p14:tracePt t="43036" x="5426075" y="2568575"/>
          <p14:tracePt t="43052" x="5494338" y="2514600"/>
          <p14:tracePt t="43069" x="5570538" y="2468563"/>
          <p14:tracePt t="43086" x="5616575" y="2438400"/>
          <p14:tracePt t="43086" x="5654675" y="2416175"/>
          <p14:tracePt t="43105" x="5684838" y="2392363"/>
          <p14:tracePt t="43119" x="5768975" y="2339975"/>
          <p14:tracePt t="43137" x="5799138" y="2308225"/>
          <p14:tracePt t="43154" x="5851525" y="2278063"/>
          <p14:tracePt t="43170" x="5897563" y="2247900"/>
          <p14:tracePt t="43186" x="5997575" y="2201863"/>
          <p14:tracePt t="43203" x="6080125" y="2141538"/>
          <p14:tracePt t="43219" x="6134100" y="2103438"/>
          <p14:tracePt t="43236" x="6164263" y="2087563"/>
          <p14:tracePt t="43253" x="6188075" y="2079625"/>
          <p14:tracePt t="43270" x="6194425" y="2073275"/>
          <p14:tracePt t="43286" x="6240463" y="2049463"/>
          <p14:tracePt t="43286" x="6264275" y="2049463"/>
          <p14:tracePt t="43304" x="6294438" y="2027238"/>
          <p14:tracePt t="43321" x="6308725" y="2011363"/>
          <p14:tracePt t="43336" x="6362700" y="1965325"/>
          <p14:tracePt t="43353" x="6384925" y="1958975"/>
          <p14:tracePt t="43370" x="6423025" y="1935163"/>
          <p14:tracePt t="43386" x="6484938" y="1912938"/>
          <p14:tracePt t="43403" x="6537325" y="1889125"/>
          <p14:tracePt t="43419" x="6613525" y="1874838"/>
          <p14:tracePt t="43436" x="6667500" y="1851025"/>
          <p14:tracePt t="43452" x="6735763" y="1836738"/>
          <p14:tracePt t="43469" x="6765925" y="1820863"/>
          <p14:tracePt t="43486" x="6789738" y="1812925"/>
          <p14:tracePt t="43486" x="6804025" y="1806575"/>
          <p14:tracePt t="43504" x="6827838" y="1798638"/>
          <p14:tracePt t="43520" x="6850063" y="1782763"/>
          <p14:tracePt t="43538" x="6880225" y="1782763"/>
          <p14:tracePt t="43553" x="6934200" y="1768475"/>
          <p14:tracePt t="43570" x="6988175" y="1768475"/>
          <p14:tracePt t="43586" x="7064375" y="1752600"/>
          <p14:tracePt t="43609" x="7086600" y="1752600"/>
          <p14:tracePt t="43619" x="7094538" y="1744663"/>
          <p14:tracePt t="43635" x="7108825" y="1744663"/>
          <p14:tracePt t="43652" x="7108825" y="1736725"/>
          <p14:tracePt t="43680" x="7108825" y="1730375"/>
          <p14:tracePt t="43688" x="7108825" y="1722438"/>
          <p14:tracePt t="43704" x="7116763" y="1722438"/>
          <p14:tracePt t="43719" x="7162800" y="1706563"/>
          <p14:tracePt t="43737" x="7185025" y="1698625"/>
          <p14:tracePt t="43753" x="7185025" y="1692275"/>
          <p14:tracePt t="43770" x="7200900" y="1684338"/>
          <p14:tracePt t="43792" x="7200900" y="1676400"/>
          <p14:tracePt t="43802" x="7231063" y="1676400"/>
          <p14:tracePt t="43819" x="7277100" y="1660525"/>
          <p14:tracePt t="43836" x="7315200" y="1646238"/>
          <p14:tracePt t="43852" x="7323138" y="1646238"/>
          <p14:tracePt t="43868" x="7337425" y="1638300"/>
          <p14:tracePt t="43886" x="7369175" y="1638300"/>
          <p14:tracePt t="43902" x="7413625" y="1622425"/>
          <p14:tracePt t="43919" x="7437438" y="1608138"/>
          <p14:tracePt t="43919" x="7459663" y="1608138"/>
          <p14:tracePt t="43937" x="7467600" y="1608138"/>
          <p14:tracePt t="43953" x="7483475" y="1592263"/>
          <p14:tracePt t="43969" x="7489825" y="1592263"/>
          <p14:tracePt t="44008" x="7497763" y="1592263"/>
          <p14:tracePt t="44016" x="7505700" y="1584325"/>
          <p14:tracePt t="44296" x="7505700" y="1600200"/>
          <p14:tracePt t="44784" x="7505700" y="1608138"/>
          <p14:tracePt t="44816" x="7505700" y="1616075"/>
          <p14:tracePt t="44824" x="7505700" y="1622425"/>
          <p14:tracePt t="44840" x="7505700" y="1630363"/>
          <p14:tracePt t="44851" x="7497763" y="1638300"/>
          <p14:tracePt t="45384" x="7489825" y="1638300"/>
          <p14:tracePt t="45400" x="7475538" y="1654175"/>
          <p14:tracePt t="45408" x="7467600" y="1660525"/>
          <p14:tracePt t="45418" x="7421563" y="1698625"/>
          <p14:tracePt t="45434" x="7337425" y="1744663"/>
          <p14:tracePt t="45451" x="7162800" y="1820863"/>
          <p14:tracePt t="45467" x="6858000" y="1943100"/>
          <p14:tracePt t="45484" x="6416675" y="2103438"/>
          <p14:tracePt t="45501" x="5692775" y="2324100"/>
          <p14:tracePt t="45518" x="4922838" y="2582863"/>
          <p14:tracePt t="45518" x="4564063" y="2735263"/>
          <p14:tracePt t="45538" x="4168775" y="2873375"/>
          <p14:tracePt t="45550" x="3619500" y="3192463"/>
          <p14:tracePt t="45550" x="3429000" y="3314700"/>
          <p14:tracePt t="45569" x="3146425" y="3543300"/>
          <p14:tracePt t="45585" x="2903538" y="3741738"/>
          <p14:tracePt t="45602" x="2582863" y="3992563"/>
          <p14:tracePt t="45618" x="2103438" y="4321175"/>
          <p14:tracePt t="45633" x="1470025" y="4716463"/>
          <p14:tracePt t="45650" x="906463" y="5029200"/>
          <p14:tracePt t="45667" x="427038" y="5341938"/>
          <p14:tracePt t="45684" x="220663" y="5524500"/>
          <p14:tracePt t="45700" x="130175" y="5646738"/>
          <p14:tracePt t="45717" x="68263" y="5783263"/>
          <p14:tracePt t="45733" x="46038" y="5897563"/>
          <p14:tracePt t="45750" x="22225" y="6003925"/>
          <p14:tracePt t="45750" x="0" y="6073775"/>
          <p14:tracePt t="46864" x="800100" y="6561138"/>
          <p14:tracePt t="46872" x="762000" y="6561138"/>
          <p14:tracePt t="46882" x="647700" y="6561138"/>
          <p14:tracePt t="46899" x="533400" y="6561138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6"/>
          <p:cNvSpPr txBox="1">
            <a:spLocks noChangeArrowheads="1"/>
          </p:cNvSpPr>
          <p:nvPr/>
        </p:nvSpPr>
        <p:spPr bwMode="auto">
          <a:xfrm>
            <a:off x="1219200" y="685800"/>
            <a:ext cx="5141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Detaljniji mehanizam reakcije H</a:t>
            </a:r>
            <a:r>
              <a:rPr lang="sr-Latn-CS" altLang="en-US" sz="2400" baseline="-25000"/>
              <a:t>2</a:t>
            </a:r>
            <a:r>
              <a:rPr lang="sr-Latn-CS" altLang="en-US" sz="2400"/>
              <a:t> i O</a:t>
            </a:r>
            <a:r>
              <a:rPr lang="sr-Latn-CS" altLang="en-US" sz="2400" baseline="-25000"/>
              <a:t>2</a:t>
            </a:r>
            <a:endParaRPr lang="en-US" altLang="en-US" sz="2400" baseline="-25000"/>
          </a:p>
        </p:txBody>
      </p:sp>
      <p:sp>
        <p:nvSpPr>
          <p:cNvPr id="27651" name="Rectangle 7"/>
          <p:cNvSpPr>
            <a:spLocks noChangeArrowheads="1"/>
          </p:cNvSpPr>
          <p:nvPr/>
        </p:nvSpPr>
        <p:spPr bwMode="auto">
          <a:xfrm>
            <a:off x="473075" y="3276600"/>
            <a:ext cx="7772400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</a:rPr>
              <a:t>1	H</a:t>
            </a:r>
            <a:r>
              <a:rPr lang="hu-HU" altLang="en-US" sz="18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</a:rPr>
              <a:t> + O</a:t>
            </a:r>
            <a:r>
              <a:rPr lang="hu-HU" altLang="en-US" sz="18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</a:rPr>
              <a:t> .H</a:t>
            </a:r>
            <a:r>
              <a:rPr lang="hu-HU" altLang="en-US" sz="1800">
                <a:solidFill>
                  <a:srgbClr val="009900"/>
                </a:solidFill>
              </a:rPr>
              <a:t> + .HO</a:t>
            </a:r>
            <a:r>
              <a:rPr lang="hu-HU" altLang="en-US" sz="1800" baseline="-25000">
                <a:solidFill>
                  <a:srgbClr val="009900"/>
                </a:solidFill>
              </a:rPr>
              <a:t>2</a:t>
            </a: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18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1800">
                <a:solidFill>
                  <a:srgbClr val="009900"/>
                </a:solidFill>
                <a:sym typeface="Symbol" panose="05050102010706020507" pitchFamily="18" charset="2"/>
              </a:rPr>
              <a:t>inicijacija pri odredjenim uslovima</a:t>
            </a:r>
            <a:endParaRPr lang="en-US" altLang="en-US" sz="1800">
              <a:solidFill>
                <a:srgbClr val="0099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2	.OH + H</a:t>
            </a:r>
            <a:r>
              <a:rPr lang="hu-HU" altLang="en-US" sz="18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1800">
                <a:cs typeface="Arial" panose="020B0604020202020204" pitchFamily="34" charset="0"/>
              </a:rPr>
              <a:t> .H + H</a:t>
            </a:r>
            <a:r>
              <a:rPr lang="hu-HU" altLang="en-US" sz="18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O		</a:t>
            </a:r>
            <a:r>
              <a:rPr lang="hu-HU" altLang="en-US" sz="1800">
                <a:sym typeface="Symbol" panose="05050102010706020507" pitchFamily="18" charset="2"/>
              </a:rPr>
              <a:t>propagacija</a:t>
            </a:r>
            <a:endParaRPr lang="en-US" altLang="en-US" sz="18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3	.H + O</a:t>
            </a:r>
            <a:r>
              <a:rPr lang="hu-HU" altLang="en-US" sz="18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1800">
                <a:cs typeface="Arial" panose="020B0604020202020204" pitchFamily="34" charset="0"/>
              </a:rPr>
              <a:t> .OH + 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</a:t>
            </a:r>
            <a:r>
              <a:rPr lang="hu-HU" altLang="en-US" sz="1800">
                <a:cs typeface="Arial" panose="020B0604020202020204" pitchFamily="34" charset="0"/>
              </a:rPr>
              <a:t>O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  		grananje</a:t>
            </a:r>
            <a:endParaRPr lang="en-US" altLang="en-US" sz="18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4  	</a:t>
            </a:r>
            <a:r>
              <a:rPr lang="hu-HU" altLang="en-US" sz="1800">
                <a:cs typeface="Arial" panose="020B0604020202020204" pitchFamily="34" charset="0"/>
              </a:rPr>
              <a:t>O + H</a:t>
            </a:r>
            <a:r>
              <a:rPr lang="hu-HU" altLang="en-US" sz="18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1800">
                <a:cs typeface="Arial" panose="020B0604020202020204" pitchFamily="34" charset="0"/>
              </a:rPr>
              <a:t> .OH + .H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      		grananje</a:t>
            </a:r>
            <a:endParaRPr lang="en-US" altLang="en-US" sz="18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5    	.H + O</a:t>
            </a:r>
            <a:r>
              <a:rPr lang="hu-HU" altLang="en-US" sz="18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 + M </a:t>
            </a:r>
            <a:r>
              <a:rPr lang="hu-HU" altLang="en-US" sz="1800">
                <a:cs typeface="Arial" panose="020B0604020202020204" pitchFamily="34" charset="0"/>
              </a:rPr>
              <a:t> .HO</a:t>
            </a:r>
            <a:r>
              <a:rPr lang="hu-HU" altLang="en-US" sz="18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 + M     	</a:t>
            </a:r>
            <a:r>
              <a:rPr lang="hu-HU" altLang="en-US" sz="1800">
                <a:sym typeface="Symbol" panose="05050102010706020507" pitchFamily="18" charset="2"/>
              </a:rPr>
              <a:t>terminacija</a:t>
            </a:r>
            <a:r>
              <a:rPr lang="en-US" altLang="en-US" sz="180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endParaRPr lang="en-US" altLang="en-US" sz="18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6	.H </a:t>
            </a:r>
            <a:r>
              <a:rPr lang="hu-HU" altLang="en-US" sz="1800">
                <a:cs typeface="Arial" panose="020B0604020202020204" pitchFamily="34" charset="0"/>
              </a:rPr>
              <a:t> zid	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1800">
                <a:sym typeface="Symbol" panose="05050102010706020507" pitchFamily="18" charset="2"/>
              </a:rPr>
              <a:t>	terminacija</a:t>
            </a:r>
            <a:endParaRPr lang="en-US" altLang="en-US" sz="18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7	:O </a:t>
            </a:r>
            <a:r>
              <a:rPr lang="hu-HU" altLang="en-US" sz="1800">
                <a:cs typeface="Arial" panose="020B0604020202020204" pitchFamily="34" charset="0"/>
              </a:rPr>
              <a:t> zid	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1800">
                <a:sym typeface="Symbol" panose="05050102010706020507" pitchFamily="18" charset="2"/>
              </a:rPr>
              <a:t>	terminacija</a:t>
            </a:r>
            <a:endParaRPr lang="en-US" altLang="en-US" sz="18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8	.OH </a:t>
            </a:r>
            <a:r>
              <a:rPr lang="hu-HU" altLang="en-US" sz="1800">
                <a:cs typeface="Arial" panose="020B0604020202020204" pitchFamily="34" charset="0"/>
              </a:rPr>
              <a:t> zid </a:t>
            </a:r>
            <a:r>
              <a:rPr lang="hu-HU" altLang="en-US" sz="1800"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1800">
                <a:sym typeface="Symbol" panose="05050102010706020507" pitchFamily="18" charset="2"/>
              </a:rPr>
              <a:t>terminacija</a:t>
            </a:r>
            <a:endParaRPr lang="en-US" altLang="en-US" sz="18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9</a:t>
            </a:r>
            <a:r>
              <a:rPr lang="hu-HU" altLang="en-US" sz="1800">
                <a:solidFill>
                  <a:schemeClr val="accent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.HO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 .H + H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</a:t>
            </a:r>
            <a:r>
              <a:rPr lang="hu-HU" altLang="en-US" sz="1800">
                <a:solidFill>
                  <a:srgbClr val="FF0000"/>
                </a:solidFill>
                <a:sym typeface="Symbol" panose="05050102010706020507" pitchFamily="18" charset="2"/>
              </a:rPr>
              <a:t>	inicijacija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*</a:t>
            </a:r>
            <a:endParaRPr lang="en-US" altLang="en-US" sz="18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0	2 .HO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 H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 O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	</a:t>
            </a:r>
            <a:r>
              <a:rPr lang="hu-HU" altLang="en-US" sz="1800">
                <a:solidFill>
                  <a:srgbClr val="FF0000"/>
                </a:solidFill>
                <a:sym typeface="Symbol" panose="05050102010706020507" pitchFamily="18" charset="2"/>
              </a:rPr>
              <a:t>terminacija</a:t>
            </a:r>
            <a:endParaRPr lang="en-US" altLang="en-US" sz="18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1	H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18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 2 .OH 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1800">
                <a:solidFill>
                  <a:srgbClr val="FF0000"/>
                </a:solidFill>
                <a:sym typeface="Symbol" panose="05050102010706020507" pitchFamily="18" charset="2"/>
              </a:rPr>
              <a:t>inicijacija</a:t>
            </a:r>
            <a:endParaRPr lang="en-US" altLang="en-US" sz="18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27652" name="TextBox 2"/>
          <p:cNvSpPr txBox="1">
            <a:spLocks noChangeArrowheads="1"/>
          </p:cNvSpPr>
          <p:nvPr/>
        </p:nvSpPr>
        <p:spPr bwMode="auto">
          <a:xfrm>
            <a:off x="473075" y="1371600"/>
            <a:ext cx="8061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Detaljniji mehaniyam obuhvata inicijaciju 1.  uz stvaranje</a:t>
            </a:r>
            <a:r>
              <a:rPr lang="en-US" altLang="en-US" sz="1800"/>
              <a:t> H• i</a:t>
            </a:r>
            <a:r>
              <a:rPr lang="sr-Latn-RS" altLang="en-US" sz="1800"/>
              <a:t> peroksi radikala HO</a:t>
            </a:r>
            <a:r>
              <a:rPr lang="sr-Latn-RS" altLang="en-US" sz="1800" baseline="-25000"/>
              <a:t>2</a:t>
            </a:r>
            <a:r>
              <a:rPr lang="en-US" altLang="en-US" sz="1800"/>
              <a:t>. </a:t>
            </a:r>
            <a:r>
              <a:rPr lang="sr-Latn-RS" altLang="en-US" sz="1800"/>
              <a:t>Ukoliko su reackcioni uslovi (T i P ) dovoljno visoki ovaj nereaktivni radikal postaje reaktivan dvodi do naknadne inicijacije radikaloskih vrsta (9. i 11.) i novog eksplozionog limita.   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5690" x="457200" y="6530975"/>
          <p14:tracePt t="25707" x="465138" y="6499225"/>
          <p14:tracePt t="25723" x="473075" y="6492875"/>
          <p14:tracePt t="25739" x="473075" y="6484938"/>
          <p14:tracePt t="25756" x="479425" y="6461125"/>
          <p14:tracePt t="25773" x="487363" y="6430963"/>
          <p14:tracePt t="25790" x="511175" y="6370638"/>
          <p14:tracePt t="25790" x="533400" y="6324600"/>
          <p14:tracePt t="25808" x="555625" y="6270625"/>
          <p14:tracePt t="25823" x="601663" y="6134100"/>
          <p14:tracePt t="25840" x="617538" y="6080125"/>
          <p14:tracePt t="25857" x="625475" y="6035675"/>
          <p14:tracePt t="25874" x="639763" y="5973763"/>
          <p14:tracePt t="25890" x="685800" y="5905500"/>
          <p14:tracePt t="25906" x="739775" y="5813425"/>
          <p14:tracePt t="25923" x="815975" y="5715000"/>
          <p14:tracePt t="25940" x="868363" y="5608638"/>
          <p14:tracePt t="25956" x="914400" y="5494338"/>
          <p14:tracePt t="25973" x="936625" y="5426075"/>
          <p14:tracePt t="25990" x="952500" y="5349875"/>
          <p14:tracePt t="26006" x="974725" y="5219700"/>
          <p14:tracePt t="26024" x="998538" y="5143500"/>
          <p14:tracePt t="26041" x="1012825" y="5045075"/>
          <p14:tracePt t="26057" x="1044575" y="4937125"/>
          <p14:tracePt t="26074" x="1082675" y="4854575"/>
          <p14:tracePt t="26090" x="1089025" y="4754563"/>
          <p14:tracePt t="26106" x="1112838" y="4664075"/>
          <p14:tracePt t="26123" x="1150938" y="4525963"/>
          <p14:tracePt t="26139" x="1173163" y="4389438"/>
          <p14:tracePt t="26156" x="1203325" y="4267200"/>
          <p14:tracePt t="26173" x="1219200" y="4152900"/>
          <p14:tracePt t="26189" x="1227138" y="4016375"/>
          <p14:tracePt t="26189" x="1257300" y="3954463"/>
          <p14:tracePt t="26208" x="1257300" y="3924300"/>
          <p14:tracePt t="26222" x="1257300" y="3794125"/>
          <p14:tracePt t="26240" x="1257300" y="3703638"/>
          <p14:tracePt t="26257" x="1257300" y="3603625"/>
          <p14:tracePt t="26274" x="1265238" y="3527425"/>
          <p14:tracePt t="26290" x="1273175" y="3459163"/>
          <p14:tracePt t="26306" x="1287463" y="3398838"/>
          <p14:tracePt t="26323" x="1287463" y="3360738"/>
          <p14:tracePt t="26339" x="1287463" y="3314700"/>
          <p14:tracePt t="26358" x="1287463" y="3284538"/>
          <p14:tracePt t="26373" x="1295400" y="3238500"/>
          <p14:tracePt t="26389" x="1295400" y="3200400"/>
          <p14:tracePt t="26406" x="1295400" y="3170238"/>
          <p14:tracePt t="26422" x="1295400" y="3132138"/>
          <p14:tracePt t="26438" x="1287463" y="3108325"/>
          <p14:tracePt t="26455" x="1287463" y="3101975"/>
          <p14:tracePt t="26472" x="1287463" y="3070225"/>
          <p14:tracePt t="26490" x="1287463" y="3048000"/>
          <p14:tracePt t="26506" x="1287463" y="3025775"/>
          <p14:tracePt t="26522" x="1287463" y="3001963"/>
          <p14:tracePt t="26539" x="1287463" y="2979738"/>
          <p14:tracePt t="26556" x="1287463" y="2963863"/>
          <p14:tracePt t="26572" x="1287463" y="2949575"/>
          <p14:tracePt t="26589" x="1287463" y="2925763"/>
          <p14:tracePt t="26606" x="1287463" y="2911475"/>
          <p14:tracePt t="26622" x="1287463" y="2903538"/>
          <p14:tracePt t="26640" x="1287463" y="2887663"/>
          <p14:tracePt t="26657" x="1287463" y="2879725"/>
          <p14:tracePt t="26673" x="1287463" y="2873375"/>
          <p14:tracePt t="26688" x="1295400" y="2849563"/>
          <p14:tracePt t="27288" x="1303338" y="2835275"/>
          <p14:tracePt t="27304" x="1303338" y="2819400"/>
          <p14:tracePt t="27312" x="1303338" y="2803525"/>
          <p14:tracePt t="27322" x="1311275" y="2789238"/>
          <p14:tracePt t="27338" x="1311275" y="2773363"/>
          <p14:tracePt t="27357" x="1325563" y="2765425"/>
          <p14:tracePt t="27372" x="1325563" y="2759075"/>
          <p14:tracePt t="27496" x="1325563" y="2751138"/>
          <p14:tracePt t="27568" x="1325563" y="2743200"/>
          <p14:tracePt t="27880" x="1317625" y="2743200"/>
          <p14:tracePt t="28087" x="1311275" y="2743200"/>
          <p14:tracePt t="28832" x="1317625" y="2743200"/>
          <p14:tracePt t="28928" x="1317625" y="2735263"/>
          <p14:tracePt t="32459" x="1325563" y="2743200"/>
          <p14:tracePt t="34261" x="1333500" y="2743200"/>
          <p14:tracePt t="35138" x="1333500" y="2751138"/>
          <p14:tracePt t="35159" x="1333500" y="2759075"/>
          <p14:tracePt t="35255" x="1333500" y="2765425"/>
          <p14:tracePt t="35440" x="1333500" y="2773363"/>
          <p14:tracePt t="35455" x="1333500" y="2781300"/>
          <p14:tracePt t="35512" x="1333500" y="2789238"/>
          <p14:tracePt t="35535" x="1325563" y="2797175"/>
          <p14:tracePt t="35544" x="1325563" y="2803525"/>
          <p14:tracePt t="35552" x="1317625" y="2803525"/>
          <p14:tracePt t="35562" x="1317625" y="2849563"/>
          <p14:tracePt t="35580" x="1317625" y="2873375"/>
          <p14:tracePt t="35596" x="1317625" y="2903538"/>
          <p14:tracePt t="35613" x="1317625" y="2917825"/>
          <p14:tracePt t="35630" x="1317625" y="2925763"/>
          <p14:tracePt t="35648" x="1317625" y="2941638"/>
          <p14:tracePt t="35680" x="1317625" y="2949575"/>
          <p14:tracePt t="35687" x="1317625" y="2963863"/>
          <p14:tracePt t="35697" x="1325563" y="2994025"/>
          <p14:tracePt t="35713" x="1333500" y="3048000"/>
          <p14:tracePt t="35730" x="1355725" y="3086100"/>
          <p14:tracePt t="35746" x="1355725" y="3116263"/>
          <p14:tracePt t="35763" x="1355725" y="3132138"/>
          <p14:tracePt t="35779" x="1355725" y="3140075"/>
          <p14:tracePt t="35795" x="1355725" y="3154363"/>
          <p14:tracePt t="35813" x="1371600" y="3178175"/>
          <p14:tracePt t="35831" x="1371600" y="3184525"/>
          <p14:tracePt t="35847" x="1371600" y="3216275"/>
          <p14:tracePt t="35862" x="1379538" y="3230563"/>
          <p14:tracePt t="35879" x="1379538" y="3246438"/>
          <p14:tracePt t="35897" x="1379538" y="3260725"/>
          <p14:tracePt t="35913" x="1379538" y="3268663"/>
          <p14:tracePt t="35930" x="1379538" y="3292475"/>
          <p14:tracePt t="35946" x="1379538" y="3298825"/>
          <p14:tracePt t="35962" x="1379538" y="3306763"/>
          <p14:tracePt t="35979" x="1379538" y="3330575"/>
          <p14:tracePt t="35996" x="1379538" y="3360738"/>
          <p14:tracePt t="36012" x="1387475" y="3413125"/>
          <p14:tracePt t="36029" x="1387475" y="3451225"/>
          <p14:tracePt t="36047" x="1387475" y="3482975"/>
          <p14:tracePt t="36062" x="1387475" y="3513138"/>
          <p14:tracePt t="36080" x="1387475" y="3527425"/>
          <p14:tracePt t="36097" x="1387475" y="3559175"/>
          <p14:tracePt t="36113" x="1387475" y="3589338"/>
          <p14:tracePt t="36130" x="1387475" y="3619500"/>
          <p14:tracePt t="36146" x="1387475" y="3635375"/>
          <p14:tracePt t="36162" x="1371600" y="3673475"/>
          <p14:tracePt t="36179" x="1371600" y="3687763"/>
          <p14:tracePt t="36195" x="1371600" y="3725863"/>
          <p14:tracePt t="36212" x="1371600" y="3756025"/>
          <p14:tracePt t="36229" x="1371600" y="3787775"/>
          <p14:tracePt t="36246" x="1363663" y="3832225"/>
          <p14:tracePt t="36262" x="1363663" y="3856038"/>
          <p14:tracePt t="36262" x="1355725" y="3870325"/>
          <p14:tracePt t="36280" x="1349375" y="3908425"/>
          <p14:tracePt t="36297" x="1341438" y="3954463"/>
          <p14:tracePt t="36312" x="1341438" y="4008438"/>
          <p14:tracePt t="36329" x="1341438" y="4106863"/>
          <p14:tracePt t="36346" x="1341438" y="4206875"/>
          <p14:tracePt t="36363" x="1341438" y="4283075"/>
          <p14:tracePt t="36379" x="1341438" y="4365625"/>
          <p14:tracePt t="36395" x="1333500" y="4465638"/>
          <p14:tracePt t="36413" x="1325563" y="4541838"/>
          <p14:tracePt t="36429" x="1325563" y="4618038"/>
          <p14:tracePt t="36446" x="1325563" y="4686300"/>
          <p14:tracePt t="36462" x="1325563" y="4740275"/>
          <p14:tracePt t="36462" x="1325563" y="4792663"/>
          <p14:tracePt t="36480" x="1317625" y="4838700"/>
          <p14:tracePt t="36496" x="1303338" y="4892675"/>
          <p14:tracePt t="36513" x="1303338" y="4960938"/>
          <p14:tracePt t="36530" x="1303338" y="5013325"/>
          <p14:tracePt t="36546" x="1303338" y="5067300"/>
          <p14:tracePt t="36561" x="1303338" y="5113338"/>
          <p14:tracePt t="36577" x="1303338" y="5173663"/>
          <p14:tracePt t="36596" x="1303338" y="5249863"/>
          <p14:tracePt t="36613" x="1325563" y="5356225"/>
          <p14:tracePt t="36629" x="1363663" y="5426075"/>
          <p14:tracePt t="36646" x="1363663" y="5464175"/>
          <p14:tracePt t="36662" x="1363663" y="5508625"/>
          <p14:tracePt t="36662" x="1363663" y="5532438"/>
          <p14:tracePt t="36680" x="1363663" y="5562600"/>
          <p14:tracePt t="36694" x="1363663" y="5616575"/>
          <p14:tracePt t="36713" x="1363663" y="5654675"/>
          <p14:tracePt t="36729" x="1371600" y="5676900"/>
          <p14:tracePt t="36746" x="1371600" y="5707063"/>
          <p14:tracePt t="36762" x="1379538" y="5745163"/>
          <p14:tracePt t="36778" x="1387475" y="5775325"/>
          <p14:tracePt t="36795" x="1387475" y="5807075"/>
          <p14:tracePt t="36812" x="1393825" y="5851525"/>
          <p14:tracePt t="36830" x="1393825" y="5883275"/>
          <p14:tracePt t="36846" x="1401763" y="5913438"/>
          <p14:tracePt t="36862" x="1417638" y="5935663"/>
          <p14:tracePt t="36879" x="1417638" y="5943600"/>
          <p14:tracePt t="36895" x="1425575" y="5951538"/>
          <p14:tracePt t="36943" x="1431925" y="5951538"/>
          <p14:tracePt t="37032" x="1439863" y="5951538"/>
          <p14:tracePt t="37047" x="1439863" y="5943600"/>
          <p14:tracePt t="37087" x="1439863" y="5935663"/>
          <p14:tracePt t="37144" x="1439863" y="5927725"/>
          <p14:tracePt t="37160" x="1439863" y="5913438"/>
          <p14:tracePt t="37231" x="1447800" y="5905500"/>
          <p14:tracePt t="37239" x="1455738" y="5897563"/>
          <p14:tracePt t="37271" x="1463675" y="5889625"/>
          <p14:tracePt t="37296" x="1470025" y="5883275"/>
          <p14:tracePt t="37311" x="1485900" y="5875338"/>
          <p14:tracePt t="37344" x="1493838" y="5875338"/>
          <p14:tracePt t="37352" x="1508125" y="5867400"/>
          <p14:tracePt t="37362" x="1516063" y="5859463"/>
          <p14:tracePt t="37377" x="1531938" y="5851525"/>
          <p14:tracePt t="37394" x="1584325" y="5829300"/>
          <p14:tracePt t="37411" x="1616075" y="5807075"/>
          <p14:tracePt t="37427" x="1654175" y="5799138"/>
          <p14:tracePt t="37444" x="1654175" y="5791200"/>
          <p14:tracePt t="37461" x="1668463" y="5791200"/>
          <p14:tracePt t="37480" x="1676400" y="5791200"/>
          <p14:tracePt t="37504" x="1676400" y="5783263"/>
          <p14:tracePt t="37513" x="1684338" y="5783263"/>
          <p14:tracePt t="37529" x="1692275" y="5783263"/>
          <p14:tracePt t="37544" x="1698625" y="5775325"/>
          <p14:tracePt t="37560" x="1706563" y="5775325"/>
          <p14:tracePt t="38481" x="1714500" y="5775325"/>
          <p14:tracePt t="38495" x="1722438" y="5783263"/>
          <p14:tracePt t="38504" x="1722438" y="5791200"/>
          <p14:tracePt t="38528" x="1722438" y="5799138"/>
          <p14:tracePt t="38536" x="1730375" y="5807075"/>
          <p14:tracePt t="39446" x="1730375" y="5783263"/>
          <p14:tracePt t="39952" x="1730375" y="5775325"/>
          <p14:tracePt t="39976" x="1722438" y="5775325"/>
          <p14:tracePt t="39984" x="1714500" y="5768975"/>
          <p14:tracePt t="40000" x="1698625" y="5761038"/>
          <p14:tracePt t="40016" x="1698625" y="5753100"/>
          <p14:tracePt t="40033" x="1698625" y="5745163"/>
          <p14:tracePt t="40073" x="1698625" y="5722938"/>
          <p14:tracePt t="40081" x="1706563" y="5692775"/>
          <p14:tracePt t="40092" x="1768475" y="5600700"/>
          <p14:tracePt t="40109" x="1820863" y="5486400"/>
          <p14:tracePt t="40127" x="1866900" y="5356225"/>
          <p14:tracePt t="40143" x="1943100" y="5227638"/>
          <p14:tracePt t="40143" x="1981200" y="5181600"/>
          <p14:tracePt t="40161" x="2049463" y="5097463"/>
          <p14:tracePt t="40177" x="2103438" y="5021263"/>
          <p14:tracePt t="40194" x="2149475" y="4968875"/>
          <p14:tracePt t="40210" x="2193925" y="4868863"/>
          <p14:tracePt t="40226" x="2255838" y="4762500"/>
          <p14:tracePt t="40243" x="2346325" y="4610100"/>
          <p14:tracePt t="40259" x="2468563" y="4381500"/>
          <p14:tracePt t="40276" x="2613025" y="4168775"/>
          <p14:tracePt t="40292" x="2705100" y="4060825"/>
          <p14:tracePt t="40309" x="2751138" y="3992563"/>
          <p14:tracePt t="40326" x="2797175" y="3902075"/>
          <p14:tracePt t="40326" x="2849563" y="3825875"/>
          <p14:tracePt t="40345" x="2971800" y="3635375"/>
          <p14:tracePt t="40362" x="3124200" y="3406775"/>
          <p14:tracePt t="40377" x="3208338" y="3246438"/>
          <p14:tracePt t="40393" x="3276600" y="3146425"/>
          <p14:tracePt t="40410" x="3298825" y="3086100"/>
          <p14:tracePt t="40426" x="3298825" y="3055938"/>
          <p14:tracePt t="40442" x="3298825" y="3048000"/>
          <p14:tracePt t="40458" x="3306763" y="3017838"/>
          <p14:tracePt t="40476" x="3306763" y="2994025"/>
          <p14:tracePt t="40493" x="3314700" y="2949575"/>
          <p14:tracePt t="40509" x="3330575" y="2911475"/>
          <p14:tracePt t="40526" x="3330575" y="2873375"/>
          <p14:tracePt t="40542" x="3352800" y="2811463"/>
          <p14:tracePt t="40559" x="3352800" y="2765425"/>
          <p14:tracePt t="40575" x="3352800" y="2751138"/>
          <p14:tracePt t="40592" x="3352800" y="2735263"/>
          <p14:tracePt t="40664" x="3352800" y="2720975"/>
          <p14:tracePt t="40673" x="3360738" y="2697163"/>
          <p14:tracePt t="40680" x="3360738" y="2682875"/>
          <p14:tracePt t="40696" x="3368675" y="2667000"/>
          <p14:tracePt t="40708" x="3368675" y="2620963"/>
          <p14:tracePt t="40725" x="3382963" y="2560638"/>
          <p14:tracePt t="40742" x="3382963" y="2476500"/>
          <p14:tracePt t="40759" x="3368675" y="2339975"/>
          <p14:tracePt t="40775" x="3368675" y="2239963"/>
          <p14:tracePt t="40775" x="3368675" y="2209800"/>
          <p14:tracePt t="40793" x="3368675" y="2133600"/>
          <p14:tracePt t="40809" x="3368675" y="2041525"/>
          <p14:tracePt t="40826" x="3368675" y="1958975"/>
          <p14:tracePt t="40843" x="3368675" y="1935163"/>
          <p14:tracePt t="40859" x="3368675" y="1927225"/>
          <p14:tracePt t="40875" x="3368675" y="1920875"/>
          <p14:tracePt t="40969" x="3368675" y="1912938"/>
          <p14:tracePt t="40976" x="3375025" y="1912938"/>
          <p14:tracePt t="40991" x="3398838" y="1897063"/>
          <p14:tracePt t="41009" x="3406775" y="1889125"/>
          <p14:tracePt t="41056" x="3413125" y="1889125"/>
          <p14:tracePt t="41073" x="3421063" y="1889125"/>
          <p14:tracePt t="41113" x="3429000" y="1889125"/>
          <p14:tracePt t="41128" x="3436938" y="1882775"/>
          <p14:tracePt t="41152" x="3444875" y="1882775"/>
          <p14:tracePt t="41208" x="3451225" y="1882775"/>
          <p14:tracePt t="41216" x="3459163" y="1882775"/>
          <p14:tracePt t="41304" x="3467100" y="1882775"/>
          <p14:tracePt t="41320" x="3482975" y="1882775"/>
          <p14:tracePt t="41368" x="3489325" y="1874838"/>
          <p14:tracePt t="43167" x="3489325" y="1858963"/>
          <p14:tracePt t="43936" x="3497263" y="1858963"/>
          <p14:tracePt t="44008" x="3505200" y="1851025"/>
          <p14:tracePt t="44056" x="3513138" y="1851025"/>
          <p14:tracePt t="44072" x="3527425" y="1844675"/>
          <p14:tracePt t="44089" x="3535363" y="1844675"/>
          <p14:tracePt t="44152" x="3551238" y="1844675"/>
          <p14:tracePt t="44200" x="3559175" y="1836738"/>
          <p14:tracePt t="44208" x="3565525" y="1836738"/>
          <p14:tracePt t="44221" x="3581400" y="1828800"/>
          <p14:tracePt t="44238" x="3589338" y="1828800"/>
          <p14:tracePt t="44254" x="3597275" y="1828800"/>
          <p14:tracePt t="44273" x="3611563" y="1828800"/>
          <p14:tracePt t="44385" x="3611563" y="1836738"/>
          <p14:tracePt t="44440" x="3597275" y="1836738"/>
          <p14:tracePt t="44448" x="3573463" y="1844675"/>
          <p14:tracePt t="44456" x="3559175" y="1851025"/>
          <p14:tracePt t="44471" x="3521075" y="1874838"/>
          <p14:tracePt t="44489" x="3521075" y="1882775"/>
          <p14:tracePt t="44505" x="3513138" y="1897063"/>
          <p14:tracePt t="44521" x="3497263" y="1912938"/>
          <p14:tracePt t="44539" x="3429000" y="1920875"/>
          <p14:tracePt t="44555" x="3306763" y="1943100"/>
          <p14:tracePt t="44571" x="3154363" y="1965325"/>
          <p14:tracePt t="44588" x="3001963" y="1989138"/>
          <p14:tracePt t="44605" x="2789238" y="1997075"/>
          <p14:tracePt t="44621" x="2659063" y="1997075"/>
          <p14:tracePt t="44638" x="2574925" y="1997075"/>
          <p14:tracePt t="44655" x="2568575" y="1997075"/>
          <p14:tracePt t="44671" x="2574925" y="1997075"/>
          <p14:tracePt t="44968" x="2582863" y="1981200"/>
          <p14:tracePt t="44976" x="2590800" y="1981200"/>
          <p14:tracePt t="44993" x="2606675" y="1981200"/>
          <p14:tracePt t="45004" x="2613025" y="1981200"/>
          <p14:tracePt t="45020" x="2651125" y="1965325"/>
          <p14:tracePt t="45037" x="2674938" y="1943100"/>
          <p14:tracePt t="45054" x="2682875" y="1935163"/>
          <p14:tracePt t="45070" x="2697163" y="1935163"/>
          <p14:tracePt t="45087" x="2727325" y="1935163"/>
          <p14:tracePt t="45105" x="2751138" y="1927225"/>
          <p14:tracePt t="45122" x="2811463" y="1927225"/>
          <p14:tracePt t="45138" x="2865438" y="1927225"/>
          <p14:tracePt t="45155" x="2903538" y="1927225"/>
          <p14:tracePt t="45171" x="2925763" y="1927225"/>
          <p14:tracePt t="45187" x="2925763" y="1920875"/>
          <p14:tracePt t="45216" x="2933700" y="1920875"/>
          <p14:tracePt t="45224" x="2963863" y="1920875"/>
          <p14:tracePt t="45237" x="3001963" y="1920875"/>
          <p14:tracePt t="45254" x="3032125" y="1920875"/>
          <p14:tracePt t="45270" x="3048000" y="1920875"/>
          <p14:tracePt t="45287" x="3070225" y="1920875"/>
          <p14:tracePt t="45303" x="3086100" y="1920875"/>
          <p14:tracePt t="45321" x="3124200" y="1935163"/>
          <p14:tracePt t="45339" x="3192463" y="1951038"/>
          <p14:tracePt t="45356" x="3284538" y="1973263"/>
          <p14:tracePt t="45371" x="3375025" y="1997075"/>
          <p14:tracePt t="45387" x="3421063" y="1997075"/>
          <p14:tracePt t="45404" x="3451225" y="2011363"/>
          <p14:tracePt t="45421" x="3459163" y="2011363"/>
          <p14:tracePt t="45437" x="3475038" y="2019300"/>
          <p14:tracePt t="45454" x="3497263" y="2019300"/>
          <p14:tracePt t="45470" x="3513138" y="2019300"/>
          <p14:tracePt t="45489" x="3527425" y="2019300"/>
          <p14:tracePt t="45489" x="3565525" y="2027238"/>
          <p14:tracePt t="45505" x="3589338" y="2027238"/>
          <p14:tracePt t="45520" x="3657600" y="2041525"/>
          <p14:tracePt t="45538" x="3703638" y="2049463"/>
          <p14:tracePt t="45554" x="3711575" y="2049463"/>
          <p14:tracePt t="45570" x="3717925" y="2049463"/>
          <p14:tracePt t="45586" x="3733800" y="2049463"/>
          <p14:tracePt t="45603" x="3741738" y="2049463"/>
          <p14:tracePt t="45624" x="3756025" y="2049463"/>
          <p14:tracePt t="45640" x="3771900" y="2049463"/>
          <p14:tracePt t="45654" x="3794125" y="2049463"/>
          <p14:tracePt t="45670" x="3802063" y="2049463"/>
          <p14:tracePt t="45712" x="3817938" y="2049463"/>
          <p14:tracePt t="45720" x="3825875" y="2049463"/>
          <p14:tracePt t="45728" x="3832225" y="2049463"/>
          <p14:tracePt t="45738" x="3870325" y="2049463"/>
          <p14:tracePt t="45754" x="3908425" y="2049463"/>
          <p14:tracePt t="45771" x="3940175" y="2049463"/>
          <p14:tracePt t="45787" x="3954463" y="2049463"/>
          <p14:tracePt t="45803" x="3962400" y="2049463"/>
          <p14:tracePt t="45833" x="3970338" y="2049463"/>
          <p14:tracePt t="45840" x="3992563" y="2049463"/>
          <p14:tracePt t="45853" x="4030663" y="2049463"/>
          <p14:tracePt t="45870" x="4084638" y="2049463"/>
          <p14:tracePt t="45886" x="4114800" y="2049463"/>
          <p14:tracePt t="45903" x="4122738" y="2041525"/>
          <p14:tracePt t="45919" x="4144963" y="2041525"/>
          <p14:tracePt t="45938" x="4168775" y="2041525"/>
          <p14:tracePt t="45954" x="4175125" y="2035175"/>
          <p14:tracePt t="45969" x="4191000" y="2035175"/>
          <p14:tracePt t="45986" x="4206875" y="2035175"/>
          <p14:tracePt t="46033" x="4213225" y="2035175"/>
          <p14:tracePt t="46040" x="4237038" y="2035175"/>
          <p14:tracePt t="46053" x="4275138" y="2035175"/>
          <p14:tracePt t="46070" x="4321175" y="2035175"/>
          <p14:tracePt t="46087" x="4351338" y="2035175"/>
          <p14:tracePt t="46103" x="4373563" y="2035175"/>
          <p14:tracePt t="46119" x="4381500" y="2035175"/>
          <p14:tracePt t="46169" x="4397375" y="2035175"/>
          <p14:tracePt t="46176" x="4411663" y="2035175"/>
          <p14:tracePt t="46186" x="4449763" y="2035175"/>
          <p14:tracePt t="46204" x="4495800" y="2035175"/>
          <p14:tracePt t="46220" x="4533900" y="2035175"/>
          <p14:tracePt t="46236" x="4564063" y="2019300"/>
          <p14:tracePt t="46254" x="4572000" y="2019300"/>
          <p14:tracePt t="46280" x="4587875" y="2019300"/>
          <p14:tracePt t="46304" x="4587875" y="2011363"/>
          <p14:tracePt t="46312" x="4602163" y="2003425"/>
          <p14:tracePt t="46321" x="4625975" y="2003425"/>
          <p14:tracePt t="46337" x="4632325" y="1997075"/>
          <p14:tracePt t="46354" x="4625975" y="1997075"/>
          <p14:tracePt t="46576" x="4602163" y="1997075"/>
          <p14:tracePt t="46585" x="4587875" y="1989138"/>
          <p14:tracePt t="46592" x="4564063" y="1973263"/>
          <p14:tracePt t="46602" x="4525963" y="1973263"/>
          <p14:tracePt t="46619" x="4511675" y="1973263"/>
          <p14:tracePt t="46636" x="4495800" y="1973263"/>
          <p14:tracePt t="46652" x="4473575" y="1973263"/>
          <p14:tracePt t="46669" x="4427538" y="1973263"/>
          <p14:tracePt t="46686" x="4359275" y="1973263"/>
          <p14:tracePt t="46703" x="4267200" y="1973263"/>
          <p14:tracePt t="46719" x="4168775" y="1973263"/>
          <p14:tracePt t="46737" x="4137025" y="1973263"/>
          <p14:tracePt t="46754" x="4122738" y="1973263"/>
          <p14:tracePt t="46769" x="4114800" y="1973263"/>
          <p14:tracePt t="46792" x="4106863" y="1973263"/>
          <p14:tracePt t="46808" x="4098925" y="1973263"/>
          <p14:tracePt t="46856" x="4092575" y="1973263"/>
          <p14:tracePt t="46864" x="4084638" y="1973263"/>
          <p14:tracePt t="46872" x="4060825" y="1973263"/>
          <p14:tracePt t="46885" x="4008438" y="1973263"/>
          <p14:tracePt t="46902" x="3962400" y="1973263"/>
          <p14:tracePt t="46919" x="3946525" y="1973263"/>
          <p14:tracePt t="46935" x="3932238" y="1973263"/>
          <p14:tracePt t="46952" x="3924300" y="1973263"/>
          <p14:tracePt t="47000" x="3908425" y="1973263"/>
          <p14:tracePt t="47008" x="3902075" y="1973263"/>
          <p14:tracePt t="47024" x="3894138" y="1981200"/>
          <p14:tracePt t="47035" x="3886200" y="1981200"/>
          <p14:tracePt t="47052" x="3848100" y="1981200"/>
          <p14:tracePt t="47069" x="3832225" y="1981200"/>
          <p14:tracePt t="47086" x="3832225" y="1989138"/>
          <p14:tracePt t="47102" x="3825875" y="1989138"/>
          <p14:tracePt t="47176" x="3840163" y="1989138"/>
          <p14:tracePt t="47336" x="3856038" y="1989138"/>
          <p14:tracePt t="47344" x="3870325" y="1989138"/>
          <p14:tracePt t="47362" x="3878263" y="1989138"/>
          <p14:tracePt t="47369" x="3886200" y="1989138"/>
          <p14:tracePt t="47392" x="3894138" y="1989138"/>
          <p14:tracePt t="47403" x="3908425" y="1989138"/>
          <p14:tracePt t="47418" x="3940175" y="1989138"/>
          <p14:tracePt t="47435" x="4000500" y="1989138"/>
          <p14:tracePt t="47452" x="4060825" y="1989138"/>
          <p14:tracePt t="47468" x="4098925" y="1989138"/>
          <p14:tracePt t="47485" x="4106863" y="1989138"/>
          <p14:tracePt t="47501" x="4122738" y="1989138"/>
          <p14:tracePt t="47552" x="4137025" y="1989138"/>
          <p14:tracePt t="47560" x="4152900" y="1989138"/>
          <p14:tracePt t="47569" x="4237038" y="1989138"/>
          <p14:tracePt t="47586" x="4275138" y="1989138"/>
          <p14:tracePt t="47602" x="4321175" y="1989138"/>
          <p14:tracePt t="47619" x="4351338" y="1989138"/>
          <p14:tracePt t="47635" x="4365625" y="1989138"/>
          <p14:tracePt t="47652" x="4373563" y="1989138"/>
          <p14:tracePt t="47672" x="4381500" y="1989138"/>
          <p14:tracePt t="47684" x="4435475" y="1989138"/>
          <p14:tracePt t="47702" x="4495800" y="1989138"/>
          <p14:tracePt t="47718" x="4549775" y="1989138"/>
          <p14:tracePt t="47735" x="4579938" y="1989138"/>
          <p14:tracePt t="47751" x="4594225" y="1989138"/>
          <p14:tracePt t="47824" x="4602163" y="1989138"/>
          <p14:tracePt t="47840" x="4610100" y="1997075"/>
          <p14:tracePt t="47849" x="4610100" y="2003425"/>
          <p14:tracePt t="47984" x="4602163" y="2003425"/>
          <p14:tracePt t="48001" x="4594225" y="2011363"/>
          <p14:tracePt t="48024" x="4579938" y="2011363"/>
          <p14:tracePt t="48034" x="4556125" y="2011363"/>
          <p14:tracePt t="48040" x="4525963" y="2011363"/>
          <p14:tracePt t="48050" x="4473575" y="2011363"/>
          <p14:tracePt t="48067" x="4419600" y="2011363"/>
          <p14:tracePt t="48084" x="4381500" y="2011363"/>
          <p14:tracePt t="48101" x="4365625" y="2011363"/>
          <p14:tracePt t="48118" x="4327525" y="2011363"/>
          <p14:tracePt t="48134" x="4305300" y="2011363"/>
          <p14:tracePt t="48151" x="4259263" y="2011363"/>
          <p14:tracePt t="48151" x="4237038" y="2011363"/>
          <p14:tracePt t="48169" x="4221163" y="2011363"/>
          <p14:tracePt t="48184" x="4160838" y="2011363"/>
          <p14:tracePt t="48201" x="4137025" y="2011363"/>
          <p14:tracePt t="48218" x="4130675" y="2011363"/>
          <p14:tracePt t="50005" x="4130675" y="2003425"/>
          <p14:tracePt t="50088" x="4130675" y="1989138"/>
          <p14:tracePt t="50097" x="4130675" y="2011363"/>
          <p14:tracePt t="50520" x="4137025" y="2035175"/>
          <p14:tracePt t="50528" x="4130675" y="2041525"/>
          <p14:tracePt t="50536" x="4106863" y="2087563"/>
          <p14:tracePt t="50548" x="4054475" y="2155825"/>
          <p14:tracePt t="50565" x="4016375" y="2187575"/>
          <p14:tracePt t="50582" x="3992563" y="2209800"/>
          <p14:tracePt t="50598" x="3978275" y="2278063"/>
          <p14:tracePt t="50615" x="3954463" y="2324100"/>
          <p14:tracePt t="50615" x="3932238" y="2370138"/>
          <p14:tracePt t="50633" x="3878263" y="2438400"/>
          <p14:tracePt t="50649" x="3802063" y="2530475"/>
          <p14:tracePt t="50666" x="3711575" y="2628900"/>
          <p14:tracePt t="50682" x="3635375" y="2727325"/>
          <p14:tracePt t="50699" x="3543300" y="2865438"/>
          <p14:tracePt t="50715" x="3429000" y="3017838"/>
          <p14:tracePt t="50732" x="3284538" y="3254375"/>
          <p14:tracePt t="50748" x="3101975" y="3505200"/>
          <p14:tracePt t="50765" x="2987675" y="3810000"/>
          <p14:tracePt t="50782" x="2873375" y="4130675"/>
          <p14:tracePt t="50798" x="2835275" y="4419600"/>
          <p14:tracePt t="50815" x="2819400" y="4602163"/>
          <p14:tracePt t="50815" x="2819400" y="4708525"/>
          <p14:tracePt t="50833" x="2835275" y="4784725"/>
          <p14:tracePt t="50833" x="2849563" y="4884738"/>
          <p14:tracePt t="50850" x="2879725" y="5029200"/>
          <p14:tracePt t="50866" x="2887663" y="5165725"/>
          <p14:tracePt t="50882" x="2941638" y="5326063"/>
          <p14:tracePt t="50899" x="2941638" y="5502275"/>
          <p14:tracePt t="50915" x="2933700" y="5692775"/>
          <p14:tracePt t="50931" x="2933700" y="5927725"/>
          <p14:tracePt t="50948" x="2941638" y="6164263"/>
          <p14:tracePt t="50965" x="2971800" y="6340475"/>
          <p14:tracePt t="50981" x="2971800" y="6423025"/>
          <p14:tracePt t="50998" x="2971800" y="6469063"/>
          <p14:tracePt t="51015" x="2955925" y="6499225"/>
          <p14:tracePt t="51032" x="2925763" y="6530975"/>
          <p14:tracePt t="51047" x="2895600" y="6530975"/>
          <p14:tracePt t="51064" x="2841625" y="6545263"/>
          <p14:tracePt t="51082" x="2803525" y="6545263"/>
          <p14:tracePt t="51099" x="2727325" y="6545263"/>
          <p14:tracePt t="51115" x="2636838" y="6523038"/>
          <p14:tracePt t="51132" x="2568575" y="6523038"/>
          <p14:tracePt t="51148" x="2530475" y="6499225"/>
          <p14:tracePt t="51165" x="2514600" y="6499225"/>
          <p14:tracePt t="51181" x="2492375" y="6492875"/>
          <p14:tracePt t="51197" x="2446338" y="6484938"/>
          <p14:tracePt t="51214" x="2400300" y="6461125"/>
          <p14:tracePt t="51231" x="2308225" y="6408738"/>
          <p14:tracePt t="51231" x="2278063" y="6400800"/>
          <p14:tracePt t="51249" x="2171700" y="6378575"/>
          <p14:tracePt t="51265" x="2111375" y="6354763"/>
          <p14:tracePt t="51282" x="2103438" y="6354763"/>
          <p14:tracePt t="51408" x="2095500" y="6354763"/>
          <p14:tracePt t="51472" x="2087563" y="6354763"/>
          <p14:tracePt t="51480" x="2073275" y="6354763"/>
          <p14:tracePt t="51488" x="2035175" y="6340475"/>
          <p14:tracePt t="51498" x="1958975" y="6332538"/>
          <p14:tracePt t="51515" x="1874838" y="6316663"/>
          <p14:tracePt t="51531" x="1836738" y="6308725"/>
          <p14:tracePt t="51547" x="1828800" y="6308725"/>
          <p14:tracePt t="51624" x="1820863" y="6308725"/>
          <p14:tracePt t="51632" x="1812925" y="6302375"/>
          <p14:tracePt t="51646" x="1806575" y="6302375"/>
          <p14:tracePt t="51663" x="1806575" y="6294438"/>
          <p14:tracePt t="51688" x="1806575" y="6286500"/>
          <p14:tracePt t="51784" x="1806575" y="6278563"/>
          <p14:tracePt t="51792" x="1806575" y="6264275"/>
          <p14:tracePt t="51872" x="1806575" y="6256338"/>
          <p14:tracePt t="51896" x="1806575" y="6240463"/>
          <p14:tracePt t="51904" x="1806575" y="6232525"/>
          <p14:tracePt t="51914" x="1806575" y="6210300"/>
          <p14:tracePt t="51931" x="1806575" y="6188075"/>
          <p14:tracePt t="51947" x="1790700" y="6156325"/>
          <p14:tracePt t="51964" x="1790700" y="6118225"/>
          <p14:tracePt t="51980" x="1790700" y="6111875"/>
          <p14:tracePt t="51996" x="1790700" y="6096000"/>
          <p14:tracePt t="52013" x="1782763" y="6088063"/>
          <p14:tracePt t="52030" x="1782763" y="6080125"/>
          <p14:tracePt t="52046" x="1782763" y="6073775"/>
          <p14:tracePt t="52062" x="1774825" y="6073775"/>
          <p14:tracePt t="52079" x="1768475" y="6065838"/>
          <p14:tracePt t="52128" x="1760538" y="6065838"/>
          <p14:tracePt t="52136" x="1752600" y="6065838"/>
          <p14:tracePt t="52146" x="1736725" y="6057900"/>
          <p14:tracePt t="52163" x="1706563" y="6049963"/>
          <p14:tracePt t="52180" x="1692275" y="6049963"/>
          <p14:tracePt t="52196" x="1676400" y="6049963"/>
          <p14:tracePt t="52336" x="1668463" y="6049963"/>
          <p14:tracePt t="52345" x="1660525" y="6049963"/>
          <p14:tracePt t="52353" x="1654175" y="6049963"/>
          <p14:tracePt t="52363" x="1646238" y="6049963"/>
          <p14:tracePt t="52379" x="1638300" y="6049963"/>
          <p14:tracePt t="52496" x="1630363" y="6049963"/>
          <p14:tracePt t="52576" x="1630363" y="6057900"/>
          <p14:tracePt t="52593" x="1630363" y="6049963"/>
          <p14:tracePt t="53016" x="1630363" y="6042025"/>
          <p14:tracePt t="53056" x="1630363" y="6035675"/>
          <p14:tracePt t="53064" x="1630363" y="6019800"/>
          <p14:tracePt t="53078" x="1630363" y="5965825"/>
          <p14:tracePt t="53097" x="1630363" y="5927725"/>
          <p14:tracePt t="53113" x="1616075" y="5859463"/>
          <p14:tracePt t="53130" x="1608138" y="5768975"/>
          <p14:tracePt t="53146" x="1592263" y="5699125"/>
          <p14:tracePt t="53163" x="1592263" y="5684838"/>
          <p14:tracePt t="53179" x="1584325" y="5676900"/>
          <p14:tracePt t="53328" x="1577975" y="5676900"/>
          <p14:tracePt t="53336" x="1577975" y="5684838"/>
          <p14:tracePt t="53496" x="1577975" y="5692775"/>
          <p14:tracePt t="53512" x="1577975" y="5699125"/>
          <p14:tracePt t="53520" x="1577975" y="5715000"/>
          <p14:tracePt t="53544" x="1577975" y="5722938"/>
          <p14:tracePt t="53561" x="1577975" y="5730875"/>
          <p14:tracePt t="53568" x="1577975" y="5745163"/>
          <p14:tracePt t="53578" x="1584325" y="5761038"/>
          <p14:tracePt t="53594" x="1584325" y="5768975"/>
          <p14:tracePt t="53611" x="1584325" y="5775325"/>
          <p14:tracePt t="53648" x="1584325" y="5783263"/>
          <p14:tracePt t="53664" x="1584325" y="5791200"/>
          <p14:tracePt t="53680" x="1584325" y="5799138"/>
          <p14:tracePt t="53688" x="1592263" y="5813425"/>
          <p14:tracePt t="54592" x="1600200" y="5807075"/>
          <p14:tracePt t="55016" x="1608138" y="5807075"/>
          <p14:tracePt t="55064" x="1616075" y="5807075"/>
          <p14:tracePt t="55072" x="1622425" y="5807075"/>
          <p14:tracePt t="55080" x="1630363" y="5807075"/>
          <p14:tracePt t="55093" x="1638300" y="5807075"/>
          <p14:tracePt t="55110" x="1646238" y="5799138"/>
          <p14:tracePt t="55127" x="1654175" y="5791200"/>
          <p14:tracePt t="55200" x="1660525" y="5791200"/>
          <p14:tracePt t="55392" x="1668463" y="5791200"/>
          <p14:tracePt t="55400" x="1676400" y="5783263"/>
          <p14:tracePt t="55410" x="1684338" y="5775325"/>
          <p14:tracePt t="55427" x="1692275" y="5768975"/>
          <p14:tracePt t="55443" x="1698625" y="5768975"/>
          <p14:tracePt t="55496" x="1706563" y="5768975"/>
          <p14:tracePt t="55512" x="1722438" y="5768975"/>
          <p14:tracePt t="55520" x="1744663" y="5768975"/>
          <p14:tracePt t="55528" x="1760538" y="5768975"/>
          <p14:tracePt t="55542" x="1790700" y="5768975"/>
          <p14:tracePt t="55559" x="1798638" y="5768975"/>
          <p14:tracePt t="55593" x="1806575" y="5761038"/>
          <p14:tracePt t="55609" x="1812925" y="5761038"/>
          <p14:tracePt t="55616" x="1820863" y="5761038"/>
          <p14:tracePt t="55626" x="1851025" y="5753100"/>
          <p14:tracePt t="55643" x="1858963" y="5745163"/>
          <p14:tracePt t="55659" x="1866900" y="5745163"/>
          <p14:tracePt t="55676" x="1874838" y="5745163"/>
          <p14:tracePt t="55693" x="1882775" y="5745163"/>
          <p14:tracePt t="55709" x="1889125" y="5745163"/>
          <p14:tracePt t="55726" x="1905000" y="5745163"/>
          <p14:tracePt t="55743" x="1920875" y="5745163"/>
          <p14:tracePt t="55759" x="1935163" y="5745163"/>
          <p14:tracePt t="55840" x="1943100" y="5737225"/>
          <p14:tracePt t="55864" x="1943100" y="5730875"/>
          <p14:tracePt t="55888" x="1951038" y="5722938"/>
          <p14:tracePt t="55896" x="1951038" y="5715000"/>
          <p14:tracePt t="55909" x="1951038" y="5707063"/>
          <p14:tracePt t="55928" x="1951038" y="5699125"/>
          <p14:tracePt t="55943" x="1951038" y="5684838"/>
          <p14:tracePt t="55961" x="1951038" y="5676900"/>
          <p14:tracePt t="55977" x="1951038" y="5668963"/>
          <p14:tracePt t="56001" x="1951038" y="5661025"/>
          <p14:tracePt t="56016" x="1951038" y="5654675"/>
          <p14:tracePt t="56026" x="1951038" y="5646738"/>
          <p14:tracePt t="56064" x="1951038" y="5638800"/>
          <p14:tracePt t="56072" x="1943100" y="5638800"/>
          <p14:tracePt t="56080" x="1943100" y="5630863"/>
          <p14:tracePt t="56104" x="1943100" y="5622925"/>
          <p14:tracePt t="56152" x="1935163" y="5622925"/>
          <p14:tracePt t="56208" x="1927225" y="5616575"/>
          <p14:tracePt t="56248" x="1920875" y="5616575"/>
          <p14:tracePt t="56257" x="1920875" y="5608638"/>
          <p14:tracePt t="56264" x="1912938" y="5608638"/>
          <p14:tracePt t="56288" x="1905000" y="5608638"/>
          <p14:tracePt t="56296" x="1897063" y="5600700"/>
          <p14:tracePt t="56309" x="1897063" y="5592763"/>
          <p14:tracePt t="56344" x="1889125" y="5592763"/>
          <p14:tracePt t="56363" x="1874838" y="5584825"/>
          <p14:tracePt t="56416" x="1866900" y="5584825"/>
          <p14:tracePt t="56448" x="1858963" y="5584825"/>
          <p14:tracePt t="56456" x="1851025" y="5584825"/>
          <p14:tracePt t="56480" x="1836738" y="5578475"/>
          <p14:tracePt t="56560" x="1828800" y="5570538"/>
          <p14:tracePt t="56576" x="1812925" y="5570538"/>
          <p14:tracePt t="56592" x="1790700" y="5570538"/>
          <p14:tracePt t="56600" x="1774825" y="5570538"/>
          <p14:tracePt t="56616" x="1768475" y="5570538"/>
          <p14:tracePt t="56648" x="1752600" y="5570538"/>
          <p14:tracePt t="56664" x="1744663" y="5562600"/>
          <p14:tracePt t="56680" x="1736725" y="5554663"/>
          <p14:tracePt t="56697" x="1730375" y="5554663"/>
          <p14:tracePt t="56720" x="1722438" y="5554663"/>
          <p14:tracePt t="56728" x="1706563" y="5554663"/>
          <p14:tracePt t="56760" x="1698625" y="5554663"/>
          <p14:tracePt t="56808" x="1692275" y="5554663"/>
          <p14:tracePt t="56816" x="1684338" y="5554663"/>
          <p14:tracePt t="56841" x="1676400" y="5554663"/>
          <p14:tracePt t="56848" x="1668463" y="5554663"/>
          <p14:tracePt t="56858" x="1654175" y="5554663"/>
          <p14:tracePt t="56875" x="1646238" y="5554663"/>
          <p14:tracePt t="56904" x="1638300" y="5554663"/>
          <p14:tracePt t="56928" x="1630363" y="5554663"/>
          <p14:tracePt t="56936" x="1622425" y="5554663"/>
          <p14:tracePt t="56944" x="1616075" y="5554663"/>
          <p14:tracePt t="56958" x="1592263" y="5554663"/>
          <p14:tracePt t="56975" x="1577975" y="5554663"/>
          <p14:tracePt t="56975" x="1570038" y="5554663"/>
          <p14:tracePt t="56993" x="1562100" y="5554663"/>
          <p14:tracePt t="57009" x="1554163" y="5554663"/>
          <p14:tracePt t="57072" x="1546225" y="5554663"/>
          <p14:tracePt t="57080" x="1539875" y="5562600"/>
          <p14:tracePt t="57091" x="1531938" y="5570538"/>
          <p14:tracePt t="57107" x="1516063" y="5570538"/>
          <p14:tracePt t="57124" x="1508125" y="5578475"/>
          <p14:tracePt t="57141" x="1501775" y="5578475"/>
          <p14:tracePt t="57158" x="1493838" y="5584825"/>
          <p14:tracePt t="57192" x="1493838" y="5592763"/>
          <p14:tracePt t="57200" x="1485900" y="5592763"/>
          <p14:tracePt t="57216" x="1477963" y="5592763"/>
          <p14:tracePt t="57232" x="1470025" y="5600700"/>
          <p14:tracePt t="57257" x="1470025" y="5616575"/>
          <p14:tracePt t="57320" x="1463675" y="5616575"/>
          <p14:tracePt t="57328" x="1463675" y="5622925"/>
          <p14:tracePt t="57341" x="1455738" y="5622925"/>
          <p14:tracePt t="57359" x="1455738" y="5630863"/>
          <p14:tracePt t="57373" x="1455738" y="5646738"/>
          <p14:tracePt t="57390" x="1447800" y="5654675"/>
          <p14:tracePt t="57409" x="1439863" y="5668963"/>
          <p14:tracePt t="57426" x="1439863" y="5676900"/>
          <p14:tracePt t="57448" x="1439863" y="5684838"/>
          <p14:tracePt t="57464" x="1439863" y="5692775"/>
          <p14:tracePt t="57474" x="1439863" y="5699125"/>
          <p14:tracePt t="57496" x="1439863" y="5707063"/>
          <p14:tracePt t="57507" x="1439863" y="5715000"/>
          <p14:tracePt t="57524" x="1439863" y="5722938"/>
          <p14:tracePt t="57544" x="1439863" y="5730875"/>
          <p14:tracePt t="57584" x="1439863" y="5737225"/>
          <p14:tracePt t="57592" x="1439863" y="5753100"/>
          <p14:tracePt t="57609" x="1447800" y="5761038"/>
          <p14:tracePt t="57625" x="1455738" y="5768975"/>
          <p14:tracePt t="57642" x="1463675" y="5791200"/>
          <p14:tracePt t="57657" x="1477963" y="5791200"/>
          <p14:tracePt t="57674" x="1508125" y="5859463"/>
          <p14:tracePt t="57691" x="1524000" y="5889625"/>
          <p14:tracePt t="57708" x="1539875" y="5897563"/>
          <p14:tracePt t="57724" x="1546225" y="5905500"/>
          <p14:tracePt t="57740" x="1554163" y="5905500"/>
          <p14:tracePt t="57760" x="1570038" y="5905500"/>
          <p14:tracePt t="57784" x="1584325" y="5905500"/>
          <p14:tracePt t="57800" x="1600200" y="5913438"/>
          <p14:tracePt t="57810" x="1608138" y="5913438"/>
          <p14:tracePt t="57896" x="1630363" y="5913438"/>
          <p14:tracePt t="57905" x="1654175" y="5921375"/>
          <p14:tracePt t="57928" x="1660525" y="5921375"/>
          <p14:tracePt t="57944" x="1668463" y="5927725"/>
          <p14:tracePt t="57960" x="1676400" y="5927725"/>
          <p14:tracePt t="57976" x="1684338" y="5927725"/>
          <p14:tracePt t="58000" x="1692275" y="5927725"/>
          <p14:tracePt t="58008" x="1698625" y="5927725"/>
          <p14:tracePt t="58016" x="1714500" y="5927725"/>
          <p14:tracePt t="58040" x="1730375" y="5927725"/>
          <p14:tracePt t="58048" x="1744663" y="5927725"/>
          <p14:tracePt t="58064" x="1760538" y="5927725"/>
          <p14:tracePt t="58080" x="1768475" y="5927725"/>
          <p14:tracePt t="58090" x="1790700" y="5927725"/>
          <p14:tracePt t="58107" x="1812925" y="5921375"/>
          <p14:tracePt t="58124" x="1836738" y="5913438"/>
          <p14:tracePt t="58140" x="1851025" y="5905500"/>
          <p14:tracePt t="58157" x="1858963" y="5905500"/>
          <p14:tracePt t="58173" x="1874838" y="5897563"/>
          <p14:tracePt t="58191" x="1897063" y="5883275"/>
          <p14:tracePt t="58191" x="1905000" y="5875338"/>
          <p14:tracePt t="58209" x="1912938" y="5875338"/>
          <p14:tracePt t="58223" x="1927225" y="5859463"/>
          <p14:tracePt t="58241" x="1927225" y="5851525"/>
          <p14:tracePt t="58312" x="1927225" y="5845175"/>
          <p14:tracePt t="58321" x="1943100" y="5829300"/>
          <p14:tracePt t="58328" x="1958975" y="5821363"/>
          <p14:tracePt t="58340" x="1958975" y="5813425"/>
          <p14:tracePt t="58358" x="1965325" y="5799138"/>
          <p14:tracePt t="58374" x="1973263" y="5791200"/>
          <p14:tracePt t="58390" x="1973263" y="5783263"/>
          <p14:tracePt t="58407" x="1973263" y="5768975"/>
          <p14:tracePt t="58424" x="1981200" y="5753100"/>
          <p14:tracePt t="58441" x="1981200" y="5730875"/>
          <p14:tracePt t="58457" x="1989138" y="5730875"/>
          <p14:tracePt t="58473" x="1989138" y="5722938"/>
          <p14:tracePt t="58490" x="1989138" y="5715000"/>
          <p14:tracePt t="58506" x="1989138" y="5692775"/>
          <p14:tracePt t="58525" x="1989138" y="5676900"/>
          <p14:tracePt t="58540" x="1989138" y="5668963"/>
          <p14:tracePt t="58584" x="1989138" y="5661025"/>
          <p14:tracePt t="58592" x="1981200" y="5654675"/>
          <p14:tracePt t="58608" x="1973263" y="5646738"/>
          <p14:tracePt t="58623" x="1965325" y="5630863"/>
          <p14:tracePt t="58640" x="1951038" y="5622925"/>
          <p14:tracePt t="58658" x="1943100" y="5608638"/>
          <p14:tracePt t="58674" x="1935163" y="5600700"/>
          <p14:tracePt t="58690" x="1927225" y="5600700"/>
          <p14:tracePt t="58706" x="1927225" y="5592763"/>
          <p14:tracePt t="58723" x="1912938" y="5592763"/>
          <p14:tracePt t="58739" x="1912938" y="5584825"/>
          <p14:tracePt t="59512" x="1905000" y="5584825"/>
          <p14:tracePt t="59833" x="1897063" y="5584825"/>
          <p14:tracePt t="59864" x="1889125" y="5584825"/>
          <p14:tracePt t="59889" x="1889125" y="5592763"/>
          <p14:tracePt t="63441" x="1897063" y="5584825"/>
          <p14:tracePt t="64240" x="1897063" y="5578475"/>
          <p14:tracePt t="64280" x="1897063" y="5562600"/>
          <p14:tracePt t="64312" x="1897063" y="5554663"/>
          <p14:tracePt t="64320" x="1889125" y="5546725"/>
          <p14:tracePt t="64344" x="1882775" y="5532438"/>
          <p14:tracePt t="64360" x="1858963" y="5508625"/>
          <p14:tracePt t="64369" x="1851025" y="5494338"/>
          <p14:tracePt t="64385" x="1851025" y="5456238"/>
          <p14:tracePt t="64402" x="1844675" y="5418138"/>
          <p14:tracePt t="64418" x="1820863" y="5349875"/>
          <p14:tracePt t="64435" x="1806575" y="5311775"/>
          <p14:tracePt t="64451" x="1782763" y="5235575"/>
          <p14:tracePt t="64467" x="1760538" y="5151438"/>
          <p14:tracePt t="64484" x="1760538" y="5113338"/>
          <p14:tracePt t="64501" x="1760538" y="5083175"/>
          <p14:tracePt t="64517" x="1760538" y="5067300"/>
          <p14:tracePt t="64533" x="1760538" y="5045075"/>
          <p14:tracePt t="64550" x="1760538" y="5029200"/>
          <p14:tracePt t="64566" x="1736725" y="5006975"/>
          <p14:tracePt t="64566" x="1736725" y="4983163"/>
          <p14:tracePt t="64585" x="1722438" y="4930775"/>
          <p14:tracePt t="64601" x="1706563" y="4876800"/>
          <p14:tracePt t="64618" x="1706563" y="4816475"/>
          <p14:tracePt t="64635" x="1684338" y="4770438"/>
          <p14:tracePt t="64651" x="1684338" y="4746625"/>
          <p14:tracePt t="64667" x="1668463" y="4732338"/>
          <p14:tracePt t="64684" x="1668463" y="4716463"/>
          <p14:tracePt t="64700" x="1660525" y="4716463"/>
          <p14:tracePt t="64717" x="1654175" y="4702175"/>
          <p14:tracePt t="64734" x="1646238" y="4702175"/>
          <p14:tracePt t="64752" x="1646238" y="4694238"/>
          <p14:tracePt t="64776" x="1646238" y="4686300"/>
          <p14:tracePt t="64785" x="1638300" y="4686300"/>
          <p14:tracePt t="64808" x="1638300" y="4678363"/>
          <p14:tracePt t="65224" x="1638300" y="4664075"/>
          <p14:tracePt t="65288" x="1646238" y="4664075"/>
          <p14:tracePt t="65313" x="1654175" y="4664075"/>
          <p14:tracePt t="65336" x="1668463" y="4664075"/>
          <p14:tracePt t="65400" x="1676400" y="4664075"/>
          <p14:tracePt t="65424" x="1684338" y="4664075"/>
          <p14:tracePt t="65433" x="1698625" y="4664075"/>
          <p14:tracePt t="65440" x="1706563" y="4664075"/>
          <p14:tracePt t="65450" x="1736725" y="4664075"/>
          <p14:tracePt t="65466" x="1774825" y="4664075"/>
          <p14:tracePt t="65483" x="1806575" y="4664075"/>
          <p14:tracePt t="65500" x="1820863" y="4664075"/>
          <p14:tracePt t="65517" x="1844675" y="4664075"/>
          <p14:tracePt t="65532" x="1866900" y="4664075"/>
          <p14:tracePt t="65549" x="1897063" y="4664075"/>
          <p14:tracePt t="65567" x="1912938" y="4664075"/>
          <p14:tracePt t="65583" x="1958975" y="4664075"/>
          <p14:tracePt t="65583" x="1981200" y="4664075"/>
          <p14:tracePt t="65601" x="2011363" y="4664075"/>
          <p14:tracePt t="65616" x="2073275" y="4664075"/>
          <p14:tracePt t="65633" x="2117725" y="4664075"/>
          <p14:tracePt t="65650" x="2133600" y="4664075"/>
          <p14:tracePt t="65666" x="2163763" y="4664075"/>
          <p14:tracePt t="65683" x="2193925" y="4664075"/>
          <p14:tracePt t="65700" x="2225675" y="4664075"/>
          <p14:tracePt t="65717" x="2239963" y="4664075"/>
          <p14:tracePt t="65733" x="2255838" y="4664075"/>
          <p14:tracePt t="65749" x="2278063" y="4664075"/>
          <p14:tracePt t="65766" x="2286000" y="4664075"/>
          <p14:tracePt t="65782" x="2316163" y="4664075"/>
          <p14:tracePt t="65782" x="2339975" y="4664075"/>
          <p14:tracePt t="65801" x="2370138" y="4664075"/>
          <p14:tracePt t="65817" x="2400300" y="4664075"/>
          <p14:tracePt t="65833" x="2430463" y="4664075"/>
          <p14:tracePt t="65850" x="2460625" y="4664075"/>
          <p14:tracePt t="65866" x="2468563" y="4664075"/>
          <p14:tracePt t="65882" x="2506663" y="4664075"/>
          <p14:tracePt t="65899" x="2536825" y="4664075"/>
          <p14:tracePt t="65916" x="2590800" y="4664075"/>
          <p14:tracePt t="65933" x="2644775" y="4664075"/>
          <p14:tracePt t="65949" x="2682875" y="4664075"/>
          <p14:tracePt t="65967" x="2720975" y="4664075"/>
          <p14:tracePt t="65982" x="2743200" y="4664075"/>
          <p14:tracePt t="65982" x="2759075" y="4664075"/>
          <p14:tracePt t="66001" x="2765425" y="4664075"/>
          <p14:tracePt t="66015" x="2773363" y="4664075"/>
          <p14:tracePt t="66033" x="2789238" y="4664075"/>
          <p14:tracePt t="66049" x="2797175" y="4664075"/>
          <p14:tracePt t="66088" x="2803525" y="4664075"/>
          <p14:tracePt t="66104" x="2819400" y="4664075"/>
          <p14:tracePt t="66113" x="2827338" y="4664075"/>
          <p14:tracePt t="66120" x="2841625" y="4664075"/>
          <p14:tracePt t="66131" x="2865438" y="4664075"/>
          <p14:tracePt t="66149" x="2887663" y="4664075"/>
          <p14:tracePt t="66167" x="2925763" y="4664075"/>
          <p14:tracePt t="66183" x="2955925" y="4664075"/>
          <p14:tracePt t="66199" x="3001963" y="4664075"/>
          <p14:tracePt t="66217" x="3017838" y="4664075"/>
          <p14:tracePt t="66231" x="3078163" y="4664075"/>
          <p14:tracePt t="66249" x="3108325" y="4664075"/>
          <p14:tracePt t="66266" x="3132138" y="4664075"/>
          <p14:tracePt t="66282" x="3140075" y="4664075"/>
          <p14:tracePt t="66298" x="3154363" y="4664075"/>
          <p14:tracePt t="66315" x="3178175" y="4664075"/>
          <p14:tracePt t="66332" x="3222625" y="4664075"/>
          <p14:tracePt t="66349" x="3260725" y="4664075"/>
          <p14:tracePt t="66367" x="3292475" y="4664075"/>
          <p14:tracePt t="66382" x="3314700" y="4664075"/>
          <p14:tracePt t="66400" x="3322638" y="4664075"/>
          <p14:tracePt t="66415" x="3352800" y="4664075"/>
          <p14:tracePt t="66433" x="3368675" y="4664075"/>
          <p14:tracePt t="66450" x="3421063" y="4648200"/>
          <p14:tracePt t="66467" x="3444875" y="4640263"/>
          <p14:tracePt t="66482" x="3475038" y="4640263"/>
          <p14:tracePt t="66499" x="3497263" y="4632325"/>
          <p14:tracePt t="66516" x="3513138" y="4632325"/>
          <p14:tracePt t="66533" x="3535363" y="4632325"/>
          <p14:tracePt t="66548" x="3527425" y="4632325"/>
          <p14:tracePt t="66768" x="3497263" y="4632325"/>
          <p14:tracePt t="66776" x="3475038" y="4632325"/>
          <p14:tracePt t="66784" x="3436938" y="4632325"/>
          <p14:tracePt t="66798" x="3352800" y="4632325"/>
          <p14:tracePt t="66815" x="3268663" y="4632325"/>
          <p14:tracePt t="66815" x="3222625" y="4632325"/>
          <p14:tracePt t="66833" x="3178175" y="4632325"/>
          <p14:tracePt t="66849" x="3132138" y="4632325"/>
          <p14:tracePt t="66866" x="3108325" y="4625975"/>
          <p14:tracePt t="66883" x="3070225" y="4625975"/>
          <p14:tracePt t="66899" x="3025775" y="4618038"/>
          <p14:tracePt t="66915" x="2987675" y="4610100"/>
          <p14:tracePt t="66932" x="2903538" y="4587875"/>
          <p14:tracePt t="66948" x="2841625" y="4587875"/>
          <p14:tracePt t="66965" x="2781300" y="4587875"/>
          <p14:tracePt t="66982" x="2735263" y="4587875"/>
          <p14:tracePt t="66998" x="2705100" y="4587875"/>
          <p14:tracePt t="67015" x="2659063" y="4572000"/>
          <p14:tracePt t="67032" x="2628900" y="4572000"/>
          <p14:tracePt t="67049" x="2590800" y="4572000"/>
          <p14:tracePt t="67066" x="2560638" y="4572000"/>
          <p14:tracePt t="67082" x="2530475" y="4572000"/>
          <p14:tracePt t="67098" x="2492375" y="4572000"/>
          <p14:tracePt t="67114" x="2454275" y="4572000"/>
          <p14:tracePt t="67131" x="2430463" y="4572000"/>
          <p14:tracePt t="67148" x="2392363" y="4572000"/>
          <p14:tracePt t="67165" x="2378075" y="4572000"/>
          <p14:tracePt t="67181" x="2346325" y="4572000"/>
          <p14:tracePt t="67198" x="2332038" y="4572000"/>
          <p14:tracePt t="67214" x="2324100" y="4572000"/>
          <p14:tracePt t="67231" x="2308225" y="4579938"/>
          <p14:tracePt t="67249" x="2301875" y="4587875"/>
          <p14:tracePt t="67265" x="2308225" y="4587875"/>
          <p14:tracePt t="67352" x="2324100" y="4587875"/>
          <p14:tracePt t="67376" x="2339975" y="4602163"/>
          <p14:tracePt t="67384" x="2362200" y="4602163"/>
          <p14:tracePt t="67397" x="2460625" y="4602163"/>
          <p14:tracePt t="67415" x="2544763" y="4602163"/>
          <p14:tracePt t="67431" x="2644775" y="4602163"/>
          <p14:tracePt t="67447" x="2773363" y="4602163"/>
          <p14:tracePt t="67465" x="2835275" y="4602163"/>
          <p14:tracePt t="67481" x="2887663" y="4602163"/>
          <p14:tracePt t="67498" x="2925763" y="4602163"/>
          <p14:tracePt t="67515" x="2971800" y="4602163"/>
          <p14:tracePt t="67531" x="3017838" y="4602163"/>
          <p14:tracePt t="67548" x="3048000" y="4602163"/>
          <p14:tracePt t="67564" x="3063875" y="4602163"/>
          <p14:tracePt t="67581" x="3078163" y="4602163"/>
          <p14:tracePt t="67598" x="3108325" y="4602163"/>
          <p14:tracePt t="67615" x="3162300" y="4602163"/>
          <p14:tracePt t="67631" x="3230563" y="4602163"/>
          <p14:tracePt t="67631" x="3260725" y="4602163"/>
          <p14:tracePt t="67649" x="3276600" y="4602163"/>
          <p14:tracePt t="67663" x="3330575" y="4587875"/>
          <p14:tracePt t="67681" x="3360738" y="4587875"/>
          <p14:tracePt t="67698" x="3398838" y="4587875"/>
          <p14:tracePt t="67715" x="3413125" y="4587875"/>
          <p14:tracePt t="68608" x="3421063" y="4587875"/>
          <p14:tracePt t="68704" x="3429000" y="4587875"/>
          <p14:tracePt t="68912" x="3436938" y="4594225"/>
          <p14:tracePt t="69560" x="3444875" y="4602163"/>
          <p14:tracePt t="69584" x="3451225" y="4610100"/>
          <p14:tracePt t="69624" x="3451225" y="4618038"/>
          <p14:tracePt t="69672" x="3451225" y="4625975"/>
          <p14:tracePt t="69680" x="3451225" y="4632325"/>
          <p14:tracePt t="69695" x="3451225" y="4640263"/>
          <p14:tracePt t="69711" x="3451225" y="4656138"/>
          <p14:tracePt t="69729" x="3451225" y="4664075"/>
          <p14:tracePt t="69746" x="3451225" y="4670425"/>
          <p14:tracePt t="69768" x="3451225" y="4678363"/>
          <p14:tracePt t="69784" x="3451225" y="4694238"/>
          <p14:tracePt t="69800" x="3451225" y="4708525"/>
          <p14:tracePt t="69811" x="3451225" y="4740275"/>
          <p14:tracePt t="69829" x="3429000" y="4784725"/>
          <p14:tracePt t="69845" x="3421063" y="4808538"/>
          <p14:tracePt t="69863" x="3398838" y="4860925"/>
          <p14:tracePt t="69878" x="3382963" y="4892675"/>
          <p14:tracePt t="69895" x="3352800" y="4960938"/>
          <p14:tracePt t="69913" x="3352800" y="4983163"/>
          <p14:tracePt t="69929" x="3330575" y="5029200"/>
          <p14:tracePt t="69946" x="3306763" y="5089525"/>
          <p14:tracePt t="69963" x="3292475" y="5165725"/>
          <p14:tracePt t="69978" x="3254375" y="5235575"/>
          <p14:tracePt t="69995" x="3222625" y="5303838"/>
          <p14:tracePt t="70012" x="3200400" y="5394325"/>
          <p14:tracePt t="70029" x="3184525" y="5440363"/>
          <p14:tracePt t="70044" x="3170238" y="5464175"/>
          <p14:tracePt t="70061" x="3154363" y="5494338"/>
          <p14:tracePt t="70078" x="3124200" y="5516563"/>
          <p14:tracePt t="70095" x="3101975" y="5562600"/>
          <p14:tracePt t="70095" x="3101975" y="5578475"/>
          <p14:tracePt t="70113" x="3070225" y="5608638"/>
          <p14:tracePt t="70129" x="3048000" y="5630863"/>
          <p14:tracePt t="70146" x="3025775" y="5654675"/>
          <p14:tracePt t="70162" x="3001963" y="5692775"/>
          <p14:tracePt t="70179" x="2971800" y="5722938"/>
          <p14:tracePt t="70195" x="2955925" y="5737225"/>
          <p14:tracePt t="70212" x="2911475" y="5753100"/>
          <p14:tracePt t="70228" x="2887663" y="5775325"/>
          <p14:tracePt t="70245" x="2849563" y="5783263"/>
          <p14:tracePt t="70262" x="2797175" y="5791200"/>
          <p14:tracePt t="70278" x="2727325" y="5807075"/>
          <p14:tracePt t="70295" x="2659063" y="5807075"/>
          <p14:tracePt t="70295" x="2628900" y="5807075"/>
          <p14:tracePt t="70313" x="2574925" y="5807075"/>
          <p14:tracePt t="70329" x="2522538" y="5807075"/>
          <p14:tracePt t="70345" x="2460625" y="5807075"/>
          <p14:tracePt t="70367" x="2392363" y="5807075"/>
          <p14:tracePt t="70380" x="2339975" y="5807075"/>
          <p14:tracePt t="70394" x="2293938" y="5807075"/>
          <p14:tracePt t="70410" x="2263775" y="5807075"/>
          <p14:tracePt t="70428" x="2232025" y="5807075"/>
          <p14:tracePt t="70445" x="2179638" y="5807075"/>
          <p14:tracePt t="70461" x="2133600" y="5807075"/>
          <p14:tracePt t="70478" x="2087563" y="5807075"/>
          <p14:tracePt t="70494" x="2057400" y="5807075"/>
          <p14:tracePt t="70511" x="2027238" y="5807075"/>
          <p14:tracePt t="70511" x="2011363" y="5807075"/>
          <p14:tracePt t="70529" x="1981200" y="5807075"/>
          <p14:tracePt t="70545" x="1965325" y="5807075"/>
          <p14:tracePt t="70568" x="1958975" y="5807075"/>
          <p14:tracePt t="70578" x="1935163" y="5807075"/>
          <p14:tracePt t="70594" x="1905000" y="5807075"/>
          <p14:tracePt t="70611" x="1858963" y="5807075"/>
          <p14:tracePt t="70628" x="1828800" y="5807075"/>
          <p14:tracePt t="70644" x="1812925" y="5807075"/>
          <p14:tracePt t="70661" x="1798638" y="5807075"/>
          <p14:tracePt t="70678" x="1790700" y="5807075"/>
          <p14:tracePt t="70694" x="1782763" y="5807075"/>
          <p14:tracePt t="70792" x="1768475" y="5807075"/>
          <p14:tracePt t="70808" x="1760538" y="5807075"/>
          <p14:tracePt t="70825" x="1744663" y="5807075"/>
          <p14:tracePt t="70912" x="1736725" y="5799138"/>
          <p14:tracePt t="70928" x="1730375" y="5791200"/>
          <p14:tracePt t="70952" x="1736725" y="5791200"/>
          <p14:tracePt t="71064" x="1744663" y="5791200"/>
          <p14:tracePt t="71088" x="1752600" y="5791200"/>
          <p14:tracePt t="71096" x="1768475" y="5783263"/>
          <p14:tracePt t="71112" x="1790700" y="5783263"/>
          <p14:tracePt t="71129" x="1806575" y="5783263"/>
          <p14:tracePt t="71143" x="1836738" y="5783263"/>
          <p14:tracePt t="71161" x="1858963" y="5783263"/>
          <p14:tracePt t="71178" x="1874838" y="5783263"/>
          <p14:tracePt t="71195" x="1882775" y="5783263"/>
          <p14:tracePt t="71210" x="1920875" y="5783263"/>
          <p14:tracePt t="71227" x="1935163" y="5783263"/>
          <p14:tracePt t="71243" x="1951038" y="5783263"/>
          <p14:tracePt t="71260" x="1958975" y="5783263"/>
          <p14:tracePt t="71276" x="1981200" y="5783263"/>
          <p14:tracePt t="71294" x="2003425" y="5783263"/>
          <p14:tracePt t="71310" x="2027238" y="5783263"/>
          <p14:tracePt t="71327" x="2057400" y="5783263"/>
          <p14:tracePt t="71345" x="2079625" y="5783263"/>
          <p14:tracePt t="71363" x="2095500" y="5783263"/>
          <p14:tracePt t="71378" x="2133600" y="5783263"/>
          <p14:tracePt t="71393" x="2149475" y="5783263"/>
          <p14:tracePt t="71409" x="2179638" y="5783263"/>
          <p14:tracePt t="71426" x="2209800" y="5783263"/>
          <p14:tracePt t="71442" x="2239963" y="5783263"/>
          <p14:tracePt t="71460" x="2278063" y="5783263"/>
          <p14:tracePt t="71476" x="2324100" y="5783263"/>
          <p14:tracePt t="71493" x="2378075" y="5783263"/>
          <p14:tracePt t="71510" x="2438400" y="5783263"/>
          <p14:tracePt t="71527" x="2468563" y="5783263"/>
          <p14:tracePt t="71542" x="2492375" y="5775325"/>
          <p14:tracePt t="71559" x="2506663" y="5768975"/>
          <p14:tracePt t="71593" x="2514600" y="5768975"/>
          <p14:tracePt t="71609" x="2530475" y="5768975"/>
          <p14:tracePt t="71616" x="2544763" y="5768975"/>
          <p14:tracePt t="71626" x="2582863" y="5768975"/>
          <p14:tracePt t="71643" x="2613025" y="5768975"/>
          <p14:tracePt t="71659" x="2628900" y="5768975"/>
          <p14:tracePt t="71677" x="2651125" y="5768975"/>
          <p14:tracePt t="71693" x="2674938" y="5761038"/>
          <p14:tracePt t="71710" x="2705100" y="5761038"/>
          <p14:tracePt t="71727" x="2727325" y="5753100"/>
          <p14:tracePt t="71743" x="2735263" y="5753100"/>
          <p14:tracePt t="71759" x="2743200" y="5745163"/>
          <p14:tracePt t="71777" x="2759075" y="5737225"/>
          <p14:tracePt t="71792" x="2765425" y="5737225"/>
          <p14:tracePt t="71810" x="2781300" y="5737225"/>
          <p14:tracePt t="71827" x="2789238" y="5737225"/>
          <p14:tracePt t="71842" x="2803525" y="5737225"/>
          <p14:tracePt t="71872" x="2819400" y="5737225"/>
          <p14:tracePt t="71888" x="2827338" y="5737225"/>
          <p14:tracePt t="71896" x="2835275" y="5737225"/>
          <p14:tracePt t="71909" x="2841625" y="5737225"/>
          <p14:tracePt t="71926" x="2849563" y="5737225"/>
          <p14:tracePt t="71968" x="2857500" y="5737225"/>
          <p14:tracePt t="71984" x="2873375" y="5737225"/>
          <p14:tracePt t="71993" x="2879725" y="5737225"/>
          <p14:tracePt t="72072" x="2895600" y="5737225"/>
          <p14:tracePt t="72096" x="2903538" y="5737225"/>
          <p14:tracePt t="72576" x="2911475" y="5737225"/>
          <p14:tracePt t="72592" x="2917825" y="5737225"/>
          <p14:tracePt t="72600" x="2925763" y="5737225"/>
          <p14:tracePt t="72616" x="2933700" y="5737225"/>
          <p14:tracePt t="72704" x="2941638" y="5737225"/>
          <p14:tracePt t="72920" x="2949575" y="5737225"/>
          <p14:tracePt t="72936" x="2955925" y="5737225"/>
          <p14:tracePt t="72952" x="2971800" y="5737225"/>
          <p14:tracePt t="73008" x="2987675" y="5737225"/>
          <p14:tracePt t="73016" x="3009900" y="5737225"/>
          <p14:tracePt t="73026" x="3032125" y="5737225"/>
          <p14:tracePt t="73041" x="3048000" y="5730875"/>
          <p14:tracePt t="73058" x="3055938" y="5722938"/>
          <p14:tracePt t="73074" x="3055938" y="5715000"/>
          <p14:tracePt t="73104" x="3055938" y="5707063"/>
          <p14:tracePt t="73112" x="3063875" y="5684838"/>
          <p14:tracePt t="73125" x="3070225" y="5676900"/>
          <p14:tracePt t="73141" x="3078163" y="5668963"/>
          <p14:tracePt t="73158" x="3078163" y="5661025"/>
          <p14:tracePt t="73184" x="3094038" y="5661025"/>
          <p14:tracePt t="73712" x="3108325" y="5661025"/>
          <p14:tracePt t="73736" x="3124200" y="5661025"/>
          <p14:tracePt t="73744" x="3140075" y="5661025"/>
          <p14:tracePt t="73757" x="3184525" y="5668963"/>
          <p14:tracePt t="73774" x="3222625" y="5676900"/>
          <p14:tracePt t="73792" x="3246438" y="5676900"/>
          <p14:tracePt t="73807" x="3254375" y="5676900"/>
          <p14:tracePt t="73824" x="3260725" y="5676900"/>
          <p14:tracePt t="73857" x="3268663" y="5676900"/>
          <p14:tracePt t="73864" x="3292475" y="5676900"/>
          <p14:tracePt t="73874" x="3352800" y="5676900"/>
          <p14:tracePt t="73891" x="3444875" y="5692775"/>
          <p14:tracePt t="73908" x="3505200" y="5707063"/>
          <p14:tracePt t="73924" x="3565525" y="5715000"/>
          <p14:tracePt t="73941" x="3603625" y="5730875"/>
          <p14:tracePt t="73957" x="3635375" y="5730875"/>
          <p14:tracePt t="73974" x="3725863" y="5753100"/>
          <p14:tracePt t="73991" x="3802063" y="5753100"/>
          <p14:tracePt t="73991" x="3856038" y="5761038"/>
          <p14:tracePt t="74009" x="3962400" y="5775325"/>
          <p14:tracePt t="74025" x="4022725" y="5775325"/>
          <p14:tracePt t="74042" x="4106863" y="5783263"/>
          <p14:tracePt t="74058" x="4137025" y="5783263"/>
          <p14:tracePt t="74075" x="4168775" y="5783263"/>
          <p14:tracePt t="74091" x="4206875" y="5783263"/>
          <p14:tracePt t="74107" x="4313238" y="5783263"/>
          <p14:tracePt t="74124" x="4441825" y="5783263"/>
          <p14:tracePt t="74141" x="4533900" y="5783263"/>
          <p14:tracePt t="74157" x="4610100" y="5783263"/>
          <p14:tracePt t="74174" x="4664075" y="5783263"/>
          <p14:tracePt t="74191" x="4702175" y="5783263"/>
          <p14:tracePt t="74191" x="4732338" y="5783263"/>
          <p14:tracePt t="74209" x="4762500" y="5791200"/>
          <p14:tracePt t="74224" x="4854575" y="5813425"/>
          <p14:tracePt t="74241" x="4914900" y="5813425"/>
          <p14:tracePt t="74258" x="4983163" y="5821363"/>
          <p14:tracePt t="74275" x="5059363" y="5821363"/>
          <p14:tracePt t="74291" x="5135563" y="5821363"/>
          <p14:tracePt t="74307" x="5235575" y="5813425"/>
          <p14:tracePt t="74324" x="5341938" y="5813425"/>
          <p14:tracePt t="74341" x="5364163" y="5813425"/>
          <p14:tracePt t="74356" x="5380038" y="5813425"/>
          <p14:tracePt t="74408" x="5394325" y="5813425"/>
          <p14:tracePt t="74424" x="5410200" y="5813425"/>
          <p14:tracePt t="74432" x="5426075" y="5813425"/>
          <p14:tracePt t="74441" x="5440363" y="5813425"/>
          <p14:tracePt t="74457" x="5448300" y="5813425"/>
          <p14:tracePt t="74520" x="5464175" y="5813425"/>
          <p14:tracePt t="74528" x="5486400" y="5813425"/>
          <p14:tracePt t="74538" x="5532438" y="5813425"/>
          <p14:tracePt t="74556" x="5578475" y="5813425"/>
          <p14:tracePt t="74573" x="5608638" y="5813425"/>
          <p14:tracePt t="74590" x="5654675" y="5813425"/>
          <p14:tracePt t="74607" x="5684838" y="5813425"/>
          <p14:tracePt t="74624" x="5692775" y="5813425"/>
          <p14:tracePt t="74640" x="5707063" y="5813425"/>
          <p14:tracePt t="74696" x="5715000" y="5813425"/>
          <p14:tracePt t="74704" x="5722938" y="5813425"/>
          <p14:tracePt t="74728" x="5715000" y="5813425"/>
          <p14:tracePt t="74880" x="5699125" y="5813425"/>
          <p14:tracePt t="74889" x="5676900" y="5813425"/>
          <p14:tracePt t="74896" x="5661025" y="5813425"/>
          <p14:tracePt t="74906" x="5616575" y="5813425"/>
          <p14:tracePt t="74923" x="5578475" y="5813425"/>
          <p14:tracePt t="74939" x="5546725" y="5813425"/>
          <p14:tracePt t="74957" x="5532438" y="5813425"/>
          <p14:tracePt t="74973" x="5478463" y="5813425"/>
          <p14:tracePt t="74990" x="5372100" y="5813425"/>
          <p14:tracePt t="75007" x="5249863" y="5813425"/>
          <p14:tracePt t="75007" x="5159375" y="5813425"/>
          <p14:tracePt t="75025" x="5089525" y="5813425"/>
          <p14:tracePt t="75040" x="4854575" y="5837238"/>
          <p14:tracePt t="75057" x="4632325" y="5837238"/>
          <p14:tracePt t="75074" x="4427538" y="5837238"/>
          <p14:tracePt t="75090" x="4259263" y="5837238"/>
          <p14:tracePt t="75107" x="4144963" y="5837238"/>
          <p14:tracePt t="75123" x="4068763" y="5837238"/>
          <p14:tracePt t="75140" x="4054475" y="5837238"/>
          <p14:tracePt t="75156" x="4008438" y="5837238"/>
          <p14:tracePt t="75173" x="3940175" y="5837238"/>
          <p14:tracePt t="75190" x="3856038" y="5837238"/>
          <p14:tracePt t="75206" x="3763963" y="5837238"/>
          <p14:tracePt t="75223" x="3695700" y="5837238"/>
          <p14:tracePt t="75223" x="3635375" y="5837238"/>
          <p14:tracePt t="75241" x="3551238" y="5837238"/>
          <p14:tracePt t="75258" x="3467100" y="5837238"/>
          <p14:tracePt t="75274" x="3390900" y="5837238"/>
          <p14:tracePt t="75290" x="3336925" y="5837238"/>
          <p14:tracePt t="75307" x="3292475" y="5837238"/>
          <p14:tracePt t="75323" x="3268663" y="5837238"/>
          <p14:tracePt t="75340" x="3238500" y="5837238"/>
          <p14:tracePt t="75356" x="3184525" y="5837238"/>
          <p14:tracePt t="75356" x="3162300" y="5837238"/>
          <p14:tracePt t="75378" x="3116263" y="5837238"/>
          <p14:tracePt t="75389" x="3017838" y="5837238"/>
          <p14:tracePt t="75406" x="2955925" y="5837238"/>
          <p14:tracePt t="75423" x="2895600" y="5837238"/>
          <p14:tracePt t="75423" x="2887663" y="5837238"/>
          <p14:tracePt t="75441" x="2879725" y="5829300"/>
          <p14:tracePt t="75480" x="2873375" y="5821363"/>
          <p14:tracePt t="75536" x="2873375" y="5813425"/>
          <p14:tracePt t="75632" x="2879725" y="5813425"/>
          <p14:tracePt t="75704" x="2887663" y="5813425"/>
          <p14:tracePt t="75712" x="2903538" y="5813425"/>
          <p14:tracePt t="75722" x="2917825" y="5813425"/>
          <p14:tracePt t="75739" x="2933700" y="5807075"/>
          <p14:tracePt t="75755" x="2941638" y="5807075"/>
          <p14:tracePt t="75772" x="2955925" y="5791200"/>
          <p14:tracePt t="75789" x="2971800" y="5791200"/>
          <p14:tracePt t="75806" x="2994025" y="5791200"/>
          <p14:tracePt t="75822" x="3017838" y="5783263"/>
          <p14:tracePt t="75839" x="3025775" y="5783263"/>
          <p14:tracePt t="75856" x="3032125" y="5783263"/>
          <p14:tracePt t="75873" x="3048000" y="5783263"/>
          <p14:tracePt t="75912" x="3063875" y="5783263"/>
          <p14:tracePt t="75921" x="3078163" y="5783263"/>
          <p14:tracePt t="75928" x="3086100" y="5783263"/>
          <p14:tracePt t="75938" x="3094038" y="5783263"/>
          <p14:tracePt t="79511" x="3094038" y="5775325"/>
          <p14:tracePt t="79784" x="3078163" y="5775325"/>
          <p14:tracePt t="79801" x="3070225" y="5775325"/>
          <p14:tracePt t="79808" x="3048000" y="5775325"/>
          <p14:tracePt t="79818" x="3001963" y="5783263"/>
          <p14:tracePt t="79835" x="2941638" y="5783263"/>
          <p14:tracePt t="79852" x="2911475" y="5791200"/>
          <p14:tracePt t="79868" x="2887663" y="5799138"/>
          <p14:tracePt t="79884" x="2849563" y="5807075"/>
          <p14:tracePt t="79902" x="2803525" y="5813425"/>
          <p14:tracePt t="79918" x="2697163" y="5829300"/>
          <p14:tracePt t="79934" x="2568575" y="5851525"/>
          <p14:tracePt t="79951" x="2400300" y="5867400"/>
          <p14:tracePt t="79951" x="2332038" y="5883275"/>
          <p14:tracePt t="79968" x="2225675" y="5897563"/>
          <p14:tracePt t="79985" x="2155825" y="5905500"/>
          <p14:tracePt t="80001" x="2103438" y="5921375"/>
          <p14:tracePt t="80018" x="2065338" y="5921375"/>
          <p14:tracePt t="80033" x="2035175" y="5927725"/>
          <p14:tracePt t="80050" x="2003425" y="5935663"/>
          <p14:tracePt t="80068" x="1965325" y="5935663"/>
          <p14:tracePt t="80085" x="1912938" y="5935663"/>
          <p14:tracePt t="80101" x="1828800" y="5959475"/>
          <p14:tracePt t="80118" x="1774825" y="5959475"/>
          <p14:tracePt t="80134" x="1714500" y="5981700"/>
          <p14:tracePt t="80134" x="1684338" y="5981700"/>
          <p14:tracePt t="80153" x="1660525" y="5989638"/>
          <p14:tracePt t="80169" x="1646238" y="5997575"/>
          <p14:tracePt t="80184" x="1638300" y="5997575"/>
          <p14:tracePt t="80201" x="1630363" y="5997575"/>
          <p14:tracePt t="80280" x="1630363" y="6003925"/>
          <p14:tracePt t="80288" x="1622425" y="6003925"/>
          <p14:tracePt t="80300" x="1600200" y="6011863"/>
          <p14:tracePt t="80317" x="1577975" y="6019800"/>
          <p14:tracePt t="80334" x="1554163" y="6042025"/>
          <p14:tracePt t="80351" x="1524000" y="6057900"/>
          <p14:tracePt t="80351" x="1508125" y="6073775"/>
          <p14:tracePt t="80369" x="1493838" y="6073775"/>
          <p14:tracePt t="80386" x="1485900" y="6088063"/>
          <p14:tracePt t="80401" x="1485900" y="6080125"/>
          <p14:tracePt t="81000" x="1501775" y="6073775"/>
          <p14:tracePt t="81008" x="1516063" y="6073775"/>
          <p14:tracePt t="81017" x="1539875" y="6057900"/>
          <p14:tracePt t="81035" x="1546225" y="6057900"/>
          <p14:tracePt t="81728" x="1554163" y="6057900"/>
          <p14:tracePt t="81736" x="1562100" y="6057900"/>
          <p14:tracePt t="81752" x="1562100" y="6049963"/>
          <p14:tracePt t="81808" x="1570038" y="6042025"/>
          <p14:tracePt t="81898" x="1584325" y="6042025"/>
          <p14:tracePt t="81904" x="1600200" y="6042025"/>
          <p14:tracePt t="81976" x="1616075" y="6042025"/>
          <p14:tracePt t="81992" x="1630363" y="6042025"/>
          <p14:tracePt t="82008" x="1646238" y="6042025"/>
          <p14:tracePt t="82021" x="1660525" y="6042025"/>
          <p14:tracePt t="82080" x="1668463" y="6042025"/>
          <p14:tracePt t="82088" x="1684338" y="6042025"/>
          <p14:tracePt t="82098" x="1698625" y="6042025"/>
          <p14:tracePt t="82115" x="1706563" y="6042025"/>
          <p14:tracePt t="82168" x="1722438" y="6042025"/>
          <p14:tracePt t="82176" x="1730375" y="6042025"/>
          <p14:tracePt t="82184" x="1744663" y="6042025"/>
          <p14:tracePt t="82198" x="1752600" y="6042025"/>
          <p14:tracePt t="82215" x="1760538" y="6042025"/>
          <p14:tracePt t="82240" x="1774825" y="6042025"/>
          <p14:tracePt t="82250" x="1828800" y="6042025"/>
          <p14:tracePt t="82266" x="1874838" y="6027738"/>
          <p14:tracePt t="82282" x="1897063" y="6027738"/>
          <p14:tracePt t="82299" x="1912938" y="6027738"/>
          <p14:tracePt t="82368" x="1920875" y="6027738"/>
          <p14:tracePt t="82377" x="1927225" y="6027738"/>
          <p14:tracePt t="82386" x="1935163" y="6027738"/>
          <p14:tracePt t="82398" x="1943100" y="6027738"/>
          <p14:tracePt t="82414" x="1943100" y="6035675"/>
          <p14:tracePt t="83040" x="1943100" y="6042025"/>
          <p14:tracePt t="83096" x="1927225" y="6042025"/>
          <p14:tracePt t="83120" x="1912938" y="6042025"/>
          <p14:tracePt t="83129" x="1905000" y="6049963"/>
          <p14:tracePt t="83160" x="1897063" y="6049963"/>
          <p14:tracePt t="83168" x="1889125" y="6049963"/>
          <p14:tracePt t="83181" x="1858963" y="6049963"/>
          <p14:tracePt t="83198" x="1806575" y="6049963"/>
          <p14:tracePt t="83214" x="1744663" y="6049963"/>
          <p14:tracePt t="83214" x="1706563" y="6049963"/>
          <p14:tracePt t="83233" x="1676400" y="6049963"/>
          <p14:tracePt t="83249" x="1660525" y="6049963"/>
          <p14:tracePt t="83266" x="1654175" y="6049963"/>
          <p14:tracePt t="83424" x="1654175" y="6042025"/>
          <p14:tracePt t="83520" x="1660525" y="6042025"/>
          <p14:tracePt t="83560" x="1668463" y="6042025"/>
          <p14:tracePt t="83568" x="1692275" y="6042025"/>
          <p14:tracePt t="83580" x="1744663" y="6042025"/>
          <p14:tracePt t="83598" x="1790700" y="6042025"/>
          <p14:tracePt t="83614" x="1806575" y="6042025"/>
          <p14:tracePt t="83631" x="1812925" y="6042025"/>
          <p14:tracePt t="83656" x="1820863" y="6042025"/>
          <p14:tracePt t="83680" x="1836738" y="6042025"/>
          <p14:tracePt t="83688" x="1844675" y="6042025"/>
          <p14:tracePt t="83698" x="1897063" y="6042025"/>
          <p14:tracePt t="83715" x="1935163" y="6042025"/>
          <p14:tracePt t="83731" x="1951038" y="6027738"/>
          <p14:tracePt t="83747" x="1958975" y="6027738"/>
          <p14:tracePt t="83832" x="1965325" y="6027738"/>
          <p14:tracePt t="83840" x="1973263" y="6027738"/>
          <p14:tracePt t="83848" x="1989138" y="6027738"/>
          <p14:tracePt t="83864" x="2011363" y="6027738"/>
          <p14:tracePt t="83883" x="2019300" y="6019800"/>
          <p14:tracePt t="83913" x="2027238" y="6011863"/>
          <p14:tracePt t="83920" x="2057400" y="6011863"/>
          <p14:tracePt t="83930" x="2095500" y="6011863"/>
          <p14:tracePt t="83947" x="2125663" y="6011863"/>
          <p14:tracePt t="83964" x="2149475" y="6011863"/>
          <p14:tracePt t="84032" x="2163763" y="6011863"/>
          <p14:tracePt t="84040" x="2193925" y="6011863"/>
          <p14:tracePt t="84048" x="2232025" y="6011863"/>
          <p14:tracePt t="84065" x="2239963" y="6011863"/>
          <p14:tracePt t="84079" x="2247900" y="6011863"/>
          <p14:tracePt t="84312" x="2255838" y="6011863"/>
          <p14:tracePt t="84584" x="2270125" y="6011863"/>
          <p14:tracePt t="84616" x="2286000" y="6011863"/>
          <p14:tracePt t="84664" x="2293938" y="6019800"/>
          <p14:tracePt t="84672" x="2308225" y="6027738"/>
          <p14:tracePt t="84680" x="2332038" y="6027738"/>
          <p14:tracePt t="84697" x="2346325" y="6035675"/>
          <p14:tracePt t="84714" x="2362200" y="6035675"/>
          <p14:tracePt t="84730" x="2400300" y="6035675"/>
          <p14:tracePt t="84747" x="2430463" y="6042025"/>
          <p14:tracePt t="84763" x="2446338" y="6042025"/>
          <p14:tracePt t="84779" x="2460625" y="6042025"/>
          <p14:tracePt t="84832" x="2468563" y="6042025"/>
          <p14:tracePt t="84840" x="2484438" y="6042025"/>
          <p14:tracePt t="84848" x="2492375" y="6042025"/>
          <p14:tracePt t="84862" x="2522538" y="6042025"/>
          <p14:tracePt t="84881" x="2536825" y="6042025"/>
          <p14:tracePt t="84920" x="2552700" y="6042025"/>
          <p14:tracePt t="84929" x="2582863" y="6042025"/>
          <p14:tracePt t="84936" x="2628900" y="6042025"/>
          <p14:tracePt t="84946" x="2713038" y="6042025"/>
          <p14:tracePt t="84964" x="2765425" y="6042025"/>
          <p14:tracePt t="84979" x="2797175" y="6042025"/>
          <p14:tracePt t="84996" x="2803525" y="6042025"/>
          <p14:tracePt t="85012" x="2819400" y="6042025"/>
          <p14:tracePt t="85029" x="2827338" y="6042025"/>
          <p14:tracePt t="85046" x="2841625" y="6042025"/>
          <p14:tracePt t="85063" x="2857500" y="6042025"/>
          <p14:tracePt t="85079" x="2857500" y="6049963"/>
          <p14:tracePt t="85096" x="2865438" y="6049963"/>
          <p14:tracePt t="85136" x="2873375" y="6049963"/>
          <p14:tracePt t="85145" x="2887663" y="6049963"/>
          <p14:tracePt t="85152" x="2895600" y="6049963"/>
          <p14:tracePt t="85162" x="2917825" y="6049963"/>
          <p14:tracePt t="85179" x="2933700" y="6049963"/>
          <p14:tracePt t="85196" x="2941638" y="6049963"/>
          <p14:tracePt t="85304" x="2949575" y="6049963"/>
          <p14:tracePt t="85312" x="2949575" y="6035675"/>
          <p14:tracePt t="85336" x="2949575" y="6027738"/>
          <p14:tracePt t="85352" x="2963863" y="6011863"/>
          <p14:tracePt t="85361" x="2963863" y="5989638"/>
          <p14:tracePt t="85400" x="2963863" y="5981700"/>
          <p14:tracePt t="85408" x="2963863" y="5973763"/>
          <p14:tracePt t="85416" x="2963863" y="5959475"/>
          <p14:tracePt t="85428" x="2955925" y="5943600"/>
          <p14:tracePt t="85446" x="2955925" y="5935663"/>
          <p14:tracePt t="85462" x="2955925" y="5927725"/>
          <p14:tracePt t="85480" x="2949575" y="5927725"/>
          <p14:tracePt t="85495" x="2941638" y="5921375"/>
          <p14:tracePt t="85513" x="2941638" y="5913438"/>
          <p14:tracePt t="85560" x="2933700" y="5913438"/>
          <p14:tracePt t="85568" x="2903538" y="5889625"/>
          <p14:tracePt t="85608" x="2887663" y="5875338"/>
          <p14:tracePt t="85616" x="2879725" y="5875338"/>
          <p14:tracePt t="85632" x="2873375" y="5875338"/>
          <p14:tracePt t="85646" x="2857500" y="5867400"/>
          <p14:tracePt t="85662" x="2849563" y="5851525"/>
          <p14:tracePt t="85688" x="2835275" y="5851525"/>
          <p14:tracePt t="85808" x="2827338" y="5851525"/>
          <p14:tracePt t="85864" x="2819400" y="5851525"/>
          <p14:tracePt t="85896" x="2811463" y="5851525"/>
          <p14:tracePt t="85920" x="2803525" y="5851525"/>
          <p14:tracePt t="85928" x="2797175" y="5851525"/>
          <p14:tracePt t="85936" x="2781300" y="5859463"/>
          <p14:tracePt t="85946" x="2765425" y="5867400"/>
          <p14:tracePt t="85963" x="2735263" y="5883275"/>
          <p14:tracePt t="85979" x="2727325" y="5889625"/>
          <p14:tracePt t="86000" x="2720975" y="5897563"/>
          <p14:tracePt t="86048" x="2713038" y="5897563"/>
          <p14:tracePt t="86072" x="2705100" y="5897563"/>
          <p14:tracePt t="86080" x="2705100" y="5905500"/>
          <p14:tracePt t="86095" x="2689225" y="5913438"/>
          <p14:tracePt t="86113" x="2682875" y="5913438"/>
          <p14:tracePt t="86128" x="2682875" y="5921375"/>
          <p14:tracePt t="86146" x="2674938" y="5921375"/>
          <p14:tracePt t="86192" x="2659063" y="5921375"/>
          <p14:tracePt t="86209" x="2659063" y="5927725"/>
          <p14:tracePt t="86232" x="2659063" y="5935663"/>
          <p14:tracePt t="86240" x="2659063" y="5943600"/>
          <p14:tracePt t="86264" x="2659063" y="5959475"/>
          <p14:tracePt t="86288" x="2659063" y="5965825"/>
          <p14:tracePt t="86304" x="2659063" y="5973763"/>
          <p14:tracePt t="86320" x="2667000" y="5981700"/>
          <p14:tracePt t="86336" x="2674938" y="5989638"/>
          <p14:tracePt t="86345" x="2682875" y="5989638"/>
          <p14:tracePt t="86362" x="2720975" y="5997575"/>
          <p14:tracePt t="86380" x="2735263" y="6003925"/>
          <p14:tracePt t="86396" x="2751138" y="6003925"/>
          <p14:tracePt t="86411" x="2773363" y="6003925"/>
          <p14:tracePt t="86427" x="2781300" y="6003925"/>
          <p14:tracePt t="86444" x="2797175" y="6003925"/>
          <p14:tracePt t="86461" x="2811463" y="6003925"/>
          <p14:tracePt t="86477" x="2841625" y="6003925"/>
          <p14:tracePt t="86495" x="2865438" y="6003925"/>
          <p14:tracePt t="86511" x="2873375" y="6003925"/>
          <p14:tracePt t="86527" x="2879725" y="6003925"/>
          <p14:tracePt t="86584" x="2895600" y="6003925"/>
          <p14:tracePt t="86593" x="2903538" y="5997575"/>
          <p14:tracePt t="86600" x="2917825" y="5989638"/>
          <p14:tracePt t="86611" x="2979738" y="5973763"/>
          <p14:tracePt t="86628" x="2994025" y="5965825"/>
          <p14:tracePt t="86644" x="3001963" y="5959475"/>
          <p14:tracePt t="88432" x="3009900" y="5959475"/>
          <p14:tracePt t="88552" x="3017838" y="5959475"/>
          <p14:tracePt t="90384" x="3025775" y="5959475"/>
          <p14:tracePt t="90832" x="3032125" y="5959475"/>
          <p14:tracePt t="91120" x="3025775" y="5959475"/>
          <p14:tracePt t="91440" x="3017838" y="5959475"/>
          <p14:tracePt t="91448" x="3001963" y="5951538"/>
          <p14:tracePt t="91464" x="2987675" y="5951538"/>
          <p14:tracePt t="91473" x="2963863" y="5927725"/>
          <p14:tracePt t="91490" x="2955925" y="5927725"/>
          <p14:tracePt t="91506" x="2949575" y="5927725"/>
          <p14:tracePt t="91560" x="2941638" y="5927725"/>
          <p14:tracePt t="91583" x="2925763" y="5927725"/>
          <p14:tracePt t="91600" x="2917825" y="5943600"/>
          <p14:tracePt t="91607" x="2911475" y="5943600"/>
          <p14:tracePt t="91632" x="2925763" y="5943600"/>
          <p14:tracePt t="92103" x="2933700" y="5951538"/>
          <p14:tracePt t="92127" x="2941638" y="5965825"/>
          <p14:tracePt t="92976" x="2949575" y="5973763"/>
          <p14:tracePt t="92984" x="2949575" y="5981700"/>
          <p14:tracePt t="93000" x="2955925" y="5989638"/>
          <p14:tracePt t="93008" x="2963863" y="6003925"/>
          <p14:tracePt t="95658" x="2971800" y="6003925"/>
          <p14:tracePt t="95968" x="2955925" y="6003925"/>
          <p14:tracePt t="96216" x="2941638" y="6003925"/>
          <p14:tracePt t="96224" x="2917825" y="6003925"/>
          <p14:tracePt t="96235" x="2865438" y="6011863"/>
          <p14:tracePt t="96251" x="2835275" y="6011863"/>
          <p14:tracePt t="96267" x="2797175" y="6035675"/>
          <p14:tracePt t="96284" x="2765425" y="6035675"/>
          <p14:tracePt t="96301" x="2735263" y="6035675"/>
          <p14:tracePt t="96318" x="2720975" y="6042025"/>
          <p14:tracePt t="96334" x="2689225" y="6049963"/>
          <p14:tracePt t="96334" x="2674938" y="6049963"/>
          <p14:tracePt t="96353" x="2651125" y="6049963"/>
          <p14:tracePt t="96368" x="2536825" y="6065838"/>
          <p14:tracePt t="96387" x="2446338" y="6073775"/>
          <p14:tracePt t="96402" x="2370138" y="6096000"/>
          <p14:tracePt t="96419" x="2308225" y="6111875"/>
          <p14:tracePt t="96435" x="2255838" y="6111875"/>
          <p14:tracePt t="96451" x="2193925" y="6134100"/>
          <p14:tracePt t="96468" x="2141538" y="6142038"/>
          <p14:tracePt t="96485" x="2111375" y="6149975"/>
          <p14:tracePt t="96501" x="2073275" y="6164263"/>
          <p14:tracePt t="96518" x="2057400" y="6164263"/>
          <p14:tracePt t="96534" x="2027238" y="6172200"/>
          <p14:tracePt t="96551" x="1989138" y="6188075"/>
          <p14:tracePt t="96551" x="1981200" y="6194425"/>
          <p14:tracePt t="96569" x="1951038" y="6210300"/>
          <p14:tracePt t="96585" x="1943100" y="6226175"/>
          <p14:tracePt t="96601" x="1920875" y="6248400"/>
          <p14:tracePt t="96618" x="1912938" y="6248400"/>
          <p14:tracePt t="96633" x="1897063" y="6248400"/>
          <p14:tracePt t="96651" x="1889125" y="6256338"/>
          <p14:tracePt t="96667" x="1874838" y="6256338"/>
          <p14:tracePt t="96683" x="1858963" y="6270625"/>
          <p14:tracePt t="96700" x="1844675" y="6270625"/>
          <p14:tracePt t="96717" x="1836738" y="6286500"/>
          <p14:tracePt t="96734" x="1828800" y="6286500"/>
          <p14:tracePt t="96750" x="1820863" y="6294438"/>
          <p14:tracePt t="96767" x="1798638" y="6302375"/>
          <p14:tracePt t="96767" x="1790700" y="6302375"/>
          <p14:tracePt t="96785" x="1768475" y="6308725"/>
          <p14:tracePt t="96801" x="1752600" y="6316663"/>
          <p14:tracePt t="96817" x="1744663" y="6316663"/>
          <p14:tracePt t="96904" x="1730375" y="6316663"/>
          <p14:tracePt t="96944" x="1730375" y="6324600"/>
          <p14:tracePt t="96968" x="1730375" y="6332538"/>
          <p14:tracePt t="97368" x="1736725" y="6332538"/>
          <p14:tracePt t="97408" x="1744663" y="6332538"/>
          <p14:tracePt t="97416" x="1760538" y="6332538"/>
          <p14:tracePt t="97456" x="1774825" y="6332538"/>
          <p14:tracePt t="97465" x="1782763" y="6332538"/>
          <p14:tracePt t="97481" x="1798638" y="6332538"/>
          <p14:tracePt t="97488" x="1820863" y="6332538"/>
          <p14:tracePt t="97499" x="1858963" y="6332538"/>
          <p14:tracePt t="97517" x="1905000" y="6332538"/>
          <p14:tracePt t="97533" x="1935163" y="6332538"/>
          <p14:tracePt t="97550" x="1965325" y="6332538"/>
          <p14:tracePt t="97567" x="2003425" y="6332538"/>
          <p14:tracePt t="97583" x="2049463" y="6332538"/>
          <p14:tracePt t="97601" x="2087563" y="6332538"/>
          <p14:tracePt t="97617" x="2141538" y="6324600"/>
          <p14:tracePt t="97634" x="2155825" y="6324600"/>
          <p14:tracePt t="97650" x="2171700" y="6324600"/>
          <p14:tracePt t="97666" x="2187575" y="6324600"/>
          <p14:tracePt t="97683" x="2201863" y="6324600"/>
          <p14:tracePt t="97699" x="2225675" y="6324600"/>
          <p14:tracePt t="97716" x="2255838" y="6324600"/>
          <p14:tracePt t="97733" x="2316163" y="6324600"/>
          <p14:tracePt t="97750" x="2346325" y="6324600"/>
          <p14:tracePt t="97767" x="2362200" y="6324600"/>
          <p14:tracePt t="97782" x="2378075" y="6316663"/>
          <p14:tracePt t="97801" x="2392363" y="6316663"/>
          <p14:tracePt t="97819" x="2408238" y="6316663"/>
          <p14:tracePt t="97834" x="2438400" y="6316663"/>
          <p14:tracePt t="97850" x="2476500" y="6316663"/>
          <p14:tracePt t="97866" x="2522538" y="6316663"/>
          <p14:tracePt t="97883" x="2560638" y="6308725"/>
          <p14:tracePt t="97899" x="2568575" y="6308725"/>
          <p14:tracePt t="97915" x="2590800" y="6308725"/>
          <p14:tracePt t="97933" x="2606675" y="6308725"/>
          <p14:tracePt t="97949" x="2636838" y="6308725"/>
          <p14:tracePt t="97966" x="2667000" y="6308725"/>
          <p14:tracePt t="97966" x="2682875" y="6308725"/>
          <p14:tracePt t="97985" x="2697163" y="6316663"/>
          <p14:tracePt t="97999" x="2713038" y="6316663"/>
          <p14:tracePt t="98017" x="2720975" y="6316663"/>
          <p14:tracePt t="98040" x="2735263" y="6316663"/>
          <p14:tracePt t="98049" x="2759075" y="6324600"/>
          <p14:tracePt t="98066" x="2773363" y="6324600"/>
          <p14:tracePt t="98083" x="2781300" y="6324600"/>
          <p14:tracePt t="98272" x="2789238" y="6324600"/>
          <p14:tracePt t="98288" x="2797175" y="6324600"/>
          <p14:tracePt t="98368" x="2811463" y="6324600"/>
          <p14:tracePt t="98376" x="2819400" y="6324600"/>
          <p14:tracePt t="98393" x="2827338" y="6316663"/>
          <p14:tracePt t="98432" x="2841625" y="6308725"/>
          <p14:tracePt t="98456" x="2857500" y="6308725"/>
          <p14:tracePt t="98472" x="2865438" y="6308725"/>
          <p14:tracePt t="98481" x="2865438" y="6302375"/>
          <p14:tracePt t="98552" x="2865438" y="6294438"/>
          <p14:tracePt t="98584" x="2865438" y="6286500"/>
          <p14:tracePt t="98632" x="2857500" y="6286500"/>
          <p14:tracePt t="98672" x="2849563" y="6278563"/>
          <p14:tracePt t="98681" x="2841625" y="6270625"/>
          <p14:tracePt t="98688" x="2827338" y="6270625"/>
          <p14:tracePt t="98752" x="2811463" y="6256338"/>
          <p14:tracePt t="98768" x="2797175" y="6256338"/>
          <p14:tracePt t="98776" x="2781300" y="6256338"/>
          <p14:tracePt t="98792" x="2765425" y="6256338"/>
          <p14:tracePt t="98800" x="2751138" y="6256338"/>
          <p14:tracePt t="98814" x="2697163" y="6256338"/>
          <p14:tracePt t="98833" x="2644775" y="6256338"/>
          <p14:tracePt t="98849" x="2613025" y="6256338"/>
          <p14:tracePt t="98866" x="2574925" y="6256338"/>
          <p14:tracePt t="98882" x="2568575" y="6256338"/>
          <p14:tracePt t="98898" x="2560638" y="6256338"/>
          <p14:tracePt t="98914" x="2552700" y="6256338"/>
          <p14:tracePt t="98931" x="2536825" y="6256338"/>
          <p14:tracePt t="98949" x="2506663" y="6256338"/>
          <p14:tracePt t="98965" x="2476500" y="6264275"/>
          <p14:tracePt t="98982" x="2422525" y="6264275"/>
          <p14:tracePt t="98998" x="2416175" y="6270625"/>
          <p14:tracePt t="99014" x="2430463" y="6270625"/>
          <p14:tracePt t="99216" x="2454275" y="6270625"/>
          <p14:tracePt t="99232" x="2476500" y="6270625"/>
          <p14:tracePt t="99240" x="2492375" y="6270625"/>
          <p14:tracePt t="99249" x="2536825" y="6270625"/>
          <p14:tracePt t="99265" x="2574925" y="6270625"/>
          <p14:tracePt t="99282" x="2606675" y="6270625"/>
          <p14:tracePt t="99298" x="2659063" y="6270625"/>
          <p14:tracePt t="99315" x="2713038" y="6256338"/>
          <p14:tracePt t="99331" x="2751138" y="6248400"/>
          <p14:tracePt t="99348" x="2765425" y="6248400"/>
          <p14:tracePt t="99364" x="2781300" y="6248400"/>
          <p14:tracePt t="99408" x="2789238" y="6248400"/>
          <p14:tracePt t="100313" x="2781300" y="6248400"/>
          <p14:tracePt t="100960" x="2765425" y="6248400"/>
          <p14:tracePt t="100992" x="2751138" y="6248400"/>
          <p14:tracePt t="101008" x="2735263" y="6248400"/>
          <p14:tracePt t="101016" x="2720975" y="6248400"/>
          <p14:tracePt t="101030" x="2682875" y="6264275"/>
          <p14:tracePt t="101047" x="2636838" y="6264275"/>
          <p14:tracePt t="101047" x="2620963" y="6264275"/>
          <p14:tracePt t="101065" x="2606675" y="6264275"/>
          <p14:tracePt t="101080" x="2498725" y="6264275"/>
          <p14:tracePt t="101097" x="2454275" y="6264275"/>
          <p14:tracePt t="101114" x="2392363" y="6264275"/>
          <p14:tracePt t="101130" x="2308225" y="6264275"/>
          <p14:tracePt t="101147" x="2239963" y="6264275"/>
          <p14:tracePt t="101163" x="2179638" y="6264275"/>
          <p14:tracePt t="101179" x="2117725" y="6278563"/>
          <p14:tracePt t="101196" x="2049463" y="6278563"/>
          <p14:tracePt t="101213" x="1997075" y="6278563"/>
          <p14:tracePt t="101229" x="1965325" y="6278563"/>
          <p14:tracePt t="101246" x="1951038" y="6278563"/>
          <p14:tracePt t="101263" x="1943100" y="6278563"/>
          <p14:tracePt t="101288" x="1927225" y="6278563"/>
          <p14:tracePt t="101320" x="1912938" y="6264275"/>
          <p14:tracePt t="101329" x="1897063" y="6248400"/>
          <p14:tracePt t="101336" x="1874838" y="6232525"/>
          <p14:tracePt t="101346" x="1851025" y="6218238"/>
          <p14:tracePt t="101363" x="1812925" y="6202363"/>
          <p14:tracePt t="101379" x="1812925" y="6194425"/>
          <p14:tracePt t="101402" x="1812925" y="6180138"/>
          <p14:tracePt t="101412" x="1806575" y="6172200"/>
          <p14:tracePt t="101428" x="1806575" y="6164263"/>
          <p14:tracePt t="101445" x="1790700" y="6142038"/>
          <p14:tracePt t="101461" x="1774825" y="6118225"/>
          <p14:tracePt t="101479" x="1768475" y="6103938"/>
          <p14:tracePt t="101497" x="1760538" y="6080125"/>
          <p14:tracePt t="101513" x="1744663" y="6065838"/>
          <p14:tracePt t="101530" x="1706563" y="6003925"/>
          <p14:tracePt t="101546" x="1698625" y="5981700"/>
          <p14:tracePt t="101562" x="1692275" y="5959475"/>
          <p14:tracePt t="101579" x="1684338" y="5935663"/>
          <p14:tracePt t="101596" x="1684338" y="5927725"/>
          <p14:tracePt t="101612" x="1676400" y="5913438"/>
          <p14:tracePt t="101629" x="1676400" y="5897563"/>
          <p14:tracePt t="101648" x="1676400" y="5883275"/>
          <p14:tracePt t="101672" x="1676400" y="5875338"/>
          <p14:tracePt t="101688" x="1676400" y="5867400"/>
          <p14:tracePt t="101697" x="1676400" y="5859463"/>
          <p14:tracePt t="101713" x="1676400" y="5845175"/>
          <p14:tracePt t="101729" x="1676400" y="5829300"/>
          <p14:tracePt t="101761" x="1676400" y="5821363"/>
          <p14:tracePt t="101768" x="1684338" y="5821363"/>
          <p14:tracePt t="101778" x="1692275" y="5821363"/>
          <p14:tracePt t="101795" x="1714500" y="5807075"/>
          <p14:tracePt t="101812" x="1722438" y="5807075"/>
          <p14:tracePt t="101828" x="1736725" y="5799138"/>
          <p14:tracePt t="101872" x="1752600" y="5791200"/>
          <p14:tracePt t="101888" x="1768475" y="5791200"/>
          <p14:tracePt t="101898" x="1806575" y="5791200"/>
          <p14:tracePt t="101913" x="1820863" y="5783263"/>
          <p14:tracePt t="101928" x="1820863" y="5775325"/>
          <p14:tracePt t="102040" x="1836738" y="5775325"/>
          <p14:tracePt t="102104" x="1866900" y="5775325"/>
          <p14:tracePt t="102112" x="1874838" y="5775325"/>
          <p14:tracePt t="102120" x="1889125" y="5775325"/>
          <p14:tracePt t="102129" x="1897063" y="5775325"/>
          <p14:tracePt t="102146" x="1912938" y="5775325"/>
          <p14:tracePt t="102162" x="1920875" y="5775325"/>
          <p14:tracePt t="102272" x="1927225" y="5775325"/>
          <p14:tracePt t="102328" x="1935163" y="5775325"/>
          <p14:tracePt t="106748" x="1943100" y="5775325"/>
          <p14:tracePt t="111477" x="1951038" y="5775325"/>
          <p14:tracePt t="111640" x="1943100" y="5775325"/>
          <p14:tracePt t="111768" x="1935163" y="5775325"/>
          <p14:tracePt t="111792" x="1927225" y="5775325"/>
          <p14:tracePt t="111801" x="1912938" y="5775325"/>
          <p14:tracePt t="111817" x="1905000" y="5775325"/>
          <p14:tracePt t="111824" x="1897063" y="5775325"/>
          <p14:tracePt t="111835" x="1882775" y="5775325"/>
          <p14:tracePt t="111852" x="1866900" y="5775325"/>
          <p14:tracePt t="111868" x="1851025" y="5775325"/>
          <p14:tracePt t="111885" x="1844675" y="5775325"/>
          <p14:tracePt t="111904" x="1820863" y="5775325"/>
          <p14:tracePt t="111918" x="1806575" y="5761038"/>
          <p14:tracePt t="111934" x="1760538" y="5761038"/>
          <p14:tracePt t="111953" x="1744663" y="5761038"/>
          <p14:tracePt t="111968" x="1730375" y="5761038"/>
          <p14:tracePt t="111986" x="1722438" y="5761038"/>
          <p14:tracePt t="112003" x="1714500" y="5761038"/>
          <p14:tracePt t="112040" x="1706563" y="5761038"/>
          <p14:tracePt t="112064" x="1714500" y="5761038"/>
          <p14:tracePt t="112272" x="1730375" y="5745163"/>
          <p14:tracePt t="112280" x="1736725" y="5745163"/>
          <p14:tracePt t="112288" x="1752600" y="5730875"/>
          <p14:tracePt t="112304" x="1768475" y="5730875"/>
          <p14:tracePt t="112320" x="1782763" y="5722938"/>
          <p14:tracePt t="112334" x="1820863" y="5722938"/>
          <p14:tracePt t="112351" x="1851025" y="5707063"/>
          <p14:tracePt t="112369" x="1935163" y="5707063"/>
          <p14:tracePt t="112385" x="2019300" y="5692775"/>
          <p14:tracePt t="112405" x="2149475" y="5692775"/>
          <p14:tracePt t="112420" x="2270125" y="5692775"/>
          <p14:tracePt t="112433" x="2378075" y="5684838"/>
          <p14:tracePt t="112450" x="2430463" y="5684838"/>
          <p14:tracePt t="112468" x="2446338" y="5684838"/>
          <p14:tracePt t="112484" x="2460625" y="5684838"/>
          <p14:tracePt t="112536" x="2484438" y="5684838"/>
          <p14:tracePt t="112544" x="2498725" y="5684838"/>
          <p14:tracePt t="112552" x="2536825" y="5684838"/>
          <p14:tracePt t="112567" x="2613025" y="5668963"/>
          <p14:tracePt t="112585" x="2636838" y="5668963"/>
          <p14:tracePt t="112601" x="2644775" y="5668963"/>
          <p14:tracePt t="112617" x="2651125" y="5668963"/>
          <p14:tracePt t="112634" x="2659063" y="5668963"/>
          <p14:tracePt t="112656" x="2667000" y="5668963"/>
          <p14:tracePt t="112667" x="2682875" y="5668963"/>
          <p14:tracePt t="112683" x="2697163" y="5668963"/>
          <p14:tracePt t="112700" x="2727325" y="5668963"/>
          <p14:tracePt t="112717" x="2773363" y="5668963"/>
          <p14:tracePt t="112734" x="2819400" y="5668963"/>
          <p14:tracePt t="112734" x="2849563" y="5668963"/>
          <p14:tracePt t="112752" x="2903538" y="5668963"/>
          <p14:tracePt t="112769" x="2941638" y="5668963"/>
          <p14:tracePt t="112785" x="2963863" y="5668963"/>
          <p14:tracePt t="112802" x="2979738" y="5668963"/>
          <p14:tracePt t="112817" x="3017838" y="5668963"/>
          <p14:tracePt t="112835" x="3070225" y="5668963"/>
          <p14:tracePt t="112851" x="3101975" y="5668963"/>
          <p14:tracePt t="112867" x="3116263" y="5668963"/>
          <p14:tracePt t="112884" x="3162300" y="5668963"/>
          <p14:tracePt t="112902" x="3200400" y="5668963"/>
          <p14:tracePt t="112917" x="3216275" y="5668963"/>
          <p14:tracePt t="112933" x="3260725" y="5684838"/>
          <p14:tracePt t="112951" x="3276600" y="5684838"/>
          <p14:tracePt t="112966" x="3284538" y="5684838"/>
          <p14:tracePt t="112984" x="3314700" y="5699125"/>
          <p14:tracePt t="113001" x="3322638" y="5699125"/>
          <p14:tracePt t="113017" x="3344863" y="5707063"/>
          <p14:tracePt t="113035" x="3352800" y="5715000"/>
          <p14:tracePt t="113050" x="3375025" y="5722938"/>
          <p14:tracePt t="113066" x="3406775" y="5730875"/>
          <p14:tracePt t="113083" x="3467100" y="5745163"/>
          <p14:tracePt t="113100" x="3505200" y="5775325"/>
          <p14:tracePt t="113117" x="3513138" y="5791200"/>
          <p14:tracePt t="113134" x="3543300" y="5829300"/>
          <p14:tracePt t="113150" x="3551238" y="5837238"/>
          <p14:tracePt t="113167" x="3559175" y="5851525"/>
          <p14:tracePt t="113183" x="3573463" y="5875338"/>
          <p14:tracePt t="113200" x="3573463" y="5889625"/>
          <p14:tracePt t="113217" x="3589338" y="5913438"/>
          <p14:tracePt t="113235" x="3589338" y="5943600"/>
          <p14:tracePt t="113250" x="3589338" y="5959475"/>
          <p14:tracePt t="113266" x="3589338" y="5997575"/>
          <p14:tracePt t="113284" x="3589338" y="6027738"/>
          <p14:tracePt t="113300" x="3589338" y="6057900"/>
          <p14:tracePt t="113317" x="3573463" y="6073775"/>
          <p14:tracePt t="113333" x="3559175" y="6088063"/>
          <p14:tracePt t="113350" x="3551238" y="6103938"/>
          <p14:tracePt t="113366" x="3535363" y="6103938"/>
          <p14:tracePt t="113383" x="3467100" y="6118225"/>
          <p14:tracePt t="113405" x="3406775" y="6134100"/>
          <p14:tracePt t="113418" x="3306763" y="6164263"/>
          <p14:tracePt t="113434" x="3192463" y="6188075"/>
          <p14:tracePt t="113450" x="3116263" y="6210300"/>
          <p14:tracePt t="113467" x="3009900" y="6218238"/>
          <p14:tracePt t="113483" x="2949575" y="6232525"/>
          <p14:tracePt t="113500" x="2911475" y="6240463"/>
          <p14:tracePt t="113517" x="2887663" y="6240463"/>
          <p14:tracePt t="113533" x="2879725" y="6240463"/>
          <p14:tracePt t="113549" x="2865438" y="6248400"/>
          <p14:tracePt t="113566" x="2835275" y="6248400"/>
          <p14:tracePt t="113585" x="2803525" y="6248400"/>
          <p14:tracePt t="113599" x="2751138" y="6248400"/>
          <p14:tracePt t="113599" x="2713038" y="6256338"/>
          <p14:tracePt t="113616" x="2628900" y="6256338"/>
          <p14:tracePt t="113633" x="2544763" y="6256338"/>
          <p14:tracePt t="113649" x="2460625" y="6256338"/>
          <p14:tracePt t="113665" x="2408238" y="6256338"/>
          <p14:tracePt t="113682" x="2346325" y="6256338"/>
          <p14:tracePt t="113699" x="2293938" y="6240463"/>
          <p14:tracePt t="113716" x="2270125" y="6232525"/>
          <p14:tracePt t="113733" x="2239963" y="6218238"/>
          <p14:tracePt t="113748" x="2209800" y="6202363"/>
          <p14:tracePt t="113766" x="2201863" y="6202363"/>
          <p14:tracePt t="113782" x="2179638" y="6202363"/>
          <p14:tracePt t="113799" x="2163763" y="6202363"/>
          <p14:tracePt t="113799" x="2155825" y="6202363"/>
          <p14:tracePt t="113816" x="2133600" y="6188075"/>
          <p14:tracePt t="113833" x="2111375" y="6172200"/>
          <p14:tracePt t="113849" x="2087563" y="6149975"/>
          <p14:tracePt t="113866" x="2065338" y="6142038"/>
          <p14:tracePt t="113881" x="2057400" y="6134100"/>
          <p14:tracePt t="113898" x="2041525" y="6118225"/>
          <p14:tracePt t="113915" x="2041525" y="6103938"/>
          <p14:tracePt t="113936" x="2041525" y="6096000"/>
          <p14:tracePt t="113960" x="2027238" y="6073775"/>
          <p14:tracePt t="113968" x="2027238" y="6057900"/>
          <p14:tracePt t="113984" x="2027238" y="6049963"/>
          <p14:tracePt t="114000" x="2027238" y="6027738"/>
          <p14:tracePt t="114017" x="2027238" y="6019800"/>
          <p14:tracePt t="114032" x="2027238" y="6011863"/>
          <p14:tracePt t="114049" x="2027238" y="5997575"/>
          <p14:tracePt t="114066" x="2041525" y="5981700"/>
          <p14:tracePt t="114083" x="2049463" y="5965825"/>
          <p14:tracePt t="114099" x="2079625" y="5959475"/>
          <p14:tracePt t="114116" x="2087563" y="5951538"/>
          <p14:tracePt t="114133" x="2095500" y="5943600"/>
          <p14:tracePt t="114149" x="2111375" y="5927725"/>
          <p14:tracePt t="114166" x="2125663" y="5921375"/>
          <p14:tracePt t="114166" x="2149475" y="5921375"/>
          <p14:tracePt t="114185" x="2171700" y="5905500"/>
          <p14:tracePt t="114199" x="2225675" y="5889625"/>
          <p14:tracePt t="114217" x="2239963" y="5875338"/>
          <p14:tracePt t="114233" x="2270125" y="5875338"/>
          <p14:tracePt t="114250" x="2308225" y="5859463"/>
          <p14:tracePt t="114266" x="2339975" y="5845175"/>
          <p14:tracePt t="114282" x="2362200" y="5845175"/>
          <p14:tracePt t="114299" x="2392363" y="5837238"/>
          <p14:tracePt t="114316" x="2400300" y="5829300"/>
          <p14:tracePt t="114333" x="2430463" y="5829300"/>
          <p14:tracePt t="114349" x="2468563" y="5829300"/>
          <p14:tracePt t="114366" x="2484438" y="5813425"/>
          <p14:tracePt t="114366" x="2506663" y="5813425"/>
          <p14:tracePt t="114384" x="2514600" y="5813425"/>
          <p14:tracePt t="114402" x="2530475" y="5813425"/>
          <p14:tracePt t="114417" x="2552700" y="5799138"/>
          <p14:tracePt t="114433" x="2568575" y="5799138"/>
          <p14:tracePt t="114450" x="2598738" y="5799138"/>
          <p14:tracePt t="114466" x="2628900" y="5791200"/>
          <p14:tracePt t="114482" x="2674938" y="5783263"/>
          <p14:tracePt t="114499" x="2697163" y="5775325"/>
          <p14:tracePt t="114516" x="2720975" y="5761038"/>
          <p14:tracePt t="114532" x="2735263" y="5761038"/>
          <p14:tracePt t="114548" x="2751138" y="5753100"/>
          <p14:tracePt t="114564" x="2751138" y="5737225"/>
          <p14:tracePt t="114580" x="2759075" y="5730875"/>
          <p14:tracePt t="114598" x="2773363" y="5730875"/>
          <p14:tracePt t="114598" x="2789238" y="5730875"/>
          <p14:tracePt t="114617" x="2819400" y="5722938"/>
          <p14:tracePt t="114633" x="2849563" y="5722938"/>
          <p14:tracePt t="114650" x="2865438" y="5715000"/>
          <p14:tracePt t="114666" x="2903538" y="5715000"/>
          <p14:tracePt t="114682" x="2933700" y="5715000"/>
          <p14:tracePt t="114698" x="2971800" y="5715000"/>
          <p14:tracePt t="114715" x="2994025" y="5715000"/>
          <p14:tracePt t="114732" x="3009900" y="5715000"/>
          <p14:tracePt t="114748" x="3025775" y="5715000"/>
          <p14:tracePt t="114765" x="3040063" y="5722938"/>
          <p14:tracePt t="114782" x="3055938" y="5730875"/>
          <p14:tracePt t="114799" x="3094038" y="5753100"/>
          <p14:tracePt t="114817" x="3116263" y="5768975"/>
          <p14:tracePt t="114833" x="3140075" y="5775325"/>
          <p14:tracePt t="114849" x="3154363" y="5783263"/>
          <p14:tracePt t="114865" x="3170238" y="5799138"/>
          <p14:tracePt t="114882" x="3184525" y="5821363"/>
          <p14:tracePt t="114899" x="3192463" y="5837238"/>
          <p14:tracePt t="114915" x="3208338" y="5859463"/>
          <p14:tracePt t="114932" x="3216275" y="5867400"/>
          <p14:tracePt t="114948" x="3230563" y="5883275"/>
          <p14:tracePt t="114965" x="3230563" y="5889625"/>
          <p14:tracePt t="114981" x="3238500" y="5905500"/>
          <p14:tracePt t="114998" x="3246438" y="5927725"/>
          <p14:tracePt t="115015" x="3254375" y="5965825"/>
          <p14:tracePt t="115032" x="3254375" y="5973763"/>
          <p14:tracePt t="115047" x="3260725" y="6003925"/>
          <p14:tracePt t="115065" x="3260725" y="6011863"/>
          <p14:tracePt t="115081" x="3260725" y="6027738"/>
          <p14:tracePt t="115097" x="3260725" y="6042025"/>
          <p14:tracePt t="115115" x="3238500" y="6073775"/>
          <p14:tracePt t="115131" x="3208338" y="6096000"/>
          <p14:tracePt t="115147" x="3178175" y="6118225"/>
          <p14:tracePt t="115164" x="3146425" y="6149975"/>
          <p14:tracePt t="115180" x="3116263" y="6164263"/>
          <p14:tracePt t="115198" x="3094038" y="6180138"/>
          <p14:tracePt t="115215" x="3070225" y="6194425"/>
          <p14:tracePt t="115215" x="3063875" y="6202363"/>
          <p14:tracePt t="115233" x="3032125" y="6218238"/>
          <p14:tracePt t="115249" x="2987675" y="6226175"/>
          <p14:tracePt t="115266" x="2941638" y="6232525"/>
          <p14:tracePt t="115283" x="2857500" y="6240463"/>
          <p14:tracePt t="115298" x="2765425" y="6248400"/>
          <p14:tracePt t="115315" x="2713038" y="6248400"/>
          <p14:tracePt t="115331" x="2674938" y="6248400"/>
          <p14:tracePt t="115348" x="2628900" y="6240463"/>
          <p14:tracePt t="115365" x="2613025" y="6226175"/>
          <p14:tracePt t="115381" x="2590800" y="6210300"/>
          <p14:tracePt t="115398" x="2582863" y="6194425"/>
          <p14:tracePt t="115398" x="2582863" y="6180138"/>
          <p14:tracePt t="115417" x="2582863" y="6164263"/>
          <p14:tracePt t="115430" x="2568575" y="6126163"/>
          <p14:tracePt t="115430" x="2568575" y="6118225"/>
          <p14:tracePt t="115449" x="2568575" y="6088063"/>
          <p14:tracePt t="115465" x="2552700" y="6065838"/>
          <p14:tracePt t="115480" x="2552700" y="6042025"/>
          <p14:tracePt t="115497" x="2560638" y="6019800"/>
          <p14:tracePt t="115514" x="2582863" y="5997575"/>
          <p14:tracePt t="115530" x="2636838" y="5973763"/>
          <p14:tracePt t="115548" x="2651125" y="5951538"/>
          <p14:tracePt t="115565" x="2689225" y="5913438"/>
          <p14:tracePt t="115581" x="2720975" y="5889625"/>
          <p14:tracePt t="115598" x="2735263" y="5867400"/>
          <p14:tracePt t="115614" x="2773363" y="5845175"/>
          <p14:tracePt t="115614" x="2781300" y="5845175"/>
          <p14:tracePt t="115633" x="2819400" y="5829300"/>
          <p14:tracePt t="115649" x="2865438" y="5813425"/>
          <p14:tracePt t="115665" x="2903538" y="5813425"/>
          <p14:tracePt t="115682" x="2911475" y="5807075"/>
          <p14:tracePt t="115698" x="2933700" y="5807075"/>
          <p14:tracePt t="115715" x="2955925" y="5807075"/>
          <p14:tracePt t="115731" x="2971800" y="5807075"/>
          <p14:tracePt t="115747" x="2994025" y="5807075"/>
          <p14:tracePt t="115764" x="3001963" y="5799138"/>
          <p14:tracePt t="127220" x="2987675" y="5799138"/>
          <p14:tracePt t="127575" x="2971800" y="5799138"/>
          <p14:tracePt t="127584" x="2949575" y="5807075"/>
          <p14:tracePt t="127591" x="2917825" y="5821363"/>
          <p14:tracePt t="127602" x="2819400" y="5859463"/>
          <p14:tracePt t="127619" x="2743200" y="5859463"/>
          <p14:tracePt t="127635" x="2620963" y="5875338"/>
          <p14:tracePt t="127652" x="2536825" y="5897563"/>
          <p14:tracePt t="127669" x="2416175" y="5897563"/>
          <p14:tracePt t="127686" x="2278063" y="5897563"/>
          <p14:tracePt t="127702" x="2163763" y="5897563"/>
          <p14:tracePt t="127718" x="2079625" y="5897563"/>
          <p14:tracePt t="127718" x="2049463" y="5897563"/>
          <p14:tracePt t="127737" x="2041525" y="5905500"/>
          <p14:tracePt t="127752" x="2019300" y="5913438"/>
          <p14:tracePt t="127769" x="1981200" y="5935663"/>
          <p14:tracePt t="127786" x="1927225" y="5965825"/>
          <p14:tracePt t="127803" x="1844675" y="6011863"/>
          <p14:tracePt t="127819" x="1760538" y="6042025"/>
          <p14:tracePt t="127836" x="1714500" y="6073775"/>
          <p14:tracePt t="127852" x="1668463" y="6088063"/>
          <p14:tracePt t="127869" x="1608138" y="6134100"/>
          <p14:tracePt t="127885" x="1531938" y="6134100"/>
          <p14:tracePt t="127902" x="1393825" y="6180138"/>
          <p14:tracePt t="127918" x="1249363" y="6226175"/>
          <p14:tracePt t="127918" x="1196975" y="6232525"/>
          <p14:tracePt t="127937" x="1143000" y="6256338"/>
          <p14:tracePt t="127952" x="1066800" y="6278563"/>
          <p14:tracePt t="127969" x="1058863" y="6278563"/>
          <p14:tracePt t="127985" x="1050925" y="6278563"/>
          <p14:tracePt t="128008" x="1044575" y="6286500"/>
          <p14:tracePt t="128024" x="1036638" y="6294438"/>
          <p14:tracePt t="128035" x="990600" y="6308725"/>
          <p14:tracePt t="128052" x="936625" y="6324600"/>
          <p14:tracePt t="128068" x="906463" y="6354763"/>
          <p14:tracePt t="128085" x="884238" y="6370638"/>
          <p14:tracePt t="128101" x="868363" y="6378575"/>
          <p14:tracePt t="128118" x="868363" y="6384925"/>
          <p14:tracePt t="128134" x="860425" y="6392863"/>
          <p14:tracePt t="128160" x="860425" y="6400800"/>
          <p14:tracePt t="128200" x="860425" y="6416675"/>
          <p14:tracePt t="128217" x="860425" y="6423025"/>
          <p14:tracePt t="128232" x="860425" y="6430963"/>
          <p14:tracePt t="128249" x="860425" y="6438900"/>
          <p14:tracePt t="128264" x="860425" y="6469063"/>
          <p14:tracePt t="128296" x="860425" y="6477000"/>
          <p14:tracePt t="128336" x="860425" y="6484938"/>
          <p14:tracePt t="128352" x="860425" y="6492875"/>
          <p14:tracePt t="128360" x="860425" y="6499225"/>
          <p14:tracePt t="128376" x="860425" y="6507163"/>
          <p14:tracePt t="128416" x="860425" y="6523038"/>
          <p14:tracePt t="128435" x="854075" y="6530975"/>
          <p14:tracePt t="128448" x="846138" y="6530975"/>
          <p14:tracePt t="128455" x="846138" y="6537325"/>
          <p14:tracePt t="128472" x="854075" y="6537325"/>
          <p14:tracePt t="129072" x="860425" y="6537325"/>
          <p14:tracePt t="129080" x="860425" y="6530975"/>
          <p14:tracePt t="129120" x="868363" y="6515100"/>
          <p14:tracePt t="129136" x="876300" y="6515100"/>
          <p14:tracePt t="129152" x="884238" y="6515100"/>
          <p14:tracePt t="129160" x="898525" y="6499225"/>
          <p14:tracePt t="129168" x="906463" y="6499225"/>
          <p14:tracePt t="129183" x="936625" y="6484938"/>
          <p14:tracePt t="129202" x="968375" y="6461125"/>
          <p14:tracePt t="129218" x="998538" y="6438900"/>
          <p14:tracePt t="129234" x="1036638" y="6416675"/>
          <p14:tracePt t="129250" x="1096963" y="6392863"/>
          <p14:tracePt t="129267" x="1135063" y="6370638"/>
          <p14:tracePt t="129283" x="1189038" y="6346825"/>
          <p14:tracePt t="129300" x="1227138" y="6316663"/>
          <p14:tracePt t="129317" x="1249363" y="6302375"/>
          <p14:tracePt t="129333" x="1279525" y="6278563"/>
          <p14:tracePt t="129350" x="1303338" y="6248400"/>
          <p14:tracePt t="129350" x="1317625" y="6240463"/>
          <p14:tracePt t="129369" x="1341438" y="6210300"/>
          <p14:tracePt t="129383" x="1431925" y="6126163"/>
          <p14:tracePt t="129401" x="1508125" y="6080125"/>
          <p14:tracePt t="129417" x="1546225" y="6057900"/>
          <p14:tracePt t="129437" x="1584325" y="6019800"/>
          <p14:tracePt t="129450" x="1630363" y="5989638"/>
          <p14:tracePt t="129467" x="1730375" y="5921375"/>
          <p14:tracePt t="129484" x="1858963" y="5837238"/>
          <p14:tracePt t="129500" x="1973263" y="5722938"/>
          <p14:tracePt t="129517" x="2057400" y="5661025"/>
          <p14:tracePt t="129533" x="2073275" y="5622925"/>
          <p14:tracePt t="129550" x="2087563" y="5608638"/>
          <p14:tracePt t="129566" x="2087563" y="5592763"/>
          <p14:tracePt t="129592" x="2087563" y="5578475"/>
          <p14:tracePt t="129656" x="2087563" y="5562600"/>
          <p14:tracePt t="129728" x="2079625" y="5562600"/>
          <p14:tracePt t="130056" x="2073275" y="5562600"/>
          <p14:tracePt t="130096" x="2065338" y="5562600"/>
          <p14:tracePt t="130184" x="2057400" y="5562600"/>
          <p14:tracePt t="130200" x="2049463" y="5562600"/>
          <p14:tracePt t="130208" x="2041525" y="5562600"/>
          <p14:tracePt t="130232" x="2027238" y="5562600"/>
          <p14:tracePt t="133155" x="2027238" y="5570538"/>
          <p14:tracePt t="133912" x="2019300" y="5570538"/>
          <p14:tracePt t="134008" x="1989138" y="5562600"/>
          <p14:tracePt t="134032" x="1981200" y="5562600"/>
          <p14:tracePt t="134104" x="1965325" y="5554663"/>
          <p14:tracePt t="134120" x="1951038" y="5554663"/>
          <p14:tracePt t="134137" x="1943100" y="5554663"/>
          <p14:tracePt t="134145" x="1935163" y="5554663"/>
          <p14:tracePt t="134152" x="1927225" y="5554663"/>
          <p14:tracePt t="134162" x="1912938" y="5546725"/>
          <p14:tracePt t="134178" x="1897063" y="5546725"/>
          <p14:tracePt t="134196" x="1889125" y="5546725"/>
          <p14:tracePt t="134280" x="1882775" y="5546725"/>
          <p14:tracePt t="134312" x="1874838" y="5546725"/>
          <p14:tracePt t="134544" x="1866900" y="5546725"/>
          <p14:tracePt t="134552" x="1858963" y="5546725"/>
          <p14:tracePt t="134568" x="1851025" y="5546725"/>
          <p14:tracePt t="134624" x="1836738" y="5546725"/>
          <p14:tracePt t="134640" x="1828800" y="5546725"/>
          <p14:tracePt t="134648" x="1820863" y="5546725"/>
          <p14:tracePt t="134661" x="1812925" y="5540375"/>
          <p14:tracePt t="134678" x="1798638" y="5540375"/>
          <p14:tracePt t="134694" x="1790700" y="5540375"/>
          <p14:tracePt t="134711" x="1782763" y="5540375"/>
          <p14:tracePt t="135700" x="1782763" y="5532438"/>
          <p14:tracePt t="136144" x="1782763" y="5524500"/>
          <p14:tracePt t="136200" x="1782763" y="5516563"/>
          <p14:tracePt t="136240" x="1782763" y="5508625"/>
          <p14:tracePt t="136336" x="1782763" y="5502275"/>
          <p14:tracePt t="136360" x="1782763" y="5494338"/>
          <p14:tracePt t="136376" x="1782763" y="5486400"/>
          <p14:tracePt t="136400" x="1782763" y="5478463"/>
          <p14:tracePt t="136416" x="1774825" y="5464175"/>
          <p14:tracePt t="136712" x="1768475" y="5464175"/>
          <p14:tracePt t="136800" x="1760538" y="5464175"/>
          <p14:tracePt t="136832" x="1752600" y="5464175"/>
          <p14:tracePt t="136856" x="1744663" y="5464175"/>
          <p14:tracePt t="136888" x="1730375" y="5464175"/>
          <p14:tracePt t="136896" x="1714500" y="5464175"/>
          <p14:tracePt t="136912" x="1698625" y="5464175"/>
          <p14:tracePt t="136928" x="1692275" y="5464175"/>
          <p14:tracePt t="136968" x="1684338" y="5464175"/>
          <p14:tracePt t="136984" x="1676400" y="5464175"/>
          <p14:tracePt t="136992" x="1668463" y="5464175"/>
          <p14:tracePt t="137000" x="1660525" y="5464175"/>
          <p14:tracePt t="137080" x="1654175" y="5464175"/>
          <p14:tracePt t="137096" x="1646238" y="5464175"/>
          <p14:tracePt t="137112" x="1630363" y="5464175"/>
          <p14:tracePt t="137160" x="1622425" y="5470525"/>
          <p14:tracePt t="137184" x="1616075" y="5470525"/>
          <p14:tracePt t="137208" x="1608138" y="5470525"/>
          <p14:tracePt t="137256" x="1600200" y="5470525"/>
          <p14:tracePt t="137273" x="1608138" y="5470525"/>
          <p14:tracePt t="137442" x="1616075" y="5470525"/>
          <p14:tracePt t="137456" x="1622425" y="5470525"/>
          <p14:tracePt t="137464" x="1630363" y="5470525"/>
          <p14:tracePt t="137474" x="1638300" y="5470525"/>
          <p14:tracePt t="137491" x="1646238" y="5470525"/>
          <p14:tracePt t="137552" x="1654175" y="5470525"/>
          <p14:tracePt t="137568" x="1660525" y="5470525"/>
          <p14:tracePt t="137576" x="1676400" y="5470525"/>
          <p14:tracePt t="137608" x="1676400" y="5464175"/>
          <p14:tracePt t="138384" x="1668463" y="5464175"/>
          <p14:tracePt t="138712" x="1660525" y="5456238"/>
          <p14:tracePt t="138736" x="1646238" y="5456238"/>
          <p14:tracePt t="138808" x="1630363" y="5448300"/>
          <p14:tracePt t="138816" x="1622425" y="5440363"/>
          <p14:tracePt t="138824" x="1600200" y="5440363"/>
          <p14:tracePt t="138841" x="1584325" y="5432425"/>
          <p14:tracePt t="138857" x="1570038" y="5432425"/>
          <p14:tracePt t="138880" x="1570038" y="5426075"/>
          <p14:tracePt t="138890" x="1562100" y="5426075"/>
          <p14:tracePt t="138907" x="1554163" y="5426075"/>
          <p14:tracePt t="138923" x="1539875" y="5418138"/>
          <p14:tracePt t="138942" x="1524000" y="5402263"/>
          <p14:tracePt t="138957" x="1516063" y="5402263"/>
          <p14:tracePt t="138973" x="1508125" y="5387975"/>
          <p14:tracePt t="138990" x="1508125" y="5380038"/>
          <p14:tracePt t="139032" x="1501775" y="5372100"/>
          <p14:tracePt t="139039" x="1493838" y="5364163"/>
          <p14:tracePt t="139047" x="1493838" y="5349875"/>
          <p14:tracePt t="139056" x="1493838" y="5334000"/>
          <p14:tracePt t="139073" x="1477963" y="5318125"/>
          <p14:tracePt t="139090" x="1477963" y="5295900"/>
          <p14:tracePt t="139106" x="1470025" y="5280025"/>
          <p14:tracePt t="139123" x="1463675" y="5265738"/>
          <p14:tracePt t="139140" x="1455738" y="5235575"/>
          <p14:tracePt t="139157" x="1447800" y="5219700"/>
          <p14:tracePt t="139173" x="1431925" y="5197475"/>
          <p14:tracePt t="139190" x="1431925" y="5181600"/>
          <p14:tracePt t="139190" x="1431925" y="5165725"/>
          <p14:tracePt t="139208" x="1417638" y="5159375"/>
          <p14:tracePt t="139223" x="1393825" y="5097463"/>
          <p14:tracePt t="139241" x="1379538" y="5067300"/>
          <p14:tracePt t="139257" x="1379538" y="5045075"/>
          <p14:tracePt t="139274" x="1379538" y="5021263"/>
          <p14:tracePt t="139290" x="1379538" y="4991100"/>
          <p14:tracePt t="139306" x="1363663" y="4960938"/>
          <p14:tracePt t="139323" x="1363663" y="4922838"/>
          <p14:tracePt t="139340" x="1363663" y="4899025"/>
          <p14:tracePt t="139357" x="1363663" y="4846638"/>
          <p14:tracePt t="139373" x="1363663" y="4808538"/>
          <p14:tracePt t="139390" x="1363663" y="4784725"/>
          <p14:tracePt t="139390" x="1363663" y="4762500"/>
          <p14:tracePt t="139408" x="1363663" y="4740275"/>
          <p14:tracePt t="139408" x="1363663" y="4708525"/>
          <p14:tracePt t="139427" x="1379538" y="4670425"/>
          <p14:tracePt t="139441" x="1379538" y="4664075"/>
          <p14:tracePt t="139455" x="1393825" y="4632325"/>
          <p14:tracePt t="139472" x="1393825" y="4625975"/>
          <p14:tracePt t="139489" x="1393825" y="4602163"/>
          <p14:tracePt t="139506" x="1393825" y="4579938"/>
          <p14:tracePt t="139524" x="1393825" y="4549775"/>
          <p14:tracePt t="139540" x="1393825" y="4533900"/>
          <p14:tracePt t="139556" x="1409700" y="4503738"/>
          <p14:tracePt t="139574" x="1409700" y="4473575"/>
          <p14:tracePt t="139590" x="1409700" y="4427538"/>
          <p14:tracePt t="139607" x="1425575" y="4403725"/>
          <p14:tracePt t="139623" x="1431925" y="4351338"/>
          <p14:tracePt t="139641" x="1431925" y="4313238"/>
          <p14:tracePt t="139657" x="1439863" y="4305300"/>
          <p14:tracePt t="139673" x="1447800" y="4289425"/>
          <p14:tracePt t="139690" x="1447800" y="4259263"/>
          <p14:tracePt t="139707" x="1463675" y="4221163"/>
          <p14:tracePt t="139723" x="1470025" y="4175125"/>
          <p14:tracePt t="139739" x="1470025" y="4152900"/>
          <p14:tracePt t="139757" x="1501775" y="4098925"/>
          <p14:tracePt t="139773" x="1501775" y="4068763"/>
          <p14:tracePt t="139790" x="1508125" y="4030663"/>
          <p14:tracePt t="139806" x="1508125" y="4000500"/>
          <p14:tracePt t="139823" x="1516063" y="3984625"/>
          <p14:tracePt t="139839" x="1516063" y="3978275"/>
          <p14:tracePt t="139857" x="1516063" y="3962400"/>
          <p14:tracePt t="139873" x="1516063" y="3954463"/>
          <p14:tracePt t="139890" x="1516063" y="3940175"/>
          <p14:tracePt t="139906" x="1524000" y="3916363"/>
          <p14:tracePt t="139925" x="1531938" y="3894138"/>
          <p14:tracePt t="139939" x="1531938" y="3870325"/>
          <p14:tracePt t="139956" x="1531938" y="3856038"/>
          <p14:tracePt t="139972" x="1539875" y="3840163"/>
          <p14:tracePt t="139989" x="1539875" y="3832225"/>
          <p14:tracePt t="140006" x="1539875" y="3825875"/>
          <p14:tracePt t="140022" x="1539875" y="3817938"/>
          <p14:tracePt t="140038" x="1546225" y="3802063"/>
          <p14:tracePt t="140056" x="1546225" y="3787775"/>
          <p14:tracePt t="140073" x="1554163" y="3779838"/>
          <p14:tracePt t="140089" x="1562100" y="3756025"/>
          <p14:tracePt t="140106" x="1562100" y="3749675"/>
          <p14:tracePt t="140122" x="1570038" y="3741738"/>
          <p14:tracePt t="140139" x="1577975" y="3741738"/>
          <p14:tracePt t="140176" x="1584325" y="3733800"/>
          <p14:tracePt t="140184" x="1592263" y="3725863"/>
          <p14:tracePt t="140208" x="1608138" y="3725863"/>
          <p14:tracePt t="140216" x="1616075" y="3725863"/>
          <p14:tracePt t="140224" x="1630363" y="3725863"/>
          <p14:tracePt t="140239" x="1692275" y="3725863"/>
          <p14:tracePt t="140257" x="1730375" y="3725863"/>
          <p14:tracePt t="140273" x="1760538" y="3725863"/>
          <p14:tracePt t="140290" x="1790700" y="3725863"/>
          <p14:tracePt t="140306" x="1798638" y="3725863"/>
          <p14:tracePt t="140323" x="1812925" y="3725863"/>
          <p14:tracePt t="140339" x="1844675" y="3725863"/>
          <p14:tracePt t="140355" x="1889125" y="3725863"/>
          <p14:tracePt t="140373" x="1958975" y="3725863"/>
          <p14:tracePt t="140389" x="2019300" y="3725863"/>
          <p14:tracePt t="140406" x="2079625" y="3725863"/>
          <p14:tracePt t="140406" x="2103438" y="3725863"/>
          <p14:tracePt t="140425" x="2117725" y="3725863"/>
          <p14:tracePt t="140438" x="2155825" y="3725863"/>
          <p14:tracePt t="140456" x="2171700" y="3725863"/>
          <p14:tracePt t="140473" x="2201863" y="3725863"/>
          <p14:tracePt t="140489" x="2255838" y="3725863"/>
          <p14:tracePt t="140506" x="2301875" y="3725863"/>
          <p14:tracePt t="140522" x="2339975" y="3717925"/>
          <p14:tracePt t="140539" x="2354263" y="3711575"/>
          <p14:tracePt t="140556" x="2370138" y="3711575"/>
          <p14:tracePt t="140571" x="2378075" y="3711575"/>
          <p14:tracePt t="140588" x="2392363" y="3711575"/>
          <p14:tracePt t="140606" x="2400300" y="3711575"/>
          <p14:tracePt t="140621" x="2422525" y="3711575"/>
          <p14:tracePt t="140639" x="2476500" y="3711575"/>
          <p14:tracePt t="140657" x="2506663" y="3711575"/>
          <p14:tracePt t="140672" x="2574925" y="3711575"/>
          <p14:tracePt t="140689" x="2620963" y="3711575"/>
          <p14:tracePt t="140706" x="2644775" y="3711575"/>
          <p14:tracePt t="140722" x="2659063" y="3711575"/>
          <p14:tracePt t="140738" x="2689225" y="3711575"/>
          <p14:tracePt t="140756" x="2705100" y="3711575"/>
          <p14:tracePt t="140772" x="2720975" y="3711575"/>
          <p14:tracePt t="140792" x="2735263" y="3711575"/>
          <p14:tracePt t="140805" x="2751138" y="3711575"/>
          <p14:tracePt t="140821" x="2803525" y="3711575"/>
          <p14:tracePt t="140838" x="2849563" y="3711575"/>
          <p14:tracePt t="140855" x="2925763" y="3711575"/>
          <p14:tracePt t="140873" x="2933700" y="3711575"/>
          <p14:tracePt t="140888" x="2941638" y="3711575"/>
          <p14:tracePt t="140922" x="2949575" y="3711575"/>
          <p14:tracePt t="140928" x="2955925" y="3711575"/>
          <p14:tracePt t="140938" x="2987675" y="3711575"/>
          <p14:tracePt t="140955" x="3040063" y="3711575"/>
          <p14:tracePt t="140972" x="3070225" y="3711575"/>
          <p14:tracePt t="140987" x="3101975" y="3711575"/>
          <p14:tracePt t="141004" x="3108325" y="3711575"/>
          <p14:tracePt t="141039" x="3124200" y="3711575"/>
          <p14:tracePt t="141047" x="3146425" y="3711575"/>
          <p14:tracePt t="141055" x="3170238" y="3711575"/>
          <p14:tracePt t="141070" x="3222625" y="3711575"/>
          <p14:tracePt t="141070" x="3260725" y="3711575"/>
          <p14:tracePt t="141088" x="3284538" y="3711575"/>
          <p14:tracePt t="141105" x="3298825" y="3711575"/>
          <p14:tracePt t="141122" x="3306763" y="3711575"/>
          <p14:tracePt t="141138" x="3314700" y="3711575"/>
          <p14:tracePt t="141154" x="3330575" y="3711575"/>
          <p14:tracePt t="141171" x="3360738" y="3711575"/>
          <p14:tracePt t="141188" x="3382963" y="3711575"/>
          <p14:tracePt t="141204" x="3413125" y="3725863"/>
          <p14:tracePt t="141222" x="3444875" y="3725863"/>
          <p14:tracePt t="141238" x="3459163" y="3725863"/>
          <p14:tracePt t="141255" x="3475038" y="3725863"/>
          <p14:tracePt t="141270" x="3489325" y="3725863"/>
          <p14:tracePt t="141289" x="3505200" y="3725863"/>
          <p14:tracePt t="141305" x="3535363" y="3741738"/>
          <p14:tracePt t="141322" x="3597275" y="3749675"/>
          <p14:tracePt t="141338" x="3641725" y="3756025"/>
          <p14:tracePt t="141355" x="3665538" y="3763963"/>
          <p14:tracePt t="141371" x="3703638" y="3794125"/>
          <p14:tracePt t="141388" x="3741738" y="3802063"/>
          <p14:tracePt t="141405" x="3779838" y="3817938"/>
          <p14:tracePt t="141421" x="3817938" y="3832225"/>
          <p14:tracePt t="141438" x="3870325" y="3856038"/>
          <p14:tracePt t="141454" x="3886200" y="3856038"/>
          <p14:tracePt t="141469" x="3908425" y="3878263"/>
          <p14:tracePt t="141488" x="3908425" y="3886200"/>
          <p14:tracePt t="141504" x="3916363" y="3902075"/>
          <p14:tracePt t="141520" x="3932238" y="3932238"/>
          <p14:tracePt t="141537" x="3954463" y="3992563"/>
          <p14:tracePt t="141554" x="3978275" y="4046538"/>
          <p14:tracePt t="141570" x="4000500" y="4084638"/>
          <p14:tracePt t="141587" x="4008438" y="4114800"/>
          <p14:tracePt t="141603" x="4016375" y="4152900"/>
          <p14:tracePt t="141620" x="4016375" y="4183063"/>
          <p14:tracePt t="141636" x="4022725" y="4213225"/>
          <p14:tracePt t="141653" x="4030663" y="4267200"/>
          <p14:tracePt t="141653" x="4054475" y="4305300"/>
          <p14:tracePt t="141671" x="4054475" y="4327525"/>
          <p14:tracePt t="141688" x="4076700" y="4403725"/>
          <p14:tracePt t="141704" x="4084638" y="4457700"/>
          <p14:tracePt t="141720" x="4084638" y="4495800"/>
          <p14:tracePt t="141737" x="4084638" y="4541838"/>
          <p14:tracePt t="141753" x="4084638" y="4587875"/>
          <p14:tracePt t="141770" x="4084638" y="4618038"/>
          <p14:tracePt t="141786" x="4076700" y="4670425"/>
          <p14:tracePt t="141803" x="4030663" y="4740275"/>
          <p14:tracePt t="141820" x="4016375" y="4792663"/>
          <p14:tracePt t="141836" x="3984625" y="4854575"/>
          <p14:tracePt t="141853" x="3970338" y="4884738"/>
          <p14:tracePt t="141853" x="3954463" y="4906963"/>
          <p14:tracePt t="141871" x="3940175" y="4930775"/>
          <p14:tracePt t="141887" x="3856038" y="4999038"/>
          <p14:tracePt t="141904" x="3794125" y="5051425"/>
          <p14:tracePt t="141920" x="3717925" y="5113338"/>
          <p14:tracePt t="141937" x="3627438" y="5173663"/>
          <p14:tracePt t="141953" x="3535363" y="5227638"/>
          <p14:tracePt t="141970" x="3436938" y="5273675"/>
          <p14:tracePt t="141986" x="3344863" y="5303838"/>
          <p14:tracePt t="142003" x="3306763" y="5318125"/>
          <p14:tracePt t="142019" x="3268663" y="5334000"/>
          <p14:tracePt t="142036" x="3230563" y="5356225"/>
          <p14:tracePt t="142053" x="3162300" y="5387975"/>
          <p14:tracePt t="142069" x="3101975" y="5410200"/>
          <p14:tracePt t="142086" x="3017838" y="5432425"/>
          <p14:tracePt t="142086" x="2994025" y="5432425"/>
          <p14:tracePt t="142104" x="2911475" y="5456238"/>
          <p14:tracePt t="142121" x="2835275" y="5470525"/>
          <p14:tracePt t="142137" x="2781300" y="5478463"/>
          <p14:tracePt t="142153" x="2727325" y="5478463"/>
          <p14:tracePt t="142169" x="2674938" y="5478463"/>
          <p14:tracePt t="142186" x="2613025" y="5478463"/>
          <p14:tracePt t="142203" x="2560638" y="5478463"/>
          <p14:tracePt t="142219" x="2514600" y="5486400"/>
          <p14:tracePt t="142236" x="2476500" y="5494338"/>
          <p14:tracePt t="142252" x="2446338" y="5494338"/>
          <p14:tracePt t="142269" x="2416175" y="5502275"/>
          <p14:tracePt t="142269" x="2392363" y="5502275"/>
          <p14:tracePt t="142288" x="2378075" y="5502275"/>
          <p14:tracePt t="142302" x="2278063" y="5502275"/>
          <p14:tracePt t="142320" x="2225675" y="5502275"/>
          <p14:tracePt t="142336" x="2201863" y="5502275"/>
          <p14:tracePt t="142353" x="2193925" y="5502275"/>
          <p14:tracePt t="142369" x="2187575" y="5502275"/>
          <p14:tracePt t="142385" x="2171700" y="5502275"/>
          <p14:tracePt t="142403" x="2155825" y="5502275"/>
          <p14:tracePt t="142418" x="2141538" y="5502275"/>
          <p14:tracePt t="142437" x="2087563" y="5502275"/>
          <p14:tracePt t="142452" x="2057400" y="5502275"/>
          <p14:tracePt t="142469" x="2027238" y="5502275"/>
          <p14:tracePt t="142469" x="2011363" y="5502275"/>
          <p14:tracePt t="142487" x="1989138" y="5502275"/>
          <p14:tracePt t="142502" x="1927225" y="5478463"/>
          <p14:tracePt t="142520" x="1858963" y="5432425"/>
          <p14:tracePt t="142537" x="1798638" y="5418138"/>
          <p14:tracePt t="142552" x="1736725" y="5394325"/>
          <p14:tracePt t="142569" x="1706563" y="5387975"/>
          <p14:tracePt t="142584" x="1692275" y="5372100"/>
          <p14:tracePt t="142601" x="1668463" y="5372100"/>
          <p14:tracePt t="142618" x="1660525" y="5356225"/>
          <p14:tracePt t="142636" x="1646238" y="5349875"/>
          <p14:tracePt t="142652" x="1622425" y="5334000"/>
          <p14:tracePt t="142669" x="1616075" y="5334000"/>
          <p14:tracePt t="142685" x="1600200" y="5318125"/>
          <p14:tracePt t="142701" x="1577975" y="5280025"/>
          <p14:tracePt t="142701" x="1570038" y="5265738"/>
          <p14:tracePt t="142719" x="1539875" y="5189538"/>
          <p14:tracePt t="142736" x="1493838" y="5097463"/>
          <p14:tracePt t="142753" x="1455738" y="4999038"/>
          <p14:tracePt t="142769" x="1439863" y="4953000"/>
          <p14:tracePt t="142785" x="1417638" y="4906963"/>
          <p14:tracePt t="142802" x="1417638" y="4884738"/>
          <p14:tracePt t="142819" x="1417638" y="4830763"/>
          <p14:tracePt t="142835" x="1417638" y="4754563"/>
          <p14:tracePt t="142852" x="1417638" y="4694238"/>
          <p14:tracePt t="142869" x="1417638" y="4610100"/>
          <p14:tracePt t="142885" x="1417638" y="4556125"/>
          <p14:tracePt t="142902" x="1417638" y="4495800"/>
          <p14:tracePt t="142920" x="1417638" y="4465638"/>
          <p14:tracePt t="142936" x="1417638" y="4419600"/>
          <p14:tracePt t="142953" x="1417638" y="4351338"/>
          <p14:tracePt t="142969" x="1417638" y="4297363"/>
          <p14:tracePt t="142986" x="1425575" y="4259263"/>
          <p14:tracePt t="143002" x="1455738" y="4206875"/>
          <p14:tracePt t="143018" x="1455738" y="4168775"/>
          <p14:tracePt t="143035" x="1463675" y="4122738"/>
          <p14:tracePt t="143052" x="1477963" y="4076700"/>
          <p14:tracePt t="143068" x="1485900" y="4038600"/>
          <p14:tracePt t="143086" x="1485900" y="4000500"/>
          <p14:tracePt t="143102" x="1508125" y="3970338"/>
          <p14:tracePt t="143102" x="1508125" y="3962400"/>
          <p14:tracePt t="143119" x="1508125" y="3932238"/>
          <p14:tracePt t="143135" x="1516063" y="3902075"/>
          <p14:tracePt t="143152" x="1531938" y="3863975"/>
          <p14:tracePt t="143169" x="1531938" y="3856038"/>
          <p14:tracePt t="143185" x="1539875" y="3840163"/>
          <p14:tracePt t="143201" x="1546225" y="3832225"/>
          <p14:tracePt t="143218" x="1546225" y="3825875"/>
          <p14:tracePt t="143239" x="1554163" y="3817938"/>
          <p14:tracePt t="143251" x="1554163" y="3810000"/>
          <p14:tracePt t="143268" x="1570038" y="3802063"/>
          <p14:tracePt t="143285" x="1584325" y="3794125"/>
          <p14:tracePt t="143301" x="1592263" y="3779838"/>
          <p14:tracePt t="143317" x="1608138" y="3771900"/>
          <p14:tracePt t="143335" x="1646238" y="3771900"/>
          <p14:tracePt t="143352" x="1698625" y="3771900"/>
          <p14:tracePt t="143369" x="1774825" y="3771900"/>
          <p14:tracePt t="143385" x="1836738" y="3756025"/>
          <p14:tracePt t="143401" x="1912938" y="3733800"/>
          <p14:tracePt t="143418" x="1965325" y="3733800"/>
          <p14:tracePt t="143437" x="2019300" y="3725863"/>
          <p14:tracePt t="143451" x="2065338" y="3725863"/>
          <p14:tracePt t="143467" x="2095500" y="3725863"/>
          <p14:tracePt t="143484" x="2125663" y="3725863"/>
          <p14:tracePt t="143500" x="2179638" y="3725863"/>
          <p14:tracePt t="143500" x="2193925" y="3725863"/>
          <p14:tracePt t="143519" x="2239963" y="3725863"/>
          <p14:tracePt t="143535" x="2301875" y="3725863"/>
          <p14:tracePt t="143552" x="2408238" y="3725863"/>
          <p14:tracePt t="143569" x="2484438" y="3725863"/>
          <p14:tracePt t="143585" x="2568575" y="3725863"/>
          <p14:tracePt t="143601" x="2636838" y="3725863"/>
          <p14:tracePt t="143618" x="2659063" y="3725863"/>
          <p14:tracePt t="143634" x="2667000" y="3725863"/>
          <p14:tracePt t="143663" x="2674938" y="3725863"/>
          <p14:tracePt t="143671" x="2689225" y="3725863"/>
          <p14:tracePt t="143684" x="2720975" y="3725863"/>
          <p14:tracePt t="143701" x="2781300" y="3725863"/>
          <p14:tracePt t="143701" x="2827338" y="3725863"/>
          <p14:tracePt t="143719" x="2911475" y="3725863"/>
          <p14:tracePt t="143735" x="3009900" y="3725863"/>
          <p14:tracePt t="143752" x="3070225" y="3725863"/>
          <p14:tracePt t="143769" x="3146425" y="3725863"/>
          <p14:tracePt t="143785" x="3178175" y="3725863"/>
          <p14:tracePt t="143802" x="3192463" y="3725863"/>
          <p14:tracePt t="143818" x="3208338" y="3725863"/>
          <p14:tracePt t="143834" x="3222625" y="3725863"/>
          <p14:tracePt t="143851" x="3246438" y="3725863"/>
          <p14:tracePt t="143868" x="3260725" y="3725863"/>
          <p14:tracePt t="143885" x="3298825" y="3725863"/>
          <p14:tracePt t="143901" x="3330575" y="3725863"/>
          <p14:tracePt t="143917" x="3368675" y="3725863"/>
          <p14:tracePt t="143917" x="3382963" y="3725863"/>
          <p14:tracePt t="143937" x="3406775" y="3725863"/>
          <p14:tracePt t="143952" x="3413125" y="3725863"/>
          <p14:tracePt t="143968" x="3421063" y="3725863"/>
          <p14:tracePt t="144000" x="3436938" y="3725863"/>
          <p14:tracePt t="144007" x="3459163" y="3725863"/>
          <p14:tracePt t="144017" x="3535363" y="3725863"/>
          <p14:tracePt t="144034" x="3589338" y="3725863"/>
          <p14:tracePt t="144050" x="3611563" y="3733800"/>
          <p14:tracePt t="144066" x="3649663" y="3741738"/>
          <p14:tracePt t="144085" x="3657600" y="3749675"/>
          <p14:tracePt t="144100" x="3679825" y="3756025"/>
          <p14:tracePt t="144117" x="3711575" y="3779838"/>
          <p14:tracePt t="144134" x="3771900" y="3817938"/>
          <p14:tracePt t="144134" x="3787775" y="3825875"/>
          <p14:tracePt t="144152" x="3810000" y="3848100"/>
          <p14:tracePt t="144168" x="3825875" y="3863975"/>
          <p14:tracePt t="144185" x="3848100" y="3886200"/>
          <p14:tracePt t="144201" x="3870325" y="3908425"/>
          <p14:tracePt t="144218" x="3886200" y="3932238"/>
          <p14:tracePt t="144233" x="3902075" y="3946525"/>
          <p14:tracePt t="144249" x="3902075" y="3954463"/>
          <p14:tracePt t="144267" x="3902075" y="3970338"/>
          <p14:tracePt t="144283" x="3908425" y="4000500"/>
          <p14:tracePt t="144300" x="3932238" y="4038600"/>
          <p14:tracePt t="144317" x="3984625" y="4130675"/>
          <p14:tracePt t="144317" x="4000500" y="4160838"/>
          <p14:tracePt t="144335" x="4008438" y="4198938"/>
          <p14:tracePt t="144349" x="4030663" y="4251325"/>
          <p14:tracePt t="144349" x="4030663" y="4267200"/>
          <p14:tracePt t="144367" x="4030663" y="4313238"/>
          <p14:tracePt t="144384" x="4038600" y="4351338"/>
          <p14:tracePt t="144400" x="4038600" y="4397375"/>
          <p14:tracePt t="144417" x="4038600" y="4449763"/>
          <p14:tracePt t="144435" x="4054475" y="4518025"/>
          <p14:tracePt t="144449" x="4054475" y="4564063"/>
          <p14:tracePt t="144466" x="4054475" y="4602163"/>
          <p14:tracePt t="144483" x="4054475" y="4648200"/>
          <p14:tracePt t="144500" x="4038600" y="4686300"/>
          <p14:tracePt t="144517" x="4016375" y="4724400"/>
          <p14:tracePt t="144517" x="4008438" y="4740275"/>
          <p14:tracePt t="144536" x="4000500" y="4754563"/>
          <p14:tracePt t="144551" x="3970338" y="4822825"/>
          <p14:tracePt t="144568" x="3946525" y="4860925"/>
          <p14:tracePt t="144585" x="3916363" y="4914900"/>
          <p14:tracePt t="144601" x="3870325" y="4968875"/>
          <p14:tracePt t="144617" x="3817938" y="5029200"/>
          <p14:tracePt t="144634" x="3763963" y="5089525"/>
          <p14:tracePt t="144650" x="3725863" y="5127625"/>
          <p14:tracePt t="144667" x="3703638" y="5151438"/>
          <p14:tracePt t="144683" x="3687763" y="5181600"/>
          <p14:tracePt t="144700" x="3665538" y="5197475"/>
          <p14:tracePt t="144716" x="3627438" y="5235575"/>
          <p14:tracePt t="144733" x="3551238" y="5273675"/>
          <p14:tracePt t="144750" x="3429000" y="5341938"/>
          <p14:tracePt t="144768" x="3368675" y="5380038"/>
          <p14:tracePt t="144784" x="3314700" y="5402263"/>
          <p14:tracePt t="144801" x="3284538" y="5418138"/>
          <p14:tracePt t="144817" x="3254375" y="5432425"/>
          <p14:tracePt t="144834" x="3200400" y="5448300"/>
          <p14:tracePt t="144850" x="3140075" y="5456238"/>
          <p14:tracePt t="144866" x="3040063" y="5486400"/>
          <p14:tracePt t="144883" x="2979738" y="5502275"/>
          <p14:tracePt t="144900" x="2911475" y="5508625"/>
          <p14:tracePt t="144917" x="2849563" y="5516563"/>
          <p14:tracePt t="144917" x="2827338" y="5516563"/>
          <p14:tracePt t="144935" x="2789238" y="5516563"/>
          <p14:tracePt t="144949" x="2705100" y="5516563"/>
          <p14:tracePt t="144968" x="2659063" y="5516563"/>
          <p14:tracePt t="144984" x="2636838" y="5516563"/>
          <p14:tracePt t="145001" x="2606675" y="5516563"/>
          <p14:tracePt t="145017" x="2590800" y="5516563"/>
          <p14:tracePt t="145033" x="2560638" y="5516563"/>
          <p14:tracePt t="145050" x="2514600" y="5516563"/>
          <p14:tracePt t="145066" x="2454275" y="5516563"/>
          <p14:tracePt t="145083" x="2400300" y="5516563"/>
          <p14:tracePt t="145099" x="2324100" y="5516563"/>
          <p14:tracePt t="145116" x="2286000" y="5516563"/>
          <p14:tracePt t="145133" x="2217738" y="5516563"/>
          <p14:tracePt t="145149" x="2179638" y="5516563"/>
          <p14:tracePt t="145149" x="2163763" y="5516563"/>
          <p14:tracePt t="145168" x="2111375" y="5502275"/>
          <p14:tracePt t="145184" x="2079625" y="5494338"/>
          <p14:tracePt t="145200" x="2057400" y="5494338"/>
          <p14:tracePt t="145217" x="2011363" y="5486400"/>
          <p14:tracePt t="145233" x="1981200" y="5464175"/>
          <p14:tracePt t="145249" x="1943100" y="5448300"/>
          <p14:tracePt t="145266" x="1927225" y="5440363"/>
          <p14:tracePt t="145282" x="1889125" y="5432425"/>
          <p14:tracePt t="145299" x="1844675" y="5418138"/>
          <p14:tracePt t="145316" x="1812925" y="5418138"/>
          <p14:tracePt t="145333" x="1790700" y="5410200"/>
          <p14:tracePt t="145349" x="1774825" y="5410200"/>
          <p14:tracePt t="145366" x="1760538" y="5402263"/>
          <p14:tracePt t="145384" x="1736725" y="5387975"/>
          <p14:tracePt t="145400" x="1722438" y="5372100"/>
          <p14:tracePt t="145417" x="1684338" y="5356225"/>
          <p14:tracePt t="145436" x="1646238" y="5334000"/>
          <p14:tracePt t="145449" x="1622425" y="5318125"/>
          <p14:tracePt t="145466" x="1608138" y="5311775"/>
          <p14:tracePt t="145482" x="1584325" y="5295900"/>
          <p14:tracePt t="145499" x="1584325" y="5257800"/>
          <p14:tracePt t="145516" x="1562100" y="5219700"/>
          <p14:tracePt t="145533" x="1554163" y="5165725"/>
          <p14:tracePt t="145549" x="1546225" y="5097463"/>
          <p14:tracePt t="145565" x="1546225" y="5006975"/>
          <p14:tracePt t="145565" x="1546225" y="4953000"/>
          <p14:tracePt t="145584" x="1546225" y="4816475"/>
          <p14:tracePt t="145600" x="1531938" y="4678363"/>
          <p14:tracePt t="145616" x="1524000" y="4572000"/>
          <p14:tracePt t="145633" x="1524000" y="4487863"/>
          <p14:tracePt t="145649" x="1524000" y="4449763"/>
          <p14:tracePt t="145666" x="1524000" y="4397375"/>
          <p14:tracePt t="145682" x="1524000" y="4381500"/>
          <p14:tracePt t="145698" x="1524000" y="4327525"/>
          <p14:tracePt t="145716" x="1539875" y="4267200"/>
          <p14:tracePt t="145732" x="1539875" y="4221163"/>
          <p14:tracePt t="145749" x="1554163" y="4183063"/>
          <p14:tracePt t="145749" x="1554163" y="4168775"/>
          <p14:tracePt t="145767" x="1554163" y="4152900"/>
          <p14:tracePt t="145782" x="1554163" y="4137025"/>
          <p14:tracePt t="145782" x="1554163" y="4122738"/>
          <p14:tracePt t="145800" x="1554163" y="4092575"/>
          <p14:tracePt t="145816" x="1554163" y="4076700"/>
          <p14:tracePt t="145833" x="1562100" y="4068763"/>
          <p14:tracePt t="145849" x="1570038" y="4038600"/>
          <p14:tracePt t="145866" x="1570038" y="4022725"/>
          <p14:tracePt t="145881" x="1570038" y="3992563"/>
          <p14:tracePt t="145899" x="1577975" y="3962400"/>
          <p14:tracePt t="145915" x="1577975" y="3954463"/>
          <p14:tracePt t="145933" x="1577975" y="3946525"/>
          <p14:tracePt t="145948" x="1577975" y="3940175"/>
          <p14:tracePt t="145964" x="1584325" y="3932238"/>
          <p14:tracePt t="145980" x="1584325" y="3924300"/>
          <p14:tracePt t="145998" x="1584325" y="3916363"/>
          <p14:tracePt t="146015" x="1592263" y="3908425"/>
          <p14:tracePt t="146055" x="1600200" y="3902075"/>
          <p14:tracePt t="146063" x="1600200" y="3886200"/>
          <p14:tracePt t="146071" x="1616075" y="3878263"/>
          <p14:tracePt t="146081" x="1616075" y="3870325"/>
          <p14:tracePt t="146098" x="1622425" y="3856038"/>
          <p14:tracePt t="146115" x="1630363" y="3848100"/>
          <p14:tracePt t="146131" x="1630363" y="3840163"/>
          <p14:tracePt t="146148" x="1638300" y="3832225"/>
          <p14:tracePt t="146165" x="1646238" y="3825875"/>
          <p14:tracePt t="146181" x="1660525" y="3825875"/>
          <p14:tracePt t="146200" x="1668463" y="3817938"/>
          <p14:tracePt t="146216" x="1676400" y="3817938"/>
          <p14:tracePt t="146248" x="1676400" y="3810000"/>
          <p14:tracePt t="146263" x="1692275" y="3810000"/>
          <p14:tracePt t="146279" x="1706563" y="3810000"/>
          <p14:tracePt t="146296" x="1722438" y="3810000"/>
          <p14:tracePt t="146303" x="1752600" y="3810000"/>
          <p14:tracePt t="146314" x="1806575" y="3810000"/>
          <p14:tracePt t="146331" x="1851025" y="3802063"/>
          <p14:tracePt t="146348" x="1905000" y="3802063"/>
          <p14:tracePt t="146365" x="1912938" y="3802063"/>
          <p14:tracePt t="146383" x="1943100" y="3802063"/>
          <p14:tracePt t="146383" x="1958975" y="3802063"/>
          <p14:tracePt t="146400" x="2027238" y="3802063"/>
          <p14:tracePt t="146416" x="2103438" y="3802063"/>
          <p14:tracePt t="146433" x="2171700" y="3802063"/>
          <p14:tracePt t="146449" x="2217738" y="3802063"/>
          <p14:tracePt t="146465" x="2225675" y="3802063"/>
          <p14:tracePt t="146481" x="2239963" y="3802063"/>
          <p14:tracePt t="146511" x="2255838" y="3802063"/>
          <p14:tracePt t="146519" x="2270125" y="3802063"/>
          <p14:tracePt t="146531" x="2308225" y="3802063"/>
          <p14:tracePt t="146547" x="2378075" y="3802063"/>
          <p14:tracePt t="146565" x="2460625" y="3802063"/>
          <p14:tracePt t="146565" x="2484438" y="3802063"/>
          <p14:tracePt t="146583" x="2514600" y="3802063"/>
          <p14:tracePt t="146597" x="2598738" y="3802063"/>
          <p14:tracePt t="146616" x="2628900" y="3794125"/>
          <p14:tracePt t="146632" x="2651125" y="3794125"/>
          <p14:tracePt t="146649" x="2667000" y="3794125"/>
          <p14:tracePt t="146665" x="2689225" y="3794125"/>
          <p14:tracePt t="146682" x="2713038" y="3794125"/>
          <p14:tracePt t="146698" x="2743200" y="3779838"/>
          <p14:tracePt t="146714" x="2781300" y="3779838"/>
          <p14:tracePt t="146730" x="2827338" y="3763963"/>
          <p14:tracePt t="146748" x="2857500" y="3763963"/>
          <p14:tracePt t="146765" x="2865438" y="3756025"/>
          <p14:tracePt t="146781" x="2879725" y="3756025"/>
          <p14:tracePt t="146797" x="2895600" y="3756025"/>
          <p14:tracePt t="146816" x="2925763" y="3756025"/>
          <p14:tracePt t="146832" x="3009900" y="3756025"/>
          <p14:tracePt t="146848" x="3108325" y="3756025"/>
          <p14:tracePt t="146865" x="3178175" y="3756025"/>
          <p14:tracePt t="146881" x="3230563" y="3756025"/>
          <p14:tracePt t="146898" x="3268663" y="3763963"/>
          <p14:tracePt t="146914" x="3330575" y="3779838"/>
          <p14:tracePt t="146932" x="3382963" y="3794125"/>
          <p14:tracePt t="146948" x="3421063" y="3802063"/>
          <p14:tracePt t="146964" x="3467100" y="3825875"/>
          <p14:tracePt t="146981" x="3505200" y="3832225"/>
          <p14:tracePt t="146997" x="3573463" y="3870325"/>
          <p14:tracePt t="147016" x="3635375" y="3902075"/>
          <p14:tracePt t="147032" x="3665538" y="3916363"/>
          <p14:tracePt t="147048" x="3695700" y="3946525"/>
          <p14:tracePt t="147064" x="3725863" y="3970338"/>
          <p14:tracePt t="147081" x="3741738" y="3992563"/>
          <p14:tracePt t="147097" x="3756025" y="4038600"/>
          <p14:tracePt t="147113" x="3771900" y="4076700"/>
          <p14:tracePt t="147130" x="3794125" y="4122738"/>
          <p14:tracePt t="147147" x="3817938" y="4168775"/>
          <p14:tracePt t="147164" x="3832225" y="4206875"/>
          <p14:tracePt t="147180" x="3848100" y="4259263"/>
          <p14:tracePt t="147198" x="3848100" y="4297363"/>
          <p14:tracePt t="147214" x="3863975" y="4365625"/>
          <p14:tracePt t="147232" x="3870325" y="4397375"/>
          <p14:tracePt t="147248" x="3870325" y="4449763"/>
          <p14:tracePt t="147265" x="3870325" y="4503738"/>
          <p14:tracePt t="147281" x="3870325" y="4564063"/>
          <p14:tracePt t="147297" x="3870325" y="4618038"/>
          <p14:tracePt t="147314" x="3863975" y="4670425"/>
          <p14:tracePt t="147331" x="3840163" y="4732338"/>
          <p14:tracePt t="147348" x="3825875" y="4784725"/>
          <p14:tracePt t="147364" x="3810000" y="4854575"/>
          <p14:tracePt t="147381" x="3771900" y="4922838"/>
          <p14:tracePt t="147397" x="3741738" y="4983163"/>
          <p14:tracePt t="147414" x="3627438" y="5097463"/>
          <p14:tracePt t="147436" x="3559175" y="5159375"/>
          <p14:tracePt t="147448" x="3505200" y="5227638"/>
          <p14:tracePt t="147465" x="3436938" y="5280025"/>
          <p14:tracePt t="147481" x="3360738" y="5326063"/>
          <p14:tracePt t="147497" x="3284538" y="5372100"/>
          <p14:tracePt t="147514" x="3222625" y="5410200"/>
          <p14:tracePt t="147531" x="3170238" y="5440363"/>
          <p14:tracePt t="147547" x="3094038" y="5486400"/>
          <p14:tracePt t="147564" x="3025775" y="5516563"/>
          <p14:tracePt t="147581" x="2955925" y="5540375"/>
          <p14:tracePt t="147597" x="2895600" y="5578475"/>
          <p14:tracePt t="147597" x="2873375" y="5584825"/>
          <p14:tracePt t="147615" x="2819400" y="5616575"/>
          <p14:tracePt t="147631" x="2735263" y="5638800"/>
          <p14:tracePt t="147648" x="2697163" y="5654675"/>
          <p14:tracePt t="147665" x="2644775" y="5668963"/>
          <p14:tracePt t="147681" x="2590800" y="5668963"/>
          <p14:tracePt t="147697" x="2536825" y="5668963"/>
          <p14:tracePt t="147714" x="2506663" y="5668963"/>
          <p14:tracePt t="147730" x="2476500" y="5668963"/>
          <p14:tracePt t="147747" x="2416175" y="5668963"/>
          <p14:tracePt t="147764" x="2370138" y="5654675"/>
          <p14:tracePt t="147780" x="2332038" y="5654675"/>
          <p14:tracePt t="147797" x="2278063" y="5646738"/>
          <p14:tracePt t="147814" x="2217738" y="5638800"/>
          <p14:tracePt t="147814" x="2193925" y="5638800"/>
          <p14:tracePt t="147831" x="2133600" y="5630863"/>
          <p14:tracePt t="147848" x="2065338" y="5616575"/>
          <p14:tracePt t="147864" x="2011363" y="5600700"/>
          <p14:tracePt t="147881" x="1958975" y="5600700"/>
          <p14:tracePt t="147897" x="1935163" y="5592763"/>
          <p14:tracePt t="147913" x="1920875" y="5578475"/>
          <p14:tracePt t="147930" x="1905000" y="5578475"/>
          <p14:tracePt t="147959" x="1889125" y="5578475"/>
          <p14:tracePt t="147975" x="1874838" y="5578475"/>
          <p14:tracePt t="147983" x="1851025" y="5578475"/>
          <p14:tracePt t="147996" x="1798638" y="5562600"/>
          <p14:tracePt t="148014" x="1744663" y="5540375"/>
          <p14:tracePt t="148014" x="1722438" y="5540375"/>
          <p14:tracePt t="148031" x="1706563" y="5524500"/>
          <p14:tracePt t="148045" x="1660525" y="5494338"/>
          <p14:tracePt t="148064" x="1646238" y="5486400"/>
          <p14:tracePt t="148081" x="1630363" y="5470525"/>
          <p14:tracePt t="148097" x="1616075" y="5456238"/>
          <p14:tracePt t="148113" x="1600200" y="5448300"/>
          <p14:tracePt t="148129" x="1562100" y="5432425"/>
          <p14:tracePt t="148146" x="1524000" y="5394325"/>
          <p14:tracePt t="148163" x="1493838" y="5372100"/>
          <p14:tracePt t="148179" x="1470025" y="5356225"/>
          <p14:tracePt t="148196" x="1455738" y="5341938"/>
          <p14:tracePt t="148213" x="1447800" y="5326063"/>
          <p14:tracePt t="148229" x="1439863" y="5311775"/>
          <p14:tracePt t="148229" x="1425575" y="5295900"/>
          <p14:tracePt t="148247" x="1393825" y="5241925"/>
          <p14:tracePt t="148264" x="1363663" y="5203825"/>
          <p14:tracePt t="148280" x="1355725" y="5159375"/>
          <p14:tracePt t="148297" x="1349375" y="5135563"/>
          <p14:tracePt t="148313" x="1333500" y="5105400"/>
          <p14:tracePt t="148330" x="1333500" y="5051425"/>
          <p14:tracePt t="148346" x="1333500" y="4999038"/>
          <p14:tracePt t="148363" x="1333500" y="4930775"/>
          <p14:tracePt t="148379" x="1333500" y="4854575"/>
          <p14:tracePt t="148396" x="1333500" y="4762500"/>
          <p14:tracePt t="148413" x="1333500" y="4708525"/>
          <p14:tracePt t="148430" x="1333500" y="4656138"/>
          <p14:tracePt t="148430" x="1333500" y="4618038"/>
          <p14:tracePt t="148449" x="1333500" y="4594225"/>
          <p14:tracePt t="148461" x="1349375" y="4465638"/>
          <p14:tracePt t="148479" x="1355725" y="4381500"/>
          <p14:tracePt t="148495" x="1371600" y="4327525"/>
          <p14:tracePt t="148513" x="1379538" y="4275138"/>
          <p14:tracePt t="148530" x="1393825" y="4229100"/>
          <p14:tracePt t="148545" x="1417638" y="4183063"/>
          <p14:tracePt t="148561" x="1431925" y="4130675"/>
          <p14:tracePt t="148578" x="1439863" y="4084638"/>
          <p14:tracePt t="148595" x="1455738" y="4022725"/>
          <p14:tracePt t="148612" x="1463675" y="3984625"/>
          <p14:tracePt t="148628" x="1470025" y="3946525"/>
          <p14:tracePt t="148644" x="1485900" y="3908425"/>
          <p14:tracePt t="148644" x="1485900" y="3894138"/>
          <p14:tracePt t="148663" x="1501775" y="3870325"/>
          <p14:tracePt t="148680" x="1516063" y="3856038"/>
          <p14:tracePt t="148697" x="1546225" y="3825875"/>
          <p14:tracePt t="148713" x="1562100" y="3802063"/>
          <p14:tracePt t="148730" x="1570038" y="3794125"/>
          <p14:tracePt t="148746" x="1577975" y="3779838"/>
          <p14:tracePt t="148762" x="1584325" y="3771900"/>
          <p14:tracePt t="148779" x="1592263" y="3756025"/>
          <p14:tracePt t="148795" x="1608138" y="3725863"/>
          <p14:tracePt t="148812" x="1622425" y="3717925"/>
          <p14:tracePt t="148829" x="1646238" y="3703638"/>
          <p14:tracePt t="148829" x="1660525" y="3703638"/>
          <p14:tracePt t="148847" x="1668463" y="3703638"/>
          <p14:tracePt t="148862" x="1752600" y="3695700"/>
          <p14:tracePt t="148880" x="1812925" y="3695700"/>
          <p14:tracePt t="148896" x="1905000" y="3695700"/>
          <p14:tracePt t="148913" x="2011363" y="3695700"/>
          <p14:tracePt t="148929" x="2095500" y="3695700"/>
          <p14:tracePt t="148946" x="2209800" y="3695700"/>
          <p14:tracePt t="148963" x="2324100" y="3695700"/>
          <p14:tracePt t="148979" x="2392363" y="3695700"/>
          <p14:tracePt t="148996" x="2438400" y="3695700"/>
          <p14:tracePt t="149012" x="2454275" y="3695700"/>
          <p14:tracePt t="149028" x="2468563" y="3695700"/>
          <p14:tracePt t="149063" x="2484438" y="3695700"/>
          <p14:tracePt t="149071" x="2498725" y="3695700"/>
          <p14:tracePt t="149079" x="2552700" y="3695700"/>
          <p14:tracePt t="149096" x="2606675" y="3695700"/>
          <p14:tracePt t="149113" x="2659063" y="3695700"/>
          <p14:tracePt t="149129" x="2743200" y="3695700"/>
          <p14:tracePt t="149145" x="2827338" y="3695700"/>
          <p14:tracePt t="149162" x="2895600" y="3695700"/>
          <p14:tracePt t="149179" x="2933700" y="3695700"/>
          <p14:tracePt t="149195" x="2963863" y="3695700"/>
          <p14:tracePt t="149212" x="2994025" y="3695700"/>
          <p14:tracePt t="149229" x="3017838" y="3695700"/>
          <p14:tracePt t="149229" x="3032125" y="3695700"/>
          <p14:tracePt t="149247" x="3048000" y="3695700"/>
          <p14:tracePt t="149261" x="3108325" y="3703638"/>
          <p14:tracePt t="149280" x="3146425" y="3703638"/>
          <p14:tracePt t="149296" x="3306763" y="3817938"/>
          <p14:tracePt t="149313" x="3360738" y="3832225"/>
          <p14:tracePt t="149330" x="3390900" y="3832225"/>
          <p14:tracePt t="149346" x="3436938" y="3832225"/>
          <p14:tracePt t="149362" x="3459163" y="3832225"/>
          <p14:tracePt t="149378" x="3475038" y="3840163"/>
          <p14:tracePt t="149395" x="3505200" y="3856038"/>
          <p14:tracePt t="149411" x="3535363" y="3863975"/>
          <p14:tracePt t="149428" x="3565525" y="3870325"/>
          <p14:tracePt t="149428" x="3581400" y="3870325"/>
          <p14:tracePt t="149448" x="3603625" y="3878263"/>
          <p14:tracePt t="149461" x="3641725" y="3894138"/>
          <p14:tracePt t="149480" x="3673475" y="3902075"/>
          <p14:tracePt t="149496" x="3687763" y="3902075"/>
          <p14:tracePt t="149512" x="3703638" y="3908425"/>
          <p14:tracePt t="149528" x="3703638" y="3916363"/>
          <p14:tracePt t="149599" x="3703638" y="3924300"/>
          <p14:tracePt t="149615" x="3711575" y="3946525"/>
          <p14:tracePt t="149623" x="3711575" y="3954463"/>
          <p14:tracePt t="149631" x="3717925" y="3970338"/>
          <p14:tracePt t="149645" x="3733800" y="4016375"/>
          <p14:tracePt t="149661" x="3741738" y="4038600"/>
          <p14:tracePt t="149661" x="3741738" y="4068763"/>
          <p14:tracePt t="149679" x="3756025" y="4130675"/>
          <p14:tracePt t="149696" x="3779838" y="4183063"/>
          <p14:tracePt t="149712" x="3779838" y="4229100"/>
          <p14:tracePt t="149728" x="3794125" y="4297363"/>
          <p14:tracePt t="149745" x="3794125" y="4327525"/>
          <p14:tracePt t="149761" x="3794125" y="4373563"/>
          <p14:tracePt t="149778" x="3794125" y="4419600"/>
          <p14:tracePt t="149795" x="3794125" y="4465638"/>
          <p14:tracePt t="149812" x="3794125" y="4518025"/>
          <p14:tracePt t="149828" x="3794125" y="4549775"/>
          <p14:tracePt t="149845" x="3794125" y="4579938"/>
          <p14:tracePt t="149845" x="3794125" y="4602163"/>
          <p14:tracePt t="149863" x="3794125" y="4625975"/>
          <p14:tracePt t="149878" x="3771900" y="4694238"/>
          <p14:tracePt t="149896" x="3749675" y="4778375"/>
          <p14:tracePt t="149912" x="3717925" y="4838700"/>
          <p14:tracePt t="149928" x="3679825" y="4899025"/>
          <p14:tracePt t="149945" x="3627438" y="4968875"/>
          <p14:tracePt t="149961" x="3573463" y="5013325"/>
          <p14:tracePt t="149978" x="3559175" y="5051425"/>
          <p14:tracePt t="149994" x="3527425" y="5121275"/>
          <p14:tracePt t="150011" x="3497263" y="5165725"/>
          <p14:tracePt t="150028" x="3459163" y="5211763"/>
          <p14:tracePt t="150045" x="3421063" y="5265738"/>
          <p14:tracePt t="150061" x="3375025" y="5318125"/>
          <p14:tracePt t="150061" x="3336925" y="5349875"/>
          <p14:tracePt t="150079" x="3238500" y="5410200"/>
          <p14:tracePt t="150095" x="3154363" y="5456238"/>
          <p14:tracePt t="150112" x="3063875" y="5502275"/>
          <p14:tracePt t="150128" x="2971800" y="5554663"/>
          <p14:tracePt t="150145" x="2895600" y="5592763"/>
          <p14:tracePt t="150162" x="2849563" y="5616575"/>
          <p14:tracePt t="150178" x="2803525" y="5630863"/>
          <p14:tracePt t="150194" x="2773363" y="5646738"/>
          <p14:tracePt t="150211" x="2735263" y="5654675"/>
          <p14:tracePt t="150228" x="2720975" y="5661025"/>
          <p14:tracePt t="150245" x="2682875" y="5668963"/>
          <p14:tracePt t="150261" x="2628900" y="5668963"/>
          <p14:tracePt t="150261" x="2590800" y="5684838"/>
          <p14:tracePt t="150279" x="2536825" y="5684838"/>
          <p14:tracePt t="150296" x="2492375" y="5684838"/>
          <p14:tracePt t="150312" x="2454275" y="5684838"/>
          <p14:tracePt t="150328" x="2400300" y="5684838"/>
          <p14:tracePt t="150346" x="2384425" y="5684838"/>
          <p14:tracePt t="150361" x="2332038" y="5684838"/>
          <p14:tracePt t="150378" x="2247900" y="5638800"/>
          <p14:tracePt t="150394" x="2149475" y="5592763"/>
          <p14:tracePt t="150411" x="2073275" y="5570538"/>
          <p14:tracePt t="150428" x="1989138" y="5554663"/>
          <p14:tracePt t="150444" x="1927225" y="5532438"/>
          <p14:tracePt t="150444" x="1897063" y="5516563"/>
          <p14:tracePt t="150464" x="1874838" y="5516563"/>
          <p14:tracePt t="150477" x="1806575" y="5486400"/>
          <p14:tracePt t="150494" x="1752600" y="5456238"/>
          <p14:tracePt t="150494" x="1722438" y="5432425"/>
          <p14:tracePt t="150512" x="1698625" y="5410200"/>
          <p14:tracePt t="150528" x="1660525" y="5410200"/>
          <p14:tracePt t="150545" x="1622425" y="5394325"/>
          <p14:tracePt t="150561" x="1592263" y="5380038"/>
          <p14:tracePt t="150577" x="1539875" y="5349875"/>
          <p14:tracePt t="150594" x="1501775" y="5318125"/>
          <p14:tracePt t="150611" x="1439863" y="5265738"/>
          <p14:tracePt t="150627" x="1425575" y="5249863"/>
          <p14:tracePt t="150644" x="1387475" y="5211763"/>
          <p14:tracePt t="150661" x="1363663" y="5181600"/>
          <p14:tracePt t="150676" x="1349375" y="5159375"/>
          <p14:tracePt t="150693" x="1349375" y="5127625"/>
          <p14:tracePt t="150693" x="1325563" y="5089525"/>
          <p14:tracePt t="150711" x="1325563" y="5083175"/>
          <p14:tracePt t="150727" x="1325563" y="5029200"/>
          <p14:tracePt t="150743" x="1303338" y="4953000"/>
          <p14:tracePt t="150760" x="1273175" y="4876800"/>
          <p14:tracePt t="150778" x="1241425" y="4822825"/>
          <p14:tracePt t="150794" x="1227138" y="4762500"/>
          <p14:tracePt t="150810" x="1227138" y="4694238"/>
          <p14:tracePt t="150827" x="1227138" y="4632325"/>
          <p14:tracePt t="150844" x="1227138" y="4549775"/>
          <p14:tracePt t="150860" x="1227138" y="4487863"/>
          <p14:tracePt t="150877" x="1227138" y="4419600"/>
          <p14:tracePt t="150894" x="1241425" y="4343400"/>
          <p14:tracePt t="150894" x="1241425" y="4327525"/>
          <p14:tracePt t="150911" x="1241425" y="4275138"/>
          <p14:tracePt t="150928" x="1257300" y="4237038"/>
          <p14:tracePt t="150945" x="1279525" y="4198938"/>
          <p14:tracePt t="150961" x="1295400" y="4152900"/>
          <p14:tracePt t="150977" x="1311275" y="4130675"/>
          <p14:tracePt t="150994" x="1333500" y="4092575"/>
          <p14:tracePt t="151010" x="1333500" y="4076700"/>
          <p14:tracePt t="151026" x="1355725" y="4054475"/>
          <p14:tracePt t="151044" x="1371600" y="4038600"/>
          <p14:tracePt t="151060" x="1379538" y="4016375"/>
          <p14:tracePt t="151077" x="1401763" y="3992563"/>
          <p14:tracePt t="151094" x="1401763" y="3954463"/>
          <p14:tracePt t="151094" x="1401763" y="3932238"/>
          <p14:tracePt t="151112" x="1425575" y="3908425"/>
          <p14:tracePt t="151128" x="1439863" y="3894138"/>
          <p14:tracePt t="151144" x="1455738" y="3870325"/>
          <p14:tracePt t="151161" x="1470025" y="3856038"/>
          <p14:tracePt t="151177" x="1485900" y="3840163"/>
          <p14:tracePt t="151194" x="1493838" y="3832225"/>
          <p14:tracePt t="151210" x="1501775" y="3825875"/>
          <p14:tracePt t="151227" x="1508125" y="3817938"/>
          <p14:tracePt t="151243" x="1524000" y="3810000"/>
          <p14:tracePt t="151263" x="1539875" y="3810000"/>
          <p14:tracePt t="151279" x="1554163" y="3810000"/>
          <p14:tracePt t="151292" x="1592263" y="3802063"/>
          <p14:tracePt t="151310" x="1676400" y="3794125"/>
          <p14:tracePt t="151327" x="1722438" y="3779838"/>
          <p14:tracePt t="151344" x="1768475" y="3779838"/>
          <p14:tracePt t="151361" x="1828800" y="3771900"/>
          <p14:tracePt t="151377" x="1858963" y="3771900"/>
          <p14:tracePt t="151393" x="1889125" y="3756025"/>
          <p14:tracePt t="151410" x="1912938" y="3756025"/>
          <p14:tracePt t="151426" x="1935163" y="3756025"/>
          <p14:tracePt t="151443" x="1958975" y="3756025"/>
          <p14:tracePt t="151460" x="1981200" y="3756025"/>
          <p14:tracePt t="151476" x="2003425" y="3756025"/>
          <p14:tracePt t="151493" x="2027238" y="3756025"/>
          <p14:tracePt t="151493" x="2041525" y="3756025"/>
          <p14:tracePt t="151511" x="2087563" y="3756025"/>
          <p14:tracePt t="151526" x="2155825" y="3756025"/>
          <p14:tracePt t="151544" x="2193925" y="3756025"/>
          <p14:tracePt t="151560" x="2209800" y="3756025"/>
          <p14:tracePt t="151577" x="2217738" y="3756025"/>
          <p14:tracePt t="151593" x="2247900" y="3756025"/>
          <p14:tracePt t="151610" x="2286000" y="3756025"/>
          <p14:tracePt t="151626" x="2332038" y="3756025"/>
          <p14:tracePt t="151643" x="2362200" y="3756025"/>
          <p14:tracePt t="151660" x="2392363" y="3756025"/>
          <p14:tracePt t="151676" x="2416175" y="3756025"/>
          <p14:tracePt t="151693" x="2460625" y="3741738"/>
          <p14:tracePt t="151709" x="2492375" y="3741738"/>
          <p14:tracePt t="151709" x="2514600" y="3741738"/>
          <p14:tracePt t="151728" x="2530475" y="3741738"/>
          <p14:tracePt t="151743" x="2544763" y="3741738"/>
          <p14:tracePt t="151767" x="2560638" y="3741738"/>
          <p14:tracePt t="151783" x="2574925" y="3741738"/>
          <p14:tracePt t="151793" x="2620963" y="3741738"/>
          <p14:tracePt t="151809" x="2689225" y="3741738"/>
          <p14:tracePt t="151826" x="2743200" y="3741738"/>
          <p14:tracePt t="151842" x="2811463" y="3741738"/>
          <p14:tracePt t="151859" x="2865438" y="3741738"/>
          <p14:tracePt t="151876" x="2917825" y="3741738"/>
          <p14:tracePt t="151893" x="2941638" y="3741738"/>
          <p14:tracePt t="151909" x="2963863" y="3741738"/>
          <p14:tracePt t="151909" x="2971800" y="3741738"/>
          <p14:tracePt t="151928" x="2979738" y="3741738"/>
          <p14:tracePt t="151942" x="3009900" y="3741738"/>
          <p14:tracePt t="151961" x="3063875" y="3741738"/>
          <p14:tracePt t="151977" x="3101975" y="3741738"/>
          <p14:tracePt t="151993" x="3116263" y="3741738"/>
          <p14:tracePt t="152009" x="3124200" y="3741738"/>
          <p14:tracePt t="152025" x="3154363" y="3741738"/>
          <p14:tracePt t="152042" x="3184525" y="3741738"/>
          <p14:tracePt t="152059" x="3222625" y="3741738"/>
          <p14:tracePt t="152076" x="3238500" y="3741738"/>
          <p14:tracePt t="152092" x="3254375" y="3741738"/>
          <p14:tracePt t="152135" x="3260725" y="3749675"/>
          <p14:tracePt t="152151" x="3268663" y="3749675"/>
          <p14:tracePt t="152159" x="3292475" y="3763963"/>
          <p14:tracePt t="152167" x="3306763" y="3779838"/>
          <p14:tracePt t="152176" x="3314700" y="3787775"/>
          <p14:tracePt t="152193" x="3322638" y="3794125"/>
          <p14:tracePt t="152208" x="3336925" y="3810000"/>
          <p14:tracePt t="152239" x="3344863" y="3817938"/>
          <p14:tracePt t="152255" x="3352800" y="3825875"/>
          <p14:tracePt t="152263" x="3375025" y="3840163"/>
          <p14:tracePt t="152275" x="3390900" y="3856038"/>
          <p14:tracePt t="152292" x="3406775" y="3878263"/>
          <p14:tracePt t="152309" x="3421063" y="3886200"/>
          <p14:tracePt t="152325" x="3421063" y="3894138"/>
          <p14:tracePt t="152341" x="3436938" y="3924300"/>
          <p14:tracePt t="152360" x="3444875" y="3946525"/>
          <p14:tracePt t="152376" x="3451225" y="3962400"/>
          <p14:tracePt t="152393" x="3451225" y="4008438"/>
          <p14:tracePt t="152409" x="3467100" y="4038600"/>
          <p14:tracePt t="152425" x="3467100" y="4068763"/>
          <p14:tracePt t="152442" x="3475038" y="4122738"/>
          <p14:tracePt t="152460" x="3475038" y="4160838"/>
          <p14:tracePt t="152475" x="3475038" y="4191000"/>
          <p14:tracePt t="152492" x="3475038" y="4237038"/>
          <p14:tracePt t="152508" x="3475038" y="4275138"/>
          <p14:tracePt t="152526" x="3475038" y="4327525"/>
          <p14:tracePt t="152541" x="3475038" y="4381500"/>
          <p14:tracePt t="152558" x="3475038" y="4427538"/>
          <p14:tracePt t="152558" x="3475038" y="4441825"/>
          <p14:tracePt t="152575" x="3467100" y="4503738"/>
          <p14:tracePt t="152592" x="3436938" y="4556125"/>
          <p14:tracePt t="152609" x="3406775" y="4625975"/>
          <p14:tracePt t="152625" x="3360738" y="4708525"/>
          <p14:tracePt t="152642" x="3330575" y="4762500"/>
          <p14:tracePt t="152659" x="3284538" y="4816475"/>
          <p14:tracePt t="152675" x="3246438" y="4854575"/>
          <p14:tracePt t="152692" x="3216275" y="4899025"/>
          <p14:tracePt t="152708" x="3154363" y="4937125"/>
          <p14:tracePt t="152725" x="3094038" y="4975225"/>
          <p14:tracePt t="152742" x="2955925" y="5051425"/>
          <p14:tracePt t="152759" x="2835275" y="5097463"/>
          <p14:tracePt t="152776" x="2727325" y="5135563"/>
          <p14:tracePt t="152792" x="2582863" y="5189538"/>
          <p14:tracePt t="152809" x="2468563" y="5227638"/>
          <p14:tracePt t="152825" x="2370138" y="5249863"/>
          <p14:tracePt t="152842" x="2270125" y="5273675"/>
          <p14:tracePt t="152858" x="2201863" y="5287963"/>
          <p14:tracePt t="152875" x="2149475" y="5295900"/>
          <p14:tracePt t="152891" x="2095500" y="5311775"/>
          <p14:tracePt t="152908" x="2035175" y="5311775"/>
          <p14:tracePt t="152925" x="1981200" y="5311775"/>
          <p14:tracePt t="152941" x="1935163" y="5311775"/>
          <p14:tracePt t="152941" x="1912938" y="5311775"/>
          <p14:tracePt t="152961" x="1874838" y="5311775"/>
          <p14:tracePt t="152976" x="1844675" y="5318125"/>
          <p14:tracePt t="152992" x="1828800" y="5318125"/>
          <p14:tracePt t="153009" x="1812925" y="5318125"/>
          <p14:tracePt t="153025" x="1790700" y="5318125"/>
          <p14:tracePt t="153041" x="1768475" y="5318125"/>
          <p14:tracePt t="153058" x="1760538" y="5318125"/>
          <p14:tracePt t="153075" x="1744663" y="5318125"/>
          <p14:tracePt t="153091" x="1736725" y="5303838"/>
          <p14:tracePt t="153108" x="1706563" y="5273675"/>
          <p14:tracePt t="153125" x="1676400" y="5235575"/>
          <p14:tracePt t="153125" x="1660525" y="5227638"/>
          <p14:tracePt t="153143" x="1654175" y="5203825"/>
          <p14:tracePt t="153157" x="1592263" y="5135563"/>
          <p14:tracePt t="153176" x="1570038" y="5113338"/>
          <p14:tracePt t="153192" x="1546225" y="5059363"/>
          <p14:tracePt t="153209" x="1531938" y="5021263"/>
          <p14:tracePt t="153225" x="1516063" y="4953000"/>
          <p14:tracePt t="153241" x="1508125" y="4899025"/>
          <p14:tracePt t="153258" x="1470025" y="4854575"/>
          <p14:tracePt t="153275" x="1470025" y="4816475"/>
          <p14:tracePt t="153291" x="1470025" y="4770438"/>
          <p14:tracePt t="153308" x="1470025" y="4724400"/>
          <p14:tracePt t="153325" x="1470025" y="4694238"/>
          <p14:tracePt t="153341" x="1470025" y="4664075"/>
          <p14:tracePt t="153358" x="1470025" y="4632325"/>
          <p14:tracePt t="153376" x="1470025" y="4594225"/>
          <p14:tracePt t="153392" x="1470025" y="4549775"/>
          <p14:tracePt t="153408" x="1470025" y="4511675"/>
          <p14:tracePt t="153425" x="1470025" y="4457700"/>
          <p14:tracePt t="153441" x="1477963" y="4419600"/>
          <p14:tracePt t="153461" x="1501775" y="4373563"/>
          <p14:tracePt t="153476" x="1508125" y="4343400"/>
          <p14:tracePt t="153490" x="1516063" y="4321175"/>
          <p14:tracePt t="153508" x="1539875" y="4275138"/>
          <p14:tracePt t="153524" x="1539875" y="4237038"/>
          <p14:tracePt t="153541" x="1562100" y="4183063"/>
          <p14:tracePt t="153558" x="1577975" y="4130675"/>
          <p14:tracePt t="153576" x="1592263" y="4098925"/>
          <p14:tracePt t="153592" x="1592263" y="4092575"/>
          <p14:tracePt t="153608" x="1592263" y="4076700"/>
          <p14:tracePt t="153624" x="1592263" y="4060825"/>
          <p14:tracePt t="153641" x="1608138" y="4054475"/>
          <p14:tracePt t="153658" x="1608138" y="4046538"/>
          <p14:tracePt t="153673" x="1622425" y="4016375"/>
          <p14:tracePt t="153691" x="1622425" y="4000500"/>
          <p14:tracePt t="153707" x="1638300" y="3978275"/>
          <p14:tracePt t="153725" x="1638300" y="3962400"/>
          <p14:tracePt t="153740" x="1646238" y="3962400"/>
          <p14:tracePt t="153757" x="1668463" y="3940175"/>
          <p14:tracePt t="153776" x="1698625" y="3916363"/>
          <p14:tracePt t="153792" x="1730375" y="3886200"/>
          <p14:tracePt t="153808" x="1768475" y="3863975"/>
          <p14:tracePt t="153825" x="1768475" y="3848100"/>
          <p14:tracePt t="153841" x="1774825" y="3840163"/>
          <p14:tracePt t="153857" x="1782763" y="3840163"/>
          <p14:tracePt t="153895" x="1782763" y="3832225"/>
          <p14:tracePt t="153903" x="1790700" y="3832225"/>
          <p14:tracePt t="153911" x="1806575" y="3832225"/>
          <p14:tracePt t="153927" x="1820863" y="3832225"/>
          <p14:tracePt t="153940" x="1828800" y="3825875"/>
          <p14:tracePt t="153967" x="1836738" y="3825875"/>
          <p14:tracePt t="154023" x="1844675" y="3825875"/>
          <p14:tracePt t="154030" x="1858963" y="3825875"/>
          <p14:tracePt t="154046" x="1866900" y="3825875"/>
          <p14:tracePt t="154056" x="1874838" y="3825875"/>
          <p14:tracePt t="154074" x="1882775" y="3825875"/>
          <p14:tracePt t="154095" x="1889125" y="3825875"/>
          <p14:tracePt t="154127" x="1905000" y="3825875"/>
          <p14:tracePt t="154183" x="1912938" y="3825875"/>
          <p14:tracePt t="154271" x="1935163" y="3825875"/>
          <p14:tracePt t="154279" x="1958975" y="3825875"/>
          <p14:tracePt t="154289" x="1989138" y="3825875"/>
          <p14:tracePt t="154306" x="2019300" y="3825875"/>
          <p14:tracePt t="154323" x="2049463" y="3825875"/>
          <p14:tracePt t="154340" x="2087563" y="3825875"/>
          <p14:tracePt t="154356" x="2117725" y="3825875"/>
          <p14:tracePt t="154373" x="2163763" y="3825875"/>
          <p14:tracePt t="154373" x="2179638" y="3825875"/>
          <p14:tracePt t="154392" x="2232025" y="3825875"/>
          <p14:tracePt t="154408" x="2286000" y="3825875"/>
          <p14:tracePt t="154425" x="2339975" y="3825875"/>
          <p14:tracePt t="154441" x="2362200" y="3817938"/>
          <p14:tracePt t="154458" x="2378075" y="3817938"/>
          <p14:tracePt t="154474" x="2408238" y="3817938"/>
          <p14:tracePt t="154490" x="2460625" y="3817938"/>
          <p14:tracePt t="154507" x="2530475" y="3817938"/>
          <p14:tracePt t="154524" x="2568575" y="3817938"/>
          <p14:tracePt t="154540" x="2598738" y="3832225"/>
          <p14:tracePt t="154557" x="2674938" y="3908425"/>
          <p14:tracePt t="154573" x="2674938" y="3916363"/>
          <p14:tracePt t="154589" x="2689225" y="3962400"/>
          <p14:tracePt t="154608" x="2713038" y="4016375"/>
          <p14:tracePt t="154624" x="2751138" y="4076700"/>
          <p14:tracePt t="154640" x="2759075" y="4130675"/>
          <p14:tracePt t="154657" x="2797175" y="4198938"/>
          <p14:tracePt t="154673" x="2819400" y="4297363"/>
          <p14:tracePt t="154690" x="2841625" y="4381500"/>
          <p14:tracePt t="154706" x="2857500" y="4457700"/>
          <p14:tracePt t="154723" x="2857500" y="4511675"/>
          <p14:tracePt t="154739" x="2857500" y="4564063"/>
          <p14:tracePt t="154756" x="2865438" y="4632325"/>
          <p14:tracePt t="154773" x="2887663" y="4708525"/>
          <p14:tracePt t="154773" x="2887663" y="4732338"/>
          <p14:tracePt t="154791" x="2887663" y="4778375"/>
          <p14:tracePt t="154806" x="2895600" y="4838700"/>
          <p14:tracePt t="154824" x="2879725" y="4914900"/>
          <p14:tracePt t="154840" x="2865438" y="4991100"/>
          <p14:tracePt t="154857" x="2819400" y="5089525"/>
          <p14:tracePt t="154873" x="2735263" y="5181600"/>
          <p14:tracePt t="154890" x="2682875" y="5257800"/>
          <p14:tracePt t="154906" x="2613025" y="5334000"/>
          <p14:tracePt t="154923" x="2514600" y="5402263"/>
          <p14:tracePt t="154940" x="2362200" y="5440363"/>
          <p14:tracePt t="154956" x="2217738" y="5470525"/>
          <p14:tracePt t="154972" x="2095500" y="5470525"/>
          <p14:tracePt t="154988" x="1989138" y="5470525"/>
          <p14:tracePt t="154988" x="1935163" y="5470525"/>
          <p14:tracePt t="155008" x="1858963" y="5470525"/>
          <p14:tracePt t="155024" x="1812925" y="5448300"/>
          <p14:tracePt t="155040" x="1806575" y="5432425"/>
          <p14:tracePt t="155056" x="1782763" y="5432425"/>
          <p14:tracePt t="155073" x="1760538" y="5410200"/>
          <p14:tracePt t="155089" x="1684338" y="5356225"/>
          <p14:tracePt t="155106" x="1562100" y="5280025"/>
          <p14:tracePt t="155122" x="1463675" y="5197475"/>
          <p14:tracePt t="155139" x="1379538" y="5121275"/>
          <p14:tracePt t="155156" x="1303338" y="5051425"/>
          <p14:tracePt t="155173" x="1249363" y="4975225"/>
          <p14:tracePt t="155189" x="1241425" y="4953000"/>
          <p14:tracePt t="155189" x="1241425" y="4930775"/>
          <p14:tracePt t="155207" x="1241425" y="4914900"/>
          <p14:tracePt t="155223" x="1241425" y="4892675"/>
          <p14:tracePt t="155240" x="1241425" y="4846638"/>
          <p14:tracePt t="155256" x="1241425" y="4792663"/>
          <p14:tracePt t="155273" x="1257300" y="4716463"/>
          <p14:tracePt t="155289" x="1279525" y="4648200"/>
          <p14:tracePt t="155306" x="1333500" y="4602163"/>
          <p14:tracePt t="155322" x="1371600" y="4564063"/>
          <p14:tracePt t="155339" x="1401763" y="4549775"/>
          <p14:tracePt t="155355" x="1417638" y="4549775"/>
          <p14:tracePt t="155372" x="1425575" y="4549775"/>
          <p14:tracePt t="155388" x="1431925" y="4541838"/>
          <p14:tracePt t="155405" x="1431925" y="4549775"/>
          <p14:tracePt t="155727" x="1431925" y="4556125"/>
          <p14:tracePt t="155735" x="1425575" y="4564063"/>
          <p14:tracePt t="155759" x="1425575" y="4572000"/>
          <p14:tracePt t="155775" x="1417638" y="4587875"/>
          <p14:tracePt t="155791" x="1401763" y="4602163"/>
          <p14:tracePt t="155807" x="1393825" y="4610100"/>
          <p14:tracePt t="155823" x="1387475" y="4618038"/>
          <p14:tracePt t="155839" x="1387475" y="4625975"/>
          <p14:tracePt t="155855" x="1379538" y="4632325"/>
          <p14:tracePt t="155863" x="1379538" y="4640263"/>
          <p14:tracePt t="156255" x="1387475" y="4640263"/>
          <p14:tracePt t="156519" x="1393825" y="4648200"/>
          <p14:tracePt t="156647" x="1401763" y="4648200"/>
          <p14:tracePt t="156831" x="1401763" y="4656138"/>
          <p14:tracePt t="156839" x="1401763" y="4664075"/>
          <p14:tracePt t="156853" x="1393825" y="4678363"/>
          <p14:tracePt t="156871" x="1387475" y="4708525"/>
          <p14:tracePt t="156888" x="1363663" y="4770438"/>
          <p14:tracePt t="156905" x="1317625" y="4899025"/>
          <p14:tracePt t="156922" x="1219200" y="5045075"/>
          <p14:tracePt t="156938" x="1096963" y="5235575"/>
          <p14:tracePt t="156953" x="968375" y="5380038"/>
          <p14:tracePt t="156971" x="884238" y="5516563"/>
          <p14:tracePt t="156986" x="769938" y="5668963"/>
          <p14:tracePt t="157003" x="669925" y="5845175"/>
          <p14:tracePt t="157020" x="579438" y="5981700"/>
          <p14:tracePt t="157036" x="511175" y="6126163"/>
          <p14:tracePt t="157053" x="487363" y="6202363"/>
          <p14:tracePt t="157053" x="473075" y="6218238"/>
          <p14:tracePt t="157071" x="457200" y="6264275"/>
          <p14:tracePt t="157087" x="457200" y="6278563"/>
          <p14:tracePt t="157104" x="449263" y="6316663"/>
          <p14:tracePt t="157120" x="441325" y="6378575"/>
          <p14:tracePt t="157136" x="419100" y="6454775"/>
          <p14:tracePt t="157153" x="388938" y="6537325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4114800"/>
            <a:ext cx="36576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b="1" dirty="0"/>
              <a:t>     </a:t>
            </a:r>
            <a:r>
              <a:rPr lang="hu-HU" altLang="en-US" sz="2000" b="1" u="sng" dirty="0"/>
              <a:t>ispod  1vog ekspolozionog limit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 dirty="0"/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sym typeface="Symbol" panose="05050102010706020507" pitchFamily="18" charset="2"/>
              </a:rPr>
              <a:t>     dominiraju reakcije terminacije na zidovima sudal</a:t>
            </a:r>
          </a:p>
          <a:p>
            <a:pPr>
              <a:spcBef>
                <a:spcPct val="0"/>
              </a:spcBef>
              <a:buFontTx/>
              <a:buNone/>
            </a:pPr>
            <a:endParaRPr lang="hu-HU" altLang="en-US" sz="2000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sym typeface="Symbol" panose="05050102010706020507" pitchFamily="18" charset="2"/>
              </a:rPr>
              <a:t>		</a:t>
            </a:r>
            <a:r>
              <a:rPr lang="hu-HU" altLang="en-US" sz="2000" b="1" dirty="0">
                <a:solidFill>
                  <a:schemeClr val="accent2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b="1" dirty="0">
                <a:solidFill>
                  <a:schemeClr val="accent2"/>
                </a:solidFill>
                <a:cs typeface="Arial" panose="020B0604020202020204" pitchFamily="34" charset="0"/>
              </a:rPr>
              <a:t> nema ekspolozije</a:t>
            </a:r>
            <a:endParaRPr lang="hu-HU" altLang="en-US" sz="2000" b="1" dirty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6019800" y="58674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en-GB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6" name="Rectangle 6"/>
          <p:cNvSpPr>
            <a:spLocks noChangeArrowheads="1"/>
          </p:cNvSpPr>
          <p:nvPr/>
        </p:nvSpPr>
        <p:spPr bwMode="auto">
          <a:xfrm>
            <a:off x="0" y="76200"/>
            <a:ext cx="91440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1	H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+ O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.H</a:t>
            </a:r>
            <a:r>
              <a:rPr lang="hu-HU" altLang="en-US" sz="2000">
                <a:solidFill>
                  <a:srgbClr val="009900"/>
                </a:solidFill>
              </a:rPr>
              <a:t> + .HO</a:t>
            </a:r>
            <a:r>
              <a:rPr lang="hu-HU" altLang="en-US" sz="2000" baseline="-25000">
                <a:solidFill>
                  <a:srgbClr val="009900"/>
                </a:solidFill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2000">
                <a:solidFill>
                  <a:srgbClr val="0099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0099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2	.O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O		</a:t>
            </a:r>
            <a:r>
              <a:rPr lang="hu-HU" altLang="en-US" sz="2000">
                <a:sym typeface="Symbol" panose="05050102010706020507" pitchFamily="18" charset="2"/>
              </a:rPr>
              <a:t>propag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3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</a:t>
            </a:r>
            <a:r>
              <a:rPr lang="hu-HU" altLang="en-US" sz="2000">
                <a:cs typeface="Arial" panose="020B0604020202020204" pitchFamily="34" charset="0"/>
              </a:rPr>
              <a:t>O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4  	</a:t>
            </a:r>
            <a:r>
              <a:rPr lang="hu-HU" altLang="en-US" sz="2000">
                <a:cs typeface="Arial" panose="020B0604020202020204" pitchFamily="34" charset="0"/>
              </a:rPr>
              <a:t>O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.H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  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5    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</a:t>
            </a:r>
            <a:r>
              <a:rPr lang="hu-HU" altLang="en-US" sz="2000">
                <a:cs typeface="Arial" panose="020B0604020202020204" pitchFamily="34" charset="0"/>
              </a:rPr>
              <a:t> .H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    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6	.H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ym typeface="Symbol" panose="05050102010706020507" pitchFamily="18" charset="2"/>
              </a:rPr>
              <a:t>	termin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7	:O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ym typeface="Symbol" panose="05050102010706020507" pitchFamily="18" charset="2"/>
              </a:rPr>
              <a:t>	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8	.OH </a:t>
            </a:r>
            <a:r>
              <a:rPr lang="hu-HU" altLang="en-US" sz="2000">
                <a:cs typeface="Arial" panose="020B0604020202020204" pitchFamily="34" charset="0"/>
              </a:rPr>
              <a:t> zid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206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9</a:t>
            </a:r>
            <a:r>
              <a:rPr lang="hu-HU" altLang="en-US" sz="2000">
                <a:solidFill>
                  <a:schemeClr val="accent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	inicijacija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*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0	2 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 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terminacija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1	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2 .OH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grpSp>
        <p:nvGrpSpPr>
          <p:cNvPr id="28677" name="Group 5"/>
          <p:cNvGrpSpPr>
            <a:grpSpLocks/>
          </p:cNvGrpSpPr>
          <p:nvPr/>
        </p:nvGrpSpPr>
        <p:grpSpPr bwMode="auto">
          <a:xfrm>
            <a:off x="3886200" y="3581400"/>
            <a:ext cx="4495800" cy="3046413"/>
            <a:chOff x="704445" y="1588"/>
            <a:chExt cx="7601355" cy="6692900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-762641" y="2971767"/>
              <a:ext cx="5943043" cy="2685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2210223" y="5944631"/>
              <a:ext cx="609557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210223" y="3353270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210223" y="1982602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10223" y="458478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210223" y="4647206"/>
              <a:ext cx="152993" cy="34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6020062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5029630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962703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2894434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>
              <a:off x="2972506" y="381749"/>
              <a:ext cx="4130820" cy="5559396"/>
            </a:xfrm>
            <a:custGeom>
              <a:avLst/>
              <a:gdLst>
                <a:gd name="connsiteX0" fmla="*/ 878774 w 4132613"/>
                <a:gd name="connsiteY0" fmla="*/ 0 h 5561610"/>
                <a:gd name="connsiteX1" fmla="*/ 1757548 w 4132613"/>
                <a:gd name="connsiteY1" fmla="*/ 546265 h 5561610"/>
                <a:gd name="connsiteX2" fmla="*/ 2541319 w 4132613"/>
                <a:gd name="connsiteY2" fmla="*/ 1092530 h 5561610"/>
                <a:gd name="connsiteX3" fmla="*/ 2945080 w 4132613"/>
                <a:gd name="connsiteY3" fmla="*/ 1472541 h 5561610"/>
                <a:gd name="connsiteX4" fmla="*/ 3158836 w 4132613"/>
                <a:gd name="connsiteY4" fmla="*/ 1781299 h 5561610"/>
                <a:gd name="connsiteX5" fmla="*/ 3277589 w 4132613"/>
                <a:gd name="connsiteY5" fmla="*/ 2090057 h 5561610"/>
                <a:gd name="connsiteX6" fmla="*/ 3253839 w 4132613"/>
                <a:gd name="connsiteY6" fmla="*/ 2268187 h 5561610"/>
                <a:gd name="connsiteX7" fmla="*/ 3051958 w 4132613"/>
                <a:gd name="connsiteY7" fmla="*/ 2648198 h 5561610"/>
                <a:gd name="connsiteX8" fmla="*/ 2576945 w 4132613"/>
                <a:gd name="connsiteY8" fmla="*/ 3051959 h 5561610"/>
                <a:gd name="connsiteX9" fmla="*/ 688769 w 4132613"/>
                <a:gd name="connsiteY9" fmla="*/ 4156364 h 5561610"/>
                <a:gd name="connsiteX10" fmla="*/ 35626 w 4132613"/>
                <a:gd name="connsiteY10" fmla="*/ 4678878 h 5561610"/>
                <a:gd name="connsiteX11" fmla="*/ 475013 w 4132613"/>
                <a:gd name="connsiteY11" fmla="*/ 4999512 h 5561610"/>
                <a:gd name="connsiteX12" fmla="*/ 1888176 w 4132613"/>
                <a:gd name="connsiteY12" fmla="*/ 5272644 h 5561610"/>
                <a:gd name="connsiteX13" fmla="*/ 3811979 w 4132613"/>
                <a:gd name="connsiteY13" fmla="*/ 5522026 h 5561610"/>
                <a:gd name="connsiteX14" fmla="*/ 3811979 w 4132613"/>
                <a:gd name="connsiteY14" fmla="*/ 5510151 h 5561610"/>
                <a:gd name="connsiteX15" fmla="*/ 3823854 w 4132613"/>
                <a:gd name="connsiteY15" fmla="*/ 5486400 h 5561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132613" h="5561610">
                  <a:moveTo>
                    <a:pt x="878774" y="0"/>
                  </a:moveTo>
                  <a:cubicBezTo>
                    <a:pt x="1179615" y="182088"/>
                    <a:pt x="1480457" y="364177"/>
                    <a:pt x="1757548" y="546265"/>
                  </a:cubicBezTo>
                  <a:cubicBezTo>
                    <a:pt x="2034639" y="728353"/>
                    <a:pt x="2343397" y="938151"/>
                    <a:pt x="2541319" y="1092530"/>
                  </a:cubicBezTo>
                  <a:cubicBezTo>
                    <a:pt x="2739241" y="1246909"/>
                    <a:pt x="2842161" y="1357746"/>
                    <a:pt x="2945080" y="1472541"/>
                  </a:cubicBezTo>
                  <a:cubicBezTo>
                    <a:pt x="3048000" y="1587336"/>
                    <a:pt x="3103418" y="1678380"/>
                    <a:pt x="3158836" y="1781299"/>
                  </a:cubicBezTo>
                  <a:cubicBezTo>
                    <a:pt x="3214254" y="1884218"/>
                    <a:pt x="3261755" y="2008909"/>
                    <a:pt x="3277589" y="2090057"/>
                  </a:cubicBezTo>
                  <a:cubicBezTo>
                    <a:pt x="3293423" y="2171205"/>
                    <a:pt x="3291444" y="2175164"/>
                    <a:pt x="3253839" y="2268187"/>
                  </a:cubicBezTo>
                  <a:cubicBezTo>
                    <a:pt x="3216234" y="2361210"/>
                    <a:pt x="3164774" y="2517569"/>
                    <a:pt x="3051958" y="2648198"/>
                  </a:cubicBezTo>
                  <a:cubicBezTo>
                    <a:pt x="2939142" y="2778827"/>
                    <a:pt x="2970810" y="2800598"/>
                    <a:pt x="2576945" y="3051959"/>
                  </a:cubicBezTo>
                  <a:cubicBezTo>
                    <a:pt x="2183080" y="3303320"/>
                    <a:pt x="1112322" y="3885211"/>
                    <a:pt x="688769" y="4156364"/>
                  </a:cubicBezTo>
                  <a:cubicBezTo>
                    <a:pt x="265216" y="4427517"/>
                    <a:pt x="71252" y="4538353"/>
                    <a:pt x="35626" y="4678878"/>
                  </a:cubicBezTo>
                  <a:cubicBezTo>
                    <a:pt x="0" y="4819403"/>
                    <a:pt x="166255" y="4900551"/>
                    <a:pt x="475013" y="4999512"/>
                  </a:cubicBezTo>
                  <a:cubicBezTo>
                    <a:pt x="783771" y="5098473"/>
                    <a:pt x="1332015" y="5185558"/>
                    <a:pt x="1888176" y="5272644"/>
                  </a:cubicBezTo>
                  <a:cubicBezTo>
                    <a:pt x="2444337" y="5359730"/>
                    <a:pt x="3491345" y="5482442"/>
                    <a:pt x="3811979" y="5522026"/>
                  </a:cubicBezTo>
                  <a:cubicBezTo>
                    <a:pt x="4132613" y="5561610"/>
                    <a:pt x="3810000" y="5516089"/>
                    <a:pt x="3811979" y="5510151"/>
                  </a:cubicBezTo>
                  <a:cubicBezTo>
                    <a:pt x="3813958" y="5504213"/>
                    <a:pt x="3818906" y="5495306"/>
                    <a:pt x="3823854" y="548640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r-Latn-CS"/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1905645" y="3200213"/>
              <a:ext cx="5486153" cy="2683"/>
            </a:xfrm>
            <a:prstGeom prst="line">
              <a:avLst/>
            </a:prstGeom>
            <a:ln w="254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3" name="TextBox 31"/>
            <p:cNvSpPr txBox="1">
              <a:spLocks noChangeArrowheads="1"/>
            </p:cNvSpPr>
            <p:nvPr/>
          </p:nvSpPr>
          <p:spPr bwMode="auto">
            <a:xfrm>
              <a:off x="5867400" y="6324600"/>
              <a:ext cx="1838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emperatura </a:t>
              </a:r>
              <a:r>
                <a:rPr lang="en-US" altLang="en-US" sz="1800" baseline="30000"/>
                <a:t>o </a:t>
              </a:r>
              <a:r>
                <a:rPr lang="en-US" altLang="en-US" sz="1800"/>
                <a:t>C</a:t>
              </a:r>
              <a:endParaRPr lang="sr-Latn-CS" altLang="en-US" sz="1800"/>
            </a:p>
          </p:txBody>
        </p:sp>
        <p:sp>
          <p:nvSpPr>
            <p:cNvPr id="28704" name="TextBox 32"/>
            <p:cNvSpPr txBox="1">
              <a:spLocks noChangeArrowheads="1"/>
            </p:cNvSpPr>
            <p:nvPr/>
          </p:nvSpPr>
          <p:spPr bwMode="auto">
            <a:xfrm rot="-5400000">
              <a:off x="181365" y="5212140"/>
              <a:ext cx="1416049" cy="369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ritisak torr </a:t>
              </a:r>
              <a:endParaRPr lang="sr-Latn-CS" altLang="en-US" sz="1800"/>
            </a:p>
          </p:txBody>
        </p:sp>
        <p:sp>
          <p:nvSpPr>
            <p:cNvPr id="28705" name="TextBox 33"/>
            <p:cNvSpPr txBox="1">
              <a:spLocks noChangeArrowheads="1"/>
            </p:cNvSpPr>
            <p:nvPr/>
          </p:nvSpPr>
          <p:spPr bwMode="auto">
            <a:xfrm>
              <a:off x="1371600" y="3124202"/>
              <a:ext cx="979539" cy="55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</a:t>
              </a:r>
              <a:endParaRPr lang="sr-Latn-CS" altLang="en-US" sz="1800"/>
            </a:p>
          </p:txBody>
        </p:sp>
        <p:sp>
          <p:nvSpPr>
            <p:cNvPr id="28706" name="TextBox 35"/>
            <p:cNvSpPr txBox="1">
              <a:spLocks noChangeArrowheads="1"/>
            </p:cNvSpPr>
            <p:nvPr/>
          </p:nvSpPr>
          <p:spPr bwMode="auto">
            <a:xfrm>
              <a:off x="833281" y="503817"/>
              <a:ext cx="890588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 000</a:t>
              </a:r>
              <a:endParaRPr lang="sr-Latn-CS" altLang="en-US" sz="1800"/>
            </a:p>
          </p:txBody>
        </p:sp>
        <p:sp>
          <p:nvSpPr>
            <p:cNvPr id="28707" name="TextBox 36"/>
            <p:cNvSpPr txBox="1">
              <a:spLocks noChangeArrowheads="1"/>
            </p:cNvSpPr>
            <p:nvPr/>
          </p:nvSpPr>
          <p:spPr bwMode="auto">
            <a:xfrm>
              <a:off x="1090954" y="1843095"/>
              <a:ext cx="696912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0</a:t>
              </a:r>
              <a:endParaRPr lang="sr-Latn-CS" altLang="en-US" sz="1800"/>
            </a:p>
          </p:txBody>
        </p:sp>
        <p:sp>
          <p:nvSpPr>
            <p:cNvPr id="28708" name="TextBox 37"/>
            <p:cNvSpPr txBox="1">
              <a:spLocks noChangeArrowheads="1"/>
            </p:cNvSpPr>
            <p:nvPr/>
          </p:nvSpPr>
          <p:spPr bwMode="auto">
            <a:xfrm>
              <a:off x="1676400" y="4419600"/>
              <a:ext cx="441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endParaRPr lang="sr-Latn-CS" altLang="en-US" sz="1800"/>
            </a:p>
          </p:txBody>
        </p:sp>
        <p:sp>
          <p:nvSpPr>
            <p:cNvPr id="28709" name="TextBox 38"/>
            <p:cNvSpPr txBox="1">
              <a:spLocks noChangeArrowheads="1"/>
            </p:cNvSpPr>
            <p:nvPr/>
          </p:nvSpPr>
          <p:spPr bwMode="auto">
            <a:xfrm>
              <a:off x="2667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00</a:t>
              </a:r>
              <a:endParaRPr lang="sr-Latn-CS" altLang="en-US" sz="1800"/>
            </a:p>
          </p:txBody>
        </p:sp>
        <p:sp>
          <p:nvSpPr>
            <p:cNvPr id="28710" name="TextBox 39"/>
            <p:cNvSpPr txBox="1">
              <a:spLocks noChangeArrowheads="1"/>
            </p:cNvSpPr>
            <p:nvPr/>
          </p:nvSpPr>
          <p:spPr bwMode="auto">
            <a:xfrm>
              <a:off x="3810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50</a:t>
              </a:r>
              <a:endParaRPr lang="sr-Latn-CS" altLang="en-US" sz="1800"/>
            </a:p>
          </p:txBody>
        </p:sp>
        <p:sp>
          <p:nvSpPr>
            <p:cNvPr id="28711" name="TextBox 40"/>
            <p:cNvSpPr txBox="1">
              <a:spLocks noChangeArrowheads="1"/>
            </p:cNvSpPr>
            <p:nvPr/>
          </p:nvSpPr>
          <p:spPr bwMode="auto">
            <a:xfrm>
              <a:off x="48768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00</a:t>
              </a:r>
              <a:endParaRPr lang="sr-Latn-CS" altLang="en-US" sz="1800"/>
            </a:p>
          </p:txBody>
        </p:sp>
        <p:sp>
          <p:nvSpPr>
            <p:cNvPr id="28712" name="TextBox 41"/>
            <p:cNvSpPr txBox="1">
              <a:spLocks noChangeArrowheads="1"/>
            </p:cNvSpPr>
            <p:nvPr/>
          </p:nvSpPr>
          <p:spPr bwMode="auto">
            <a:xfrm>
              <a:off x="59436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50</a:t>
              </a:r>
              <a:endParaRPr lang="sr-Latn-CS" altLang="en-US" sz="1800"/>
            </a:p>
          </p:txBody>
        </p:sp>
      </p:grpSp>
      <p:sp>
        <p:nvSpPr>
          <p:cNvPr id="28678" name="TextBox 28"/>
          <p:cNvSpPr txBox="1">
            <a:spLocks noChangeArrowheads="1"/>
          </p:cNvSpPr>
          <p:nvPr/>
        </p:nvSpPr>
        <p:spPr bwMode="auto">
          <a:xfrm>
            <a:off x="4953000" y="4191000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  <a:r>
              <a:rPr lang="sr-Latn-RS" altLang="en-US" sz="1800"/>
              <a:t>pora reakcija</a:t>
            </a:r>
            <a:endParaRPr lang="en-US" altLang="en-US" sz="1800"/>
          </a:p>
        </p:txBody>
      </p:sp>
      <p:sp>
        <p:nvSpPr>
          <p:cNvPr id="28679" name="TextBox 29"/>
          <p:cNvSpPr txBox="1">
            <a:spLocks noChangeArrowheads="1"/>
          </p:cNvSpPr>
          <p:nvPr/>
        </p:nvSpPr>
        <p:spPr bwMode="auto">
          <a:xfrm>
            <a:off x="7162800" y="5029200"/>
            <a:ext cx="1325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ekspolozija</a:t>
            </a:r>
            <a:endParaRPr lang="en-US" altLang="en-US" sz="1800"/>
          </a:p>
        </p:txBody>
      </p:sp>
      <p:sp>
        <p:nvSpPr>
          <p:cNvPr id="28680" name="TextBox 30"/>
          <p:cNvSpPr txBox="1">
            <a:spLocks noChangeArrowheads="1"/>
          </p:cNvSpPr>
          <p:nvPr/>
        </p:nvSpPr>
        <p:spPr bwMode="auto">
          <a:xfrm>
            <a:off x="6653213" y="5661025"/>
            <a:ext cx="1057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sr-Latn-RS" altLang="en-US" sz="1800"/>
              <a:t>rvi limit</a:t>
            </a:r>
            <a:endParaRPr lang="en-US" altLang="en-US" sz="1800"/>
          </a:p>
        </p:txBody>
      </p:sp>
      <p:sp>
        <p:nvSpPr>
          <p:cNvPr id="28681" name="TextBox 31"/>
          <p:cNvSpPr txBox="1">
            <a:spLocks noChangeArrowheads="1"/>
          </p:cNvSpPr>
          <p:nvPr/>
        </p:nvSpPr>
        <p:spPr bwMode="auto">
          <a:xfrm>
            <a:off x="4781550" y="5002213"/>
            <a:ext cx="1211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  <a:r>
              <a:rPr lang="sr-Latn-RS" altLang="en-US" sz="1800"/>
              <a:t>rugi limit</a:t>
            </a:r>
            <a:endParaRPr lang="en-US" altLang="en-US" sz="1800"/>
          </a:p>
        </p:txBody>
      </p:sp>
      <p:sp>
        <p:nvSpPr>
          <p:cNvPr id="28682" name="TextBox 32"/>
          <p:cNvSpPr txBox="1">
            <a:spLocks noChangeArrowheads="1"/>
          </p:cNvSpPr>
          <p:nvPr/>
        </p:nvSpPr>
        <p:spPr bwMode="auto">
          <a:xfrm>
            <a:off x="6661150" y="3459163"/>
            <a:ext cx="1227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</a:t>
            </a:r>
            <a:r>
              <a:rPr lang="sr-Latn-RS" altLang="en-US" sz="1800"/>
              <a:t>reći  limit</a:t>
            </a:r>
            <a:endParaRPr lang="en-US" altLang="en-US" sz="1800"/>
          </a:p>
        </p:txBody>
      </p:sp>
      <p:sp>
        <p:nvSpPr>
          <p:cNvPr id="28683" name="Text Box 4"/>
          <p:cNvSpPr txBox="1">
            <a:spLocks noChangeArrowheads="1"/>
          </p:cNvSpPr>
          <p:nvPr/>
        </p:nvSpPr>
        <p:spPr bwMode="auto">
          <a:xfrm>
            <a:off x="6781800" y="0"/>
            <a:ext cx="161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Start reakcije</a:t>
            </a:r>
          </a:p>
        </p:txBody>
      </p:sp>
      <p:sp>
        <p:nvSpPr>
          <p:cNvPr id="28684" name="Text Box 5"/>
          <p:cNvSpPr txBox="1">
            <a:spLocks noChangeArrowheads="1"/>
          </p:cNvSpPr>
          <p:nvPr/>
        </p:nvSpPr>
        <p:spPr bwMode="auto">
          <a:xfrm>
            <a:off x="6477000" y="381000"/>
            <a:ext cx="236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Nastajanje produkta</a:t>
            </a:r>
          </a:p>
        </p:txBody>
      </p:sp>
      <p:sp>
        <p:nvSpPr>
          <p:cNvPr id="28685" name="Text Box 6"/>
          <p:cNvSpPr txBox="1">
            <a:spLocks noChangeArrowheads="1"/>
          </p:cNvSpPr>
          <p:nvPr/>
        </p:nvSpPr>
        <p:spPr bwMode="auto">
          <a:xfrm>
            <a:off x="6324600" y="83820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Porast koncentracije radikala</a:t>
            </a:r>
          </a:p>
        </p:txBody>
      </p:sp>
      <p:sp>
        <p:nvSpPr>
          <p:cNvPr id="28686" name="Text Box 8"/>
          <p:cNvSpPr txBox="1">
            <a:spLocks noChangeArrowheads="1"/>
          </p:cNvSpPr>
          <p:nvPr/>
        </p:nvSpPr>
        <p:spPr bwMode="auto">
          <a:xfrm>
            <a:off x="6400800" y="1828800"/>
            <a:ext cx="225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1800" b="1">
                <a:solidFill>
                  <a:srgbClr val="0E207F"/>
                </a:solidFill>
              </a:rPr>
              <a:t>Uklanjanje radikala</a:t>
            </a:r>
          </a:p>
        </p:txBody>
      </p:sp>
      <p:cxnSp>
        <p:nvCxnSpPr>
          <p:cNvPr id="3" name="Straight Arrow Connector 2"/>
          <p:cNvCxnSpPr>
            <a:stCxn id="28675" idx="3"/>
          </p:cNvCxnSpPr>
          <p:nvPr/>
        </p:nvCxnSpPr>
        <p:spPr>
          <a:xfrm>
            <a:off x="6324600" y="6037263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endCxn id="17" idx="1"/>
          </p:cNvCxnSpPr>
          <p:nvPr/>
        </p:nvCxnSpPr>
        <p:spPr>
          <a:xfrm flipH="1">
            <a:off x="6267450" y="3829050"/>
            <a:ext cx="312738" cy="174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28680" idx="1"/>
            <a:endCxn id="28675" idx="3"/>
          </p:cNvCxnSpPr>
          <p:nvPr/>
        </p:nvCxnSpPr>
        <p:spPr>
          <a:xfrm flipH="1">
            <a:off x="6343650" y="5846763"/>
            <a:ext cx="309563" cy="2492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8681" idx="2"/>
          </p:cNvCxnSpPr>
          <p:nvPr/>
        </p:nvCxnSpPr>
        <p:spPr>
          <a:xfrm>
            <a:off x="5386388" y="5372100"/>
            <a:ext cx="6731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478" x="206375" y="6484938"/>
          <p14:tracePt t="1486" x="136525" y="6438900"/>
          <p14:tracePt t="1494" x="53975" y="6362700"/>
          <p14:tracePt t="1513" x="15875" y="6316663"/>
          <p14:tracePt t="1529" x="7938" y="6248400"/>
          <p14:tracePt t="1543" x="30163" y="6172200"/>
          <p14:tracePt t="1560" x="53975" y="6096000"/>
          <p14:tracePt t="1577" x="60325" y="5973763"/>
          <p14:tracePt t="1594" x="92075" y="5600700"/>
          <p14:tracePt t="1610" x="106363" y="5394325"/>
          <p14:tracePt t="1627" x="122238" y="5249863"/>
          <p14:tracePt t="1644" x="136525" y="5173663"/>
          <p14:tracePt t="1644" x="136525" y="5127625"/>
          <p14:tracePt t="1662" x="136525" y="5089525"/>
          <p14:tracePt t="1677" x="160338" y="4892675"/>
          <p14:tracePt t="1695" x="182563" y="4716463"/>
          <p14:tracePt t="1711" x="228600" y="4541838"/>
          <p14:tracePt t="1728" x="282575" y="4397375"/>
          <p14:tracePt t="1744" x="381000" y="4305300"/>
          <p14:tracePt t="1761" x="449263" y="4206875"/>
          <p14:tracePt t="1777" x="533400" y="4016375"/>
          <p14:tracePt t="1794" x="625475" y="3802063"/>
          <p14:tracePt t="1810" x="701675" y="3649663"/>
          <p14:tracePt t="1827" x="784225" y="3513138"/>
          <p14:tracePt t="1844" x="1028700" y="3336925"/>
          <p14:tracePt t="1860" x="1249363" y="3132138"/>
          <p14:tracePt t="1860" x="1355725" y="3048000"/>
          <p14:tracePt t="1879" x="1425575" y="3009900"/>
          <p14:tracePt t="1879" x="1470025" y="2971800"/>
          <p14:tracePt t="1896" x="1501775" y="2941638"/>
          <p14:tracePt t="1911" x="1516063" y="2925763"/>
          <p14:tracePt t="1926" x="1516063" y="2941638"/>
          <p14:tracePt t="2326" x="1516063" y="2949575"/>
          <p14:tracePt t="2334" x="1516063" y="2955925"/>
          <p14:tracePt t="2343" x="1516063" y="2971800"/>
          <p14:tracePt t="2360" x="1524000" y="2971800"/>
          <p14:tracePt t="2422" x="1539875" y="2971800"/>
          <p14:tracePt t="2430" x="1546225" y="2971800"/>
          <p14:tracePt t="2443" x="1600200" y="2949575"/>
          <p14:tracePt t="2459" x="1660525" y="2911475"/>
          <p14:tracePt t="2476" x="1774825" y="2865438"/>
          <p14:tracePt t="2476" x="1844675" y="2841625"/>
          <p14:tracePt t="2495" x="2087563" y="2735263"/>
          <p14:tracePt t="2511" x="2378075" y="2606675"/>
          <p14:tracePt t="2527" x="2620963" y="2506663"/>
          <p14:tracePt t="2544" x="2735263" y="2454275"/>
          <p14:tracePt t="2560" x="2797175" y="2416175"/>
          <p14:tracePt t="2576" x="2827338" y="2400300"/>
          <p14:tracePt t="2593" x="2911475" y="2370138"/>
          <p14:tracePt t="2609" x="3055938" y="2308225"/>
          <p14:tracePt t="2626" x="3178175" y="2263775"/>
          <p14:tracePt t="2643" x="3268663" y="2217738"/>
          <p14:tracePt t="2660" x="3322638" y="2179638"/>
          <p14:tracePt t="2660" x="3336925" y="2155825"/>
          <p14:tracePt t="2678" x="3352800" y="2133600"/>
          <p14:tracePt t="2692" x="3406775" y="1965325"/>
          <p14:tracePt t="2710" x="3482975" y="1768475"/>
          <p14:tracePt t="2727" x="3543300" y="1622425"/>
          <p14:tracePt t="2743" x="3573463" y="1516063"/>
          <p14:tracePt t="2760" x="3565525" y="1455738"/>
          <p14:tracePt t="2776" x="3521075" y="1379538"/>
          <p14:tracePt t="2793" x="3513138" y="1317625"/>
          <p14:tracePt t="2809" x="3513138" y="1241425"/>
          <p14:tracePt t="2826" x="3513138" y="1120775"/>
          <p14:tracePt t="2843" x="3513138" y="990600"/>
          <p14:tracePt t="2859" x="3513138" y="876300"/>
          <p14:tracePt t="2876" x="3497263" y="746125"/>
          <p14:tracePt t="2876" x="3475038" y="715963"/>
          <p14:tracePt t="2895" x="3451225" y="685800"/>
          <p14:tracePt t="2909" x="3421063" y="625475"/>
          <p14:tracePt t="2927" x="3413125" y="593725"/>
          <p14:tracePt t="2943" x="3390900" y="571500"/>
          <p14:tracePt t="2960" x="3336925" y="525463"/>
          <p14:tracePt t="2976" x="3298825" y="495300"/>
          <p14:tracePt t="2992" x="3276600" y="473075"/>
          <p14:tracePt t="3009" x="3254375" y="457200"/>
          <p14:tracePt t="3026" x="3238500" y="441325"/>
          <p14:tracePt t="3042" x="3216275" y="419100"/>
          <p14:tracePt t="3059" x="3200400" y="403225"/>
          <p14:tracePt t="3076" x="3184525" y="396875"/>
          <p14:tracePt t="3092" x="3184525" y="388938"/>
          <p14:tracePt t="3108" x="3170238" y="381000"/>
          <p14:tracePt t="3127" x="3146425" y="373063"/>
          <p14:tracePt t="3145" x="3124200" y="358775"/>
          <p14:tracePt t="3160" x="3108325" y="342900"/>
          <p14:tracePt t="3176" x="3078163" y="312738"/>
          <p14:tracePt t="3192" x="3032125" y="274638"/>
          <p14:tracePt t="3209" x="2979738" y="228600"/>
          <p14:tracePt t="3226" x="2917825" y="168275"/>
          <p14:tracePt t="3242" x="2849563" y="106363"/>
          <p14:tracePt t="3259" x="2797175" y="76200"/>
          <p14:tracePt t="3277" x="2765425" y="38100"/>
          <p14:tracePt t="3292" x="2727325" y="15875"/>
          <p14:tracePt t="3292" x="2713038" y="0"/>
          <p14:tracePt t="3310" x="2697163" y="0"/>
          <p14:tracePt t="3326" x="2689225" y="0"/>
          <p14:tracePt t="3341" x="2674938" y="0"/>
          <p14:tracePt t="3359" x="2667000" y="0"/>
          <p14:tracePt t="3375" x="2659063" y="0"/>
          <p14:tracePt t="3394" x="2636838" y="0"/>
          <p14:tracePt t="3409" x="2598738" y="0"/>
          <p14:tracePt t="3425" x="2552700" y="0"/>
          <p14:tracePt t="3442" x="2484438" y="7938"/>
          <p14:tracePt t="3458" x="2460625" y="15875"/>
          <p14:tracePt t="3475" x="2422525" y="15875"/>
          <p14:tracePt t="3492" x="2392363" y="15875"/>
          <p14:tracePt t="3492" x="2362200" y="15875"/>
          <p14:tracePt t="3510" x="2301875" y="15875"/>
          <p14:tracePt t="3527" x="2232025" y="30163"/>
          <p14:tracePt t="3543" x="2133600" y="30163"/>
          <p14:tracePt t="3559" x="2065338" y="38100"/>
          <p14:tracePt t="3576" x="1997075" y="68263"/>
          <p14:tracePt t="3592" x="1958975" y="68263"/>
          <p14:tracePt t="3609" x="1920875" y="76200"/>
          <p14:tracePt t="3626" x="1874838" y="92075"/>
          <p14:tracePt t="3642" x="1828800" y="92075"/>
          <p14:tracePt t="3658" x="1760538" y="92075"/>
          <p14:tracePt t="3676" x="1676400" y="92075"/>
          <p14:tracePt t="3692" x="1622425" y="92075"/>
          <p14:tracePt t="3708" x="1531938" y="98425"/>
          <p14:tracePt t="3727" x="1470025" y="106363"/>
          <p14:tracePt t="3743" x="1431925" y="106363"/>
          <p14:tracePt t="3759" x="1409700" y="106363"/>
          <p14:tracePt t="3776" x="1371600" y="106363"/>
          <p14:tracePt t="3792" x="1355725" y="114300"/>
          <p14:tracePt t="3808" x="1325563" y="122238"/>
          <p14:tracePt t="3825" x="1287463" y="130175"/>
          <p14:tracePt t="3841" x="1241425" y="144463"/>
          <p14:tracePt t="3858" x="1211263" y="174625"/>
          <p14:tracePt t="3875" x="1181100" y="198438"/>
          <p14:tracePt t="3892" x="1173163" y="212725"/>
          <p14:tracePt t="3908" x="1158875" y="258763"/>
          <p14:tracePt t="3908" x="1158875" y="274638"/>
          <p14:tracePt t="3926" x="1158875" y="320675"/>
          <p14:tracePt t="3943" x="1143000" y="358775"/>
          <p14:tracePt t="3959" x="1127125" y="396875"/>
          <p14:tracePt t="3976" x="1104900" y="427038"/>
          <p14:tracePt t="3992" x="1089025" y="457200"/>
          <p14:tracePt t="4008" x="1082675" y="479425"/>
          <p14:tracePt t="4025" x="1074738" y="517525"/>
          <p14:tracePt t="4041" x="1058863" y="549275"/>
          <p14:tracePt t="4057" x="1044575" y="593725"/>
          <p14:tracePt t="4074" x="1036638" y="647700"/>
          <p14:tracePt t="4090" x="1020763" y="715963"/>
          <p14:tracePt t="4107" x="1006475" y="784225"/>
          <p14:tracePt t="4107" x="998538" y="815975"/>
          <p14:tracePt t="4127" x="998538" y="838200"/>
          <p14:tracePt t="4127" x="990600" y="854075"/>
          <p14:tracePt t="4142" x="974725" y="898525"/>
          <p14:tracePt t="4159" x="974725" y="936625"/>
          <p14:tracePt t="4176" x="968375" y="990600"/>
          <p14:tracePt t="4192" x="952500" y="1028700"/>
          <p14:tracePt t="4208" x="952500" y="1074738"/>
          <p14:tracePt t="4225" x="952500" y="1112838"/>
          <p14:tracePt t="4242" x="952500" y="1143000"/>
          <p14:tracePt t="4258" x="936625" y="1181100"/>
          <p14:tracePt t="4275" x="930275" y="1227138"/>
          <p14:tracePt t="4292" x="922338" y="1287463"/>
          <p14:tracePt t="4308" x="914400" y="1317625"/>
          <p14:tracePt t="4308" x="898525" y="1355725"/>
          <p14:tracePt t="4326" x="898525" y="1371600"/>
          <p14:tracePt t="4342" x="884238" y="1425575"/>
          <p14:tracePt t="4359" x="876300" y="1477963"/>
          <p14:tracePt t="4375" x="854075" y="1531938"/>
          <p14:tracePt t="4394" x="822325" y="1577975"/>
          <p14:tracePt t="4408" x="777875" y="1646238"/>
          <p14:tracePt t="4424" x="731838" y="1706563"/>
          <p14:tracePt t="4441" x="701675" y="1752600"/>
          <p14:tracePt t="4458" x="677863" y="1820863"/>
          <p14:tracePt t="4475" x="677863" y="1897063"/>
          <p14:tracePt t="4491" x="663575" y="1935163"/>
          <p14:tracePt t="4508" x="663575" y="1965325"/>
          <p14:tracePt t="4508" x="655638" y="1981200"/>
          <p14:tracePt t="4527" x="655638" y="1997075"/>
          <p14:tracePt t="4541" x="655638" y="2041525"/>
          <p14:tracePt t="4559" x="655638" y="2079625"/>
          <p14:tracePt t="4575" x="655638" y="2111375"/>
          <p14:tracePt t="4592" x="655638" y="2149475"/>
          <p14:tracePt t="4608" x="655638" y="2193925"/>
          <p14:tracePt t="4624" x="655638" y="2217738"/>
          <p14:tracePt t="4641" x="655638" y="2247900"/>
          <p14:tracePt t="4657" x="655638" y="2293938"/>
          <p14:tracePt t="4675" x="655638" y="2324100"/>
          <p14:tracePt t="4692" x="655638" y="2378075"/>
          <p14:tracePt t="4708" x="685800" y="2446338"/>
          <p14:tracePt t="4725" x="708025" y="2498725"/>
          <p14:tracePt t="4741" x="708025" y="2552700"/>
          <p14:tracePt t="4760" x="708025" y="2582863"/>
          <p14:tracePt t="4776" x="708025" y="2598738"/>
          <p14:tracePt t="4792" x="708025" y="2651125"/>
          <p14:tracePt t="4809" x="723900" y="2689225"/>
          <p14:tracePt t="4825" x="731838" y="2735263"/>
          <p14:tracePt t="4841" x="739775" y="2765425"/>
          <p14:tracePt t="4858" x="739775" y="2789238"/>
          <p14:tracePt t="4874" x="739775" y="2811463"/>
          <p14:tracePt t="4892" x="739775" y="2835275"/>
          <p14:tracePt t="4908" x="739775" y="2857500"/>
          <p14:tracePt t="4925" x="746125" y="2895600"/>
          <p14:tracePt t="4941" x="754063" y="2933700"/>
          <p14:tracePt t="4941" x="769938" y="2955925"/>
          <p14:tracePt t="4959" x="792163" y="3001963"/>
          <p14:tracePt t="4975" x="808038" y="3032125"/>
          <p14:tracePt t="4992" x="830263" y="3063875"/>
          <p14:tracePt t="5009" x="830263" y="3086100"/>
          <p14:tracePt t="5025" x="846138" y="3101975"/>
          <p14:tracePt t="5041" x="846138" y="3116263"/>
          <p14:tracePt t="5057" x="860425" y="3146425"/>
          <p14:tracePt t="5074" x="876300" y="3170238"/>
          <p14:tracePt t="5091" x="906463" y="3200400"/>
          <p14:tracePt t="5107" x="944563" y="3238500"/>
          <p14:tracePt t="5124" x="960438" y="3260725"/>
          <p14:tracePt t="5141" x="990600" y="3284538"/>
          <p14:tracePt t="5141" x="998538" y="3298825"/>
          <p14:tracePt t="5160" x="1012825" y="3306763"/>
          <p14:tracePt t="5174" x="1050925" y="3352800"/>
          <p14:tracePt t="5192" x="1082675" y="3382963"/>
          <p14:tracePt t="5209" x="1135063" y="3436938"/>
          <p14:tracePt t="5225" x="1150938" y="3451225"/>
          <p14:tracePt t="5241" x="1189038" y="3475038"/>
          <p14:tracePt t="5258" x="1227138" y="3497263"/>
          <p14:tracePt t="5274" x="1279525" y="3527425"/>
          <p14:tracePt t="5291" x="1333500" y="3543300"/>
          <p14:tracePt t="5308" x="1387475" y="3573463"/>
          <p14:tracePt t="5324" x="1409700" y="3589338"/>
          <p14:tracePt t="5341" x="1431925" y="3603625"/>
          <p14:tracePt t="5341" x="1439863" y="3603625"/>
          <p14:tracePt t="5359" x="1470025" y="3611563"/>
          <p14:tracePt t="5375" x="1508125" y="3641725"/>
          <p14:tracePt t="5392" x="1524000" y="3641725"/>
          <p14:tracePt t="5409" x="1554163" y="3657600"/>
          <p14:tracePt t="5425" x="1584325" y="3673475"/>
          <p14:tracePt t="5441" x="1622425" y="3687763"/>
          <p14:tracePt t="5457" x="1646238" y="3711575"/>
          <p14:tracePt t="5474" x="1676400" y="3717925"/>
          <p14:tracePt t="5491" x="1676400" y="3725863"/>
          <p14:tracePt t="5507" x="1698625" y="3725863"/>
          <p14:tracePt t="5525" x="1752600" y="3756025"/>
          <p14:tracePt t="5540" x="1806575" y="3763963"/>
          <p14:tracePt t="5557" x="1851025" y="3779838"/>
          <p14:tracePt t="5573" x="1882775" y="3787775"/>
          <p14:tracePt t="5591" x="1897063" y="3787775"/>
          <p14:tracePt t="5608" x="1920875" y="3794125"/>
          <p14:tracePt t="5625" x="1943100" y="3802063"/>
          <p14:tracePt t="5640" x="1965325" y="3817938"/>
          <p14:tracePt t="5658" x="2003425" y="3817938"/>
          <p14:tracePt t="5674" x="2065338" y="3817938"/>
          <p14:tracePt t="5691" x="2163763" y="3817938"/>
          <p14:tracePt t="5707" x="2278063" y="3817938"/>
          <p14:tracePt t="5724" x="2316163" y="3802063"/>
          <p14:tracePt t="5741" x="2370138" y="3779838"/>
          <p14:tracePt t="5757" x="2400300" y="3763963"/>
          <p14:tracePt t="5757" x="2416175" y="3763963"/>
          <p14:tracePt t="5775" x="2460625" y="3756025"/>
          <p14:tracePt t="5792" x="2530475" y="3756025"/>
          <p14:tracePt t="5808" x="2606675" y="3756025"/>
          <p14:tracePt t="5824" x="2689225" y="3733800"/>
          <p14:tracePt t="5841" x="2713038" y="3711575"/>
          <p14:tracePt t="5857" x="2720975" y="3703638"/>
          <p14:tracePt t="5873" x="2759075" y="3687763"/>
          <p14:tracePt t="5890" x="2797175" y="3673475"/>
          <p14:tracePt t="5908" x="2857500" y="3649663"/>
          <p14:tracePt t="5924" x="2917825" y="3641725"/>
          <p14:tracePt t="5940" x="2955925" y="3619500"/>
          <p14:tracePt t="5957" x="3009900" y="3581400"/>
          <p14:tracePt t="5974" x="3154363" y="3513138"/>
          <p14:tracePt t="5992" x="3222625" y="3497263"/>
          <p14:tracePt t="6007" x="3368675" y="3459163"/>
          <p14:tracePt t="6025" x="3451225" y="3413125"/>
          <p14:tracePt t="6041" x="3527425" y="3375025"/>
          <p14:tracePt t="6057" x="3611563" y="3322638"/>
          <p14:tracePt t="6073" x="3673475" y="3268663"/>
          <p14:tracePt t="6090" x="3741738" y="3230563"/>
          <p14:tracePt t="6107" x="3763963" y="3184525"/>
          <p14:tracePt t="6123" x="3779838" y="3094038"/>
          <p14:tracePt t="6140" x="3787775" y="3032125"/>
          <p14:tracePt t="6156" x="3817938" y="2955925"/>
          <p14:tracePt t="6173" x="3870325" y="2887663"/>
          <p14:tracePt t="6173" x="3908425" y="2865438"/>
          <p14:tracePt t="6191" x="3954463" y="2803525"/>
          <p14:tracePt t="6208" x="3970338" y="2713038"/>
          <p14:tracePt t="6224" x="3970338" y="2598738"/>
          <p14:tracePt t="6241" x="3970338" y="2498725"/>
          <p14:tracePt t="6257" x="3970338" y="2430463"/>
          <p14:tracePt t="6273" x="3970338" y="2362200"/>
          <p14:tracePt t="6290" x="3970338" y="2278063"/>
          <p14:tracePt t="6307" x="3970338" y="2163763"/>
          <p14:tracePt t="6323" x="3954463" y="2049463"/>
          <p14:tracePt t="6340" x="3946525" y="1965325"/>
          <p14:tracePt t="6357" x="3946525" y="1905000"/>
          <p14:tracePt t="6357" x="3932238" y="1858963"/>
          <p14:tracePt t="6375" x="3932238" y="1828800"/>
          <p14:tracePt t="6390" x="3878263" y="1668463"/>
          <p14:tracePt t="6411" x="3832225" y="1562100"/>
          <p14:tracePt t="6424" x="3794125" y="1447800"/>
          <p14:tracePt t="6440" x="3771900" y="1371600"/>
          <p14:tracePt t="6456" x="3763963" y="1317625"/>
          <p14:tracePt t="6472" x="3763963" y="1279525"/>
          <p14:tracePt t="6489" x="3741738" y="1219200"/>
          <p14:tracePt t="6505" x="3741738" y="1189038"/>
          <p14:tracePt t="6523" x="3725863" y="1112838"/>
          <p14:tracePt t="6540" x="3679825" y="1044575"/>
          <p14:tracePt t="6556" x="3657600" y="990600"/>
          <p14:tracePt t="6573" x="3627438" y="930275"/>
          <p14:tracePt t="6573" x="3611563" y="884238"/>
          <p14:tracePt t="6591" x="3597275" y="860425"/>
          <p14:tracePt t="6605" x="3581400" y="808038"/>
          <p14:tracePt t="6605" x="3565525" y="792163"/>
          <p14:tracePt t="6623" x="3535363" y="754063"/>
          <p14:tracePt t="6639" x="3513138" y="723900"/>
          <p14:tracePt t="6655" x="3482975" y="685800"/>
          <p14:tracePt t="6673" x="3444875" y="639763"/>
          <p14:tracePt t="6689" x="3421063" y="601663"/>
          <p14:tracePt t="6706" x="3382963" y="563563"/>
          <p14:tracePt t="6723" x="3360738" y="541338"/>
          <p14:tracePt t="6740" x="3330575" y="517525"/>
          <p14:tracePt t="6756" x="3298825" y="479425"/>
          <p14:tracePt t="6773" x="3260725" y="449263"/>
          <p14:tracePt t="6773" x="3260725" y="441325"/>
          <p14:tracePt t="6791" x="3238500" y="427038"/>
          <p14:tracePt t="6808" x="3222625" y="411163"/>
          <p14:tracePt t="6822" x="3200400" y="396875"/>
          <p14:tracePt t="6840" x="3178175" y="381000"/>
          <p14:tracePt t="6857" x="3154363" y="365125"/>
          <p14:tracePt t="6873" x="3132138" y="350838"/>
          <p14:tracePt t="6889" x="3101975" y="320675"/>
          <p14:tracePt t="6907" x="3063875" y="312738"/>
          <p14:tracePt t="6923" x="3055938" y="296863"/>
          <p14:tracePt t="6939" x="3040063" y="282575"/>
          <p14:tracePt t="6956" x="3017838" y="266700"/>
          <p14:tracePt t="6972" x="3001963" y="258763"/>
          <p14:tracePt t="6989" x="2987675" y="250825"/>
          <p14:tracePt t="7006" x="2987675" y="244475"/>
          <p14:tracePt t="7022" x="2971800" y="244475"/>
          <p14:tracePt t="7040" x="2941638" y="236538"/>
          <p14:tracePt t="7057" x="2917825" y="228600"/>
          <p14:tracePt t="7073" x="2873375" y="212725"/>
          <p14:tracePt t="7089" x="2827338" y="206375"/>
          <p14:tracePt t="7106" x="2781300" y="206375"/>
          <p14:tracePt t="7122" x="2713038" y="190500"/>
          <p14:tracePt t="7139" x="2644775" y="182563"/>
          <p14:tracePt t="7156" x="2574925" y="168275"/>
          <p14:tracePt t="7173" x="2522538" y="160338"/>
          <p14:tracePt t="7189" x="2484438" y="152400"/>
          <p14:tracePt t="7189" x="2460625" y="152400"/>
          <p14:tracePt t="7207" x="2422525" y="152400"/>
          <p14:tracePt t="7223" x="2346325" y="152400"/>
          <p14:tracePt t="7240" x="2293938" y="152400"/>
          <p14:tracePt t="7256" x="2232025" y="152400"/>
          <p14:tracePt t="7273" x="2187575" y="152400"/>
          <p14:tracePt t="7289" x="2149475" y="152400"/>
          <p14:tracePt t="7306" x="2133600" y="152400"/>
          <p14:tracePt t="7322" x="2079625" y="152400"/>
          <p14:tracePt t="7339" x="2027238" y="152400"/>
          <p14:tracePt t="7356" x="1951038" y="152400"/>
          <p14:tracePt t="7372" x="1889125" y="152400"/>
          <p14:tracePt t="7389" x="1851025" y="152400"/>
          <p14:tracePt t="7389" x="1828800" y="152400"/>
          <p14:tracePt t="7410" x="1790700" y="152400"/>
          <p14:tracePt t="7423" x="1760538" y="168275"/>
          <p14:tracePt t="7440" x="1722438" y="174625"/>
          <p14:tracePt t="7457" x="1684338" y="190500"/>
          <p14:tracePt t="7473" x="1654175" y="198438"/>
          <p14:tracePt t="7489" x="1630363" y="228600"/>
          <p14:tracePt t="7506" x="1616075" y="244475"/>
          <p14:tracePt t="7522" x="1584325" y="266700"/>
          <p14:tracePt t="7538" x="1562100" y="282575"/>
          <p14:tracePt t="7555" x="1516063" y="312738"/>
          <p14:tracePt t="7572" x="1455738" y="350838"/>
          <p14:tracePt t="7589" x="1363663" y="403225"/>
          <p14:tracePt t="7589" x="1325563" y="427038"/>
          <p14:tracePt t="7607" x="1303338" y="449263"/>
          <p14:tracePt t="7622" x="1249363" y="517525"/>
          <p14:tracePt t="7640" x="1227138" y="549275"/>
          <p14:tracePt t="7656" x="1203325" y="601663"/>
          <p14:tracePt t="7673" x="1189038" y="655638"/>
          <p14:tracePt t="7689" x="1165225" y="701675"/>
          <p14:tracePt t="7705" x="1135063" y="754063"/>
          <p14:tracePt t="7722" x="1104900" y="800100"/>
          <p14:tracePt t="7738" x="1082675" y="860425"/>
          <p14:tracePt t="7756" x="1058863" y="936625"/>
          <p14:tracePt t="7772" x="1036638" y="982663"/>
          <p14:tracePt t="7788" x="1020763" y="1044575"/>
          <p14:tracePt t="7788" x="1012825" y="1074738"/>
          <p14:tracePt t="7807" x="1006475" y="1104900"/>
          <p14:tracePt t="7821" x="968375" y="1211263"/>
          <p14:tracePt t="7839" x="936625" y="1273175"/>
          <p14:tracePt t="7856" x="914400" y="1363663"/>
          <p14:tracePt t="7872" x="914400" y="1439863"/>
          <p14:tracePt t="7889" x="914400" y="1508125"/>
          <p14:tracePt t="7906" x="906463" y="1608138"/>
          <p14:tracePt t="7922" x="892175" y="1714500"/>
          <p14:tracePt t="7938" x="892175" y="1774825"/>
          <p14:tracePt t="7955" x="892175" y="1844675"/>
          <p14:tracePt t="7972" x="892175" y="1912938"/>
          <p14:tracePt t="7988" x="930275" y="1981200"/>
          <p14:tracePt t="8005" x="960438" y="2057400"/>
          <p14:tracePt t="8005" x="968375" y="2103438"/>
          <p14:tracePt t="8023" x="974725" y="2141538"/>
          <p14:tracePt t="8023" x="974725" y="2171700"/>
          <p14:tracePt t="8039" x="974725" y="2255838"/>
          <p14:tracePt t="8056" x="974725" y="2339975"/>
          <p14:tracePt t="8072" x="990600" y="2422525"/>
          <p14:tracePt t="8089" x="1012825" y="2514600"/>
          <p14:tracePt t="8106" x="1020763" y="2552700"/>
          <p14:tracePt t="8121" x="1036638" y="2606675"/>
          <p14:tracePt t="8138" x="1044575" y="2651125"/>
          <p14:tracePt t="8155" x="1074738" y="2705100"/>
          <p14:tracePt t="8171" x="1120775" y="2781300"/>
          <p14:tracePt t="8188" x="1196975" y="2865438"/>
          <p14:tracePt t="8205" x="1257300" y="2941638"/>
          <p14:tracePt t="8222" x="1333500" y="3009900"/>
          <p14:tracePt t="8222" x="1349375" y="3017838"/>
          <p14:tracePt t="8240" x="1379538" y="3040063"/>
          <p14:tracePt t="8256" x="1387475" y="3055938"/>
          <p14:tracePt t="8256" x="1393825" y="3063875"/>
          <p14:tracePt t="8272" x="1425575" y="3086100"/>
          <p14:tracePt t="8289" x="1463675" y="3116263"/>
          <p14:tracePt t="8305" x="1539875" y="3162300"/>
          <p14:tracePt t="8321" x="1600200" y="3200400"/>
          <p14:tracePt t="8338" x="1622425" y="3208338"/>
          <p14:tracePt t="8354" x="1646238" y="3238500"/>
          <p14:tracePt t="8370" x="1676400" y="3260725"/>
          <p14:tracePt t="8388" x="1714500" y="3306763"/>
          <p14:tracePt t="8388" x="1736725" y="3322638"/>
          <p14:tracePt t="8410" x="1760538" y="3352800"/>
          <p14:tracePt t="8422" x="1836738" y="3398838"/>
          <p14:tracePt t="8437" x="1935163" y="3451225"/>
          <p14:tracePt t="8453" x="2049463" y="3527425"/>
          <p14:tracePt t="8472" x="2095500" y="3559175"/>
          <p14:tracePt t="8488" x="2111375" y="3573463"/>
          <p14:tracePt t="8504" x="2111375" y="3581400"/>
          <p14:tracePt t="8521" x="2141538" y="3611563"/>
          <p14:tracePt t="8538" x="2155825" y="3627438"/>
          <p14:tracePt t="8553" x="2187575" y="3657600"/>
          <p14:tracePt t="8570" x="2217738" y="3673475"/>
          <p14:tracePt t="8588" x="2247900" y="3687763"/>
          <p14:tracePt t="8605" x="2286000" y="3703638"/>
          <p14:tracePt t="8621" x="2308225" y="3725863"/>
          <p14:tracePt t="8637" x="2346325" y="3741738"/>
          <p14:tracePt t="8655" x="2416175" y="3756025"/>
          <p14:tracePt t="8672" x="2522538" y="3779838"/>
          <p14:tracePt t="8688" x="2590800" y="3787775"/>
          <p14:tracePt t="8705" x="2651125" y="3787775"/>
          <p14:tracePt t="8722" x="2720975" y="3787775"/>
          <p14:tracePt t="8722" x="2751138" y="3787775"/>
          <p14:tracePt t="8745" x="2773363" y="3787775"/>
          <p14:tracePt t="8754" x="2827338" y="3787775"/>
          <p14:tracePt t="8770" x="2873375" y="3771900"/>
          <p14:tracePt t="8786" x="2949575" y="3749675"/>
          <p14:tracePt t="8804" x="3078163" y="3717925"/>
          <p14:tracePt t="8821" x="3208338" y="3673475"/>
          <p14:tracePt t="8837" x="3352800" y="3619500"/>
          <p14:tracePt t="8837" x="3406775" y="3597275"/>
          <p14:tracePt t="8856" x="3527425" y="3505200"/>
          <p14:tracePt t="8872" x="3635375" y="3413125"/>
          <p14:tracePt t="8888" x="3763963" y="3306763"/>
          <p14:tracePt t="8905" x="3886200" y="3216275"/>
          <p14:tracePt t="8921" x="3992563" y="3146425"/>
          <p14:tracePt t="8937" x="4030663" y="3108325"/>
          <p14:tracePt t="8954" x="4046538" y="3048000"/>
          <p14:tracePt t="8970" x="4046538" y="2979738"/>
          <p14:tracePt t="8987" x="4068763" y="2879725"/>
          <p14:tracePt t="9004" x="4092575" y="2751138"/>
          <p14:tracePt t="9020" x="4114800" y="2628900"/>
          <p14:tracePt t="9037" x="4114800" y="2506663"/>
          <p14:tracePt t="9037" x="4114800" y="2416175"/>
          <p14:tracePt t="9055" x="4130675" y="2278063"/>
          <p14:tracePt t="9072" x="4122738" y="2111375"/>
          <p14:tracePt t="9088" x="4092575" y="1973263"/>
          <p14:tracePt t="9104" x="4022725" y="1828800"/>
          <p14:tracePt t="9121" x="3962400" y="1706563"/>
          <p14:tracePt t="9137" x="3908425" y="1584325"/>
          <p14:tracePt t="9154" x="3863975" y="1477963"/>
          <p14:tracePt t="9170" x="3856038" y="1401763"/>
          <p14:tracePt t="9187" x="3810000" y="1311275"/>
          <p14:tracePt t="9204" x="3779838" y="1219200"/>
          <p14:tracePt t="9220" x="3741738" y="1150938"/>
          <p14:tracePt t="9237" x="3725863" y="1104900"/>
          <p14:tracePt t="9254" x="3703638" y="1020763"/>
          <p14:tracePt t="9272" x="3657600" y="960438"/>
          <p14:tracePt t="9288" x="3597275" y="892175"/>
          <p14:tracePt t="9304" x="3551238" y="838200"/>
          <p14:tracePt t="9321" x="3475038" y="762000"/>
          <p14:tracePt t="9337" x="3421063" y="708025"/>
          <p14:tracePt t="9353" x="3368675" y="663575"/>
          <p14:tracePt t="9370" x="3314700" y="601663"/>
          <p14:tracePt t="9387" x="3268663" y="587375"/>
          <p14:tracePt t="9406" x="3216275" y="563563"/>
          <p14:tracePt t="9421" x="3192463" y="555625"/>
          <p14:tracePt t="9437" x="3184525" y="555625"/>
          <p14:tracePt t="9452" x="3154363" y="541338"/>
          <p14:tracePt t="9469" x="3124200" y="533400"/>
          <p14:tracePt t="9486" x="3001963" y="487363"/>
          <p14:tracePt t="9504" x="2895600" y="479425"/>
          <p14:tracePt t="9520" x="2781300" y="465138"/>
          <p14:tracePt t="9536" x="2659063" y="449263"/>
          <p14:tracePt t="9552" x="2574925" y="449263"/>
          <p14:tracePt t="9569" x="2522538" y="449263"/>
          <p14:tracePt t="9587" x="2484438" y="449263"/>
          <p14:tracePt t="9603" x="2476500" y="449263"/>
          <p14:tracePt t="9623" x="2454275" y="449263"/>
          <p14:tracePt t="9636" x="2400300" y="457200"/>
          <p14:tracePt t="9653" x="2316163" y="479425"/>
          <p14:tracePt t="9653" x="2263775" y="503238"/>
          <p14:tracePt t="9671" x="2217738" y="525463"/>
          <p14:tracePt t="9686" x="2049463" y="593725"/>
          <p14:tracePt t="9704" x="1965325" y="625475"/>
          <p14:tracePt t="9721" x="1920875" y="647700"/>
          <p14:tracePt t="9737" x="1897063" y="663575"/>
          <p14:tracePt t="9754" x="1882775" y="685800"/>
          <p14:tracePt t="9770" x="1836738" y="723900"/>
          <p14:tracePt t="9786" x="1790700" y="792163"/>
          <p14:tracePt t="9803" x="1714500" y="838200"/>
          <p14:tracePt t="9819" x="1660525" y="892175"/>
          <p14:tracePt t="9836" x="1616075" y="944563"/>
          <p14:tracePt t="9853" x="1570038" y="1020763"/>
          <p14:tracePt t="9853" x="1562100" y="1050925"/>
          <p14:tracePt t="9871" x="1539875" y="1143000"/>
          <p14:tracePt t="9888" x="1524000" y="1196975"/>
          <p14:tracePt t="9905" x="1501775" y="1257300"/>
          <p14:tracePt t="9920" x="1485900" y="1303338"/>
          <p14:tracePt t="9937" x="1463675" y="1371600"/>
          <p14:tracePt t="9954" x="1425575" y="1447800"/>
          <p14:tracePt t="9970" x="1393825" y="1508125"/>
          <p14:tracePt t="9986" x="1363663" y="1592263"/>
          <p14:tracePt t="10003" x="1325563" y="1676400"/>
          <p14:tracePt t="10020" x="1273175" y="1760538"/>
          <p14:tracePt t="10036" x="1227138" y="1858963"/>
          <p14:tracePt t="10052" x="1227138" y="1997075"/>
          <p14:tracePt t="10069" x="1196975" y="2133600"/>
          <p14:tracePt t="10069" x="1189038" y="2209800"/>
          <p14:tracePt t="10088" x="1181100" y="2324100"/>
          <p14:tracePt t="10104" x="1181100" y="2422525"/>
          <p14:tracePt t="10120" x="1181100" y="2536825"/>
          <p14:tracePt t="10137" x="1181100" y="2620963"/>
          <p14:tracePt t="10153" x="1181100" y="2713038"/>
          <p14:tracePt t="10169" x="1181100" y="2797175"/>
          <p14:tracePt t="10186" x="1181100" y="2879725"/>
          <p14:tracePt t="10203" x="1181100" y="2925763"/>
          <p14:tracePt t="10219" x="1196975" y="2994025"/>
          <p14:tracePt t="10236" x="1257300" y="3070225"/>
          <p14:tracePt t="10253" x="1295400" y="3154363"/>
          <p14:tracePt t="10269" x="1349375" y="3246438"/>
          <p14:tracePt t="10287" x="1363663" y="3292475"/>
          <p14:tracePt t="10304" x="1393825" y="3322638"/>
          <p14:tracePt t="10320" x="1447800" y="3368675"/>
          <p14:tracePt t="10336" x="1516063" y="3421063"/>
          <p14:tracePt t="10353" x="1562100" y="3444875"/>
          <p14:tracePt t="10369" x="1638300" y="3482975"/>
          <p14:tracePt t="10386" x="1676400" y="3497263"/>
          <p14:tracePt t="10407" x="1752600" y="3521075"/>
          <p14:tracePt t="10419" x="1844675" y="3527425"/>
          <p14:tracePt t="10436" x="1943100" y="3559175"/>
          <p14:tracePt t="10451" x="2035175" y="3589338"/>
          <p14:tracePt t="10469" x="2141538" y="3603625"/>
          <p14:tracePt t="10486" x="2217738" y="3611563"/>
          <p14:tracePt t="10501" x="2270125" y="3611563"/>
          <p14:tracePt t="10501" x="2301875" y="3611563"/>
          <p14:tracePt t="10519" x="2339975" y="3611563"/>
          <p14:tracePt t="10535" x="2384425" y="3611563"/>
          <p14:tracePt t="10552" x="2430463" y="3589338"/>
          <p14:tracePt t="10569" x="2476500" y="3581400"/>
          <p14:tracePt t="10586" x="2498725" y="3573463"/>
          <p14:tracePt t="10602" x="2506663" y="3573463"/>
          <p14:tracePt t="13943" x="2514600" y="3573463"/>
          <p14:tracePt t="13951" x="2530475" y="3573463"/>
          <p14:tracePt t="13965" x="2560638" y="3573463"/>
          <p14:tracePt t="13965" x="2590800" y="3573463"/>
          <p14:tracePt t="13983" x="2636838" y="3573463"/>
          <p14:tracePt t="13999" x="2819400" y="3589338"/>
          <p14:tracePt t="14016" x="2963863" y="3589338"/>
          <p14:tracePt t="14032" x="3063875" y="3589338"/>
          <p14:tracePt t="14049" x="3216275" y="3589338"/>
          <p14:tracePt t="14065" x="3360738" y="3589338"/>
          <p14:tracePt t="14083" x="3513138" y="3589338"/>
          <p14:tracePt t="14099" x="3649663" y="3589338"/>
          <p14:tracePt t="14116" x="3810000" y="3589338"/>
          <p14:tracePt t="14132" x="3954463" y="3589338"/>
          <p14:tracePt t="14149" x="4068763" y="3589338"/>
          <p14:tracePt t="14149" x="4122738" y="3589338"/>
          <p14:tracePt t="14167" x="4160838" y="3589338"/>
          <p14:tracePt t="14182" x="4335463" y="3589338"/>
          <p14:tracePt t="14200" x="4457700" y="3589338"/>
          <p14:tracePt t="14216" x="4594225" y="3589338"/>
          <p14:tracePt t="14232" x="4724400" y="3627438"/>
          <p14:tracePt t="14249" x="4860925" y="3649663"/>
          <p14:tracePt t="14265" x="4937125" y="3711575"/>
          <p14:tracePt t="14282" x="5045075" y="3733800"/>
          <p14:tracePt t="14298" x="5211763" y="3763963"/>
          <p14:tracePt t="14316" x="5380038" y="3817938"/>
          <p14:tracePt t="14332" x="5524500" y="3832225"/>
          <p14:tracePt t="14348" x="5562600" y="3832225"/>
          <p14:tracePt t="14366" x="5570538" y="3832225"/>
          <p14:tracePt t="14527" x="5616575" y="3817938"/>
          <p14:tracePt t="14543" x="5638800" y="3802063"/>
          <p14:tracePt t="14551" x="5684838" y="3794125"/>
          <p14:tracePt t="14564" x="5715000" y="3787775"/>
          <p14:tracePt t="14581" x="5722938" y="3779838"/>
          <p14:tracePt t="14598" x="5715000" y="3779838"/>
          <p14:tracePt t="15023" x="5707063" y="3779838"/>
          <p14:tracePt t="20292" x="5715000" y="3779838"/>
          <p14:tracePt t="23509" x="5722938" y="3779838"/>
          <p14:tracePt t="23862" x="5722938" y="3771900"/>
          <p14:tracePt t="23959" x="5730875" y="3763963"/>
          <p14:tracePt t="24071" x="5737225" y="3763963"/>
          <p14:tracePt t="24920" x="5745163" y="3763963"/>
          <p14:tracePt t="24967" x="5753100" y="3763963"/>
          <p14:tracePt t="25039" x="5768975" y="3763963"/>
          <p14:tracePt t="25055" x="5783263" y="3763963"/>
          <p14:tracePt t="25222" x="5791200" y="3763963"/>
          <p14:tracePt t="25239" x="5813425" y="3763963"/>
          <p14:tracePt t="25311" x="5829300" y="3771900"/>
          <p14:tracePt t="25319" x="5837238" y="3771900"/>
          <p14:tracePt t="25327" x="5859463" y="3779838"/>
          <p14:tracePt t="25336" x="5883275" y="3787775"/>
          <p14:tracePt t="25354" x="5897563" y="3787775"/>
          <p14:tracePt t="25370" x="5905500" y="3787775"/>
          <p14:tracePt t="25407" x="5921375" y="3794125"/>
          <p14:tracePt t="25414" x="5927725" y="3794125"/>
          <p14:tracePt t="25431" x="5951538" y="3802063"/>
          <p14:tracePt t="25438" x="5973763" y="3810000"/>
          <p14:tracePt t="25453" x="6042025" y="3840163"/>
          <p14:tracePt t="25453" x="6065838" y="3856038"/>
          <p14:tracePt t="25473" x="6111875" y="3870325"/>
          <p14:tracePt t="25489" x="6126163" y="3878263"/>
          <p14:tracePt t="25504" x="6142038" y="3886200"/>
          <p14:tracePt t="25542" x="6164263" y="3908425"/>
          <p14:tracePt t="25558" x="6188075" y="3924300"/>
          <p14:tracePt t="25575" x="6202363" y="3940175"/>
          <p14:tracePt t="25583" x="6240463" y="3954463"/>
          <p14:tracePt t="25590" x="6248400" y="3962400"/>
          <p14:tracePt t="25602" x="6264275" y="3978275"/>
          <p14:tracePt t="25619" x="6270625" y="3984625"/>
          <p14:tracePt t="25635" x="6278563" y="3992563"/>
          <p14:tracePt t="25654" x="6286500" y="4000500"/>
          <p14:tracePt t="25669" x="6324600" y="4038600"/>
          <p14:tracePt t="25686" x="6340475" y="4054475"/>
          <p14:tracePt t="25703" x="6346825" y="4060825"/>
          <p14:tracePt t="25726" x="6354763" y="4060825"/>
          <p14:tracePt t="25821" x="6354763" y="4046538"/>
          <p14:tracePt t="25853" x="6354763" y="4038600"/>
          <p14:tracePt t="25901" x="6354763" y="4030663"/>
          <p14:tracePt t="25910" x="6354763" y="4022725"/>
          <p14:tracePt t="25919" x="6354763" y="4016375"/>
          <p14:tracePt t="25942" x="6340475" y="4000500"/>
          <p14:tracePt t="25952" x="6340475" y="3992563"/>
          <p14:tracePt t="26070" x="6340475" y="3984625"/>
          <p14:tracePt t="26078" x="6340475" y="3978275"/>
          <p14:tracePt t="26094" x="6340475" y="3962400"/>
          <p14:tracePt t="26126" x="6332538" y="3954463"/>
          <p14:tracePt t="26206" x="6332538" y="3946525"/>
          <p14:tracePt t="26221" x="6332538" y="3940175"/>
          <p14:tracePt t="26230" x="6316663" y="3924300"/>
          <p14:tracePt t="26238" x="6316663" y="3916363"/>
          <p14:tracePt t="26253" x="6308725" y="3902075"/>
          <p14:tracePt t="26278" x="6302375" y="3902075"/>
          <p14:tracePt t="26318" x="6286500" y="3894138"/>
          <p14:tracePt t="26350" x="6286500" y="3886200"/>
          <p14:tracePt t="26374" x="6278563" y="3886200"/>
          <p14:tracePt t="26390" x="6264275" y="3886200"/>
          <p14:tracePt t="26430" x="6256338" y="3886200"/>
          <p14:tracePt t="26446" x="6248400" y="3886200"/>
          <p14:tracePt t="26454" x="6240463" y="3886200"/>
          <p14:tracePt t="26468" x="6226175" y="3886200"/>
          <p14:tracePt t="26485" x="6218238" y="3886200"/>
          <p14:tracePt t="26541" x="6218238" y="3894138"/>
          <p14:tracePt t="26566" x="6202363" y="3902075"/>
          <p14:tracePt t="26582" x="6202363" y="3916363"/>
          <p14:tracePt t="26598" x="6202363" y="3924300"/>
          <p14:tracePt t="26614" x="6202363" y="3932238"/>
          <p14:tracePt t="26621" x="6188075" y="3946525"/>
          <p14:tracePt t="26638" x="6188075" y="3954463"/>
          <p14:tracePt t="26678" x="6188075" y="3962400"/>
          <p14:tracePt t="26758" x="6188075" y="3970338"/>
          <p14:tracePt t="26773" x="6194425" y="3970338"/>
          <p14:tracePt t="26854" x="6202363" y="3970338"/>
          <p14:tracePt t="26861" x="6210300" y="3970338"/>
          <p14:tracePt t="26894" x="6218238" y="3970338"/>
          <p14:tracePt t="26926" x="6232525" y="3970338"/>
          <p14:tracePt t="27836" x="6240463" y="3970338"/>
          <p14:tracePt t="28605" x="6226175" y="3970338"/>
          <p14:tracePt t="29190" x="6194425" y="3970338"/>
          <p14:tracePt t="29198" x="6172200" y="3970338"/>
          <p14:tracePt t="29206" x="6134100" y="3970338"/>
          <p14:tracePt t="29215" x="6088063" y="3970338"/>
          <p14:tracePt t="29232" x="5973763" y="3970338"/>
          <p14:tracePt t="29249" x="5829300" y="3970338"/>
          <p14:tracePt t="29265" x="5699125" y="3970338"/>
          <p14:tracePt t="29282" x="5608638" y="3984625"/>
          <p14:tracePt t="29299" x="5470525" y="4022725"/>
          <p14:tracePt t="29315" x="5303838" y="4084638"/>
          <p14:tracePt t="29332" x="5051425" y="4175125"/>
          <p14:tracePt t="29332" x="4892675" y="4206875"/>
          <p14:tracePt t="29350" x="4648200" y="4283075"/>
          <p14:tracePt t="29367" x="4359275" y="4351338"/>
          <p14:tracePt t="29382" x="4046538" y="4397375"/>
          <p14:tracePt t="29399" x="3863975" y="4435475"/>
          <p14:tracePt t="29416" x="3711575" y="4495800"/>
          <p14:tracePt t="29432" x="3497263" y="4556125"/>
          <p14:tracePt t="29449" x="3238500" y="4618038"/>
          <p14:tracePt t="29465" x="2827338" y="4664075"/>
          <p14:tracePt t="29482" x="2416175" y="4708525"/>
          <p14:tracePt t="29498" x="2117725" y="4762500"/>
          <p14:tracePt t="29515" x="1889125" y="4792663"/>
          <p14:tracePt t="29531" x="1722438" y="4816475"/>
          <p14:tracePt t="29549" x="1608138" y="4822825"/>
          <p14:tracePt t="29549" x="1570038" y="4838700"/>
          <p14:tracePt t="29567" x="1447800" y="4838700"/>
          <p14:tracePt t="29583" x="1279525" y="4838700"/>
          <p14:tracePt t="29599" x="1089025" y="4838700"/>
          <p14:tracePt t="29616" x="968375" y="4838700"/>
          <p14:tracePt t="29632" x="846138" y="4838700"/>
          <p14:tracePt t="29648" x="669925" y="4822825"/>
          <p14:tracePt t="29665" x="495300" y="4792663"/>
          <p14:tracePt t="29681" x="304800" y="4770438"/>
          <p14:tracePt t="29698" x="122238" y="4746625"/>
          <p14:tracePt t="29982" x="15875" y="4587875"/>
          <p14:tracePt t="29998" x="46038" y="4572000"/>
          <p14:tracePt t="30016" x="84138" y="4572000"/>
          <p14:tracePt t="30032" x="114300" y="4549775"/>
          <p14:tracePt t="30048" x="160338" y="4541838"/>
          <p14:tracePt t="30065" x="212725" y="4541838"/>
          <p14:tracePt t="30081" x="250825" y="4541838"/>
          <p14:tracePt t="30097" x="334963" y="4541838"/>
          <p14:tracePt t="30115" x="441325" y="4541838"/>
          <p14:tracePt t="30130" x="549275" y="4541838"/>
          <p14:tracePt t="30147" x="639763" y="4541838"/>
          <p14:tracePt t="30147" x="685800" y="4541838"/>
          <p14:tracePt t="30166" x="723900" y="4541838"/>
          <p14:tracePt t="30181" x="906463" y="4541838"/>
          <p14:tracePt t="30198" x="1050925" y="4541838"/>
          <p14:tracePt t="30216" x="1150938" y="4541838"/>
          <p14:tracePt t="30231" x="1189038" y="4541838"/>
          <p14:tracePt t="30248" x="1181100" y="4549775"/>
          <p14:tracePt t="30350" x="1181100" y="4556125"/>
          <p14:tracePt t="30398" x="1181100" y="4579938"/>
          <p14:tracePt t="30454" x="1181100" y="4594225"/>
          <p14:tracePt t="30462" x="1203325" y="4594225"/>
          <p14:tracePt t="30470" x="1249363" y="4625975"/>
          <p14:tracePt t="30480" x="1387475" y="4716463"/>
          <p14:tracePt t="30497" x="1554163" y="4792663"/>
          <p14:tracePt t="30514" x="1706563" y="4816475"/>
          <p14:tracePt t="30531" x="1836738" y="4816475"/>
          <p14:tracePt t="30547" x="1981200" y="4816475"/>
          <p14:tracePt t="30564" x="2133600" y="4822825"/>
          <p14:tracePt t="30564" x="2193925" y="4822825"/>
          <p14:tracePt t="30582" x="2308225" y="4822825"/>
          <p14:tracePt t="30596" x="2765425" y="4906963"/>
          <p14:tracePt t="30615" x="3086100" y="4975225"/>
          <p14:tracePt t="30631" x="3284538" y="5006975"/>
          <p14:tracePt t="30648" x="3406775" y="5029200"/>
          <p14:tracePt t="30664" x="3505200" y="5067300"/>
          <p14:tracePt t="30680" x="3573463" y="5097463"/>
          <p14:tracePt t="30697" x="3725863" y="5159375"/>
          <p14:tracePt t="30714" x="3878263" y="5235575"/>
          <p14:tracePt t="30730" x="4084638" y="5318125"/>
          <p14:tracePt t="30747" x="4244975" y="5364163"/>
          <p14:tracePt t="30764" x="4321175" y="5394325"/>
          <p14:tracePt t="30764" x="4351338" y="5418138"/>
          <p14:tracePt t="30782" x="4403725" y="5440363"/>
          <p14:tracePt t="30797" x="4708525" y="5630863"/>
          <p14:tracePt t="30814" x="5021263" y="5791200"/>
          <p14:tracePt t="30831" x="5241925" y="5927725"/>
          <p14:tracePt t="30848" x="5295900" y="5959475"/>
          <p14:tracePt t="30864" x="5311775" y="5965825"/>
          <p14:tracePt t="30880" x="5380038" y="6003925"/>
          <p14:tracePt t="30897" x="5508625" y="6088063"/>
          <p14:tracePt t="30913" x="5668963" y="6164263"/>
          <p14:tracePt t="30930" x="5783263" y="6240463"/>
          <p14:tracePt t="30948" x="5837238" y="6286500"/>
          <p14:tracePt t="30964" x="5859463" y="6308725"/>
          <p14:tracePt t="30982" x="5883275" y="6324600"/>
          <p14:tracePt t="30997" x="6035675" y="6370638"/>
          <p14:tracePt t="31014" x="6180138" y="6438900"/>
          <p14:tracePt t="31032" x="6308725" y="6492875"/>
          <p14:tracePt t="31047" x="6430963" y="6537325"/>
          <p14:tracePt t="31063" x="6469063" y="6553200"/>
          <p14:tracePt t="31080" x="6477000" y="6553200"/>
          <p14:tracePt t="31096" x="6461125" y="6537325"/>
          <p14:tracePt t="31278" x="6416675" y="6492875"/>
          <p14:tracePt t="31286" x="6370638" y="6469063"/>
          <p14:tracePt t="31296" x="6308725" y="6430963"/>
          <p14:tracePt t="31314" x="6264275" y="6408738"/>
          <p14:tracePt t="31330" x="6264275" y="6400800"/>
          <p14:tracePt t="31382" x="6264275" y="6392863"/>
          <p14:tracePt t="31390" x="6248400" y="6384925"/>
          <p14:tracePt t="31398" x="6240463" y="6362700"/>
          <p14:tracePt t="31414" x="6226175" y="6354763"/>
          <p14:tracePt t="31430" x="6226175" y="6346825"/>
          <p14:tracePt t="31446" x="6226175" y="6340475"/>
          <p14:tracePt t="31462" x="6226175" y="6324600"/>
          <p14:tracePt t="31534" x="6226175" y="6316663"/>
          <p14:tracePt t="31549" x="6226175" y="6308725"/>
          <p14:tracePt t="31558" x="6226175" y="6294438"/>
          <p14:tracePt t="31574" x="6226175" y="6286500"/>
          <p14:tracePt t="31590" x="6226175" y="6278563"/>
          <p14:tracePt t="31598" x="6226175" y="6270625"/>
          <p14:tracePt t="31614" x="6226175" y="6264275"/>
          <p14:tracePt t="31630" x="6226175" y="6256338"/>
          <p14:tracePt t="31710" x="6226175" y="6248400"/>
          <p14:tracePt t="31726" x="6226175" y="6240463"/>
          <p14:tracePt t="31734" x="6218238" y="6232525"/>
          <p14:tracePt t="31749" x="6218238" y="6226175"/>
          <p14:tracePt t="31781" x="6218238" y="6218238"/>
          <p14:tracePt t="31798" x="6218238" y="6210300"/>
          <p14:tracePt t="31813" x="6210300" y="6210300"/>
          <p14:tracePt t="31821" x="6210300" y="6218238"/>
          <p14:tracePt t="32190" x="6210300" y="6232525"/>
          <p14:tracePt t="32197" x="6210300" y="6248400"/>
          <p14:tracePt t="32211" x="6210300" y="6256338"/>
          <p14:tracePt t="32229" x="6210300" y="6270625"/>
          <p14:tracePt t="32246" x="6210300" y="6278563"/>
          <p14:tracePt t="32263" x="6202363" y="6278563"/>
          <p14:tracePt t="32279" x="6202363" y="6286500"/>
          <p14:tracePt t="32317" x="6202363" y="6302375"/>
          <p14:tracePt t="32349" x="6210300" y="6302375"/>
          <p14:tracePt t="32981" x="6226175" y="6302375"/>
          <p14:tracePt t="33070" x="6232525" y="6302375"/>
          <p14:tracePt t="33182" x="6240463" y="6302375"/>
          <p14:tracePt t="33189" x="6256338" y="6302375"/>
          <p14:tracePt t="33213" x="6264275" y="6302375"/>
          <p14:tracePt t="33318" x="6270625" y="6302375"/>
          <p14:tracePt t="33326" x="6286500" y="6302375"/>
          <p14:tracePt t="33342" x="6302375" y="6302375"/>
          <p14:tracePt t="33349" x="6316663" y="6302375"/>
          <p14:tracePt t="33365" x="6324600" y="6302375"/>
          <p14:tracePt t="33377" x="6378575" y="6302375"/>
          <p14:tracePt t="33395" x="6438900" y="6302375"/>
          <p14:tracePt t="33411" x="6515100" y="6294438"/>
          <p14:tracePt t="33427" x="6575425" y="6294438"/>
          <p14:tracePt t="33444" x="6607175" y="6294438"/>
          <p14:tracePt t="33444" x="6621463" y="6294438"/>
          <p14:tracePt t="33462" x="6651625" y="6294438"/>
          <p14:tracePt t="33558" x="6667500" y="6294438"/>
          <p14:tracePt t="33566" x="6683375" y="6294438"/>
          <p14:tracePt t="33576" x="6713538" y="6278563"/>
          <p14:tracePt t="33594" x="6721475" y="6278563"/>
          <p14:tracePt t="33610" x="6735763" y="6278563"/>
          <p14:tracePt t="33627" x="6759575" y="6278563"/>
          <p14:tracePt t="33644" x="6773863" y="6278563"/>
          <p14:tracePt t="33661" x="6819900" y="6278563"/>
          <p14:tracePt t="33679" x="6858000" y="6278563"/>
          <p14:tracePt t="33695" x="6888163" y="6278563"/>
          <p14:tracePt t="33711" x="6942138" y="6278563"/>
          <p14:tracePt t="33728" x="6994525" y="6278563"/>
          <p14:tracePt t="33744" x="7048500" y="6278563"/>
          <p14:tracePt t="33762" x="7086600" y="6278563"/>
          <p14:tracePt t="33777" x="7108825" y="6278563"/>
          <p14:tracePt t="33794" x="7124700" y="6278563"/>
          <p14:tracePt t="33810" x="7132638" y="6278563"/>
          <p14:tracePt t="33826" x="7170738" y="6278563"/>
          <p14:tracePt t="33826" x="7178675" y="6286500"/>
          <p14:tracePt t="33846" x="7192963" y="6286500"/>
          <p14:tracePt t="33860" x="7223125" y="6286500"/>
          <p14:tracePt t="33877" x="7239000" y="6286500"/>
          <p14:tracePt t="33895" x="7231063" y="6286500"/>
          <p14:tracePt t="34094" x="7216775" y="6286500"/>
          <p14:tracePt t="34101" x="7200900" y="6286500"/>
          <p14:tracePt t="34110" x="7170738" y="6286500"/>
          <p14:tracePt t="34127" x="7116763" y="6270625"/>
          <p14:tracePt t="34144" x="7078663" y="6270625"/>
          <p14:tracePt t="34160" x="7032625" y="6270625"/>
          <p14:tracePt t="34177" x="6980238" y="6270625"/>
          <p14:tracePt t="34193" x="6926263" y="6256338"/>
          <p14:tracePt t="34210" x="6842125" y="6248400"/>
          <p14:tracePt t="34227" x="6759575" y="6248400"/>
          <p14:tracePt t="34243" x="6689725" y="6232525"/>
          <p14:tracePt t="34260" x="6667500" y="6232525"/>
          <p14:tracePt t="34260" x="6659563" y="6232525"/>
          <p14:tracePt t="34279" x="6651625" y="6232525"/>
          <p14:tracePt t="34293" x="6637338" y="6232525"/>
          <p14:tracePt t="34310" x="6621463" y="6232525"/>
          <p14:tracePt t="34327" x="6607175" y="6232525"/>
          <p14:tracePt t="34343" x="6569075" y="6232525"/>
          <p14:tracePt t="34360" x="6507163" y="6210300"/>
          <p14:tracePt t="34377" x="6461125" y="6210300"/>
          <p14:tracePt t="34393" x="6416675" y="6202363"/>
          <p14:tracePt t="34411" x="6362700" y="6194425"/>
          <p14:tracePt t="34427" x="6324600" y="6194425"/>
          <p14:tracePt t="34444" x="6294438" y="6188075"/>
          <p14:tracePt t="34459" x="6278563" y="6188075"/>
          <p14:tracePt t="34475" x="6256338" y="6180138"/>
          <p14:tracePt t="34475" x="6226175" y="6164263"/>
          <p14:tracePt t="34494" x="6164263" y="6156325"/>
          <p14:tracePt t="34511" x="6103938" y="6149975"/>
          <p14:tracePt t="34527" x="6042025" y="6149975"/>
          <p14:tracePt t="34544" x="6019800" y="6142038"/>
          <p14:tracePt t="34560" x="6003925" y="6142038"/>
          <p14:tracePt t="34577" x="5997575" y="6142038"/>
          <p14:tracePt t="34638" x="5981700" y="6142038"/>
          <p14:tracePt t="34653" x="5965825" y="6142038"/>
          <p14:tracePt t="34670" x="5935663" y="6142038"/>
          <p14:tracePt t="34678" x="5921375" y="6142038"/>
          <p14:tracePt t="34692" x="5883275" y="6142038"/>
          <p14:tracePt t="34710" x="5875338" y="6142038"/>
          <p14:tracePt t="34727" x="5889625" y="6142038"/>
          <p14:tracePt t="34901" x="5905500" y="6142038"/>
          <p14:tracePt t="34909" x="5943600" y="6156325"/>
          <p14:tracePt t="34927" x="6027738" y="6180138"/>
          <p14:tracePt t="34944" x="6103938" y="6180138"/>
          <p14:tracePt t="34960" x="6164263" y="6202363"/>
          <p14:tracePt t="34976" x="6202363" y="6202363"/>
          <p14:tracePt t="34993" x="6210300" y="6202363"/>
          <p14:tracePt t="35009" x="6226175" y="6218238"/>
          <p14:tracePt t="35053" x="6232525" y="6218238"/>
          <p14:tracePt t="35061" x="6240463" y="6226175"/>
          <p14:tracePt t="35075" x="6240463" y="6232525"/>
          <p14:tracePt t="35399" x="6240463" y="6240463"/>
          <p14:tracePt t="35408" x="6232525" y="6240463"/>
          <p14:tracePt t="35429" x="6226175" y="6248400"/>
          <p14:tracePt t="35441" x="6218238" y="6248400"/>
          <p14:tracePt t="35581" x="6202363" y="6248400"/>
          <p14:tracePt t="35590" x="6188075" y="6248400"/>
          <p14:tracePt t="35613" x="6164263" y="6248400"/>
          <p14:tracePt t="35638" x="6142038" y="6240463"/>
          <p14:tracePt t="35670" x="6118225" y="6232525"/>
          <p14:tracePt t="35677" x="6103938" y="6232525"/>
          <p14:tracePt t="35691" x="6073775" y="6226175"/>
          <p14:tracePt t="35691" x="6065838" y="6226175"/>
          <p14:tracePt t="35710" x="6057900" y="6226175"/>
          <p14:tracePt t="35918" x="6065838" y="6226175"/>
          <p14:tracePt t="35941" x="6080125" y="6248400"/>
          <p14:tracePt t="35950" x="6088063" y="6256338"/>
          <p14:tracePt t="35966" x="6096000" y="6264275"/>
          <p14:tracePt t="35975" x="6111875" y="6264275"/>
          <p14:tracePt t="35992" x="6126163" y="6270625"/>
          <p14:tracePt t="36008" x="6134100" y="6270625"/>
          <p14:tracePt t="36053" x="6142038" y="6270625"/>
          <p14:tracePt t="36061" x="6156325" y="6270625"/>
          <p14:tracePt t="36078" x="6164263" y="6270625"/>
          <p14:tracePt t="36093" x="6172200" y="6270625"/>
          <p14:tracePt t="36118" x="6180138" y="6270625"/>
          <p14:tracePt t="36134" x="6188075" y="6270625"/>
          <p14:tracePt t="36142" x="6202363" y="6264275"/>
          <p14:tracePt t="36159" x="6226175" y="6264275"/>
          <p14:tracePt t="36176" x="6232525" y="6256338"/>
          <p14:tracePt t="36222" x="6240463" y="6256338"/>
          <p14:tracePt t="36246" x="6248400" y="6248400"/>
          <p14:tracePt t="36253" x="6248400" y="6240463"/>
          <p14:tracePt t="36277" x="6256338" y="6232525"/>
          <p14:tracePt t="36333" x="6256338" y="6226175"/>
          <p14:tracePt t="36397" x="6256338" y="6218238"/>
          <p14:tracePt t="36406" x="6256338" y="6210300"/>
          <p14:tracePt t="36421" x="6256338" y="6202363"/>
          <p14:tracePt t="36429" x="6248400" y="6202363"/>
          <p14:tracePt t="36445" x="6240463" y="6202363"/>
          <p14:tracePt t="36493" x="6232525" y="6202363"/>
          <p14:tracePt t="36509" x="6226175" y="6202363"/>
          <p14:tracePt t="36517" x="6218238" y="6202363"/>
          <p14:tracePt t="36526" x="6210300" y="6202363"/>
          <p14:tracePt t="36542" x="6194425" y="6202363"/>
          <p14:tracePt t="36558" x="6188075" y="6202363"/>
          <p14:tracePt t="36575" x="6180138" y="6202363"/>
          <p14:tracePt t="36591" x="6164263" y="6202363"/>
          <p14:tracePt t="36607" x="6156325" y="6202363"/>
          <p14:tracePt t="36623" x="6142038" y="6202363"/>
          <p14:tracePt t="36640" x="6134100" y="6210300"/>
          <p14:tracePt t="36662" x="6126163" y="6210300"/>
          <p14:tracePt t="36678" x="6118225" y="6218238"/>
          <p14:tracePt t="36694" x="6118225" y="6226175"/>
          <p14:tracePt t="36718" x="6111875" y="6226175"/>
          <p14:tracePt t="36750" x="6111875" y="6232525"/>
          <p14:tracePt t="36757" x="6111875" y="6248400"/>
          <p14:tracePt t="36797" x="6118225" y="6256338"/>
          <p14:tracePt t="36830" x="6126163" y="6264275"/>
          <p14:tracePt t="36845" x="6134100" y="6270625"/>
          <p14:tracePt t="36853" x="6142038" y="6270625"/>
          <p14:tracePt t="36861" x="6156325" y="6286500"/>
          <p14:tracePt t="36874" x="6180138" y="6294438"/>
          <p14:tracePt t="36891" x="6202363" y="6302375"/>
          <p14:tracePt t="36907" x="6210300" y="6302375"/>
          <p14:tracePt t="36924" x="6218238" y="6302375"/>
          <p14:tracePt t="36940" x="6232525" y="6302375"/>
          <p14:tracePt t="36974" x="6240463" y="6302375"/>
          <p14:tracePt t="37013" x="6240463" y="6294438"/>
          <p14:tracePt t="37037" x="6240463" y="6286500"/>
          <p14:tracePt t="37181" x="6226175" y="6286500"/>
          <p14:tracePt t="37221" x="6226175" y="6294438"/>
          <p14:tracePt t="37245" x="6226175" y="6302375"/>
          <p14:tracePt t="37270" x="6218238" y="6308725"/>
          <p14:tracePt t="37333" x="6210300" y="6308725"/>
          <p14:tracePt t="37341" x="6210300" y="6316663"/>
          <p14:tracePt t="37358" x="6210300" y="6324600"/>
          <p14:tracePt t="37374" x="6210300" y="6332538"/>
          <p14:tracePt t="37391" x="6202363" y="6340475"/>
          <p14:tracePt t="37429" x="6202363" y="6346825"/>
          <p14:tracePt t="37445" x="6202363" y="6354763"/>
          <p14:tracePt t="37485" x="6202363" y="6362700"/>
          <p14:tracePt t="37501" x="6202363" y="6370638"/>
          <p14:tracePt t="37509" x="6202363" y="6378575"/>
          <p14:tracePt t="37523" x="6194425" y="6378575"/>
          <p14:tracePt t="37539" x="6194425" y="6384925"/>
          <p14:tracePt t="37555" x="6194425" y="6392863"/>
          <p14:tracePt t="37613" x="6188075" y="6392863"/>
          <p14:tracePt t="37717" x="6180138" y="6392863"/>
          <p14:tracePt t="37765" x="6180138" y="6384925"/>
          <p14:tracePt t="37781" x="6180138" y="6370638"/>
          <p14:tracePt t="37838" x="6180138" y="6362700"/>
          <p14:tracePt t="37918" x="6180138" y="6354763"/>
          <p14:tracePt t="37925" x="6180138" y="6346825"/>
          <p14:tracePt t="37951" x="6180138" y="6340475"/>
          <p14:tracePt t="37973" x="6180138" y="6332538"/>
          <p14:tracePt t="38046" x="6180138" y="6340475"/>
          <p14:tracePt t="38885" x="6180138" y="6346825"/>
          <p14:tracePt t="38917" x="6180138" y="6362700"/>
          <p14:tracePt t="38949" x="6188075" y="6370638"/>
          <p14:tracePt t="38965" x="6188075" y="6378575"/>
          <p14:tracePt t="39037" x="6188075" y="6384925"/>
          <p14:tracePt t="39054" x="6188075" y="6392863"/>
          <p14:tracePt t="39070" x="6188075" y="6400800"/>
          <p14:tracePt t="39078" x="6188075" y="6408738"/>
          <p14:tracePt t="39133" x="6188075" y="6416675"/>
          <p14:tracePt t="39221" x="6194425" y="6416675"/>
          <p14:tracePt t="39261" x="6194425" y="6408738"/>
          <p14:tracePt t="39293" x="6194425" y="6400800"/>
          <p14:tracePt t="39302" x="6194425" y="6392863"/>
          <p14:tracePt t="39318" x="6194425" y="6384925"/>
          <p14:tracePt t="39325" x="6194425" y="6370638"/>
          <p14:tracePt t="39341" x="6194425" y="6362700"/>
          <p14:tracePt t="39381" x="6202363" y="6346825"/>
          <p14:tracePt t="39406" x="6210300" y="6346825"/>
          <p14:tracePt t="39422" x="6210300" y="6340475"/>
          <p14:tracePt t="40381" x="6210300" y="6346825"/>
          <p14:tracePt t="40494" x="6210300" y="6354763"/>
          <p14:tracePt t="40613" x="6210300" y="6362700"/>
          <p14:tracePt t="40669" x="6210300" y="6370638"/>
          <p14:tracePt t="40789" x="6210300" y="6378575"/>
          <p14:tracePt t="40798" x="6210300" y="6384925"/>
          <p14:tracePt t="40909" x="6210300" y="6378575"/>
          <p14:tracePt t="41141" x="6210300" y="6370638"/>
          <p14:tracePt t="41150" x="6210300" y="6362700"/>
          <p14:tracePt t="41189" x="6210300" y="6354763"/>
          <p14:tracePt t="41197" x="6210300" y="6346825"/>
          <p14:tracePt t="41278" x="6210300" y="6340475"/>
          <p14:tracePt t="41293" x="6210300" y="6332538"/>
          <p14:tracePt t="41309" x="6210300" y="6324600"/>
          <p14:tracePt t="41325" x="6210300" y="6316663"/>
          <p14:tracePt t="41341" x="6210300" y="6302375"/>
          <p14:tracePt t="41365" x="6210300" y="6308725"/>
          <p14:tracePt t="41605" x="6210300" y="6316663"/>
          <p14:tracePt t="41622" x="6210300" y="6332538"/>
          <p14:tracePt t="41645" x="6210300" y="6340475"/>
          <p14:tracePt t="42539" x="6210300" y="6332538"/>
          <p14:tracePt t="42997" x="6210300" y="6324600"/>
          <p14:tracePt t="43013" x="6210300" y="6316663"/>
          <p14:tracePt t="43915" x="6210300" y="6308725"/>
          <p14:tracePt t="44021" x="6210300" y="6302375"/>
          <p14:tracePt t="44029" x="6210300" y="6294438"/>
          <p14:tracePt t="44045" x="6210300" y="6286500"/>
          <p14:tracePt t="44054" x="6210300" y="6278563"/>
          <p14:tracePt t="44066" x="6210300" y="6270625"/>
          <p14:tracePt t="44083" x="6210300" y="6240463"/>
          <p14:tracePt t="44100" x="6210300" y="6226175"/>
          <p14:tracePt t="44100" x="6226175" y="6218238"/>
          <p14:tracePt t="44118" x="6226175" y="6202363"/>
          <p14:tracePt t="44141" x="6226175" y="6194425"/>
          <p14:tracePt t="44166" x="6226175" y="6188075"/>
          <p14:tracePt t="44183" x="6226175" y="6180138"/>
          <p14:tracePt t="44198" x="6226175" y="6172200"/>
          <p14:tracePt t="44205" x="6226175" y="6164263"/>
          <p14:tracePt t="44216" x="6226175" y="6149975"/>
          <p14:tracePt t="44233" x="6226175" y="6134100"/>
          <p14:tracePt t="44249" x="6226175" y="6118225"/>
          <p14:tracePt t="44266" x="6226175" y="6111875"/>
          <p14:tracePt t="44283" x="6226175" y="6096000"/>
          <p14:tracePt t="44300" x="6226175" y="6088063"/>
          <p14:tracePt t="44318" x="6226175" y="6080125"/>
          <p14:tracePt t="44373" x="6226175" y="6065838"/>
          <p14:tracePt t="44430" x="6226175" y="6057900"/>
          <p14:tracePt t="44453" x="6226175" y="6049963"/>
          <p14:tracePt t="44461" x="6226175" y="6042025"/>
          <p14:tracePt t="44477" x="6218238" y="6027738"/>
          <p14:tracePt t="44485" x="6218238" y="6019800"/>
          <p14:tracePt t="44501" x="6218238" y="6003925"/>
          <p14:tracePt t="44516" x="6210300" y="5989638"/>
          <p14:tracePt t="44516" x="6202363" y="5973763"/>
          <p14:tracePt t="44535" x="6202363" y="5965825"/>
          <p14:tracePt t="44621" x="6194425" y="5951538"/>
          <p14:tracePt t="44637" x="6194425" y="5935663"/>
          <p14:tracePt t="44645" x="6194425" y="5927725"/>
          <p14:tracePt t="44661" x="6194425" y="5921375"/>
          <p14:tracePt t="44677" x="6194425" y="5913438"/>
          <p14:tracePt t="44685" x="6194425" y="5905500"/>
          <p14:tracePt t="44699" x="6194425" y="5889625"/>
          <p14:tracePt t="44716" x="6194425" y="5883275"/>
          <p14:tracePt t="44732" x="6194425" y="5867400"/>
          <p14:tracePt t="44750" x="6194425" y="5851525"/>
          <p14:tracePt t="44767" x="6194425" y="5829300"/>
          <p14:tracePt t="44783" x="6180138" y="5807075"/>
          <p14:tracePt t="44800" x="6180138" y="5775325"/>
          <p14:tracePt t="44816" x="6180138" y="5745163"/>
          <p14:tracePt t="44833" x="6180138" y="5730875"/>
          <p14:tracePt t="44849" x="6180138" y="5699125"/>
          <p14:tracePt t="44866" x="6180138" y="5668963"/>
          <p14:tracePt t="44882" x="6180138" y="5654675"/>
          <p14:tracePt t="44899" x="6180138" y="5622925"/>
          <p14:tracePt t="44916" x="6180138" y="5608638"/>
          <p14:tracePt t="44932" x="6180138" y="5578475"/>
          <p14:tracePt t="44951" x="6180138" y="5562600"/>
          <p14:tracePt t="44966" x="6180138" y="5540375"/>
          <p14:tracePt t="44983" x="6180138" y="5516563"/>
          <p14:tracePt t="45000" x="6180138" y="5486400"/>
          <p14:tracePt t="45016" x="6164263" y="5448300"/>
          <p14:tracePt t="45033" x="6164263" y="5432425"/>
          <p14:tracePt t="45049" x="6156325" y="5418138"/>
          <p14:tracePt t="45065" x="6156325" y="5410200"/>
          <p14:tracePt t="45082" x="6156325" y="5402263"/>
          <p14:tracePt t="45101" x="6156325" y="5394325"/>
          <p14:tracePt t="45117" x="6156325" y="5387975"/>
          <p14:tracePt t="45134" x="6156325" y="5380038"/>
          <p14:tracePt t="45149" x="6149975" y="5356225"/>
          <p14:tracePt t="45149" x="6149975" y="5349875"/>
          <p14:tracePt t="45166" x="6142038" y="5311775"/>
          <p14:tracePt t="45183" x="6142038" y="5295900"/>
          <p14:tracePt t="45200" x="6142038" y="5265738"/>
          <p14:tracePt t="45216" x="6142038" y="5249863"/>
          <p14:tracePt t="45232" x="6134100" y="5211763"/>
          <p14:tracePt t="45249" x="6126163" y="5173663"/>
          <p14:tracePt t="45266" x="6126163" y="5151438"/>
          <p14:tracePt t="45282" x="6126163" y="5127625"/>
          <p14:tracePt t="45298" x="6126163" y="5105400"/>
          <p14:tracePt t="45315" x="6126163" y="5083175"/>
          <p14:tracePt t="45332" x="6126163" y="5075238"/>
          <p14:tracePt t="45348" x="6126163" y="5051425"/>
          <p14:tracePt t="45366" x="6126163" y="5029200"/>
          <p14:tracePt t="45382" x="6126163" y="5013325"/>
          <p14:tracePt t="45399" x="6126163" y="5029200"/>
          <p14:tracePt t="45493" x="6126163" y="5051425"/>
          <p14:tracePt t="45501" x="6126163" y="5075238"/>
          <p14:tracePt t="45514" x="6111875" y="5143500"/>
          <p14:tracePt t="45532" x="6111875" y="5203825"/>
          <p14:tracePt t="45532" x="6111875" y="5249863"/>
          <p14:tracePt t="45550" x="6111875" y="5364163"/>
          <p14:tracePt t="45566" x="6118225" y="5478463"/>
          <p14:tracePt t="45583" x="6134100" y="5562600"/>
          <p14:tracePt t="45599" x="6134100" y="5616575"/>
          <p14:tracePt t="45616" x="6134100" y="5630863"/>
          <p14:tracePt t="45631" x="6134100" y="5646738"/>
          <p14:tracePt t="45648" x="6134100" y="5654675"/>
          <p14:tracePt t="45669" x="6134100" y="5661025"/>
          <p14:tracePt t="45681" x="6134100" y="5676900"/>
          <p14:tracePt t="45699" x="6126163" y="5699125"/>
          <p14:tracePt t="45716" x="6126163" y="5737225"/>
          <p14:tracePt t="45733" x="6126163" y="5768975"/>
          <p14:tracePt t="45749" x="6126163" y="5813425"/>
          <p14:tracePt t="45767" x="6126163" y="5851525"/>
          <p14:tracePt t="45783" x="6126163" y="5883275"/>
          <p14:tracePt t="45799" x="6126163" y="5913438"/>
          <p14:tracePt t="45817" x="6126163" y="5927725"/>
          <p14:tracePt t="45847" x="6126163" y="5943600"/>
          <p14:tracePt t="45878" x="6126163" y="5959475"/>
          <p14:tracePt t="45886" x="6126163" y="5973763"/>
          <p14:tracePt t="45899" x="6134100" y="6003925"/>
          <p14:tracePt t="45916" x="6134100" y="6042025"/>
          <p14:tracePt t="45932" x="6134100" y="6065838"/>
          <p14:tracePt t="45949" x="6134100" y="6103938"/>
          <p14:tracePt t="45968" x="6142038" y="6134100"/>
          <p14:tracePt t="45983" x="6149975" y="6156325"/>
          <p14:tracePt t="46000" x="6149975" y="6164263"/>
          <p14:tracePt t="46062" x="6164263" y="6172200"/>
          <p14:tracePt t="46078" x="6164263" y="6180138"/>
          <p14:tracePt t="46086" x="6164263" y="6194425"/>
          <p14:tracePt t="46102" x="6180138" y="6210300"/>
          <p14:tracePt t="46115" x="6188075" y="6226175"/>
          <p14:tracePt t="46132" x="6188075" y="6232525"/>
          <p14:tracePt t="46148" x="6194425" y="6240463"/>
          <p14:tracePt t="46165" x="6194425" y="6248400"/>
          <p14:tracePt t="46199" x="6202363" y="6248400"/>
          <p14:tracePt t="46230" x="6210300" y="6256338"/>
          <p14:tracePt t="46302" x="6210300" y="6270625"/>
          <p14:tracePt t="46326" x="6210300" y="6278563"/>
          <p14:tracePt t="46342" x="6226175" y="6294438"/>
          <p14:tracePt t="46350" x="6226175" y="6302375"/>
          <p14:tracePt t="46374" x="6232525" y="6308725"/>
          <p14:tracePt t="46862" x="6240463" y="6302375"/>
          <p14:tracePt t="47254" x="6248400" y="6302375"/>
          <p14:tracePt t="47295" x="6256338" y="6294438"/>
          <p14:tracePt t="47342" x="6256338" y="6286500"/>
          <p14:tracePt t="47399" x="6264275" y="6270625"/>
          <p14:tracePt t="47486" x="6264275" y="6264275"/>
          <p14:tracePt t="47654" x="6264275" y="6256338"/>
          <p14:tracePt t="47694" x="6256338" y="6256338"/>
          <p14:tracePt t="47798" x="6248400" y="6256338"/>
          <p14:tracePt t="47926" x="6240463" y="6256338"/>
          <p14:tracePt t="48014" x="6232525" y="6256338"/>
          <p14:tracePt t="48070" x="6232525" y="6248400"/>
          <p14:tracePt t="48094" x="6218238" y="6248400"/>
          <p14:tracePt t="48254" x="6210300" y="6248400"/>
          <p14:tracePt t="48318" x="6194425" y="6240463"/>
          <p14:tracePt t="48358" x="6188075" y="6240463"/>
          <p14:tracePt t="48535" x="6194425" y="6240463"/>
          <p14:tracePt t="48846" x="6202363" y="6240463"/>
          <p14:tracePt t="48886" x="6218238" y="6240463"/>
          <p14:tracePt t="48927" x="6226175" y="6240463"/>
          <p14:tracePt t="48945" x="6232525" y="6240463"/>
          <p14:tracePt t="48982" x="6240463" y="6240463"/>
          <p14:tracePt t="49022" x="6248400" y="6240463"/>
          <p14:tracePt t="49102" x="6248400" y="6232525"/>
          <p14:tracePt t="49141" x="6240463" y="6232525"/>
          <p14:tracePt t="49173" x="6240463" y="6226175"/>
          <p14:tracePt t="49181" x="6232525" y="6226175"/>
          <p14:tracePt t="49422" x="6226175" y="6226175"/>
          <p14:tracePt t="49453" x="6226175" y="6232525"/>
          <p14:tracePt t="49469" x="6226175" y="6240463"/>
          <p14:tracePt t="49917" x="6226175" y="6248400"/>
          <p14:tracePt t="51103" x="6232525" y="6248400"/>
          <p14:tracePt t="52792" x="6226175" y="6248400"/>
          <p14:tracePt t="53381" x="6218238" y="6248400"/>
          <p14:tracePt t="53973" x="6210300" y="6248400"/>
          <p14:tracePt t="54637" x="6202363" y="6264275"/>
          <p14:tracePt t="54877" x="6180138" y="6270625"/>
          <p14:tracePt t="54893" x="6164263" y="6286500"/>
          <p14:tracePt t="54901" x="6134100" y="6294438"/>
          <p14:tracePt t="54910" x="6088063" y="6302375"/>
          <p14:tracePt t="54922" x="5959475" y="6340475"/>
          <p14:tracePt t="54940" x="5807075" y="6354763"/>
          <p14:tracePt t="54940" x="5745163" y="6370638"/>
          <p14:tracePt t="54958" x="5684838" y="6370638"/>
          <p14:tracePt t="54971" x="5570538" y="6370638"/>
          <p14:tracePt t="54989" x="5372100" y="6370638"/>
          <p14:tracePt t="55007" x="5227638" y="6370638"/>
          <p14:tracePt t="55024" x="5097463" y="6370638"/>
          <p14:tracePt t="55040" x="4930775" y="6370638"/>
          <p14:tracePt t="55057" x="4770438" y="6370638"/>
          <p14:tracePt t="55073" x="4618038" y="6370638"/>
          <p14:tracePt t="55090" x="4503738" y="6370638"/>
          <p14:tracePt t="55106" x="4403725" y="6370638"/>
          <p14:tracePt t="55123" x="4365625" y="6370638"/>
          <p14:tracePt t="55139" x="4335463" y="6370638"/>
          <p14:tracePt t="55156" x="4305300" y="6370638"/>
          <p14:tracePt t="55173" x="4251325" y="6370638"/>
          <p14:tracePt t="55173" x="4213225" y="6370638"/>
          <p14:tracePt t="55191" x="4068763" y="6370638"/>
          <p14:tracePt t="55207" x="3894138" y="6370638"/>
          <p14:tracePt t="55223" x="3756025" y="6370638"/>
          <p14:tracePt t="55240" x="3611563" y="6370638"/>
          <p14:tracePt t="55256" x="3497263" y="6370638"/>
          <p14:tracePt t="55273" x="3421063" y="6370638"/>
          <p14:tracePt t="55289" x="3344863" y="6370638"/>
          <p14:tracePt t="55306" x="3268663" y="6370638"/>
          <p14:tracePt t="55323" x="3216275" y="6370638"/>
          <p14:tracePt t="55339" x="3146425" y="6370638"/>
          <p14:tracePt t="55356" x="3086100" y="6370638"/>
          <p14:tracePt t="55372" x="3009900" y="6370638"/>
          <p14:tracePt t="55372" x="2987675" y="6370638"/>
          <p14:tracePt t="55391" x="2911475" y="6370638"/>
          <p14:tracePt t="55408" x="2803525" y="6370638"/>
          <p14:tracePt t="55423" x="2720975" y="6384925"/>
          <p14:tracePt t="55440" x="2644775" y="6392863"/>
          <p14:tracePt t="55457" x="2574925" y="6408738"/>
          <p14:tracePt t="55472" x="2514600" y="6408738"/>
          <p14:tracePt t="55489" x="2460625" y="6408738"/>
          <p14:tracePt t="55505" x="2408238" y="6408738"/>
          <p14:tracePt t="55523" x="2346325" y="6408738"/>
          <p14:tracePt t="55538" x="2278063" y="6408738"/>
          <p14:tracePt t="55555" x="2171700" y="6408738"/>
          <p14:tracePt t="55572" x="2079625" y="6408738"/>
          <p14:tracePt t="55589" x="1981200" y="6416675"/>
          <p14:tracePt t="55589" x="1927225" y="6416675"/>
          <p14:tracePt t="55607" x="1820863" y="6416675"/>
          <p14:tracePt t="55623" x="1760538" y="6416675"/>
          <p14:tracePt t="55640" x="1730375" y="6416675"/>
          <p14:tracePt t="55657" x="1714500" y="6416675"/>
          <p14:tracePt t="55672" x="1706563" y="6416675"/>
          <p14:tracePt t="55688" x="1692275" y="6416675"/>
          <p14:tracePt t="55705" x="1676400" y="6416675"/>
          <p14:tracePt t="55722" x="1638300" y="6416675"/>
          <p14:tracePt t="55739" x="1608138" y="6416675"/>
          <p14:tracePt t="55756" x="1592263" y="6416675"/>
          <p14:tracePt t="55771" x="1608138" y="6416675"/>
          <p14:tracePt t="55854" x="1622425" y="6416675"/>
          <p14:tracePt t="55862" x="1638300" y="6416675"/>
          <p14:tracePt t="55872" x="1692275" y="6416675"/>
          <p14:tracePt t="55889" x="1744663" y="6416675"/>
          <p14:tracePt t="55906" x="1782763" y="6416675"/>
          <p14:tracePt t="55922" x="1836738" y="6400800"/>
          <p14:tracePt t="55938" x="1912938" y="6400800"/>
          <p14:tracePt t="55938" x="1958975" y="6400800"/>
          <p14:tracePt t="55959" x="1997075" y="6400800"/>
          <p14:tracePt t="55971" x="2079625" y="6400800"/>
          <p14:tracePt t="55989" x="2193925" y="6400800"/>
          <p14:tracePt t="55989" x="2255838" y="6400800"/>
          <p14:tracePt t="56007" x="2324100" y="6400800"/>
          <p14:tracePt t="56022" x="2598738" y="6400800"/>
          <p14:tracePt t="56039" x="2751138" y="6400800"/>
          <p14:tracePt t="56055" x="2865438" y="6400800"/>
          <p14:tracePt t="56071" x="2911475" y="6400800"/>
          <p14:tracePt t="56088" x="2925763" y="6400800"/>
          <p14:tracePt t="56104" x="2933700" y="6400800"/>
          <p14:tracePt t="56142" x="2955925" y="6400800"/>
          <p14:tracePt t="56158" x="2994025" y="6400800"/>
          <p14:tracePt t="56166" x="3070225" y="6400800"/>
          <p14:tracePt t="56174" x="3132138" y="6400800"/>
          <p14:tracePt t="56188" x="3292475" y="6400800"/>
          <p14:tracePt t="56205" x="3421063" y="6400800"/>
          <p14:tracePt t="56205" x="3475038" y="6400800"/>
          <p14:tracePt t="56223" x="3497263" y="6400800"/>
          <p14:tracePt t="56238" x="3505200" y="6392863"/>
          <p14:tracePt t="56255" x="3497263" y="6384925"/>
          <p14:tracePt t="56278" x="3482975" y="6370638"/>
          <p14:tracePt t="56288" x="3475038" y="6354763"/>
          <p14:tracePt t="56399" x="3467100" y="6354763"/>
          <p14:tracePt t="56406" x="3451225" y="6354763"/>
          <p14:tracePt t="57054" x="3444875" y="6354763"/>
          <p14:tracePt t="57062" x="3429000" y="6354763"/>
          <p14:tracePt t="57071" x="3314700" y="6354763"/>
          <p14:tracePt t="57088" x="3162300" y="6384925"/>
          <p14:tracePt t="57105" x="2849563" y="6438900"/>
          <p14:tracePt t="57121" x="2536825" y="6477000"/>
          <p14:tracePt t="57137" x="2201863" y="6530975"/>
          <p14:tracePt t="57154" x="2003425" y="6591300"/>
          <p14:tracePt t="57171" x="1798638" y="6637338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3505200"/>
            <a:ext cx="46482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80975" eaLnBrk="0" hangingPunct="0">
              <a:spcBef>
                <a:spcPct val="20000"/>
              </a:spcBef>
              <a:buChar char="•"/>
              <a:tabLst>
                <a:tab pos="3714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3714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3714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371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371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1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1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1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714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b="1" u="sng" dirty="0"/>
              <a:t>Izmedju 1</a:t>
            </a:r>
            <a:r>
              <a:rPr lang="hu-HU" altLang="en-US" sz="2000" b="1" u="sng" baseline="30000" dirty="0"/>
              <a:t>vog</a:t>
            </a:r>
            <a:r>
              <a:rPr lang="hu-HU" altLang="en-US" sz="2000" b="1" u="sng" dirty="0"/>
              <a:t> i 2</a:t>
            </a:r>
            <a:r>
              <a:rPr lang="hu-HU" altLang="en-US" sz="2000" b="1" u="sng" baseline="30000" dirty="0"/>
              <a:t>og </a:t>
            </a:r>
            <a:r>
              <a:rPr lang="hu-HU" altLang="en-US" sz="2000" b="1" u="sng" dirty="0"/>
              <a:t>ekspolozionog limita</a:t>
            </a:r>
            <a:r>
              <a:rPr lang="hu-HU" altLang="en-US" sz="2000" b="1" dirty="0"/>
              <a:t>:</a:t>
            </a:r>
            <a:endParaRPr lang="hu-HU" altLang="en-US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dirty="0"/>
              <a:t>Grananje kroz stupnjeve (</a:t>
            </a:r>
            <a:r>
              <a:rPr lang="hu-HU" altLang="en-US" sz="2000" dirty="0">
                <a:cs typeface="Arial" panose="020B0604020202020204" pitchFamily="34" charset="0"/>
              </a:rPr>
              <a:t>2</a:t>
            </a:r>
            <a:r>
              <a:rPr lang="hu-HU" altLang="en-US" sz="2000" dirty="0"/>
              <a:t>), (</a:t>
            </a:r>
            <a:r>
              <a:rPr lang="hu-HU" altLang="en-US" sz="2000" dirty="0">
                <a:cs typeface="Arial" panose="020B0604020202020204" pitchFamily="34" charset="0"/>
              </a:rPr>
              <a:t>3</a:t>
            </a:r>
            <a:r>
              <a:rPr lang="hu-HU" altLang="en-US" sz="2000" dirty="0"/>
              <a:t>) i (</a:t>
            </a:r>
            <a:r>
              <a:rPr lang="hu-HU" altLang="en-US" sz="2000" dirty="0">
                <a:cs typeface="Arial" panose="020B0604020202020204" pitchFamily="34" charset="0"/>
              </a:rPr>
              <a:t>4</a:t>
            </a:r>
            <a:r>
              <a:rPr lang="hu-HU" altLang="en-US" sz="2000" dirty="0"/>
              <a:t>)</a:t>
            </a:r>
            <a:r>
              <a:rPr lang="hu-HU" altLang="en-US" sz="2000" dirty="0">
                <a:cs typeface="Arial" panose="020B0604020202020204" pitchFamily="34" charset="0"/>
              </a:rPr>
              <a:t>. 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 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hu-HU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         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H + O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dirty="0">
                <a:cs typeface="Arial" panose="020B0604020202020204" pitchFamily="34" charset="0"/>
              </a:rPr>
              <a:t> .OH + :O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      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.OH + H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dirty="0">
                <a:cs typeface="Arial" panose="020B0604020202020204" pitchFamily="34" charset="0"/>
              </a:rPr>
              <a:t> .H + H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sym typeface="Symbol" panose="05050102010706020507" pitchFamily="18" charset="2"/>
              </a:rPr>
              <a:t>4</a:t>
            </a:r>
            <a:r>
              <a:rPr lang="hu-HU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      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:O + H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dirty="0">
                <a:cs typeface="Arial" panose="020B0604020202020204" pitchFamily="34" charset="0"/>
              </a:rPr>
              <a:t> .H + .OH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     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.OH + H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dirty="0">
                <a:cs typeface="Arial" panose="020B0604020202020204" pitchFamily="34" charset="0"/>
              </a:rPr>
              <a:t> .H + H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+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____________________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.H</a:t>
            </a:r>
            <a:r>
              <a:rPr lang="hu-HU" altLang="en-US" sz="2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+ O</a:t>
            </a:r>
            <a:r>
              <a:rPr lang="hu-HU" altLang="en-US" sz="2000" baseline="-30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 3 H</a:t>
            </a:r>
            <a:r>
              <a:rPr lang="hu-HU" altLang="en-US" sz="2000" baseline="-30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3 .H</a:t>
            </a:r>
            <a:r>
              <a:rPr lang="hu-HU" altLang="en-US" sz="2000" dirty="0">
                <a:solidFill>
                  <a:srgbClr val="FF0000"/>
                </a:solidFill>
                <a:cs typeface="Arial" panose="020B0604020202020204" pitchFamily="34" charset="0"/>
              </a:rPr>
              <a:t> + 2 H</a:t>
            </a:r>
            <a:r>
              <a:rPr lang="hu-HU" altLang="en-US" sz="2000" baseline="-30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hu-HU" altLang="en-US" sz="2000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 b="1" dirty="0">
                <a:solidFill>
                  <a:srgbClr val="FF0000"/>
                </a:solidFill>
              </a:rPr>
              <a:t>ekspolozija</a:t>
            </a:r>
            <a:endParaRPr lang="en-US" altLang="en-US" sz="2000" b="1" dirty="0">
              <a:solidFill>
                <a:srgbClr val="FF0000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9699" name="Rectangle 31"/>
          <p:cNvSpPr>
            <a:spLocks noChangeArrowheads="1"/>
          </p:cNvSpPr>
          <p:nvPr/>
        </p:nvSpPr>
        <p:spPr bwMode="auto">
          <a:xfrm>
            <a:off x="0" y="76200"/>
            <a:ext cx="91440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1	H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+ O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.H</a:t>
            </a:r>
            <a:r>
              <a:rPr lang="hu-HU" altLang="en-US" sz="2000">
                <a:solidFill>
                  <a:srgbClr val="009900"/>
                </a:solidFill>
              </a:rPr>
              <a:t> + .HO</a:t>
            </a:r>
            <a:r>
              <a:rPr lang="hu-HU" altLang="en-US" sz="2000" baseline="-25000">
                <a:solidFill>
                  <a:srgbClr val="009900"/>
                </a:solidFill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2000">
                <a:solidFill>
                  <a:srgbClr val="0099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0099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2	.O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O		</a:t>
            </a:r>
            <a:r>
              <a:rPr lang="hu-HU" altLang="en-US" sz="2000">
                <a:sym typeface="Symbol" panose="05050102010706020507" pitchFamily="18" charset="2"/>
              </a:rPr>
              <a:t>propag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3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</a:t>
            </a:r>
            <a:r>
              <a:rPr lang="hu-HU" altLang="en-US" sz="2000">
                <a:cs typeface="Arial" panose="020B0604020202020204" pitchFamily="34" charset="0"/>
              </a:rPr>
              <a:t>O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4  	</a:t>
            </a:r>
            <a:r>
              <a:rPr lang="hu-HU" altLang="en-US" sz="2000">
                <a:cs typeface="Arial" panose="020B0604020202020204" pitchFamily="34" charset="0"/>
              </a:rPr>
              <a:t>O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.H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  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5    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</a:t>
            </a:r>
            <a:r>
              <a:rPr lang="hu-HU" altLang="en-US" sz="2000">
                <a:cs typeface="Arial" panose="020B0604020202020204" pitchFamily="34" charset="0"/>
              </a:rPr>
              <a:t> .H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    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6	.H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ym typeface="Symbol" panose="05050102010706020507" pitchFamily="18" charset="2"/>
              </a:rPr>
              <a:t>	termin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7	:O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ym typeface="Symbol" panose="05050102010706020507" pitchFamily="18" charset="2"/>
              </a:rPr>
              <a:t>	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8	.OH </a:t>
            </a:r>
            <a:r>
              <a:rPr lang="hu-HU" altLang="en-US" sz="2000">
                <a:cs typeface="Arial" panose="020B0604020202020204" pitchFamily="34" charset="0"/>
              </a:rPr>
              <a:t> zid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chemeClr val="accent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9	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	inicijacija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*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0	2 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 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terminacija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1	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2 .OH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553200" y="54102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en-GB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9701" name="Group 31"/>
          <p:cNvGrpSpPr>
            <a:grpSpLocks/>
          </p:cNvGrpSpPr>
          <p:nvPr/>
        </p:nvGrpSpPr>
        <p:grpSpPr bwMode="auto">
          <a:xfrm>
            <a:off x="4267200" y="3505200"/>
            <a:ext cx="4495800" cy="3046413"/>
            <a:chOff x="704445" y="1588"/>
            <a:chExt cx="7601355" cy="6692900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 flipH="1" flipV="1">
              <a:off x="-762641" y="2971767"/>
              <a:ext cx="5943043" cy="2685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2210223" y="5944631"/>
              <a:ext cx="609557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210223" y="3353270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2210223" y="1982602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10223" y="458478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210223" y="4647206"/>
              <a:ext cx="152993" cy="34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020062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5029630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3962703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2894434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Freeform 42"/>
            <p:cNvSpPr/>
            <p:nvPr/>
          </p:nvSpPr>
          <p:spPr>
            <a:xfrm>
              <a:off x="2972506" y="381749"/>
              <a:ext cx="4130820" cy="5559396"/>
            </a:xfrm>
            <a:custGeom>
              <a:avLst/>
              <a:gdLst>
                <a:gd name="connsiteX0" fmla="*/ 878774 w 4132613"/>
                <a:gd name="connsiteY0" fmla="*/ 0 h 5561610"/>
                <a:gd name="connsiteX1" fmla="*/ 1757548 w 4132613"/>
                <a:gd name="connsiteY1" fmla="*/ 546265 h 5561610"/>
                <a:gd name="connsiteX2" fmla="*/ 2541319 w 4132613"/>
                <a:gd name="connsiteY2" fmla="*/ 1092530 h 5561610"/>
                <a:gd name="connsiteX3" fmla="*/ 2945080 w 4132613"/>
                <a:gd name="connsiteY3" fmla="*/ 1472541 h 5561610"/>
                <a:gd name="connsiteX4" fmla="*/ 3158836 w 4132613"/>
                <a:gd name="connsiteY4" fmla="*/ 1781299 h 5561610"/>
                <a:gd name="connsiteX5" fmla="*/ 3277589 w 4132613"/>
                <a:gd name="connsiteY5" fmla="*/ 2090057 h 5561610"/>
                <a:gd name="connsiteX6" fmla="*/ 3253839 w 4132613"/>
                <a:gd name="connsiteY6" fmla="*/ 2268187 h 5561610"/>
                <a:gd name="connsiteX7" fmla="*/ 3051958 w 4132613"/>
                <a:gd name="connsiteY7" fmla="*/ 2648198 h 5561610"/>
                <a:gd name="connsiteX8" fmla="*/ 2576945 w 4132613"/>
                <a:gd name="connsiteY8" fmla="*/ 3051959 h 5561610"/>
                <a:gd name="connsiteX9" fmla="*/ 688769 w 4132613"/>
                <a:gd name="connsiteY9" fmla="*/ 4156364 h 5561610"/>
                <a:gd name="connsiteX10" fmla="*/ 35626 w 4132613"/>
                <a:gd name="connsiteY10" fmla="*/ 4678878 h 5561610"/>
                <a:gd name="connsiteX11" fmla="*/ 475013 w 4132613"/>
                <a:gd name="connsiteY11" fmla="*/ 4999512 h 5561610"/>
                <a:gd name="connsiteX12" fmla="*/ 1888176 w 4132613"/>
                <a:gd name="connsiteY12" fmla="*/ 5272644 h 5561610"/>
                <a:gd name="connsiteX13" fmla="*/ 3811979 w 4132613"/>
                <a:gd name="connsiteY13" fmla="*/ 5522026 h 5561610"/>
                <a:gd name="connsiteX14" fmla="*/ 3811979 w 4132613"/>
                <a:gd name="connsiteY14" fmla="*/ 5510151 h 5561610"/>
                <a:gd name="connsiteX15" fmla="*/ 3823854 w 4132613"/>
                <a:gd name="connsiteY15" fmla="*/ 5486400 h 5561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132613" h="5561610">
                  <a:moveTo>
                    <a:pt x="878774" y="0"/>
                  </a:moveTo>
                  <a:cubicBezTo>
                    <a:pt x="1179615" y="182088"/>
                    <a:pt x="1480457" y="364177"/>
                    <a:pt x="1757548" y="546265"/>
                  </a:cubicBezTo>
                  <a:cubicBezTo>
                    <a:pt x="2034639" y="728353"/>
                    <a:pt x="2343397" y="938151"/>
                    <a:pt x="2541319" y="1092530"/>
                  </a:cubicBezTo>
                  <a:cubicBezTo>
                    <a:pt x="2739241" y="1246909"/>
                    <a:pt x="2842161" y="1357746"/>
                    <a:pt x="2945080" y="1472541"/>
                  </a:cubicBezTo>
                  <a:cubicBezTo>
                    <a:pt x="3048000" y="1587336"/>
                    <a:pt x="3103418" y="1678380"/>
                    <a:pt x="3158836" y="1781299"/>
                  </a:cubicBezTo>
                  <a:cubicBezTo>
                    <a:pt x="3214254" y="1884218"/>
                    <a:pt x="3261755" y="2008909"/>
                    <a:pt x="3277589" y="2090057"/>
                  </a:cubicBezTo>
                  <a:cubicBezTo>
                    <a:pt x="3293423" y="2171205"/>
                    <a:pt x="3291444" y="2175164"/>
                    <a:pt x="3253839" y="2268187"/>
                  </a:cubicBezTo>
                  <a:cubicBezTo>
                    <a:pt x="3216234" y="2361210"/>
                    <a:pt x="3164774" y="2517569"/>
                    <a:pt x="3051958" y="2648198"/>
                  </a:cubicBezTo>
                  <a:cubicBezTo>
                    <a:pt x="2939142" y="2778827"/>
                    <a:pt x="2970810" y="2800598"/>
                    <a:pt x="2576945" y="3051959"/>
                  </a:cubicBezTo>
                  <a:cubicBezTo>
                    <a:pt x="2183080" y="3303320"/>
                    <a:pt x="1112322" y="3885211"/>
                    <a:pt x="688769" y="4156364"/>
                  </a:cubicBezTo>
                  <a:cubicBezTo>
                    <a:pt x="265216" y="4427517"/>
                    <a:pt x="71252" y="4538353"/>
                    <a:pt x="35626" y="4678878"/>
                  </a:cubicBezTo>
                  <a:cubicBezTo>
                    <a:pt x="0" y="4819403"/>
                    <a:pt x="166255" y="4900551"/>
                    <a:pt x="475013" y="4999512"/>
                  </a:cubicBezTo>
                  <a:cubicBezTo>
                    <a:pt x="783771" y="5098473"/>
                    <a:pt x="1332015" y="5185558"/>
                    <a:pt x="1888176" y="5272644"/>
                  </a:cubicBezTo>
                  <a:cubicBezTo>
                    <a:pt x="2444337" y="5359730"/>
                    <a:pt x="3491345" y="5482442"/>
                    <a:pt x="3811979" y="5522026"/>
                  </a:cubicBezTo>
                  <a:cubicBezTo>
                    <a:pt x="4132613" y="5561610"/>
                    <a:pt x="3810000" y="5516089"/>
                    <a:pt x="3811979" y="5510151"/>
                  </a:cubicBezTo>
                  <a:cubicBezTo>
                    <a:pt x="3813958" y="5504213"/>
                    <a:pt x="3818906" y="5495306"/>
                    <a:pt x="3823854" y="548640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r-Latn-CS"/>
            </a:p>
          </p:txBody>
        </p:sp>
        <p:cxnSp>
          <p:nvCxnSpPr>
            <p:cNvPr id="44" name="Straight Connector 43"/>
            <p:cNvCxnSpPr/>
            <p:nvPr/>
          </p:nvCxnSpPr>
          <p:spPr>
            <a:xfrm rot="5400000">
              <a:off x="2085479" y="3245552"/>
              <a:ext cx="5486155" cy="2685"/>
            </a:xfrm>
            <a:prstGeom prst="line">
              <a:avLst/>
            </a:prstGeom>
            <a:ln w="254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9" name="TextBox 31"/>
            <p:cNvSpPr txBox="1">
              <a:spLocks noChangeArrowheads="1"/>
            </p:cNvSpPr>
            <p:nvPr/>
          </p:nvSpPr>
          <p:spPr bwMode="auto">
            <a:xfrm>
              <a:off x="5867400" y="6324600"/>
              <a:ext cx="1838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emperatura </a:t>
              </a:r>
              <a:r>
                <a:rPr lang="en-US" altLang="en-US" sz="1800" baseline="30000"/>
                <a:t>o </a:t>
              </a:r>
              <a:r>
                <a:rPr lang="en-US" altLang="en-US" sz="1800"/>
                <a:t>C</a:t>
              </a:r>
              <a:endParaRPr lang="sr-Latn-CS" altLang="en-US" sz="1800"/>
            </a:p>
          </p:txBody>
        </p:sp>
        <p:sp>
          <p:nvSpPr>
            <p:cNvPr id="29720" name="TextBox 32"/>
            <p:cNvSpPr txBox="1">
              <a:spLocks noChangeArrowheads="1"/>
            </p:cNvSpPr>
            <p:nvPr/>
          </p:nvSpPr>
          <p:spPr bwMode="auto">
            <a:xfrm rot="-5400000">
              <a:off x="181365" y="5212140"/>
              <a:ext cx="1416049" cy="369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ritisak torr </a:t>
              </a:r>
              <a:endParaRPr lang="sr-Latn-CS" altLang="en-US" sz="1800"/>
            </a:p>
          </p:txBody>
        </p:sp>
        <p:sp>
          <p:nvSpPr>
            <p:cNvPr id="29721" name="TextBox 33"/>
            <p:cNvSpPr txBox="1">
              <a:spLocks noChangeArrowheads="1"/>
            </p:cNvSpPr>
            <p:nvPr/>
          </p:nvSpPr>
          <p:spPr bwMode="auto">
            <a:xfrm>
              <a:off x="1371600" y="3124202"/>
              <a:ext cx="979539" cy="55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</a:t>
              </a:r>
              <a:endParaRPr lang="sr-Latn-CS" altLang="en-US" sz="1800"/>
            </a:p>
          </p:txBody>
        </p:sp>
        <p:sp>
          <p:nvSpPr>
            <p:cNvPr id="29722" name="TextBox 35"/>
            <p:cNvSpPr txBox="1">
              <a:spLocks noChangeArrowheads="1"/>
            </p:cNvSpPr>
            <p:nvPr/>
          </p:nvSpPr>
          <p:spPr bwMode="auto">
            <a:xfrm>
              <a:off x="833281" y="503817"/>
              <a:ext cx="890588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 000</a:t>
              </a:r>
              <a:endParaRPr lang="sr-Latn-CS" altLang="en-US" sz="1800"/>
            </a:p>
          </p:txBody>
        </p:sp>
        <p:sp>
          <p:nvSpPr>
            <p:cNvPr id="29723" name="TextBox 36"/>
            <p:cNvSpPr txBox="1">
              <a:spLocks noChangeArrowheads="1"/>
            </p:cNvSpPr>
            <p:nvPr/>
          </p:nvSpPr>
          <p:spPr bwMode="auto">
            <a:xfrm>
              <a:off x="1090954" y="1843095"/>
              <a:ext cx="696912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0</a:t>
              </a:r>
              <a:endParaRPr lang="sr-Latn-CS" altLang="en-US" sz="1800"/>
            </a:p>
          </p:txBody>
        </p:sp>
        <p:sp>
          <p:nvSpPr>
            <p:cNvPr id="29724" name="TextBox 37"/>
            <p:cNvSpPr txBox="1">
              <a:spLocks noChangeArrowheads="1"/>
            </p:cNvSpPr>
            <p:nvPr/>
          </p:nvSpPr>
          <p:spPr bwMode="auto">
            <a:xfrm>
              <a:off x="1676400" y="4419600"/>
              <a:ext cx="441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endParaRPr lang="sr-Latn-CS" altLang="en-US" sz="1800"/>
            </a:p>
          </p:txBody>
        </p:sp>
        <p:sp>
          <p:nvSpPr>
            <p:cNvPr id="29725" name="TextBox 38"/>
            <p:cNvSpPr txBox="1">
              <a:spLocks noChangeArrowheads="1"/>
            </p:cNvSpPr>
            <p:nvPr/>
          </p:nvSpPr>
          <p:spPr bwMode="auto">
            <a:xfrm>
              <a:off x="2667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00</a:t>
              </a:r>
              <a:endParaRPr lang="sr-Latn-CS" altLang="en-US" sz="1800"/>
            </a:p>
          </p:txBody>
        </p:sp>
        <p:sp>
          <p:nvSpPr>
            <p:cNvPr id="29726" name="TextBox 39"/>
            <p:cNvSpPr txBox="1">
              <a:spLocks noChangeArrowheads="1"/>
            </p:cNvSpPr>
            <p:nvPr/>
          </p:nvSpPr>
          <p:spPr bwMode="auto">
            <a:xfrm>
              <a:off x="3810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50</a:t>
              </a:r>
              <a:endParaRPr lang="sr-Latn-CS" altLang="en-US" sz="1800"/>
            </a:p>
          </p:txBody>
        </p:sp>
        <p:sp>
          <p:nvSpPr>
            <p:cNvPr id="29727" name="TextBox 40"/>
            <p:cNvSpPr txBox="1">
              <a:spLocks noChangeArrowheads="1"/>
            </p:cNvSpPr>
            <p:nvPr/>
          </p:nvSpPr>
          <p:spPr bwMode="auto">
            <a:xfrm>
              <a:off x="48768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00</a:t>
              </a:r>
              <a:endParaRPr lang="sr-Latn-CS" altLang="en-US" sz="1800"/>
            </a:p>
          </p:txBody>
        </p:sp>
        <p:sp>
          <p:nvSpPr>
            <p:cNvPr id="29728" name="TextBox 41"/>
            <p:cNvSpPr txBox="1">
              <a:spLocks noChangeArrowheads="1"/>
            </p:cNvSpPr>
            <p:nvPr/>
          </p:nvSpPr>
          <p:spPr bwMode="auto">
            <a:xfrm>
              <a:off x="59436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50</a:t>
              </a:r>
              <a:endParaRPr lang="sr-Latn-CS" altLang="en-US" sz="1800"/>
            </a:p>
          </p:txBody>
        </p:sp>
      </p:grpSp>
      <p:sp>
        <p:nvSpPr>
          <p:cNvPr id="29702" name="TextBox 54"/>
          <p:cNvSpPr txBox="1">
            <a:spLocks noChangeArrowheads="1"/>
          </p:cNvSpPr>
          <p:nvPr/>
        </p:nvSpPr>
        <p:spPr bwMode="auto">
          <a:xfrm>
            <a:off x="5334000" y="4114800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  <a:r>
              <a:rPr lang="sr-Latn-RS" altLang="en-US" sz="1800"/>
              <a:t>pora reakcija</a:t>
            </a:r>
            <a:endParaRPr lang="en-US" altLang="en-US" sz="1800"/>
          </a:p>
        </p:txBody>
      </p:sp>
      <p:sp>
        <p:nvSpPr>
          <p:cNvPr id="29703" name="TextBox 55"/>
          <p:cNvSpPr txBox="1">
            <a:spLocks noChangeArrowheads="1"/>
          </p:cNvSpPr>
          <p:nvPr/>
        </p:nvSpPr>
        <p:spPr bwMode="auto">
          <a:xfrm>
            <a:off x="7239000" y="5029200"/>
            <a:ext cx="1325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ekspolozija</a:t>
            </a:r>
            <a:endParaRPr lang="en-US" altLang="en-US" sz="1800"/>
          </a:p>
        </p:txBody>
      </p:sp>
      <p:sp>
        <p:nvSpPr>
          <p:cNvPr id="29704" name="TextBox 56"/>
          <p:cNvSpPr txBox="1">
            <a:spLocks noChangeArrowheads="1"/>
          </p:cNvSpPr>
          <p:nvPr/>
        </p:nvSpPr>
        <p:spPr bwMode="auto">
          <a:xfrm>
            <a:off x="7162800" y="5638800"/>
            <a:ext cx="1057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sr-Latn-RS" altLang="en-US" sz="1800"/>
              <a:t>rvi limit</a:t>
            </a:r>
            <a:endParaRPr lang="en-US" altLang="en-US" sz="1800"/>
          </a:p>
        </p:txBody>
      </p:sp>
      <p:sp>
        <p:nvSpPr>
          <p:cNvPr id="29705" name="TextBox 57"/>
          <p:cNvSpPr txBox="1">
            <a:spLocks noChangeArrowheads="1"/>
          </p:cNvSpPr>
          <p:nvPr/>
        </p:nvSpPr>
        <p:spPr bwMode="auto">
          <a:xfrm>
            <a:off x="5334000" y="4953000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  <a:r>
              <a:rPr lang="sr-Latn-RS" altLang="en-US" sz="1800"/>
              <a:t>rugi limit</a:t>
            </a:r>
            <a:endParaRPr lang="en-US" altLang="en-US" sz="1800"/>
          </a:p>
        </p:txBody>
      </p:sp>
      <p:sp>
        <p:nvSpPr>
          <p:cNvPr id="29706" name="TextBox 58"/>
          <p:cNvSpPr txBox="1">
            <a:spLocks noChangeArrowheads="1"/>
          </p:cNvSpPr>
          <p:nvPr/>
        </p:nvSpPr>
        <p:spPr bwMode="auto">
          <a:xfrm>
            <a:off x="6781800" y="3429000"/>
            <a:ext cx="1227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</a:t>
            </a:r>
            <a:r>
              <a:rPr lang="sr-Latn-RS" altLang="en-US" sz="1800"/>
              <a:t>reći  limit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28" x="244475" y="6530975"/>
          <p14:tracePt t="1637" x="228600" y="6515100"/>
          <p14:tracePt t="1650" x="206375" y="6484938"/>
          <p14:tracePt t="1666" x="182563" y="6454775"/>
          <p14:tracePt t="1666" x="182563" y="6438900"/>
          <p14:tracePt t="1684" x="182563" y="6416675"/>
          <p14:tracePt t="1698" x="152400" y="6354763"/>
          <p14:tracePt t="1718" x="122238" y="6270625"/>
          <p14:tracePt t="1733" x="114300" y="6210300"/>
          <p14:tracePt t="1750" x="106363" y="6111875"/>
          <p14:tracePt t="1766" x="84138" y="5989638"/>
          <p14:tracePt t="1782" x="30163" y="5851525"/>
          <p14:tracePt t="1949" x="15875" y="4579938"/>
          <p14:tracePt t="1966" x="60325" y="4473575"/>
          <p14:tracePt t="1982" x="92075" y="4411663"/>
          <p14:tracePt t="1999" x="122238" y="4359275"/>
          <p14:tracePt t="2017" x="130175" y="4313238"/>
          <p14:tracePt t="2033" x="136525" y="4283075"/>
          <p14:tracePt t="2047" x="136525" y="4251325"/>
          <p14:tracePt t="2064" x="136525" y="4237038"/>
          <p14:tracePt t="2080" x="174625" y="4191000"/>
          <p14:tracePt t="2097" x="220663" y="4122738"/>
          <p14:tracePt t="2116" x="244475" y="4038600"/>
          <p14:tracePt t="2133" x="250825" y="4022725"/>
          <p14:tracePt t="2150" x="250825" y="4008438"/>
          <p14:tracePt t="2166" x="258763" y="3992563"/>
          <p14:tracePt t="2291" x="282575" y="3992563"/>
          <p14:tracePt t="2299" x="312738" y="3984625"/>
          <p14:tracePt t="2314" x="473075" y="3946525"/>
          <p14:tracePt t="2333" x="579438" y="3924300"/>
          <p14:tracePt t="2349" x="617538" y="3908425"/>
          <p14:tracePt t="2366" x="625475" y="3902075"/>
          <p14:tracePt t="2427" x="631825" y="3902075"/>
          <p14:tracePt t="2435" x="655638" y="3902075"/>
          <p14:tracePt t="2447" x="685800" y="3902075"/>
          <p14:tracePt t="2466" x="693738" y="3902075"/>
          <p14:tracePt t="2481" x="701675" y="3894138"/>
          <p14:tracePt t="2531" x="708025" y="3894138"/>
          <p14:tracePt t="2548" x="715963" y="3894138"/>
          <p14:tracePt t="2555" x="739775" y="3894138"/>
          <p14:tracePt t="2565" x="762000" y="3894138"/>
          <p14:tracePt t="2582" x="777875" y="3894138"/>
          <p14:tracePt t="2598" x="800100" y="3894138"/>
          <p14:tracePt t="2615" x="838200" y="3886200"/>
          <p14:tracePt t="2632" x="914400" y="3886200"/>
          <p14:tracePt t="2648" x="968375" y="3886200"/>
          <p14:tracePt t="2665" x="1028700" y="3870325"/>
          <p14:tracePt t="2682" x="1066800" y="3870325"/>
          <p14:tracePt t="2698" x="1089025" y="3856038"/>
          <p14:tracePt t="2698" x="1112838" y="3856038"/>
          <p14:tracePt t="2717" x="1203325" y="3856038"/>
          <p14:tracePt t="2732" x="1279525" y="3856038"/>
          <p14:tracePt t="2749" x="1355725" y="3856038"/>
          <p14:tracePt t="2765" x="1393825" y="3856038"/>
          <p14:tracePt t="2781" x="1409700" y="3856038"/>
          <p14:tracePt t="2797" x="1425575" y="3856038"/>
          <p14:tracePt t="2860" x="1455738" y="3856038"/>
          <p14:tracePt t="2867" x="1477963" y="3856038"/>
          <p14:tracePt t="2880" x="1531938" y="3856038"/>
          <p14:tracePt t="2898" x="1562100" y="3856038"/>
          <p14:tracePt t="2914" x="1577975" y="3856038"/>
          <p14:tracePt t="2931" x="1584325" y="3856038"/>
          <p14:tracePt t="2949" x="1638300" y="3856038"/>
          <p14:tracePt t="2965" x="1698625" y="3856038"/>
          <p14:tracePt t="2982" x="1782763" y="3856038"/>
          <p14:tracePt t="2997" x="1844675" y="3856038"/>
          <p14:tracePt t="3013" x="1858963" y="3856038"/>
          <p14:tracePt t="3030" x="1874838" y="3856038"/>
          <p14:tracePt t="3046" x="1882775" y="3856038"/>
          <p14:tracePt t="3075" x="1905000" y="3856038"/>
          <p14:tracePt t="3091" x="1927225" y="3848100"/>
          <p14:tracePt t="3099" x="1943100" y="3840163"/>
          <p14:tracePt t="3113" x="2011363" y="3832225"/>
          <p14:tracePt t="3132" x="2041525" y="3832225"/>
          <p14:tracePt t="3149" x="2057400" y="3832225"/>
          <p14:tracePt t="3171" x="2065338" y="3832225"/>
          <p14:tracePt t="3187" x="2073275" y="3832225"/>
          <p14:tracePt t="3197" x="2095500" y="3832225"/>
          <p14:tracePt t="3216" x="2117725" y="3832225"/>
          <p14:tracePt t="3231" x="2163763" y="3832225"/>
          <p14:tracePt t="3247" x="2193925" y="3825875"/>
          <p14:tracePt t="3265" x="2232025" y="3825875"/>
          <p14:tracePt t="3280" x="2247900" y="3825875"/>
          <p14:tracePt t="3296" x="2255838" y="3825875"/>
          <p14:tracePt t="3347" x="2263775" y="3825875"/>
          <p14:tracePt t="3355" x="2278063" y="3825875"/>
          <p14:tracePt t="3364" x="2332038" y="3825875"/>
          <p14:tracePt t="3381" x="2416175" y="3840163"/>
          <p14:tracePt t="3397" x="2446338" y="3840163"/>
          <p14:tracePt t="3414" x="2476500" y="3840163"/>
          <p14:tracePt t="3430" x="2498725" y="3840163"/>
          <p14:tracePt t="3499" x="2536825" y="3840163"/>
          <p14:tracePt t="3507" x="2568575" y="3840163"/>
          <p14:tracePt t="3515" x="2590800" y="3840163"/>
          <p14:tracePt t="3515" x="2628900" y="3840163"/>
          <p14:tracePt t="3532" x="2667000" y="3840163"/>
          <p14:tracePt t="3546" x="2751138" y="3840163"/>
          <p14:tracePt t="3546" x="2765425" y="3840163"/>
          <p14:tracePt t="3564" x="2797175" y="3840163"/>
          <p14:tracePt t="3581" x="2827338" y="3840163"/>
          <p14:tracePt t="3597" x="2887663" y="3840163"/>
          <p14:tracePt t="3614" x="3009900" y="3840163"/>
          <p14:tracePt t="3630" x="3146425" y="3840163"/>
          <p14:tracePt t="3647" x="3230563" y="3840163"/>
          <p14:tracePt t="3664" x="3238500" y="3840163"/>
          <p14:tracePt t="3680" x="3230563" y="3840163"/>
          <p14:tracePt t="3899" x="3216275" y="3840163"/>
          <p14:tracePt t="3907" x="3200400" y="3840163"/>
          <p14:tracePt t="3915" x="3170238" y="3840163"/>
          <p14:tracePt t="3930" x="3116263" y="3840163"/>
          <p14:tracePt t="3930" x="3078163" y="3840163"/>
          <p14:tracePt t="3948" x="2963863" y="3840163"/>
          <p14:tracePt t="3964" x="2789238" y="3840163"/>
          <p14:tracePt t="3981" x="2582863" y="3840163"/>
          <p14:tracePt t="3997" x="2209800" y="3817938"/>
          <p14:tracePt t="4014" x="1981200" y="3817938"/>
          <p14:tracePt t="4030" x="1851025" y="3817938"/>
          <p14:tracePt t="4046" x="1752600" y="3832225"/>
          <p14:tracePt t="4064" x="1668463" y="3840163"/>
          <p14:tracePt t="4080" x="1616075" y="3856038"/>
          <p14:tracePt t="4097" x="1554163" y="3870325"/>
          <p14:tracePt t="4113" x="1501775" y="3886200"/>
          <p14:tracePt t="4130" x="1393825" y="3902075"/>
          <p14:tracePt t="4130" x="1349375" y="3916363"/>
          <p14:tracePt t="4149" x="1227138" y="3924300"/>
          <p14:tracePt t="4165" x="1089025" y="3946525"/>
          <p14:tracePt t="4180" x="968375" y="3962400"/>
          <p14:tracePt t="4196" x="884238" y="3970338"/>
          <p14:tracePt t="4214" x="876300" y="3970338"/>
          <p14:tracePt t="4228" x="860425" y="3970338"/>
          <p14:tracePt t="4245" x="846138" y="3970338"/>
          <p14:tracePt t="4262" x="808038" y="3970338"/>
          <p14:tracePt t="4280" x="762000" y="3978275"/>
          <p14:tracePt t="4296" x="723900" y="4000500"/>
          <p14:tracePt t="4313" x="693738" y="4016375"/>
          <p14:tracePt t="4330" x="701675" y="4016375"/>
          <p14:tracePt t="4452" x="708025" y="4016375"/>
          <p14:tracePt t="4459" x="715963" y="4016375"/>
          <p14:tracePt t="4475" x="731838" y="4016375"/>
          <p14:tracePt t="4491" x="746125" y="4016375"/>
          <p14:tracePt t="4499" x="762000" y="4016375"/>
          <p14:tracePt t="4512" x="822325" y="4038600"/>
          <p14:tracePt t="4529" x="854075" y="4054475"/>
          <p14:tracePt t="4546" x="860425" y="4054475"/>
          <p14:tracePt t="4563" x="868363" y="4054475"/>
          <p14:tracePt t="4603" x="876300" y="4054475"/>
          <p14:tracePt t="4843" x="906463" y="4054475"/>
          <p14:tracePt t="4852" x="952500" y="4060825"/>
          <p14:tracePt t="4862" x="1066800" y="4098925"/>
          <p14:tracePt t="4879" x="1257300" y="4160838"/>
          <p14:tracePt t="4896" x="1539875" y="4221163"/>
          <p14:tracePt t="4914" x="2019300" y="4359275"/>
          <p14:tracePt t="4930" x="2506663" y="4487863"/>
          <p14:tracePt t="4947" x="3017838" y="4678363"/>
          <p14:tracePt t="4963" x="3398838" y="4999038"/>
          <p14:tracePt t="4981" x="3673475" y="5235575"/>
          <p14:tracePt t="4998" x="4008438" y="5478463"/>
          <p14:tracePt t="5014" x="4343400" y="5707063"/>
          <p14:tracePt t="5031" x="4702175" y="5913438"/>
          <p14:tracePt t="5046" x="5127625" y="6073775"/>
          <p14:tracePt t="5063" x="5546725" y="6210300"/>
          <p14:tracePt t="5079" x="5775325" y="6302375"/>
          <p14:tracePt t="5096" x="5875338" y="6346825"/>
          <p14:tracePt t="5112" x="5989638" y="6392863"/>
          <p14:tracePt t="5129" x="6172200" y="6469063"/>
          <p14:tracePt t="5147" x="6430963" y="6583363"/>
          <p14:tracePt t="5147" x="6515100" y="6613525"/>
          <p14:tracePt t="5165" x="6683375" y="6705600"/>
          <p14:tracePt t="5181" x="6835775" y="6765925"/>
          <p14:tracePt t="5197" x="6950075" y="6811963"/>
          <p14:tracePt t="5214" x="7064375" y="6835775"/>
          <p14:tracePt t="5230" x="7162800" y="6850063"/>
          <p14:tracePt t="5246" x="7292975" y="6850063"/>
          <p14:tracePt t="5263" x="7361238" y="6850063"/>
          <p14:tracePt t="5279" x="7375525" y="6850063"/>
          <p14:tracePt t="5296" x="7383463" y="6850063"/>
          <p14:tracePt t="5312" x="7407275" y="6850063"/>
          <p14:tracePt t="5329" x="7437438" y="6842125"/>
          <p14:tracePt t="5347" x="7459663" y="6827838"/>
          <p14:tracePt t="5363" x="7459663" y="6797675"/>
          <p14:tracePt t="5363" x="7459663" y="6773863"/>
          <p14:tracePt t="5381" x="7459663" y="6721475"/>
          <p14:tracePt t="5398" x="7451725" y="6637338"/>
          <p14:tracePt t="5414" x="7413625" y="6545263"/>
          <p14:tracePt t="5431" x="7375525" y="6477000"/>
          <p14:tracePt t="5447" x="7375525" y="6461125"/>
          <p14:tracePt t="5463" x="7353300" y="6430963"/>
          <p14:tracePt t="5479" x="7315200" y="6392863"/>
          <p14:tracePt t="5496" x="7277100" y="6370638"/>
          <p14:tracePt t="5513" x="7246938" y="6346825"/>
          <p14:tracePt t="5529" x="7223125" y="6324600"/>
          <p14:tracePt t="5546" x="7216775" y="6324600"/>
          <p14:tracePt t="5562" x="7200900" y="6308725"/>
          <p14:tracePt t="5596" x="7192963" y="6308725"/>
          <p14:tracePt t="5604" x="7154863" y="6286500"/>
          <p14:tracePt t="5613" x="7078663" y="6240463"/>
          <p14:tracePt t="5630" x="6972300" y="6202363"/>
          <p14:tracePt t="5647" x="6942138" y="6202363"/>
          <p14:tracePt t="5663" x="6904038" y="6202363"/>
          <p14:tracePt t="5679" x="6873875" y="6202363"/>
          <p14:tracePt t="5796" x="6842125" y="6202363"/>
          <p14:tracePt t="5812" x="6827838" y="6202363"/>
          <p14:tracePt t="5820" x="6819900" y="6202363"/>
          <p14:tracePt t="5836" x="6811963" y="6202363"/>
          <p14:tracePt t="5940" x="6804025" y="6202363"/>
          <p14:tracePt t="5948" x="6797675" y="6210300"/>
          <p14:tracePt t="5964" x="6781800" y="6218238"/>
          <p14:tracePt t="5979" x="6765925" y="6226175"/>
          <p14:tracePt t="6092" x="6759575" y="6226175"/>
          <p14:tracePt t="6108" x="6743700" y="6226175"/>
          <p14:tracePt t="6124" x="6727825" y="6226175"/>
          <p14:tracePt t="6204" x="6721475" y="6232525"/>
          <p14:tracePt t="6212" x="6705600" y="6232525"/>
          <p14:tracePt t="6236" x="6705600" y="6240463"/>
          <p14:tracePt t="6292" x="6697663" y="6240463"/>
          <p14:tracePt t="6380" x="6697663" y="6248400"/>
          <p14:tracePt t="8172" x="6713538" y="6248400"/>
          <p14:tracePt t="8684" x="6721475" y="6248400"/>
          <p14:tracePt t="8748" x="6727825" y="6248400"/>
          <p14:tracePt t="8764" x="6735763" y="6248400"/>
          <p14:tracePt t="8772" x="6759575" y="6240463"/>
          <p14:tracePt t="8780" x="6759575" y="6232525"/>
          <p14:tracePt t="8820" x="6765925" y="6218238"/>
          <p14:tracePt t="8860" x="6773863" y="6210300"/>
          <p14:tracePt t="8868" x="6781800" y="6210300"/>
          <p14:tracePt t="8884" x="6781800" y="6202363"/>
          <p14:tracePt t="8940" x="6781800" y="6194425"/>
          <p14:tracePt t="8956" x="6781800" y="6180138"/>
          <p14:tracePt t="8972" x="6781800" y="6172200"/>
          <p14:tracePt t="8988" x="6781800" y="6156325"/>
          <p14:tracePt t="8995" x="6781800" y="6149975"/>
          <p14:tracePt t="9008" x="6781800" y="6134100"/>
          <p14:tracePt t="9025" x="6781800" y="6118225"/>
          <p14:tracePt t="9042" x="6781800" y="6111875"/>
          <p14:tracePt t="9058" x="6781800" y="6096000"/>
          <p14:tracePt t="9076" x="6781800" y="6065838"/>
          <p14:tracePt t="9092" x="6781800" y="6049963"/>
          <p14:tracePt t="9108" x="6773863" y="6011863"/>
          <p14:tracePt t="9125" x="6773863" y="5989638"/>
          <p14:tracePt t="9142" x="6773863" y="5973763"/>
          <p14:tracePt t="9158" x="6773863" y="5965825"/>
          <p14:tracePt t="9175" x="6773863" y="5959475"/>
          <p14:tracePt t="9190" x="6773863" y="5951538"/>
          <p14:tracePt t="9209" x="6765925" y="5951538"/>
          <p14:tracePt t="9251" x="6765925" y="5943600"/>
          <p14:tracePt t="9259" x="6765925" y="5935663"/>
          <p14:tracePt t="9307" x="6751638" y="5927725"/>
          <p14:tracePt t="9316" x="6743700" y="5905500"/>
          <p14:tracePt t="9325" x="6735763" y="5905500"/>
          <p14:tracePt t="9341" x="6735763" y="5897563"/>
          <p14:tracePt t="9357" x="6735763" y="5883275"/>
          <p14:tracePt t="9374" x="6735763" y="5875338"/>
          <p14:tracePt t="9411" x="6735763" y="5867400"/>
          <p14:tracePt t="9419" x="6735763" y="5859463"/>
          <p14:tracePt t="9427" x="6735763" y="5851525"/>
          <p14:tracePt t="9443" x="6735763" y="5845175"/>
          <p14:tracePt t="9459" x="6735763" y="5829300"/>
          <p14:tracePt t="9483" x="6735763" y="5821363"/>
          <p14:tracePt t="9499" x="6735763" y="5813425"/>
          <p14:tracePt t="9515" x="6735763" y="5807075"/>
          <p14:tracePt t="9540" x="6735763" y="5799138"/>
          <p14:tracePt t="9547" x="6735763" y="5791200"/>
          <p14:tracePt t="9557" x="6735763" y="5783263"/>
          <p14:tracePt t="9574" x="6735763" y="5775325"/>
          <p14:tracePt t="9590" x="6743700" y="5768975"/>
          <p14:tracePt t="9611" x="6743700" y="5761038"/>
          <p14:tracePt t="9624" x="6759575" y="5753100"/>
          <p14:tracePt t="9641" x="6759575" y="5737225"/>
          <p14:tracePt t="9657" x="6759575" y="5730875"/>
          <p14:tracePt t="9674" x="6773863" y="5715000"/>
          <p14:tracePt t="9691" x="6773863" y="5707063"/>
          <p14:tracePt t="9709" x="6781800" y="5699125"/>
          <p14:tracePt t="9725" x="6789738" y="5692775"/>
          <p14:tracePt t="9741" x="6789738" y="5684838"/>
          <p14:tracePt t="9757" x="6789738" y="5668963"/>
          <p14:tracePt t="9774" x="6804025" y="5654675"/>
          <p14:tracePt t="9790" x="6804025" y="5638800"/>
          <p14:tracePt t="9808" x="6804025" y="5630863"/>
          <p14:tracePt t="9823" x="6804025" y="5622925"/>
          <p14:tracePt t="9840" x="6804025" y="5608638"/>
          <p14:tracePt t="9875" x="6804025" y="5600700"/>
          <p14:tracePt t="9899" x="6804025" y="5592763"/>
          <p14:tracePt t="9907" x="6804025" y="5578475"/>
          <p14:tracePt t="9915" x="6804025" y="5570538"/>
          <p14:tracePt t="9925" x="6811963" y="5554663"/>
          <p14:tracePt t="9941" x="6811963" y="5546725"/>
          <p14:tracePt t="9957" x="6811963" y="5540375"/>
          <p14:tracePt t="9979" x="6811963" y="5532438"/>
          <p14:tracePt t="9995" x="6781800" y="5502275"/>
          <p14:tracePt t="10011" x="6773863" y="5494338"/>
          <p14:tracePt t="10023" x="6765925" y="5486400"/>
          <p14:tracePt t="10040" x="6759575" y="5478463"/>
          <p14:tracePt t="10057" x="6743700" y="5464175"/>
          <p14:tracePt t="10074" x="6727825" y="5456238"/>
          <p14:tracePt t="10090" x="6697663" y="5440363"/>
          <p14:tracePt t="10108" x="6689725" y="5432425"/>
          <p14:tracePt t="10123" x="6683375" y="5432425"/>
          <p14:tracePt t="10139" x="6659563" y="5426075"/>
          <p14:tracePt t="10195" x="6637338" y="5418138"/>
          <p14:tracePt t="10219" x="6629400" y="5418138"/>
          <p14:tracePt t="10235" x="6621463" y="5418138"/>
          <p14:tracePt t="10251" x="6613525" y="5418138"/>
          <p14:tracePt t="10259" x="6607175" y="5418138"/>
          <p14:tracePt t="10273" x="6583363" y="5418138"/>
          <p14:tracePt t="10290" x="6561138" y="5418138"/>
          <p14:tracePt t="10290" x="6553200" y="5418138"/>
          <p14:tracePt t="10308" x="6537325" y="5448300"/>
          <p14:tracePt t="10324" x="6530975" y="5448300"/>
          <p14:tracePt t="10340" x="6530975" y="5464175"/>
          <p14:tracePt t="10357" x="6523038" y="5470525"/>
          <p14:tracePt t="10374" x="6515100" y="5478463"/>
          <p14:tracePt t="10389" x="6507163" y="5486400"/>
          <p14:tracePt t="10406" x="6499225" y="5502275"/>
          <p14:tracePt t="10423" x="6492875" y="5508625"/>
          <p14:tracePt t="10439" x="6484938" y="5516563"/>
          <p14:tracePt t="10456" x="6484938" y="5532438"/>
          <p14:tracePt t="10473" x="6484938" y="5540375"/>
          <p14:tracePt t="10490" x="6484938" y="5554663"/>
          <p14:tracePt t="10507" x="6484938" y="5578475"/>
          <p14:tracePt t="10525" x="6477000" y="5592763"/>
          <p14:tracePt t="10539" x="6477000" y="5608638"/>
          <p14:tracePt t="10556" x="6477000" y="5622925"/>
          <p14:tracePt t="10573" x="6477000" y="5661025"/>
          <p14:tracePt t="10590" x="6477000" y="5668963"/>
          <p14:tracePt t="10606" x="6477000" y="5684838"/>
          <p14:tracePt t="10623" x="6477000" y="5707063"/>
          <p14:tracePt t="10640" x="6477000" y="5722938"/>
          <p14:tracePt t="10656" x="6492875" y="5753100"/>
          <p14:tracePt t="10673" x="6499225" y="5768975"/>
          <p14:tracePt t="10689" x="6515100" y="5783263"/>
          <p14:tracePt t="10689" x="6523038" y="5783263"/>
          <p14:tracePt t="10709" x="6523038" y="5791200"/>
          <p14:tracePt t="10723" x="6530975" y="5821363"/>
          <p14:tracePt t="10741" x="6530975" y="5845175"/>
          <p14:tracePt t="10757" x="6537325" y="5859463"/>
          <p14:tracePt t="10774" x="6553200" y="5875338"/>
          <p14:tracePt t="10795" x="6569075" y="5889625"/>
          <p14:tracePt t="10806" x="6583363" y="5927725"/>
          <p14:tracePt t="10822" x="6591300" y="5935663"/>
          <p14:tracePt t="10839" x="6613525" y="5951538"/>
          <p14:tracePt t="10856" x="6621463" y="5951538"/>
          <p14:tracePt t="10875" x="6629400" y="5951538"/>
          <p14:tracePt t="10891" x="6629400" y="5959475"/>
          <p14:tracePt t="10905" x="6637338" y="5959475"/>
          <p14:tracePt t="10922" x="6637338" y="5965825"/>
          <p14:tracePt t="10939" x="6667500" y="5981700"/>
          <p14:tracePt t="10956" x="6683375" y="5997575"/>
          <p14:tracePt t="10974" x="6697663" y="6003925"/>
          <p14:tracePt t="10990" x="6705600" y="6003925"/>
          <p14:tracePt t="11006" x="6713538" y="6011863"/>
          <p14:tracePt t="11023" x="6727825" y="6011863"/>
          <p14:tracePt t="11039" x="6735763" y="6011863"/>
          <p14:tracePt t="11075" x="6743700" y="6011863"/>
          <p14:tracePt t="11091" x="6751638" y="6011863"/>
          <p14:tracePt t="11107" x="6759575" y="6011863"/>
          <p14:tracePt t="11115" x="6765925" y="6011863"/>
          <p14:tracePt t="11124" x="6773863" y="6003925"/>
          <p14:tracePt t="11139" x="6781800" y="6003925"/>
          <p14:tracePt t="11155" x="6797675" y="6003925"/>
          <p14:tracePt t="11174" x="6804025" y="5997575"/>
          <p14:tracePt t="11189" x="6835775" y="5997575"/>
          <p14:tracePt t="11205" x="6873875" y="5981700"/>
          <p14:tracePt t="11223" x="6896100" y="5973763"/>
          <p14:tracePt t="11239" x="6904038" y="5965825"/>
          <p14:tracePt t="11256" x="6904038" y="5959475"/>
          <p14:tracePt t="11272" x="6904038" y="5943600"/>
          <p14:tracePt t="11289" x="6904038" y="5905500"/>
          <p14:tracePt t="11306" x="6926263" y="5851525"/>
          <p14:tracePt t="11324" x="6942138" y="5807075"/>
          <p14:tracePt t="11340" x="6950075" y="5783263"/>
          <p14:tracePt t="11356" x="6950075" y="5775325"/>
          <p14:tracePt t="11373" x="6950075" y="5761038"/>
          <p14:tracePt t="11389" x="6950075" y="5737225"/>
          <p14:tracePt t="11406" x="6950075" y="5715000"/>
          <p14:tracePt t="11422" x="6950075" y="5692775"/>
          <p14:tracePt t="11439" x="6950075" y="5668963"/>
          <p14:tracePt t="11456" x="6942138" y="5646738"/>
          <p14:tracePt t="11472" x="6934200" y="5638800"/>
          <p14:tracePt t="11491" x="6926263" y="5630863"/>
          <p14:tracePt t="11507" x="6918325" y="5622925"/>
          <p14:tracePt t="11522" x="6904038" y="5600700"/>
          <p14:tracePt t="11540" x="6888163" y="5592763"/>
          <p14:tracePt t="11556" x="6880225" y="5592763"/>
          <p14:tracePt t="11572" x="6865938" y="5584825"/>
          <p14:tracePt t="11590" x="6850063" y="5578475"/>
          <p14:tracePt t="11606" x="6842125" y="5578475"/>
          <p14:tracePt t="11620" x="6835775" y="5570538"/>
          <p14:tracePt t="11638" x="6827838" y="5570538"/>
          <p14:tracePt t="11656" x="6811963" y="5562600"/>
          <p14:tracePt t="11672" x="6804025" y="5554663"/>
          <p14:tracePt t="11688" x="6789738" y="5546725"/>
          <p14:tracePt t="11705" x="6765925" y="5532438"/>
          <p14:tracePt t="11705" x="6759575" y="5532438"/>
          <p14:tracePt t="11724" x="6759575" y="5524500"/>
          <p14:tracePt t="11740" x="6743700" y="5516563"/>
          <p14:tracePt t="11772" x="6735763" y="5516563"/>
          <p14:tracePt t="11788" x="6727825" y="5516563"/>
          <p14:tracePt t="11795" x="6721475" y="5516563"/>
          <p14:tracePt t="11811" x="6705600" y="5516563"/>
          <p14:tracePt t="11836" x="6697663" y="5516563"/>
          <p14:tracePt t="11852" x="6689725" y="5516563"/>
          <p14:tracePt t="11859" x="6683375" y="5516563"/>
          <p14:tracePt t="11875" x="6675438" y="5516563"/>
          <p14:tracePt t="11891" x="6659563" y="5524500"/>
          <p14:tracePt t="11907" x="6659563" y="5532438"/>
          <p14:tracePt t="11923" x="6651625" y="5532438"/>
          <p14:tracePt t="11939" x="6645275" y="5546725"/>
          <p14:tracePt t="11963" x="6645275" y="5554663"/>
          <p14:tracePt t="11979" x="6645275" y="5562600"/>
          <p14:tracePt t="11989" x="6645275" y="5578475"/>
          <p14:tracePt t="12005" x="6645275" y="5584825"/>
          <p14:tracePt t="12022" x="6645275" y="5616575"/>
          <p14:tracePt t="12039" x="6645275" y="5622925"/>
          <p14:tracePt t="12059" x="6645275" y="5630863"/>
          <p14:tracePt t="12071" x="6645275" y="5638800"/>
          <p14:tracePt t="12088" x="6645275" y="5654675"/>
          <p14:tracePt t="12106" x="6645275" y="5668963"/>
          <p14:tracePt t="12121" x="6645275" y="5676900"/>
          <p14:tracePt t="12138" x="6645275" y="5715000"/>
          <p14:tracePt t="12156" x="6645275" y="5722938"/>
          <p14:tracePt t="12173" x="6645275" y="5730875"/>
          <p14:tracePt t="12188" x="6645275" y="5745163"/>
          <p14:tracePt t="12206" x="6651625" y="5768975"/>
          <p14:tracePt t="12227" x="6659563" y="5768975"/>
          <p14:tracePt t="12238" x="6659563" y="5791200"/>
          <p14:tracePt t="12255" x="6667500" y="5807075"/>
          <p14:tracePt t="12271" x="6667500" y="5813425"/>
          <p14:tracePt t="12287" x="6675438" y="5829300"/>
          <p14:tracePt t="12305" x="6689725" y="5837238"/>
          <p14:tracePt t="12321" x="6697663" y="5851525"/>
          <p14:tracePt t="12321" x="6705600" y="5859463"/>
          <p14:tracePt t="12340" x="6713538" y="5875338"/>
          <p14:tracePt t="12363" x="6713538" y="5883275"/>
          <p14:tracePt t="12379" x="6721475" y="5883275"/>
          <p14:tracePt t="12395" x="6721475" y="5889625"/>
          <p14:tracePt t="12405" x="6727825" y="5897563"/>
          <p14:tracePt t="12422" x="6743700" y="5921375"/>
          <p14:tracePt t="12438" x="6759575" y="5935663"/>
          <p14:tracePt t="12455" x="6759575" y="5943600"/>
          <p14:tracePt t="12471" x="6773863" y="5951538"/>
          <p14:tracePt t="12488" x="6781800" y="5951538"/>
          <p14:tracePt t="12515" x="6804025" y="5965825"/>
          <p14:tracePt t="12531" x="6811963" y="5965825"/>
          <p14:tracePt t="12539" x="6827838" y="5965825"/>
          <p14:tracePt t="12556" x="6835775" y="5965825"/>
          <p14:tracePt t="12588" x="6842125" y="5965825"/>
          <p14:tracePt t="12604" x="6850063" y="5965825"/>
          <p14:tracePt t="12635" x="6858000" y="5965825"/>
          <p14:tracePt t="12652" x="6873875" y="5965825"/>
          <p14:tracePt t="12659" x="6873875" y="5959475"/>
          <p14:tracePt t="12671" x="6873875" y="5943600"/>
          <p14:tracePt t="12687" x="6873875" y="5927725"/>
          <p14:tracePt t="12704" x="6873875" y="5921375"/>
          <p14:tracePt t="12721" x="6873875" y="5913438"/>
          <p14:tracePt t="12737" x="6873875" y="5905500"/>
          <p14:tracePt t="12754" x="6873875" y="5875338"/>
          <p14:tracePt t="12772" x="6873875" y="5859463"/>
          <p14:tracePt t="12788" x="6880225" y="5845175"/>
          <p14:tracePt t="12805" x="6880225" y="5813425"/>
          <p14:tracePt t="12821" x="6880225" y="5807075"/>
          <p14:tracePt t="12843" x="6880225" y="5799138"/>
          <p14:tracePt t="12854" x="6880225" y="5791200"/>
          <p14:tracePt t="12875" x="6880225" y="5783263"/>
          <p14:tracePt t="12887" x="6880225" y="5768975"/>
          <p14:tracePt t="12904" x="6880225" y="5761038"/>
          <p14:tracePt t="12920" x="6880225" y="5730875"/>
          <p14:tracePt t="12938" x="6880225" y="5715000"/>
          <p14:tracePt t="12954" x="6880225" y="5699125"/>
          <p14:tracePt t="12987" x="6880225" y="5692775"/>
          <p14:tracePt t="12995" x="6880225" y="5684838"/>
          <p14:tracePt t="13035" x="6873875" y="5676900"/>
          <p14:tracePt t="13043" x="6873875" y="5668963"/>
          <p14:tracePt t="13068" x="6873875" y="5661025"/>
          <p14:tracePt t="13075" x="6865938" y="5654675"/>
          <p14:tracePt t="13086" x="6858000" y="5646738"/>
          <p14:tracePt t="13107" x="6850063" y="5638800"/>
          <p14:tracePt t="13131" x="6842125" y="5630863"/>
          <p14:tracePt t="13195" x="6835775" y="5622925"/>
          <p14:tracePt t="13236" x="6827838" y="5622925"/>
          <p14:tracePt t="13252" x="6819900" y="5622925"/>
          <p14:tracePt t="13268" x="6811963" y="5616575"/>
          <p14:tracePt t="13275" x="6804025" y="5616575"/>
          <p14:tracePt t="13299" x="6797675" y="5616575"/>
          <p14:tracePt t="13315" x="6789738" y="5616575"/>
          <p14:tracePt t="13323" x="6781800" y="5616575"/>
          <p14:tracePt t="13387" x="6773863" y="5616575"/>
          <p14:tracePt t="13395" x="6759575" y="5616575"/>
          <p14:tracePt t="13420" x="6751638" y="5616575"/>
          <p14:tracePt t="13459" x="6743700" y="5616575"/>
          <p14:tracePt t="13483" x="6735763" y="5616575"/>
          <p14:tracePt t="13499" x="6727825" y="5616575"/>
          <p14:tracePt t="13515" x="6721475" y="5616575"/>
          <p14:tracePt t="13531" x="6713538" y="5616575"/>
          <p14:tracePt t="13539" x="6705600" y="5616575"/>
          <p14:tracePt t="13563" x="6683375" y="5630863"/>
          <p14:tracePt t="13572" x="6675438" y="5630863"/>
          <p14:tracePt t="13588" x="6651625" y="5638800"/>
          <p14:tracePt t="13604" x="6645275" y="5638800"/>
          <p14:tracePt t="13627" x="6637338" y="5646738"/>
          <p14:tracePt t="13643" x="6637338" y="5654675"/>
          <p14:tracePt t="13683" x="6637338" y="5661025"/>
          <p14:tracePt t="13691" x="6637338" y="5668963"/>
          <p14:tracePt t="14807" x="6629400" y="5668963"/>
          <p14:tracePt t="15227" x="6613525" y="5668963"/>
          <p14:tracePt t="15251" x="6599238" y="5668963"/>
          <p14:tracePt t="15259" x="6583363" y="5668963"/>
          <p14:tracePt t="15269" x="6492875" y="5668963"/>
          <p14:tracePt t="15286" x="6324600" y="5737225"/>
          <p14:tracePt t="15302" x="6111875" y="5799138"/>
          <p14:tracePt t="15318" x="5851525" y="5837238"/>
          <p14:tracePt t="15335" x="5676900" y="5859463"/>
          <p14:tracePt t="15352" x="5562600" y="5883275"/>
          <p14:tracePt t="15368" x="5464175" y="5913438"/>
          <p14:tracePt t="15385" x="5349875" y="5935663"/>
          <p14:tracePt t="15402" x="5181600" y="6003925"/>
          <p14:tracePt t="15402" x="5105400" y="6035675"/>
          <p14:tracePt t="15420" x="4968875" y="6088063"/>
          <p14:tracePt t="15420" x="4808538" y="6118225"/>
          <p14:tracePt t="15436" x="4533900" y="6194425"/>
          <p14:tracePt t="15452" x="4411663" y="6226175"/>
          <p14:tracePt t="15467" x="4175125" y="6286500"/>
          <p14:tracePt t="15486" x="4016375" y="6332538"/>
          <p14:tracePt t="15502" x="3894138" y="6378575"/>
          <p14:tracePt t="15518" x="3695700" y="6423025"/>
          <p14:tracePt t="15535" x="3390900" y="6454775"/>
          <p14:tracePt t="15551" x="3101975" y="6492875"/>
          <p14:tracePt t="15568" x="2873375" y="6545263"/>
          <p14:tracePt t="15585" x="2720975" y="6575425"/>
          <p14:tracePt t="15602" x="2620963" y="6613525"/>
          <p14:tracePt t="15618" x="2530475" y="6613525"/>
          <p14:tracePt t="15618" x="2484438" y="6621463"/>
          <p14:tracePt t="15636" x="2460625" y="6637338"/>
          <p14:tracePt t="15652" x="2416175" y="6651625"/>
          <p14:tracePt t="15669" x="2392363" y="6659563"/>
          <p14:tracePt t="15685" x="2370138" y="6675438"/>
          <p14:tracePt t="15701" x="2354263" y="6689725"/>
          <p14:tracePt t="15719" x="2346325" y="6705600"/>
          <p14:tracePt t="15735" x="2301875" y="6721475"/>
          <p14:tracePt t="15752" x="2217738" y="6735763"/>
          <p14:tracePt t="15768" x="2103438" y="6773863"/>
          <p14:tracePt t="15785" x="2027238" y="6789738"/>
          <p14:tracePt t="15801" x="1997075" y="6804025"/>
          <p14:tracePt t="15818" x="1989138" y="6811963"/>
          <p14:tracePt t="15891" x="1989138" y="6819900"/>
          <p14:tracePt t="15907" x="1989138" y="6827838"/>
          <p14:tracePt t="15923" x="1989138" y="6835775"/>
          <p14:tracePt t="15932" x="1981200" y="6850063"/>
          <p14:tracePt t="15939" x="1973263" y="6850063"/>
          <p14:tracePt t="17786" x="1981200" y="6850063"/>
          <p14:tracePt t="18347" x="1989138" y="6850063"/>
          <p14:tracePt t="18467" x="1997075" y="6850063"/>
          <p14:tracePt t="18483" x="1997075" y="6842125"/>
          <p14:tracePt t="18531" x="2011363" y="6835775"/>
          <p14:tracePt t="18563" x="2011363" y="6827838"/>
          <p14:tracePt t="18571" x="2011363" y="6819900"/>
          <p14:tracePt t="18587" x="2019300" y="6811963"/>
          <p14:tracePt t="18659" x="2027238" y="6804025"/>
          <p14:tracePt t="18675" x="2027238" y="6797675"/>
          <p14:tracePt t="18683" x="2057400" y="6797675"/>
          <p14:tracePt t="19075" x="2095500" y="6797675"/>
          <p14:tracePt t="19083" x="2117725" y="6797675"/>
          <p14:tracePt t="19097" x="2187575" y="6797675"/>
          <p14:tracePt t="19097" x="2247900" y="6781800"/>
          <p14:tracePt t="19116" x="2332038" y="6759575"/>
          <p14:tracePt t="19133" x="2416175" y="6751638"/>
          <p14:tracePt t="19149" x="2514600" y="6713538"/>
          <p14:tracePt t="19165" x="2590800" y="6689725"/>
          <p14:tracePt t="19183" x="2689225" y="6659563"/>
          <p14:tracePt t="19198" x="2797175" y="6621463"/>
          <p14:tracePt t="19214" x="2925763" y="6599238"/>
          <p14:tracePt t="19232" x="3063875" y="6591300"/>
          <p14:tracePt t="19248" x="3238500" y="6569075"/>
          <p14:tracePt t="19264" x="3375025" y="6523038"/>
          <p14:tracePt t="19281" x="3505200" y="6492875"/>
          <p14:tracePt t="19297" x="3619500" y="6454775"/>
          <p14:tracePt t="19314" x="3763963" y="6430963"/>
          <p14:tracePt t="19314" x="3848100" y="6416675"/>
          <p14:tracePt t="19332" x="4022725" y="6392863"/>
          <p14:tracePt t="19348" x="4206875" y="6346825"/>
          <p14:tracePt t="19365" x="4365625" y="6308725"/>
          <p14:tracePt t="19381" x="4518025" y="6294438"/>
          <p14:tracePt t="19397" x="4670425" y="6270625"/>
          <p14:tracePt t="19414" x="4816475" y="6256338"/>
          <p14:tracePt t="19431" x="4906963" y="6248400"/>
          <p14:tracePt t="19447" x="4945063" y="6232525"/>
          <p14:tracePt t="19464" x="5013325" y="6210300"/>
          <p14:tracePt t="19481" x="5143500" y="6194425"/>
          <p14:tracePt t="19498" x="5326063" y="6149975"/>
          <p14:tracePt t="19514" x="5502275" y="6103938"/>
          <p14:tracePt t="19514" x="5554663" y="6088063"/>
          <p14:tracePt t="19532" x="5600700" y="6065838"/>
          <p14:tracePt t="19548" x="5608638" y="6057900"/>
          <p14:tracePt t="19563" x="5630863" y="6057900"/>
          <p14:tracePt t="19603" x="5646738" y="6049963"/>
          <p14:tracePt t="19611" x="5676900" y="6035675"/>
          <p14:tracePt t="19619" x="5699125" y="6035675"/>
          <p14:tracePt t="19630" x="5737225" y="6011863"/>
          <p14:tracePt t="19647" x="5775325" y="5997575"/>
          <p14:tracePt t="19664" x="5807075" y="5981700"/>
          <p14:tracePt t="19680" x="5867400" y="5973763"/>
          <p14:tracePt t="19697" x="5959475" y="5959475"/>
          <p14:tracePt t="19697" x="6003925" y="5959475"/>
          <p14:tracePt t="19716" x="6035675" y="5943600"/>
          <p14:tracePt t="19730" x="6111875" y="5913438"/>
          <p14:tracePt t="19748" x="6142038" y="5905500"/>
          <p14:tracePt t="19765" x="6156325" y="5905500"/>
          <p14:tracePt t="19787" x="6164263" y="5897563"/>
          <p14:tracePt t="19797" x="6226175" y="5875338"/>
          <p14:tracePt t="19814" x="6308725" y="5851525"/>
          <p14:tracePt t="19831" x="6400800" y="5829300"/>
          <p14:tracePt t="19847" x="6423025" y="5821363"/>
          <p14:tracePt t="19864" x="6430963" y="5821363"/>
          <p14:tracePt t="19880" x="6438900" y="5821363"/>
          <p14:tracePt t="19899" x="6446838" y="5813425"/>
          <p14:tracePt t="19913" x="6515100" y="5813425"/>
          <p14:tracePt t="19913" x="6537325" y="5813425"/>
          <p14:tracePt t="19932" x="6561138" y="5807075"/>
          <p14:tracePt t="19947" x="6629400" y="5783263"/>
          <p14:tracePt t="19965" x="6645275" y="5775325"/>
          <p14:tracePt t="19981" x="6651625" y="5768975"/>
          <p14:tracePt t="19996" x="6659563" y="5768975"/>
          <p14:tracePt t="20051" x="6667500" y="5768975"/>
          <p14:tracePt t="20059" x="6689725" y="5768975"/>
          <p14:tracePt t="20067" x="6705600" y="5768975"/>
          <p14:tracePt t="20080" x="6735763" y="5761038"/>
          <p14:tracePt t="20097" x="6743700" y="5753100"/>
          <p14:tracePt t="20115" x="6735763" y="5753100"/>
          <p14:tracePt t="20651" x="6727825" y="5753100"/>
          <p14:tracePt t="20955" x="6721475" y="5753100"/>
          <p14:tracePt t="20963" x="6713538" y="5753100"/>
          <p14:tracePt t="20980" x="6705600" y="5761038"/>
          <p14:tracePt t="20996" x="6689725" y="5768975"/>
          <p14:tracePt t="21028" x="6689725" y="5775325"/>
          <p14:tracePt t="21059" x="6683375" y="5775325"/>
          <p14:tracePt t="21083" x="6675438" y="5775325"/>
          <p14:tracePt t="21107" x="6667500" y="5775325"/>
          <p14:tracePt t="21115" x="6659563" y="5775325"/>
          <p14:tracePt t="21131" x="6645275" y="5775325"/>
          <p14:tracePt t="21146" x="6583363" y="5791200"/>
          <p14:tracePt t="21165" x="6545263" y="5799138"/>
          <p14:tracePt t="21180" x="6454775" y="5813425"/>
          <p14:tracePt t="21196" x="6370638" y="5837238"/>
          <p14:tracePt t="21214" x="6256338" y="5859463"/>
          <p14:tracePt t="21230" x="6080125" y="5883275"/>
          <p14:tracePt t="21246" x="5913438" y="5905500"/>
          <p14:tracePt t="21262" x="5791200" y="5927725"/>
          <p14:tracePt t="21278" x="5692775" y="5951538"/>
          <p14:tracePt t="21296" x="5608638" y="5965825"/>
          <p14:tracePt t="21313" x="5524500" y="5997575"/>
          <p14:tracePt t="21329" x="5426075" y="6011863"/>
          <p14:tracePt t="21346" x="5303838" y="6019800"/>
          <p14:tracePt t="21346" x="5249863" y="6035675"/>
          <p14:tracePt t="21364" x="5181600" y="6057900"/>
          <p14:tracePt t="21378" x="5067300" y="6088063"/>
          <p14:tracePt t="21397" x="4991100" y="6111875"/>
          <p14:tracePt t="21413" x="4854575" y="6126163"/>
          <p14:tracePt t="21429" x="4732338" y="6149975"/>
          <p14:tracePt t="21446" x="4610100" y="6172200"/>
          <p14:tracePt t="21462" x="4518025" y="6194425"/>
          <p14:tracePt t="21479" x="4487863" y="6194425"/>
          <p14:tracePt t="21496" x="4473575" y="6202363"/>
          <p14:tracePt t="21511" x="4465638" y="6226175"/>
          <p14:tracePt t="21528" x="4435475" y="6240463"/>
          <p14:tracePt t="21546" x="4389438" y="6256338"/>
          <p14:tracePt t="21562" x="4351338" y="6278563"/>
          <p14:tracePt t="21562" x="4335463" y="6278563"/>
          <p14:tracePt t="21580" x="4289425" y="6294438"/>
          <p14:tracePt t="21597" x="4275138" y="6302375"/>
          <p14:tracePt t="21612" x="4251325" y="6302375"/>
          <p14:tracePt t="21629" x="4237038" y="6316663"/>
          <p14:tracePt t="21646" x="4229100" y="6316663"/>
          <p14:tracePt t="21662" x="4213225" y="6324600"/>
          <p14:tracePt t="21683" x="4198938" y="6324600"/>
          <p14:tracePt t="21708" x="4191000" y="6324600"/>
          <p14:tracePt t="21715" x="4168775" y="6340475"/>
          <p14:tracePt t="21728" x="4114800" y="6340475"/>
          <p14:tracePt t="21745" x="4038600" y="6362700"/>
          <p14:tracePt t="21762" x="3954463" y="6378575"/>
          <p14:tracePt t="21762" x="3916363" y="6384925"/>
          <p14:tracePt t="21780" x="3886200" y="6400800"/>
          <p14:tracePt t="21794" x="3763963" y="6423025"/>
          <p14:tracePt t="21812" x="3695700" y="6430963"/>
          <p14:tracePt t="21829" x="3627438" y="6446838"/>
          <p14:tracePt t="21846" x="3543300" y="6454775"/>
          <p14:tracePt t="21862" x="3444875" y="6454775"/>
          <p14:tracePt t="21878" x="3352800" y="6461125"/>
          <p14:tracePt t="21895" x="3284538" y="6484938"/>
          <p14:tracePt t="21912" x="3238500" y="6492875"/>
          <p14:tracePt t="21928" x="3200400" y="6507163"/>
          <p14:tracePt t="21945" x="3132138" y="6530975"/>
          <p14:tracePt t="21962" x="3032125" y="6553200"/>
          <p14:tracePt t="21962" x="2979738" y="6553200"/>
          <p14:tracePt t="21980" x="2917825" y="6575425"/>
          <p14:tracePt t="21994" x="2743200" y="6599238"/>
          <p14:tracePt t="22012" x="2689225" y="6613525"/>
          <p14:tracePt t="22030" x="2667000" y="6621463"/>
          <p14:tracePt t="22045" x="2651125" y="6629400"/>
          <p14:tracePt t="22061" x="2613025" y="6629400"/>
          <p14:tracePt t="22078" x="2598738" y="6629400"/>
          <p14:tracePt t="22095" x="2582863" y="6637338"/>
          <p14:tracePt t="22111" x="2574925" y="6645275"/>
          <p14:tracePt t="22166" x="2568575" y="6645275"/>
          <p14:tracePt t="22172" x="2552700" y="6651625"/>
          <p14:tracePt t="22187" x="2530475" y="6659563"/>
          <p14:tracePt t="22196" x="2484438" y="6667500"/>
          <p14:tracePt t="22213" x="2460625" y="6683375"/>
          <p14:tracePt t="22229" x="2468563" y="6683375"/>
          <p14:tracePt t="22691" x="2476500" y="6675438"/>
          <p14:tracePt t="22699" x="2492375" y="6659563"/>
          <p14:tracePt t="22715" x="2492375" y="6651625"/>
          <p14:tracePt t="22727" x="2522538" y="6613525"/>
          <p14:tracePt t="22744" x="2536825" y="6599238"/>
          <p14:tracePt t="22761" x="2552700" y="6569075"/>
          <p14:tracePt t="22777" x="2574925" y="6561138"/>
          <p14:tracePt t="22794" x="2606675" y="6537325"/>
          <p14:tracePt t="22794" x="2620963" y="6523038"/>
          <p14:tracePt t="22812" x="2651125" y="6499225"/>
          <p14:tracePt t="22828" x="2674938" y="6454775"/>
          <p14:tracePt t="22845" x="2705100" y="6416675"/>
          <p14:tracePt t="22861" x="2727325" y="6378575"/>
          <p14:tracePt t="22877" x="2751138" y="6346825"/>
          <p14:tracePt t="22894" x="2811463" y="6308725"/>
          <p14:tracePt t="22911" x="2903538" y="6264275"/>
          <p14:tracePt t="22927" x="2971800" y="6226175"/>
          <p14:tracePt t="22944" x="3009900" y="6210300"/>
          <p14:tracePt t="22960" x="3025775" y="6194425"/>
          <p14:tracePt t="23003" x="3040063" y="6188075"/>
          <p14:tracePt t="23011" x="3040063" y="6180138"/>
          <p14:tracePt t="23026" x="3078163" y="6111875"/>
          <p14:tracePt t="23045" x="3132138" y="6049963"/>
          <p14:tracePt t="23061" x="3208338" y="6019800"/>
          <p14:tracePt t="23077" x="3276600" y="5997575"/>
          <p14:tracePt t="23094" x="3314700" y="5989638"/>
          <p14:tracePt t="23110" x="3336925" y="5981700"/>
          <p14:tracePt t="23126" x="3344863" y="5973763"/>
          <p14:tracePt t="23144" x="3352800" y="5973763"/>
          <p14:tracePt t="23179" x="3382963" y="5943600"/>
          <p14:tracePt t="23187" x="3390900" y="5927725"/>
          <p14:tracePt t="23194" x="3406775" y="5905500"/>
          <p14:tracePt t="23208" x="3513138" y="5845175"/>
          <p14:tracePt t="23228" x="3521075" y="5837238"/>
          <p14:tracePt t="23244" x="3527425" y="5837238"/>
          <p14:tracePt t="23276" x="3527425" y="5829300"/>
          <p14:tracePt t="23283" x="3527425" y="5821363"/>
          <p14:tracePt t="23293" x="3543300" y="5730875"/>
          <p14:tracePt t="23310" x="3589338" y="5638800"/>
          <p14:tracePt t="23327" x="3649663" y="5516563"/>
          <p14:tracePt t="23343" x="3673475" y="5470525"/>
          <p14:tracePt t="23360" x="3679825" y="5464175"/>
          <p14:tracePt t="23376" x="3679825" y="5456238"/>
          <p14:tracePt t="23393" x="3679825" y="5448300"/>
          <p14:tracePt t="23410" x="3679825" y="5440363"/>
          <p14:tracePt t="23427" x="3679825" y="5394325"/>
          <p14:tracePt t="23444" x="3679825" y="5326063"/>
          <p14:tracePt t="23460" x="3679825" y="5241925"/>
          <p14:tracePt t="23477" x="3673475" y="5151438"/>
          <p14:tracePt t="23494" x="3619500" y="4983163"/>
          <p14:tracePt t="23510" x="3603625" y="4930775"/>
          <p14:tracePt t="23527" x="3603625" y="4906963"/>
          <p14:tracePt t="23543" x="3589338" y="4884738"/>
          <p14:tracePt t="23559" x="3589338" y="4868863"/>
          <p14:tracePt t="23575" x="3573463" y="4830763"/>
          <p14:tracePt t="23593" x="3551238" y="4808538"/>
          <p14:tracePt t="23610" x="3535363" y="4784725"/>
          <p14:tracePt t="23626" x="3535363" y="4778375"/>
          <p14:tracePt t="23643" x="3521075" y="4762500"/>
          <p14:tracePt t="23661" x="3513138" y="4754563"/>
          <p14:tracePt t="23676" x="3482975" y="4724400"/>
          <p14:tracePt t="23694" x="3475038" y="4708525"/>
          <p14:tracePt t="23709" x="3467100" y="4708525"/>
          <p14:tracePt t="23739" x="3459163" y="4702175"/>
          <p14:tracePt t="23747" x="3451225" y="4702175"/>
          <p14:tracePt t="23759" x="3436938" y="4702175"/>
          <p14:tracePt t="23776" x="3398838" y="4686300"/>
          <p14:tracePt t="23792" x="3368675" y="4686300"/>
          <p14:tracePt t="23810" x="3336925" y="4656138"/>
          <p14:tracePt t="23810" x="3322638" y="4656138"/>
          <p14:tracePt t="23828" x="3306763" y="4648200"/>
          <p14:tracePt t="23842" x="3268663" y="4648200"/>
          <p14:tracePt t="23860" x="3222625" y="4640263"/>
          <p14:tracePt t="23877" x="3200400" y="4640263"/>
          <p14:tracePt t="23893" x="3178175" y="4632325"/>
          <p14:tracePt t="23910" x="3146425" y="4625975"/>
          <p14:tracePt t="23926" x="3124200" y="4625975"/>
          <p14:tracePt t="23943" x="3070225" y="4625975"/>
          <p14:tracePt t="23959" x="3017838" y="4625975"/>
          <p14:tracePt t="23976" x="2987675" y="4625975"/>
          <p14:tracePt t="23993" x="2949575" y="4625975"/>
          <p14:tracePt t="24009" x="2911475" y="4625975"/>
          <p14:tracePt t="24027" x="2849563" y="4618038"/>
          <p14:tracePt t="24042" x="2765425" y="4602163"/>
          <p14:tracePt t="24060" x="2720975" y="4602163"/>
          <p14:tracePt t="24077" x="2689225" y="4602163"/>
          <p14:tracePt t="24093" x="2659063" y="4602163"/>
          <p14:tracePt t="24109" x="2620963" y="4602163"/>
          <p14:tracePt t="24127" x="2590800" y="4602163"/>
          <p14:tracePt t="24142" x="2574925" y="4602163"/>
          <p14:tracePt t="24159" x="2544763" y="4602163"/>
          <p14:tracePt t="24177" x="2484438" y="4602163"/>
          <p14:tracePt t="24192" x="2422525" y="4602163"/>
          <p14:tracePt t="24209" x="2332038" y="4602163"/>
          <p14:tracePt t="24209" x="2286000" y="4602163"/>
          <p14:tracePt t="24229" x="2239963" y="4602163"/>
          <p14:tracePt t="24242" x="2141538" y="4602163"/>
          <p14:tracePt t="24260" x="2095500" y="4594225"/>
          <p14:tracePt t="24277" x="2073275" y="4594225"/>
          <p14:tracePt t="24293" x="2049463" y="4587875"/>
          <p14:tracePt t="24309" x="2027238" y="4587875"/>
          <p14:tracePt t="24326" x="1981200" y="4579938"/>
          <p14:tracePt t="24342" x="1935163" y="4579938"/>
          <p14:tracePt t="24359" x="1889125" y="4579938"/>
          <p14:tracePt t="24376" x="1844675" y="4579938"/>
          <p14:tracePt t="24392" x="1782763" y="4579938"/>
          <p14:tracePt t="24409" x="1714500" y="4579938"/>
          <p14:tracePt t="24426" x="1654175" y="4579938"/>
          <p14:tracePt t="24426" x="1616075" y="4579938"/>
          <p14:tracePt t="24444" x="1600200" y="4579938"/>
          <p14:tracePt t="24458" x="1562100" y="4579938"/>
          <p14:tracePt t="24476" x="1539875" y="4579938"/>
          <p14:tracePt t="24494" x="1508125" y="4579938"/>
          <p14:tracePt t="24509" x="1463675" y="4579938"/>
          <p14:tracePt t="24525" x="1439863" y="4579938"/>
          <p14:tracePt t="24542" x="1409700" y="4579938"/>
          <p14:tracePt t="24560" x="1393825" y="4579938"/>
          <p14:tracePt t="24576" x="1387475" y="4579938"/>
          <p14:tracePt t="24592" x="1355725" y="4587875"/>
          <p14:tracePt t="24608" x="1349375" y="4594225"/>
          <p14:tracePt t="24624" x="1333500" y="4594225"/>
          <p14:tracePt t="24640" x="1303338" y="4610100"/>
          <p14:tracePt t="24658" x="1287463" y="4625975"/>
          <p14:tracePt t="24676" x="1273175" y="4625975"/>
          <p14:tracePt t="24692" x="1257300" y="4625975"/>
          <p14:tracePt t="24709" x="1235075" y="4640263"/>
          <p14:tracePt t="24726" x="1181100" y="4648200"/>
          <p14:tracePt t="24742" x="1112838" y="4664075"/>
          <p14:tracePt t="24759" x="1074738" y="4678363"/>
          <p14:tracePt t="24776" x="1044575" y="4694238"/>
          <p14:tracePt t="24793" x="1028700" y="4702175"/>
          <p14:tracePt t="24808" x="1020763" y="4702175"/>
          <p14:tracePt t="24859" x="1020763" y="4708525"/>
          <p14:tracePt t="24883" x="1012825" y="4724400"/>
          <p14:tracePt t="24899" x="1006475" y="4740275"/>
          <p14:tracePt t="24915" x="990600" y="4754563"/>
          <p14:tracePt t="24924" x="990600" y="4762500"/>
          <p14:tracePt t="24931" x="974725" y="4778375"/>
          <p14:tracePt t="24941" x="968375" y="4808538"/>
          <p14:tracePt t="24958" x="944563" y="4830763"/>
          <p14:tracePt t="24975" x="930275" y="4854575"/>
          <p14:tracePt t="24992" x="930275" y="4860925"/>
          <p14:tracePt t="25008" x="922338" y="4884738"/>
          <p14:tracePt t="25025" x="914400" y="4914900"/>
          <p14:tracePt t="25042" x="906463" y="4945063"/>
          <p14:tracePt t="25042" x="892175" y="4968875"/>
          <p14:tracePt t="25060" x="892175" y="5006975"/>
          <p14:tracePt t="25076" x="876300" y="5045075"/>
          <p14:tracePt t="25093" x="860425" y="5089525"/>
          <p14:tracePt t="25109" x="854075" y="5135563"/>
          <p14:tracePt t="25125" x="838200" y="5159375"/>
          <p14:tracePt t="25142" x="822325" y="5189538"/>
          <p14:tracePt t="25158" x="808038" y="5219700"/>
          <p14:tracePt t="25178" x="808038" y="5227638"/>
          <p14:tracePt t="25191" x="808038" y="5249863"/>
          <p14:tracePt t="25207" x="808038" y="5265738"/>
          <p14:tracePt t="25225" x="808038" y="5280025"/>
          <p14:tracePt t="25241" x="808038" y="5303838"/>
          <p14:tracePt t="25258" x="808038" y="5349875"/>
          <p14:tracePt t="25276" x="808038" y="5356225"/>
          <p14:tracePt t="25276" x="808038" y="5372100"/>
          <p14:tracePt t="25292" x="808038" y="5394325"/>
          <p14:tracePt t="25309" x="808038" y="5418138"/>
          <p14:tracePt t="25325" x="808038" y="5448300"/>
          <p14:tracePt t="25341" x="822325" y="5486400"/>
          <p14:tracePt t="25358" x="838200" y="5516563"/>
          <p14:tracePt t="25375" x="854075" y="5546725"/>
          <p14:tracePt t="25391" x="860425" y="5554663"/>
          <p14:tracePt t="25408" x="884238" y="5584825"/>
          <p14:tracePt t="25425" x="914400" y="5616575"/>
          <p14:tracePt t="25441" x="968375" y="5654675"/>
          <p14:tracePt t="25458" x="1012825" y="5692775"/>
          <p14:tracePt t="25458" x="1044575" y="5715000"/>
          <p14:tracePt t="25476" x="1074738" y="5737225"/>
          <p14:tracePt t="25492" x="1082675" y="5768975"/>
          <p14:tracePt t="25508" x="1120775" y="5799138"/>
          <p14:tracePt t="25525" x="1181100" y="5837238"/>
          <p14:tracePt t="25541" x="1219200" y="5859463"/>
          <p14:tracePt t="25558" x="1265238" y="5889625"/>
          <p14:tracePt t="25574" x="1287463" y="5897563"/>
          <p14:tracePt t="25591" x="1341438" y="5913438"/>
          <p14:tracePt t="25608" x="1363663" y="5921375"/>
          <p14:tracePt t="25624" x="1379538" y="5927725"/>
          <p14:tracePt t="25640" x="1393825" y="5935663"/>
          <p14:tracePt t="25659" x="1401763" y="5943600"/>
          <p14:tracePt t="25676" x="1417638" y="5951538"/>
          <p14:tracePt t="25692" x="1493838" y="5965825"/>
          <p14:tracePt t="25708" x="1592263" y="5997575"/>
          <p14:tracePt t="25726" x="1676400" y="6003925"/>
          <p14:tracePt t="25742" x="1736725" y="6011863"/>
          <p14:tracePt t="25757" x="1774825" y="6011863"/>
          <p14:tracePt t="25774" x="1782763" y="6011863"/>
          <p14:tracePt t="25790" x="1798638" y="6011863"/>
          <p14:tracePt t="25807" x="1812925" y="6011863"/>
          <p14:tracePt t="25835" x="1828800" y="6019800"/>
          <p14:tracePt t="25843" x="1844675" y="6019800"/>
          <p14:tracePt t="25856" x="1920875" y="6035675"/>
          <p14:tracePt t="25874" x="2011363" y="6035675"/>
          <p14:tracePt t="25892" x="2035175" y="6035675"/>
          <p14:tracePt t="25908" x="2049463" y="6035675"/>
          <p14:tracePt t="25925" x="2057400" y="6035675"/>
          <p14:tracePt t="25941" x="2079625" y="6035675"/>
          <p14:tracePt t="25957" x="2111375" y="6035675"/>
          <p14:tracePt t="25974" x="2155825" y="6035675"/>
          <p14:tracePt t="25991" x="2209800" y="6035675"/>
          <p14:tracePt t="26007" x="2308225" y="6035675"/>
          <p14:tracePt t="26024" x="2416175" y="6035675"/>
          <p14:tracePt t="26041" x="2498725" y="6035675"/>
          <p14:tracePt t="26057" x="2530475" y="6035675"/>
          <p14:tracePt t="26074" x="2536825" y="6035675"/>
          <p14:tracePt t="26090" x="2560638" y="6042025"/>
          <p14:tracePt t="26108" x="2582863" y="6049963"/>
          <p14:tracePt t="26124" x="2636838" y="6049963"/>
          <p14:tracePt t="26141" x="2705100" y="6057900"/>
          <p14:tracePt t="26158" x="2797175" y="6057900"/>
          <p14:tracePt t="26174" x="2917825" y="6057900"/>
          <p14:tracePt t="26190" x="3001963" y="6057900"/>
          <p14:tracePt t="26206" x="3032125" y="6057900"/>
          <p14:tracePt t="26224" x="3055938" y="6057900"/>
          <p14:tracePt t="26239" x="3101975" y="6042025"/>
          <p14:tracePt t="26256" x="3192463" y="6019800"/>
          <p14:tracePt t="26273" x="3284538" y="5981700"/>
          <p14:tracePt t="26289" x="3360738" y="5943600"/>
          <p14:tracePt t="26289" x="3406775" y="5921375"/>
          <p14:tracePt t="26308" x="3429000" y="5913438"/>
          <p14:tracePt t="26322" x="3467100" y="5883275"/>
          <p14:tracePt t="26340" x="3489325" y="5859463"/>
          <p14:tracePt t="26357" x="3543300" y="5851525"/>
          <p14:tracePt t="26373" x="3581400" y="5813425"/>
          <p14:tracePt t="26389" x="3597275" y="5761038"/>
          <p14:tracePt t="26406" x="3611563" y="5684838"/>
          <p14:tracePt t="26423" x="3641725" y="5622925"/>
          <p14:tracePt t="26439" x="3679825" y="5562600"/>
          <p14:tracePt t="26456" x="3703638" y="5516563"/>
          <p14:tracePt t="26473" x="3717925" y="5470525"/>
          <p14:tracePt t="26490" x="3717925" y="5418138"/>
          <p14:tracePt t="26508" x="3711575" y="5364163"/>
          <p14:tracePt t="26525" x="3695700" y="5318125"/>
          <p14:tracePt t="26541" x="3687763" y="5273675"/>
          <p14:tracePt t="26557" x="3673475" y="5219700"/>
          <p14:tracePt t="26573" x="3619500" y="5165725"/>
          <p14:tracePt t="26590" x="3589338" y="5135563"/>
          <p14:tracePt t="26606" x="3527425" y="5113338"/>
          <p14:tracePt t="26624" x="3482975" y="5097463"/>
          <p14:tracePt t="26639" x="3451225" y="5075238"/>
          <p14:tracePt t="26656" x="3413125" y="5059363"/>
          <p14:tracePt t="26672" x="3398838" y="5045075"/>
          <p14:tracePt t="26689" x="3382963" y="5021263"/>
          <p14:tracePt t="26706" x="3352800" y="4991100"/>
          <p14:tracePt t="26706" x="3344863" y="4991100"/>
          <p14:tracePt t="26724" x="3330575" y="4975225"/>
          <p14:tracePt t="26739" x="3230563" y="4930775"/>
          <p14:tracePt t="26756" x="3170238" y="4899025"/>
          <p14:tracePt t="26773" x="3116263" y="4854575"/>
          <p14:tracePt t="26789" x="3078163" y="4854575"/>
          <p14:tracePt t="26806" x="3048000" y="4830763"/>
          <p14:tracePt t="26823" x="3017838" y="4816475"/>
          <p14:tracePt t="26840" x="3001963" y="4800600"/>
          <p14:tracePt t="26856" x="2979738" y="4792663"/>
          <p14:tracePt t="26873" x="2971800" y="4784725"/>
          <p14:tracePt t="26889" x="2963863" y="4754563"/>
          <p14:tracePt t="26889" x="2955925" y="4740275"/>
          <p14:tracePt t="26908" x="2895600" y="4724400"/>
          <p14:tracePt t="26924" x="2865438" y="4716463"/>
          <p14:tracePt t="26940" x="2827338" y="4716463"/>
          <p14:tracePt t="26957" x="2781300" y="4716463"/>
          <p14:tracePt t="26974" x="2735263" y="4702175"/>
          <p14:tracePt t="26990" x="2667000" y="4664075"/>
          <p14:tracePt t="27006" x="2628900" y="4664075"/>
          <p14:tracePt t="27023" x="2598738" y="4664075"/>
          <p14:tracePt t="27040" x="2544763" y="4664075"/>
          <p14:tracePt t="27056" x="2484438" y="4664075"/>
          <p14:tracePt t="27073" x="2430463" y="4664075"/>
          <p14:tracePt t="27090" x="2378075" y="4664075"/>
          <p14:tracePt t="27090" x="2339975" y="4664075"/>
          <p14:tracePt t="27108" x="2308225" y="4664075"/>
          <p14:tracePt t="27122" x="2225675" y="4656138"/>
          <p14:tracePt t="27140" x="2171700" y="4656138"/>
          <p14:tracePt t="27156" x="2117725" y="4648200"/>
          <p14:tracePt t="27174" x="2087563" y="4648200"/>
          <p14:tracePt t="27190" x="2035175" y="4640263"/>
          <p14:tracePt t="27207" x="1973263" y="4640263"/>
          <p14:tracePt t="27226" x="1889125" y="4640263"/>
          <p14:tracePt t="27240" x="1790700" y="4640263"/>
          <p14:tracePt t="27256" x="1698625" y="4640263"/>
          <p14:tracePt t="27273" x="1592263" y="4640263"/>
          <p14:tracePt t="27289" x="1531938" y="4640263"/>
          <p14:tracePt t="27306" x="1477963" y="4640263"/>
          <p14:tracePt t="27306" x="1447800" y="4640263"/>
          <p14:tracePt t="27324" x="1409700" y="4640263"/>
          <p14:tracePt t="27340" x="1379538" y="4640263"/>
          <p14:tracePt t="27357" x="1341438" y="4640263"/>
          <p14:tracePt t="27374" x="1311275" y="4640263"/>
          <p14:tracePt t="27389" x="1257300" y="4640263"/>
          <p14:tracePt t="27406" x="1203325" y="4640263"/>
          <p14:tracePt t="27422" x="1158875" y="4648200"/>
          <p14:tracePt t="27439" x="1112838" y="4664075"/>
          <p14:tracePt t="27456" x="1066800" y="4678363"/>
          <p14:tracePt t="27472" x="1020763" y="4694238"/>
          <p14:tracePt t="27489" x="974725" y="4708525"/>
          <p14:tracePt t="27489" x="944563" y="4732338"/>
          <p14:tracePt t="27507" x="930275" y="4732338"/>
          <p14:tracePt t="27521" x="898525" y="4770438"/>
          <p14:tracePt t="27521" x="884238" y="4784725"/>
          <p14:tracePt t="27540" x="854075" y="4822825"/>
          <p14:tracePt t="27557" x="822325" y="4860925"/>
          <p14:tracePt t="27573" x="800100" y="4892675"/>
          <p14:tracePt t="27589" x="784225" y="4937125"/>
          <p14:tracePt t="27606" x="762000" y="4983163"/>
          <p14:tracePt t="27622" x="754063" y="5021263"/>
          <p14:tracePt t="27639" x="746125" y="5059363"/>
          <p14:tracePt t="27656" x="739775" y="5113338"/>
          <p14:tracePt t="27672" x="731838" y="5159375"/>
          <p14:tracePt t="27689" x="708025" y="5197475"/>
          <p14:tracePt t="27706" x="701675" y="5265738"/>
          <p14:tracePt t="27706" x="701675" y="5287963"/>
          <p14:tracePt t="27725" x="701675" y="5356225"/>
          <p14:tracePt t="27740" x="701675" y="5418138"/>
          <p14:tracePt t="27757" x="708025" y="5456238"/>
          <p14:tracePt t="27773" x="723900" y="5486400"/>
          <p14:tracePt t="27790" x="739775" y="5508625"/>
          <p14:tracePt t="27806" x="739775" y="5546725"/>
          <p14:tracePt t="27823" x="754063" y="5592763"/>
          <p14:tracePt t="27839" x="777875" y="5646738"/>
          <p14:tracePt t="27856" x="815975" y="5722938"/>
          <p14:tracePt t="27872" x="892175" y="5799138"/>
          <p14:tracePt t="27889" x="990600" y="5889625"/>
          <p14:tracePt t="27906" x="1044575" y="5935663"/>
          <p14:tracePt t="27922" x="1096963" y="5981700"/>
          <p14:tracePt t="27922" x="1135063" y="6019800"/>
          <p14:tracePt t="27940" x="1181100" y="6042025"/>
          <p14:tracePt t="27957" x="1241425" y="6065838"/>
          <p14:tracePt t="27973" x="1287463" y="6088063"/>
          <p14:tracePt t="27989" x="1317625" y="6096000"/>
          <p14:tracePt t="28006" x="1363663" y="6103938"/>
          <p14:tracePt t="28023" x="1409700" y="6103938"/>
          <p14:tracePt t="28039" x="1447800" y="6111875"/>
          <p14:tracePt t="28055" x="1501775" y="6111875"/>
          <p14:tracePt t="28071" x="1577975" y="6126163"/>
          <p14:tracePt t="28089" x="1616075" y="6126163"/>
          <p14:tracePt t="28106" x="1660525" y="6126163"/>
          <p14:tracePt t="28122" x="1730375" y="6126163"/>
          <p14:tracePt t="28122" x="1790700" y="6126163"/>
          <p14:tracePt t="28140" x="1858963" y="6126163"/>
          <p14:tracePt t="28155" x="2133600" y="6126163"/>
          <p14:tracePt t="28173" x="2308225" y="6126163"/>
          <p14:tracePt t="28189" x="2438400" y="6103938"/>
          <p14:tracePt t="28206" x="2506663" y="6103938"/>
          <p14:tracePt t="28224" x="2536825" y="6088063"/>
          <p14:tracePt t="28239" x="2568575" y="6088063"/>
          <p14:tracePt t="28255" x="2606675" y="6080125"/>
          <p14:tracePt t="28271" x="2628900" y="6073775"/>
          <p14:tracePt t="28288" x="2727325" y="6065838"/>
          <p14:tracePt t="28305" x="2841625" y="6027738"/>
          <p14:tracePt t="28321" x="2971800" y="5981700"/>
          <p14:tracePt t="28339" x="3101975" y="5921375"/>
          <p14:tracePt t="28356" x="3154363" y="5889625"/>
          <p14:tracePt t="28372" x="3200400" y="5867400"/>
          <p14:tracePt t="28389" x="3230563" y="5845175"/>
          <p14:tracePt t="28406" x="3284538" y="5829300"/>
          <p14:tracePt t="28422" x="3336925" y="5783263"/>
          <p14:tracePt t="28438" x="3375025" y="5722938"/>
          <p14:tracePt t="28455" x="3421063" y="5668963"/>
          <p14:tracePt t="28472" x="3451225" y="5578475"/>
          <p14:tracePt t="28488" x="3475038" y="5464175"/>
          <p14:tracePt t="28505" x="3475038" y="5387975"/>
          <p14:tracePt t="28522" x="3475038" y="5341938"/>
          <p14:tracePt t="28522" x="3475038" y="5311775"/>
          <p14:tracePt t="28540" x="3475038" y="5287963"/>
          <p14:tracePt t="28554" x="3444875" y="5219700"/>
          <p14:tracePt t="28572" x="3429000" y="5197475"/>
          <p14:tracePt t="28588" x="3375025" y="5165725"/>
          <p14:tracePt t="28605" x="3314700" y="5135563"/>
          <p14:tracePt t="28622" x="3246438" y="5097463"/>
          <p14:tracePt t="28638" x="3238500" y="5083175"/>
          <p14:tracePt t="28655" x="3222625" y="5083175"/>
          <p14:tracePt t="28670" x="3216275" y="5067300"/>
          <p14:tracePt t="28687" x="3208338" y="5067300"/>
          <p14:tracePt t="28704" x="3184525" y="5051425"/>
          <p14:tracePt t="28721" x="3132138" y="5021263"/>
          <p14:tracePt t="28721" x="3094038" y="5013325"/>
          <p14:tracePt t="28740" x="3070225" y="4999038"/>
          <p14:tracePt t="28754" x="3017838" y="4991100"/>
          <p14:tracePt t="28754" x="2987675" y="4975225"/>
          <p14:tracePt t="28773" x="2911475" y="4968875"/>
          <p14:tracePt t="28789" x="2835275" y="4953000"/>
          <p14:tracePt t="28805" x="2765425" y="4930775"/>
          <p14:tracePt t="28822" x="2720975" y="4922838"/>
          <p14:tracePt t="28838" x="2659063" y="4922838"/>
          <p14:tracePt t="28855" x="2582863" y="4922838"/>
          <p14:tracePt t="28871" x="2522538" y="4922838"/>
          <p14:tracePt t="28888" x="2468563" y="4922838"/>
          <p14:tracePt t="28904" x="2416175" y="4922838"/>
          <p14:tracePt t="28921" x="2370138" y="4922838"/>
          <p14:tracePt t="28938" x="2247900" y="4922838"/>
          <p14:tracePt t="28956" x="2193925" y="4922838"/>
          <p14:tracePt t="28970" x="2027238" y="4922838"/>
          <p14:tracePt t="28988" x="1912938" y="4922838"/>
          <p14:tracePt t="29005" x="1836738" y="4922838"/>
          <p14:tracePt t="29021" x="1768475" y="4922838"/>
          <p14:tracePt t="29038" x="1692275" y="4922838"/>
          <p14:tracePt t="29054" x="1638300" y="4922838"/>
          <p14:tracePt t="29071" x="1616075" y="4922838"/>
          <p14:tracePt t="29087" x="1608138" y="4922838"/>
          <p14:tracePt t="29104" x="1600200" y="4922838"/>
          <p14:tracePt t="29120" x="1539875" y="4899025"/>
          <p14:tracePt t="29347" x="1470025" y="4846638"/>
          <p14:tracePt t="29355" x="1425575" y="4822825"/>
          <p14:tracePt t="29370" x="1295400" y="4746625"/>
          <p14:tracePt t="29388" x="1219200" y="4694238"/>
          <p14:tracePt t="29405" x="1135063" y="4648200"/>
          <p14:tracePt t="29421" x="1135063" y="4572000"/>
          <p14:tracePt t="29438" x="1112838" y="4449763"/>
          <p14:tracePt t="29454" x="1036638" y="4267200"/>
          <p14:tracePt t="29470" x="960438" y="4068763"/>
          <p14:tracePt t="29487" x="846138" y="3902075"/>
          <p14:tracePt t="29504" x="769938" y="3733800"/>
          <p14:tracePt t="29520" x="731838" y="3559175"/>
          <p14:tracePt t="29537" x="731838" y="3436938"/>
          <p14:tracePt t="29554" x="731838" y="3298825"/>
          <p14:tracePt t="29554" x="731838" y="3238500"/>
          <p14:tracePt t="29572" x="731838" y="3070225"/>
          <p14:tracePt t="29588" x="746125" y="2917825"/>
          <p14:tracePt t="29604" x="769938" y="2773363"/>
          <p14:tracePt t="29621" x="830263" y="2628900"/>
          <p14:tracePt t="29638" x="876300" y="2460625"/>
          <p14:tracePt t="29654" x="906463" y="2301875"/>
          <p14:tracePt t="29670" x="930275" y="2179638"/>
          <p14:tracePt t="29687" x="930275" y="2065338"/>
          <p14:tracePt t="29704" x="930275" y="1997075"/>
          <p14:tracePt t="29720" x="930275" y="1951038"/>
          <p14:tracePt t="29738" x="930275" y="1889125"/>
          <p14:tracePt t="29753" x="930275" y="1828800"/>
          <p14:tracePt t="29770" x="936625" y="1790700"/>
          <p14:tracePt t="29788" x="944563" y="1782763"/>
          <p14:tracePt t="29805" x="944563" y="1752600"/>
          <p14:tracePt t="29821" x="952500" y="1736725"/>
          <p14:tracePt t="29837" x="990600" y="1660525"/>
          <p14:tracePt t="29854" x="1020763" y="1592263"/>
          <p14:tracePt t="29870" x="1082675" y="1508125"/>
          <p14:tracePt t="29886" x="1127125" y="1425575"/>
          <p14:tracePt t="29903" x="1158875" y="1355725"/>
          <p14:tracePt t="29920" x="1196975" y="1295400"/>
          <p14:tracePt t="29936" x="1219200" y="1235075"/>
          <p14:tracePt t="29953" x="1265238" y="1181100"/>
          <p14:tracePt t="29970" x="1295400" y="1135063"/>
          <p14:tracePt t="29970" x="1317625" y="1112838"/>
          <p14:tracePt t="29988" x="1341438" y="1082675"/>
          <p14:tracePt t="30004" x="1371600" y="1044575"/>
          <p14:tracePt t="30021" x="1401763" y="974725"/>
          <p14:tracePt t="30037" x="1425575" y="952500"/>
          <p14:tracePt t="30054" x="1431925" y="914400"/>
          <p14:tracePt t="30070" x="1439863" y="892175"/>
          <p14:tracePt t="30086" x="1455738" y="868363"/>
          <p14:tracePt t="30104" x="1455738" y="838200"/>
          <p14:tracePt t="30120" x="1470025" y="808038"/>
          <p14:tracePt t="30136" x="1485900" y="784225"/>
          <p14:tracePt t="30152" x="1485900" y="769938"/>
          <p14:tracePt t="30172" x="1485900" y="762000"/>
          <p14:tracePt t="30185" x="1485900" y="746125"/>
          <p14:tracePt t="30203" x="1485900" y="731838"/>
          <p14:tracePt t="30227" x="1485900" y="723900"/>
          <p14:tracePt t="30236" x="1485900" y="715963"/>
          <p14:tracePt t="30259" x="1485900" y="708025"/>
          <p14:tracePt t="30269" x="1470025" y="701675"/>
          <p14:tracePt t="30285" x="1455738" y="685800"/>
          <p14:tracePt t="30303" x="1431925" y="685800"/>
          <p14:tracePt t="30320" x="1425575" y="685800"/>
          <p14:tracePt t="30336" x="1417638" y="685800"/>
          <p14:tracePt t="30352" x="1409700" y="685800"/>
          <p14:tracePt t="30369" x="1393825" y="685800"/>
          <p14:tracePt t="30395" x="1387475" y="685800"/>
          <p14:tracePt t="30404" x="1325563" y="685800"/>
          <p14:tracePt t="30420" x="1211263" y="685800"/>
          <p14:tracePt t="30437" x="1089025" y="685800"/>
          <p14:tracePt t="30454" x="1020763" y="685800"/>
          <p14:tracePt t="30470" x="998538" y="685800"/>
          <p14:tracePt t="30485" x="982663" y="685800"/>
          <p14:tracePt t="30502" x="968375" y="685800"/>
          <p14:tracePt t="30563" x="952500" y="685800"/>
          <p14:tracePt t="30571" x="936625" y="701675"/>
          <p14:tracePt t="30585" x="906463" y="715963"/>
          <p14:tracePt t="30604" x="884238" y="723900"/>
          <p14:tracePt t="30620" x="884238" y="731838"/>
          <p14:tracePt t="30636" x="876300" y="746125"/>
          <p14:tracePt t="30653" x="868363" y="769938"/>
          <p14:tracePt t="30669" x="868363" y="822325"/>
          <p14:tracePt t="30686" x="854075" y="860425"/>
          <p14:tracePt t="30703" x="846138" y="914400"/>
          <p14:tracePt t="30719" x="838200" y="990600"/>
          <p14:tracePt t="30737" x="830263" y="1050925"/>
          <p14:tracePt t="30753" x="830263" y="1096963"/>
          <p14:tracePt t="30770" x="815975" y="1158875"/>
          <p14:tracePt t="30785" x="808038" y="1211263"/>
          <p14:tracePt t="30801" x="800100" y="1257300"/>
          <p14:tracePt t="30818" x="792163" y="1341438"/>
          <p14:tracePt t="30835" x="777875" y="1371600"/>
          <p14:tracePt t="30852" x="754063" y="1409700"/>
          <p14:tracePt t="30869" x="746125" y="1431925"/>
          <p14:tracePt t="30886" x="739775" y="1470025"/>
          <p14:tracePt t="30903" x="739775" y="1524000"/>
          <p14:tracePt t="30919" x="723900" y="1592263"/>
          <p14:tracePt t="30936" x="723900" y="1646238"/>
          <p14:tracePt t="30952" x="708025" y="1722438"/>
          <p14:tracePt t="30969" x="701675" y="1760538"/>
          <p14:tracePt t="30986" x="701675" y="1812925"/>
          <p14:tracePt t="31002" x="685800" y="1889125"/>
          <p14:tracePt t="31020" x="669925" y="1935163"/>
          <p14:tracePt t="31036" x="669925" y="1958975"/>
          <p14:tracePt t="31052" x="669925" y="1989138"/>
          <p14:tracePt t="31068" x="669925" y="2041525"/>
          <p14:tracePt t="31085" x="677863" y="2095500"/>
          <p14:tracePt t="31101" x="685800" y="2133600"/>
          <p14:tracePt t="31118" x="701675" y="2179638"/>
          <p14:tracePt t="31134" x="723900" y="2209800"/>
          <p14:tracePt t="31152" x="746125" y="2247900"/>
          <p14:tracePt t="31169" x="777875" y="2286000"/>
          <p14:tracePt t="31185" x="792163" y="2316163"/>
          <p14:tracePt t="31202" x="808038" y="2339975"/>
          <p14:tracePt t="31219" x="822325" y="2362200"/>
          <p14:tracePt t="31237" x="838200" y="2378075"/>
          <p14:tracePt t="31252" x="854075" y="2392363"/>
          <p14:tracePt t="31269" x="884238" y="2422525"/>
          <p14:tracePt t="31286" x="898525" y="2438400"/>
          <p14:tracePt t="31302" x="944563" y="2484438"/>
          <p14:tracePt t="31319" x="982663" y="2506663"/>
          <p14:tracePt t="31335" x="998538" y="2522538"/>
          <p14:tracePt t="31352" x="1012825" y="2522538"/>
          <p14:tracePt t="31379" x="1028700" y="2522538"/>
          <p14:tracePt t="31411" x="1044575" y="2522538"/>
          <p14:tracePt t="31419" x="1096963" y="2536825"/>
          <p14:tracePt t="31436" x="1196975" y="2544763"/>
          <p14:tracePt t="31453" x="1265238" y="2544763"/>
          <p14:tracePt t="31469" x="1317625" y="2544763"/>
          <p14:tracePt t="31486" x="1349375" y="2544763"/>
          <p14:tracePt t="31502" x="1355725" y="2544763"/>
          <p14:tracePt t="31518" x="1363663" y="2544763"/>
          <p14:tracePt t="31535" x="1401763" y="2544763"/>
          <p14:tracePt t="31552" x="1470025" y="2544763"/>
          <p14:tracePt t="31568" x="1554163" y="2544763"/>
          <p14:tracePt t="31585" x="1608138" y="2544763"/>
          <p14:tracePt t="31602" x="1616075" y="2544763"/>
          <p14:tracePt t="31617" x="1622425" y="2544763"/>
          <p14:tracePt t="31651" x="1630363" y="2544763"/>
          <p14:tracePt t="31659" x="1638300" y="2544763"/>
          <p14:tracePt t="31669" x="1692275" y="2544763"/>
          <p14:tracePt t="31686" x="1774825" y="2544763"/>
          <p14:tracePt t="31702" x="1820863" y="2544763"/>
          <p14:tracePt t="31718" x="1836738" y="2544763"/>
          <p14:tracePt t="31736" x="1844675" y="2544763"/>
          <p14:tracePt t="31763" x="1851025" y="2544763"/>
          <p14:tracePt t="31771" x="1866900" y="2544763"/>
          <p14:tracePt t="31787" x="1882775" y="2544763"/>
          <p14:tracePt t="31801" x="1927225" y="2544763"/>
          <p14:tracePt t="31819" x="1958975" y="2530475"/>
          <p14:tracePt t="31819" x="1965325" y="2522538"/>
          <p14:tracePt t="31836" x="1997075" y="2514600"/>
          <p14:tracePt t="31852" x="2035175" y="2506663"/>
          <p14:tracePt t="31869" x="2087563" y="2492375"/>
          <p14:tracePt t="31885" x="2163763" y="2476500"/>
          <p14:tracePt t="31902" x="2232025" y="2468563"/>
          <p14:tracePt t="31918" x="2263775" y="2460625"/>
          <p14:tracePt t="31934" x="2270125" y="2460625"/>
          <p14:tracePt t="31955" x="2278063" y="2460625"/>
          <p14:tracePt t="31971" x="2301875" y="2460625"/>
          <p14:tracePt t="31984" x="2370138" y="2460625"/>
          <p14:tracePt t="32001" x="2460625" y="2446338"/>
          <p14:tracePt t="32018" x="2574925" y="2430463"/>
          <p14:tracePt t="32034" x="2628900" y="2422525"/>
          <p14:tracePt t="32052" x="2636838" y="2422525"/>
          <p14:tracePt t="32069" x="2674938" y="2422525"/>
          <p14:tracePt t="32085" x="2735263" y="2422525"/>
          <p14:tracePt t="32101" x="2819400" y="2400300"/>
          <p14:tracePt t="32118" x="2887663" y="2392363"/>
          <p14:tracePt t="32135" x="2971800" y="2370138"/>
          <p14:tracePt t="32151" x="3009900" y="2339975"/>
          <p14:tracePt t="32169" x="3063875" y="2316163"/>
          <p14:tracePt t="32185" x="3184525" y="2293938"/>
          <p14:tracePt t="32200" x="3352800" y="2239963"/>
          <p14:tracePt t="32217" x="3535363" y="2209800"/>
          <p14:tracePt t="32217" x="3597275" y="2193925"/>
          <p14:tracePt t="32235" x="3687763" y="2149475"/>
          <p14:tracePt t="32252" x="3711575" y="2125663"/>
          <p14:tracePt t="32268" x="3733800" y="2103438"/>
          <p14:tracePt t="32285" x="3763963" y="2073275"/>
          <p14:tracePt t="32302" x="3840163" y="2027238"/>
          <p14:tracePt t="32318" x="3908425" y="1981200"/>
          <p14:tracePt t="32334" x="3954463" y="1920875"/>
          <p14:tracePt t="32351" x="3992563" y="1836738"/>
          <p14:tracePt t="32367" x="4016375" y="1790700"/>
          <p14:tracePt t="32384" x="4060825" y="1736725"/>
          <p14:tracePt t="32401" x="4114800" y="1660525"/>
          <p14:tracePt t="32417" x="4137025" y="1608138"/>
          <p14:tracePt t="32434" x="4137025" y="1539875"/>
          <p14:tracePt t="32434" x="4137025" y="1485900"/>
          <p14:tracePt t="32452" x="4137025" y="1379538"/>
          <p14:tracePt t="32468" x="4114800" y="1287463"/>
          <p14:tracePt t="32485" x="4092575" y="1235075"/>
          <p14:tracePt t="32501" x="4092575" y="1181100"/>
          <p14:tracePt t="32517" x="4068763" y="1158875"/>
          <p14:tracePt t="32534" x="4038600" y="1120775"/>
          <p14:tracePt t="32550" x="3954463" y="1058863"/>
          <p14:tracePt t="32567" x="3908425" y="1020763"/>
          <p14:tracePt t="32584" x="3856038" y="990600"/>
          <p14:tracePt t="32601" x="3802063" y="936625"/>
          <p14:tracePt t="32617" x="3756025" y="906463"/>
          <p14:tracePt t="32634" x="3725863" y="884238"/>
          <p14:tracePt t="32650" x="3673475" y="854075"/>
          <p14:tracePt t="32668" x="3649663" y="838200"/>
          <p14:tracePt t="32684" x="3635375" y="822325"/>
          <p14:tracePt t="32701" x="3619500" y="800100"/>
          <p14:tracePt t="32717" x="3589338" y="784225"/>
          <p14:tracePt t="32734" x="3551238" y="769938"/>
          <p14:tracePt t="32750" x="3475038" y="762000"/>
          <p14:tracePt t="32767" x="3368675" y="731838"/>
          <p14:tracePt t="32784" x="3276600" y="701675"/>
          <p14:tracePt t="32800" x="3208338" y="693738"/>
          <p14:tracePt t="32817" x="3146425" y="685800"/>
          <p14:tracePt t="32834" x="3116263" y="677863"/>
          <p14:tracePt t="32850" x="3086100" y="677863"/>
          <p14:tracePt t="32850" x="3063875" y="663575"/>
          <p14:tracePt t="32868" x="3032125" y="663575"/>
          <p14:tracePt t="32884" x="2949575" y="647700"/>
          <p14:tracePt t="32901" x="2797175" y="639763"/>
          <p14:tracePt t="32917" x="2620963" y="639763"/>
          <p14:tracePt t="32934" x="2484438" y="639763"/>
          <p14:tracePt t="32950" x="2384425" y="639763"/>
          <p14:tracePt t="32968" x="2346325" y="639763"/>
          <p14:tracePt t="32983" x="2316163" y="625475"/>
          <p14:tracePt t="33000" x="2293938" y="609600"/>
          <p14:tracePt t="33017" x="2232025" y="601663"/>
          <p14:tracePt t="33033" x="2133600" y="593725"/>
          <p14:tracePt t="33033" x="2095500" y="593725"/>
          <p14:tracePt t="33052" x="2049463" y="593725"/>
          <p14:tracePt t="33067" x="1951038" y="601663"/>
          <p14:tracePt t="33085" x="1866900" y="625475"/>
          <p14:tracePt t="33100" x="1798638" y="639763"/>
          <p14:tracePt t="33116" x="1706563" y="669925"/>
          <p14:tracePt t="33133" x="1577975" y="701675"/>
          <p14:tracePt t="33150" x="1485900" y="731838"/>
          <p14:tracePt t="33167" x="1439863" y="754063"/>
          <p14:tracePt t="33183" x="1393825" y="777875"/>
          <p14:tracePt t="33200" x="1363663" y="800100"/>
          <p14:tracePt t="33217" x="1349375" y="846138"/>
          <p14:tracePt t="33217" x="1325563" y="884238"/>
          <p14:tracePt t="33236" x="1295400" y="930275"/>
          <p14:tracePt t="33249" x="1235075" y="1036638"/>
          <p14:tracePt t="33249" x="1203325" y="1089025"/>
          <p14:tracePt t="33268" x="1120775" y="1189038"/>
          <p14:tracePt t="33285" x="1074738" y="1257300"/>
          <p14:tracePt t="33300" x="1074738" y="1311275"/>
          <p14:tracePt t="33317" x="1074738" y="1349375"/>
          <p14:tracePt t="33334" x="1074738" y="1387475"/>
          <p14:tracePt t="33350" x="1104900" y="1447800"/>
          <p14:tracePt t="33366" x="1120775" y="1531938"/>
          <p14:tracePt t="33383" x="1165225" y="1584325"/>
          <p14:tracePt t="33400" x="1165225" y="1638300"/>
          <p14:tracePt t="33416" x="1173163" y="1676400"/>
          <p14:tracePt t="33433" x="1173163" y="1692275"/>
          <p14:tracePt t="33449" x="1181100" y="1722438"/>
          <p14:tracePt t="33467" x="1189038" y="1736725"/>
          <p14:tracePt t="33482" x="1241425" y="1812925"/>
          <p14:tracePt t="33500" x="1303338" y="1874838"/>
          <p14:tracePt t="33517" x="1349375" y="1927225"/>
          <p14:tracePt t="33533" x="1363663" y="1951038"/>
          <p14:tracePt t="33550" x="1363663" y="1965325"/>
          <p14:tracePt t="33566" x="1363663" y="1973263"/>
          <p14:tracePt t="33582" x="1379538" y="2003425"/>
          <p14:tracePt t="33600" x="1439863" y="2057400"/>
          <p14:tracePt t="33616" x="1501775" y="2117725"/>
          <p14:tracePt t="33633" x="1584325" y="2201863"/>
          <p14:tracePt t="33649" x="1668463" y="2293938"/>
          <p14:tracePt t="33667" x="1774825" y="2384425"/>
          <p14:tracePt t="33684" x="1828800" y="2416175"/>
          <p14:tracePt t="33700" x="1866900" y="2438400"/>
          <p14:tracePt t="33717" x="1889125" y="2438400"/>
          <p14:tracePt t="33734" x="1905000" y="2446338"/>
          <p14:tracePt t="33749" x="1920875" y="2454275"/>
          <p14:tracePt t="33766" x="1958975" y="2460625"/>
          <p14:tracePt t="33783" x="1989138" y="2468563"/>
          <p14:tracePt t="33799" x="2073275" y="2468563"/>
          <p14:tracePt t="33816" x="2103438" y="2484438"/>
          <p14:tracePt t="33832" x="2133600" y="2484438"/>
          <p14:tracePt t="33849" x="2155825" y="2484438"/>
          <p14:tracePt t="33849" x="2163763" y="2484438"/>
          <p14:tracePt t="33868" x="2171700" y="2484438"/>
          <p14:tracePt t="33882" x="2201863" y="2476500"/>
          <p14:tracePt t="33900" x="2201863" y="2468563"/>
          <p14:tracePt t="33917" x="2217738" y="2422525"/>
          <p14:tracePt t="33933" x="2217738" y="2339975"/>
          <p14:tracePt t="33949" x="2270125" y="2263775"/>
          <p14:tracePt t="33966" x="2301875" y="2209800"/>
          <p14:tracePt t="33982" x="2308225" y="2187575"/>
          <p14:tracePt t="34000" x="2324100" y="2171700"/>
          <p14:tracePt t="34015" x="2324100" y="2155825"/>
          <p14:tracePt t="34031" x="2324100" y="2149475"/>
          <p14:tracePt t="34047" x="2324100" y="2125663"/>
          <p14:tracePt t="34064" x="2324100" y="2117725"/>
          <p14:tracePt t="34081" x="2324100" y="2111375"/>
          <p14:tracePt t="34098" x="2316163" y="2111375"/>
          <p14:tracePt t="35064" x="2316163" y="2125663"/>
          <p14:tracePt t="35299" x="2316163" y="2149475"/>
          <p14:tracePt t="35315" x="2316163" y="2163763"/>
          <p14:tracePt t="35323" x="2316163" y="2179638"/>
          <p14:tracePt t="35339" x="2316163" y="2193925"/>
          <p14:tracePt t="35348" x="2332038" y="2263775"/>
          <p14:tracePt t="35365" x="2339975" y="2332038"/>
          <p14:tracePt t="35381" x="2354263" y="2430463"/>
          <p14:tracePt t="35398" x="2354263" y="2530475"/>
          <p14:tracePt t="35415" x="2354263" y="2636838"/>
          <p14:tracePt t="35431" x="2354263" y="2759075"/>
          <p14:tracePt t="35447" x="2354263" y="2887663"/>
          <p14:tracePt t="35465" x="2354263" y="3009900"/>
          <p14:tracePt t="35481" x="2354263" y="3162300"/>
          <p14:tracePt t="35498" x="2301875" y="3360738"/>
          <p14:tracePt t="35515" x="2255838" y="3635375"/>
          <p14:tracePt t="35532" x="2247900" y="3840163"/>
          <p14:tracePt t="35548" x="2232025" y="4076700"/>
          <p14:tracePt t="35565" x="2209800" y="4305300"/>
          <p14:tracePt t="35581" x="2155825" y="4495800"/>
          <p14:tracePt t="35598" x="2117725" y="4670425"/>
          <p14:tracePt t="35614" x="2079625" y="4868863"/>
          <p14:tracePt t="35631" x="2041525" y="5045075"/>
          <p14:tracePt t="35647" x="2019300" y="5227638"/>
          <p14:tracePt t="35664" x="1965325" y="5402263"/>
          <p14:tracePt t="35681" x="1889125" y="5584825"/>
          <p14:tracePt t="35697" x="1782763" y="5768975"/>
          <p14:tracePt t="35714" x="1654175" y="5973763"/>
          <p14:tracePt t="35714" x="1592263" y="6088063"/>
          <p14:tracePt t="35732" x="1463675" y="6308725"/>
          <p14:tracePt t="35748" x="1371600" y="6484938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3810000"/>
            <a:ext cx="46482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b="1" u="sng" dirty="0"/>
              <a:t>Izmedju 2</a:t>
            </a:r>
            <a:r>
              <a:rPr lang="hu-HU" altLang="en-US" sz="2000" b="1" u="sng" baseline="30000" dirty="0"/>
              <a:t>og</a:t>
            </a:r>
            <a:r>
              <a:rPr lang="hu-HU" altLang="en-US" sz="2000" b="1" u="sng" dirty="0"/>
              <a:t> i 3</a:t>
            </a:r>
            <a:r>
              <a:rPr lang="hu-HU" altLang="en-US" sz="2000" b="1" u="sng" baseline="30000" dirty="0"/>
              <a:t>ćeg</a:t>
            </a:r>
            <a:r>
              <a:rPr lang="hu-HU" altLang="en-US" sz="2000" b="1" u="sng" dirty="0"/>
              <a:t> ekspolozionog limita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dirty="0">
                <a:cs typeface="Arial" panose="020B0604020202020204" pitchFamily="34" charset="0"/>
              </a:rPr>
              <a:t>5    	.H + O</a:t>
            </a:r>
            <a:r>
              <a:rPr lang="hu-HU" altLang="en-US" sz="2000" baseline="-30000" dirty="0">
                <a:cs typeface="Arial" panose="020B0604020202020204" pitchFamily="34" charset="0"/>
              </a:rPr>
              <a:t>2</a:t>
            </a:r>
            <a:r>
              <a:rPr lang="hu-HU" altLang="en-US" sz="2000" dirty="0">
                <a:cs typeface="Arial" panose="020B0604020202020204" pitchFamily="34" charset="0"/>
              </a:rPr>
              <a:t> + M 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dirty="0">
                <a:cs typeface="Arial" panose="020B0604020202020204" pitchFamily="34" charset="0"/>
              </a:rPr>
              <a:t> .HO</a:t>
            </a:r>
            <a:r>
              <a:rPr lang="hu-HU" altLang="en-US" sz="2000" baseline="-30000" dirty="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+ M     </a:t>
            </a:r>
            <a:r>
              <a:rPr lang="hu-HU" altLang="en-US" sz="2000" dirty="0">
                <a:sym typeface="Symbol" panose="05050102010706020507" pitchFamily="18" charset="2"/>
              </a:rPr>
              <a:t>terminacija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sr-Latn-R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sr-Latn-RS" altLang="en-US" sz="2000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u gasu</a:t>
            </a:r>
            <a:endParaRPr lang="en-US" altLang="en-US" sz="2000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 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 nema ekspolozije</a:t>
            </a:r>
            <a:endParaRPr lang="en-US" altLang="en-US" sz="2000" b="1" dirty="0">
              <a:solidFill>
                <a:srgbClr val="FF0000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30723" name="Rectangle 6"/>
          <p:cNvSpPr>
            <a:spLocks noChangeArrowheads="1"/>
          </p:cNvSpPr>
          <p:nvPr/>
        </p:nvSpPr>
        <p:spPr bwMode="auto">
          <a:xfrm>
            <a:off x="0" y="76200"/>
            <a:ext cx="91440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1	H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+ O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.H</a:t>
            </a:r>
            <a:r>
              <a:rPr lang="hu-HU" altLang="en-US" sz="2000">
                <a:solidFill>
                  <a:srgbClr val="009900"/>
                </a:solidFill>
              </a:rPr>
              <a:t> + .HO</a:t>
            </a:r>
            <a:r>
              <a:rPr lang="hu-HU" altLang="en-US" sz="2000" baseline="-25000">
                <a:solidFill>
                  <a:srgbClr val="009900"/>
                </a:solidFill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2000">
                <a:solidFill>
                  <a:srgbClr val="0099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0099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2	.O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O		</a:t>
            </a:r>
            <a:r>
              <a:rPr lang="hu-HU" altLang="en-US" sz="2000">
                <a:sym typeface="Symbol" panose="05050102010706020507" pitchFamily="18" charset="2"/>
              </a:rPr>
              <a:t>propag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3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</a:t>
            </a:r>
            <a:r>
              <a:rPr lang="hu-HU" altLang="en-US" sz="2000">
                <a:cs typeface="Arial" panose="020B0604020202020204" pitchFamily="34" charset="0"/>
              </a:rPr>
              <a:t>O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4  	</a:t>
            </a:r>
            <a:r>
              <a:rPr lang="hu-HU" altLang="en-US" sz="2000">
                <a:cs typeface="Arial" panose="020B0604020202020204" pitchFamily="34" charset="0"/>
              </a:rPr>
              <a:t>O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.H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  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5    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</a:t>
            </a:r>
            <a:r>
              <a:rPr lang="hu-HU" altLang="en-US" sz="2000">
                <a:cs typeface="Arial" panose="020B0604020202020204" pitchFamily="34" charset="0"/>
              </a:rPr>
              <a:t> .H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    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6	.H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ym typeface="Symbol" panose="05050102010706020507" pitchFamily="18" charset="2"/>
              </a:rPr>
              <a:t>	termin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7	:O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ym typeface="Symbol" panose="05050102010706020507" pitchFamily="18" charset="2"/>
              </a:rPr>
              <a:t>	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8	.OH </a:t>
            </a:r>
            <a:r>
              <a:rPr lang="hu-HU" altLang="en-US" sz="2000">
                <a:cs typeface="Arial" panose="020B0604020202020204" pitchFamily="34" charset="0"/>
              </a:rPr>
              <a:t> zid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206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9</a:t>
            </a:r>
            <a:r>
              <a:rPr lang="hu-HU" altLang="en-US" sz="2000">
                <a:solidFill>
                  <a:schemeClr val="accent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	inicijacija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*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0	2 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 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terminacija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1	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2 .OH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553200" y="44196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en-GB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0725" name="Group 6"/>
          <p:cNvGrpSpPr>
            <a:grpSpLocks/>
          </p:cNvGrpSpPr>
          <p:nvPr/>
        </p:nvGrpSpPr>
        <p:grpSpPr bwMode="auto">
          <a:xfrm>
            <a:off x="4267200" y="3505200"/>
            <a:ext cx="4495800" cy="3046413"/>
            <a:chOff x="704445" y="1588"/>
            <a:chExt cx="7601355" cy="66929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-762641" y="2971767"/>
              <a:ext cx="5943043" cy="2685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210223" y="5944631"/>
              <a:ext cx="609557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210223" y="3353270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10223" y="1982602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210223" y="458478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210223" y="4647206"/>
              <a:ext cx="152993" cy="34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6020062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029630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3962703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894434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>
              <a:off x="2972506" y="381749"/>
              <a:ext cx="4130820" cy="5559396"/>
            </a:xfrm>
            <a:custGeom>
              <a:avLst/>
              <a:gdLst>
                <a:gd name="connsiteX0" fmla="*/ 878774 w 4132613"/>
                <a:gd name="connsiteY0" fmla="*/ 0 h 5561610"/>
                <a:gd name="connsiteX1" fmla="*/ 1757548 w 4132613"/>
                <a:gd name="connsiteY1" fmla="*/ 546265 h 5561610"/>
                <a:gd name="connsiteX2" fmla="*/ 2541319 w 4132613"/>
                <a:gd name="connsiteY2" fmla="*/ 1092530 h 5561610"/>
                <a:gd name="connsiteX3" fmla="*/ 2945080 w 4132613"/>
                <a:gd name="connsiteY3" fmla="*/ 1472541 h 5561610"/>
                <a:gd name="connsiteX4" fmla="*/ 3158836 w 4132613"/>
                <a:gd name="connsiteY4" fmla="*/ 1781299 h 5561610"/>
                <a:gd name="connsiteX5" fmla="*/ 3277589 w 4132613"/>
                <a:gd name="connsiteY5" fmla="*/ 2090057 h 5561610"/>
                <a:gd name="connsiteX6" fmla="*/ 3253839 w 4132613"/>
                <a:gd name="connsiteY6" fmla="*/ 2268187 h 5561610"/>
                <a:gd name="connsiteX7" fmla="*/ 3051958 w 4132613"/>
                <a:gd name="connsiteY7" fmla="*/ 2648198 h 5561610"/>
                <a:gd name="connsiteX8" fmla="*/ 2576945 w 4132613"/>
                <a:gd name="connsiteY8" fmla="*/ 3051959 h 5561610"/>
                <a:gd name="connsiteX9" fmla="*/ 688769 w 4132613"/>
                <a:gd name="connsiteY9" fmla="*/ 4156364 h 5561610"/>
                <a:gd name="connsiteX10" fmla="*/ 35626 w 4132613"/>
                <a:gd name="connsiteY10" fmla="*/ 4678878 h 5561610"/>
                <a:gd name="connsiteX11" fmla="*/ 475013 w 4132613"/>
                <a:gd name="connsiteY11" fmla="*/ 4999512 h 5561610"/>
                <a:gd name="connsiteX12" fmla="*/ 1888176 w 4132613"/>
                <a:gd name="connsiteY12" fmla="*/ 5272644 h 5561610"/>
                <a:gd name="connsiteX13" fmla="*/ 3811979 w 4132613"/>
                <a:gd name="connsiteY13" fmla="*/ 5522026 h 5561610"/>
                <a:gd name="connsiteX14" fmla="*/ 3811979 w 4132613"/>
                <a:gd name="connsiteY14" fmla="*/ 5510151 h 5561610"/>
                <a:gd name="connsiteX15" fmla="*/ 3823854 w 4132613"/>
                <a:gd name="connsiteY15" fmla="*/ 5486400 h 5561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132613" h="5561610">
                  <a:moveTo>
                    <a:pt x="878774" y="0"/>
                  </a:moveTo>
                  <a:cubicBezTo>
                    <a:pt x="1179615" y="182088"/>
                    <a:pt x="1480457" y="364177"/>
                    <a:pt x="1757548" y="546265"/>
                  </a:cubicBezTo>
                  <a:cubicBezTo>
                    <a:pt x="2034639" y="728353"/>
                    <a:pt x="2343397" y="938151"/>
                    <a:pt x="2541319" y="1092530"/>
                  </a:cubicBezTo>
                  <a:cubicBezTo>
                    <a:pt x="2739241" y="1246909"/>
                    <a:pt x="2842161" y="1357746"/>
                    <a:pt x="2945080" y="1472541"/>
                  </a:cubicBezTo>
                  <a:cubicBezTo>
                    <a:pt x="3048000" y="1587336"/>
                    <a:pt x="3103418" y="1678380"/>
                    <a:pt x="3158836" y="1781299"/>
                  </a:cubicBezTo>
                  <a:cubicBezTo>
                    <a:pt x="3214254" y="1884218"/>
                    <a:pt x="3261755" y="2008909"/>
                    <a:pt x="3277589" y="2090057"/>
                  </a:cubicBezTo>
                  <a:cubicBezTo>
                    <a:pt x="3293423" y="2171205"/>
                    <a:pt x="3291444" y="2175164"/>
                    <a:pt x="3253839" y="2268187"/>
                  </a:cubicBezTo>
                  <a:cubicBezTo>
                    <a:pt x="3216234" y="2361210"/>
                    <a:pt x="3164774" y="2517569"/>
                    <a:pt x="3051958" y="2648198"/>
                  </a:cubicBezTo>
                  <a:cubicBezTo>
                    <a:pt x="2939142" y="2778827"/>
                    <a:pt x="2970810" y="2800598"/>
                    <a:pt x="2576945" y="3051959"/>
                  </a:cubicBezTo>
                  <a:cubicBezTo>
                    <a:pt x="2183080" y="3303320"/>
                    <a:pt x="1112322" y="3885211"/>
                    <a:pt x="688769" y="4156364"/>
                  </a:cubicBezTo>
                  <a:cubicBezTo>
                    <a:pt x="265216" y="4427517"/>
                    <a:pt x="71252" y="4538353"/>
                    <a:pt x="35626" y="4678878"/>
                  </a:cubicBezTo>
                  <a:cubicBezTo>
                    <a:pt x="0" y="4819403"/>
                    <a:pt x="166255" y="4900551"/>
                    <a:pt x="475013" y="4999512"/>
                  </a:cubicBezTo>
                  <a:cubicBezTo>
                    <a:pt x="783771" y="5098473"/>
                    <a:pt x="1332015" y="5185558"/>
                    <a:pt x="1888176" y="5272644"/>
                  </a:cubicBezTo>
                  <a:cubicBezTo>
                    <a:pt x="2444337" y="5359730"/>
                    <a:pt x="3491345" y="5482442"/>
                    <a:pt x="3811979" y="5522026"/>
                  </a:cubicBezTo>
                  <a:cubicBezTo>
                    <a:pt x="4132613" y="5561610"/>
                    <a:pt x="3810000" y="5516089"/>
                    <a:pt x="3811979" y="5510151"/>
                  </a:cubicBezTo>
                  <a:cubicBezTo>
                    <a:pt x="3813958" y="5504213"/>
                    <a:pt x="3818906" y="5495306"/>
                    <a:pt x="3823854" y="548640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r-Latn-CS"/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5400000">
              <a:off x="2085479" y="3078143"/>
              <a:ext cx="5486155" cy="2685"/>
            </a:xfrm>
            <a:prstGeom prst="line">
              <a:avLst/>
            </a:prstGeom>
            <a:ln w="254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43" name="TextBox 31"/>
            <p:cNvSpPr txBox="1">
              <a:spLocks noChangeArrowheads="1"/>
            </p:cNvSpPr>
            <p:nvPr/>
          </p:nvSpPr>
          <p:spPr bwMode="auto">
            <a:xfrm>
              <a:off x="5867400" y="6324600"/>
              <a:ext cx="1838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emperatura </a:t>
              </a:r>
              <a:r>
                <a:rPr lang="en-US" altLang="en-US" sz="1800" baseline="30000"/>
                <a:t>o </a:t>
              </a:r>
              <a:r>
                <a:rPr lang="en-US" altLang="en-US" sz="1800"/>
                <a:t>C</a:t>
              </a:r>
              <a:endParaRPr lang="sr-Latn-CS" altLang="en-US" sz="1800"/>
            </a:p>
          </p:txBody>
        </p:sp>
        <p:sp>
          <p:nvSpPr>
            <p:cNvPr id="30744" name="TextBox 32"/>
            <p:cNvSpPr txBox="1">
              <a:spLocks noChangeArrowheads="1"/>
            </p:cNvSpPr>
            <p:nvPr/>
          </p:nvSpPr>
          <p:spPr bwMode="auto">
            <a:xfrm rot="-5400000">
              <a:off x="181365" y="5212140"/>
              <a:ext cx="1416049" cy="369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ritisak torr </a:t>
              </a:r>
              <a:endParaRPr lang="sr-Latn-CS" altLang="en-US" sz="1800"/>
            </a:p>
          </p:txBody>
        </p:sp>
        <p:sp>
          <p:nvSpPr>
            <p:cNvPr id="30745" name="TextBox 33"/>
            <p:cNvSpPr txBox="1">
              <a:spLocks noChangeArrowheads="1"/>
            </p:cNvSpPr>
            <p:nvPr/>
          </p:nvSpPr>
          <p:spPr bwMode="auto">
            <a:xfrm>
              <a:off x="1371600" y="3124202"/>
              <a:ext cx="979539" cy="55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</a:t>
              </a:r>
              <a:endParaRPr lang="sr-Latn-CS" altLang="en-US" sz="1800"/>
            </a:p>
          </p:txBody>
        </p:sp>
        <p:sp>
          <p:nvSpPr>
            <p:cNvPr id="30746" name="TextBox 35"/>
            <p:cNvSpPr txBox="1">
              <a:spLocks noChangeArrowheads="1"/>
            </p:cNvSpPr>
            <p:nvPr/>
          </p:nvSpPr>
          <p:spPr bwMode="auto">
            <a:xfrm>
              <a:off x="833281" y="503817"/>
              <a:ext cx="890588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 000</a:t>
              </a:r>
              <a:endParaRPr lang="sr-Latn-CS" altLang="en-US" sz="1800"/>
            </a:p>
          </p:txBody>
        </p:sp>
        <p:sp>
          <p:nvSpPr>
            <p:cNvPr id="30747" name="TextBox 36"/>
            <p:cNvSpPr txBox="1">
              <a:spLocks noChangeArrowheads="1"/>
            </p:cNvSpPr>
            <p:nvPr/>
          </p:nvSpPr>
          <p:spPr bwMode="auto">
            <a:xfrm>
              <a:off x="1090954" y="1843095"/>
              <a:ext cx="696912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0</a:t>
              </a:r>
              <a:endParaRPr lang="sr-Latn-CS" altLang="en-US" sz="1800"/>
            </a:p>
          </p:txBody>
        </p:sp>
        <p:sp>
          <p:nvSpPr>
            <p:cNvPr id="30748" name="TextBox 37"/>
            <p:cNvSpPr txBox="1">
              <a:spLocks noChangeArrowheads="1"/>
            </p:cNvSpPr>
            <p:nvPr/>
          </p:nvSpPr>
          <p:spPr bwMode="auto">
            <a:xfrm>
              <a:off x="1676400" y="4419600"/>
              <a:ext cx="441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endParaRPr lang="sr-Latn-CS" altLang="en-US" sz="1800"/>
            </a:p>
          </p:txBody>
        </p:sp>
        <p:sp>
          <p:nvSpPr>
            <p:cNvPr id="30749" name="TextBox 38"/>
            <p:cNvSpPr txBox="1">
              <a:spLocks noChangeArrowheads="1"/>
            </p:cNvSpPr>
            <p:nvPr/>
          </p:nvSpPr>
          <p:spPr bwMode="auto">
            <a:xfrm>
              <a:off x="2667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00</a:t>
              </a:r>
              <a:endParaRPr lang="sr-Latn-CS" altLang="en-US" sz="1800"/>
            </a:p>
          </p:txBody>
        </p:sp>
        <p:sp>
          <p:nvSpPr>
            <p:cNvPr id="30750" name="TextBox 39"/>
            <p:cNvSpPr txBox="1">
              <a:spLocks noChangeArrowheads="1"/>
            </p:cNvSpPr>
            <p:nvPr/>
          </p:nvSpPr>
          <p:spPr bwMode="auto">
            <a:xfrm>
              <a:off x="3810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50</a:t>
              </a:r>
              <a:endParaRPr lang="sr-Latn-CS" altLang="en-US" sz="1800"/>
            </a:p>
          </p:txBody>
        </p:sp>
        <p:sp>
          <p:nvSpPr>
            <p:cNvPr id="30751" name="TextBox 40"/>
            <p:cNvSpPr txBox="1">
              <a:spLocks noChangeArrowheads="1"/>
            </p:cNvSpPr>
            <p:nvPr/>
          </p:nvSpPr>
          <p:spPr bwMode="auto">
            <a:xfrm>
              <a:off x="48768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00</a:t>
              </a:r>
              <a:endParaRPr lang="sr-Latn-CS" altLang="en-US" sz="1800"/>
            </a:p>
          </p:txBody>
        </p:sp>
        <p:sp>
          <p:nvSpPr>
            <p:cNvPr id="30752" name="TextBox 41"/>
            <p:cNvSpPr txBox="1">
              <a:spLocks noChangeArrowheads="1"/>
            </p:cNvSpPr>
            <p:nvPr/>
          </p:nvSpPr>
          <p:spPr bwMode="auto">
            <a:xfrm>
              <a:off x="59436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50</a:t>
              </a:r>
              <a:endParaRPr lang="sr-Latn-CS" altLang="en-US" sz="1800"/>
            </a:p>
          </p:txBody>
        </p:sp>
      </p:grpSp>
      <p:sp>
        <p:nvSpPr>
          <p:cNvPr id="30726" name="TextBox 29"/>
          <p:cNvSpPr txBox="1">
            <a:spLocks noChangeArrowheads="1"/>
          </p:cNvSpPr>
          <p:nvPr/>
        </p:nvSpPr>
        <p:spPr bwMode="auto">
          <a:xfrm>
            <a:off x="5334000" y="4114800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  <a:r>
              <a:rPr lang="sr-Latn-RS" altLang="en-US" sz="1800"/>
              <a:t>pora reakcija</a:t>
            </a:r>
            <a:endParaRPr lang="en-US" altLang="en-US" sz="1800"/>
          </a:p>
        </p:txBody>
      </p:sp>
      <p:sp>
        <p:nvSpPr>
          <p:cNvPr id="30727" name="TextBox 30"/>
          <p:cNvSpPr txBox="1">
            <a:spLocks noChangeArrowheads="1"/>
          </p:cNvSpPr>
          <p:nvPr/>
        </p:nvSpPr>
        <p:spPr bwMode="auto">
          <a:xfrm>
            <a:off x="7239000" y="5029200"/>
            <a:ext cx="1325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ekspolozija</a:t>
            </a:r>
            <a:endParaRPr lang="en-US" altLang="en-US" sz="1800"/>
          </a:p>
        </p:txBody>
      </p:sp>
      <p:sp>
        <p:nvSpPr>
          <p:cNvPr id="30728" name="TextBox 31"/>
          <p:cNvSpPr txBox="1">
            <a:spLocks noChangeArrowheads="1"/>
          </p:cNvSpPr>
          <p:nvPr/>
        </p:nvSpPr>
        <p:spPr bwMode="auto">
          <a:xfrm>
            <a:off x="6705600" y="5715000"/>
            <a:ext cx="1057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sr-Latn-RS" altLang="en-US" sz="1800"/>
              <a:t>rvi limit</a:t>
            </a:r>
            <a:endParaRPr lang="en-US" altLang="en-US" sz="1800"/>
          </a:p>
        </p:txBody>
      </p:sp>
      <p:sp>
        <p:nvSpPr>
          <p:cNvPr id="30729" name="TextBox 32"/>
          <p:cNvSpPr txBox="1">
            <a:spLocks noChangeArrowheads="1"/>
          </p:cNvSpPr>
          <p:nvPr/>
        </p:nvSpPr>
        <p:spPr bwMode="auto">
          <a:xfrm>
            <a:off x="5334000" y="4953000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  <a:r>
              <a:rPr lang="sr-Latn-RS" altLang="en-US" sz="1800"/>
              <a:t>rugi limit</a:t>
            </a:r>
            <a:endParaRPr lang="en-US" altLang="en-US" sz="1800"/>
          </a:p>
        </p:txBody>
      </p:sp>
      <p:sp>
        <p:nvSpPr>
          <p:cNvPr id="30730" name="TextBox 33"/>
          <p:cNvSpPr txBox="1">
            <a:spLocks noChangeArrowheads="1"/>
          </p:cNvSpPr>
          <p:nvPr/>
        </p:nvSpPr>
        <p:spPr bwMode="auto">
          <a:xfrm>
            <a:off x="6705600" y="3581400"/>
            <a:ext cx="1227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</a:t>
            </a:r>
            <a:r>
              <a:rPr lang="sr-Latn-RS" altLang="en-US" sz="1800"/>
              <a:t>reći  limit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17" x="411163" y="6507163"/>
          <p14:tracePt t="1625" x="411163" y="6362700"/>
          <p14:tracePt t="1642" x="411163" y="6156325"/>
          <p14:tracePt t="1658" x="449263" y="5807075"/>
          <p14:tracePt t="1676" x="511175" y="5464175"/>
          <p14:tracePt t="1691" x="563563" y="5241925"/>
          <p14:tracePt t="1707" x="677863" y="5029200"/>
          <p14:tracePt t="1724" x="754063" y="4884738"/>
          <p14:tracePt t="1742" x="822325" y="4716463"/>
          <p14:tracePt t="1758" x="860425" y="4579938"/>
          <p14:tracePt t="1774" x="892175" y="4525963"/>
          <p14:tracePt t="1792" x="898525" y="4518025"/>
          <p14:tracePt t="1848" x="914400" y="4518025"/>
          <p14:tracePt t="1880" x="930275" y="4518025"/>
          <p14:tracePt t="1920" x="930275" y="4511675"/>
          <p14:tracePt t="2721" x="936625" y="4503738"/>
          <p14:tracePt t="2737" x="936625" y="4495800"/>
          <p14:tracePt t="2777" x="936625" y="4503738"/>
          <p14:tracePt t="3449" x="936625" y="4479925"/>
          <p14:tracePt t="4009" x="936625" y="4457700"/>
          <p14:tracePt t="4017" x="936625" y="4411663"/>
          <p14:tracePt t="4025" x="936625" y="4381500"/>
          <p14:tracePt t="4039" x="936625" y="4327525"/>
          <p14:tracePt t="4039" x="936625" y="4305300"/>
          <p14:tracePt t="4058" x="930275" y="4297363"/>
          <p14:tracePt t="4073" x="922338" y="4275138"/>
          <p14:tracePt t="4090" x="922338" y="4267200"/>
          <p14:tracePt t="4107" x="922338" y="4259263"/>
          <p14:tracePt t="4161" x="944563" y="4259263"/>
          <p14:tracePt t="4177" x="974725" y="4259263"/>
          <p14:tracePt t="4185" x="1012825" y="4259263"/>
          <p14:tracePt t="4193" x="1050925" y="4244975"/>
          <p14:tracePt t="4206" x="1096963" y="4237038"/>
          <p14:tracePt t="4223" x="1165225" y="4237038"/>
          <p14:tracePt t="4240" x="1235075" y="4237038"/>
          <p14:tracePt t="4256" x="1311275" y="4237038"/>
          <p14:tracePt t="4256" x="1355725" y="4237038"/>
          <p14:tracePt t="4274" x="1501775" y="4213225"/>
          <p14:tracePt t="4290" x="1622425" y="4191000"/>
          <p14:tracePt t="4307" x="1706563" y="4175125"/>
          <p14:tracePt t="4323" x="1752600" y="4168775"/>
          <p14:tracePt t="4340" x="1768475" y="4160838"/>
          <p14:tracePt t="4357" x="1774825" y="4160838"/>
          <p14:tracePt t="4372" x="1782763" y="4152900"/>
          <p14:tracePt t="4388" x="1836738" y="4152900"/>
          <p14:tracePt t="4406" x="1958975" y="4122738"/>
          <p14:tracePt t="4422" x="2095500" y="4106863"/>
          <p14:tracePt t="4439" x="2225675" y="4084638"/>
          <p14:tracePt t="4439" x="2278063" y="4068763"/>
          <p14:tracePt t="4459" x="2316163" y="4068763"/>
          <p14:tracePt t="4472" x="2384425" y="4054475"/>
          <p14:tracePt t="4490" x="2408238" y="4054475"/>
          <p14:tracePt t="4506" x="2422525" y="4046538"/>
          <p14:tracePt t="4529" x="2438400" y="4038600"/>
          <p14:tracePt t="4539" x="2498725" y="4038600"/>
          <p14:tracePt t="4556" x="2667000" y="4008438"/>
          <p14:tracePt t="4572" x="2773363" y="3984625"/>
          <p14:tracePt t="4589" x="2835275" y="3984625"/>
          <p14:tracePt t="4606" x="2849563" y="3984625"/>
          <p14:tracePt t="4622" x="2865438" y="3984625"/>
          <p14:tracePt t="4681" x="2895600" y="3984625"/>
          <p14:tracePt t="4689" x="2963863" y="3984625"/>
          <p14:tracePt t="4706" x="2994025" y="3970338"/>
          <p14:tracePt t="4723" x="3048000" y="3970338"/>
          <p14:tracePt t="4739" x="3101975" y="3970338"/>
          <p14:tracePt t="4756" x="3132138" y="3970338"/>
          <p14:tracePt t="4772" x="3170238" y="3970338"/>
          <p14:tracePt t="4789" x="3238500" y="3984625"/>
          <p14:tracePt t="4806" x="3306763" y="3992563"/>
          <p14:tracePt t="4822" x="3390900" y="4008438"/>
          <p14:tracePt t="4839" x="3444875" y="4008438"/>
          <p14:tracePt t="4856" x="3497263" y="4022725"/>
          <p14:tracePt t="4856" x="3513138" y="4022725"/>
          <p14:tracePt t="4874" x="3551238" y="4038600"/>
          <p14:tracePt t="4890" x="3611563" y="4046538"/>
          <p14:tracePt t="4907" x="3679825" y="4084638"/>
          <p14:tracePt t="4923" x="3749675" y="4092575"/>
          <p14:tracePt t="4939" x="3756025" y="4092575"/>
          <p14:tracePt t="5369" x="3763963" y="4092575"/>
          <p14:tracePt t="5377" x="3771900" y="4092575"/>
          <p14:tracePt t="5387" x="3779838" y="4092575"/>
          <p14:tracePt t="5433" x="3787775" y="4092575"/>
          <p14:tracePt t="5449" x="3794125" y="4084638"/>
          <p14:tracePt t="5457" x="3802063" y="4084638"/>
          <p14:tracePt t="5471" x="3810000" y="4084638"/>
          <p14:tracePt t="5487" x="3817938" y="4068763"/>
          <p14:tracePt t="5504" x="3825875" y="4060825"/>
          <p14:tracePt t="5521" x="3832225" y="4060825"/>
          <p14:tracePt t="5889" x="3840163" y="4060825"/>
          <p14:tracePt t="5897" x="3848100" y="4060825"/>
          <p14:tracePt t="5905" x="3856038" y="4060825"/>
          <p14:tracePt t="5922" x="3870325" y="4060825"/>
          <p14:tracePt t="5993" x="3894138" y="4060825"/>
          <p14:tracePt t="6002" x="3924300" y="4060825"/>
          <p14:tracePt t="6009" x="3946525" y="4076700"/>
          <p14:tracePt t="6021" x="4008438" y="4084638"/>
          <p14:tracePt t="6037" x="4038600" y="4084638"/>
          <p14:tracePt t="6053" x="4046538" y="4084638"/>
          <p14:tracePt t="6070" x="4060825" y="4092575"/>
          <p14:tracePt t="6087" x="4068763" y="4092575"/>
          <p14:tracePt t="6113" x="4084638" y="4092575"/>
          <p14:tracePt t="6122" x="4183063" y="4122738"/>
          <p14:tracePt t="6138" x="4327525" y="4137025"/>
          <p14:tracePt t="6155" x="4449763" y="4144963"/>
          <p14:tracePt t="6171" x="4525963" y="4160838"/>
          <p14:tracePt t="6188" x="4579938" y="4168775"/>
          <p14:tracePt t="6204" x="4625975" y="4191000"/>
          <p14:tracePt t="6221" x="4816475" y="4237038"/>
          <p14:tracePt t="6237" x="5189538" y="4343400"/>
          <p14:tracePt t="6254" x="5578475" y="4449763"/>
          <p14:tracePt t="6271" x="5768975" y="4525963"/>
          <p14:tracePt t="6287" x="5897563" y="4594225"/>
          <p14:tracePt t="6304" x="5973763" y="4670425"/>
          <p14:tracePt t="6304" x="6042025" y="4732338"/>
          <p14:tracePt t="6322" x="6126163" y="4784725"/>
          <p14:tracePt t="6322" x="6210300" y="4846638"/>
          <p14:tracePt t="6338" x="6438900" y="5013325"/>
          <p14:tracePt t="6356" x="6561138" y="5121275"/>
          <p14:tracePt t="6372" x="6659563" y="5203825"/>
          <p14:tracePt t="6387" x="6697663" y="5235575"/>
          <p14:tracePt t="6404" x="6697663" y="5287963"/>
          <p14:tracePt t="6420" x="6713538" y="5387975"/>
          <p14:tracePt t="6437" x="6735763" y="5516563"/>
          <p14:tracePt t="6455" x="6751638" y="5630863"/>
          <p14:tracePt t="6470" x="6773863" y="5722938"/>
          <p14:tracePt t="6487" x="6789738" y="5807075"/>
          <p14:tracePt t="6504" x="6789738" y="5845175"/>
          <p14:tracePt t="6504" x="6789738" y="5859463"/>
          <p14:tracePt t="6522" x="6804025" y="5913438"/>
          <p14:tracePt t="6538" x="6811963" y="5943600"/>
          <p14:tracePt t="6554" x="6819900" y="5973763"/>
          <p14:tracePt t="6571" x="6819900" y="5989638"/>
          <p14:tracePt t="6587" x="6804025" y="6019800"/>
          <p14:tracePt t="6604" x="6759575" y="6042025"/>
          <p14:tracePt t="6620" x="6721475" y="6096000"/>
          <p14:tracePt t="6637" x="6713538" y="6142038"/>
          <p14:tracePt t="6654" x="6713538" y="6180138"/>
          <p14:tracePt t="6670" x="6713538" y="6210300"/>
          <p14:tracePt t="6687" x="6713538" y="6226175"/>
          <p14:tracePt t="6703" x="6713538" y="6232525"/>
          <p14:tracePt t="6793" x="6713538" y="6248400"/>
          <p14:tracePt t="6802" x="6713538" y="6264275"/>
          <p14:tracePt t="6809" x="6713538" y="6278563"/>
          <p14:tracePt t="6820" x="6713538" y="6302375"/>
          <p14:tracePt t="6836" x="6713538" y="6308725"/>
          <p14:tracePt t="6853" x="6713538" y="6316663"/>
          <p14:tracePt t="6869" x="6713538" y="6308725"/>
          <p14:tracePt t="7321" x="6713538" y="6302375"/>
          <p14:tracePt t="7329" x="6713538" y="6294438"/>
          <p14:tracePt t="7337" x="6713538" y="6278563"/>
          <p14:tracePt t="7354" x="6713538" y="6270625"/>
          <p14:tracePt t="7371" x="6713538" y="6256338"/>
          <p14:tracePt t="7387" x="6713538" y="6226175"/>
          <p14:tracePt t="7403" x="6705600" y="6188075"/>
          <p14:tracePt t="7420" x="6689725" y="6126163"/>
          <p14:tracePt t="7437" x="6689725" y="6065838"/>
          <p14:tracePt t="7454" x="6689725" y="6003925"/>
          <p14:tracePt t="7470" x="6689725" y="5981700"/>
          <p14:tracePt t="7487" x="6689725" y="5965825"/>
          <p14:tracePt t="7502" x="6683375" y="5951538"/>
          <p14:tracePt t="7518" x="6683375" y="5927725"/>
          <p14:tracePt t="7535" x="6683375" y="5889625"/>
          <p14:tracePt t="7552" x="6683375" y="5821363"/>
          <p14:tracePt t="7552" x="6683375" y="5768975"/>
          <p14:tracePt t="7570" x="6683375" y="5661025"/>
          <p14:tracePt t="7586" x="6683375" y="5600700"/>
          <p14:tracePt t="7603" x="6683375" y="5546725"/>
          <p14:tracePt t="7619" x="6683375" y="5502275"/>
          <p14:tracePt t="7636" x="6683375" y="5478463"/>
          <p14:tracePt t="7652" x="6683375" y="5470525"/>
          <p14:tracePt t="7669" x="6683375" y="5456238"/>
          <p14:tracePt t="7686" x="6683375" y="5448300"/>
          <p14:tracePt t="7702" x="6683375" y="5440363"/>
          <p14:tracePt t="7719" x="6683375" y="5418138"/>
          <p14:tracePt t="7719" x="6683375" y="5410200"/>
          <p14:tracePt t="7738" x="6689725" y="5394325"/>
          <p14:tracePt t="7753" x="6697663" y="5380038"/>
          <p14:tracePt t="7770" x="6697663" y="5372100"/>
          <p14:tracePt t="7787" x="6697663" y="5364163"/>
          <p14:tracePt t="7802" x="6705600" y="5364163"/>
          <p14:tracePt t="7819" x="6721475" y="5364163"/>
          <p14:tracePt t="7841" x="6721475" y="5356225"/>
          <p14:tracePt t="7857" x="6727825" y="5356225"/>
          <p14:tracePt t="7868" x="6735763" y="5356225"/>
          <p14:tracePt t="7889" x="6751638" y="5349875"/>
          <p14:tracePt t="7902" x="6751638" y="5341938"/>
          <p14:tracePt t="7918" x="6751638" y="5334000"/>
          <p14:tracePt t="7935" x="6765925" y="5326063"/>
          <p14:tracePt t="7954" x="6765925" y="5318125"/>
          <p14:tracePt t="8233" x="6759575" y="5318125"/>
          <p14:tracePt t="8313" x="6751638" y="5318125"/>
          <p14:tracePt t="8353" x="6743700" y="5318125"/>
          <p14:tracePt t="8361" x="6735763" y="5318125"/>
          <p14:tracePt t="8370" x="6727825" y="5318125"/>
          <p14:tracePt t="8384" x="6727825" y="5311775"/>
          <p14:tracePt t="9592" x="6735763" y="5303838"/>
          <p14:tracePt t="10057" x="6735763" y="5287963"/>
          <p14:tracePt t="10081" x="6735763" y="5257800"/>
          <p14:tracePt t="10097" x="6751638" y="5227638"/>
          <p14:tracePt t="10105" x="6751638" y="5197475"/>
          <p14:tracePt t="10116" x="6751638" y="5121275"/>
          <p14:tracePt t="10133" x="6751638" y="5067300"/>
          <p14:tracePt t="10150" x="6751638" y="5013325"/>
          <p14:tracePt t="10167" x="6751638" y="4960938"/>
          <p14:tracePt t="10183" x="6751638" y="4899025"/>
          <p14:tracePt t="10200" x="6759575" y="4778375"/>
          <p14:tracePt t="10218" x="6759575" y="4694238"/>
          <p14:tracePt t="10234" x="6773863" y="4625975"/>
          <p14:tracePt t="10250" x="6773863" y="4579938"/>
          <p14:tracePt t="10267" x="6773863" y="4533900"/>
          <p14:tracePt t="10284" x="6773863" y="4503738"/>
          <p14:tracePt t="10300" x="6773863" y="4479925"/>
          <p14:tracePt t="10316" x="6773863" y="4435475"/>
          <p14:tracePt t="10333" x="6773863" y="4397375"/>
          <p14:tracePt t="10350" x="6773863" y="4343400"/>
          <p14:tracePt t="10367" x="6773863" y="4297363"/>
          <p14:tracePt t="10383" x="6781800" y="4275138"/>
          <p14:tracePt t="10399" x="6789738" y="4259263"/>
          <p14:tracePt t="10415" x="6789738" y="4229100"/>
          <p14:tracePt t="10434" x="6789738" y="4183063"/>
          <p14:tracePt t="10450" x="6789738" y="4144963"/>
          <p14:tracePt t="10467" x="6789738" y="4137025"/>
          <p14:tracePt t="10483" x="6789738" y="4130675"/>
          <p14:tracePt t="10505" x="6789738" y="4122738"/>
          <p14:tracePt t="10521" x="6789738" y="4114800"/>
          <p14:tracePt t="10533" x="6789738" y="4106863"/>
          <p14:tracePt t="10549" x="6789738" y="4092575"/>
          <p14:tracePt t="10566" x="6789738" y="4060825"/>
          <p14:tracePt t="10583" x="6789738" y="4008438"/>
          <p14:tracePt t="10599" x="6789738" y="3970338"/>
          <p14:tracePt t="10616" x="6789738" y="3946525"/>
          <p14:tracePt t="10616" x="6789738" y="3940175"/>
          <p14:tracePt t="10634" x="6804025" y="3946525"/>
          <p14:tracePt t="10785" x="6819900" y="3954463"/>
          <p14:tracePt t="10793" x="6827838" y="3970338"/>
          <p14:tracePt t="10801" x="6835775" y="3984625"/>
          <p14:tracePt t="10816" x="6835775" y="4038600"/>
          <p14:tracePt t="10816" x="6865938" y="4076700"/>
          <p14:tracePt t="10834" x="6865938" y="4130675"/>
          <p14:tracePt t="10850" x="6865938" y="4213225"/>
          <p14:tracePt t="10866" x="6865938" y="4283075"/>
          <p14:tracePt t="10883" x="6865938" y="4321175"/>
          <p14:tracePt t="10899" x="6873875" y="4343400"/>
          <p14:tracePt t="10916" x="6873875" y="4351338"/>
          <p14:tracePt t="10932" x="6873875" y="4365625"/>
          <p14:tracePt t="10949" x="6873875" y="4397375"/>
          <p14:tracePt t="10966" x="6873875" y="4435475"/>
          <p14:tracePt t="10983" x="6873875" y="4487863"/>
          <p14:tracePt t="10999" x="6873875" y="4541838"/>
          <p14:tracePt t="11016" x="6873875" y="4618038"/>
          <p14:tracePt t="11016" x="6865938" y="4640263"/>
          <p14:tracePt t="11034" x="6858000" y="4694238"/>
          <p14:tracePt t="11050" x="6842125" y="4754563"/>
          <p14:tracePt t="11066" x="6835775" y="4808538"/>
          <p14:tracePt t="11083" x="6835775" y="4854575"/>
          <p14:tracePt t="11099" x="6827838" y="4892675"/>
          <p14:tracePt t="11116" x="6827838" y="4906963"/>
          <p14:tracePt t="11132" x="6819900" y="4914900"/>
          <p14:tracePt t="11148" x="6811963" y="4945063"/>
          <p14:tracePt t="11165" x="6811963" y="4968875"/>
          <p14:tracePt t="11183" x="6797675" y="4999038"/>
          <p14:tracePt t="11199" x="6797675" y="5045075"/>
          <p14:tracePt t="11199" x="6789738" y="5075238"/>
          <p14:tracePt t="11217" x="6789738" y="5089525"/>
          <p14:tracePt t="11232" x="6781800" y="5135563"/>
          <p14:tracePt t="11250" x="6773863" y="5151438"/>
          <p14:tracePt t="11265" x="6773863" y="5159375"/>
          <p14:tracePt t="11385" x="6773863" y="5165725"/>
          <p14:tracePt t="11409" x="6773863" y="5173663"/>
          <p14:tracePt t="11425" x="6773863" y="5181600"/>
          <p14:tracePt t="11433" x="6773863" y="5189538"/>
          <p14:tracePt t="11450" x="6765925" y="5189538"/>
          <p14:tracePt t="11569" x="6759575" y="5189538"/>
          <p14:tracePt t="11577" x="6751638" y="5197475"/>
          <p14:tracePt t="11585" x="6751638" y="5203825"/>
          <p14:tracePt t="11598" x="6751638" y="5197475"/>
          <p14:tracePt t="12249" x="6751638" y="5181600"/>
          <p14:tracePt t="12257" x="6759575" y="5173663"/>
          <p14:tracePt t="12264" x="6765925" y="5159375"/>
          <p14:tracePt t="12281" x="6773863" y="5135563"/>
          <p14:tracePt t="12298" x="6781800" y="5097463"/>
          <p14:tracePt t="12315" x="6797675" y="5051425"/>
          <p14:tracePt t="12330" x="6811963" y="4999038"/>
          <p14:tracePt t="12347" x="6819900" y="4945063"/>
          <p14:tracePt t="12366" x="6827838" y="4906963"/>
          <p14:tracePt t="12382" x="6842125" y="4884738"/>
          <p14:tracePt t="12397" x="6850063" y="4838700"/>
          <p14:tracePt t="12412" x="6865938" y="4792663"/>
          <p14:tracePt t="12429" x="6880225" y="4746625"/>
          <p14:tracePt t="12447" x="6888163" y="4708525"/>
          <p14:tracePt t="12463" x="6888163" y="4686300"/>
          <p14:tracePt t="12479" x="6888163" y="4664075"/>
          <p14:tracePt t="12496" x="6888163" y="4648200"/>
          <p14:tracePt t="12520" x="6888163" y="4640263"/>
          <p14:tracePt t="12536" x="6888163" y="4625975"/>
          <p14:tracePt t="12545" x="6888163" y="4587875"/>
          <p14:tracePt t="12563" x="6904038" y="4533900"/>
          <p14:tracePt t="12580" x="6904038" y="4518025"/>
          <p14:tracePt t="12600" x="6904038" y="4511675"/>
          <p14:tracePt t="12672" x="6904038" y="4503738"/>
          <p14:tracePt t="12680" x="6904038" y="4473575"/>
          <p14:tracePt t="12697" x="6904038" y="4441825"/>
          <p14:tracePt t="12714" x="6904038" y="4411663"/>
          <p14:tracePt t="12730" x="6904038" y="4397375"/>
          <p14:tracePt t="12746" x="6880225" y="4381500"/>
          <p14:tracePt t="12763" x="6865938" y="4373563"/>
          <p14:tracePt t="12779" x="6850063" y="4359275"/>
          <p14:tracePt t="12796" x="6835775" y="4351338"/>
          <p14:tracePt t="12812" x="6819900" y="4343400"/>
          <p14:tracePt t="12830" x="6804025" y="4327525"/>
          <p14:tracePt t="12846" x="6781800" y="4321175"/>
          <p14:tracePt t="12863" x="6759575" y="4313238"/>
          <p14:tracePt t="12863" x="6751638" y="4297363"/>
          <p14:tracePt t="12881" x="6735763" y="4283075"/>
          <p14:tracePt t="12897" x="6721475" y="4283075"/>
          <p14:tracePt t="12929" x="6713538" y="4283075"/>
          <p14:tracePt t="12936" x="6697663" y="4267200"/>
          <p14:tracePt t="12946" x="6667500" y="4251325"/>
          <p14:tracePt t="12963" x="6659563" y="4244975"/>
          <p14:tracePt t="12992" x="6651625" y="4244975"/>
          <p14:tracePt t="13040" x="6637338" y="4237038"/>
          <p14:tracePt t="13048" x="6629400" y="4237038"/>
          <p14:tracePt t="13062" x="6621463" y="4237038"/>
          <p14:tracePt t="13079" x="6599238" y="4229100"/>
          <p14:tracePt t="13096" x="6591300" y="4229100"/>
          <p14:tracePt t="13112" x="6575425" y="4229100"/>
          <p14:tracePt t="13145" x="6561138" y="4229100"/>
          <p14:tracePt t="13152" x="6545263" y="4229100"/>
          <p14:tracePt t="13177" x="6537325" y="4229100"/>
          <p14:tracePt t="13192" x="6523038" y="4229100"/>
          <p14:tracePt t="13208" x="6507163" y="4229100"/>
          <p14:tracePt t="13224" x="6492875" y="4251325"/>
          <p14:tracePt t="13232" x="6484938" y="4251325"/>
          <p14:tracePt t="13245" x="6454775" y="4283075"/>
          <p14:tracePt t="13262" x="6408738" y="4305300"/>
          <p14:tracePt t="13262" x="6392863" y="4327525"/>
          <p14:tracePt t="13281" x="6384925" y="4351338"/>
          <p14:tracePt t="13297" x="6362700" y="4389438"/>
          <p14:tracePt t="13313" x="6340475" y="4419600"/>
          <p14:tracePt t="13329" x="6324600" y="4449763"/>
          <p14:tracePt t="13346" x="6302375" y="4473575"/>
          <p14:tracePt t="13364" x="6294438" y="4511675"/>
          <p14:tracePt t="13379" x="6270625" y="4541838"/>
          <p14:tracePt t="13395" x="6256338" y="4594225"/>
          <p14:tracePt t="13413" x="6248400" y="4648200"/>
          <p14:tracePt t="13429" x="6240463" y="4716463"/>
          <p14:tracePt t="13446" x="6232525" y="4800600"/>
          <p14:tracePt t="13461" x="6218238" y="4860925"/>
          <p14:tracePt t="13478" x="6226175" y="4930775"/>
          <p14:tracePt t="13478" x="6226175" y="4953000"/>
          <p14:tracePt t="13497" x="6248400" y="4999038"/>
          <p14:tracePt t="13513" x="6248400" y="5029200"/>
          <p14:tracePt t="13530" x="6278563" y="5051425"/>
          <p14:tracePt t="13545" x="6302375" y="5075238"/>
          <p14:tracePt t="13562" x="6332538" y="5113338"/>
          <p14:tracePt t="13578" x="6354763" y="5135563"/>
          <p14:tracePt t="13594" x="6416675" y="5165725"/>
          <p14:tracePt t="13611" x="6454775" y="5189538"/>
          <p14:tracePt t="13628" x="6469063" y="5197475"/>
          <p14:tracePt t="13644" x="6477000" y="5203825"/>
          <p14:tracePt t="13661" x="6484938" y="5203825"/>
          <p14:tracePt t="13677" x="6492875" y="5211763"/>
          <p14:tracePt t="13694" x="6530975" y="5211763"/>
          <p14:tracePt t="13694" x="6545263" y="5211763"/>
          <p14:tracePt t="13712" x="6569075" y="5211763"/>
          <p14:tracePt t="13729" x="6607175" y="5203825"/>
          <p14:tracePt t="13745" x="6629400" y="5181600"/>
          <p14:tracePt t="13761" x="6659563" y="5165725"/>
          <p14:tracePt t="13778" x="6705600" y="5143500"/>
          <p14:tracePt t="13794" x="6751638" y="5121275"/>
          <p14:tracePt t="13811" x="6781800" y="5113338"/>
          <p14:tracePt t="13827" x="6804025" y="5105400"/>
          <p14:tracePt t="13844" x="6804025" y="5097463"/>
          <p14:tracePt t="13864" x="6811963" y="5089525"/>
          <p14:tracePt t="13877" x="6850063" y="5075238"/>
          <p14:tracePt t="13894" x="6956425" y="5013325"/>
          <p14:tracePt t="13913" x="7018338" y="4968875"/>
          <p14:tracePt t="13929" x="7056438" y="4922838"/>
          <p14:tracePt t="13947" x="7064375" y="4892675"/>
          <p14:tracePt t="13962" x="7070725" y="4868863"/>
          <p14:tracePt t="13978" x="7070725" y="4838700"/>
          <p14:tracePt t="13996" x="7070725" y="4816475"/>
          <p14:tracePt t="14012" x="7078663" y="4800600"/>
          <p14:tracePt t="14030" x="7086600" y="4770438"/>
          <p14:tracePt t="14045" x="7086600" y="4746625"/>
          <p14:tracePt t="14061" x="7094538" y="4702175"/>
          <p14:tracePt t="14077" x="7094538" y="4664075"/>
          <p14:tracePt t="14077" x="7094538" y="4648200"/>
          <p14:tracePt t="14097" x="7108825" y="4594225"/>
          <p14:tracePt t="14113" x="7108825" y="4541838"/>
          <p14:tracePt t="14129" x="7108825" y="4503738"/>
          <p14:tracePt t="14146" x="7108825" y="4473575"/>
          <p14:tracePt t="14162" x="7094538" y="4435475"/>
          <p14:tracePt t="14178" x="7070725" y="4389438"/>
          <p14:tracePt t="14195" x="7040563" y="4351338"/>
          <p14:tracePt t="14212" x="7026275" y="4327525"/>
          <p14:tracePt t="14227" x="7002463" y="4297363"/>
          <p14:tracePt t="14245" x="6988175" y="4289425"/>
          <p14:tracePt t="14261" x="6972300" y="4259263"/>
          <p14:tracePt t="14277" x="6956425" y="4244975"/>
          <p14:tracePt t="14294" x="6942138" y="4229100"/>
          <p14:tracePt t="14312" x="6942138" y="4221163"/>
          <p14:tracePt t="14328" x="6926263" y="4213225"/>
          <p14:tracePt t="14361" x="6911975" y="4198938"/>
          <p14:tracePt t="14370" x="6904038" y="4183063"/>
          <p14:tracePt t="14379" x="6865938" y="4160838"/>
          <p14:tracePt t="14395" x="6835775" y="4144963"/>
          <p14:tracePt t="14411" x="6819900" y="4137025"/>
          <p14:tracePt t="14428" x="6804025" y="4137025"/>
          <p14:tracePt t="14446" x="6797675" y="4130675"/>
          <p14:tracePt t="14464" x="6789738" y="4130675"/>
          <p14:tracePt t="14488" x="6773863" y="4130675"/>
          <p14:tracePt t="14504" x="6765925" y="4130675"/>
          <p14:tracePt t="14520" x="6743700" y="4130675"/>
          <p14:tracePt t="14529" x="6675438" y="4130675"/>
          <p14:tracePt t="14546" x="6607175" y="4152900"/>
          <p14:tracePt t="14562" x="6569075" y="4175125"/>
          <p14:tracePt t="14577" x="6545263" y="4198938"/>
          <p14:tracePt t="14594" x="6530975" y="4221163"/>
          <p14:tracePt t="14624" x="6515100" y="4229100"/>
          <p14:tracePt t="14639" x="6507163" y="4251325"/>
          <p14:tracePt t="14647" x="6499225" y="4251325"/>
          <p14:tracePt t="14659" x="6477000" y="4283075"/>
          <p14:tracePt t="14676" x="6461125" y="4313238"/>
          <p14:tracePt t="14694" x="6430963" y="4343400"/>
          <p14:tracePt t="14710" x="6416675" y="4389438"/>
          <p14:tracePt t="14726" x="6400800" y="4441825"/>
          <p14:tracePt t="14745" x="6392863" y="4473575"/>
          <p14:tracePt t="14762" x="6392863" y="4518025"/>
          <p14:tracePt t="14778" x="6392863" y="4549775"/>
          <p14:tracePt t="14794" x="6378575" y="4594225"/>
          <p14:tracePt t="14811" x="6378575" y="4625975"/>
          <p14:tracePt t="14827" x="6378575" y="4670425"/>
          <p14:tracePt t="14844" x="6378575" y="4702175"/>
          <p14:tracePt t="14861" x="6378575" y="4740275"/>
          <p14:tracePt t="14877" x="6378575" y="4778375"/>
          <p14:tracePt t="14894" x="6378575" y="4808538"/>
          <p14:tracePt t="14911" x="6378575" y="4830763"/>
          <p14:tracePt t="14911" x="6392863" y="4860925"/>
          <p14:tracePt t="14929" x="6408738" y="4884738"/>
          <p14:tracePt t="14947" x="6430963" y="4930775"/>
          <p14:tracePt t="14961" x="6469063" y="4960938"/>
          <p14:tracePt t="14978" x="6515100" y="5006975"/>
          <p14:tracePt t="14995" x="6553200" y="5045075"/>
          <p14:tracePt t="15011" x="6583363" y="5067300"/>
          <p14:tracePt t="15028" x="6613525" y="5089525"/>
          <p14:tracePt t="15043" x="6637338" y="5105400"/>
          <p14:tracePt t="15059" x="6651625" y="5113338"/>
          <p14:tracePt t="15076" x="6683375" y="5121275"/>
          <p14:tracePt t="15094" x="6705600" y="5135563"/>
          <p14:tracePt t="15110" x="6713538" y="5135563"/>
          <p14:tracePt t="15127" x="6721475" y="5135563"/>
          <p14:tracePt t="15160" x="6727825" y="5135563"/>
          <p14:tracePt t="15168" x="6735763" y="5135563"/>
          <p14:tracePt t="15178" x="6751638" y="5135563"/>
          <p14:tracePt t="15194" x="6765925" y="5135563"/>
          <p14:tracePt t="15210" x="6773863" y="5135563"/>
          <p14:tracePt t="15232" x="6781800" y="5127625"/>
          <p14:tracePt t="15243" x="6804025" y="5121275"/>
          <p14:tracePt t="15260" x="6827838" y="5097463"/>
          <p14:tracePt t="15277" x="6865938" y="5075238"/>
          <p14:tracePt t="15293" x="6888163" y="5051425"/>
          <p14:tracePt t="15310" x="6918325" y="5037138"/>
          <p14:tracePt t="15310" x="6926263" y="5021263"/>
          <p14:tracePt t="15329" x="6926263" y="5006975"/>
          <p14:tracePt t="15343" x="6942138" y="4953000"/>
          <p14:tracePt t="15361" x="6950075" y="4899025"/>
          <p14:tracePt t="15379" x="6950075" y="4860925"/>
          <p14:tracePt t="15394" x="6950075" y="4816475"/>
          <p14:tracePt t="15410" x="6950075" y="4784725"/>
          <p14:tracePt t="15426" x="6950075" y="4746625"/>
          <p14:tracePt t="15442" x="6950075" y="4694238"/>
          <p14:tracePt t="15460" x="6950075" y="4640263"/>
          <p14:tracePt t="15477" x="6950075" y="4610100"/>
          <p14:tracePt t="15493" x="6934200" y="4564063"/>
          <p14:tracePt t="15510" x="6911975" y="4525963"/>
          <p14:tracePt t="15527" x="6904038" y="4503738"/>
          <p14:tracePt t="15527" x="6888163" y="4473575"/>
          <p14:tracePt t="15545" x="6858000" y="4435475"/>
          <p14:tracePt t="15561" x="6827838" y="4397375"/>
          <p14:tracePt t="15578" x="6811963" y="4373563"/>
          <p14:tracePt t="15593" x="6789738" y="4359275"/>
          <p14:tracePt t="15609" x="6773863" y="4343400"/>
          <p14:tracePt t="15625" x="6751638" y="4321175"/>
          <p14:tracePt t="15644" x="6735763" y="4305300"/>
          <p14:tracePt t="15660" x="6735763" y="4297363"/>
          <p14:tracePt t="15676" x="6713538" y="4267200"/>
          <p14:tracePt t="15693" x="6689725" y="4244975"/>
          <p14:tracePt t="15710" x="6645275" y="4229100"/>
          <p14:tracePt t="15726" x="6621463" y="4221163"/>
          <p14:tracePt t="15744" x="6599238" y="4198938"/>
          <p14:tracePt t="15761" x="6583363" y="4198938"/>
          <p14:tracePt t="15777" x="6561138" y="4198938"/>
          <p14:tracePt t="15794" x="6515100" y="4198938"/>
          <p14:tracePt t="15810" x="6477000" y="4198938"/>
          <p14:tracePt t="15827" x="6438900" y="4221163"/>
          <p14:tracePt t="15842" x="6408738" y="4237038"/>
          <p14:tracePt t="15860" x="6362700" y="4259263"/>
          <p14:tracePt t="15876" x="6340475" y="4289425"/>
          <p14:tracePt t="15893" x="6324600" y="4313238"/>
          <p14:tracePt t="15910" x="6308725" y="4343400"/>
          <p14:tracePt t="15926" x="6278563" y="4397375"/>
          <p14:tracePt t="15943" x="6248400" y="4465638"/>
          <p14:tracePt t="15962" x="6240463" y="4518025"/>
          <p14:tracePt t="15977" x="6240463" y="4572000"/>
          <p14:tracePt t="15993" x="6240463" y="4625975"/>
          <p14:tracePt t="16010" x="6240463" y="4678363"/>
          <p14:tracePt t="16026" x="6248400" y="4716463"/>
          <p14:tracePt t="16043" x="6256338" y="4762500"/>
          <p14:tracePt t="16060" x="6264275" y="4800600"/>
          <p14:tracePt t="16076" x="6286500" y="4846638"/>
          <p14:tracePt t="16093" x="6286500" y="4884738"/>
          <p14:tracePt t="16109" x="6302375" y="4914900"/>
          <p14:tracePt t="16126" x="6308725" y="4960938"/>
          <p14:tracePt t="16143" x="6340475" y="4999038"/>
          <p14:tracePt t="16143" x="6340475" y="5006975"/>
          <p14:tracePt t="16161" x="6378575" y="5045075"/>
          <p14:tracePt t="16177" x="6392863" y="5083175"/>
          <p14:tracePt t="16193" x="6408738" y="5097463"/>
          <p14:tracePt t="16210" x="6438900" y="5127625"/>
          <p14:tracePt t="16226" x="6477000" y="5143500"/>
          <p14:tracePt t="16244" x="6499225" y="5151438"/>
          <p14:tracePt t="16259" x="6507163" y="5159375"/>
          <p14:tracePt t="16304" x="6515100" y="5165725"/>
          <p14:tracePt t="16312" x="6530975" y="5165725"/>
          <p14:tracePt t="16325" x="6545263" y="5165725"/>
          <p14:tracePt t="16342" x="6569075" y="5165725"/>
          <p14:tracePt t="16359" x="6583363" y="5165725"/>
          <p14:tracePt t="16376" x="6599238" y="5165725"/>
          <p14:tracePt t="16393" x="6621463" y="5165725"/>
          <p14:tracePt t="16410" x="6659563" y="5151438"/>
          <p14:tracePt t="16426" x="6727825" y="5127625"/>
          <p14:tracePt t="16443" x="6759575" y="5113338"/>
          <p14:tracePt t="16459" x="6765925" y="5105400"/>
          <p14:tracePt t="16476" x="6789738" y="5083175"/>
          <p14:tracePt t="16492" x="6789738" y="5059363"/>
          <p14:tracePt t="16509" x="6797675" y="5021263"/>
          <p14:tracePt t="16526" x="6804025" y="4968875"/>
          <p14:tracePt t="16542" x="6819900" y="4930775"/>
          <p14:tracePt t="16558" x="6819900" y="4906963"/>
          <p14:tracePt t="16575" x="6819900" y="4884738"/>
          <p14:tracePt t="16575" x="6819900" y="4876800"/>
          <p14:tracePt t="16593" x="6819900" y="4868863"/>
          <p14:tracePt t="16609" x="6811963" y="4868863"/>
          <p14:tracePt t="16728" x="6804025" y="4868863"/>
          <p14:tracePt t="19384" x="6804025" y="4860925"/>
          <p14:tracePt t="20200" x="6811963" y="4846638"/>
          <p14:tracePt t="20208" x="6811963" y="4838700"/>
          <p14:tracePt t="20221" x="6819900" y="4808538"/>
          <p14:tracePt t="20239" x="6827838" y="4792663"/>
          <p14:tracePt t="20239" x="6827838" y="4784725"/>
          <p14:tracePt t="20257" x="6827838" y="4778375"/>
          <p14:tracePt t="20273" x="6835775" y="4770438"/>
          <p14:tracePt t="20320" x="6835775" y="4754563"/>
          <p14:tracePt t="20352" x="6835775" y="4746625"/>
          <p14:tracePt t="20370" x="6835775" y="4740275"/>
          <p14:tracePt t="20376" x="6835775" y="4724400"/>
          <p14:tracePt t="20388" x="6835775" y="4708525"/>
          <p14:tracePt t="20405" x="6835775" y="4702175"/>
          <p14:tracePt t="20421" x="6835775" y="4686300"/>
          <p14:tracePt t="20441" x="6835775" y="4678363"/>
          <p14:tracePt t="20455" x="6835775" y="4670425"/>
          <p14:tracePt t="20471" x="6835775" y="4625975"/>
          <p14:tracePt t="20489" x="6835775" y="4594225"/>
          <p14:tracePt t="20506" x="6835775" y="4579938"/>
          <p14:tracePt t="20522" x="6835775" y="4564063"/>
          <p14:tracePt t="20538" x="6835775" y="4533900"/>
          <p14:tracePt t="20555" x="6835775" y="4495800"/>
          <p14:tracePt t="20572" x="6827838" y="4465638"/>
          <p14:tracePt t="20588" x="6827838" y="4449763"/>
          <p14:tracePt t="20605" x="6827838" y="4441825"/>
          <p14:tracePt t="20621" x="6827838" y="4435475"/>
          <p14:tracePt t="20637" x="6827838" y="4427538"/>
          <p14:tracePt t="20654" x="6827838" y="4411663"/>
          <p14:tracePt t="20671" x="6827838" y="4403725"/>
          <p14:tracePt t="20688" x="6827838" y="4381500"/>
          <p14:tracePt t="20705" x="6819900" y="4365625"/>
          <p14:tracePt t="20722" x="6804025" y="4351338"/>
          <p14:tracePt t="20738" x="6797675" y="4343400"/>
          <p14:tracePt t="20792" x="6789738" y="4335463"/>
          <p14:tracePt t="20824" x="6781800" y="4335463"/>
          <p14:tracePt t="20880" x="6773863" y="4335463"/>
          <p14:tracePt t="20896" x="6765925" y="4335463"/>
          <p14:tracePt t="20905" x="6759575" y="4335463"/>
          <p14:tracePt t="20922" x="6751638" y="4335463"/>
          <p14:tracePt t="20937" x="6743700" y="4335463"/>
          <p14:tracePt t="20953" x="6727825" y="4335463"/>
          <p14:tracePt t="21048" x="6721475" y="4335463"/>
          <p14:tracePt t="21071" x="6713538" y="4335463"/>
          <p14:tracePt t="21160" x="6705600" y="4327525"/>
          <p14:tracePt t="21176" x="6705600" y="4321175"/>
          <p14:tracePt t="21400" x="6705600" y="4313238"/>
          <p14:tracePt t="21432" x="6705600" y="4297363"/>
          <p14:tracePt t="24195" x="6705600" y="4289425"/>
          <p14:tracePt t="24200" x="6689725" y="4267200"/>
          <p14:tracePt t="24218" x="6651625" y="4251325"/>
          <p14:tracePt t="24235" x="6637338" y="4229100"/>
          <p14:tracePt t="24251" x="6621463" y="4213225"/>
          <p14:tracePt t="24267" x="6599238" y="4198938"/>
          <p14:tracePt t="24284" x="6575425" y="4175125"/>
          <p14:tracePt t="24301" x="6553200" y="4144963"/>
          <p14:tracePt t="24317" x="6537325" y="4130675"/>
          <p14:tracePt t="24334" x="6530975" y="4130675"/>
          <p14:tracePt t="24351" x="6515100" y="4106863"/>
          <p14:tracePt t="24371" x="6507163" y="4092575"/>
          <p14:tracePt t="24386" x="6492875" y="4084638"/>
          <p14:tracePt t="24401" x="6492875" y="4060825"/>
          <p14:tracePt t="24418" x="6469063" y="4046538"/>
          <p14:tracePt t="24434" x="6461125" y="4030663"/>
          <p14:tracePt t="24452" x="6446838" y="4016375"/>
          <p14:tracePt t="24467" x="6438900" y="4000500"/>
          <p14:tracePt t="24483" x="6430963" y="3978275"/>
          <p14:tracePt t="24501" x="6423025" y="3970338"/>
          <p14:tracePt t="24518" x="6416675" y="3954463"/>
          <p14:tracePt t="24533" x="6408738" y="3946525"/>
          <p14:tracePt t="24550" x="6392863" y="3940175"/>
          <p14:tracePt t="24567" x="6378575" y="3932238"/>
          <p14:tracePt t="24585" x="6362700" y="3916363"/>
          <p14:tracePt t="24601" x="6362700" y="3908425"/>
          <p14:tracePt t="24617" x="6346825" y="3894138"/>
          <p14:tracePt t="24634" x="6340475" y="3886200"/>
          <p14:tracePt t="24650" x="6324600" y="3863975"/>
          <p14:tracePt t="24667" x="6308725" y="3848100"/>
          <p14:tracePt t="24684" x="6294438" y="3832225"/>
          <p14:tracePt t="24700" x="6278563" y="3825875"/>
          <p14:tracePt t="24752" x="6278563" y="3817938"/>
          <p14:tracePt t="24760" x="6264275" y="3810000"/>
          <p14:tracePt t="24776" x="6264275" y="3802063"/>
          <p14:tracePt t="24785" x="6240463" y="3794125"/>
          <p14:tracePt t="24801" x="6232525" y="3787775"/>
          <p14:tracePt t="24817" x="6218238" y="3779838"/>
          <p14:tracePt t="24834" x="6218238" y="3771900"/>
          <p14:tracePt t="25128" x="6218238" y="3763963"/>
          <p14:tracePt t="25160" x="6226175" y="3763963"/>
          <p14:tracePt t="25216" x="6232525" y="3756025"/>
          <p14:tracePt t="25224" x="6240463" y="3756025"/>
          <p14:tracePt t="25234" x="6264275" y="3756025"/>
          <p14:tracePt t="25250" x="6270625" y="3756025"/>
          <p14:tracePt t="25288" x="6278563" y="3756025"/>
          <p14:tracePt t="25296" x="6286500" y="3756025"/>
          <p14:tracePt t="25312" x="6294438" y="3756025"/>
          <p14:tracePt t="25320" x="6302375" y="3756025"/>
          <p14:tracePt t="25368" x="6308725" y="3756025"/>
          <p14:tracePt t="25377" x="6316663" y="3756025"/>
          <p14:tracePt t="25384" x="6324600" y="3756025"/>
          <p14:tracePt t="25400" x="6332538" y="3756025"/>
          <p14:tracePt t="25415" x="6362700" y="3756025"/>
          <p14:tracePt t="25434" x="6370638" y="3763963"/>
          <p14:tracePt t="25450" x="6384925" y="3771900"/>
          <p14:tracePt t="25480" x="6392863" y="3779838"/>
          <p14:tracePt t="25496" x="6400800" y="3779838"/>
          <p14:tracePt t="25504" x="6416675" y="3787775"/>
          <p14:tracePt t="25516" x="6446838" y="3802063"/>
          <p14:tracePt t="25534" x="6454775" y="3810000"/>
          <p14:tracePt t="25548" x="6461125" y="3810000"/>
          <p14:tracePt t="25565" x="6469063" y="3810000"/>
          <p14:tracePt t="25616" x="6477000" y="3810000"/>
          <p14:tracePt t="25624" x="6484938" y="3817938"/>
          <p14:tracePt t="25634" x="6530975" y="3825875"/>
          <p14:tracePt t="25650" x="6591300" y="3840163"/>
          <p14:tracePt t="25666" x="6629400" y="3848100"/>
          <p14:tracePt t="25683" x="6629400" y="3856038"/>
          <p14:tracePt t="25699" x="6637338" y="3856038"/>
          <p14:tracePt t="25736" x="6651625" y="3870325"/>
          <p14:tracePt t="25752" x="6675438" y="3870325"/>
          <p14:tracePt t="25760" x="6683375" y="3886200"/>
          <p14:tracePt t="25768" x="6697663" y="3894138"/>
          <p14:tracePt t="25782" x="6743700" y="3908425"/>
          <p14:tracePt t="25782" x="6751638" y="3908425"/>
          <p14:tracePt t="25801" x="6773863" y="3924300"/>
          <p14:tracePt t="25817" x="6781800" y="3932238"/>
          <p14:tracePt t="25833" x="6789738" y="3946525"/>
          <p14:tracePt t="25850" x="6804025" y="3954463"/>
          <p14:tracePt t="25880" x="6819900" y="3954463"/>
          <p14:tracePt t="25897" x="6842125" y="3954463"/>
          <p14:tracePt t="25904" x="6850063" y="3962400"/>
          <p14:tracePt t="25916" x="6858000" y="3978275"/>
          <p14:tracePt t="25952" x="6865938" y="3978275"/>
          <p14:tracePt t="25960" x="6873875" y="3978275"/>
          <p14:tracePt t="25968" x="6911975" y="3992563"/>
          <p14:tracePt t="25983" x="6956425" y="4022725"/>
          <p14:tracePt t="25999" x="6988175" y="4046538"/>
          <p14:tracePt t="26017" x="7018338" y="4060825"/>
          <p14:tracePt t="26033" x="7040563" y="4076700"/>
          <p14:tracePt t="26049" x="7070725" y="4098925"/>
          <p14:tracePt t="26065" x="7140575" y="4130675"/>
          <p14:tracePt t="26083" x="7185025" y="4152900"/>
          <p14:tracePt t="26099" x="7216775" y="4160838"/>
          <p14:tracePt t="26116" x="7246938" y="4168775"/>
          <p14:tracePt t="26132" x="7277100" y="4183063"/>
          <p14:tracePt t="26149" x="7285038" y="4191000"/>
          <p14:tracePt t="26168" x="7307263" y="4206875"/>
          <p14:tracePt t="26182" x="7315200" y="4206875"/>
          <p14:tracePt t="26198" x="7331075" y="4213225"/>
          <p14:tracePt t="26217" x="7369175" y="4237038"/>
          <p14:tracePt t="26233" x="7391400" y="4251325"/>
          <p14:tracePt t="26250" x="7407275" y="4267200"/>
          <p14:tracePt t="26266" x="7413625" y="4267200"/>
          <p14:tracePt t="26282" x="7445375" y="4289425"/>
          <p14:tracePt t="26299" x="7475538" y="4313238"/>
          <p14:tracePt t="26315" x="7475538" y="4321175"/>
          <p14:tracePt t="26332" x="7489825" y="4335463"/>
          <p14:tracePt t="26349" x="7489825" y="4343400"/>
          <p14:tracePt t="26365" x="7497763" y="4359275"/>
          <p14:tracePt t="26365" x="7505700" y="4373563"/>
          <p14:tracePt t="26384" x="7521575" y="4381500"/>
          <p14:tracePt t="26399" x="7543800" y="4427538"/>
          <p14:tracePt t="26399" x="7566025" y="4457700"/>
          <p14:tracePt t="26417" x="7589838" y="4487863"/>
          <p14:tracePt t="26432" x="7620000" y="4533900"/>
          <p14:tracePt t="26450" x="7620000" y="4541838"/>
          <p14:tracePt t="26472" x="7620000" y="4549775"/>
          <p14:tracePt t="26488" x="7620000" y="4556125"/>
          <p14:tracePt t="26498" x="7620000" y="4572000"/>
          <p14:tracePt t="26515" x="7620000" y="4594225"/>
          <p14:tracePt t="26532" x="7620000" y="4625975"/>
          <p14:tracePt t="26548" x="7620000" y="4670425"/>
          <p14:tracePt t="26566" x="7620000" y="4694238"/>
          <p14:tracePt t="26582" x="7604125" y="4740275"/>
          <p14:tracePt t="26599" x="7573963" y="4784725"/>
          <p14:tracePt t="26617" x="7535863" y="4800600"/>
          <p14:tracePt t="26631" x="7489825" y="4838700"/>
          <p14:tracePt t="26649" x="7467600" y="4868863"/>
          <p14:tracePt t="26667" x="7445375" y="4884738"/>
          <p14:tracePt t="26682" x="7421563" y="4899025"/>
          <p14:tracePt t="26698" x="7391400" y="4922838"/>
          <p14:tracePt t="26715" x="7299325" y="4937125"/>
          <p14:tracePt t="26731" x="7254875" y="4960938"/>
          <p14:tracePt t="26748" x="7216775" y="4968875"/>
          <p14:tracePt t="26766" x="7154863" y="4999038"/>
          <p14:tracePt t="26782" x="7116763" y="5013325"/>
          <p14:tracePt t="26798" x="7010400" y="5029200"/>
          <p14:tracePt t="26798" x="6956425" y="5037138"/>
          <p14:tracePt t="26817" x="6904038" y="5045075"/>
          <p14:tracePt t="26831" x="6842125" y="5059363"/>
          <p14:tracePt t="26849" x="6819900" y="5067300"/>
          <p14:tracePt t="26866" x="6811963" y="5075238"/>
          <p14:tracePt t="26881" x="6797675" y="5083175"/>
          <p14:tracePt t="26898" x="6781800" y="5089525"/>
          <p14:tracePt t="26915" x="6751638" y="5113338"/>
          <p14:tracePt t="26931" x="6713538" y="5127625"/>
          <p14:tracePt t="26948" x="6683375" y="5135563"/>
          <p14:tracePt t="26966" x="6683375" y="5143500"/>
          <p14:tracePt t="26981" x="6675438" y="5143500"/>
          <p14:tracePt t="27024" x="6675438" y="5135563"/>
          <p14:tracePt t="27488" x="6675438" y="5127625"/>
          <p14:tracePt t="27496" x="6675438" y="5121275"/>
          <p14:tracePt t="27504" x="6675438" y="5113338"/>
          <p14:tracePt t="27515" x="6667500" y="5097463"/>
          <p14:tracePt t="27532" x="6667500" y="5089525"/>
          <p14:tracePt t="27547" x="6667500" y="5075238"/>
          <p14:tracePt t="27568" x="6659563" y="5067300"/>
          <p14:tracePt t="27580" x="6659563" y="5059363"/>
          <p14:tracePt t="27597" x="6645275" y="5029200"/>
          <p14:tracePt t="27614" x="6637338" y="5006975"/>
          <p14:tracePt t="27631" x="6591300" y="4937125"/>
          <p14:tracePt t="27649" x="6583363" y="4906963"/>
          <p14:tracePt t="27665" x="6553200" y="4868863"/>
          <p14:tracePt t="27681" x="6545263" y="4860925"/>
          <p14:tracePt t="27698" x="6545263" y="4854575"/>
          <p14:tracePt t="27720" x="6537325" y="4846638"/>
          <p14:tracePt t="27730" x="6530975" y="4838700"/>
          <p14:tracePt t="27747" x="6523038" y="4838700"/>
          <p14:tracePt t="27764" x="6499225" y="4822825"/>
          <p14:tracePt t="27780" x="6477000" y="4808538"/>
          <p14:tracePt t="27797" x="6454775" y="4808538"/>
          <p14:tracePt t="27816" x="6446838" y="4808538"/>
          <p14:tracePt t="27830" x="6423025" y="4792663"/>
          <p14:tracePt t="27849" x="6408738" y="4792663"/>
          <p14:tracePt t="27865" x="6400800" y="4792663"/>
          <p14:tracePt t="27880" x="6392863" y="4792663"/>
          <p14:tracePt t="27904" x="6384925" y="4792663"/>
          <p14:tracePt t="27914" x="6362700" y="4792663"/>
          <p14:tracePt t="27931" x="6340475" y="4792663"/>
          <p14:tracePt t="27946" x="6324600" y="4792663"/>
          <p14:tracePt t="27963" x="6316663" y="4792663"/>
          <p14:tracePt t="27980" x="6324600" y="4792663"/>
          <p14:tracePt t="28216" x="6340475" y="4792663"/>
          <p14:tracePt t="28224" x="6362700" y="4792663"/>
          <p14:tracePt t="28232" x="6378575" y="4792663"/>
          <p14:tracePt t="28246" x="6416675" y="4792663"/>
          <p14:tracePt t="28246" x="6446838" y="4792663"/>
          <p14:tracePt t="28265" x="6461125" y="4778375"/>
          <p14:tracePt t="28281" x="6492875" y="4778375"/>
          <p14:tracePt t="28297" x="6545263" y="4762500"/>
          <p14:tracePt t="28314" x="6583363" y="4754563"/>
          <p14:tracePt t="28330" x="6607175" y="4754563"/>
          <p14:tracePt t="28346" x="6607175" y="4746625"/>
          <p14:tracePt t="28368" x="6613525" y="4740275"/>
          <p14:tracePt t="28381" x="6621463" y="4740275"/>
          <p14:tracePt t="28396" x="6645275" y="4724400"/>
          <p14:tracePt t="28413" x="6659563" y="4724400"/>
          <p14:tracePt t="28430" x="6667500" y="4724400"/>
          <p14:tracePt t="28447" x="6675438" y="4716463"/>
          <p14:tracePt t="28488" x="6683375" y="4716463"/>
          <p14:tracePt t="28504" x="6689725" y="4716463"/>
          <p14:tracePt t="30266" x="6683375" y="4716463"/>
          <p14:tracePt t="30488" x="6667500" y="4708525"/>
          <p14:tracePt t="30496" x="6629400" y="4708525"/>
          <p14:tracePt t="30510" x="6537325" y="4694238"/>
          <p14:tracePt t="30529" x="6454775" y="4694238"/>
          <p14:tracePt t="30545" x="6340475" y="4678363"/>
          <p14:tracePt t="30562" x="6240463" y="4670425"/>
          <p14:tracePt t="30578" x="6134100" y="4670425"/>
          <p14:tracePt t="30595" x="6065838" y="4670425"/>
          <p14:tracePt t="30611" x="6019800" y="4670425"/>
          <p14:tracePt t="30628" x="5997575" y="4670425"/>
          <p14:tracePt t="30645" x="5981700" y="4670425"/>
          <p14:tracePt t="30661" x="5965825" y="4670425"/>
          <p14:tracePt t="30677" x="5935663" y="4670425"/>
          <p14:tracePt t="30695" x="5883275" y="4670425"/>
          <p14:tracePt t="30711" x="5821363" y="4670425"/>
          <p14:tracePt t="30711" x="5768975" y="4670425"/>
          <p14:tracePt t="30729" x="5699125" y="4670425"/>
          <p14:tracePt t="30746" x="5622925" y="4670425"/>
          <p14:tracePt t="30761" x="5562600" y="4656138"/>
          <p14:tracePt t="30777" x="5540375" y="4648200"/>
          <p14:tracePt t="30793" x="5516563" y="4648200"/>
          <p14:tracePt t="30810" x="5516563" y="4640263"/>
          <p14:tracePt t="30952" x="5532438" y="4640263"/>
          <p14:tracePt t="30960" x="5540375" y="4640263"/>
          <p14:tracePt t="30968" x="5546725" y="4640263"/>
          <p14:tracePt t="30978" x="5578475" y="4640263"/>
          <p14:tracePt t="30994" x="5608638" y="4640263"/>
          <p14:tracePt t="31011" x="5638800" y="4640263"/>
          <p14:tracePt t="31027" x="5715000" y="4640263"/>
          <p14:tracePt t="31044" x="5775325" y="4640263"/>
          <p14:tracePt t="31060" x="5807075" y="4640263"/>
          <p14:tracePt t="31077" x="5768975" y="4632325"/>
          <p14:tracePt t="31128" x="5676900" y="4618038"/>
          <p14:tracePt t="31136" x="5608638" y="4618038"/>
          <p14:tracePt t="31145" x="5494338" y="4618038"/>
          <p14:tracePt t="31161" x="5464175" y="4618038"/>
          <p14:tracePt t="31178" x="5440363" y="4618038"/>
          <p14:tracePt t="31728" x="5364163" y="4656138"/>
          <p14:tracePt t="31736" x="5295900" y="4686300"/>
          <p14:tracePt t="31744" x="5135563" y="4762500"/>
          <p14:tracePt t="31761" x="5013325" y="4860925"/>
          <p14:tracePt t="31777" x="4892675" y="4930775"/>
          <p14:tracePt t="31795" x="4746625" y="5013325"/>
          <p14:tracePt t="31810" x="4579938" y="5097463"/>
          <p14:tracePt t="31827" x="4397375" y="5189538"/>
          <p14:tracePt t="31843" x="4068763" y="5318125"/>
          <p14:tracePt t="31860" x="3711575" y="5570538"/>
          <p14:tracePt t="31876" x="3543300" y="5699125"/>
          <p14:tracePt t="31893" x="3451225" y="5768975"/>
          <p14:tracePt t="31910" x="3390900" y="5807075"/>
          <p14:tracePt t="31926" x="3336925" y="5845175"/>
          <p14:tracePt t="31926" x="3314700" y="5867400"/>
          <p14:tracePt t="31945" x="3222625" y="5927725"/>
          <p14:tracePt t="31961" x="3078163" y="6003925"/>
          <p14:tracePt t="31977" x="2895600" y="6073775"/>
          <p14:tracePt t="31994" x="2705100" y="6118225"/>
          <p14:tracePt t="32010" x="2498725" y="6126163"/>
          <p14:tracePt t="32026" x="2324100" y="6126163"/>
          <p14:tracePt t="32043" x="2171700" y="6142038"/>
          <p14:tracePt t="32059" x="2057400" y="6142038"/>
          <p14:tracePt t="32076" x="1973263" y="6164263"/>
          <p14:tracePt t="32093" x="1920875" y="6164263"/>
          <p14:tracePt t="32110" x="1889125" y="6180138"/>
          <p14:tracePt t="32126" x="1806575" y="6180138"/>
          <p14:tracePt t="32143" x="1684338" y="6180138"/>
          <p14:tracePt t="32143" x="1592263" y="6180138"/>
          <p14:tracePt t="32160" x="1431925" y="6164263"/>
          <p14:tracePt t="32177" x="1249363" y="6164263"/>
          <p14:tracePt t="32193" x="1135063" y="6164263"/>
          <p14:tracePt t="32210" x="1104900" y="6164263"/>
          <p14:tracePt t="32226" x="1082675" y="6156325"/>
          <p14:tracePt t="32243" x="1074738" y="6149975"/>
          <p14:tracePt t="32280" x="1066800" y="6149975"/>
          <p14:tracePt t="32304" x="1058863" y="6149975"/>
          <p14:tracePt t="32352" x="1044575" y="6149975"/>
          <p14:tracePt t="32360" x="1028700" y="6149975"/>
          <p14:tracePt t="32375" x="990600" y="6149975"/>
          <p14:tracePt t="32394" x="982663" y="6149975"/>
          <p14:tracePt t="32408" x="1028700" y="6142038"/>
          <p14:tracePt t="32568" x="1066800" y="6142038"/>
          <p14:tracePt t="32576" x="1135063" y="6142038"/>
          <p14:tracePt t="32592" x="1379538" y="6118225"/>
          <p14:tracePt t="32609" x="1485900" y="6096000"/>
          <p14:tracePt t="32626" x="1508125" y="6096000"/>
          <p14:tracePt t="32642" x="1524000" y="6096000"/>
          <p14:tracePt t="32664" x="1539875" y="6096000"/>
          <p14:tracePt t="32675" x="1592263" y="6096000"/>
          <p14:tracePt t="32692" x="1684338" y="6096000"/>
          <p14:tracePt t="32709" x="1798638" y="6073775"/>
          <p14:tracePt t="32726" x="1943100" y="6049963"/>
          <p14:tracePt t="32742" x="2049463" y="6027738"/>
          <p14:tracePt t="32742" x="2087563" y="6027738"/>
          <p14:tracePt t="32760" x="2125663" y="6027738"/>
          <p14:tracePt t="32777" x="2141538" y="6027738"/>
          <p14:tracePt t="32792" x="2193925" y="6011863"/>
          <p14:tracePt t="32810" x="2247900" y="6011863"/>
          <p14:tracePt t="32826" x="2301875" y="6011863"/>
          <p14:tracePt t="32843" x="2384425" y="6011863"/>
          <p14:tracePt t="32859" x="2460625" y="6011863"/>
          <p14:tracePt t="32875" x="2568575" y="6011863"/>
          <p14:tracePt t="32892" x="2713038" y="6011863"/>
          <p14:tracePt t="32909" x="2873375" y="6011863"/>
          <p14:tracePt t="32926" x="2987675" y="6011863"/>
          <p14:tracePt t="32926" x="3017838" y="6011863"/>
          <p14:tracePt t="32944" x="3009900" y="6003925"/>
          <p14:tracePt t="33000" x="3009900" y="5997575"/>
          <p14:tracePt t="33648" x="3025775" y="5973763"/>
          <p14:tracePt t="33664" x="3078163" y="5959475"/>
          <p14:tracePt t="33672" x="3132138" y="5935663"/>
          <p14:tracePt t="33680" x="3230563" y="5913438"/>
          <p14:tracePt t="33691" x="3475038" y="5821363"/>
          <p14:tracePt t="33708" x="3962400" y="5715000"/>
          <p14:tracePt t="33725" x="4678363" y="5524500"/>
          <p14:tracePt t="33742" x="5364163" y="5311775"/>
          <p14:tracePt t="33758" x="5821363" y="5113338"/>
          <p14:tracePt t="33758" x="6035675" y="5029200"/>
          <p14:tracePt t="33777" x="6126163" y="4983163"/>
          <p14:tracePt t="33791" x="6308725" y="4906963"/>
          <p14:tracePt t="33809" x="6354763" y="4892675"/>
          <p14:tracePt t="33823" x="6461125" y="4800600"/>
          <p14:tracePt t="33841" x="6553200" y="4740275"/>
          <p14:tracePt t="33858" x="6599238" y="4724400"/>
          <p14:tracePt t="33875" x="6621463" y="4708525"/>
          <p14:tracePt t="33891" x="6667500" y="4686300"/>
          <p14:tracePt t="33908" x="6759575" y="4670425"/>
          <p14:tracePt t="33924" x="6865938" y="4656138"/>
          <p14:tracePt t="33940" x="6980238" y="4632325"/>
          <p14:tracePt t="33958" x="7032625" y="4618038"/>
          <p14:tracePt t="33973" x="7048500" y="4602163"/>
          <p14:tracePt t="33990" x="7040563" y="4579938"/>
          <p14:tracePt t="34024" x="7026275" y="4579938"/>
          <p14:tracePt t="34032" x="7018338" y="4572000"/>
          <p14:tracePt t="34041" x="7010400" y="4564063"/>
          <p14:tracePt t="34057" x="7002463" y="4556125"/>
          <p14:tracePt t="34120" x="6994525" y="4556125"/>
          <p14:tracePt t="34128" x="6988175" y="4541838"/>
          <p14:tracePt t="34140" x="6972300" y="4541838"/>
          <p14:tracePt t="34157" x="6964363" y="4533900"/>
          <p14:tracePt t="34174" x="6956425" y="4525963"/>
          <p14:tracePt t="34190" x="6950075" y="4525963"/>
          <p14:tracePt t="34248" x="6942138" y="4525963"/>
          <p14:tracePt t="34264" x="6934200" y="4525963"/>
          <p14:tracePt t="34280" x="6926263" y="4525963"/>
          <p14:tracePt t="34304" x="6911975" y="4525963"/>
          <p14:tracePt t="34376" x="6904038" y="4525963"/>
          <p14:tracePt t="34394" x="6896100" y="4525963"/>
          <p14:tracePt t="34400" x="6888163" y="4525963"/>
          <p14:tracePt t="34408" x="6880225" y="4511675"/>
          <p14:tracePt t="34424" x="6865938" y="4495800"/>
          <p14:tracePt t="34442" x="6842125" y="4479925"/>
          <p14:tracePt t="34457" x="6811963" y="4449763"/>
          <p14:tracePt t="34474" x="6789738" y="4441825"/>
          <p14:tracePt t="34491" x="6773863" y="4427538"/>
          <p14:tracePt t="34507" x="6743700" y="4397375"/>
          <p14:tracePt t="34524" x="6727825" y="4381500"/>
          <p14:tracePt t="34540" x="6705600" y="4365625"/>
          <p14:tracePt t="34558" x="6697663" y="4359275"/>
          <p14:tracePt t="34576" x="6689725" y="4351338"/>
          <p14:tracePt t="34590" x="6675438" y="4343400"/>
          <p14:tracePt t="34607" x="6659563" y="4335463"/>
          <p14:tracePt t="34625" x="6651625" y="4335463"/>
          <p14:tracePt t="34648" x="6621463" y="4321175"/>
          <p14:tracePt t="34657" x="6575425" y="4305300"/>
          <p14:tracePt t="34674" x="6537325" y="4297363"/>
          <p14:tracePt t="34690" x="6523038" y="4275138"/>
          <p14:tracePt t="34707" x="6507163" y="4267200"/>
          <p14:tracePt t="34723" x="6499225" y="4267200"/>
          <p14:tracePt t="34744" x="6492875" y="4267200"/>
          <p14:tracePt t="34756" x="6461125" y="4244975"/>
          <p14:tracePt t="34773" x="6446838" y="4237038"/>
          <p14:tracePt t="34790" x="6446838" y="4229100"/>
          <p14:tracePt t="34806" x="6423025" y="4213225"/>
          <p14:tracePt t="34823" x="6416675" y="4206875"/>
          <p14:tracePt t="34912" x="6408738" y="4198938"/>
          <p14:tracePt t="34944" x="6400800" y="4191000"/>
          <p14:tracePt t="34976" x="6392863" y="4175125"/>
          <p14:tracePt t="34984" x="6384925" y="4175125"/>
          <p14:tracePt t="34991" x="6378575" y="4175125"/>
          <p14:tracePt t="35007" x="6370638" y="4168775"/>
          <p14:tracePt t="35023" x="6362700" y="4160838"/>
          <p14:tracePt t="35039" x="6354763" y="4152900"/>
          <p14:tracePt t="35057" x="6346825" y="4152900"/>
          <p14:tracePt t="35089" x="6324600" y="4144963"/>
          <p14:tracePt t="35104" x="6316663" y="4144963"/>
          <p14:tracePt t="35112" x="6286500" y="4144963"/>
          <p14:tracePt t="35123" x="6248400" y="4144963"/>
          <p14:tracePt t="35140" x="6202363" y="4144963"/>
          <p14:tracePt t="35156" x="6164263" y="4144963"/>
          <p14:tracePt t="35173" x="6134100" y="4144963"/>
          <p14:tracePt t="35190" x="6103938" y="4130675"/>
          <p14:tracePt t="35206" x="6080125" y="4130675"/>
          <p14:tracePt t="35222" x="6049963" y="4130675"/>
          <p14:tracePt t="35241" x="6003925" y="4130675"/>
          <p14:tracePt t="35257" x="5973763" y="4130675"/>
          <p14:tracePt t="35274" x="5935663" y="4130675"/>
          <p14:tracePt t="35290" x="5927725" y="4130675"/>
          <p14:tracePt t="35306" x="5905500" y="4130675"/>
          <p14:tracePt t="35322" x="5889625" y="4130675"/>
          <p14:tracePt t="35339" x="5859463" y="4130675"/>
          <p14:tracePt t="35356" x="5837238" y="4130675"/>
          <p14:tracePt t="35373" x="5813425" y="4137025"/>
          <p14:tracePt t="35389" x="5799138" y="4144963"/>
          <p14:tracePt t="35406" x="5791200" y="4144963"/>
          <p14:tracePt t="36032" x="5783263" y="4144963"/>
          <p14:tracePt t="36064" x="5768975" y="4144963"/>
          <p14:tracePt t="36080" x="5753100" y="4144963"/>
          <p14:tracePt t="36096" x="5745163" y="4144963"/>
          <p14:tracePt t="36105" x="5730875" y="4144963"/>
          <p14:tracePt t="36112" x="5707063" y="4144963"/>
          <p14:tracePt t="36122" x="5676900" y="4144963"/>
          <p14:tracePt t="36139" x="5661025" y="4144963"/>
          <p14:tracePt t="36155" x="5646738" y="4144963"/>
          <p14:tracePt t="36171" x="5630863" y="4144963"/>
          <p14:tracePt t="36189" x="5616575" y="4152900"/>
          <p14:tracePt t="36205" x="5600700" y="4168775"/>
          <p14:tracePt t="36222" x="5592763" y="4183063"/>
          <p14:tracePt t="36239" x="5570538" y="4191000"/>
          <p14:tracePt t="36255" x="5570538" y="4198938"/>
          <p14:tracePt t="36272" x="5546725" y="4221163"/>
          <p14:tracePt t="36289" x="5524500" y="4237038"/>
          <p14:tracePt t="36306" x="5502275" y="4275138"/>
          <p14:tracePt t="36323" x="5464175" y="4335463"/>
          <p14:tracePt t="36339" x="5456238" y="4381500"/>
          <p14:tracePt t="36355" x="5440363" y="4457700"/>
          <p14:tracePt t="36372" x="5440363" y="4518025"/>
          <p14:tracePt t="36389" x="5440363" y="4564063"/>
          <p14:tracePt t="36406" x="5456238" y="4602163"/>
          <p14:tracePt t="36422" x="5464175" y="4625975"/>
          <p14:tracePt t="36422" x="5464175" y="4632325"/>
          <p14:tracePt t="36440" x="5478463" y="4656138"/>
          <p14:tracePt t="36456" x="5502275" y="4678363"/>
          <p14:tracePt t="36471" x="5546725" y="4724400"/>
          <p14:tracePt t="36489" x="5570538" y="4740275"/>
          <p14:tracePt t="36507" x="5570538" y="4754563"/>
          <p14:tracePt t="36522" x="5584825" y="4770438"/>
          <p14:tracePt t="36538" x="5600700" y="4778375"/>
          <p14:tracePt t="36555" x="5630863" y="4784725"/>
          <p14:tracePt t="36571" x="5661025" y="4800600"/>
          <p14:tracePt t="36588" x="5730875" y="4816475"/>
          <p14:tracePt t="36605" x="5829300" y="4816475"/>
          <p14:tracePt t="36622" x="5913438" y="4816475"/>
          <p14:tracePt t="36638" x="5989638" y="4816475"/>
          <p14:tracePt t="36638" x="6011863" y="4816475"/>
          <p14:tracePt t="36656" x="6027738" y="4816475"/>
          <p14:tracePt t="36656" x="6042025" y="4816475"/>
          <p14:tracePt t="36672" x="6057900" y="4816475"/>
          <p14:tracePt t="36689" x="6073775" y="4816475"/>
          <p14:tracePt t="36706" x="6096000" y="4816475"/>
          <p14:tracePt t="36722" x="6149975" y="4808538"/>
          <p14:tracePt t="36738" x="6194425" y="4800600"/>
          <p14:tracePt t="36755" x="6240463" y="4770438"/>
          <p14:tracePt t="36772" x="6270625" y="4762500"/>
          <p14:tracePt t="36788" x="6286500" y="4754563"/>
          <p14:tracePt t="36805" x="6294438" y="4746625"/>
          <p14:tracePt t="36820" x="6302375" y="4746625"/>
          <p14:tracePt t="36848" x="6308725" y="4746625"/>
          <p14:tracePt t="36855" x="6316663" y="4740275"/>
          <p14:tracePt t="36870" x="6340475" y="4724400"/>
          <p14:tracePt t="36870" x="6354763" y="4716463"/>
          <p14:tracePt t="36888" x="6384925" y="4670425"/>
          <p14:tracePt t="36905" x="6400800" y="4632325"/>
          <p14:tracePt t="36921" x="6408738" y="4618038"/>
          <p14:tracePt t="36938" x="6408738" y="4610100"/>
          <p14:tracePt t="36955" x="6408738" y="4594225"/>
          <p14:tracePt t="36971" x="6408738" y="4556125"/>
          <p14:tracePt t="36988" x="6408738" y="4525963"/>
          <p14:tracePt t="37005" x="6408738" y="4473575"/>
          <p14:tracePt t="37022" x="6370638" y="4411663"/>
          <p14:tracePt t="37038" x="6324600" y="4351338"/>
          <p14:tracePt t="37038" x="6324600" y="4343400"/>
          <p14:tracePt t="37056" x="6302375" y="4327525"/>
          <p14:tracePt t="37070" x="6278563" y="4297363"/>
          <p14:tracePt t="37070" x="6270625" y="4297363"/>
          <p14:tracePt t="37089" x="6256338" y="4283075"/>
          <p14:tracePt t="37105" x="6232525" y="4259263"/>
          <p14:tracePt t="37121" x="6172200" y="4221163"/>
          <p14:tracePt t="37138" x="6118225" y="4206875"/>
          <p14:tracePt t="37155" x="6065838" y="4191000"/>
          <p14:tracePt t="37172" x="5997575" y="4175125"/>
          <p14:tracePt t="37187" x="5951538" y="4168775"/>
          <p14:tracePt t="37205" x="5905500" y="4168775"/>
          <p14:tracePt t="37221" x="5859463" y="4168775"/>
          <p14:tracePt t="37238" x="5799138" y="4168775"/>
          <p14:tracePt t="37255" x="5745163" y="4183063"/>
          <p14:tracePt t="37255" x="5699125" y="4191000"/>
          <p14:tracePt t="37273" x="5630863" y="4213225"/>
          <p14:tracePt t="37289" x="5570538" y="4244975"/>
          <p14:tracePt t="37305" x="5524500" y="4259263"/>
          <p14:tracePt t="37322" x="5478463" y="4283075"/>
          <p14:tracePt t="37338" x="5448300" y="4305300"/>
          <p14:tracePt t="37355" x="5426075" y="4321175"/>
          <p14:tracePt t="37371" x="5410200" y="4343400"/>
          <p14:tracePt t="37387" x="5387975" y="4365625"/>
          <p14:tracePt t="37405" x="5364163" y="4419600"/>
          <p14:tracePt t="37421" x="5349875" y="4457700"/>
          <p14:tracePt t="37438" x="5341938" y="4503738"/>
          <p14:tracePt t="37455" x="5341938" y="4541838"/>
          <p14:tracePt t="37455" x="5341938" y="4572000"/>
          <p14:tracePt t="37472" x="5341938" y="4594225"/>
          <p14:tracePt t="37487" x="5341938" y="4656138"/>
          <p14:tracePt t="37505" x="5356225" y="4694238"/>
          <p14:tracePt t="37521" x="5402263" y="4740275"/>
          <p14:tracePt t="37538" x="5440363" y="4778375"/>
          <p14:tracePt t="37554" x="5502275" y="4822825"/>
          <p14:tracePt t="37571" x="5562600" y="4854575"/>
          <p14:tracePt t="37587" x="5592763" y="4860925"/>
          <p14:tracePt t="37604" x="5600700" y="4860925"/>
          <p14:tracePt t="37620" x="5608638" y="4860925"/>
          <p14:tracePt t="37637" x="5646738" y="4860925"/>
          <p14:tracePt t="37654" x="5730875" y="4860925"/>
          <p14:tracePt t="37671" x="5897563" y="4860925"/>
          <p14:tracePt t="37687" x="6042025" y="4860925"/>
          <p14:tracePt t="37687" x="6096000" y="4860925"/>
          <p14:tracePt t="37705" x="6142038" y="4860925"/>
          <p14:tracePt t="37721" x="6164263" y="4860925"/>
          <p14:tracePt t="37768" x="6180138" y="4860925"/>
          <p14:tracePt t="37776" x="6226175" y="4846638"/>
          <p14:tracePt t="37787" x="6278563" y="4830763"/>
          <p14:tracePt t="37803" x="6308725" y="4816475"/>
          <p14:tracePt t="37820" x="6308725" y="4808538"/>
          <p14:tracePt t="37840" x="6316663" y="4792663"/>
          <p14:tracePt t="37856" x="6340475" y="4784725"/>
          <p14:tracePt t="37872" x="6370638" y="4770438"/>
          <p14:tracePt t="37886" x="6408738" y="4746625"/>
          <p14:tracePt t="37905" x="6416675" y="4746625"/>
          <p14:tracePt t="37920" x="6416675" y="4740275"/>
          <p14:tracePt t="40583" x="6408738" y="4740275"/>
          <p14:tracePt t="41176" x="6392863" y="4740275"/>
          <p14:tracePt t="41192" x="6384925" y="4740275"/>
          <p14:tracePt t="41200" x="6362700" y="4740275"/>
          <p14:tracePt t="41217" x="6332538" y="4740275"/>
          <p14:tracePt t="41234" x="6316663" y="4740275"/>
          <p14:tracePt t="41250" x="6264275" y="4740275"/>
          <p14:tracePt t="41267" x="6164263" y="4740275"/>
          <p14:tracePt t="41284" x="6003925" y="4740275"/>
          <p14:tracePt t="41300" x="5799138" y="4740275"/>
          <p14:tracePt t="41317" x="5540375" y="4740275"/>
          <p14:tracePt t="41333" x="5326063" y="4784725"/>
          <p14:tracePt t="41350" x="5105400" y="4808538"/>
          <p14:tracePt t="41366" x="4868863" y="4808538"/>
          <p14:tracePt t="41366" x="4740275" y="4808538"/>
          <p14:tracePt t="41385" x="4541838" y="4816475"/>
          <p14:tracePt t="41404" x="4373563" y="4838700"/>
          <p14:tracePt t="41417" x="4221163" y="4838700"/>
          <p14:tracePt t="41434" x="4060825" y="4868863"/>
          <p14:tracePt t="41452" x="3878263" y="4884738"/>
          <p14:tracePt t="41467" x="3603625" y="4892675"/>
          <p14:tracePt t="41483" x="3336925" y="4922838"/>
          <p14:tracePt t="41500" x="3086100" y="4945063"/>
          <p14:tracePt t="41517" x="2925763" y="4975225"/>
          <p14:tracePt t="41533" x="2765425" y="4991100"/>
          <p14:tracePt t="41550" x="2613025" y="5021263"/>
          <p14:tracePt t="41566" x="2454275" y="5021263"/>
          <p14:tracePt t="41566" x="2362200" y="5021263"/>
          <p14:tracePt t="41585" x="2239963" y="5021263"/>
          <p14:tracePt t="41601" x="2141538" y="5037138"/>
          <p14:tracePt t="41617" x="2073275" y="5045075"/>
          <p14:tracePt t="41634" x="1989138" y="5045075"/>
          <p14:tracePt t="41650" x="1882775" y="5059363"/>
          <p14:tracePt t="41666" x="1790700" y="5067300"/>
          <p14:tracePt t="41684" x="1684338" y="5089525"/>
          <p14:tracePt t="41700" x="1600200" y="5113338"/>
          <p14:tracePt t="41716" x="1531938" y="5113338"/>
          <p14:tracePt t="41733" x="1493838" y="5113338"/>
          <p14:tracePt t="41750" x="1455738" y="5113338"/>
          <p14:tracePt t="41766" x="1417638" y="5113338"/>
          <p14:tracePt t="41766" x="1387475" y="5113338"/>
          <p14:tracePt t="41784" x="1325563" y="5113338"/>
          <p14:tracePt t="41801" x="1279525" y="5113338"/>
          <p14:tracePt t="41817" x="1241425" y="5113338"/>
          <p14:tracePt t="41834" x="1219200" y="5113338"/>
          <p14:tracePt t="41850" x="1211263" y="5113338"/>
          <p14:tracePt t="41866" x="1203325" y="5121275"/>
          <p14:tracePt t="41912" x="1219200" y="5121275"/>
          <p14:tracePt t="42512" x="1235075" y="5121275"/>
          <p14:tracePt t="42520" x="1249363" y="5121275"/>
          <p14:tracePt t="42531" x="1273175" y="5121275"/>
          <p14:tracePt t="42549" x="1295400" y="5121275"/>
          <p14:tracePt t="42564" x="1303338" y="5121275"/>
          <p14:tracePt t="42696" x="1311275" y="5121275"/>
          <p14:tracePt t="42704" x="1317625" y="5121275"/>
          <p14:tracePt t="42904" x="1325563" y="5121275"/>
          <p14:tracePt t="42912" x="1333500" y="5121275"/>
          <p14:tracePt t="42920" x="1349375" y="5121275"/>
          <p14:tracePt t="42931" x="1355725" y="5121275"/>
          <p14:tracePt t="42976" x="1371600" y="5121275"/>
          <p14:tracePt t="42984" x="1387475" y="5121275"/>
          <p14:tracePt t="42998" x="1417638" y="5121275"/>
          <p14:tracePt t="42998" x="1447800" y="5121275"/>
          <p14:tracePt t="43017" x="1470025" y="5121275"/>
          <p14:tracePt t="43031" x="1546225" y="5121275"/>
          <p14:tracePt t="43048" x="1577975" y="5121275"/>
          <p14:tracePt t="43065" x="1608138" y="5121275"/>
          <p14:tracePt t="43081" x="1646238" y="5121275"/>
          <p14:tracePt t="43097" x="1714500" y="5113338"/>
          <p14:tracePt t="43114" x="1752600" y="5105400"/>
          <p14:tracePt t="43130" x="1828800" y="5105400"/>
          <p14:tracePt t="43147" x="1866900" y="5089525"/>
          <p14:tracePt t="43166" x="1882775" y="5089525"/>
          <p14:tracePt t="43181" x="1897063" y="5089525"/>
          <p14:tracePt t="43199" x="1905000" y="5089525"/>
          <p14:tracePt t="43216" x="1943100" y="5089525"/>
          <p14:tracePt t="43216" x="1958975" y="5089525"/>
          <p14:tracePt t="43234" x="2035175" y="5089525"/>
          <p14:tracePt t="43250" x="2073275" y="5089525"/>
          <p14:tracePt t="43267" x="2117725" y="5089525"/>
          <p14:tracePt t="43283" x="2141538" y="5089525"/>
          <p14:tracePt t="43299" x="2155825" y="5089525"/>
          <p14:tracePt t="43316" x="2171700" y="5089525"/>
          <p14:tracePt t="43332" x="2193925" y="5089525"/>
          <p14:tracePt t="43349" x="2232025" y="5089525"/>
          <p14:tracePt t="43366" x="2301875" y="5089525"/>
          <p14:tracePt t="43382" x="2378075" y="5089525"/>
          <p14:tracePt t="43400" x="2438400" y="5089525"/>
          <p14:tracePt t="43416" x="2476500" y="5089525"/>
          <p14:tracePt t="43431" x="2506663" y="5089525"/>
          <p14:tracePt t="43431" x="2522538" y="5089525"/>
          <p14:tracePt t="43450" x="2530475" y="5089525"/>
          <p14:tracePt t="43467" x="2552700" y="5089525"/>
          <p14:tracePt t="43483" x="2590800" y="5089525"/>
          <p14:tracePt t="43499" x="2667000" y="5089525"/>
          <p14:tracePt t="43516" x="2743200" y="5089525"/>
          <p14:tracePt t="43532" x="2803525" y="5089525"/>
          <p14:tracePt t="43548" x="2835275" y="5089525"/>
          <p14:tracePt t="43565" x="2849563" y="5089525"/>
          <p14:tracePt t="43582" x="2857500" y="5089525"/>
          <p14:tracePt t="43598" x="2865438" y="5089525"/>
          <p14:tracePt t="43617" x="2879725" y="5089525"/>
          <p14:tracePt t="43633" x="2911475" y="5089525"/>
          <p14:tracePt t="43649" x="2955925" y="5089525"/>
          <p14:tracePt t="43666" x="2971800" y="5089525"/>
          <p14:tracePt t="43682" x="3017838" y="5089525"/>
          <p14:tracePt t="43699" x="3040063" y="5089525"/>
          <p14:tracePt t="43715" x="3048000" y="5083175"/>
          <p14:tracePt t="43753" x="3040063" y="5059363"/>
          <p14:tracePt t="43761" x="3025775" y="5045075"/>
          <p14:tracePt t="43769" x="3025775" y="5037138"/>
          <p14:tracePt t="43785" x="3040063" y="5037138"/>
          <p14:tracePt t="43798" x="3086100" y="5029200"/>
          <p14:tracePt t="43816" x="3116263" y="5029200"/>
          <p14:tracePt t="43816" x="3132138" y="5029200"/>
          <p14:tracePt t="43833" x="3146425" y="5029200"/>
          <p14:tracePt t="43873" x="3162300" y="5029200"/>
          <p14:tracePt t="43881" x="3184525" y="5021263"/>
          <p14:tracePt t="43889" x="3216275" y="5021263"/>
          <p14:tracePt t="43899" x="3230563" y="5021263"/>
          <p14:tracePt t="43915" x="3246438" y="5021263"/>
          <p14:tracePt t="43931" x="3254375" y="5013325"/>
          <p14:tracePt t="43950" x="3260725" y="5013325"/>
          <p14:tracePt t="46308" x="3254375" y="5013325"/>
          <p14:tracePt t="46417" x="3238500" y="5013325"/>
          <p14:tracePt t="46465" x="3222625" y="5013325"/>
          <p14:tracePt t="46481" x="3208338" y="5013325"/>
          <p14:tracePt t="46489" x="3200400" y="5013325"/>
          <p14:tracePt t="46497" x="3178175" y="5013325"/>
          <p14:tracePt t="46512" x="3132138" y="5013325"/>
          <p14:tracePt t="46530" x="3063875" y="5013325"/>
          <p14:tracePt t="46546" x="2955925" y="5013325"/>
          <p14:tracePt t="46563" x="2789238" y="5013325"/>
          <p14:tracePt t="46579" x="2667000" y="5013325"/>
          <p14:tracePt t="46596" x="2582863" y="5013325"/>
          <p14:tracePt t="46613" x="2530475" y="5013325"/>
          <p14:tracePt t="46629" x="2460625" y="5013325"/>
          <p14:tracePt t="46646" x="2384425" y="5013325"/>
          <p14:tracePt t="46663" x="2286000" y="5013325"/>
          <p14:tracePt t="46679" x="2179638" y="5013325"/>
          <p14:tracePt t="46694" x="2103438" y="5013325"/>
          <p14:tracePt t="46711" x="2035175" y="5013325"/>
          <p14:tracePt t="46711" x="2003425" y="5013325"/>
          <p14:tracePt t="46729" x="1981200" y="5013325"/>
          <p14:tracePt t="46745" x="1912938" y="5021263"/>
          <p14:tracePt t="46762" x="1844675" y="5021263"/>
          <p14:tracePt t="46778" x="1752600" y="5021263"/>
          <p14:tracePt t="46794" x="1622425" y="5021263"/>
          <p14:tracePt t="46811" x="1501775" y="5021263"/>
          <p14:tracePt t="46827" x="1409700" y="5021263"/>
          <p14:tracePt t="46846" x="1341438" y="5021263"/>
          <p14:tracePt t="46862" x="1279525" y="5021263"/>
          <p14:tracePt t="46879" x="1203325" y="5021263"/>
          <p14:tracePt t="46879" x="1165225" y="5021263"/>
          <p14:tracePt t="46897" x="1112838" y="5021263"/>
          <p14:tracePt t="46911" x="876300" y="5021263"/>
          <p14:tracePt t="46930" x="754063" y="5021263"/>
          <p14:tracePt t="46947" x="685800" y="5021263"/>
          <p14:tracePt t="46963" x="663575" y="5021263"/>
          <p14:tracePt t="46979" x="655638" y="5013325"/>
          <p14:tracePt t="47505" x="639763" y="4999038"/>
          <p14:tracePt t="47513" x="631825" y="4991100"/>
          <p14:tracePt t="47527" x="609600" y="4968875"/>
          <p14:tracePt t="47527" x="593725" y="4945063"/>
          <p14:tracePt t="47546" x="563563" y="4899025"/>
          <p14:tracePt t="47562" x="495300" y="4808538"/>
          <p14:tracePt t="47578" x="441325" y="4724400"/>
          <p14:tracePt t="47595" x="396875" y="4648200"/>
          <p14:tracePt t="47611" x="350838" y="4572000"/>
          <p14:tracePt t="47628" x="312738" y="4495800"/>
          <p14:tracePt t="47644" x="312738" y="4427538"/>
          <p14:tracePt t="47661" x="296863" y="4321175"/>
          <p14:tracePt t="47678" x="296863" y="4084638"/>
          <p14:tracePt t="47694" x="312738" y="3924300"/>
          <p14:tracePt t="47711" x="334963" y="3794125"/>
          <p14:tracePt t="47728" x="358775" y="3657600"/>
          <p14:tracePt t="47728" x="358775" y="3627438"/>
          <p14:tracePt t="47746" x="365125" y="3543300"/>
          <p14:tracePt t="47762" x="381000" y="3459163"/>
          <p14:tracePt t="47778" x="381000" y="3352800"/>
          <p14:tracePt t="47795" x="381000" y="3222625"/>
          <p14:tracePt t="47811" x="388938" y="3101975"/>
          <p14:tracePt t="47828" x="403225" y="2955925"/>
          <p14:tracePt t="47844" x="403225" y="2803525"/>
          <p14:tracePt t="47861" x="411163" y="2620963"/>
          <p14:tracePt t="47878" x="411163" y="2498725"/>
          <p14:tracePt t="47894" x="411163" y="2392363"/>
          <p14:tracePt t="47911" x="411163" y="2308225"/>
          <p14:tracePt t="47927" x="411163" y="2217738"/>
          <p14:tracePt t="47927" x="403225" y="2179638"/>
          <p14:tracePt t="47947" x="388938" y="2079625"/>
          <p14:tracePt t="47962" x="365125" y="2011363"/>
          <p14:tracePt t="47978" x="350838" y="1965325"/>
          <p14:tracePt t="47995" x="342900" y="1935163"/>
          <p14:tracePt t="48011" x="334963" y="1889125"/>
          <p14:tracePt t="48028" x="327025" y="1882775"/>
          <p14:tracePt t="48049" x="327025" y="1874838"/>
          <p14:tracePt t="48065" x="320675" y="1866900"/>
          <p14:tracePt t="48077" x="312738" y="1844675"/>
          <p14:tracePt t="48094" x="296863" y="1812925"/>
          <p14:tracePt t="48111" x="266700" y="1752600"/>
          <p14:tracePt t="48127" x="244475" y="1714500"/>
          <p14:tracePt t="48144" x="220663" y="1676400"/>
          <p14:tracePt t="48162" x="212725" y="1676400"/>
          <p14:tracePt t="48178" x="198438" y="1668463"/>
          <p14:tracePt t="48193" x="182563" y="1654175"/>
          <p14:tracePt t="48211" x="182563" y="1646238"/>
          <p14:tracePt t="48241" x="182563" y="1638300"/>
          <p14:tracePt t="48257" x="174625" y="1630363"/>
          <p14:tracePt t="48265" x="174625" y="1622425"/>
          <p14:tracePt t="48305" x="168275" y="1616075"/>
          <p14:tracePt t="48313" x="160338" y="1608138"/>
          <p14:tracePt t="48329" x="160338" y="1600200"/>
          <p14:tracePt t="48417" x="168275" y="1592263"/>
          <p14:tracePt t="48425" x="174625" y="1592263"/>
          <p14:tracePt t="48433" x="182563" y="1592263"/>
          <p14:tracePt t="48449" x="190500" y="1592263"/>
          <p14:tracePt t="48460" x="206375" y="1584325"/>
          <p14:tracePt t="48477" x="212725" y="1584325"/>
          <p14:tracePt t="48493" x="220663" y="1584325"/>
          <p14:tracePt t="48510" x="228600" y="1584325"/>
          <p14:tracePt t="48529" x="228600" y="1577975"/>
          <p14:tracePt t="48543" x="258763" y="1577975"/>
          <p14:tracePt t="48560" x="381000" y="1577975"/>
          <p14:tracePt t="48578" x="457200" y="1577975"/>
          <p14:tracePt t="48594" x="511175" y="1562100"/>
          <p14:tracePt t="48611" x="533400" y="1562100"/>
          <p14:tracePt t="48627" x="541338" y="1562100"/>
          <p14:tracePt t="48643" x="563563" y="1562100"/>
          <p14:tracePt t="48681" x="587375" y="1562100"/>
          <p14:tracePt t="48689" x="631825" y="1562100"/>
          <p14:tracePt t="48697" x="677863" y="1562100"/>
          <p14:tracePt t="48710" x="769938" y="1562100"/>
          <p14:tracePt t="48727" x="838200" y="1562100"/>
          <p14:tracePt t="48743" x="860425" y="1562100"/>
          <p14:tracePt t="48759" x="868363" y="1562100"/>
          <p14:tracePt t="48776" x="876300" y="1562100"/>
          <p14:tracePt t="48793" x="906463" y="1562100"/>
          <p14:tracePt t="48809" x="960438" y="1562100"/>
          <p14:tracePt t="48826" x="1012825" y="1562100"/>
          <p14:tracePt t="48842" x="1066800" y="1562100"/>
          <p14:tracePt t="48860" x="1104900" y="1562100"/>
          <p14:tracePt t="48877" x="1150938" y="1562100"/>
          <p14:tracePt t="48893" x="1181100" y="1562100"/>
          <p14:tracePt t="48910" x="1227138" y="1562100"/>
          <p14:tracePt t="48927" x="1279525" y="1562100"/>
          <p14:tracePt t="48927" x="1325563" y="1562100"/>
          <p14:tracePt t="48945" x="1379538" y="1562100"/>
          <p14:tracePt t="48959" x="1485900" y="1562100"/>
          <p14:tracePt t="48978" x="1531938" y="1562100"/>
          <p14:tracePt t="48994" x="1546225" y="1562100"/>
          <p14:tracePt t="49009" x="1554163" y="1562100"/>
          <p14:tracePt t="49027" x="1562100" y="1562100"/>
          <p14:tracePt t="49049" x="1570038" y="1562100"/>
          <p14:tracePt t="49065" x="1584325" y="1562100"/>
          <p14:tracePt t="49076" x="1638300" y="1562100"/>
          <p14:tracePt t="49093" x="1722438" y="1562100"/>
          <p14:tracePt t="49110" x="1752600" y="1562100"/>
          <p14:tracePt t="49126" x="1760538" y="1562100"/>
          <p14:tracePt t="50912" x="1768475" y="1562100"/>
          <p14:tracePt t="51153" x="1774825" y="1562100"/>
          <p14:tracePt t="51177" x="1782763" y="1562100"/>
          <p14:tracePt t="51521" x="1790700" y="1546225"/>
          <p14:tracePt t="51929" x="1806575" y="1546225"/>
          <p14:tracePt t="52321" x="1836738" y="1546225"/>
          <p14:tracePt t="52329" x="1866900" y="1584325"/>
          <p14:tracePt t="52339" x="1997075" y="1706563"/>
          <p14:tracePt t="52356" x="2163763" y="1851025"/>
          <p14:tracePt t="52373" x="2324100" y="1981200"/>
          <p14:tracePt t="52390" x="2582863" y="2179638"/>
          <p14:tracePt t="52406" x="2994025" y="2506663"/>
          <p14:tracePt t="52426" x="3146425" y="2628900"/>
          <p14:tracePt t="52439" x="3436938" y="2841625"/>
          <p14:tracePt t="52458" x="3543300" y="2933700"/>
          <p14:tracePt t="52474" x="3611563" y="3017838"/>
          <p14:tracePt t="52490" x="3687763" y="3132138"/>
          <p14:tracePt t="52507" x="3902075" y="3336925"/>
          <p14:tracePt t="52524" x="4137025" y="3573463"/>
          <p14:tracePt t="52540" x="4327525" y="3771900"/>
          <p14:tracePt t="52556" x="4427538" y="3894138"/>
          <p14:tracePt t="52572" x="4495800" y="3970338"/>
          <p14:tracePt t="52589" x="4564063" y="4076700"/>
          <p14:tracePt t="52606" x="4670425" y="4191000"/>
          <p14:tracePt t="52623" x="4808538" y="4313238"/>
          <p14:tracePt t="52640" x="4945063" y="4435475"/>
          <p14:tracePt t="52640" x="5021263" y="4495800"/>
          <p14:tracePt t="52658" x="5075238" y="4533900"/>
          <p14:tracePt t="52672" x="5181600" y="4632325"/>
          <p14:tracePt t="52691" x="5211763" y="4664075"/>
          <p14:tracePt t="52707" x="5249863" y="4686300"/>
          <p14:tracePt t="52723" x="5440363" y="4808538"/>
          <p14:tracePt t="52739" x="5692775" y="4975225"/>
          <p14:tracePt t="52756" x="5889625" y="5121275"/>
          <p14:tracePt t="52773" x="6003925" y="5165725"/>
          <p14:tracePt t="52789" x="6027738" y="5173663"/>
          <p14:tracePt t="52806" x="6042025" y="5181600"/>
          <p14:tracePt t="52849" x="6073775" y="5181600"/>
          <p14:tracePt t="52857" x="6096000" y="5181600"/>
          <p14:tracePt t="52872" x="6156325" y="5181600"/>
          <p14:tracePt t="52890" x="6180138" y="5181600"/>
          <p14:tracePt t="52946" x="6218238" y="5203825"/>
          <p14:tracePt t="52953" x="6316663" y="5227638"/>
          <p14:tracePt t="52961" x="6408738" y="5257800"/>
          <p14:tracePt t="52972" x="6530975" y="5280025"/>
          <p14:tracePt t="52989" x="6553200" y="5280025"/>
          <p14:tracePt t="53006" x="6545263" y="5280025"/>
          <p14:tracePt t="53041" x="6530975" y="5280025"/>
          <p14:tracePt t="53049" x="6530975" y="5273675"/>
          <p14:tracePt t="53097" x="6545263" y="5273675"/>
          <p14:tracePt t="53105" x="6553200" y="5273675"/>
          <p14:tracePt t="53113" x="6561138" y="5265738"/>
          <p14:tracePt t="53123" x="6561138" y="5257800"/>
          <p14:tracePt t="53145" x="6561138" y="5249863"/>
          <p14:tracePt t="53155" x="6561138" y="5241925"/>
          <p14:tracePt t="53172" x="6569075" y="5227638"/>
          <p14:tracePt t="53189" x="6583363" y="5219700"/>
          <p14:tracePt t="53205" x="6629400" y="5181600"/>
          <p14:tracePt t="53223" x="6651625" y="5151438"/>
          <p14:tracePt t="53239" x="6651625" y="5143500"/>
          <p14:tracePt t="53255" x="6651625" y="5135563"/>
          <p14:tracePt t="53272" x="6659563" y="5113338"/>
          <p14:tracePt t="53290" x="6683375" y="5089525"/>
          <p14:tracePt t="53306" x="6697663" y="5075238"/>
          <p14:tracePt t="53322" x="6697663" y="5067300"/>
          <p14:tracePt t="53338" x="6697663" y="5051425"/>
          <p14:tracePt t="53569" x="6705600" y="5037138"/>
          <p14:tracePt t="53593" x="6713538" y="5021263"/>
          <p14:tracePt t="53609" x="6713538" y="5006975"/>
          <p14:tracePt t="53617" x="6713538" y="4999038"/>
          <p14:tracePt t="53633" x="6721475" y="4991100"/>
          <p14:tracePt t="53641" x="6721475" y="4983163"/>
          <p14:tracePt t="53673" x="6721475" y="4975225"/>
          <p14:tracePt t="53681" x="6721475" y="4968875"/>
          <p14:tracePt t="53689" x="6735763" y="4945063"/>
          <p14:tracePt t="53706" x="6735763" y="4930775"/>
          <p14:tracePt t="53722" x="6735763" y="4922838"/>
          <p14:tracePt t="53738" x="6743700" y="4906963"/>
          <p14:tracePt t="53755" x="6751638" y="4899025"/>
          <p14:tracePt t="53777" x="6751638" y="4892675"/>
          <p14:tracePt t="53801" x="6759575" y="4884738"/>
          <p14:tracePt t="53817" x="6765925" y="4884738"/>
          <p14:tracePt t="53841" x="6773863" y="4876800"/>
          <p14:tracePt t="53857" x="6781800" y="4860925"/>
          <p14:tracePt t="53865" x="6781800" y="4846638"/>
          <p14:tracePt t="53873" x="6781800" y="4830763"/>
          <p14:tracePt t="53887" x="6789738" y="4822825"/>
          <p14:tracePt t="53904" x="6797675" y="4800600"/>
          <p14:tracePt t="53922" x="6797675" y="4784725"/>
          <p14:tracePt t="53939" x="6811963" y="4724400"/>
          <p14:tracePt t="53956" x="6811963" y="4686300"/>
          <p14:tracePt t="53971" x="6811963" y="4664075"/>
          <p14:tracePt t="53988" x="6835775" y="4587875"/>
          <p14:tracePt t="54004" x="6835775" y="4564063"/>
          <p14:tracePt t="54022" x="6842125" y="4549775"/>
          <p14:tracePt t="54038" x="6842125" y="4518025"/>
          <p14:tracePt t="54053" x="6842125" y="4503738"/>
          <p14:tracePt t="54070" x="6850063" y="4487863"/>
          <p14:tracePt t="54087" x="6850063" y="4479925"/>
          <p14:tracePt t="54105" x="6850063" y="4457700"/>
          <p14:tracePt t="54122" x="6858000" y="4427538"/>
          <p14:tracePt t="54138" x="6865938" y="4411663"/>
          <p14:tracePt t="54154" x="6865938" y="4403725"/>
          <p14:tracePt t="54177" x="6865938" y="4397375"/>
          <p14:tracePt t="54201" x="6865938" y="4389438"/>
          <p14:tracePt t="54449" x="6865938" y="4381500"/>
          <p14:tracePt t="54457" x="6858000" y="4381500"/>
          <p14:tracePt t="54473" x="6850063" y="4373563"/>
          <p14:tracePt t="54497" x="6850063" y="4365625"/>
          <p14:tracePt t="54505" x="6842125" y="4365625"/>
          <p14:tracePt t="54585" x="6835775" y="4365625"/>
          <p14:tracePt t="54593" x="6827838" y="4365625"/>
          <p14:tracePt t="54609" x="6819900" y="4365625"/>
          <p14:tracePt t="55525" x="6811963" y="4365625"/>
          <p14:tracePt t="56177" x="6797675" y="4365625"/>
          <p14:tracePt t="56193" x="6789738" y="4365625"/>
          <p14:tracePt t="56202" x="6765925" y="4365625"/>
          <p14:tracePt t="56209" x="6721475" y="4373563"/>
          <p14:tracePt t="56219" x="6621463" y="4389438"/>
          <p14:tracePt t="56236" x="6492875" y="4403725"/>
          <p14:tracePt t="56252" x="6332538" y="4427538"/>
          <p14:tracePt t="56269" x="6111875" y="4457700"/>
          <p14:tracePt t="56286" x="5883275" y="4495800"/>
          <p14:tracePt t="56302" x="5608638" y="4549775"/>
          <p14:tracePt t="56319" x="5418138" y="4579938"/>
          <p14:tracePt t="56319" x="5311775" y="4594225"/>
          <p14:tracePt t="56338" x="5235575" y="4602163"/>
          <p14:tracePt t="56352" x="4968875" y="4656138"/>
          <p14:tracePt t="56370" x="4716463" y="4678363"/>
          <p14:tracePt t="56386" x="4503738" y="4708525"/>
          <p14:tracePt t="56402" x="4297363" y="4746625"/>
          <p14:tracePt t="56420" x="4122738" y="4784725"/>
          <p14:tracePt t="56437" x="3984625" y="4822825"/>
          <p14:tracePt t="56453" x="3902075" y="4876800"/>
          <p14:tracePt t="56469" x="3802063" y="4914900"/>
          <p14:tracePt t="56485" x="3673475" y="4960938"/>
          <p14:tracePt t="56502" x="3559175" y="4991100"/>
          <p14:tracePt t="56519" x="3413125" y="5029200"/>
          <p14:tracePt t="56536" x="3216275" y="5059363"/>
          <p14:tracePt t="56536" x="3140075" y="5067300"/>
          <p14:tracePt t="56553" x="2971800" y="5067300"/>
          <p14:tracePt t="56570" x="2797175" y="5067300"/>
          <p14:tracePt t="56586" x="2613025" y="5067300"/>
          <p14:tracePt t="56603" x="2430463" y="5067300"/>
          <p14:tracePt t="56620" x="2339975" y="5067300"/>
          <p14:tracePt t="56636" x="2301875" y="5067300"/>
          <p14:tracePt t="56652" x="2286000" y="5067300"/>
          <p14:tracePt t="56668" x="2278063" y="5067300"/>
          <p14:tracePt t="56685" x="2263775" y="5067300"/>
          <p14:tracePt t="56701" x="2255838" y="5067300"/>
          <p14:tracePt t="56718" x="2239963" y="5067300"/>
          <p14:tracePt t="56736" x="2232025" y="5067300"/>
          <p14:tracePt t="56751" x="2225675" y="5067300"/>
          <p14:tracePt t="56769" x="2217738" y="5067300"/>
          <p14:tracePt t="56786" x="2209800" y="5075238"/>
          <p14:tracePt t="56802" x="2149475" y="5075238"/>
          <p14:tracePt t="56819" x="2065338" y="5089525"/>
          <p14:tracePt t="56835" x="1981200" y="5089525"/>
          <p14:tracePt t="56852" x="1927225" y="5089525"/>
          <p14:tracePt t="56868" x="1905000" y="5089525"/>
          <p14:tracePt t="56885" x="1889125" y="5089525"/>
          <p14:tracePt t="56945" x="1874838" y="5089525"/>
          <p14:tracePt t="56953" x="1851025" y="5089525"/>
          <p14:tracePt t="56967" x="1760538" y="5089525"/>
          <p14:tracePt t="56986" x="1736725" y="5083175"/>
          <p14:tracePt t="57002" x="1730375" y="5083175"/>
          <p14:tracePt t="57019" x="1722438" y="5083175"/>
          <p14:tracePt t="57121" x="1706563" y="5075238"/>
          <p14:tracePt t="57129" x="1698625" y="5075238"/>
          <p14:tracePt t="57217" x="1692275" y="5075238"/>
          <p14:tracePt t="57233" x="1676400" y="5075238"/>
          <p14:tracePt t="57241" x="1660525" y="5075238"/>
          <p14:tracePt t="57251" x="1608138" y="5075238"/>
          <p14:tracePt t="57268" x="1539875" y="5075238"/>
          <p14:tracePt t="57285" x="1455738" y="5075238"/>
          <p14:tracePt t="57301" x="1363663" y="5075238"/>
          <p14:tracePt t="57318" x="1287463" y="5075238"/>
          <p14:tracePt t="57334" x="1235075" y="5075238"/>
          <p14:tracePt t="57351" x="1203325" y="5075238"/>
          <p14:tracePt t="57351" x="1196975" y="5075238"/>
          <p14:tracePt t="57369" x="1189038" y="5075238"/>
          <p14:tracePt t="57384" x="1165225" y="5075238"/>
          <p14:tracePt t="57402" x="1143000" y="5075238"/>
          <p14:tracePt t="57418" x="1135063" y="5075238"/>
          <p14:tracePt t="57441" x="1127125" y="5075238"/>
          <p14:tracePt t="57497" x="1120775" y="5075238"/>
          <p14:tracePt t="57513" x="1120775" y="5083175"/>
          <p14:tracePt t="57705" x="1120775" y="5089525"/>
          <p14:tracePt t="57721" x="1135063" y="5089525"/>
          <p14:tracePt t="57761" x="1143000" y="5089525"/>
          <p14:tracePt t="57777" x="1150938" y="5089525"/>
          <p14:tracePt t="57785" x="1165225" y="5089525"/>
          <p14:tracePt t="57802" x="1173163" y="5089525"/>
          <p14:tracePt t="57818" x="1189038" y="5089525"/>
          <p14:tracePt t="57850" x="1203325" y="5089525"/>
          <p14:tracePt t="57857" x="1219200" y="5089525"/>
          <p14:tracePt t="57867" x="1273175" y="5089525"/>
          <p14:tracePt t="57884" x="1333500" y="5089525"/>
          <p14:tracePt t="57900" x="1371600" y="5089525"/>
          <p14:tracePt t="57917" x="1379538" y="5089525"/>
          <p14:tracePt t="57933" x="1393825" y="5089525"/>
          <p14:tracePt t="57985" x="1417638" y="5089525"/>
          <p14:tracePt t="57993" x="1455738" y="5089525"/>
          <p14:tracePt t="58001" x="1539875" y="5089525"/>
          <p14:tracePt t="58018" x="1622425" y="5089525"/>
          <p14:tracePt t="58035" x="1654175" y="5089525"/>
          <p14:tracePt t="58052" x="1668463" y="5089525"/>
          <p14:tracePt t="58067" x="1684338" y="5089525"/>
          <p14:tracePt t="58084" x="1692275" y="5089525"/>
          <p14:tracePt t="58100" x="1722438" y="5089525"/>
          <p14:tracePt t="58117" x="1782763" y="5089525"/>
          <p14:tracePt t="58134" x="1812925" y="5089525"/>
          <p14:tracePt t="58150" x="1858963" y="5089525"/>
          <p14:tracePt t="58167" x="1912938" y="5089525"/>
          <p14:tracePt t="58184" x="1951038" y="5089525"/>
          <p14:tracePt t="58184" x="1965325" y="5089525"/>
          <p14:tracePt t="58202" x="2003425" y="5089525"/>
          <p14:tracePt t="58218" x="2035175" y="5089525"/>
          <p14:tracePt t="58234" x="2049463" y="5089525"/>
          <p14:tracePt t="58251" x="2079625" y="5089525"/>
          <p14:tracePt t="58267" x="2125663" y="5089525"/>
          <p14:tracePt t="58284" x="2171700" y="5089525"/>
          <p14:tracePt t="58300" x="2217738" y="5089525"/>
          <p14:tracePt t="58317" x="2263775" y="5089525"/>
          <p14:tracePt t="58333" x="2278063" y="5089525"/>
          <p14:tracePt t="58350" x="2286000" y="5089525"/>
          <p14:tracePt t="58427" x="2293938" y="5089525"/>
          <p14:tracePt t="58601" x="2308225" y="5083175"/>
          <p14:tracePt t="58617" x="2308225" y="5075238"/>
          <p14:tracePt t="58633" x="2316163" y="5075238"/>
          <p14:tracePt t="58641" x="2316163" y="5067300"/>
          <p14:tracePt t="58650" x="2316163" y="5059363"/>
          <p14:tracePt t="58667" x="2316163" y="5045075"/>
          <p14:tracePt t="58683" x="2332038" y="5029200"/>
          <p14:tracePt t="58700" x="2332038" y="5013325"/>
          <p14:tracePt t="58716" x="2332038" y="4999038"/>
          <p14:tracePt t="58732" x="2332038" y="4975225"/>
          <p14:tracePt t="58750" x="2332038" y="4953000"/>
          <p14:tracePt t="58767" x="2332038" y="4937125"/>
          <p14:tracePt t="58782" x="2332038" y="4922838"/>
          <p14:tracePt t="58782" x="2332038" y="4899025"/>
          <p14:tracePt t="58801" x="2324100" y="4884738"/>
          <p14:tracePt t="58817" x="2301875" y="4846638"/>
          <p14:tracePt t="58834" x="2270125" y="4822825"/>
          <p14:tracePt t="58850" x="2255838" y="4808538"/>
          <p14:tracePt t="58867" x="2232025" y="4792663"/>
          <p14:tracePt t="58883" x="2217738" y="4778375"/>
          <p14:tracePt t="58899" x="2209800" y="4778375"/>
          <p14:tracePt t="58945" x="2201863" y="4778375"/>
          <p14:tracePt t="58953" x="2193925" y="4778375"/>
          <p14:tracePt t="58966" x="2171700" y="4762500"/>
          <p14:tracePt t="58983" x="2133600" y="4762500"/>
          <p14:tracePt t="59000" x="2079625" y="4762500"/>
          <p14:tracePt t="59000" x="2049463" y="4762500"/>
          <p14:tracePt t="59017" x="2003425" y="4762500"/>
          <p14:tracePt t="59032" x="1927225" y="4762500"/>
          <p14:tracePt t="59050" x="1882775" y="4762500"/>
          <p14:tracePt t="59067" x="1828800" y="4762500"/>
          <p14:tracePt t="59083" x="1812925" y="4762500"/>
          <p14:tracePt t="59099" x="1790700" y="4762500"/>
          <p14:tracePt t="59116" x="1768475" y="4762500"/>
          <p14:tracePt t="59132" x="1736725" y="4762500"/>
          <p14:tracePt t="59149" x="1722438" y="4762500"/>
          <p14:tracePt t="59166" x="1668463" y="4762500"/>
          <p14:tracePt t="59182" x="1600200" y="4762500"/>
          <p14:tracePt t="59199" x="1516063" y="4762500"/>
          <p14:tracePt t="59199" x="1493838" y="4762500"/>
          <p14:tracePt t="59218" x="1455738" y="4762500"/>
          <p14:tracePt t="59232" x="1379538" y="4778375"/>
          <p14:tracePt t="59250" x="1349375" y="4778375"/>
          <p14:tracePt t="59267" x="1341438" y="4784725"/>
          <p14:tracePt t="59289" x="1333500" y="4792663"/>
          <p14:tracePt t="59305" x="1325563" y="4800600"/>
          <p14:tracePt t="59315" x="1303338" y="4816475"/>
          <p14:tracePt t="59333" x="1257300" y="4838700"/>
          <p14:tracePt t="59349" x="1227138" y="4854575"/>
          <p14:tracePt t="59366" x="1211263" y="4860925"/>
          <p14:tracePt t="59382" x="1203325" y="4876800"/>
          <p14:tracePt t="59399" x="1196975" y="4876800"/>
          <p14:tracePt t="59415" x="1196975" y="4899025"/>
          <p14:tracePt t="59435" x="1196975" y="4914900"/>
          <p14:tracePt t="59449" x="1189038" y="4922838"/>
          <p14:tracePt t="59465" x="1181100" y="4930775"/>
          <p14:tracePt t="59482" x="1181100" y="4945063"/>
          <p14:tracePt t="59498" x="1181100" y="4953000"/>
          <p14:tracePt t="59515" x="1189038" y="4975225"/>
          <p14:tracePt t="59531" x="1196975" y="4991100"/>
          <p14:tracePt t="59547" x="1219200" y="4999038"/>
          <p14:tracePt t="59565" x="1287463" y="5045075"/>
          <p14:tracePt t="59581" x="1349375" y="5067300"/>
          <p14:tracePt t="59599" x="1431925" y="5105400"/>
          <p14:tracePt t="59599" x="1447800" y="5105400"/>
          <p14:tracePt t="59617" x="1470025" y="5105400"/>
          <p14:tracePt t="59631" x="1508125" y="5113338"/>
          <p14:tracePt t="59649" x="1516063" y="5113338"/>
          <p14:tracePt t="59665" x="1539875" y="5113338"/>
          <p14:tracePt t="59683" x="1584325" y="5113338"/>
          <p14:tracePt t="59699" x="1654175" y="5113338"/>
          <p14:tracePt t="59716" x="1698625" y="5113338"/>
          <p14:tracePt t="59732" x="1736725" y="5113338"/>
          <p14:tracePt t="59748" x="1744663" y="5113338"/>
          <p14:tracePt t="59765" x="1768475" y="5113338"/>
          <p14:tracePt t="59781" x="1782763" y="5113338"/>
          <p14:tracePt t="59798" x="1812925" y="5121275"/>
          <p14:tracePt t="59798" x="1851025" y="5127625"/>
          <p14:tracePt t="59817" x="1897063" y="5127625"/>
          <p14:tracePt t="59831" x="2035175" y="5127625"/>
          <p14:tracePt t="59831" x="2111375" y="5127625"/>
          <p14:tracePt t="59850" x="2247900" y="5127625"/>
          <p14:tracePt t="59866" x="2324100" y="5127625"/>
          <p14:tracePt t="59882" x="2332038" y="5127625"/>
          <p14:tracePt t="59969" x="2339975" y="5127625"/>
          <p14:tracePt t="60001" x="2346325" y="5127625"/>
          <p14:tracePt t="60585" x="2346325" y="5135563"/>
          <p14:tracePt t="60617" x="2354263" y="5159375"/>
          <p14:tracePt t="60625" x="2378075" y="5165725"/>
          <p14:tracePt t="60633" x="2430463" y="5197475"/>
          <p14:tracePt t="60647" x="2560638" y="5219700"/>
          <p14:tracePt t="60665" x="2659063" y="5265738"/>
          <p14:tracePt t="60682" x="2797175" y="5311775"/>
          <p14:tracePt t="60699" x="2963863" y="5326063"/>
          <p14:tracePt t="60714" x="3116263" y="5364163"/>
          <p14:tracePt t="60731" x="3298825" y="5387975"/>
          <p14:tracePt t="60747" x="3475038" y="5394325"/>
          <p14:tracePt t="60764" x="3589338" y="5410200"/>
          <p14:tracePt t="60781" x="3673475" y="5410200"/>
          <p14:tracePt t="60798" x="3749675" y="5418138"/>
          <p14:tracePt t="60814" x="3856038" y="5456238"/>
          <p14:tracePt t="60831" x="3940175" y="5478463"/>
          <p14:tracePt t="60847" x="4084638" y="5554663"/>
          <p14:tracePt t="60864" x="4435475" y="5684838"/>
          <p14:tracePt t="60882" x="4784725" y="5791200"/>
          <p14:tracePt t="60898" x="5083175" y="5883275"/>
          <p14:tracePt t="60915" x="5334000" y="5951538"/>
          <p14:tracePt t="60931" x="5630863" y="6003925"/>
          <p14:tracePt t="60949" x="5981700" y="6049963"/>
          <p14:tracePt t="60964" x="6164263" y="6088063"/>
          <p14:tracePt t="60981" x="6302375" y="6118225"/>
          <p14:tracePt t="60997" x="6423025" y="6149975"/>
          <p14:tracePt t="61014" x="6569075" y="6188075"/>
          <p14:tracePt t="61031" x="6659563" y="6218238"/>
          <p14:tracePt t="61047" x="6689725" y="6232525"/>
          <p14:tracePt t="61047" x="6713538" y="6232525"/>
          <p14:tracePt t="61065" x="6751638" y="6248400"/>
          <p14:tracePt t="61082" x="6759575" y="6248400"/>
          <p14:tracePt t="61098" x="6781800" y="6264275"/>
          <p14:tracePt t="61114" x="6797675" y="6264275"/>
          <p14:tracePt t="61131" x="6865938" y="6286500"/>
          <p14:tracePt t="61147" x="6972300" y="6302375"/>
          <p14:tracePt t="61164" x="7010400" y="6302375"/>
          <p14:tracePt t="61180" x="7018338" y="6302375"/>
          <p14:tracePt t="61197" x="7010400" y="6302375"/>
          <p14:tracePt t="61329" x="6956425" y="6286500"/>
          <p14:tracePt t="61337" x="6896100" y="6270625"/>
          <p14:tracePt t="61346" x="6835775" y="6248400"/>
          <p14:tracePt t="61364" x="6819900" y="6248400"/>
          <p14:tracePt t="61380" x="6804025" y="6248400"/>
          <p14:tracePt t="61401" x="6789738" y="6248400"/>
          <p14:tracePt t="61441" x="6765925" y="6248400"/>
          <p14:tracePt t="61449" x="6759575" y="6248400"/>
          <p14:tracePt t="61463" x="6735763" y="6248400"/>
          <p14:tracePt t="61480" x="6713538" y="6248400"/>
          <p14:tracePt t="61497" x="6697663" y="6248400"/>
          <p14:tracePt t="61514" x="6675438" y="6232525"/>
          <p14:tracePt t="61531" x="6667500" y="6232525"/>
          <p14:tracePt t="61546" x="6659563" y="6232525"/>
          <p14:tracePt t="61577" x="6645275" y="6232525"/>
          <p14:tracePt t="61584" x="6629400" y="6226175"/>
          <p14:tracePt t="61595" x="6607175" y="6218238"/>
          <p14:tracePt t="61612" x="6575425" y="6218238"/>
          <p14:tracePt t="61629" x="6561138" y="6210300"/>
          <p14:tracePt t="61646" x="6553200" y="6202363"/>
          <p14:tracePt t="61664" x="6561138" y="6202363"/>
          <p14:tracePt t="61905" x="6569075" y="6202363"/>
          <p14:tracePt t="61921" x="6575425" y="6202363"/>
          <p14:tracePt t="61947" x="6583363" y="6202363"/>
          <p14:tracePt t="61969" x="6591300" y="6202363"/>
          <p14:tracePt t="61977" x="6599238" y="6202363"/>
          <p14:tracePt t="61985" x="6607175" y="6202363"/>
          <p14:tracePt t="62001" x="6613525" y="6202363"/>
          <p14:tracePt t="62012" x="6629400" y="6202363"/>
          <p14:tracePt t="62029" x="6637338" y="6202363"/>
          <p14:tracePt t="62046" x="6645275" y="6202363"/>
          <p14:tracePt t="62073" x="6651625" y="6202363"/>
          <p14:tracePt t="62105" x="6659563" y="6194425"/>
          <p14:tracePt t="62121" x="6667500" y="6194425"/>
          <p14:tracePt t="62137" x="6683375" y="6188075"/>
          <p14:tracePt t="62153" x="6697663" y="6180138"/>
          <p14:tracePt t="62162" x="6713538" y="6180138"/>
          <p14:tracePt t="64986" x="6697663" y="6180138"/>
          <p14:tracePt t="65809" x="6651625" y="6180138"/>
          <p14:tracePt t="65817" x="6545263" y="6156325"/>
          <p14:tracePt t="65826" x="6332538" y="6126163"/>
          <p14:tracePt t="65844" x="6065838" y="6080125"/>
          <p14:tracePt t="65860" x="5829300" y="6019800"/>
          <p14:tracePt t="65875" x="5502275" y="5807075"/>
          <p14:tracePt t="65891" x="5295900" y="5676900"/>
          <p14:tracePt t="65908" x="5151438" y="5600700"/>
          <p14:tracePt t="65925" x="5006975" y="5516563"/>
          <p14:tracePt t="65943" x="4884738" y="5448300"/>
          <p14:tracePt t="65958" x="4762500" y="5380038"/>
          <p14:tracePt t="65975" x="4670425" y="5303838"/>
          <p14:tracePt t="65991" x="4640263" y="5211763"/>
          <p14:tracePt t="65991" x="4640263" y="5181600"/>
          <p14:tracePt t="66009" x="4564063" y="5059363"/>
          <p14:tracePt t="66026" x="4419600" y="4906963"/>
          <p14:tracePt t="66042" x="4259263" y="4746625"/>
          <p14:tracePt t="66058" x="3940175" y="4525963"/>
          <p14:tracePt t="66074" x="3619500" y="4275138"/>
          <p14:tracePt t="66091" x="3413125" y="4098925"/>
          <p14:tracePt t="66108" x="3298825" y="3984625"/>
          <p14:tracePt t="66124" x="3192463" y="3878263"/>
          <p14:tracePt t="66141" x="3124200" y="3787775"/>
          <p14:tracePt t="66157" x="3009900" y="3649663"/>
          <p14:tracePt t="66175" x="2895600" y="3521075"/>
          <p14:tracePt t="66175" x="2835275" y="3429000"/>
          <p14:tracePt t="66193" x="2735263" y="3322638"/>
          <p14:tracePt t="66210" x="2674938" y="3238500"/>
          <p14:tracePt t="66226" x="2598738" y="3146425"/>
          <p14:tracePt t="66243" x="2498725" y="3048000"/>
          <p14:tracePt t="66259" x="2384425" y="2933700"/>
          <p14:tracePt t="66275" x="2324100" y="2873375"/>
          <p14:tracePt t="66292" x="2247900" y="2797175"/>
          <p14:tracePt t="66308" x="2163763" y="2713038"/>
          <p14:tracePt t="66325" x="2087563" y="2636838"/>
          <p14:tracePt t="66342" x="2011363" y="2552700"/>
          <p14:tracePt t="66358" x="1935163" y="2476500"/>
          <p14:tracePt t="66358" x="1897063" y="2438400"/>
          <p14:tracePt t="66377" x="1858963" y="2400300"/>
          <p14:tracePt t="66391" x="1790700" y="2316163"/>
          <p14:tracePt t="66410" x="1760538" y="2278063"/>
          <p14:tracePt t="66426" x="1736725" y="2225675"/>
          <p14:tracePt t="66446" x="1684338" y="2155825"/>
          <p14:tracePt t="66459" x="1654175" y="2095500"/>
          <p14:tracePt t="66475" x="1622425" y="2057400"/>
          <p14:tracePt t="66492" x="1592263" y="2019300"/>
          <p14:tracePt t="66508" x="1577975" y="2003425"/>
          <p14:tracePt t="66526" x="1570038" y="1981200"/>
          <p14:tracePt t="66541" x="1546225" y="1965325"/>
          <p14:tracePt t="66558" x="1524000" y="1927225"/>
          <p14:tracePt t="66575" x="1516063" y="1905000"/>
          <p14:tracePt t="66592" x="1493838" y="1882775"/>
          <p14:tracePt t="66608" x="1485900" y="1866900"/>
          <p14:tracePt t="66626" x="1477963" y="1858963"/>
          <p14:tracePt t="66649" x="1477963" y="1844675"/>
          <p14:tracePt t="66825" x="1477963" y="1836738"/>
          <p14:tracePt t="66841" x="1470025" y="1828800"/>
          <p14:tracePt t="66889" x="1470025" y="1844675"/>
          <p14:tracePt t="67169" x="1470025" y="1851025"/>
          <p14:tracePt t="67177" x="1470025" y="1866900"/>
          <p14:tracePt t="67190" x="1470025" y="1912938"/>
          <p14:tracePt t="67190" x="1470025" y="1935163"/>
          <p14:tracePt t="67209" x="1470025" y="1951038"/>
          <p14:tracePt t="67224" x="1470025" y="2003425"/>
          <p14:tracePt t="67242" x="1470025" y="2035175"/>
          <p14:tracePt t="67258" x="1470025" y="2057400"/>
          <p14:tracePt t="67275" x="1470025" y="2079625"/>
          <p14:tracePt t="67291" x="1463675" y="2095500"/>
          <p14:tracePt t="67307" x="1463675" y="2125663"/>
          <p14:tracePt t="67324" x="1455738" y="2149475"/>
          <p14:tracePt t="67341" x="1447800" y="2171700"/>
          <p14:tracePt t="67357" x="1447800" y="2187575"/>
          <p14:tracePt t="67373" x="1439863" y="2193925"/>
          <p14:tracePt t="67390" x="1439863" y="2201863"/>
          <p14:tracePt t="67407" x="1431925" y="2209800"/>
          <p14:tracePt t="67424" x="1425575" y="2217738"/>
          <p14:tracePt t="67457" x="1425575" y="2225675"/>
          <p14:tracePt t="67474" x="1425575" y="2232025"/>
          <p14:tracePt t="67481" x="1417638" y="2232025"/>
          <p14:tracePt t="67593" x="1409700" y="2232025"/>
          <p14:tracePt t="67601" x="1393825" y="2217738"/>
          <p14:tracePt t="67609" x="1393825" y="2209800"/>
          <p14:tracePt t="67623" x="1349375" y="2163763"/>
          <p14:tracePt t="67623" x="1311275" y="2125663"/>
          <p14:tracePt t="67642" x="1311275" y="2095500"/>
          <p14:tracePt t="67658" x="1295400" y="2057400"/>
          <p14:tracePt t="67675" x="1295400" y="2011363"/>
          <p14:tracePt t="67691" x="1273175" y="1965325"/>
          <p14:tracePt t="67707" x="1273175" y="1951038"/>
          <p14:tracePt t="67723" x="1257300" y="1912938"/>
          <p14:tracePt t="67740" x="1257300" y="1897063"/>
          <p14:tracePt t="67757" x="1257300" y="1889125"/>
          <p14:tracePt t="67773" x="1257300" y="1874838"/>
          <p14:tracePt t="67790" x="1257300" y="1866900"/>
          <p14:tracePt t="67806" x="1257300" y="1858963"/>
          <p14:tracePt t="67823" x="1249363" y="1844675"/>
          <p14:tracePt t="67840" x="1249363" y="1836738"/>
          <p14:tracePt t="67858" x="1249363" y="1820863"/>
          <p14:tracePt t="67874" x="1241425" y="1812925"/>
          <p14:tracePt t="67993" x="1241425" y="1806575"/>
          <p14:tracePt t="68169" x="1249363" y="1806575"/>
          <p14:tracePt t="68185" x="1265238" y="1806575"/>
          <p14:tracePt t="68209" x="1265238" y="1812925"/>
          <p14:tracePt t="68225" x="1265238" y="1828800"/>
          <p14:tracePt t="68233" x="1273175" y="1828800"/>
          <p14:tracePt t="68241" x="1273175" y="1836738"/>
          <p14:tracePt t="68256" x="1279525" y="1874838"/>
          <p14:tracePt t="68274" x="1279525" y="1905000"/>
          <p14:tracePt t="68290" x="1279525" y="1935163"/>
          <p14:tracePt t="68307" x="1279525" y="1965325"/>
          <p14:tracePt t="68323" x="1279525" y="2011363"/>
          <p14:tracePt t="68340" x="1279525" y="2027238"/>
          <p14:tracePt t="68356" x="1279525" y="2049463"/>
          <p14:tracePt t="68373" x="1279525" y="2065338"/>
          <p14:tracePt t="68389" x="1279525" y="2087563"/>
          <p14:tracePt t="68406" x="1273175" y="2117725"/>
          <p14:tracePt t="68423" x="1265238" y="2155825"/>
          <p14:tracePt t="68423" x="1265238" y="2163763"/>
          <p14:tracePt t="68443" x="1257300" y="2193925"/>
          <p14:tracePt t="68458" x="1257300" y="2201863"/>
          <p14:tracePt t="68472" x="1257300" y="2232025"/>
          <p14:tracePt t="68489" x="1257300" y="2247900"/>
          <p14:tracePt t="68507" x="1257300" y="2232025"/>
          <p14:tracePt t="68745" x="1249363" y="2217738"/>
          <p14:tracePt t="68753" x="1249363" y="2193925"/>
          <p14:tracePt t="68769" x="1249363" y="2179638"/>
          <p14:tracePt t="68777" x="1249363" y="2155825"/>
          <p14:tracePt t="68789" x="1257300" y="2125663"/>
          <p14:tracePt t="68806" x="1265238" y="2065338"/>
          <p14:tracePt t="68822" x="1273175" y="2003425"/>
          <p14:tracePt t="68839" x="1287463" y="1965325"/>
          <p14:tracePt t="68839" x="1287463" y="1958975"/>
          <p14:tracePt t="68857" x="1287463" y="1943100"/>
          <p14:tracePt t="68872" x="1287463" y="1905000"/>
          <p14:tracePt t="68890" x="1287463" y="1874838"/>
          <p14:tracePt t="68907" x="1287463" y="1858963"/>
          <p14:tracePt t="68923" x="1287463" y="1851025"/>
          <p14:tracePt t="68939" x="1287463" y="1844675"/>
          <p14:tracePt t="68993" x="1287463" y="1828800"/>
          <p14:tracePt t="69033" x="1287463" y="1844675"/>
          <p14:tracePt t="69153" x="1295400" y="1844675"/>
          <p14:tracePt t="69161" x="1303338" y="1858963"/>
          <p14:tracePt t="69171" x="1303338" y="1874838"/>
          <p14:tracePt t="69189" x="1311275" y="1920875"/>
          <p14:tracePt t="69206" x="1325563" y="1958975"/>
          <p14:tracePt t="69223" x="1333500" y="2011363"/>
          <p14:tracePt t="69239" x="1379538" y="2103438"/>
          <p14:tracePt t="69239" x="1379538" y="2149475"/>
          <p14:tracePt t="69257" x="1387475" y="2209800"/>
          <p14:tracePt t="69273" x="1401763" y="2239963"/>
          <p14:tracePt t="69288" x="1401763" y="2247900"/>
          <p14:tracePt t="69305" x="1401763" y="2255838"/>
          <p14:tracePt t="69322" x="1409700" y="2263775"/>
          <p14:tracePt t="69401" x="1401763" y="2239963"/>
          <p14:tracePt t="69593" x="1393825" y="2232025"/>
          <p14:tracePt t="69617" x="1387475" y="2225675"/>
          <p14:tracePt t="69649" x="1387475" y="2217738"/>
          <p14:tracePt t="69673" x="1379538" y="2209800"/>
          <p14:tracePt t="69697" x="1387475" y="2209800"/>
          <p14:tracePt t="69753" x="1401763" y="2209800"/>
          <p14:tracePt t="69769" x="1409700" y="2209800"/>
          <p14:tracePt t="69777" x="1417638" y="2209800"/>
          <p14:tracePt t="69825" x="1425575" y="2209800"/>
          <p14:tracePt t="69833" x="1431925" y="2209800"/>
          <p14:tracePt t="69841" x="1439863" y="2217738"/>
          <p14:tracePt t="69854" x="1477963" y="2239963"/>
          <p14:tracePt t="69871" x="1539875" y="2278063"/>
          <p14:tracePt t="69871" x="1554163" y="2301875"/>
          <p14:tracePt t="69889" x="1584325" y="2316163"/>
          <p14:tracePt t="69906" x="1600200" y="2332038"/>
          <p14:tracePt t="69922" x="1630363" y="2362200"/>
          <p14:tracePt t="69939" x="1730375" y="2416175"/>
          <p14:tracePt t="69956" x="1844675" y="2506663"/>
          <p14:tracePt t="69972" x="1981200" y="2644775"/>
          <p14:tracePt t="69988" x="2087563" y="2773363"/>
          <p14:tracePt t="70004" x="2217738" y="2917825"/>
          <p14:tracePt t="70021" x="2362200" y="3063875"/>
          <p14:tracePt t="70037" x="2484438" y="3184525"/>
          <p14:tracePt t="70054" x="2628900" y="3330575"/>
          <p14:tracePt t="70070" x="2841625" y="3505200"/>
          <p14:tracePt t="70087" x="3146425" y="3771900"/>
          <p14:tracePt t="70087" x="3284538" y="3908425"/>
          <p14:tracePt t="70106" x="3611563" y="4183063"/>
          <p14:tracePt t="70122" x="3940175" y="4449763"/>
          <p14:tracePt t="70139" x="4106863" y="4618038"/>
          <p14:tracePt t="70155" x="4343400" y="4800600"/>
          <p14:tracePt t="70171" x="4556125" y="4945063"/>
          <p14:tracePt t="70187" x="4724400" y="5083175"/>
          <p14:tracePt t="70203" x="4945063" y="5280025"/>
          <p14:tracePt t="70220" x="5135563" y="5426075"/>
          <p14:tracePt t="70237" x="5364163" y="5562600"/>
          <p14:tracePt t="70254" x="5562600" y="5692775"/>
          <p14:tracePt t="70270" x="5668963" y="5737225"/>
          <p14:tracePt t="70287" x="5699125" y="5768975"/>
          <p14:tracePt t="70303" x="5761038" y="5821363"/>
          <p14:tracePt t="70321" x="5897563" y="5921375"/>
          <p14:tracePt t="70338" x="6049963" y="6027738"/>
          <p14:tracePt t="70354" x="6149975" y="6080125"/>
          <p14:tracePt t="70370" x="6156325" y="6080125"/>
          <p14:tracePt t="70387" x="6164263" y="6080125"/>
          <p14:tracePt t="70497" x="6172200" y="6080125"/>
          <p14:tracePt t="70657" x="6180138" y="6080125"/>
          <p14:tracePt t="70673" x="6188075" y="6080125"/>
          <p14:tracePt t="70689" x="6194425" y="6088063"/>
          <p14:tracePt t="71033" x="6156325" y="6073775"/>
          <p14:tracePt t="71609" x="6118225" y="6065838"/>
          <p14:tracePt t="71617" x="6088063" y="6049963"/>
          <p14:tracePt t="71625" x="6065838" y="6027738"/>
          <p14:tracePt t="71636" x="6042025" y="6019800"/>
          <p14:tracePt t="71652" x="6027738" y="6019800"/>
          <p14:tracePt t="71713" x="6019800" y="6019800"/>
          <p14:tracePt t="71721" x="6011863" y="6019800"/>
          <p14:tracePt t="71793" x="6003925" y="6019800"/>
          <p14:tracePt t="71801" x="5989638" y="6019800"/>
          <p14:tracePt t="71817" x="5951538" y="6019800"/>
          <p14:tracePt t="71825" x="5905500" y="6019800"/>
          <p14:tracePt t="71835" x="5775325" y="6019800"/>
          <p14:tracePt t="71853" x="5661025" y="5989638"/>
          <p14:tracePt t="71869" x="5524500" y="5981700"/>
          <p14:tracePt t="71886" x="5372100" y="5981700"/>
          <p14:tracePt t="71902" x="5135563" y="5997575"/>
          <p14:tracePt t="71920" x="4587875" y="6118225"/>
          <p14:tracePt t="71920" x="4297363" y="6188075"/>
          <p14:tracePt t="71938" x="4000500" y="6226175"/>
          <p14:tracePt t="71938" x="3711575" y="6308725"/>
          <p14:tracePt t="71954" x="3375025" y="6408738"/>
          <p14:tracePt t="71970" x="3254375" y="6438900"/>
          <p14:tracePt t="71987" x="3162300" y="6461125"/>
          <p14:tracePt t="72003" x="3124200" y="6477000"/>
          <p14:tracePt t="72020" x="3048000" y="6499225"/>
          <p14:tracePt t="72036" x="2903538" y="6530975"/>
          <p14:tracePt t="72052" x="2682875" y="6583363"/>
          <p14:tracePt t="72068" x="2536825" y="6629400"/>
          <p14:tracePt t="72086" x="2446338" y="6667500"/>
          <p14:tracePt t="72103" x="2422525" y="6683375"/>
          <p14:tracePt t="72119" x="2408238" y="6743700"/>
          <p14:tracePt t="72119" x="2392363" y="6759575"/>
          <p14:tracePt t="72138" x="2346325" y="6781800"/>
          <p14:tracePt t="72152" x="2073275" y="6850063"/>
          <p14:tracePt t="72170" x="1889125" y="6850063"/>
          <p14:tracePt t="72187" x="1768475" y="6850063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4572000" y="609600"/>
            <a:ext cx="4191000" cy="5770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2000" dirty="0" err="1">
                <a:solidFill>
                  <a:schemeClr val="tx2"/>
                </a:solidFill>
                <a:cs typeface="Times New Roman" panose="02020603050405020304" pitchFamily="18" charset="0"/>
              </a:rPr>
              <a:t>Zavisno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od  </a:t>
            </a:r>
            <a:r>
              <a:rPr lang="en-US" altLang="en-US" sz="2000" dirty="0" err="1">
                <a:solidFill>
                  <a:schemeClr val="tx2"/>
                </a:solidFill>
                <a:cs typeface="Times New Roman" panose="02020603050405020304" pitchFamily="18" charset="0"/>
              </a:rPr>
              <a:t>Ea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solidFill>
                  <a:schemeClr val="tx2"/>
                </a:solidFill>
                <a:cs typeface="Times New Roman" panose="02020603050405020304" pitchFamily="18" charset="0"/>
              </a:rPr>
              <a:t>brzina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ć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e </a:t>
            </a:r>
            <a:r>
              <a:rPr lang="en-US" altLang="en-US" sz="2000" dirty="0" err="1">
                <a:solidFill>
                  <a:schemeClr val="tx2"/>
                </a:solidFill>
                <a:cs typeface="Times New Roman" panose="02020603050405020304" pitchFamily="18" charset="0"/>
              </a:rPr>
              <a:t>rasti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ponekad za nekoliko redova veličine ako se temperatzra promeni za nekol</a:t>
            </a:r>
            <a:r>
              <a:rPr lang="en-US" altLang="en-US" sz="2000" dirty="0" err="1">
                <a:solidFill>
                  <a:schemeClr val="tx2"/>
                </a:solidFill>
                <a:cs typeface="Times New Roman" panose="02020603050405020304" pitchFamily="18" charset="0"/>
              </a:rPr>
              <a:t>i</a:t>
            </a: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ko stepeni</a:t>
            </a: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K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za brze </a:t>
            </a:r>
            <a:r>
              <a:rPr lang="en-US" altLang="en-US" sz="2000" dirty="0" err="1" smtClean="0">
                <a:solidFill>
                  <a:schemeClr val="tx2"/>
                </a:solidFill>
                <a:cs typeface="Times New Roman" panose="02020603050405020304" pitchFamily="18" charset="0"/>
              </a:rPr>
              <a:t>proces</a:t>
            </a:r>
            <a:r>
              <a:rPr lang="sr-Latn-CS" altLang="en-US" sz="2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e </a:t>
            </a:r>
            <a:r>
              <a:rPr lang="en-US" altLang="en-US" sz="2000" dirty="0" err="1" smtClean="0">
                <a:solidFill>
                  <a:schemeClr val="tx2"/>
                </a:solidFill>
                <a:cs typeface="Times New Roman" panose="02020603050405020304" pitchFamily="18" charset="0"/>
              </a:rPr>
              <a:t>tipa</a:t>
            </a:r>
            <a:r>
              <a:rPr lang="en-US" altLang="en-US" sz="2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dirty="0" err="1" smtClean="0">
                <a:solidFill>
                  <a:schemeClr val="tx2"/>
                </a:solidFill>
                <a:cs typeface="Times New Roman" panose="02020603050405020304" pitchFamily="18" charset="0"/>
              </a:rPr>
              <a:t>eksployija</a:t>
            </a:r>
            <a:r>
              <a:rPr lang="en-US" altLang="en-US" sz="2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2000" dirty="0" smtClean="0">
                <a:solidFill>
                  <a:schemeClr val="tx2"/>
                </a:solidFill>
                <a:cs typeface="Times New Roman" panose="02020603050405020304" pitchFamily="18" charset="0"/>
              </a:rPr>
              <a:t>efekat </a:t>
            </a: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ubrzanja bi mogao da se ilustruje kao</a:t>
            </a:r>
            <a:r>
              <a:rPr lang="en-CA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CA" altLang="en-US" sz="1000" dirty="0">
                <a:solidFill>
                  <a:schemeClr val="tx2"/>
                </a:solidFill>
                <a:cs typeface="Times New Roman" panose="02020603050405020304" pitchFamily="18" charset="0"/>
              </a:rPr>
              <a:t> </a:t>
            </a: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sr-Latn-CS" altLang="en-US" sz="800" dirty="0">
                <a:solidFill>
                  <a:srgbClr val="FF0000"/>
                </a:solidFill>
                <a:cs typeface="Times New Roman" panose="02020603050405020304" pitchFamily="18" charset="0"/>
              </a:rPr>
              <a:t>toplota</a:t>
            </a:r>
            <a:r>
              <a:rPr lang="en-CA" altLang="en-US" sz="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8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900" dirty="0">
                <a:solidFill>
                  <a:srgbClr val="FF0000"/>
                </a:solidFill>
                <a:cs typeface="Times New Roman" panose="02020603050405020304" pitchFamily="18" charset="0"/>
              </a:rPr>
              <a:t>brzina</a:t>
            </a:r>
            <a:r>
              <a:rPr lang="en-CA" altLang="en-US" sz="9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9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sr-Latn-CS" altLang="en-US" sz="1000" dirty="0">
                <a:solidFill>
                  <a:srgbClr val="FF0000"/>
                </a:solidFill>
                <a:cs typeface="Times New Roman" panose="02020603050405020304" pitchFamily="18" charset="0"/>
              </a:rPr>
              <a:t>tolpota</a:t>
            </a:r>
            <a:r>
              <a:rPr lang="en-CA" altLang="en-US" sz="1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10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1200" dirty="0">
                <a:solidFill>
                  <a:srgbClr val="FF0000"/>
                </a:solidFill>
                <a:cs typeface="Times New Roman" panose="02020603050405020304" pitchFamily="18" charset="0"/>
              </a:rPr>
              <a:t>brzina</a:t>
            </a:r>
            <a:r>
              <a:rPr lang="en-CA" altLang="en-US" sz="12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2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sr-Latn-CS" alt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toplota</a:t>
            </a:r>
            <a:r>
              <a:rPr lang="en-CA" altLang="en-US" sz="1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14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    </a:t>
            </a:r>
            <a:r>
              <a:rPr lang="sr-Latn-CS" alt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brzina</a:t>
            </a:r>
            <a:r>
              <a:rPr lang="en-CA" altLang="en-US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16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sr-Latn-CS" alt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toplota</a:t>
            </a:r>
            <a:r>
              <a:rPr lang="en-CA" altLang="en-US" sz="1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18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brzina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sr-Latn-C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toplota</a:t>
            </a: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brzina</a:t>
            </a:r>
            <a:r>
              <a:rPr lang="en-CA" altLang="en-US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CA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sr-Latn-CS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toplota</a:t>
            </a:r>
            <a:r>
              <a:rPr lang="en-CA" altLang="en-US" sz="36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CA" altLang="en-US" sz="3600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US" altLang="en-US" sz="2000" dirty="0">
              <a:solidFill>
                <a:srgbClr val="FF0000"/>
              </a:solidFill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algn="just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Što je termalna eksplozij</a:t>
            </a:r>
            <a:r>
              <a:rPr lang="sr-Latn-CS" altLang="en-US" sz="2000" dirty="0">
                <a:solidFill>
                  <a:schemeClr val="tx2"/>
                </a:solidFill>
                <a:cs typeface="Times New Roman" panose="02020603050405020304" pitchFamily="18" charset="0"/>
              </a:rPr>
              <a:t>a</a:t>
            </a:r>
            <a:endParaRPr lang="en-CA" altLang="en-US" sz="20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304800" y="1066800"/>
            <a:ext cx="4114800" cy="525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524000" y="5638800"/>
            <a:ext cx="2590800" cy="385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>
                <a:cs typeface="Times New Roman" panose="02020603050405020304" pitchFamily="18" charset="0"/>
              </a:rPr>
              <a:t>time </a:t>
            </a:r>
            <a:r>
              <a:rPr lang="en-US" altLang="en-US" sz="1600" b="1"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endParaRPr lang="en-CA" altLang="en-US" sz="1600" b="1">
              <a:cs typeface="Times New Roman" panose="02020603050405020304" pitchFamily="18" charset="0"/>
            </a:endParaRPr>
          </a:p>
        </p:txBody>
      </p:sp>
      <p:pic>
        <p:nvPicPr>
          <p:cNvPr id="4101" name="Picture 7" descr="C:\chris\Teaching\Chem 204\Atkins figures\new PWA text\10_13.gif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362585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914400" y="5867400"/>
            <a:ext cx="3352800" cy="385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sr-Latn-CS" altLang="en-US" sz="1600" b="1">
                <a:cs typeface="Times New Roman" panose="02020603050405020304" pitchFamily="18" charset="0"/>
              </a:rPr>
              <a:t>		</a:t>
            </a:r>
            <a:r>
              <a:rPr lang="en-US" altLang="en-US" sz="1600" b="1">
                <a:cs typeface="Times New Roman" panose="02020603050405020304" pitchFamily="18" charset="0"/>
              </a:rPr>
              <a:t>1 / T</a:t>
            </a:r>
            <a:endParaRPr lang="en-CA" altLang="en-US" sz="1600" b="1">
              <a:cs typeface="Times New Roman" panose="02020603050405020304" pitchFamily="18" charset="0"/>
            </a:endParaRP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304800" y="5105400"/>
            <a:ext cx="914400" cy="385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>
                <a:cs typeface="Times New Roman" panose="02020603050405020304" pitchFamily="18" charset="0"/>
              </a:rPr>
              <a:t>S</a:t>
            </a:r>
            <a:r>
              <a:rPr lang="sr-Latn-CS" altLang="en-US" sz="1600" b="1">
                <a:cs typeface="Times New Roman" panose="02020603050405020304" pitchFamily="18" charset="0"/>
              </a:rPr>
              <a:t>poro</a:t>
            </a:r>
            <a:endParaRPr lang="en-CA" altLang="en-US" sz="1600" b="1">
              <a:cs typeface="Times New Roman" panose="02020603050405020304" pitchFamily="18" charset="0"/>
            </a:endParaRP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304800" y="1066800"/>
            <a:ext cx="762000" cy="385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sr-Latn-CS" altLang="en-US" sz="1600" b="1">
                <a:cs typeface="Times New Roman" panose="02020603050405020304" pitchFamily="18" charset="0"/>
              </a:rPr>
              <a:t>brzo</a:t>
            </a:r>
            <a:endParaRPr lang="en-CA" altLang="en-US" sz="1600" b="1">
              <a:cs typeface="Times New Roman" panose="02020603050405020304" pitchFamily="18" charset="0"/>
            </a:endParaRPr>
          </a:p>
        </p:txBody>
      </p:sp>
      <p:sp>
        <p:nvSpPr>
          <p:cNvPr id="4105" name="Line 11"/>
          <p:cNvSpPr>
            <a:spLocks noChangeShapeType="1"/>
          </p:cNvSpPr>
          <p:nvPr/>
        </p:nvSpPr>
        <p:spPr bwMode="auto">
          <a:xfrm>
            <a:off x="762000" y="1600200"/>
            <a:ext cx="3035300" cy="3987800"/>
          </a:xfrm>
          <a:prstGeom prst="line">
            <a:avLst/>
          </a:prstGeom>
          <a:noFill/>
          <a:ln w="38100">
            <a:solidFill>
              <a:srgbClr val="99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Line 12"/>
          <p:cNvSpPr>
            <a:spLocks noChangeShapeType="1"/>
          </p:cNvSpPr>
          <p:nvPr/>
        </p:nvSpPr>
        <p:spPr bwMode="auto">
          <a:xfrm>
            <a:off x="1574800" y="2679700"/>
            <a:ext cx="2247900" cy="2946400"/>
          </a:xfrm>
          <a:prstGeom prst="line">
            <a:avLst/>
          </a:prstGeom>
          <a:noFill/>
          <a:ln w="66675">
            <a:solidFill>
              <a:srgbClr val="FF0000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419" x="403225" y="6553200"/>
          <p14:tracePt t="3435" x="403225" y="6537325"/>
          <p14:tracePt t="3459" x="403225" y="6530975"/>
          <p14:tracePt t="3475" x="403225" y="6523038"/>
          <p14:tracePt t="3483" x="403225" y="6507163"/>
          <p14:tracePt t="3491" x="403225" y="6492875"/>
          <p14:tracePt t="3507" x="403225" y="6446838"/>
          <p14:tracePt t="3525" x="403225" y="6430963"/>
          <p14:tracePt t="3540" x="403225" y="6423025"/>
          <p14:tracePt t="3556" x="403225" y="6416675"/>
          <p14:tracePt t="3573" x="411163" y="6416675"/>
          <p14:tracePt t="3589" x="411163" y="6408738"/>
          <p14:tracePt t="3606" x="419100" y="6400800"/>
          <p14:tracePt t="3622" x="427038" y="6400800"/>
          <p14:tracePt t="3639" x="427038" y="6392863"/>
          <p14:tracePt t="3656" x="427038" y="6362700"/>
          <p14:tracePt t="3673" x="427038" y="6332538"/>
          <p14:tracePt t="3690" x="434975" y="6294438"/>
          <p14:tracePt t="3690" x="449263" y="6240463"/>
          <p14:tracePt t="3707" x="457200" y="6210300"/>
          <p14:tracePt t="3721" x="495300" y="6118225"/>
          <p14:tracePt t="3739" x="511175" y="6096000"/>
          <p14:tracePt t="3756" x="511175" y="6080125"/>
          <p14:tracePt t="3772" x="511175" y="6065838"/>
          <p14:tracePt t="3788" x="511175" y="6042025"/>
          <p14:tracePt t="3805" x="525463" y="6019800"/>
          <p14:tracePt t="3822" x="541338" y="5989638"/>
          <p14:tracePt t="3838" x="555625" y="5965825"/>
          <p14:tracePt t="3855" x="579438" y="5935663"/>
          <p14:tracePt t="3872" x="579438" y="5927725"/>
          <p14:tracePt t="3888" x="579438" y="5921375"/>
          <p14:tracePt t="3906" x="587375" y="5905500"/>
          <p14:tracePt t="3923" x="593725" y="5883275"/>
          <p14:tracePt t="3939" x="609600" y="5845175"/>
          <p14:tracePt t="3955" x="647700" y="5791200"/>
          <p14:tracePt t="3972" x="669925" y="5722938"/>
          <p14:tracePt t="3988" x="685800" y="5707063"/>
          <p14:tracePt t="4005" x="685800" y="5692775"/>
          <p14:tracePt t="4021" x="693738" y="5684838"/>
          <p14:tracePt t="4038" x="701675" y="5676900"/>
          <p14:tracePt t="4054" x="715963" y="5661025"/>
          <p14:tracePt t="4071" x="731838" y="5638800"/>
          <p14:tracePt t="4088" x="769938" y="5592763"/>
          <p14:tracePt t="4106" x="860425" y="5502275"/>
          <p14:tracePt t="4124" x="914400" y="5440363"/>
          <p14:tracePt t="4140" x="968375" y="5426075"/>
          <p14:tracePt t="4157" x="1006475" y="5402263"/>
          <p14:tracePt t="4173" x="1028700" y="5372100"/>
          <p14:tracePt t="4189" x="1058863" y="5349875"/>
          <p14:tracePt t="4206" x="1082675" y="5334000"/>
          <p14:tracePt t="4222" x="1096963" y="5334000"/>
          <p14:tracePt t="4299" x="1120775" y="5318125"/>
          <p14:tracePt t="4307" x="1150938" y="5303838"/>
          <p14:tracePt t="4321" x="1203325" y="5265738"/>
          <p14:tracePt t="4321" x="1211263" y="5257800"/>
          <p14:tracePt t="4340" x="1219200" y="5249863"/>
          <p14:tracePt t="4356" x="1219200" y="5241925"/>
          <p14:tracePt t="4435" x="1219200" y="5235575"/>
          <p14:tracePt t="4443" x="1219200" y="5219700"/>
          <p14:tracePt t="4454" x="1189038" y="5151438"/>
          <p14:tracePt t="4472" x="1112838" y="5083175"/>
          <p14:tracePt t="4488" x="1050925" y="5029200"/>
          <p14:tracePt t="4505" x="1012825" y="4999038"/>
          <p14:tracePt t="4522" x="960438" y="4945063"/>
          <p14:tracePt t="4540" x="936625" y="4930775"/>
          <p14:tracePt t="4540" x="936625" y="4922838"/>
          <p14:tracePt t="4555" x="898525" y="4892675"/>
          <p14:tracePt t="4571" x="884238" y="4884738"/>
          <p14:tracePt t="4589" x="884238" y="4868863"/>
          <p14:tracePt t="4606" x="876300" y="4860925"/>
          <p14:tracePt t="4622" x="868363" y="4854575"/>
          <p14:tracePt t="4638" x="860425" y="4838700"/>
          <p14:tracePt t="4675" x="854075" y="4830763"/>
          <p14:tracePt t="4691" x="846138" y="4816475"/>
          <p14:tracePt t="4707" x="846138" y="4808538"/>
          <p14:tracePt t="4747" x="838200" y="4808538"/>
          <p14:tracePt t="4883" x="830263" y="4800600"/>
          <p14:tracePt t="5019" x="822325" y="4784725"/>
          <p14:tracePt t="5035" x="815975" y="4770438"/>
          <p14:tracePt t="5051" x="815975" y="4754563"/>
          <p14:tracePt t="5059" x="808038" y="4740275"/>
          <p14:tracePt t="5071" x="808038" y="4724400"/>
          <p14:tracePt t="5087" x="777875" y="4694238"/>
          <p14:tracePt t="5105" x="762000" y="4670425"/>
          <p14:tracePt t="5121" x="746125" y="4640263"/>
          <p14:tracePt t="5121" x="739775" y="4618038"/>
          <p14:tracePt t="5140" x="701675" y="4518025"/>
          <p14:tracePt t="5156" x="601663" y="4305300"/>
          <p14:tracePt t="5172" x="549275" y="4198938"/>
          <p14:tracePt t="5189" x="487363" y="4114800"/>
          <p14:tracePt t="5205" x="465138" y="4068763"/>
          <p14:tracePt t="5221" x="441325" y="4038600"/>
          <p14:tracePt t="5238" x="419100" y="4000500"/>
          <p14:tracePt t="5255" x="403225" y="3970338"/>
          <p14:tracePt t="5271" x="381000" y="3940175"/>
          <p14:tracePt t="5288" x="358775" y="3878263"/>
          <p14:tracePt t="5306" x="342900" y="3832225"/>
          <p14:tracePt t="5322" x="327025" y="3802063"/>
          <p14:tracePt t="5322" x="320675" y="3787775"/>
          <p14:tracePt t="5339" x="312738" y="3771900"/>
          <p14:tracePt t="5354" x="304800" y="3749675"/>
          <p14:tracePt t="5372" x="304800" y="3741738"/>
          <p14:tracePt t="5395" x="304800" y="3733800"/>
          <p14:tracePt t="5405" x="304800" y="3711575"/>
          <p14:tracePt t="5421" x="304800" y="3687763"/>
          <p14:tracePt t="5437" x="304800" y="3657600"/>
          <p14:tracePt t="5455" x="304800" y="3619500"/>
          <p14:tracePt t="5471" x="296863" y="3603625"/>
          <p14:tracePt t="5486" x="296863" y="3597275"/>
          <p14:tracePt t="5506" x="296863" y="3589338"/>
          <p14:tracePt t="5520" x="296863" y="3565525"/>
          <p14:tracePt t="5537" x="296863" y="3521075"/>
          <p14:tracePt t="5553" x="312738" y="3467100"/>
          <p14:tracePt t="5571" x="334963" y="3406775"/>
          <p14:tracePt t="5588" x="334963" y="3382963"/>
          <p14:tracePt t="5605" x="342900" y="3375025"/>
          <p14:tracePt t="5651" x="342900" y="3368675"/>
          <p14:tracePt t="5659" x="358775" y="3344863"/>
          <p14:tracePt t="5670" x="381000" y="3284538"/>
          <p14:tracePt t="5687" x="403225" y="3230563"/>
          <p14:tracePt t="5704" x="419100" y="3192463"/>
          <p14:tracePt t="5721" x="419100" y="3178175"/>
          <p14:tracePt t="5737" x="419100" y="3170238"/>
          <p14:tracePt t="5755" x="419100" y="3162300"/>
          <p14:tracePt t="5779" x="419100" y="3154363"/>
          <p14:tracePt t="5788" x="419100" y="3140075"/>
          <p14:tracePt t="5805" x="419100" y="3116263"/>
          <p14:tracePt t="5821" x="419100" y="3094038"/>
          <p14:tracePt t="5837" x="434975" y="3078163"/>
          <p14:tracePt t="5854" x="434975" y="3055938"/>
          <p14:tracePt t="5871" x="434975" y="3009900"/>
          <p14:tracePt t="5887" x="449263" y="2949575"/>
          <p14:tracePt t="5904" x="449263" y="2903538"/>
          <p14:tracePt t="5921" x="457200" y="2873375"/>
          <p14:tracePt t="5937" x="465138" y="2835275"/>
          <p14:tracePt t="5954" x="465138" y="2789238"/>
          <p14:tracePt t="5972" x="465138" y="2751138"/>
          <p14:tracePt t="5988" x="465138" y="2727325"/>
          <p14:tracePt t="6004" x="465138" y="2720975"/>
          <p14:tracePt t="6020" x="465138" y="2727325"/>
          <p14:tracePt t="6179" x="465138" y="2735263"/>
          <p14:tracePt t="6187" x="465138" y="2751138"/>
          <p14:tracePt t="6195" x="465138" y="2765425"/>
          <p14:tracePt t="6204" x="465138" y="2797175"/>
          <p14:tracePt t="6221" x="465138" y="2865438"/>
          <p14:tracePt t="6237" x="465138" y="2917825"/>
          <p14:tracePt t="6255" x="465138" y="2963863"/>
          <p14:tracePt t="6272" x="465138" y="2979738"/>
          <p14:tracePt t="6286" x="465138" y="2994025"/>
          <p14:tracePt t="6304" x="465138" y="3009900"/>
          <p14:tracePt t="6320" x="465138" y="3025775"/>
          <p14:tracePt t="6337" x="465138" y="3048000"/>
          <p14:tracePt t="6353" x="479425" y="3094038"/>
          <p14:tracePt t="6353" x="487363" y="3108325"/>
          <p14:tracePt t="6372" x="503238" y="3154363"/>
          <p14:tracePt t="6388" x="511175" y="3192463"/>
          <p14:tracePt t="6404" x="517525" y="3222625"/>
          <p14:tracePt t="6421" x="525463" y="3246438"/>
          <p14:tracePt t="6437" x="533400" y="3260725"/>
          <p14:tracePt t="6453" x="541338" y="3276600"/>
          <p14:tracePt t="6470" x="549275" y="3284538"/>
          <p14:tracePt t="6487" x="555625" y="3298825"/>
          <p14:tracePt t="6503" x="555625" y="3314700"/>
          <p14:tracePt t="6520" x="563563" y="3330575"/>
          <p14:tracePt t="6536" x="563563" y="3336925"/>
          <p14:tracePt t="6553" x="563563" y="3360738"/>
          <p14:tracePt t="6553" x="563563" y="3368675"/>
          <p14:tracePt t="6571" x="579438" y="3382963"/>
          <p14:tracePt t="6588" x="587375" y="3390900"/>
          <p14:tracePt t="7115" x="593725" y="3398838"/>
          <p14:tracePt t="7123" x="609600" y="3429000"/>
          <p14:tracePt t="7135" x="631825" y="3482975"/>
          <p14:tracePt t="7152" x="669925" y="3565525"/>
          <p14:tracePt t="7169" x="746125" y="3657600"/>
          <p14:tracePt t="7169" x="792163" y="3717925"/>
          <p14:tracePt t="7188" x="815975" y="3763963"/>
          <p14:tracePt t="7202" x="922338" y="3946525"/>
          <p14:tracePt t="7220" x="1006475" y="4060825"/>
          <p14:tracePt t="7236" x="1089025" y="4206875"/>
          <p14:tracePt t="7256" x="1189038" y="4359275"/>
          <p14:tracePt t="7270" x="1303338" y="4556125"/>
          <p14:tracePt t="7285" x="1371600" y="4670425"/>
          <p14:tracePt t="7303" x="1447800" y="4800600"/>
          <p14:tracePt t="7319" x="1501775" y="4876800"/>
          <p14:tracePt t="7335" x="1592263" y="4999038"/>
          <p14:tracePt t="7352" x="1692275" y="5127625"/>
          <p14:tracePt t="7369" x="1744663" y="5235575"/>
          <p14:tracePt t="7386" x="1812925" y="5364163"/>
          <p14:tracePt t="7386" x="1812925" y="5418138"/>
          <p14:tracePt t="7404" x="1828800" y="5508625"/>
          <p14:tracePt t="7420" x="1882775" y="5622925"/>
          <p14:tracePt t="7436" x="1927225" y="5722938"/>
          <p14:tracePt t="7453" x="1997075" y="5867400"/>
          <p14:tracePt t="7469" x="2041525" y="5965825"/>
          <p14:tracePt t="7486" x="2087563" y="6042025"/>
          <p14:tracePt t="7502" x="2095500" y="6073775"/>
          <p14:tracePt t="7519" x="2103438" y="6088063"/>
          <p14:tracePt t="7536" x="2103438" y="6096000"/>
          <p14:tracePt t="7551" x="2103438" y="6111875"/>
          <p14:tracePt t="7567" x="2103438" y="6126163"/>
          <p14:tracePt t="7584" x="2111375" y="6134100"/>
          <p14:tracePt t="7601" x="2117725" y="6149975"/>
          <p14:tracePt t="7620" x="2117725" y="6164263"/>
          <p14:tracePt t="7636" x="2125663" y="6188075"/>
          <p14:tracePt t="7653" x="2141538" y="6218238"/>
          <p14:tracePt t="7669" x="2171700" y="6264275"/>
          <p14:tracePt t="7685" x="2193925" y="6286500"/>
          <p14:tracePt t="7703" x="2201863" y="6286500"/>
          <p14:tracePt t="7718" x="2225675" y="6294438"/>
          <p14:tracePt t="7736" x="2239963" y="6294438"/>
          <p14:tracePt t="7752" x="2255838" y="6294438"/>
          <p14:tracePt t="7768" x="2278063" y="6294438"/>
          <p14:tracePt t="7785" x="2301875" y="6294438"/>
          <p14:tracePt t="7785" x="2308225" y="6294438"/>
          <p14:tracePt t="7804" x="2346325" y="6294438"/>
          <p14:tracePt t="7820" x="2400300" y="6294438"/>
          <p14:tracePt t="7836" x="2438400" y="6294438"/>
          <p14:tracePt t="7852" x="2454275" y="6294438"/>
          <p14:tracePt t="7869" x="2468563" y="6294438"/>
          <p14:tracePt t="7885" x="2506663" y="6286500"/>
          <p14:tracePt t="7902" x="2536825" y="6286500"/>
          <p14:tracePt t="7918" x="2582863" y="6286500"/>
          <p14:tracePt t="7935" x="2613025" y="6286500"/>
          <p14:tracePt t="7952" x="2644775" y="6286500"/>
          <p14:tracePt t="7969" x="2697163" y="6286500"/>
          <p14:tracePt t="7986" x="2765425" y="6286500"/>
          <p14:tracePt t="7986" x="2797175" y="6286500"/>
          <p14:tracePt t="8003" x="2835275" y="6286500"/>
          <p14:tracePt t="8020" x="2857500" y="6286500"/>
          <p14:tracePt t="8036" x="2879725" y="6286500"/>
          <p14:tracePt t="8052" x="2903538" y="6286500"/>
          <p14:tracePt t="8069" x="2949575" y="6294438"/>
          <p14:tracePt t="8085" x="2994025" y="6294438"/>
          <p14:tracePt t="8102" x="3032125" y="6302375"/>
          <p14:tracePt t="8118" x="3086100" y="6316663"/>
          <p14:tracePt t="8135" x="3132138" y="6316663"/>
          <p14:tracePt t="8152" x="3170238" y="6316663"/>
          <p14:tracePt t="8168" x="3208338" y="6316663"/>
          <p14:tracePt t="8185" x="3246438" y="6316663"/>
          <p14:tracePt t="8202" x="3268663" y="6316663"/>
          <p14:tracePt t="14578" x="3268663" y="6308725"/>
          <p14:tracePt t="15267" x="3268663" y="6302375"/>
          <p14:tracePt t="15275" x="3268663" y="6294438"/>
          <p14:tracePt t="15292" x="3268663" y="6278563"/>
          <p14:tracePt t="15300" x="3268663" y="6264275"/>
          <p14:tracePt t="15310" x="3268663" y="6240463"/>
          <p14:tracePt t="15327" x="3268663" y="6210300"/>
          <p14:tracePt t="15344" x="3276600" y="6172200"/>
          <p14:tracePt t="15361" x="3284538" y="6126163"/>
          <p14:tracePt t="15377" x="3306763" y="6080125"/>
          <p14:tracePt t="15377" x="3322638" y="6073775"/>
          <p14:tracePt t="15396" x="3330575" y="6057900"/>
          <p14:tracePt t="15411" x="3330575" y="5973763"/>
          <p14:tracePt t="15428" x="3344863" y="5921375"/>
          <p14:tracePt t="15445" x="3352800" y="5845175"/>
          <p14:tracePt t="15461" x="3352800" y="5791200"/>
          <p14:tracePt t="15477" x="3352800" y="5761038"/>
          <p14:tracePt t="15494" x="3352800" y="5722938"/>
          <p14:tracePt t="15512" x="3352800" y="5707063"/>
          <p14:tracePt t="15527" x="3352800" y="5684838"/>
          <p14:tracePt t="15544" x="3352800" y="5661025"/>
          <p14:tracePt t="15560" x="3352800" y="5630863"/>
          <p14:tracePt t="15577" x="3352800" y="5592763"/>
          <p14:tracePt t="15594" x="3352800" y="5508625"/>
          <p14:tracePt t="15612" x="3352800" y="5464175"/>
          <p14:tracePt t="15628" x="3352800" y="5426075"/>
          <p14:tracePt t="15645" x="3352800" y="5394325"/>
          <p14:tracePt t="15661" x="3352800" y="5380038"/>
          <p14:tracePt t="15677" x="3336925" y="5356225"/>
          <p14:tracePt t="15693" x="3336925" y="5349875"/>
          <p14:tracePt t="15710" x="3330575" y="5349875"/>
          <p14:tracePt t="15727" x="3314700" y="5341938"/>
          <p14:tracePt t="15743" x="3306763" y="5334000"/>
          <p14:tracePt t="15779" x="3298825" y="5326063"/>
          <p14:tracePt t="15787" x="3292475" y="5326063"/>
          <p14:tracePt t="15795" x="3284538" y="5311775"/>
          <p14:tracePt t="15795" x="3268663" y="5311775"/>
          <p14:tracePt t="15811" x="3246438" y="5287963"/>
          <p14:tracePt t="15828" x="3208338" y="5273675"/>
          <p14:tracePt t="15845" x="3154363" y="5235575"/>
          <p14:tracePt t="15861" x="3116263" y="5197475"/>
          <p14:tracePt t="15877" x="3070225" y="5159375"/>
          <p14:tracePt t="15894" x="3001963" y="5075238"/>
          <p14:tracePt t="15910" x="2949575" y="4999038"/>
          <p14:tracePt t="15927" x="2925763" y="4960938"/>
          <p14:tracePt t="15943" x="2887663" y="4937125"/>
          <p14:tracePt t="15959" x="2849563" y="4906963"/>
          <p14:tracePt t="15976" x="2797175" y="4854575"/>
          <p14:tracePt t="15976" x="2781300" y="4830763"/>
          <p14:tracePt t="15995" x="2765425" y="4792663"/>
          <p14:tracePt t="16009" x="2659063" y="4670425"/>
          <p14:tracePt t="16027" x="2598738" y="4610100"/>
          <p14:tracePt t="16043" x="2552700" y="4564063"/>
          <p14:tracePt t="16059" x="2498725" y="4511675"/>
          <p14:tracePt t="16076" x="2484438" y="4479925"/>
          <p14:tracePt t="16092" x="2468563" y="4449763"/>
          <p14:tracePt t="16109" x="2454275" y="4427538"/>
          <p14:tracePt t="16126" x="2430463" y="4403725"/>
          <p14:tracePt t="16142" x="2416175" y="4381500"/>
          <p14:tracePt t="16159" x="2392363" y="4343400"/>
          <p14:tracePt t="16176" x="2346325" y="4297363"/>
          <p14:tracePt t="16192" x="2286000" y="4206875"/>
          <p14:tracePt t="16192" x="2255838" y="4168775"/>
          <p14:tracePt t="16210" x="2201863" y="4092575"/>
          <p14:tracePt t="16227" x="2155825" y="4030663"/>
          <p14:tracePt t="16243" x="2117725" y="3978275"/>
          <p14:tracePt t="16260" x="2065338" y="3916363"/>
          <p14:tracePt t="16277" x="1997075" y="3817938"/>
          <p14:tracePt t="16292" x="1935163" y="3741738"/>
          <p14:tracePt t="16310" x="1866900" y="3657600"/>
          <p14:tracePt t="16325" x="1820863" y="3611563"/>
          <p14:tracePt t="16342" x="1790700" y="3559175"/>
          <p14:tracePt t="16359" x="1774825" y="3535363"/>
          <p14:tracePt t="16375" x="1768475" y="3513138"/>
          <p14:tracePt t="16392" x="1744663" y="3475038"/>
          <p14:tracePt t="16392" x="1736725" y="3444875"/>
          <p14:tracePt t="16410" x="1706563" y="3398838"/>
          <p14:tracePt t="16426" x="1684338" y="3352800"/>
          <p14:tracePt t="16443" x="1676400" y="3344863"/>
          <p14:tracePt t="16459" x="1668463" y="3330575"/>
          <p14:tracePt t="16475" x="1676400" y="3330575"/>
          <p14:tracePt t="16618" x="1684338" y="3330575"/>
          <p14:tracePt t="16634" x="1692275" y="3330575"/>
          <p14:tracePt t="16642" x="1736725" y="3352800"/>
          <p14:tracePt t="16659" x="1806575" y="3398838"/>
          <p14:tracePt t="16675" x="1882775" y="3429000"/>
          <p14:tracePt t="16692" x="1912938" y="3451225"/>
          <p14:tracePt t="16708" x="1935163" y="3467100"/>
          <p14:tracePt t="16725" x="1965325" y="3497263"/>
          <p14:tracePt t="16742" x="1989138" y="3521075"/>
          <p14:tracePt t="16758" x="2011363" y="3535363"/>
          <p14:tracePt t="16775" x="2049463" y="3565525"/>
          <p14:tracePt t="16792" x="2111375" y="3627438"/>
          <p14:tracePt t="16792" x="2133600" y="3649663"/>
          <p14:tracePt t="16810" x="2171700" y="3687763"/>
          <p14:tracePt t="16824" x="2225675" y="3741738"/>
          <p14:tracePt t="16824" x="2255838" y="3771900"/>
          <p14:tracePt t="16843" x="2346325" y="3863975"/>
          <p14:tracePt t="16859" x="2422525" y="3932238"/>
          <p14:tracePt t="16875" x="2484438" y="3970338"/>
          <p14:tracePt t="16892" x="2514600" y="3992563"/>
          <p14:tracePt t="16908" x="2544763" y="4008438"/>
          <p14:tracePt t="16925" x="2582863" y="4022725"/>
          <p14:tracePt t="16941" x="2620963" y="4046538"/>
          <p14:tracePt t="16958" x="2651125" y="4068763"/>
          <p14:tracePt t="16975" x="2674938" y="4084638"/>
          <p14:tracePt t="16991" x="2697163" y="4098925"/>
          <p14:tracePt t="17008" x="2720975" y="4114800"/>
          <p14:tracePt t="17008" x="2743200" y="4114800"/>
          <p14:tracePt t="17027" x="2759075" y="4114800"/>
          <p14:tracePt t="17042" x="2765425" y="4114800"/>
          <p14:tracePt t="17056" x="2811463" y="4114800"/>
          <p14:tracePt t="17074" x="2835275" y="4084638"/>
          <p14:tracePt t="17092" x="2865438" y="4046538"/>
          <p14:tracePt t="17109" x="2887663" y="4016375"/>
          <p14:tracePt t="17125" x="2925763" y="3970338"/>
          <p14:tracePt t="17141" x="2955925" y="3932238"/>
          <p14:tracePt t="17158" x="2987675" y="3902075"/>
          <p14:tracePt t="17175" x="3001963" y="3870325"/>
          <p14:tracePt t="17191" x="3017838" y="3863975"/>
          <p14:tracePt t="17208" x="3017838" y="3856038"/>
          <p14:tracePt t="17225" x="3048000" y="3832225"/>
          <p14:tracePt t="17241" x="3063875" y="3810000"/>
          <p14:tracePt t="17259" x="3086100" y="3794125"/>
          <p14:tracePt t="17277" x="3094038" y="3787775"/>
          <p14:tracePt t="17291" x="3116263" y="3756025"/>
          <p14:tracePt t="17309" x="3132138" y="3741738"/>
          <p14:tracePt t="17325" x="3146425" y="3725863"/>
          <p14:tracePt t="17341" x="3170238" y="3717925"/>
          <p14:tracePt t="17358" x="3192463" y="3711575"/>
          <p14:tracePt t="17374" x="3216275" y="3703638"/>
          <p14:tracePt t="17391" x="3246438" y="3695700"/>
          <p14:tracePt t="17407" x="3260725" y="3687763"/>
          <p14:tracePt t="17424" x="3268663" y="3687763"/>
          <p14:tracePt t="17490" x="3276600" y="3687763"/>
          <p14:tracePt t="17498" x="3298825" y="3687763"/>
          <p14:tracePt t="17507" x="3344863" y="3679825"/>
          <p14:tracePt t="17525" x="3390900" y="3665538"/>
          <p14:tracePt t="17541" x="3413125" y="3665538"/>
          <p14:tracePt t="17557" x="3421063" y="3665538"/>
          <p14:tracePt t="17602" x="3436938" y="3649663"/>
          <p14:tracePt t="17610" x="3451225" y="3649663"/>
          <p14:tracePt t="17624" x="3497263" y="3641725"/>
          <p14:tracePt t="17624" x="3535363" y="3627438"/>
          <p14:tracePt t="17643" x="3581400" y="3611563"/>
          <p14:tracePt t="17659" x="3589338" y="3611563"/>
          <p14:tracePt t="17673" x="3597275" y="3611563"/>
          <p14:tracePt t="18242" x="3603625" y="3611563"/>
          <p14:tracePt t="18266" x="3619500" y="3611563"/>
          <p14:tracePt t="18274" x="3627438" y="3611563"/>
          <p14:tracePt t="18282" x="3641725" y="3597275"/>
          <p14:tracePt t="18293" x="3679825" y="3597275"/>
          <p14:tracePt t="18309" x="3695700" y="3597275"/>
          <p14:tracePt t="18323" x="3703638" y="3597275"/>
          <p14:tracePt t="18370" x="3725863" y="3597275"/>
          <p14:tracePt t="18378" x="3749675" y="3597275"/>
          <p14:tracePt t="18389" x="3794125" y="3573463"/>
          <p14:tracePt t="18407" x="3856038" y="3573463"/>
          <p14:tracePt t="18423" x="3870325" y="3559175"/>
          <p14:tracePt t="18439" x="3878263" y="3559175"/>
          <p14:tracePt t="18530" x="3886200" y="3559175"/>
          <p14:tracePt t="18538" x="3894138" y="3559175"/>
          <p14:tracePt t="18554" x="3902075" y="3559175"/>
          <p14:tracePt t="18650" x="3908425" y="3559175"/>
          <p14:tracePt t="18658" x="3924300" y="3559175"/>
          <p14:tracePt t="18672" x="3940175" y="3559175"/>
          <p14:tracePt t="18690" x="3946525" y="3559175"/>
          <p14:tracePt t="22329" x="3946525" y="3551238"/>
          <p14:tracePt t="22522" x="3940175" y="3551238"/>
          <p14:tracePt t="22698" x="3924300" y="3551238"/>
          <p14:tracePt t="22746" x="3916363" y="3551238"/>
          <p14:tracePt t="22826" x="3908425" y="3551238"/>
          <p14:tracePt t="23290" x="3902075" y="3551238"/>
          <p14:tracePt t="23314" x="3894138" y="3551238"/>
          <p14:tracePt t="23330" x="3886200" y="3551238"/>
          <p14:tracePt t="23338" x="3878263" y="3551238"/>
          <p14:tracePt t="23351" x="3840163" y="3551238"/>
          <p14:tracePt t="23368" x="3802063" y="3551238"/>
          <p14:tracePt t="23368" x="3787775" y="3551238"/>
          <p14:tracePt t="23387" x="3763963" y="3543300"/>
          <p14:tracePt t="23401" x="3741738" y="3543300"/>
          <p14:tracePt t="23419" x="3733800" y="3535363"/>
          <p14:tracePt t="23434" x="3725863" y="3535363"/>
          <p14:tracePt t="23451" x="3725863" y="3527425"/>
          <p14:tracePt t="23468" x="3717925" y="3521075"/>
          <p14:tracePt t="23498" x="3711575" y="3521075"/>
          <p14:tracePt t="23530" x="3711575" y="3513138"/>
          <p14:tracePt t="23682" x="3711575" y="3505200"/>
          <p14:tracePt t="23714" x="3717925" y="3505200"/>
          <p14:tracePt t="23722" x="3725863" y="3489325"/>
          <p14:tracePt t="23738" x="3741738" y="3482975"/>
          <p14:tracePt t="23762" x="3749675" y="3482975"/>
          <p14:tracePt t="23770" x="3756025" y="3475038"/>
          <p14:tracePt t="23784" x="3763963" y="3467100"/>
          <p14:tracePt t="23801" x="3771900" y="3451225"/>
          <p14:tracePt t="23819" x="3771900" y="3444875"/>
          <p14:tracePt t="23922" x="3771900" y="3436938"/>
          <p14:tracePt t="23962" x="3771900" y="3429000"/>
          <p14:tracePt t="23978" x="3771900" y="3421063"/>
          <p14:tracePt t="23986" x="3771900" y="3413125"/>
          <p14:tracePt t="24001" x="3779838" y="3398838"/>
          <p14:tracePt t="24019" x="3779838" y="3382963"/>
          <p14:tracePt t="24042" x="3779838" y="3375025"/>
          <p14:tracePt t="24082" x="3779838" y="3368675"/>
          <p14:tracePt t="24122" x="3779838" y="3360738"/>
          <p14:tracePt t="24130" x="3779838" y="3344863"/>
          <p14:tracePt t="24138" x="3779838" y="3336925"/>
          <p14:tracePt t="24154" x="3779838" y="3330575"/>
          <p14:tracePt t="24167" x="3771900" y="3314700"/>
          <p14:tracePt t="24186" x="3763963" y="3306763"/>
          <p14:tracePt t="24200" x="3763963" y="3298825"/>
          <p14:tracePt t="24217" x="3763963" y="3292475"/>
          <p14:tracePt t="24234" x="3749675" y="3276600"/>
          <p14:tracePt t="24251" x="3749675" y="3268663"/>
          <p14:tracePt t="24267" x="3733800" y="3254375"/>
          <p14:tracePt t="24284" x="3725863" y="3254375"/>
          <p14:tracePt t="24314" x="3717925" y="3238500"/>
          <p14:tracePt t="24330" x="3711575" y="3238500"/>
          <p14:tracePt t="24394" x="3703638" y="3238500"/>
          <p14:tracePt t="24410" x="3695700" y="3238500"/>
          <p14:tracePt t="24426" x="3687763" y="3238500"/>
          <p14:tracePt t="24442" x="3679825" y="3238500"/>
          <p14:tracePt t="24451" x="3673475" y="3238500"/>
          <p14:tracePt t="24468" x="3665538" y="3238500"/>
          <p14:tracePt t="24484" x="3657600" y="3238500"/>
          <p14:tracePt t="24506" x="3649663" y="3246438"/>
          <p14:tracePt t="24522" x="3649663" y="3254375"/>
          <p14:tracePt t="24538" x="3641725" y="3254375"/>
          <p14:tracePt t="24550" x="3635375" y="3260725"/>
          <p14:tracePt t="24566" x="3627438" y="3268663"/>
          <p14:tracePt t="24586" x="3627438" y="3284538"/>
          <p14:tracePt t="24618" x="3619500" y="3284538"/>
          <p14:tracePt t="24626" x="3611563" y="3292475"/>
          <p14:tracePt t="24635" x="3611563" y="3298825"/>
          <p14:tracePt t="24658" x="3611563" y="3314700"/>
          <p14:tracePt t="24674" x="3611563" y="3336925"/>
          <p14:tracePt t="24684" x="3603625" y="3352800"/>
          <p14:tracePt t="24700" x="3603625" y="3375025"/>
          <p14:tracePt t="24716" x="3603625" y="3390900"/>
          <p14:tracePt t="24733" x="3603625" y="3406775"/>
          <p14:tracePt t="24750" x="3603625" y="3413125"/>
          <p14:tracePt t="24766" x="3603625" y="3429000"/>
          <p14:tracePt t="24783" x="3603625" y="3436938"/>
          <p14:tracePt t="24818" x="3619500" y="3436938"/>
          <p14:tracePt t="24850" x="3627438" y="3444875"/>
          <p14:tracePt t="24866" x="3635375" y="3444875"/>
          <p14:tracePt t="24874" x="3649663" y="3459163"/>
          <p14:tracePt t="24884" x="3673475" y="3482975"/>
          <p14:tracePt t="24900" x="3687763" y="3489325"/>
          <p14:tracePt t="24917" x="3703638" y="3513138"/>
          <p14:tracePt t="24934" x="3717925" y="3513138"/>
          <p14:tracePt t="24950" x="3733800" y="3513138"/>
          <p14:tracePt t="24986" x="3741738" y="3497263"/>
          <p14:tracePt t="25002" x="3741738" y="3489325"/>
          <p14:tracePt t="25018" x="3741738" y="3475038"/>
          <p14:tracePt t="25034" x="3741738" y="3459163"/>
          <p14:tracePt t="25049" x="3733800" y="3459163"/>
          <p14:tracePt t="25402" x="3725863" y="3467100"/>
          <p14:tracePt t="25514" x="3717925" y="3475038"/>
          <p14:tracePt t="25562" x="3717925" y="3489325"/>
          <p14:tracePt t="25578" x="3711575" y="3505200"/>
          <p14:tracePt t="25586" x="3703638" y="3513138"/>
          <p14:tracePt t="25599" x="3687763" y="3551238"/>
          <p14:tracePt t="25616" x="3657600" y="3581400"/>
          <p14:tracePt t="25632" x="3635375" y="3611563"/>
          <p14:tracePt t="25632" x="3619500" y="3635375"/>
          <p14:tracePt t="25651" x="3611563" y="3649663"/>
          <p14:tracePt t="25665" x="3543300" y="3741738"/>
          <p14:tracePt t="25683" x="3482975" y="3817938"/>
          <p14:tracePt t="25700" x="3436938" y="3886200"/>
          <p14:tracePt t="25716" x="3375025" y="3954463"/>
          <p14:tracePt t="25732" x="3322638" y="4038600"/>
          <p14:tracePt t="25749" x="3284538" y="4092575"/>
          <p14:tracePt t="25766" x="3254375" y="4122738"/>
          <p14:tracePt t="25782" x="3246438" y="4144963"/>
          <p14:tracePt t="25799" x="3230563" y="4160838"/>
          <p14:tracePt t="25815" x="3216275" y="4191000"/>
          <p14:tracePt t="25832" x="3192463" y="4229100"/>
          <p14:tracePt t="25832" x="3178175" y="4244975"/>
          <p14:tracePt t="25850" x="3162300" y="4283075"/>
          <p14:tracePt t="25867" x="3132138" y="4327525"/>
          <p14:tracePt t="25883" x="3108325" y="4373563"/>
          <p14:tracePt t="25900" x="3094038" y="4419600"/>
          <p14:tracePt t="25916" x="3086100" y="4457700"/>
          <p14:tracePt t="25932" x="3078163" y="4495800"/>
          <p14:tracePt t="25949" x="3078163" y="4525963"/>
          <p14:tracePt t="25965" x="3070225" y="4556125"/>
          <p14:tracePt t="25982" x="3070225" y="4587875"/>
          <p14:tracePt t="25999" x="3055938" y="4618038"/>
          <p14:tracePt t="26015" x="3055938" y="4656138"/>
          <p14:tracePt t="26032" x="3055938" y="4686300"/>
          <p14:tracePt t="26032" x="3055938" y="4702175"/>
          <p14:tracePt t="26050" x="3055938" y="4716463"/>
          <p14:tracePt t="26067" x="3055938" y="4732338"/>
          <p14:tracePt t="26083" x="3055938" y="4740275"/>
          <p14:tracePt t="26099" x="3055938" y="4754563"/>
          <p14:tracePt t="26116" x="3055938" y="4762500"/>
          <p14:tracePt t="26132" x="3055938" y="4778375"/>
          <p14:tracePt t="26149" x="3070225" y="4792663"/>
          <p14:tracePt t="26165" x="3086100" y="4808538"/>
          <p14:tracePt t="26181" x="3116263" y="4822825"/>
          <p14:tracePt t="26199" x="3124200" y="4822825"/>
          <p14:tracePt t="26215" x="3146425" y="4838700"/>
          <p14:tracePt t="26232" x="3162300" y="4846638"/>
          <p14:tracePt t="26266" x="3170238" y="4854575"/>
          <p14:tracePt t="26330" x="3178175" y="4854575"/>
          <p14:tracePt t="26338" x="3184525" y="4860925"/>
          <p14:tracePt t="26354" x="3192463" y="4860925"/>
          <p14:tracePt t="26365" x="3208338" y="4860925"/>
          <p14:tracePt t="26386" x="3222625" y="4868863"/>
          <p14:tracePt t="26398" x="3246438" y="4876800"/>
          <p14:tracePt t="26415" x="3268663" y="4884738"/>
          <p14:tracePt t="26432" x="3276600" y="4884738"/>
          <p14:tracePt t="26450" x="3284538" y="4884738"/>
          <p14:tracePt t="26466" x="3298825" y="4884738"/>
          <p14:tracePt t="26483" x="3306763" y="4892675"/>
          <p14:tracePt t="26497" x="3314700" y="4899025"/>
          <p14:tracePt t="26516" x="3322638" y="4899025"/>
          <p14:tracePt t="26537" x="3330575" y="4906963"/>
          <p14:tracePt t="26553" x="3336925" y="4906963"/>
          <p14:tracePt t="26569" x="3336925" y="4914900"/>
          <p14:tracePt t="26581" x="3352800" y="4914900"/>
          <p14:tracePt t="26618" x="3360738" y="4922838"/>
          <p14:tracePt t="26634" x="3368675" y="4922838"/>
          <p14:tracePt t="26658" x="3375025" y="4930775"/>
          <p14:tracePt t="26674" x="3375025" y="4937125"/>
          <p14:tracePt t="26714" x="3375025" y="4930775"/>
          <p14:tracePt t="26810" x="3368675" y="4930775"/>
          <p14:tracePt t="26818" x="3360738" y="4922838"/>
          <p14:tracePt t="26830" x="3352800" y="4914900"/>
          <p14:tracePt t="26847" x="3322638" y="4892675"/>
          <p14:tracePt t="26847" x="3306763" y="4884738"/>
          <p14:tracePt t="26866" x="3298825" y="4876800"/>
          <p14:tracePt t="26880" x="3222625" y="4816475"/>
          <p14:tracePt t="26899" x="3178175" y="4770438"/>
          <p14:tracePt t="26915" x="3140075" y="4740275"/>
          <p14:tracePt t="26932" x="3108325" y="4702175"/>
          <p14:tracePt t="26948" x="3101975" y="4686300"/>
          <p14:tracePt t="26964" x="3086100" y="4670425"/>
          <p14:tracePt t="26981" x="3070225" y="4648200"/>
          <p14:tracePt t="26998" x="3048000" y="4625975"/>
          <p14:tracePt t="27014" x="3017838" y="4579938"/>
          <p14:tracePt t="27032" x="2971800" y="4533900"/>
          <p14:tracePt t="27048" x="2941638" y="4487863"/>
          <p14:tracePt t="27064" x="2911475" y="4457700"/>
          <p14:tracePt t="27064" x="2903538" y="4449763"/>
          <p14:tracePt t="27082" x="2887663" y="4427538"/>
          <p14:tracePt t="27099" x="2873375" y="4419600"/>
          <p14:tracePt t="27115" x="2857500" y="4397375"/>
          <p14:tracePt t="27132" x="2849563" y="4381500"/>
          <p14:tracePt t="27148" x="2841625" y="4373563"/>
          <p14:tracePt t="27164" x="2835275" y="4351338"/>
          <p14:tracePt t="27181" x="2819400" y="4327525"/>
          <p14:tracePt t="27197" x="2811463" y="4305300"/>
          <p14:tracePt t="27214" x="2789238" y="4283075"/>
          <p14:tracePt t="27231" x="2781300" y="4259263"/>
          <p14:tracePt t="27247" x="2759075" y="4244975"/>
          <p14:tracePt t="27264" x="2743200" y="4221163"/>
          <p14:tracePt t="27281" x="2720975" y="4183063"/>
          <p14:tracePt t="27298" x="2705100" y="4168775"/>
          <p14:tracePt t="27315" x="2697163" y="4160838"/>
          <p14:tracePt t="27331" x="2682875" y="4137025"/>
          <p14:tracePt t="27348" x="2674938" y="4122738"/>
          <p14:tracePt t="27363" x="2651125" y="4098925"/>
          <p14:tracePt t="27381" x="2644775" y="4084638"/>
          <p14:tracePt t="27397" x="2636838" y="4068763"/>
          <p14:tracePt t="27413" x="2620963" y="4046538"/>
          <p14:tracePt t="27430" x="2590800" y="4008438"/>
          <p14:tracePt t="27447" x="2574925" y="3984625"/>
          <p14:tracePt t="27464" x="2552700" y="3962400"/>
          <p14:tracePt t="27480" x="2536825" y="3940175"/>
          <p14:tracePt t="27480" x="2522538" y="3916363"/>
          <p14:tracePt t="27499" x="2506663" y="3886200"/>
          <p14:tracePt t="27515" x="2484438" y="3863975"/>
          <p14:tracePt t="27531" x="2468563" y="3840163"/>
          <p14:tracePt t="27548" x="2454275" y="3825875"/>
          <p14:tracePt t="27564" x="2446338" y="3817938"/>
          <p14:tracePt t="27580" x="2430463" y="3810000"/>
          <p14:tracePt t="27597" x="2408238" y="3787775"/>
          <p14:tracePt t="27614" x="2384425" y="3756025"/>
          <p14:tracePt t="27630" x="2354263" y="3725863"/>
          <p14:tracePt t="27647" x="2339975" y="3717925"/>
          <p14:tracePt t="27663" x="2324100" y="3703638"/>
          <p14:tracePt t="27680" x="2308225" y="3679825"/>
          <p14:tracePt t="27697" x="2270125" y="3649663"/>
          <p14:tracePt t="27715" x="2255838" y="3635375"/>
          <p14:tracePt t="27732" x="2232025" y="3603625"/>
          <p14:tracePt t="27748" x="2209800" y="3581400"/>
          <p14:tracePt t="27764" x="2179638" y="3551238"/>
          <p14:tracePt t="27780" x="2125663" y="3505200"/>
          <p14:tracePt t="27797" x="2079625" y="3467100"/>
          <p14:tracePt t="27814" x="2065338" y="3444875"/>
          <p14:tracePt t="27830" x="2027238" y="3413125"/>
          <p14:tracePt t="27847" x="2003425" y="3375025"/>
          <p14:tracePt t="27864" x="1973263" y="3352800"/>
          <p14:tracePt t="27880" x="1951038" y="3314700"/>
          <p14:tracePt t="27897" x="1905000" y="3268663"/>
          <p14:tracePt t="27915" x="1882775" y="3238500"/>
          <p14:tracePt t="27931" x="1866900" y="3216275"/>
          <p14:tracePt t="27947" x="1836738" y="3170238"/>
          <p14:tracePt t="27964" x="1820863" y="3140075"/>
          <p14:tracePt t="27980" x="1782763" y="3078163"/>
          <p14:tracePt t="27997" x="1752600" y="3032125"/>
          <p14:tracePt t="28014" x="1730375" y="2994025"/>
          <p14:tracePt t="28031" x="1714500" y="2949575"/>
          <p14:tracePt t="28046" x="1698625" y="2917825"/>
          <p14:tracePt t="28062" x="1684338" y="2887663"/>
          <p14:tracePt t="28080" x="1668463" y="2865438"/>
          <p14:tracePt t="28080" x="1660525" y="2849563"/>
          <p14:tracePt t="28098" x="1646238" y="2835275"/>
          <p14:tracePt t="28113" x="1638300" y="2819400"/>
          <p14:tracePt t="28130" x="1630363" y="2819400"/>
          <p14:tracePt t="28154" x="1630363" y="2811463"/>
          <p14:tracePt t="28164" x="1638300" y="2819400"/>
          <p14:tracePt t="28362" x="1646238" y="2835275"/>
          <p14:tracePt t="28378" x="1654175" y="2849563"/>
          <p14:tracePt t="28385" x="1676400" y="2865438"/>
          <p14:tracePt t="28401" x="1692275" y="2879725"/>
          <p14:tracePt t="28411" x="1722438" y="2911475"/>
          <p14:tracePt t="28429" x="1760538" y="2941638"/>
          <p14:tracePt t="28446" x="1798638" y="2971800"/>
          <p14:tracePt t="28463" x="1812925" y="2987675"/>
          <p14:tracePt t="28480" x="1828800" y="2994025"/>
          <p14:tracePt t="28495" x="1844675" y="3009900"/>
          <p14:tracePt t="28512" x="1858963" y="3025775"/>
          <p14:tracePt t="28529" x="1920875" y="3078163"/>
          <p14:tracePt t="28546" x="1951038" y="3108325"/>
          <p14:tracePt t="28562" x="1981200" y="3124200"/>
          <p14:tracePt t="28579" x="2003425" y="3154363"/>
          <p14:tracePt t="28596" x="2019300" y="3170238"/>
          <p14:tracePt t="28613" x="2041525" y="3200400"/>
          <p14:tracePt t="28629" x="2057400" y="3216275"/>
          <p14:tracePt t="28646" x="2087563" y="3238500"/>
          <p14:tracePt t="28663" x="2117725" y="3276600"/>
          <p14:tracePt t="28679" x="2133600" y="3292475"/>
          <p14:tracePt t="28695" x="2149475" y="3322638"/>
          <p14:tracePt t="28695" x="2163763" y="3330575"/>
          <p14:tracePt t="28714" x="2179638" y="3360738"/>
          <p14:tracePt t="28730" x="2209800" y="3398838"/>
          <p14:tracePt t="28747" x="2239963" y="3429000"/>
          <p14:tracePt t="28764" x="2255838" y="3451225"/>
          <p14:tracePt t="28780" x="2278063" y="3482975"/>
          <p14:tracePt t="28796" x="2286000" y="3497263"/>
          <p14:tracePt t="28813" x="2301875" y="3527425"/>
          <p14:tracePt t="28829" x="2316163" y="3535363"/>
          <p14:tracePt t="28846" x="2346325" y="3573463"/>
          <p14:tracePt t="28863" x="2346325" y="3581400"/>
          <p14:tracePt t="28879" x="2362200" y="3597275"/>
          <p14:tracePt t="28896" x="2370138" y="3627438"/>
          <p14:tracePt t="28912" x="2384425" y="3641725"/>
          <p14:tracePt t="28928" x="2416175" y="3703638"/>
          <p14:tracePt t="28947" x="2446338" y="3749675"/>
          <p14:tracePt t="28963" x="2484438" y="3794125"/>
          <p14:tracePt t="28979" x="2514600" y="3840163"/>
          <p14:tracePt t="28996" x="2552700" y="3902075"/>
          <p14:tracePt t="29013" x="2606675" y="3978275"/>
          <p14:tracePt t="29029" x="2636838" y="4030663"/>
          <p14:tracePt t="29046" x="2659063" y="4060825"/>
          <p14:tracePt t="29062" x="2697163" y="4106863"/>
          <p14:tracePt t="29079" x="2705100" y="4130675"/>
          <p14:tracePt t="29096" x="2727325" y="4144963"/>
          <p14:tracePt t="29113" x="2735263" y="4160838"/>
          <p14:tracePt t="29129" x="2751138" y="4183063"/>
          <p14:tracePt t="29145" x="2743200" y="4183063"/>
          <p14:tracePt t="29970" x="2743200" y="4191000"/>
          <p14:tracePt t="29978" x="2743200" y="4198938"/>
          <p14:tracePt t="29986" x="2743200" y="4191000"/>
          <p14:tracePt t="30026" x="2743200" y="4168775"/>
          <p14:tracePt t="30034" x="2735263" y="4144963"/>
          <p14:tracePt t="30045" x="2720975" y="4106863"/>
          <p14:tracePt t="30061" x="2735263" y="4106863"/>
          <p14:tracePt t="30434" x="2773363" y="4098925"/>
          <p14:tracePt t="30442" x="2789238" y="4076700"/>
          <p14:tracePt t="30450" x="2841625" y="4054475"/>
          <p14:tracePt t="30460" x="2917825" y="4016375"/>
          <p14:tracePt t="30477" x="2979738" y="3954463"/>
          <p14:tracePt t="30494" x="3009900" y="3894138"/>
          <p14:tracePt t="30511" x="3048000" y="3825875"/>
          <p14:tracePt t="30528" x="3086100" y="3771900"/>
          <p14:tracePt t="30544" x="3146425" y="3703638"/>
          <p14:tracePt t="30544" x="3170238" y="3687763"/>
          <p14:tracePt t="30562" x="3276600" y="3627438"/>
          <p14:tracePt t="30579" x="3344863" y="3597275"/>
          <p14:tracePt t="30595" x="3368675" y="3581400"/>
          <p14:tracePt t="30612" x="3375025" y="3573463"/>
          <p14:tracePt t="30628" x="3382963" y="3573463"/>
          <p14:tracePt t="30658" x="3390900" y="3565525"/>
          <p14:tracePt t="30675" x="3390900" y="3559175"/>
          <p14:tracePt t="30690" x="3398838" y="3551238"/>
          <p14:tracePt t="30698" x="3413125" y="3543300"/>
          <p14:tracePt t="30714" x="3436938" y="3535363"/>
          <p14:tracePt t="30727" x="3451225" y="3521075"/>
          <p14:tracePt t="30744" x="3475038" y="3505200"/>
          <p14:tracePt t="30762" x="3497263" y="3489325"/>
          <p14:tracePt t="30776" x="3513138" y="3459163"/>
          <p14:tracePt t="30776" x="3521075" y="3459163"/>
          <p14:tracePt t="30795" x="3521075" y="3444875"/>
          <p14:tracePt t="30810" x="3527425" y="3436938"/>
          <p14:tracePt t="30828" x="3535363" y="3436938"/>
          <p14:tracePt t="30843" x="3543300" y="3429000"/>
          <p14:tracePt t="30860" x="3535363" y="3429000"/>
          <p14:tracePt t="31306" x="3527425" y="3429000"/>
          <p14:tracePt t="31394" x="3527425" y="3436938"/>
          <p14:tracePt t="31466" x="3521075" y="3459163"/>
          <p14:tracePt t="31538" x="3513138" y="3459163"/>
          <p14:tracePt t="31570" x="3497263" y="3459163"/>
          <p14:tracePt t="31610" x="3489325" y="3459163"/>
          <p14:tracePt t="32501" x="3497263" y="3475038"/>
          <p14:tracePt t="32674" x="3505200" y="3475038"/>
          <p14:tracePt t="32690" x="3505200" y="3482975"/>
          <p14:tracePt t="32697" x="3513138" y="3482975"/>
          <p14:tracePt t="32713" x="3513138" y="3489325"/>
          <p14:tracePt t="32729" x="3527425" y="3489325"/>
          <p14:tracePt t="32740" x="3535363" y="3489325"/>
          <p14:tracePt t="32757" x="3551238" y="3489325"/>
          <p14:tracePt t="32774" x="3559175" y="3489325"/>
          <p14:tracePt t="32801" x="3551238" y="3489325"/>
          <p14:tracePt t="33161" x="3543300" y="3497263"/>
          <p14:tracePt t="33169" x="3535363" y="3527425"/>
          <p14:tracePt t="33177" x="3513138" y="3565525"/>
          <p14:tracePt t="33190" x="3459163" y="3649663"/>
          <p14:tracePt t="33207" x="3390900" y="3749675"/>
          <p14:tracePt t="33223" x="3352800" y="3848100"/>
          <p14:tracePt t="33241" x="3322638" y="3946525"/>
          <p14:tracePt t="33257" x="3306763" y="4000500"/>
          <p14:tracePt t="33257" x="3298825" y="4016375"/>
          <p14:tracePt t="33275" x="3298825" y="4038600"/>
          <p14:tracePt t="33291" x="3268663" y="4114800"/>
          <p14:tracePt t="33310" x="3260725" y="4160838"/>
          <p14:tracePt t="33325" x="3246438" y="4198938"/>
          <p14:tracePt t="33341" x="3238500" y="4237038"/>
          <p14:tracePt t="33358" x="3230563" y="4283075"/>
          <p14:tracePt t="33374" x="3208338" y="4335463"/>
          <p14:tracePt t="33391" x="3200400" y="4389438"/>
          <p14:tracePt t="33408" x="3200400" y="4419600"/>
          <p14:tracePt t="33424" x="3200400" y="4457700"/>
          <p14:tracePt t="33440" x="3208338" y="4487863"/>
          <p14:tracePt t="33457" x="3238500" y="4533900"/>
          <p14:tracePt t="33474" x="3260725" y="4572000"/>
          <p14:tracePt t="33491" x="3284538" y="4648200"/>
          <p14:tracePt t="33507" x="3298825" y="4694238"/>
          <p14:tracePt t="33523" x="3314700" y="4746625"/>
          <p14:tracePt t="33540" x="3314700" y="4762500"/>
          <p14:tracePt t="33556" x="3336925" y="4838700"/>
          <p14:tracePt t="33573" x="3360738" y="4884738"/>
          <p14:tracePt t="33590" x="3382963" y="4930775"/>
          <p14:tracePt t="33606" x="3398838" y="4953000"/>
          <p14:tracePt t="33623" x="3398838" y="4960938"/>
          <p14:tracePt t="33640" x="3398838" y="4975225"/>
          <p14:tracePt t="33657" x="3406775" y="4999038"/>
          <p14:tracePt t="33657" x="3406775" y="5006975"/>
          <p14:tracePt t="33674" x="3406775" y="5021263"/>
          <p14:tracePt t="33697" x="3406775" y="5029200"/>
          <p14:tracePt t="33722" x="3406775" y="5037138"/>
          <p14:tracePt t="33753" x="3398838" y="5045075"/>
          <p14:tracePt t="33801" x="3360738" y="5029200"/>
          <p14:tracePt t="33809" x="3344863" y="5013325"/>
          <p14:tracePt t="33822" x="3284538" y="4975225"/>
          <p14:tracePt t="33822" x="3254375" y="4945063"/>
          <p14:tracePt t="33842" x="3200400" y="4906963"/>
          <p14:tracePt t="33859" x="3146425" y="4876800"/>
          <p14:tracePt t="33875" x="3094038" y="4838700"/>
          <p14:tracePt t="33892" x="3032125" y="4784725"/>
          <p14:tracePt t="33908" x="2949575" y="4716463"/>
          <p14:tracePt t="33924" x="2857500" y="4632325"/>
          <p14:tracePt t="33941" x="2773363" y="4541838"/>
          <p14:tracePt t="33957" x="2713038" y="4487863"/>
          <p14:tracePt t="33974" x="2674938" y="4441825"/>
          <p14:tracePt t="33991" x="2620963" y="4389438"/>
          <p14:tracePt t="34007" x="2568575" y="4313238"/>
          <p14:tracePt t="34007" x="2544763" y="4289425"/>
          <p14:tracePt t="34026" x="2514600" y="4259263"/>
          <p14:tracePt t="34039" x="2446338" y="4198938"/>
          <p14:tracePt t="34056" x="2370138" y="4114800"/>
          <p14:tracePt t="34075" x="2316163" y="4046538"/>
          <p14:tracePt t="34091" x="2270125" y="3992563"/>
          <p14:tracePt t="34108" x="2247900" y="3954463"/>
          <p14:tracePt t="34125" x="2217738" y="3908425"/>
          <p14:tracePt t="34139" x="2201863" y="3878263"/>
          <p14:tracePt t="34156" x="2193925" y="3856038"/>
          <p14:tracePt t="34173" x="2179638" y="3832225"/>
          <p14:tracePt t="34190" x="2163763" y="3802063"/>
          <p14:tracePt t="34208" x="2141538" y="3763963"/>
          <p14:tracePt t="34223" x="2111375" y="3711575"/>
          <p14:tracePt t="34240" x="2049463" y="3627438"/>
          <p14:tracePt t="34257" x="1973263" y="3513138"/>
          <p14:tracePt t="34275" x="1943100" y="3467100"/>
          <p14:tracePt t="34294" x="1897063" y="3398838"/>
          <p14:tracePt t="34309" x="1844675" y="3322638"/>
          <p14:tracePt t="34325" x="1782763" y="3238500"/>
          <p14:tracePt t="34340" x="1722438" y="3162300"/>
          <p14:tracePt t="34357" x="1676400" y="3086100"/>
          <p14:tracePt t="34373" x="1616075" y="3017838"/>
          <p14:tracePt t="34390" x="1592263" y="2979738"/>
          <p14:tracePt t="34407" x="1539875" y="2911475"/>
          <p14:tracePt t="34424" x="1501775" y="2849563"/>
          <p14:tracePt t="34440" x="1447800" y="2781300"/>
          <p14:tracePt t="34457" x="1379538" y="2682875"/>
          <p14:tracePt t="34474" x="1363663" y="2636838"/>
          <p14:tracePt t="34491" x="1349375" y="2613025"/>
          <p14:tracePt t="34508" x="1333500" y="2606675"/>
          <p14:tracePt t="34523" x="1333500" y="2590800"/>
          <p14:tracePt t="34539" x="1333500" y="2582863"/>
          <p14:tracePt t="34690" x="1341438" y="2582863"/>
          <p14:tracePt t="34898" x="1349375" y="2582863"/>
          <p14:tracePt t="34938" x="1355725" y="2582863"/>
          <p14:tracePt t="36777" x="1363663" y="2582863"/>
          <p14:tracePt t="37362" x="1379538" y="2582863"/>
          <p14:tracePt t="37378" x="1387475" y="2582863"/>
          <p14:tracePt t="39136" x="1401763" y="2606675"/>
          <p14:tracePt t="39754" x="1409700" y="2613025"/>
          <p14:tracePt t="39778" x="1417638" y="2620963"/>
          <p14:tracePt t="39794" x="1425575" y="2628900"/>
          <p14:tracePt t="39810" x="1425575" y="2636838"/>
          <p14:tracePt t="39826" x="1425575" y="2644775"/>
          <p14:tracePt t="39835" x="1431925" y="2651125"/>
          <p14:tracePt t="39852" x="1439863" y="2659063"/>
          <p14:tracePt t="39867" x="1447800" y="2667000"/>
          <p14:tracePt t="39890" x="1455738" y="2667000"/>
          <p14:tracePt t="39906" x="1455738" y="2674938"/>
          <p14:tracePt t="39917" x="1455738" y="2682875"/>
          <p14:tracePt t="39934" x="1470025" y="2705100"/>
          <p14:tracePt t="39951" x="1485900" y="2735263"/>
          <p14:tracePt t="39968" x="1516063" y="2765425"/>
          <p14:tracePt t="39984" x="1531938" y="2797175"/>
          <p14:tracePt t="39984" x="1539875" y="2797175"/>
          <p14:tracePt t="40002" x="1546225" y="2811463"/>
          <p14:tracePt t="40018" x="1554163" y="2819400"/>
          <p14:tracePt t="40034" x="1554163" y="2835275"/>
          <p14:tracePt t="40051" x="1570038" y="2849563"/>
          <p14:tracePt t="40067" x="1577975" y="2857500"/>
          <p14:tracePt t="40084" x="1592263" y="2873375"/>
          <p14:tracePt t="40100" x="1608138" y="2911475"/>
          <p14:tracePt t="40117" x="1630363" y="2941638"/>
          <p14:tracePt t="40134" x="1654175" y="2987675"/>
          <p14:tracePt t="40151" x="1660525" y="3001963"/>
          <p14:tracePt t="40168" x="1668463" y="3025775"/>
          <p14:tracePt t="40184" x="1692275" y="3048000"/>
          <p14:tracePt t="40184" x="1692275" y="3070225"/>
          <p14:tracePt t="40202" x="1714500" y="3101975"/>
          <p14:tracePt t="40219" x="1722438" y="3124200"/>
          <p14:tracePt t="40235" x="1730375" y="3146425"/>
          <p14:tracePt t="40251" x="1752600" y="3170238"/>
          <p14:tracePt t="40268" x="1760538" y="3184525"/>
          <p14:tracePt t="40284" x="1782763" y="3222625"/>
          <p14:tracePt t="40301" x="1806575" y="3246438"/>
          <p14:tracePt t="40318" x="1836738" y="3292475"/>
          <p14:tracePt t="40333" x="1858963" y="3322638"/>
          <p14:tracePt t="40350" x="1889125" y="3360738"/>
          <p14:tracePt t="40367" x="1897063" y="3390900"/>
          <p14:tracePt t="40385" x="1935163" y="3429000"/>
          <p14:tracePt t="40385" x="1965325" y="3459163"/>
          <p14:tracePt t="40402" x="1989138" y="3489325"/>
          <p14:tracePt t="40418" x="2065338" y="3559175"/>
          <p14:tracePt t="40434" x="2079625" y="3573463"/>
          <p14:tracePt t="40450" x="2095500" y="3603625"/>
          <p14:tracePt t="40467" x="2117725" y="3635375"/>
          <p14:tracePt t="40483" x="2149475" y="3679825"/>
          <p14:tracePt t="40500" x="2187575" y="3717925"/>
          <p14:tracePt t="40516" x="2239963" y="3771900"/>
          <p14:tracePt t="40533" x="2270125" y="3802063"/>
          <p14:tracePt t="40550" x="2293938" y="3840163"/>
          <p14:tracePt t="40566" x="2339975" y="3886200"/>
          <p14:tracePt t="40583" x="2378075" y="3940175"/>
          <p14:tracePt t="40600" x="2416175" y="3984625"/>
          <p14:tracePt t="40616" x="2460625" y="4038600"/>
          <p14:tracePt t="40633" x="2544763" y="4144963"/>
          <p14:tracePt t="40651" x="2590800" y="4198938"/>
          <p14:tracePt t="40667" x="2613025" y="4229100"/>
          <p14:tracePt t="40684" x="2636838" y="4251325"/>
          <p14:tracePt t="40701" x="2667000" y="4275138"/>
          <p14:tracePt t="40717" x="2705100" y="4327525"/>
          <p14:tracePt t="40733" x="2751138" y="4373563"/>
          <p14:tracePt t="40750" x="2781300" y="4411663"/>
          <p14:tracePt t="40767" x="2797175" y="4427538"/>
          <p14:tracePt t="40783" x="2811463" y="4441825"/>
          <p14:tracePt t="40799" x="2841625" y="4479925"/>
          <p14:tracePt t="40799" x="2857500" y="4511675"/>
          <p14:tracePt t="40819" x="2917825" y="4564063"/>
          <p14:tracePt t="40834" x="2955925" y="4610100"/>
          <p14:tracePt t="40851" x="2994025" y="4640263"/>
          <p14:tracePt t="40867" x="3017838" y="4656138"/>
          <p14:tracePt t="40884" x="3025775" y="4670425"/>
          <p14:tracePt t="40899" x="3032125" y="4670425"/>
          <p14:tracePt t="40916" x="3040063" y="4678363"/>
          <p14:tracePt t="40932" x="3048000" y="4694238"/>
          <p14:tracePt t="40950" x="3070225" y="4716463"/>
          <p14:tracePt t="40967" x="3108325" y="4754563"/>
          <p14:tracePt t="40983" x="3146425" y="4800600"/>
          <p14:tracePt t="41000" x="3170238" y="4816475"/>
          <p14:tracePt t="41016" x="3184525" y="4830763"/>
          <p14:tracePt t="42798" x="3178175" y="4830763"/>
          <p14:tracePt t="43442" x="3170238" y="4830763"/>
          <p14:tracePt t="43522" x="3162300" y="4830763"/>
          <p14:tracePt t="43602" x="3154363" y="4830763"/>
          <p14:tracePt t="43650" x="3146425" y="4830763"/>
          <p14:tracePt t="43722" x="3146425" y="4838700"/>
          <p14:tracePt t="43738" x="3140075" y="4838700"/>
          <p14:tracePt t="43762" x="3132138" y="4838700"/>
          <p14:tracePt t="43842" x="3140075" y="4838700"/>
          <p14:tracePt t="44114" x="3154363" y="4838700"/>
          <p14:tracePt t="44146" x="3162300" y="4838700"/>
          <p14:tracePt t="44194" x="3170238" y="4838700"/>
          <p14:tracePt t="44202" x="3184525" y="4822825"/>
          <p14:tracePt t="44212" x="3192463" y="4822825"/>
          <p14:tracePt t="44234" x="3200400" y="4822825"/>
          <p14:tracePt t="44246" x="3216275" y="4822825"/>
          <p14:tracePt t="44262" x="3222625" y="4822825"/>
          <p14:tracePt t="44290" x="3216275" y="4822825"/>
          <p14:tracePt t="44546" x="3208338" y="4822825"/>
          <p14:tracePt t="44578" x="3200400" y="4822825"/>
          <p14:tracePt t="44602" x="3192463" y="4822825"/>
          <p14:tracePt t="44610" x="3184525" y="4822825"/>
          <p14:tracePt t="44626" x="3178175" y="4822825"/>
          <p14:tracePt t="44642" x="3170238" y="4822825"/>
          <p14:tracePt t="44658" x="3154363" y="4822825"/>
          <p14:tracePt t="44666" x="3140075" y="4822825"/>
          <p14:tracePt t="44679" x="3132138" y="4822825"/>
          <p14:tracePt t="44696" x="3116263" y="4822825"/>
          <p14:tracePt t="44712" x="3108325" y="4822825"/>
          <p14:tracePt t="44729" x="3094038" y="4822825"/>
          <p14:tracePt t="44747" x="3086100" y="4822825"/>
          <p14:tracePt t="44770" x="3070225" y="4822825"/>
          <p14:tracePt t="44819" x="3063875" y="4816475"/>
          <p14:tracePt t="44826" x="3055938" y="4816475"/>
          <p14:tracePt t="44834" x="3048000" y="4816475"/>
          <p14:tracePt t="44874" x="3040063" y="4816475"/>
          <p14:tracePt t="44882" x="3025775" y="4816475"/>
          <p14:tracePt t="44906" x="3017838" y="4816475"/>
          <p14:tracePt t="44930" x="3009900" y="4816475"/>
          <p14:tracePt t="44946" x="3001963" y="4816475"/>
          <p14:tracePt t="44954" x="2987675" y="4808538"/>
          <p14:tracePt t="44970" x="2979738" y="4808538"/>
          <p14:tracePt t="44986" x="2971800" y="4808538"/>
          <p14:tracePt t="44996" x="2963863" y="4808538"/>
          <p14:tracePt t="45012" x="2955925" y="4808538"/>
          <p14:tracePt t="45042" x="2949575" y="4808538"/>
          <p14:tracePt t="45050" x="2941638" y="4800600"/>
          <p14:tracePt t="45066" x="2933700" y="4800600"/>
          <p14:tracePt t="45079" x="2925763" y="4800600"/>
          <p14:tracePt t="45095" x="2911475" y="4800600"/>
          <p14:tracePt t="45162" x="2917825" y="4800600"/>
          <p14:tracePt t="45418" x="2933700" y="4800600"/>
          <p14:tracePt t="45426" x="2949575" y="4792663"/>
          <p14:tracePt t="45433" x="2963863" y="4792663"/>
          <p14:tracePt t="45445" x="2994025" y="4792663"/>
          <p14:tracePt t="45462" x="3025775" y="4778375"/>
          <p14:tracePt t="45478" x="3055938" y="4778375"/>
          <p14:tracePt t="45495" x="3094038" y="4778375"/>
          <p14:tracePt t="45495" x="3108325" y="4778375"/>
          <p14:tracePt t="45514" x="3132138" y="4778375"/>
          <p14:tracePt t="45529" x="3140075" y="4778375"/>
          <p14:tracePt t="45544" x="3154363" y="4778375"/>
          <p14:tracePt t="45563" x="3170238" y="4778375"/>
          <p14:tracePt t="45586" x="3178175" y="4778375"/>
          <p14:tracePt t="45596" x="3192463" y="4778375"/>
          <p14:tracePt t="45612" x="3200400" y="4778375"/>
          <p14:tracePt t="45673" x="3208338" y="4778375"/>
          <p14:tracePt t="45706" x="3200400" y="4778375"/>
          <p14:tracePt t="45858" x="3192463" y="4778375"/>
          <p14:tracePt t="45882" x="3184525" y="4778375"/>
          <p14:tracePt t="45922" x="3178175" y="4778375"/>
          <p14:tracePt t="45954" x="3170238" y="4778375"/>
          <p14:tracePt t="46002" x="3154363" y="4778375"/>
          <p14:tracePt t="46017" x="3146425" y="4778375"/>
          <p14:tracePt t="46066" x="3140075" y="4778375"/>
          <p14:tracePt t="46082" x="3124200" y="4778375"/>
          <p14:tracePt t="46090" x="3116263" y="4778375"/>
          <p14:tracePt t="46106" x="3108325" y="4778375"/>
          <p14:tracePt t="46114" x="3101975" y="4778375"/>
          <p14:tracePt t="46129" x="3094038" y="4778375"/>
          <p14:tracePt t="46144" x="3086100" y="4778375"/>
          <p14:tracePt t="46162" x="3070225" y="4778375"/>
          <p14:tracePt t="46186" x="3063875" y="4778375"/>
          <p14:tracePt t="46202" x="3055938" y="4778375"/>
          <p14:tracePt t="46226" x="3048000" y="4778375"/>
          <p14:tracePt t="46234" x="3040063" y="4778375"/>
          <p14:tracePt t="46244" x="3032125" y="4778375"/>
          <p14:tracePt t="46261" x="3017838" y="4778375"/>
          <p14:tracePt t="46277" x="3001963" y="4762500"/>
          <p14:tracePt t="46298" x="2987675" y="4762500"/>
          <p14:tracePt t="46311" x="2971800" y="4754563"/>
          <p14:tracePt t="46330" x="2963863" y="4754563"/>
          <p14:tracePt t="46344" x="2941638" y="4746625"/>
          <p14:tracePt t="46361" x="2933700" y="4746625"/>
          <p14:tracePt t="46377" x="2925763" y="4746625"/>
          <p14:tracePt t="46395" x="2911475" y="4740275"/>
          <p14:tracePt t="46418" x="2903538" y="4740275"/>
          <p14:tracePt t="46434" x="2895600" y="4732338"/>
          <p14:tracePt t="46450" x="2879725" y="4716463"/>
          <p14:tracePt t="46466" x="2873375" y="4716463"/>
          <p14:tracePt t="46482" x="2865438" y="4716463"/>
          <p14:tracePt t="46498" x="2849563" y="4716463"/>
          <p14:tracePt t="46514" x="2841625" y="4716463"/>
          <p14:tracePt t="46527" x="2835275" y="4716463"/>
          <p14:tracePt t="46544" x="2827338" y="4716463"/>
          <p14:tracePt t="46560" x="2819400" y="4716463"/>
          <p14:tracePt t="46610" x="2811463" y="4716463"/>
          <p14:tracePt t="46627" x="2803525" y="4716463"/>
          <p14:tracePt t="46642" x="2797175" y="4716463"/>
          <p14:tracePt t="46650" x="2789238" y="4716463"/>
          <p14:tracePt t="46666" x="2781300" y="4716463"/>
          <p14:tracePt t="46706" x="2773363" y="4716463"/>
          <p14:tracePt t="46754" x="2759075" y="4716463"/>
          <p14:tracePt t="46802" x="2759075" y="4724400"/>
          <p14:tracePt t="46826" x="2751138" y="4724400"/>
          <p14:tracePt t="46834" x="2759075" y="4724400"/>
          <p14:tracePt t="47194" x="2765425" y="4724400"/>
          <p14:tracePt t="47210" x="2773363" y="4724400"/>
          <p14:tracePt t="47226" x="2789238" y="4724400"/>
          <p14:tracePt t="47250" x="2797175" y="4724400"/>
          <p14:tracePt t="47274" x="2803525" y="4724400"/>
          <p14:tracePt t="47282" x="2811463" y="4724400"/>
          <p14:tracePt t="47299" x="2819400" y="4724400"/>
          <p14:tracePt t="47309" x="2835275" y="4724400"/>
          <p14:tracePt t="47326" x="2841625" y="4724400"/>
          <p14:tracePt t="47343" x="2865438" y="4724400"/>
          <p14:tracePt t="47360" x="2879725" y="4724400"/>
          <p14:tracePt t="47376" x="2887663" y="4724400"/>
          <p14:tracePt t="47393" x="2895600" y="4724400"/>
          <p14:tracePt t="47418" x="2903538" y="4732338"/>
          <p14:tracePt t="47427" x="2911475" y="4732338"/>
          <p14:tracePt t="47450" x="2925763" y="4732338"/>
          <p14:tracePt t="47459" x="2949575" y="4732338"/>
          <p14:tracePt t="47477" x="2963863" y="4732338"/>
          <p14:tracePt t="47493" x="2971800" y="4732338"/>
          <p14:tracePt t="47522" x="2987675" y="4732338"/>
          <p14:tracePt t="47537" x="2994025" y="4732338"/>
          <p14:tracePt t="47545" x="3009900" y="4732338"/>
          <p14:tracePt t="47558" x="3032125" y="4732338"/>
          <p14:tracePt t="47575" x="3048000" y="4732338"/>
          <p14:tracePt t="47591" x="3055938" y="4740275"/>
          <p14:tracePt t="47610" x="3063875" y="4740275"/>
          <p14:tracePt t="47634" x="3078163" y="4740275"/>
          <p14:tracePt t="47666" x="3086100" y="4740275"/>
          <p14:tracePt t="47770" x="3078163" y="4732338"/>
          <p14:tracePt t="48066" x="3070225" y="4732338"/>
          <p14:tracePt t="48306" x="3063875" y="4732338"/>
          <p14:tracePt t="48338" x="3048000" y="4732338"/>
          <p14:tracePt t="48378" x="3032125" y="4732338"/>
          <p14:tracePt t="48434" x="3025775" y="4732338"/>
          <p14:tracePt t="48442" x="3001963" y="4732338"/>
          <p14:tracePt t="48450" x="2987675" y="4732338"/>
          <p14:tracePt t="48459" x="2949575" y="4732338"/>
          <p14:tracePt t="48476" x="2933700" y="4732338"/>
          <p14:tracePt t="48492" x="2925763" y="4732338"/>
          <p14:tracePt t="48513" x="2911475" y="4732338"/>
          <p14:tracePt t="48586" x="2895600" y="4732338"/>
          <p14:tracePt t="48610" x="2887663" y="4732338"/>
          <p14:tracePt t="48690" x="2879725" y="4732338"/>
          <p14:tracePt t="48698" x="2873375" y="4732338"/>
          <p14:tracePt t="48708" x="2857500" y="4732338"/>
          <p14:tracePt t="48725" x="2849563" y="4732338"/>
          <p14:tracePt t="48746" x="2841625" y="4732338"/>
          <p14:tracePt t="48770" x="2835275" y="4732338"/>
          <p14:tracePt t="48802" x="2827338" y="4732338"/>
          <p14:tracePt t="48834" x="2819400" y="4740275"/>
          <p14:tracePt t="48858" x="2827338" y="4754563"/>
          <p14:tracePt t="49297" x="2835275" y="4754563"/>
          <p14:tracePt t="49314" x="2849563" y="4770438"/>
          <p14:tracePt t="49322" x="2865438" y="4784725"/>
          <p14:tracePt t="49338" x="2865438" y="4792663"/>
          <p14:tracePt t="49346" x="2865438" y="4800600"/>
          <p14:tracePt t="49357" x="2879725" y="4808538"/>
          <p14:tracePt t="49374" x="2887663" y="4830763"/>
          <p14:tracePt t="49391" x="2895600" y="4846638"/>
          <p14:tracePt t="49408" x="2895600" y="4854575"/>
          <p14:tracePt t="49424" x="2911475" y="4876800"/>
          <p14:tracePt t="49424" x="2911475" y="4884738"/>
          <p14:tracePt t="49443" x="2925763" y="4922838"/>
          <p14:tracePt t="49459" x="2941638" y="4968875"/>
          <p14:tracePt t="49475" x="2971800" y="5013325"/>
          <p14:tracePt t="49492" x="2971800" y="5059363"/>
          <p14:tracePt t="49508" x="2971800" y="5083175"/>
          <p14:tracePt t="49525" x="2971800" y="5113338"/>
          <p14:tracePt t="49541" x="2971800" y="5151438"/>
          <p14:tracePt t="49558" x="2971800" y="5181600"/>
          <p14:tracePt t="49574" x="2971800" y="5211763"/>
          <p14:tracePt t="49591" x="2971800" y="5235575"/>
          <p14:tracePt t="49608" x="2971800" y="5249863"/>
          <p14:tracePt t="49624" x="2971800" y="5265738"/>
          <p14:tracePt t="49640" x="2971800" y="5280025"/>
          <p14:tracePt t="49658" x="2971800" y="5326063"/>
          <p14:tracePt t="49675" x="2971800" y="5372100"/>
          <p14:tracePt t="49692" x="2971800" y="5426075"/>
          <p14:tracePt t="49708" x="2971800" y="5494338"/>
          <p14:tracePt t="49725" x="2971800" y="5532438"/>
          <p14:tracePt t="49741" x="2971800" y="5554663"/>
          <p14:tracePt t="49757" x="2971800" y="5562600"/>
          <p14:tracePt t="49774" x="2971800" y="5578475"/>
          <p14:tracePt t="49791" x="2971800" y="5584825"/>
          <p14:tracePt t="49807" x="2971800" y="5616575"/>
          <p14:tracePt t="49807" x="2971800" y="5630863"/>
          <p14:tracePt t="49826" x="2963863" y="5668963"/>
          <p14:tracePt t="49842" x="2955925" y="5692775"/>
          <p14:tracePt t="49856" x="2949575" y="5730875"/>
          <p14:tracePt t="49856" x="2949575" y="5745163"/>
          <p14:tracePt t="49874" x="2949575" y="5768975"/>
          <p14:tracePt t="49891" x="2949575" y="5783263"/>
          <p14:tracePt t="49908" x="2949575" y="5799138"/>
          <p14:tracePt t="49924" x="2949575" y="5807075"/>
          <p14:tracePt t="49940" x="2949575" y="5821363"/>
          <p14:tracePt t="49957" x="2949575" y="5829300"/>
          <p14:tracePt t="49986" x="2949575" y="5837238"/>
          <p14:tracePt t="49994" x="2949575" y="5845175"/>
          <p14:tracePt t="50007" x="2949575" y="5859463"/>
          <p14:tracePt t="50024" x="2949575" y="5883275"/>
          <p14:tracePt t="50024" x="2949575" y="5889625"/>
          <p14:tracePt t="50042" x="2949575" y="5897563"/>
          <p14:tracePt t="50146" x="2941638" y="5897563"/>
          <p14:tracePt t="52008" x="2941638" y="5889625"/>
          <p14:tracePt t="52762" x="2941638" y="5875338"/>
          <p14:tracePt t="52778" x="2941638" y="5867400"/>
          <p14:tracePt t="52794" x="2941638" y="5851525"/>
          <p14:tracePt t="52802" x="2941638" y="5845175"/>
          <p14:tracePt t="52810" x="2941638" y="5829300"/>
          <p14:tracePt t="52822" x="2941638" y="5813425"/>
          <p14:tracePt t="52838" x="2933700" y="5783263"/>
          <p14:tracePt t="52854" x="2925763" y="5737225"/>
          <p14:tracePt t="52871" x="2911475" y="5661025"/>
          <p14:tracePt t="52887" x="2895600" y="5562600"/>
          <p14:tracePt t="52905" x="2879725" y="5470525"/>
          <p14:tracePt t="52905" x="2879725" y="5410200"/>
          <p14:tracePt t="52922" x="2873375" y="5318125"/>
          <p14:tracePt t="52938" x="2857500" y="5227638"/>
          <p14:tracePt t="52955" x="2857500" y="5197475"/>
          <p14:tracePt t="52972" x="2849563" y="5165725"/>
          <p14:tracePt t="52988" x="2849563" y="5135563"/>
          <p14:tracePt t="53005" x="2849563" y="5127625"/>
          <p14:tracePt t="53021" x="2849563" y="5113338"/>
          <p14:tracePt t="53037" x="2849563" y="5075238"/>
          <p14:tracePt t="53053" x="2841625" y="5037138"/>
          <p14:tracePt t="53070" x="2841625" y="5006975"/>
          <p14:tracePt t="53086" x="2841625" y="4975225"/>
          <p14:tracePt t="53104" x="2835275" y="4960938"/>
          <p14:tracePt t="53120" x="2835275" y="4930775"/>
          <p14:tracePt t="53138" x="2835275" y="4914900"/>
          <p14:tracePt t="53155" x="2827338" y="4906963"/>
          <p14:tracePt t="53171" x="2827338" y="4884738"/>
          <p14:tracePt t="53188" x="2827338" y="4854575"/>
          <p14:tracePt t="53205" x="2827338" y="4822825"/>
          <p14:tracePt t="53221" x="2827338" y="4792663"/>
          <p14:tracePt t="53237" x="2827338" y="4770438"/>
          <p14:tracePt t="53253" x="2827338" y="4762500"/>
          <p14:tracePt t="53270" x="2827338" y="4746625"/>
          <p14:tracePt t="53287" x="2827338" y="4740275"/>
          <p14:tracePt t="53304" x="2827338" y="4724400"/>
          <p14:tracePt t="53304" x="2827338" y="4708525"/>
          <p14:tracePt t="53324" x="2849563" y="4686300"/>
          <p14:tracePt t="53338" x="2857500" y="4686300"/>
          <p14:tracePt t="53353" x="2873375" y="4656138"/>
          <p14:tracePt t="53371" x="2879725" y="4640263"/>
          <p14:tracePt t="53388" x="2895600" y="4632325"/>
          <p14:tracePt t="53404" x="2911475" y="4618038"/>
          <p14:tracePt t="53422" x="2917825" y="4610100"/>
          <p14:tracePt t="53436" x="2925763" y="4610100"/>
          <p14:tracePt t="53458" x="2933700" y="4610100"/>
          <p14:tracePt t="53474" x="2955925" y="4610100"/>
          <p14:tracePt t="53497" x="2971800" y="4610100"/>
          <p14:tracePt t="53514" x="2979738" y="4610100"/>
          <p14:tracePt t="53522" x="2987675" y="4610100"/>
          <p14:tracePt t="53536" x="3009900" y="4610100"/>
          <p14:tracePt t="53554" x="3025775" y="4610100"/>
          <p14:tracePt t="53618" x="3017838" y="4610100"/>
          <p14:tracePt t="54154" x="3009900" y="4610100"/>
          <p14:tracePt t="54170" x="2994025" y="4610100"/>
          <p14:tracePt t="54201" x="2987675" y="4610100"/>
          <p14:tracePt t="54266" x="2979738" y="4610100"/>
          <p14:tracePt t="54290" x="2971800" y="4610100"/>
          <p14:tracePt t="54298" x="2955925" y="4594225"/>
          <p14:tracePt t="54306" x="2949575" y="4594225"/>
          <p14:tracePt t="54321" x="2941638" y="4594225"/>
          <p14:tracePt t="54335" x="2933700" y="4594225"/>
          <p14:tracePt t="54352" x="2917825" y="4594225"/>
          <p14:tracePt t="54370" x="2911475" y="4594225"/>
          <p14:tracePt t="54386" x="2887663" y="4594225"/>
          <p14:tracePt t="54404" x="2873375" y="4579938"/>
          <p14:tracePt t="54420" x="2865438" y="4579938"/>
          <p14:tracePt t="54435" x="2849563" y="4579938"/>
          <p14:tracePt t="54453" x="2841625" y="4579938"/>
          <p14:tracePt t="54469" x="2835275" y="4579938"/>
          <p14:tracePt t="54545" x="2827338" y="4579938"/>
          <p14:tracePt t="54561" x="2819400" y="4579938"/>
          <p14:tracePt t="54578" x="2811463" y="4579938"/>
          <p14:tracePt t="54586" x="2797175" y="4579938"/>
          <p14:tracePt t="54604" x="2781300" y="4572000"/>
          <p14:tracePt t="54619" x="2773363" y="4572000"/>
          <p14:tracePt t="54635" x="2765425" y="4564063"/>
          <p14:tracePt t="54652" x="2759075" y="4564063"/>
          <p14:tracePt t="54669" x="2751138" y="4564063"/>
          <p14:tracePt t="54714" x="2743200" y="4564063"/>
          <p14:tracePt t="54721" x="2735263" y="4564063"/>
          <p14:tracePt t="54738" x="2727325" y="4564063"/>
          <p14:tracePt t="54761" x="2720975" y="4564063"/>
          <p14:tracePt t="54794" x="2713038" y="4564063"/>
          <p14:tracePt t="54810" x="2697163" y="4556125"/>
          <p14:tracePt t="54818" x="2689225" y="4556125"/>
          <p14:tracePt t="54866" x="2682875" y="4556125"/>
          <p14:tracePt t="54882" x="2674938" y="4556125"/>
          <p14:tracePt t="54890" x="2667000" y="4556125"/>
          <p14:tracePt t="54906" x="2659063" y="4556125"/>
          <p14:tracePt t="54918" x="2651125" y="4549775"/>
          <p14:tracePt t="54938" x="2644775" y="4541838"/>
          <p14:tracePt t="54954" x="2636838" y="4541838"/>
          <p14:tracePt t="54970" x="2628900" y="4533900"/>
          <p14:tracePt t="54986" x="2620963" y="4533900"/>
          <p14:tracePt t="55001" x="2628900" y="4533900"/>
          <p14:tracePt t="55401" x="2636838" y="4533900"/>
          <p14:tracePt t="55418" x="2651125" y="4533900"/>
          <p14:tracePt t="55435" x="2667000" y="4533900"/>
          <p14:tracePt t="55451" x="2674938" y="4533900"/>
          <p14:tracePt t="55458" x="2682875" y="4533900"/>
          <p14:tracePt t="55473" x="2689225" y="4533900"/>
          <p14:tracePt t="55490" x="2705100" y="4533900"/>
          <p14:tracePt t="55505" x="2720975" y="4533900"/>
          <p14:tracePt t="55529" x="2727325" y="4533900"/>
          <p14:tracePt t="55545" x="2735263" y="4533900"/>
          <p14:tracePt t="55553" x="2751138" y="4533900"/>
          <p14:tracePt t="55567" x="2759075" y="4533900"/>
          <p14:tracePt t="55583" x="2789238" y="4541838"/>
          <p14:tracePt t="55583" x="2789238" y="4549775"/>
          <p14:tracePt t="55602" x="2803525" y="4549775"/>
          <p14:tracePt t="55618" x="2819400" y="4549775"/>
          <p14:tracePt t="55636" x="2835275" y="4549775"/>
          <p14:tracePt t="55657" x="2841625" y="4549775"/>
          <p14:tracePt t="55667" x="2857500" y="4549775"/>
          <p14:tracePt t="55685" x="2865438" y="4549775"/>
          <p14:tracePt t="55701" x="2887663" y="4564063"/>
          <p14:tracePt t="55718" x="2895600" y="4564063"/>
          <p14:tracePt t="55786" x="2903538" y="4564063"/>
          <p14:tracePt t="55794" x="2917825" y="4564063"/>
          <p14:tracePt t="55810" x="2925763" y="4564063"/>
          <p14:tracePt t="55819" x="2933700" y="4564063"/>
          <p14:tracePt t="55841" x="2949575" y="4564063"/>
          <p14:tracePt t="55938" x="2955925" y="4564063"/>
          <p14:tracePt t="55961" x="2963863" y="4564063"/>
          <p14:tracePt t="56025" x="2955925" y="4564063"/>
          <p14:tracePt t="56170" x="2949575" y="4564063"/>
          <p14:tracePt t="56194" x="2941638" y="4564063"/>
          <p14:tracePt t="56210" x="2933700" y="4564063"/>
          <p14:tracePt t="56234" x="2925763" y="4564063"/>
          <p14:tracePt t="56250" x="2917825" y="4564063"/>
          <p14:tracePt t="56274" x="2903538" y="4564063"/>
          <p14:tracePt t="56313" x="2895600" y="4564063"/>
          <p14:tracePt t="56370" x="2887663" y="4564063"/>
          <p14:tracePt t="56386" x="2879725" y="4564063"/>
          <p14:tracePt t="56410" x="2873375" y="4564063"/>
          <p14:tracePt t="56418" x="2873375" y="4572000"/>
          <p14:tracePt t="56425" x="2865438" y="4572000"/>
          <p14:tracePt t="56435" x="2849563" y="4572000"/>
          <p14:tracePt t="56457" x="2841625" y="4572000"/>
          <p14:tracePt t="56482" x="2835275" y="4572000"/>
          <p14:tracePt t="56498" x="2827338" y="4572000"/>
          <p14:tracePt t="56506" x="2811463" y="4579938"/>
          <p14:tracePt t="56516" x="2803525" y="4579938"/>
          <p14:tracePt t="56545" x="2797175" y="4579938"/>
          <p14:tracePt t="56561" x="2789238" y="4579938"/>
          <p14:tracePt t="56578" x="2781300" y="4579938"/>
          <p14:tracePt t="56593" x="2781300" y="4587875"/>
          <p14:tracePt t="56602" x="2773363" y="4587875"/>
          <p14:tracePt t="56625" x="2765425" y="4587875"/>
          <p14:tracePt t="56641" x="2759075" y="4587875"/>
          <p14:tracePt t="56690" x="2751138" y="4587875"/>
          <p14:tracePt t="56729" x="2743200" y="4587875"/>
          <p14:tracePt t="56754" x="2735263" y="4587875"/>
          <p14:tracePt t="56770" x="2727325" y="4587875"/>
          <p14:tracePt t="56786" x="2713038" y="4587875"/>
          <p14:tracePt t="56834" x="2705100" y="4587875"/>
          <p14:tracePt t="56850" x="2697163" y="4587875"/>
          <p14:tracePt t="56858" x="2682875" y="4587875"/>
          <p14:tracePt t="56867" x="2674938" y="4587875"/>
          <p14:tracePt t="56962" x="2667000" y="4587875"/>
          <p14:tracePt t="56978" x="2659063" y="4587875"/>
          <p14:tracePt t="57066" x="2651125" y="4594225"/>
          <p14:tracePt t="57130" x="2651125" y="4602163"/>
          <p14:tracePt t="57186" x="2644775" y="4610100"/>
          <p14:tracePt t="57266" x="2636838" y="4610100"/>
          <p14:tracePt t="57401" x="2628900" y="4610100"/>
          <p14:tracePt t="57681" x="2636838" y="4610100"/>
          <p14:tracePt t="57761" x="2644775" y="4610100"/>
          <p14:tracePt t="57785" x="2651125" y="4602163"/>
          <p14:tracePt t="57794" x="2659063" y="4602163"/>
          <p14:tracePt t="57810" x="2674938" y="4602163"/>
          <p14:tracePt t="57826" x="2682875" y="4594225"/>
          <p14:tracePt t="57834" x="2689225" y="4594225"/>
          <p14:tracePt t="57850" x="2697163" y="4594225"/>
          <p14:tracePt t="57865" x="2705100" y="4587875"/>
          <p14:tracePt t="57898" x="2713038" y="4587875"/>
          <p14:tracePt t="57914" x="2720975" y="4587875"/>
          <p14:tracePt t="57921" x="2735263" y="4587875"/>
          <p14:tracePt t="57932" x="2743200" y="4587875"/>
          <p14:tracePt t="57949" x="2759075" y="4587875"/>
          <p14:tracePt t="57965" x="2765425" y="4579938"/>
          <p14:tracePt t="57993" x="2773363" y="4579938"/>
          <p14:tracePt t="58026" x="2781300" y="4579938"/>
          <p14:tracePt t="58066" x="2789238" y="4579938"/>
          <p14:tracePt t="58098" x="2797175" y="4579938"/>
          <p14:tracePt t="58114" x="2803525" y="4579938"/>
          <p14:tracePt t="58122" x="2811463" y="4579938"/>
          <p14:tracePt t="58132" x="2841625" y="4579938"/>
          <p14:tracePt t="58149" x="2903538" y="4594225"/>
          <p14:tracePt t="58165" x="2949575" y="4602163"/>
          <p14:tracePt t="58182" x="2949575" y="4610100"/>
          <p14:tracePt t="58198" x="2955925" y="4610100"/>
          <p14:tracePt t="58289" x="2963863" y="4610100"/>
          <p14:tracePt t="58321" x="2971800" y="4610100"/>
          <p14:tracePt t="58402" x="2971800" y="4618038"/>
          <p14:tracePt t="58561" x="2971800" y="4625975"/>
          <p14:tracePt t="58601" x="2963863" y="4625975"/>
          <p14:tracePt t="58666" x="2955925" y="4625975"/>
          <p14:tracePt t="58681" x="2949575" y="4625975"/>
          <p14:tracePt t="58705" x="2941638" y="4625975"/>
          <p14:tracePt t="58729" x="2925763" y="4625975"/>
          <p14:tracePt t="58753" x="2911475" y="4625975"/>
          <p14:tracePt t="58761" x="2895600" y="4625975"/>
          <p14:tracePt t="58777" x="2879725" y="4625975"/>
          <p14:tracePt t="58785" x="2865438" y="4625975"/>
          <p14:tracePt t="58801" x="2849563" y="4625975"/>
          <p14:tracePt t="58817" x="2841625" y="4625975"/>
          <p14:tracePt t="58849" x="2835275" y="4625975"/>
          <p14:tracePt t="58857" x="2827338" y="4625975"/>
          <p14:tracePt t="58889" x="2819400" y="4625975"/>
          <p14:tracePt t="58897" x="2811463" y="4625975"/>
          <p14:tracePt t="58905" x="2803525" y="4625975"/>
          <p14:tracePt t="58914" x="2781300" y="4625975"/>
          <p14:tracePt t="58932" x="2765425" y="4625975"/>
          <p14:tracePt t="58953" x="2759075" y="4625975"/>
          <p14:tracePt t="59041" x="2751138" y="4625975"/>
          <p14:tracePt t="59049" x="2743200" y="4625975"/>
          <p14:tracePt t="59057" x="2735263" y="4625975"/>
          <p14:tracePt t="59073" x="2727325" y="4625975"/>
          <p14:tracePt t="59105" x="2720975" y="4625975"/>
          <p14:tracePt t="59129" x="2713038" y="4625975"/>
          <p14:tracePt t="59137" x="2697163" y="4625975"/>
          <p14:tracePt t="59193" x="2689225" y="4625975"/>
          <p14:tracePt t="59217" x="2682875" y="4625975"/>
          <p14:tracePt t="59225" x="2674938" y="4625975"/>
          <p14:tracePt t="59233" x="2667000" y="4625975"/>
          <p14:tracePt t="59246" x="2651125" y="4625975"/>
          <p14:tracePt t="59264" x="2644775" y="4625975"/>
          <p14:tracePt t="59281" x="2636838" y="4625975"/>
          <p14:tracePt t="59337" x="2628900" y="4625975"/>
          <p14:tracePt t="59353" x="2620963" y="4625975"/>
          <p14:tracePt t="59369" x="2613025" y="4625975"/>
          <p14:tracePt t="59377" x="2598738" y="4625975"/>
          <p14:tracePt t="60274" x="2598738" y="4618038"/>
          <p14:tracePt t="61042" x="2598738" y="4610100"/>
          <p14:tracePt t="61090" x="2598738" y="4602163"/>
          <p14:tracePt t="61106" x="2606675" y="4594225"/>
          <p14:tracePt t="61121" x="2606675" y="4587875"/>
          <p14:tracePt t="61138" x="2606675" y="4572000"/>
          <p14:tracePt t="61146" x="2606675" y="4549775"/>
          <p14:tracePt t="61163" x="2606675" y="4533900"/>
          <p14:tracePt t="61180" x="2613025" y="4533900"/>
          <p14:tracePt t="61195" x="2613025" y="4518025"/>
          <p14:tracePt t="61212" x="2613025" y="4511675"/>
          <p14:tracePt t="61233" x="2613025" y="4503738"/>
          <p14:tracePt t="61245" x="2620963" y="4487863"/>
          <p14:tracePt t="61262" x="2620963" y="4479925"/>
          <p14:tracePt t="61278" x="2620963" y="4465638"/>
          <p14:tracePt t="61296" x="2620963" y="4449763"/>
          <p14:tracePt t="61316" x="2620963" y="4427538"/>
          <p14:tracePt t="61330" x="2620963" y="4419600"/>
          <p14:tracePt t="61346" x="2620963" y="4411663"/>
          <p14:tracePt t="61363" x="2620963" y="4403725"/>
          <p14:tracePt t="61379" x="2620963" y="4381500"/>
          <p14:tracePt t="61396" x="2613025" y="4373563"/>
          <p14:tracePt t="61412" x="2613025" y="4365625"/>
          <p14:tracePt t="61428" x="2613025" y="4351338"/>
          <p14:tracePt t="61445" x="2613025" y="4343400"/>
          <p14:tracePt t="61461" x="2613025" y="4327525"/>
          <p14:tracePt t="61479" x="2598738" y="4297363"/>
          <p14:tracePt t="61496" x="2598738" y="4283075"/>
          <p14:tracePt t="61512" x="2582863" y="4267200"/>
          <p14:tracePt t="61528" x="2582863" y="4251325"/>
          <p14:tracePt t="61546" x="2582863" y="4244975"/>
          <p14:tracePt t="61563" x="2568575" y="4237038"/>
          <p14:tracePt t="61585" x="2568575" y="4229100"/>
          <p14:tracePt t="61601" x="2568575" y="4221163"/>
          <p14:tracePt t="61618" x="2568575" y="4206875"/>
          <p14:tracePt t="61633" x="2568575" y="4198938"/>
          <p14:tracePt t="61649" x="2568575" y="4191000"/>
          <p14:tracePt t="61673" x="2568575" y="4183063"/>
          <p14:tracePt t="61690" x="2568575" y="4175125"/>
          <p14:tracePt t="61699" x="2568575" y="4168775"/>
          <p14:tracePt t="61711" x="2568575" y="4152900"/>
          <p14:tracePt t="61730" x="2568575" y="4144963"/>
          <p14:tracePt t="61746" x="2568575" y="4122738"/>
          <p14:tracePt t="61763" x="2568575" y="4106863"/>
          <p14:tracePt t="61779" x="2568575" y="4084638"/>
          <p14:tracePt t="61795" x="2568575" y="4060825"/>
          <p14:tracePt t="61812" x="2568575" y="4038600"/>
          <p14:tracePt t="61830" x="2568575" y="4022725"/>
          <p14:tracePt t="61846" x="2568575" y="4008438"/>
          <p14:tracePt t="61861" x="2568575" y="4000500"/>
          <p14:tracePt t="61879" x="2568575" y="3992563"/>
          <p14:tracePt t="61894" x="2552700" y="3992563"/>
          <p14:tracePt t="62066" x="2552700" y="4000500"/>
          <p14:tracePt t="62081" x="2552700" y="4016375"/>
          <p14:tracePt t="62099" x="2552700" y="4022725"/>
          <p14:tracePt t="62107" x="2552700" y="4030663"/>
          <p14:tracePt t="62115" x="2552700" y="4054475"/>
          <p14:tracePt t="62129" x="2552700" y="4076700"/>
          <p14:tracePt t="62129" x="2552700" y="4084638"/>
          <p14:tracePt t="62147" x="2552700" y="4098925"/>
          <p14:tracePt t="62162" x="2552700" y="4114800"/>
          <p14:tracePt t="62180" x="2552700" y="4130675"/>
          <p14:tracePt t="62196" x="2552700" y="4152900"/>
          <p14:tracePt t="62213" x="2552700" y="4175125"/>
          <p14:tracePt t="62229" x="2552700" y="4198938"/>
          <p14:tracePt t="62245" x="2552700" y="4213225"/>
          <p14:tracePt t="62262" x="2544763" y="4237038"/>
          <p14:tracePt t="62279" x="2544763" y="4259263"/>
          <p14:tracePt t="62296" x="2544763" y="4275138"/>
          <p14:tracePt t="62318" x="2544763" y="4283075"/>
          <p14:tracePt t="62318" x="2544763" y="4289425"/>
          <p14:tracePt t="62331" x="2544763" y="4297363"/>
          <p14:tracePt t="62331" x="2544763" y="4305300"/>
          <p14:tracePt t="62348" x="2544763" y="4327525"/>
          <p14:tracePt t="62363" x="2544763" y="4359275"/>
          <p14:tracePt t="62380" x="2544763" y="4381500"/>
          <p14:tracePt t="62396" x="2544763" y="4427538"/>
          <p14:tracePt t="62413" x="2552700" y="4457700"/>
          <p14:tracePt t="62429" x="2552700" y="4487863"/>
          <p14:tracePt t="62445" x="2552700" y="4511675"/>
          <p14:tracePt t="62461" x="2560638" y="4541838"/>
          <p14:tracePt t="62478" x="2568575" y="4549775"/>
          <p14:tracePt t="62495" x="2568575" y="4564063"/>
          <p14:tracePt t="62512" x="2568575" y="4572000"/>
          <p14:tracePt t="62530" x="2568575" y="4579938"/>
          <p14:tracePt t="62545" x="2568575" y="4594225"/>
          <p14:tracePt t="62561" x="2582863" y="4610100"/>
          <p14:tracePt t="62579" x="2582863" y="4625975"/>
          <p14:tracePt t="62596" x="2582863" y="4640263"/>
          <p14:tracePt t="62613" x="2582863" y="4648200"/>
          <p14:tracePt t="62628" x="2582863" y="4656138"/>
          <p14:tracePt t="62645" x="2582863" y="4664075"/>
          <p14:tracePt t="62666" x="2582863" y="4648200"/>
          <p14:tracePt t="62866" x="2582863" y="4632325"/>
          <p14:tracePt t="62891" x="2582863" y="4625975"/>
          <p14:tracePt t="62899" x="2582863" y="4618038"/>
          <p14:tracePt t="62914" x="2582863" y="4610100"/>
          <p14:tracePt t="62938" x="2582863" y="4602163"/>
          <p14:tracePt t="62946" x="2582863" y="4587875"/>
          <p14:tracePt t="62961" x="2598738" y="4556125"/>
          <p14:tracePt t="62979" x="2598738" y="4525963"/>
          <p14:tracePt t="62996" x="2606675" y="4495800"/>
          <p14:tracePt t="63012" x="2613025" y="4487863"/>
          <p14:tracePt t="63028" x="2613025" y="4473575"/>
          <p14:tracePt t="63045" x="2613025" y="4457700"/>
          <p14:tracePt t="63062" x="2613025" y="4441825"/>
          <p14:tracePt t="63082" x="2613025" y="4427538"/>
          <p14:tracePt t="63094" x="2613025" y="4419600"/>
          <p14:tracePt t="63114" x="2613025" y="4411663"/>
          <p14:tracePt t="63128" x="2620963" y="4381500"/>
          <p14:tracePt t="63145" x="2620963" y="4351338"/>
          <p14:tracePt t="63145" x="2628900" y="4335463"/>
          <p14:tracePt t="63163" x="2628900" y="4321175"/>
          <p14:tracePt t="63163" x="2628900" y="4313238"/>
          <p14:tracePt t="63179" x="2628900" y="4289425"/>
          <p14:tracePt t="63195" x="2628900" y="4275138"/>
          <p14:tracePt t="63211" x="2628900" y="4267200"/>
          <p14:tracePt t="63229" x="2628900" y="4251325"/>
          <p14:tracePt t="63245" x="2628900" y="4237038"/>
          <p14:tracePt t="63261" x="2628900" y="4221163"/>
          <p14:tracePt t="63278" x="2628900" y="4206875"/>
          <p14:tracePt t="63294" x="2628900" y="4198938"/>
          <p14:tracePt t="63322" x="2628900" y="4191000"/>
          <p14:tracePt t="63330" x="2628900" y="4183063"/>
          <p14:tracePt t="63343" x="2628900" y="4168775"/>
          <p14:tracePt t="63362" x="2628900" y="4152900"/>
          <p14:tracePt t="63378" x="2628900" y="4137025"/>
          <p14:tracePt t="63394" x="2620963" y="4106863"/>
          <p14:tracePt t="63412" x="2620963" y="4098925"/>
          <p14:tracePt t="63434" x="2620963" y="4092575"/>
          <p14:tracePt t="63482" x="2620963" y="4084638"/>
          <p14:tracePt t="63507" x="2620963" y="4076700"/>
          <p14:tracePt t="63562" x="2620963" y="4068763"/>
          <p14:tracePt t="63602" x="2606675" y="4076700"/>
          <p14:tracePt t="63898" x="2606675" y="4084638"/>
          <p14:tracePt t="63906" x="2606675" y="4098925"/>
          <p14:tracePt t="63922" x="2606675" y="4106863"/>
          <p14:tracePt t="63930" x="2606675" y="4114800"/>
          <p14:tracePt t="63943" x="2606675" y="4137025"/>
          <p14:tracePt t="63961" x="2606675" y="4144963"/>
          <p14:tracePt t="63976" x="2606675" y="4168775"/>
          <p14:tracePt t="63976" x="2606675" y="4183063"/>
          <p14:tracePt t="63995" x="2606675" y="4198938"/>
          <p14:tracePt t="64012" x="2606675" y="4221163"/>
          <p14:tracePt t="64028" x="2606675" y="4229100"/>
          <p14:tracePt t="64043" x="2606675" y="4244975"/>
          <p14:tracePt t="64059" x="2606675" y="4259263"/>
          <p14:tracePt t="64082" x="2606675" y="4267200"/>
          <p14:tracePt t="64099" x="2606675" y="4275138"/>
          <p14:tracePt t="64114" x="2606675" y="4283075"/>
          <p14:tracePt t="64127" x="2606675" y="4305300"/>
          <p14:tracePt t="64144" x="2606675" y="4321175"/>
          <p14:tracePt t="64160" x="2606675" y="4343400"/>
          <p14:tracePt t="64177" x="2606675" y="4365625"/>
          <p14:tracePt t="64194" x="2606675" y="4389438"/>
          <p14:tracePt t="64211" x="2606675" y="4397375"/>
          <p14:tracePt t="64227" x="2606675" y="4403725"/>
          <p14:tracePt t="64243" x="2606675" y="4411663"/>
          <p14:tracePt t="64261" x="2606675" y="4427538"/>
          <p14:tracePt t="64276" x="2606675" y="4435475"/>
          <p14:tracePt t="64293" x="2606675" y="4441825"/>
          <p14:tracePt t="64311" x="2606675" y="4457700"/>
          <p14:tracePt t="64326" x="2606675" y="4487863"/>
          <p14:tracePt t="64343" x="2606675" y="4503738"/>
          <p14:tracePt t="64359" x="2606675" y="4518025"/>
          <p14:tracePt t="64376" x="2606675" y="4525963"/>
          <p14:tracePt t="64393" x="2606675" y="4541838"/>
          <p14:tracePt t="64393" x="2606675" y="4549775"/>
          <p14:tracePt t="64411" x="2606675" y="4556125"/>
          <p14:tracePt t="64427" x="2606675" y="4572000"/>
          <p14:tracePt t="64444" x="2606675" y="4579938"/>
          <p14:tracePt t="64460" x="2606675" y="4594225"/>
          <p14:tracePt t="64477" x="2606675" y="4602163"/>
          <p14:tracePt t="64554" x="2606675" y="4594225"/>
          <p14:tracePt t="64754" x="2606675" y="4579938"/>
          <p14:tracePt t="64770" x="2606675" y="4572000"/>
          <p14:tracePt t="64778" x="2606675" y="4556125"/>
          <p14:tracePt t="64793" x="2606675" y="4533900"/>
          <p14:tracePt t="64793" x="2606675" y="4525963"/>
          <p14:tracePt t="64811" x="2606675" y="4503738"/>
          <p14:tracePt t="64827" x="2606675" y="4495800"/>
          <p14:tracePt t="64843" x="2606675" y="4465638"/>
          <p14:tracePt t="64860" x="2606675" y="4457700"/>
          <p14:tracePt t="64882" x="2590800" y="4441825"/>
          <p14:tracePt t="64898" x="2590800" y="4435475"/>
          <p14:tracePt t="64914" x="2590800" y="4419600"/>
          <p14:tracePt t="64925" x="2552700" y="4365625"/>
          <p14:tracePt t="64943" x="2552700" y="4335463"/>
          <p14:tracePt t="64959" x="2552700" y="4313238"/>
          <p14:tracePt t="64976" x="2552700" y="4289425"/>
          <p14:tracePt t="64993" x="2552700" y="4275138"/>
          <p14:tracePt t="65009" x="2552700" y="4221163"/>
          <p14:tracePt t="65009" x="2552700" y="4206875"/>
          <p14:tracePt t="65027" x="2552700" y="4168775"/>
          <p14:tracePt t="65043" x="2552700" y="4137025"/>
          <p14:tracePt t="65060" x="2552700" y="4122738"/>
          <p14:tracePt t="65075" x="2552700" y="4106863"/>
          <p14:tracePt t="65092" x="2552700" y="4098925"/>
          <p14:tracePt t="65109" x="2552700" y="4092575"/>
          <p14:tracePt t="65130" x="2552700" y="4084638"/>
          <p14:tracePt t="65142" x="2552700" y="4068763"/>
          <p14:tracePt t="65162" x="2552700" y="4060825"/>
          <p14:tracePt t="65187" x="2552700" y="4046538"/>
          <p14:tracePt t="69585" x="2552700" y="4038600"/>
          <p14:tracePt t="69818" x="2552700" y="4030663"/>
          <p14:tracePt t="69826" x="2552700" y="4008438"/>
          <p14:tracePt t="69837" x="2574925" y="3970338"/>
          <p14:tracePt t="69856" x="2613025" y="3908425"/>
          <p14:tracePt t="69871" x="2651125" y="3840163"/>
          <p14:tracePt t="69888" x="2720975" y="3756025"/>
          <p14:tracePt t="69904" x="2781300" y="3665538"/>
          <p14:tracePt t="69921" x="2841625" y="3589338"/>
          <p14:tracePt t="69937" x="2887663" y="3527425"/>
          <p14:tracePt t="69937" x="2911475" y="3489325"/>
          <p14:tracePt t="69956" x="2979738" y="3406775"/>
          <p14:tracePt t="69972" x="3055938" y="3322638"/>
          <p14:tracePt t="69988" x="3146425" y="3238500"/>
          <p14:tracePt t="70005" x="3230563" y="3162300"/>
          <p14:tracePt t="70021" x="3322638" y="3086100"/>
          <p14:tracePt t="70038" x="3398838" y="3017838"/>
          <p14:tracePt t="70053" x="3482975" y="2933700"/>
          <p14:tracePt t="70070" x="3543300" y="2841625"/>
          <p14:tracePt t="70087" x="3641725" y="2759075"/>
          <p14:tracePt t="70103" x="3717925" y="2697163"/>
          <p14:tracePt t="70120" x="3802063" y="2606675"/>
          <p14:tracePt t="70137" x="3908425" y="2506663"/>
          <p14:tracePt t="70137" x="3970338" y="2454275"/>
          <p14:tracePt t="70155" x="4030663" y="2400300"/>
          <p14:tracePt t="70155" x="4084638" y="2339975"/>
          <p14:tracePt t="70171" x="4175125" y="2239963"/>
          <p14:tracePt t="70187" x="4283075" y="2149475"/>
          <p14:tracePt t="70204" x="4365625" y="2065338"/>
          <p14:tracePt t="70220" x="4435475" y="1989138"/>
          <p14:tracePt t="70236" x="4487863" y="1927225"/>
          <p14:tracePt t="70254" x="4564063" y="1866900"/>
          <p14:tracePt t="70270" x="4618038" y="1828800"/>
          <p14:tracePt t="70288" x="4694238" y="1782763"/>
          <p14:tracePt t="70305" x="4740275" y="1736725"/>
          <p14:tracePt t="70321" x="4778375" y="1706563"/>
          <p14:tracePt t="70337" x="4800600" y="1692275"/>
          <p14:tracePt t="70354" x="4808538" y="1692275"/>
          <p14:tracePt t="70370" x="4822825" y="1684338"/>
          <p14:tracePt t="70404" x="4822825" y="1676400"/>
          <p14:tracePt t="70419" x="4830763" y="1676400"/>
          <p14:tracePt t="70426" x="4846638" y="1676400"/>
          <p14:tracePt t="70435" x="4876800" y="1676400"/>
          <p14:tracePt t="70452" x="4914900" y="1654175"/>
          <p14:tracePt t="70470" x="4930775" y="1654175"/>
          <p14:tracePt t="70486" x="4937125" y="1646238"/>
          <p14:tracePt t="70503" x="4945063" y="1646238"/>
          <p14:tracePt t="70538" x="4960938" y="1646238"/>
          <p14:tracePt t="70554" x="4968875" y="1646238"/>
          <p14:tracePt t="70562" x="4975225" y="1646238"/>
          <p14:tracePt t="70571" x="5006975" y="1654175"/>
          <p14:tracePt t="70588" x="5021263" y="1654175"/>
          <p14:tracePt t="70604" x="5037138" y="1660525"/>
          <p14:tracePt t="70620" x="5045075" y="1668463"/>
          <p14:tracePt t="70731" x="5051425" y="1668463"/>
          <p14:tracePt t="70738" x="5059363" y="1668463"/>
          <p14:tracePt t="70762" x="5067300" y="1676400"/>
          <p14:tracePt t="70834" x="5067300" y="1684338"/>
          <p14:tracePt t="71114" x="5067300" y="1676400"/>
          <p14:tracePt t="71739" x="5059363" y="1654175"/>
          <p14:tracePt t="72019" x="5059363" y="1646238"/>
          <p14:tracePt t="72050" x="5059363" y="1638300"/>
          <p14:tracePt t="72122" x="5059363" y="1630363"/>
          <p14:tracePt t="72130" x="5059363" y="1622425"/>
          <p14:tracePt t="72146" x="5059363" y="1616075"/>
          <p14:tracePt t="72170" x="5067300" y="1616075"/>
          <p14:tracePt t="72178" x="5075238" y="1616075"/>
          <p14:tracePt t="72187" x="5075238" y="1608138"/>
          <p14:tracePt t="72201" x="5097463" y="1584325"/>
          <p14:tracePt t="72219" x="5113338" y="1562100"/>
          <p14:tracePt t="72236" x="5127625" y="1546225"/>
          <p14:tracePt t="72253" x="5135563" y="1531938"/>
          <p14:tracePt t="72269" x="5135563" y="1524000"/>
          <p14:tracePt t="72285" x="5135563" y="1508125"/>
          <p14:tracePt t="72302" x="5143500" y="1493838"/>
          <p14:tracePt t="72319" x="5143500" y="1485900"/>
          <p14:tracePt t="72346" x="5143500" y="1477963"/>
          <p14:tracePt t="72386" x="5143500" y="1470025"/>
          <p14:tracePt t="72402" x="5143500" y="1463675"/>
          <p14:tracePt t="72426" x="5143500" y="1447800"/>
          <p14:tracePt t="72442" x="5135563" y="1439863"/>
          <p14:tracePt t="72451" x="5105400" y="1425575"/>
          <p14:tracePt t="72458" x="5083175" y="1409700"/>
          <p14:tracePt t="72468" x="5051425" y="1401763"/>
          <p14:tracePt t="72485" x="5037138" y="1393825"/>
          <p14:tracePt t="72502" x="5029200" y="1387475"/>
          <p14:tracePt t="72518" x="5021263" y="1387475"/>
          <p14:tracePt t="72562" x="5013325" y="1387475"/>
          <p14:tracePt t="72570" x="4999038" y="1387475"/>
          <p14:tracePt t="72586" x="4991100" y="1387475"/>
          <p14:tracePt t="72601" x="4983163" y="1387475"/>
          <p14:tracePt t="72618" x="4991100" y="1387475"/>
          <p14:tracePt t="72882" x="4999038" y="1387475"/>
          <p14:tracePt t="72890" x="5006975" y="1387475"/>
          <p14:tracePt t="72906" x="5013325" y="1387475"/>
          <p14:tracePt t="72917" x="5021263" y="1387475"/>
          <p14:tracePt t="72934" x="5051425" y="1387475"/>
          <p14:tracePt t="72951" x="5067300" y="1387475"/>
          <p14:tracePt t="72967" x="5097463" y="1387475"/>
          <p14:tracePt t="72984" x="5113338" y="1387475"/>
          <p14:tracePt t="73001" x="5121275" y="1387475"/>
          <p14:tracePt t="73018" x="5135563" y="1387475"/>
          <p14:tracePt t="73036" x="5159375" y="1387475"/>
          <p14:tracePt t="73051" x="5173663" y="1371600"/>
          <p14:tracePt t="73067" x="5181600" y="1371600"/>
          <p14:tracePt t="73084" x="5189538" y="1371600"/>
          <p14:tracePt t="73115" x="5197475" y="1371600"/>
          <p14:tracePt t="73122" x="5211763" y="1371600"/>
          <p14:tracePt t="73178" x="5219700" y="1371600"/>
          <p14:tracePt t="73210" x="5241925" y="1371600"/>
          <p14:tracePt t="73218" x="5257800" y="1371600"/>
          <p14:tracePt t="73234" x="5273675" y="1371600"/>
          <p14:tracePt t="73242" x="5280025" y="1371600"/>
          <p14:tracePt t="73252" x="5295900" y="1371600"/>
          <p14:tracePt t="73268" x="5303838" y="1371600"/>
          <p14:tracePt t="73322" x="5311775" y="1371600"/>
          <p14:tracePt t="73338" x="5318125" y="1371600"/>
          <p14:tracePt t="73362" x="5326063" y="1371600"/>
          <p14:tracePt t="73378" x="5341938" y="1371600"/>
          <p14:tracePt t="73410" x="5356225" y="1371600"/>
          <p14:tracePt t="73418" x="5364163" y="1371600"/>
          <p14:tracePt t="73442" x="5372100" y="1371600"/>
          <p14:tracePt t="73452" x="5380038" y="1371600"/>
          <p14:tracePt t="73498" x="5387975" y="1371600"/>
          <p14:tracePt t="73515" x="5394325" y="1371600"/>
          <p14:tracePt t="73522" x="5410200" y="1371600"/>
          <p14:tracePt t="73538" x="5426075" y="1371600"/>
          <p14:tracePt t="73550" x="5440363" y="1371600"/>
          <p14:tracePt t="73567" x="5448300" y="1371600"/>
          <p14:tracePt t="73583" x="5464175" y="1371600"/>
          <p14:tracePt t="73600" x="5470525" y="1371600"/>
          <p14:tracePt t="73650" x="5478463" y="1371600"/>
          <p14:tracePt t="73667" x="5486400" y="1371600"/>
          <p14:tracePt t="73674" x="5494338" y="1371600"/>
          <p14:tracePt t="73684" x="5508625" y="1371600"/>
          <p14:tracePt t="73700" x="5524500" y="1371600"/>
          <p14:tracePt t="73717" x="5540375" y="1371600"/>
          <p14:tracePt t="73734" x="5546725" y="1371600"/>
          <p14:tracePt t="73750" x="5562600" y="1371600"/>
          <p14:tracePt t="73767" x="5578475" y="1371600"/>
          <p14:tracePt t="73784" x="5592763" y="1371600"/>
          <p14:tracePt t="73800" x="5630863" y="1371600"/>
          <p14:tracePt t="73817" x="5699125" y="1371600"/>
          <p14:tracePt t="73835" x="5722938" y="1371600"/>
          <p14:tracePt t="73851" x="5730875" y="1371600"/>
          <p14:tracePt t="73874" x="5737225" y="1371600"/>
          <p14:tracePt t="73914" x="5753100" y="1371600"/>
          <p14:tracePt t="73922" x="5768975" y="1371600"/>
          <p14:tracePt t="73933" x="5829300" y="1371600"/>
          <p14:tracePt t="73950" x="5875338" y="1371600"/>
          <p14:tracePt t="73967" x="5897563" y="1371600"/>
          <p14:tracePt t="73983" x="5913438" y="1387475"/>
          <p14:tracePt t="74018" x="5927725" y="1387475"/>
          <p14:tracePt t="74034" x="5951538" y="1387475"/>
          <p14:tracePt t="74042" x="5981700" y="1387475"/>
          <p14:tracePt t="74051" x="6011863" y="1387475"/>
          <p14:tracePt t="74068" x="6042025" y="1387475"/>
          <p14:tracePt t="74084" x="6065838" y="1387475"/>
          <p14:tracePt t="74101" x="6096000" y="1387475"/>
          <p14:tracePt t="74116" x="6118225" y="1387475"/>
          <p14:tracePt t="74133" x="6149975" y="1387475"/>
          <p14:tracePt t="74150" x="6180138" y="1401763"/>
          <p14:tracePt t="74166" x="6202363" y="1401763"/>
          <p14:tracePt t="74183" x="6248400" y="1401763"/>
          <p14:tracePt t="74200" x="6324600" y="1401763"/>
          <p14:tracePt t="74217" x="6392863" y="1401763"/>
          <p14:tracePt t="74217" x="6430963" y="1401763"/>
          <p14:tracePt t="74235" x="6469063" y="1401763"/>
          <p14:tracePt t="74249" x="6537325" y="1401763"/>
          <p14:tracePt t="74267" x="6545263" y="1401763"/>
          <p14:tracePt t="74283" x="6553200" y="1401763"/>
          <p14:tracePt t="74302" x="6591300" y="1401763"/>
          <p14:tracePt t="74318" x="6659563" y="1401763"/>
          <p14:tracePt t="74332" x="6743700" y="1401763"/>
          <p14:tracePt t="74350" x="6804025" y="1401763"/>
          <p14:tracePt t="74365" x="6835775" y="1401763"/>
          <p14:tracePt t="74382" x="6850063" y="1401763"/>
          <p14:tracePt t="74442" x="6865938" y="1401763"/>
          <p14:tracePt t="74450" x="6888163" y="1401763"/>
          <p14:tracePt t="74466" x="6926263" y="1401763"/>
          <p14:tracePt t="74484" x="6934200" y="1401763"/>
          <p14:tracePt t="74500" x="6942138" y="1401763"/>
          <p14:tracePt t="74516" x="6950075" y="1401763"/>
          <p14:tracePt t="74533" x="6964363" y="1401763"/>
          <p14:tracePt t="74549" x="6988175" y="1401763"/>
          <p14:tracePt t="74566" x="6994525" y="1401763"/>
          <p14:tracePt t="74582" x="7002463" y="1401763"/>
          <p14:tracePt t="74599" x="7010400" y="1401763"/>
          <p14:tracePt t="74658" x="7018338" y="1401763"/>
          <p14:tracePt t="74666" x="7026275" y="1401763"/>
          <p14:tracePt t="74683" x="7032625" y="1401763"/>
          <p14:tracePt t="74690" x="7040563" y="1401763"/>
          <p14:tracePt t="74706" x="7056438" y="1401763"/>
          <p14:tracePt t="74722" x="7064375" y="1401763"/>
          <p14:tracePt t="74738" x="7070725" y="1401763"/>
          <p14:tracePt t="74749" x="7094538" y="1401763"/>
          <p14:tracePt t="74766" x="7108825" y="1401763"/>
          <p14:tracePt t="74783" x="7116763" y="1401763"/>
          <p14:tracePt t="74799" x="7124700" y="1401763"/>
          <p14:tracePt t="74815" x="7140575" y="1401763"/>
          <p14:tracePt t="74851" x="7154863" y="1401763"/>
          <p14:tracePt t="74858" x="7170738" y="1401763"/>
          <p14:tracePt t="74867" x="7185025" y="1401763"/>
          <p14:tracePt t="74881" x="7223125" y="1401763"/>
          <p14:tracePt t="74881" x="7231063" y="1401763"/>
          <p14:tracePt t="74899" x="7246938" y="1401763"/>
          <p14:tracePt t="74914" x="7254875" y="1401763"/>
          <p14:tracePt t="74963" x="7261225" y="1393825"/>
          <p14:tracePt t="74970" x="7277100" y="1393825"/>
          <p14:tracePt t="74982" x="7299325" y="1393825"/>
          <p14:tracePt t="74999" x="7345363" y="1393825"/>
          <p14:tracePt t="75016" x="7375525" y="1393825"/>
          <p14:tracePt t="75033" x="7413625" y="1393825"/>
          <p14:tracePt t="75049" x="7451725" y="1393825"/>
          <p14:tracePt t="75065" x="7483475" y="1393825"/>
          <p14:tracePt t="75082" x="7543800" y="1393825"/>
          <p14:tracePt t="75099" x="7597775" y="1393825"/>
          <p14:tracePt t="75115" x="7635875" y="1393825"/>
          <p14:tracePt t="75132" x="7673975" y="1393825"/>
          <p14:tracePt t="75148" x="7718425" y="1393825"/>
          <p14:tracePt t="75165" x="7772400" y="1393825"/>
          <p14:tracePt t="75181" x="7832725" y="1393825"/>
          <p14:tracePt t="75198" x="7902575" y="1393825"/>
          <p14:tracePt t="75215" x="7940675" y="1393825"/>
          <p14:tracePt t="75232" x="7970838" y="1393825"/>
          <p14:tracePt t="75249" x="7993063" y="1393825"/>
          <p14:tracePt t="75249" x="8008938" y="1393825"/>
          <p14:tracePt t="75267" x="8016875" y="1393825"/>
          <p14:tracePt t="75283" x="8047038" y="1393825"/>
          <p14:tracePt t="75300" x="8061325" y="1393825"/>
          <p14:tracePt t="75317" x="8099425" y="1393825"/>
          <p14:tracePt t="75332" x="8153400" y="1393825"/>
          <p14:tracePt t="75348" x="8229600" y="1393825"/>
          <p14:tracePt t="75364" x="8283575" y="1393825"/>
          <p14:tracePt t="75382" x="8313738" y="1379538"/>
          <p14:tracePt t="75399" x="8351838" y="1379538"/>
          <p14:tracePt t="75415" x="8397875" y="1379538"/>
          <p14:tracePt t="75432" x="8450263" y="1379538"/>
          <p14:tracePt t="75448" x="8474075" y="1379538"/>
          <p14:tracePt t="75466" x="8496300" y="1379538"/>
          <p14:tracePt t="75466" x="8512175" y="1379538"/>
          <p14:tracePt t="75483" x="8556625" y="1379538"/>
          <p14:tracePt t="75500" x="8610600" y="1379538"/>
          <p14:tracePt t="75517" x="8632825" y="1379538"/>
          <p14:tracePt t="75533" x="8656638" y="1379538"/>
          <p14:tracePt t="75549" x="8670925" y="1379538"/>
          <p14:tracePt t="75565" x="8686800" y="1379538"/>
          <p14:tracePt t="75582" x="8694738" y="1379538"/>
          <p14:tracePt t="75754" x="8678863" y="1379538"/>
          <p14:tracePt t="75818" x="8648700" y="1379538"/>
          <p14:tracePt t="75826" x="8618538" y="1379538"/>
          <p14:tracePt t="75834" x="8564563" y="1379538"/>
          <p14:tracePt t="75848" x="8458200" y="1379538"/>
          <p14:tracePt t="75848" x="8428038" y="1379538"/>
          <p14:tracePt t="75867" x="8397875" y="1379538"/>
          <p14:tracePt t="75881" x="8335963" y="1379538"/>
          <p14:tracePt t="75881" x="8313738" y="1379538"/>
          <p14:tracePt t="75900" x="8221663" y="1379538"/>
          <p14:tracePt t="75916" x="8131175" y="1379538"/>
          <p14:tracePt t="75932" x="8001000" y="1379538"/>
          <p14:tracePt t="75949" x="7894638" y="1379538"/>
          <p14:tracePt t="75965" x="7772400" y="1379538"/>
          <p14:tracePt t="75982" x="7680325" y="1379538"/>
          <p14:tracePt t="75998" x="7535863" y="1393825"/>
          <p14:tracePt t="76015" x="7369175" y="1417638"/>
          <p14:tracePt t="76032" x="7154863" y="1455738"/>
          <p14:tracePt t="76047" x="6950075" y="1477963"/>
          <p14:tracePt t="76064" x="6645275" y="1531938"/>
          <p14:tracePt t="76064" x="6499225" y="1562100"/>
          <p14:tracePt t="76083" x="6400800" y="1570038"/>
          <p14:tracePt t="76099" x="6180138" y="1638300"/>
          <p14:tracePt t="76115" x="6080125" y="1668463"/>
          <p14:tracePt t="76132" x="6027738" y="1684338"/>
          <p14:tracePt t="76149" x="5965825" y="1698625"/>
          <p14:tracePt t="76165" x="5859463" y="1714500"/>
          <p14:tracePt t="76181" x="5799138" y="1730375"/>
          <p14:tracePt t="76198" x="5753100" y="1744663"/>
          <p14:tracePt t="76215" x="5730875" y="1752600"/>
          <p14:tracePt t="76231" x="5668963" y="1774825"/>
          <p14:tracePt t="76248" x="5622925" y="1790700"/>
          <p14:tracePt t="76264" x="5584825" y="1812925"/>
          <p14:tracePt t="76282" x="5546725" y="1828800"/>
          <p14:tracePt t="76282" x="5532438" y="1828800"/>
          <p14:tracePt t="76299" x="5524500" y="1828800"/>
          <p14:tracePt t="76317" x="5508625" y="1844675"/>
          <p14:tracePt t="76332" x="5486400" y="1844675"/>
          <p14:tracePt t="76348" x="5478463" y="1844675"/>
          <p14:tracePt t="76365" x="5486400" y="1844675"/>
          <p14:tracePt t="76506" x="5516563" y="1844675"/>
          <p14:tracePt t="76515" x="5546725" y="1844675"/>
          <p14:tracePt t="76522" x="5608638" y="1844675"/>
          <p14:tracePt t="76531" x="5707063" y="1844675"/>
          <p14:tracePt t="76548" x="5829300" y="1844675"/>
          <p14:tracePt t="76565" x="5913438" y="1844675"/>
          <p14:tracePt t="76581" x="5973763" y="1828800"/>
          <p14:tracePt t="76597" x="6027738" y="1820863"/>
          <p14:tracePt t="76614" x="6080125" y="1812925"/>
          <p14:tracePt t="76631" x="6126163" y="1812925"/>
          <p14:tracePt t="76647" x="6164263" y="1812925"/>
          <p14:tracePt t="76664" x="6226175" y="1812925"/>
          <p14:tracePt t="76680" x="6278563" y="1790700"/>
          <p14:tracePt t="76680" x="6308725" y="1790700"/>
          <p14:tracePt t="76699" x="6354763" y="1790700"/>
          <p14:tracePt t="76713" x="6461125" y="1790700"/>
          <p14:tracePt t="76731" x="6530975" y="1790700"/>
          <p14:tracePt t="76748" x="6591300" y="1790700"/>
          <p14:tracePt t="76765" x="6645275" y="1790700"/>
          <p14:tracePt t="76781" x="6689725" y="1790700"/>
          <p14:tracePt t="76797" x="6751638" y="1790700"/>
          <p14:tracePt t="76814" x="6804025" y="1790700"/>
          <p14:tracePt t="76831" x="6858000" y="1790700"/>
          <p14:tracePt t="76847" x="6918325" y="1790700"/>
          <p14:tracePt t="76864" x="6994525" y="1790700"/>
          <p14:tracePt t="76881" x="7070725" y="1790700"/>
          <p14:tracePt t="76897" x="7154863" y="1790700"/>
          <p14:tracePt t="76914" x="7261225" y="1790700"/>
          <p14:tracePt t="76931" x="7307263" y="1790700"/>
          <p14:tracePt t="76948" x="7345363" y="1790700"/>
          <p14:tracePt t="76964" x="7375525" y="1790700"/>
          <p14:tracePt t="76980" x="7399338" y="1790700"/>
          <p14:tracePt t="76997" x="7421563" y="1790700"/>
          <p14:tracePt t="77014" x="7437438" y="1790700"/>
          <p14:tracePt t="77030" x="7467600" y="1790700"/>
          <p14:tracePt t="77046" x="7475538" y="1790700"/>
          <p14:tracePt t="77062" x="7483475" y="1790700"/>
          <p14:tracePt t="77079" x="7489825" y="1790700"/>
          <p14:tracePt t="77096" x="7505700" y="1790700"/>
          <p14:tracePt t="77113" x="7566025" y="1790700"/>
          <p14:tracePt t="77131" x="7612063" y="1790700"/>
          <p14:tracePt t="77148" x="7627938" y="1774825"/>
          <p14:tracePt t="77164" x="7635875" y="1774825"/>
          <p14:tracePt t="77180" x="7650163" y="1774825"/>
          <p14:tracePt t="77196" x="7680325" y="1774825"/>
          <p14:tracePt t="77213" x="7712075" y="1768475"/>
          <p14:tracePt t="77230" x="7756525" y="1768475"/>
          <p14:tracePt t="77247" x="7802563" y="1760538"/>
          <p14:tracePt t="77263" x="7810500" y="1752600"/>
          <p14:tracePt t="77280" x="7832725" y="1752600"/>
          <p14:tracePt t="77297" x="7870825" y="1752600"/>
          <p14:tracePt t="77297" x="7886700" y="1744663"/>
          <p14:tracePt t="77317" x="7902575" y="1744663"/>
          <p14:tracePt t="77329" x="7908925" y="1744663"/>
          <p14:tracePt t="77345" x="7924800" y="1744663"/>
          <p14:tracePt t="77363" x="7932738" y="1744663"/>
          <p14:tracePt t="77386" x="7940675" y="1744663"/>
          <p14:tracePt t="77396" x="7954963" y="1744663"/>
          <p14:tracePt t="77413" x="8001000" y="1744663"/>
          <p14:tracePt t="77430" x="8031163" y="1736725"/>
          <p14:tracePt t="77446" x="8047038" y="1736725"/>
          <p14:tracePt t="77463" x="8039100" y="1736725"/>
          <p14:tracePt t="77570" x="8031163" y="1736725"/>
          <p14:tracePt t="77579" x="7993063" y="1736725"/>
          <p14:tracePt t="77586" x="7954963" y="1752600"/>
          <p14:tracePt t="77596" x="7794625" y="1774825"/>
          <p14:tracePt t="77613" x="7627938" y="1806575"/>
          <p14:tracePt t="77630" x="7475538" y="1836738"/>
          <p14:tracePt t="77646" x="7345363" y="1858963"/>
          <p14:tracePt t="77663" x="7231063" y="1882775"/>
          <p14:tracePt t="77679" x="7108825" y="1905000"/>
          <p14:tracePt t="77696" x="6934200" y="1927225"/>
          <p14:tracePt t="77713" x="6743700" y="1973263"/>
          <p14:tracePt t="77713" x="6651625" y="1981200"/>
          <p14:tracePt t="77731" x="6507163" y="2027238"/>
          <p14:tracePt t="77747" x="6370638" y="2049463"/>
          <p14:tracePt t="77764" x="6278563" y="2073275"/>
          <p14:tracePt t="77780" x="6156325" y="2095500"/>
          <p14:tracePt t="77797" x="6011863" y="2125663"/>
          <p14:tracePt t="77813" x="5837238" y="2163763"/>
          <p14:tracePt t="77830" x="5676900" y="2193925"/>
          <p14:tracePt t="77847" x="5562600" y="2225675"/>
          <p14:tracePt t="77863" x="5464175" y="2270125"/>
          <p14:tracePt t="77879" x="5372100" y="2286000"/>
          <p14:tracePt t="77896" x="5287963" y="2308225"/>
          <p14:tracePt t="77913" x="5211763" y="2332038"/>
          <p14:tracePt t="77913" x="5165725" y="2346325"/>
          <p14:tracePt t="77931" x="5089525" y="2354263"/>
          <p14:tracePt t="77947" x="5051425" y="2362200"/>
          <p14:tracePt t="77963" x="5029200" y="2362200"/>
          <p14:tracePt t="77980" x="5021263" y="2370138"/>
          <p14:tracePt t="77996" x="4991100" y="2370138"/>
          <p14:tracePt t="78013" x="4930775" y="2370138"/>
          <p14:tracePt t="78030" x="4846638" y="2370138"/>
          <p14:tracePt t="78046" x="4784725" y="2362200"/>
          <p14:tracePt t="78063" x="4762500" y="2362200"/>
          <p14:tracePt t="78079" x="4754563" y="2362200"/>
          <p14:tracePt t="78095" x="4754563" y="2354263"/>
          <p14:tracePt t="78194" x="4754563" y="2346325"/>
          <p14:tracePt t="78211" x="4754563" y="2339975"/>
          <p14:tracePt t="78218" x="4770438" y="2324100"/>
          <p14:tracePt t="78234" x="4792663" y="2324100"/>
          <p14:tracePt t="78250" x="4808538" y="2324100"/>
          <p14:tracePt t="78262" x="4854575" y="2316163"/>
          <p14:tracePt t="78279" x="4922838" y="2308225"/>
          <p14:tracePt t="78296" x="5006975" y="2308225"/>
          <p14:tracePt t="78312" x="5121275" y="2308225"/>
          <p14:tracePt t="78329" x="5211763" y="2308225"/>
          <p14:tracePt t="78329" x="5249863" y="2308225"/>
          <p14:tracePt t="78348" x="5341938" y="2308225"/>
          <p14:tracePt t="78363" x="5410200" y="2286000"/>
          <p14:tracePt t="78380" x="5494338" y="2278063"/>
          <p14:tracePt t="78396" x="5608638" y="2263775"/>
          <p14:tracePt t="78413" x="5692775" y="2263775"/>
          <p14:tracePt t="78429" x="5761038" y="2263775"/>
          <p14:tracePt t="78446" x="5799138" y="2255838"/>
          <p14:tracePt t="78462" x="5859463" y="2255838"/>
          <p14:tracePt t="78479" x="5935663" y="2239963"/>
          <p14:tracePt t="78496" x="6027738" y="2239963"/>
          <p14:tracePt t="78512" x="6172200" y="2239963"/>
          <p14:tracePt t="78529" x="6308725" y="2239963"/>
          <p14:tracePt t="78529" x="6392863" y="2232025"/>
          <p14:tracePt t="78547" x="6423025" y="2232025"/>
          <p14:tracePt t="78561" x="6515100" y="2217738"/>
          <p14:tracePt t="78580" x="6537325" y="2217738"/>
          <p14:tracePt t="78596" x="6569075" y="2217738"/>
          <p14:tracePt t="78612" x="6613525" y="2217738"/>
          <p14:tracePt t="78629" x="6675438" y="2217738"/>
          <p14:tracePt t="78646" x="6773863" y="2217738"/>
          <p14:tracePt t="78663" x="6835775" y="2217738"/>
          <p14:tracePt t="78679" x="6880225" y="2217738"/>
          <p14:tracePt t="78695" x="6918325" y="2217738"/>
          <p14:tracePt t="78712" x="6956425" y="2217738"/>
          <p14:tracePt t="78728" x="6988175" y="2217738"/>
          <p14:tracePt t="78745" x="7032625" y="2232025"/>
          <p14:tracePt t="78745" x="7056438" y="2232025"/>
          <p14:tracePt t="78763" x="7094538" y="2232025"/>
          <p14:tracePt t="78779" x="7140575" y="2232025"/>
          <p14:tracePt t="78796" x="7170738" y="2232025"/>
          <p14:tracePt t="78813" x="7208838" y="2232025"/>
          <p14:tracePt t="78828" x="7323138" y="2239963"/>
          <p14:tracePt t="78846" x="7391400" y="2239963"/>
          <p14:tracePt t="78862" x="7445375" y="2239963"/>
          <p14:tracePt t="78878" x="7483475" y="2239963"/>
          <p14:tracePt t="78895" x="7497763" y="2247900"/>
          <p14:tracePt t="78911" x="7513638" y="2247900"/>
          <p14:tracePt t="78928" x="7521575" y="2247900"/>
          <p14:tracePt t="78945" x="7581900" y="2247900"/>
          <p14:tracePt t="78945" x="7627938" y="2247900"/>
          <p14:tracePt t="78963" x="7712075" y="2247900"/>
          <p14:tracePt t="78979" x="7772400" y="2247900"/>
          <p14:tracePt t="78996" x="7788275" y="2247900"/>
          <p14:tracePt t="79012" x="7794625" y="2239963"/>
          <p14:tracePt t="79050" x="7802563" y="2239963"/>
          <p14:tracePt t="79059" x="7802563" y="2225675"/>
          <p14:tracePt t="79066" x="7802563" y="2209800"/>
          <p14:tracePt t="79078" x="7802563" y="2163763"/>
          <p14:tracePt t="79095" x="7802563" y="2149475"/>
          <p14:tracePt t="79111" x="7802563" y="2141538"/>
          <p14:tracePt t="79128" x="7810500" y="2149475"/>
          <p14:tracePt t="79418" x="7802563" y="2141538"/>
          <p14:tracePt t="79427" x="7772400" y="2179638"/>
          <p14:tracePt t="79434" x="7764463" y="2163763"/>
          <p14:tracePt t="79444" x="7764463" y="2171700"/>
          <p14:tracePt t="79466" x="7756525" y="2171700"/>
          <p14:tracePt t="79490" x="7756525" y="2179638"/>
          <p14:tracePt t="79530" x="7756525" y="2187575"/>
          <p14:tracePt t="79547" x="7756525" y="2193925"/>
          <p14:tracePt t="79635" x="7764463" y="2193925"/>
          <p14:tracePt t="79738" x="7772400" y="2193925"/>
          <p14:tracePt t="89471" x="7756525" y="2193925"/>
          <p14:tracePt t="89794" x="7756525" y="2201863"/>
          <p14:tracePt t="89810" x="7756525" y="2209800"/>
          <p14:tracePt t="89826" x="7756525" y="2217738"/>
          <p14:tracePt t="89835" x="7750175" y="2232025"/>
          <p14:tracePt t="89852" x="7742238" y="2239963"/>
          <p14:tracePt t="89868" x="7712075" y="2270125"/>
          <p14:tracePt t="89885" x="7696200" y="2286000"/>
          <p14:tracePt t="89900" x="7688263" y="2301875"/>
          <p14:tracePt t="89917" x="7673975" y="2308225"/>
          <p14:tracePt t="89934" x="7673975" y="2316163"/>
          <p14:tracePt t="89950" x="7642225" y="2324100"/>
          <p14:tracePt t="89967" x="7627938" y="2339975"/>
          <p14:tracePt t="89984" x="7604125" y="2346325"/>
          <p14:tracePt t="90001" x="7597775" y="2354263"/>
          <p14:tracePt t="90017" x="7589838" y="2362200"/>
          <p14:tracePt t="90033" x="7573963" y="2392363"/>
          <p14:tracePt t="90051" x="7559675" y="2408238"/>
          <p14:tracePt t="90068" x="7551738" y="2430463"/>
          <p14:tracePt t="90084" x="7513638" y="2454275"/>
          <p14:tracePt t="90100" x="7497763" y="2484438"/>
          <p14:tracePt t="90116" x="7451725" y="2536825"/>
          <p14:tracePt t="90133" x="7391400" y="2590800"/>
          <p14:tracePt t="90150" x="7345363" y="2636838"/>
          <p14:tracePt t="90167" x="7323138" y="2659063"/>
          <p14:tracePt t="90184" x="7299325" y="2682875"/>
          <p14:tracePt t="90200" x="7277100" y="2689225"/>
          <p14:tracePt t="90216" x="7269163" y="2697163"/>
          <p14:tracePt t="90233" x="7246938" y="2720975"/>
          <p14:tracePt t="90251" x="7216775" y="2727325"/>
          <p14:tracePt t="90268" x="7178675" y="2759075"/>
          <p14:tracePt t="90284" x="7140575" y="2789238"/>
          <p14:tracePt t="90301" x="7102475" y="2803525"/>
          <p14:tracePt t="90317" x="7078663" y="2819400"/>
          <p14:tracePt t="90334" x="7056438" y="2841625"/>
          <p14:tracePt t="90351" x="7018338" y="2857500"/>
          <p14:tracePt t="90367" x="6994525" y="2873375"/>
          <p14:tracePt t="90383" x="6956425" y="2887663"/>
          <p14:tracePt t="90400" x="6926263" y="2917825"/>
          <p14:tracePt t="90416" x="6888163" y="2941638"/>
          <p14:tracePt t="90416" x="6873875" y="2955925"/>
          <p14:tracePt t="90435" x="6850063" y="2971800"/>
          <p14:tracePt t="90435" x="6835775" y="2971800"/>
          <p14:tracePt t="90451" x="6797675" y="2994025"/>
          <p14:tracePt t="90467" x="6751638" y="3017838"/>
          <p14:tracePt t="90484" x="6713538" y="3032125"/>
          <p14:tracePt t="90500" x="6683375" y="3040063"/>
          <p14:tracePt t="90517" x="6667500" y="3048000"/>
          <p14:tracePt t="90533" x="6645275" y="3055938"/>
          <p14:tracePt t="90550" x="6637338" y="3055938"/>
          <p14:tracePt t="90566" x="6613525" y="3063875"/>
          <p14:tracePt t="90583" x="6561138" y="3078163"/>
          <p14:tracePt t="90600" x="6499225" y="3094038"/>
          <p14:tracePt t="90616" x="6430963" y="3116263"/>
          <p14:tracePt t="90633" x="6392863" y="3116263"/>
          <p14:tracePt t="90633" x="6370638" y="3124200"/>
          <p14:tracePt t="90651" x="6346825" y="3132138"/>
          <p14:tracePt t="90667" x="6332538" y="3132138"/>
          <p14:tracePt t="90684" x="6332538" y="3140075"/>
          <p14:tracePt t="90700" x="6316663" y="3146425"/>
          <p14:tracePt t="90716" x="6294438" y="3178175"/>
          <p14:tracePt t="90733" x="6278563" y="3192463"/>
          <p14:tracePt t="90750" x="6256338" y="3222625"/>
          <p14:tracePt t="90767" x="6248400" y="3238500"/>
          <p14:tracePt t="90782" x="6232525" y="3254375"/>
          <p14:tracePt t="90799" x="6218238" y="3268663"/>
          <p14:tracePt t="90816" x="6194425" y="3298825"/>
          <p14:tracePt t="90832" x="6180138" y="3322638"/>
          <p14:tracePt t="90832" x="6180138" y="3330575"/>
          <p14:tracePt t="90851" x="6164263" y="3352800"/>
          <p14:tracePt t="90867" x="6156325" y="3368675"/>
          <p14:tracePt t="90883" x="6142038" y="3390900"/>
          <p14:tracePt t="90900" x="6126163" y="3429000"/>
          <p14:tracePt t="90916" x="6096000" y="3467100"/>
          <p14:tracePt t="90933" x="6065838" y="3505200"/>
          <p14:tracePt t="90949" x="6011863" y="3543300"/>
          <p14:tracePt t="90965" x="5951538" y="3597275"/>
          <p14:tracePt t="90982" x="5905500" y="3641725"/>
          <p14:tracePt t="90999" x="5875338" y="3687763"/>
          <p14:tracePt t="91016" x="5859463" y="3703638"/>
          <p14:tracePt t="91033" x="5851525" y="3711575"/>
          <p14:tracePt t="91048" x="5851525" y="3725863"/>
          <p14:tracePt t="91064" x="5845175" y="3733800"/>
          <p14:tracePt t="91064" x="5837238" y="3741738"/>
          <p14:tracePt t="91083" x="5821363" y="3756025"/>
          <p14:tracePt t="91098" x="5807075" y="3787775"/>
          <p14:tracePt t="91115" x="5745163" y="3856038"/>
          <p14:tracePt t="91132" x="5668963" y="3946525"/>
          <p14:tracePt t="91149" x="5608638" y="4030663"/>
          <p14:tracePt t="91166" x="5584825" y="4098925"/>
          <p14:tracePt t="91183" x="5546725" y="4152900"/>
          <p14:tracePt t="91199" x="5532438" y="4183063"/>
          <p14:tracePt t="91215" x="5516563" y="4213225"/>
          <p14:tracePt t="91232" x="5516563" y="4221163"/>
          <p14:tracePt t="91248" x="5508625" y="4237038"/>
          <p14:tracePt t="91266" x="5508625" y="4251325"/>
          <p14:tracePt t="91282" x="5494338" y="4283075"/>
          <p14:tracePt t="91300" x="5494338" y="4297363"/>
          <p14:tracePt t="91317" x="5478463" y="4335463"/>
          <p14:tracePt t="91333" x="5478463" y="4343400"/>
          <p14:tracePt t="91350" x="5464175" y="4389438"/>
          <p14:tracePt t="91366" x="5456238" y="4473575"/>
          <p14:tracePt t="91382" x="5418138" y="4556125"/>
          <p14:tracePt t="91399" x="5410200" y="4594225"/>
          <p14:tracePt t="91415" x="5410200" y="4618038"/>
          <p14:tracePt t="91432" x="5410200" y="4632325"/>
          <p14:tracePt t="91458" x="5402263" y="4640263"/>
          <p14:tracePt t="91474" x="5394325" y="4656138"/>
          <p14:tracePt t="91506" x="5387975" y="4664075"/>
          <p14:tracePt t="91515" x="5372100" y="4670425"/>
          <p14:tracePt t="91532" x="5364163" y="4678363"/>
          <p14:tracePt t="91547" x="5349875" y="4686300"/>
          <p14:tracePt t="91554" x="5334000" y="4686300"/>
          <p14:tracePt t="91565" x="5318125" y="4702175"/>
          <p14:tracePt t="91582" x="5311775" y="4716463"/>
          <p14:tracePt t="91599" x="5241925" y="4732338"/>
          <p14:tracePt t="91615" x="5165725" y="4746625"/>
          <p14:tracePt t="91632" x="5051425" y="4778375"/>
          <p14:tracePt t="91649" x="4953000" y="4800600"/>
          <p14:tracePt t="91666" x="4838700" y="4816475"/>
          <p14:tracePt t="91683" x="4792663" y="4822825"/>
          <p14:tracePt t="91699" x="4740275" y="4838700"/>
          <p14:tracePt t="91716" x="4716463" y="4838700"/>
          <p14:tracePt t="91733" x="4702175" y="4838700"/>
          <p14:tracePt t="91754" x="4694238" y="4838700"/>
          <p14:tracePt t="91795" x="4686300" y="4838700"/>
          <p14:tracePt t="91834" x="4678363" y="4838700"/>
          <p14:tracePt t="91842" x="4670425" y="4838700"/>
          <p14:tracePt t="91850" x="4664075" y="4838700"/>
          <p14:tracePt t="91954" x="4648200" y="4838700"/>
          <p14:tracePt t="92899" x="4656138" y="4830763"/>
          <p14:tracePt t="93346" x="4664075" y="4830763"/>
          <p14:tracePt t="93356" x="4670425" y="4830763"/>
          <p14:tracePt t="93364" x="4678363" y="4822825"/>
          <p14:tracePt t="93381" x="4694238" y="4822825"/>
          <p14:tracePt t="93434" x="4708525" y="4816475"/>
          <p14:tracePt t="93442" x="4708525" y="4808538"/>
          <p14:tracePt t="93450" x="4724400" y="4800600"/>
          <p14:tracePt t="93463" x="4732338" y="4800600"/>
          <p14:tracePt t="93479" x="4732338" y="4792663"/>
          <p14:tracePt t="93586" x="4740275" y="4792663"/>
          <p14:tracePt t="94234" x="4746625" y="4792663"/>
          <p14:tracePt t="94242" x="4754563" y="4792663"/>
          <p14:tracePt t="94250" x="4762500" y="4792663"/>
          <p14:tracePt t="94262" x="4778375" y="4792663"/>
          <p14:tracePt t="94279" x="4784725" y="4792663"/>
          <p14:tracePt t="94298" x="4792663" y="4784725"/>
          <p14:tracePt t="95217" x="4792663" y="4778375"/>
          <p14:tracePt t="95658" x="4784725" y="4778375"/>
          <p14:tracePt t="96850" x="4792663" y="4778375"/>
          <p14:tracePt t="96874" x="4800600" y="4770438"/>
          <p14:tracePt t="96922" x="4808538" y="4770438"/>
          <p14:tracePt t="96946" x="4808538" y="4762500"/>
          <p14:tracePt t="96954" x="4816475" y="4762500"/>
          <p14:tracePt t="96970" x="4822825" y="4754563"/>
          <p14:tracePt t="96978" x="4822825" y="4746625"/>
          <p14:tracePt t="96993" x="4830763" y="4746625"/>
          <p14:tracePt t="97011" x="4830763" y="4740275"/>
          <p14:tracePt t="97027" x="4838700" y="4740275"/>
          <p14:tracePt t="97050" x="4838700" y="4732338"/>
          <p14:tracePt t="97060" x="4846638" y="4732338"/>
          <p14:tracePt t="97075" x="4854575" y="4724400"/>
          <p14:tracePt t="98998" x="4854575" y="4716463"/>
          <p14:tracePt t="99242" x="4854575" y="4708525"/>
          <p14:tracePt t="99250" x="4854575" y="4694238"/>
          <p14:tracePt t="99322" x="4860925" y="4686300"/>
          <p14:tracePt t="100291" x="4868863" y="4686300"/>
          <p14:tracePt t="100546" x="4876800" y="4686300"/>
          <p14:tracePt t="100626" x="4884738" y="4686300"/>
          <p14:tracePt t="100650" x="4892675" y="4686300"/>
          <p14:tracePt t="100690" x="4892675" y="4678363"/>
          <p14:tracePt t="100698" x="4899025" y="4678363"/>
          <p14:tracePt t="100707" x="4906963" y="4678363"/>
          <p14:tracePt t="100730" x="4914900" y="4678363"/>
          <p14:tracePt t="100810" x="4930775" y="4670425"/>
          <p14:tracePt t="100818" x="4945063" y="4670425"/>
          <p14:tracePt t="100834" x="4953000" y="4670425"/>
          <p14:tracePt t="100842" x="4960938" y="4670425"/>
          <p14:tracePt t="100874" x="4968875" y="4664075"/>
          <p14:tracePt t="100922" x="4983163" y="4664075"/>
          <p14:tracePt t="100938" x="4999038" y="4664075"/>
          <p14:tracePt t="100955" x="5006975" y="4664075"/>
          <p14:tracePt t="100962" x="5013325" y="4664075"/>
          <p14:tracePt t="100973" x="5021263" y="4664075"/>
          <p14:tracePt t="100988" x="5029200" y="4664075"/>
          <p14:tracePt t="101005" x="5037138" y="4664075"/>
          <p14:tracePt t="101022" x="5051425" y="4664075"/>
          <p14:tracePt t="101037" x="5059363" y="4664075"/>
          <p14:tracePt t="101054" x="5067300" y="4664075"/>
          <p14:tracePt t="101071" x="5083175" y="4664075"/>
          <p14:tracePt t="101087" x="5105400" y="4664075"/>
          <p14:tracePt t="101105" x="5113338" y="4664075"/>
          <p14:tracePt t="101122" x="5127625" y="4648200"/>
          <p14:tracePt t="101139" x="5143500" y="4648200"/>
          <p14:tracePt t="101202" x="5159375" y="4648200"/>
          <p14:tracePt t="101210" x="5173663" y="4648200"/>
          <p14:tracePt t="101221" x="5189538" y="4648200"/>
          <p14:tracePt t="101239" x="5197475" y="4648200"/>
          <p14:tracePt t="101255" x="5203825" y="4640263"/>
          <p14:tracePt t="101271" x="5203825" y="4632325"/>
          <p14:tracePt t="101288" x="5211763" y="4632325"/>
          <p14:tracePt t="101305" x="5219700" y="4632325"/>
          <p14:tracePt t="101323" x="5227638" y="4632325"/>
          <p14:tracePt t="101340" x="5241925" y="4632325"/>
          <p14:tracePt t="101358" x="5257800" y="4632325"/>
          <p14:tracePt t="101371" x="5287963" y="4632325"/>
          <p14:tracePt t="101388" x="5295900" y="4632325"/>
          <p14:tracePt t="101405" x="5303838" y="4632325"/>
          <p14:tracePt t="101421" x="5318125" y="4632325"/>
          <p14:tracePt t="101466" x="5326063" y="4632325"/>
          <p14:tracePt t="101474" x="5341938" y="4632325"/>
          <p14:tracePt t="101488" x="5364163" y="4632325"/>
          <p14:tracePt t="101505" x="5380038" y="4632325"/>
          <p14:tracePt t="101522" x="5387975" y="4632325"/>
          <p14:tracePt t="101538" x="5402263" y="4632325"/>
          <p14:tracePt t="101586" x="5410200" y="4632325"/>
          <p14:tracePt t="101610" x="5418138" y="4632325"/>
          <p14:tracePt t="101619" x="5426075" y="4632325"/>
          <p14:tracePt t="101635" x="5432425" y="4632325"/>
          <p14:tracePt t="101698" x="5440363" y="4632325"/>
          <p14:tracePt t="101714" x="5456238" y="4632325"/>
          <p14:tracePt t="101746" x="5464175" y="4632325"/>
          <p14:tracePt t="101778" x="5470525" y="4632325"/>
          <p14:tracePt t="101810" x="5486400" y="4632325"/>
          <p14:tracePt t="101874" x="5494338" y="4632325"/>
          <p14:tracePt t="101890" x="5502275" y="4632325"/>
          <p14:tracePt t="101906" x="5502275" y="4625975"/>
          <p14:tracePt t="101970" x="5516563" y="4625975"/>
          <p14:tracePt t="102714" x="5524500" y="4625975"/>
          <p14:tracePt t="102794" x="5540375" y="4625975"/>
          <p14:tracePt t="102810" x="5546725" y="4625975"/>
          <p14:tracePt t="102826" x="5554663" y="4625975"/>
          <p14:tracePt t="102842" x="5562600" y="4625975"/>
          <p14:tracePt t="102867" x="5570538" y="4625975"/>
          <p14:tracePt t="102906" x="5578475" y="4625975"/>
          <p14:tracePt t="102914" x="5592763" y="4625975"/>
          <p14:tracePt t="102930" x="5608638" y="4632325"/>
          <p14:tracePt t="102938" x="5616575" y="4632325"/>
          <p14:tracePt t="102955" x="5622925" y="4632325"/>
          <p14:tracePt t="102978" x="5630863" y="4640263"/>
          <p14:tracePt t="102994" x="5638800" y="4640263"/>
          <p14:tracePt t="103004" x="5646738" y="4640263"/>
          <p14:tracePt t="103020" x="5654675" y="4640263"/>
          <p14:tracePt t="103036" x="5661025" y="4640263"/>
          <p14:tracePt t="103053" x="5668963" y="4640263"/>
          <p14:tracePt t="103070" x="5676900" y="4640263"/>
          <p14:tracePt t="103086" x="5684838" y="4640263"/>
          <p14:tracePt t="103103" x="5699125" y="4625975"/>
          <p14:tracePt t="103154" x="5707063" y="4625975"/>
          <p14:tracePt t="103162" x="5730875" y="4618038"/>
          <p14:tracePt t="103171" x="5745163" y="4618038"/>
          <p14:tracePt t="103187" x="5753100" y="4610100"/>
          <p14:tracePt t="103204" x="5768975" y="4602163"/>
          <p14:tracePt t="103220" x="5775325" y="4594225"/>
          <p14:tracePt t="103236" x="5799138" y="4572000"/>
          <p14:tracePt t="103254" x="5807075" y="4564063"/>
          <p14:tracePt t="103269" x="5813425" y="4556125"/>
          <p14:tracePt t="103286" x="5829300" y="4541838"/>
          <p14:tracePt t="103303" x="5837238" y="4541838"/>
          <p14:tracePt t="103322" x="5837238" y="4533900"/>
          <p14:tracePt t="103365" x="5837238" y="4525963"/>
          <p14:tracePt t="103378" x="5837238" y="4518025"/>
          <p14:tracePt t="103394" x="5837238" y="4511675"/>
          <p14:tracePt t="103490" x="5837238" y="4503738"/>
          <p14:tracePt t="103506" x="5829300" y="4503738"/>
          <p14:tracePt t="103530" x="5821363" y="4503738"/>
          <p14:tracePt t="103554" x="5813425" y="4503738"/>
          <p14:tracePt t="103586" x="5799138" y="4503738"/>
          <p14:tracePt t="103674" x="5791200" y="4503738"/>
          <p14:tracePt t="103730" x="5783263" y="4503738"/>
          <p14:tracePt t="103738" x="5775325" y="4503738"/>
          <p14:tracePt t="103754" x="5768975" y="4511675"/>
          <p14:tracePt t="103778" x="5761038" y="4511675"/>
          <p14:tracePt t="103850" x="5761038" y="4518025"/>
          <p14:tracePt t="103867" x="5753100" y="4525963"/>
          <p14:tracePt t="103875" x="5753100" y="4533900"/>
          <p14:tracePt t="103914" x="5753100" y="4541838"/>
          <p14:tracePt t="103938" x="5761038" y="4541838"/>
          <p14:tracePt t="103994" x="5775325" y="4541838"/>
          <p14:tracePt t="104042" x="5783263" y="4541838"/>
          <p14:tracePt t="104066" x="5791200" y="4541838"/>
          <p14:tracePt t="104074" x="5791200" y="4549775"/>
          <p14:tracePt t="104090" x="5799138" y="4549775"/>
          <p14:tracePt t="104102" x="5807075" y="4556125"/>
          <p14:tracePt t="104119" x="5813425" y="4556125"/>
          <p14:tracePt t="104136" x="5829300" y="4564063"/>
          <p14:tracePt t="104152" x="5837238" y="4564063"/>
          <p14:tracePt t="104186" x="5845175" y="4564063"/>
          <p14:tracePt t="104194" x="5851525" y="4572000"/>
          <p14:tracePt t="104203" x="5867400" y="4579938"/>
          <p14:tracePt t="104220" x="5875338" y="4579938"/>
          <p14:tracePt t="104236" x="5875338" y="4587875"/>
          <p14:tracePt t="104258" x="5883275" y="4587875"/>
          <p14:tracePt t="104290" x="5889625" y="4587875"/>
          <p14:tracePt t="104306" x="5889625" y="4594225"/>
          <p14:tracePt t="104410" x="5897563" y="4594225"/>
          <p14:tracePt t="104538" x="5913438" y="4594225"/>
          <p14:tracePt t="104546" x="5927725" y="4594225"/>
          <p14:tracePt t="104562" x="5935663" y="4594225"/>
          <p14:tracePt t="104586" x="5951538" y="4594225"/>
          <p14:tracePt t="104634" x="5959475" y="4594225"/>
          <p14:tracePt t="104642" x="5973763" y="4594225"/>
          <p14:tracePt t="104652" x="6003925" y="4594225"/>
          <p14:tracePt t="104668" x="6049963" y="4594225"/>
          <p14:tracePt t="104685" x="6073775" y="4594225"/>
          <p14:tracePt t="104701" x="6080125" y="4587875"/>
          <p14:tracePt t="104718" x="6096000" y="4579938"/>
          <p14:tracePt t="104735" x="6103938" y="4579938"/>
          <p14:tracePt t="104810" x="6111875" y="4579938"/>
          <p14:tracePt t="104818" x="6134100" y="4579938"/>
          <p14:tracePt t="104826" x="6142038" y="4579938"/>
          <p14:tracePt t="104842" x="6164263" y="4579938"/>
          <p14:tracePt t="104852" x="6172200" y="4579938"/>
          <p14:tracePt t="104874" x="6180138" y="4579938"/>
          <p14:tracePt t="104906" x="6188075" y="4579938"/>
          <p14:tracePt t="104922" x="6194425" y="4579938"/>
          <p14:tracePt t="104930" x="6202363" y="4579938"/>
          <p14:tracePt t="104994" x="6218238" y="4579938"/>
          <p14:tracePt t="105010" x="6232525" y="4579938"/>
          <p14:tracePt t="105019" x="6256338" y="4564063"/>
          <p14:tracePt t="105036" x="6264275" y="4564063"/>
          <p14:tracePt t="105051" x="6278563" y="4564063"/>
          <p14:tracePt t="105114" x="6294438" y="4564063"/>
          <p14:tracePt t="105122" x="6308725" y="4564063"/>
          <p14:tracePt t="105134" x="6324600" y="4564063"/>
          <p14:tracePt t="105151" x="6362700" y="4564063"/>
          <p14:tracePt t="105168" x="6370638" y="4564063"/>
          <p14:tracePt t="105184" x="6384925" y="4564063"/>
          <p14:tracePt t="106010" x="6392863" y="4564063"/>
          <p14:tracePt t="106034" x="6400800" y="4564063"/>
          <p14:tracePt t="106042" x="6408738" y="4564063"/>
          <p14:tracePt t="106067" x="6416675" y="4564063"/>
          <p14:tracePt t="106074" x="6423025" y="4564063"/>
          <p14:tracePt t="106084" x="6438900" y="4564063"/>
          <p14:tracePt t="106101" x="6461125" y="4572000"/>
          <p14:tracePt t="106116" x="6477000" y="4602163"/>
          <p14:tracePt t="106133" x="6507163" y="4602163"/>
          <p14:tracePt t="106150" x="6523038" y="4610100"/>
          <p14:tracePt t="106166" x="6530975" y="4610100"/>
          <p14:tracePt t="106183" x="6537325" y="4610100"/>
          <p14:tracePt t="106210" x="6553200" y="4618038"/>
          <p14:tracePt t="106218" x="6561138" y="4618038"/>
          <p14:tracePt t="106234" x="6591300" y="4618038"/>
          <p14:tracePt t="106234" x="6613525" y="4618038"/>
          <p14:tracePt t="106251" x="6621463" y="4618038"/>
          <p14:tracePt t="106266" x="6629400" y="4618038"/>
          <p14:tracePt t="106290" x="6637338" y="4618038"/>
          <p14:tracePt t="106386" x="6645275" y="4618038"/>
          <p14:tracePt t="106394" x="6651625" y="4618038"/>
          <p14:tracePt t="106410" x="6645275" y="4618038"/>
          <p14:tracePt t="106802" x="6629400" y="4618038"/>
          <p14:tracePt t="106834" x="6621463" y="4618038"/>
          <p14:tracePt t="106874" x="6613525" y="4618038"/>
          <p14:tracePt t="106890" x="6607175" y="4618038"/>
          <p14:tracePt t="106899" x="6599238" y="4618038"/>
          <p14:tracePt t="106907" x="6591300" y="4618038"/>
          <p14:tracePt t="106922" x="6583363" y="4618038"/>
          <p14:tracePt t="106933" x="6569075" y="4618038"/>
          <p14:tracePt t="106954" x="6561138" y="4618038"/>
          <p14:tracePt t="106986" x="6553200" y="4618038"/>
          <p14:tracePt t="107010" x="6545263" y="4618038"/>
          <p14:tracePt t="107034" x="6537325" y="4618038"/>
          <p14:tracePt t="107050" x="6545263" y="4618038"/>
          <p14:tracePt t="107394" x="6545263" y="4610100"/>
          <p14:tracePt t="107410" x="6553200" y="4610100"/>
          <p14:tracePt t="107602" x="6569075" y="4610100"/>
          <p14:tracePt t="107610" x="6569075" y="4602163"/>
          <p14:tracePt t="107666" x="6575425" y="4602163"/>
          <p14:tracePt t="107682" x="6583363" y="4602163"/>
          <p14:tracePt t="107698" x="6591300" y="4602163"/>
          <p14:tracePt t="107715" x="6607175" y="4602163"/>
          <p14:tracePt t="107731" x="6613525" y="4602163"/>
          <p14:tracePt t="107738" x="6629400" y="4602163"/>
          <p14:tracePt t="107754" x="6637338" y="4602163"/>
          <p14:tracePt t="107786" x="6651625" y="4602163"/>
          <p14:tracePt t="107802" x="6659563" y="4602163"/>
          <p14:tracePt t="107826" x="6667500" y="4602163"/>
          <p14:tracePt t="107834" x="6675438" y="4602163"/>
          <p14:tracePt t="107858" x="6683375" y="4602163"/>
          <p14:tracePt t="107906" x="6705600" y="4602163"/>
          <p14:tracePt t="107930" x="6713538" y="4602163"/>
          <p14:tracePt t="107938" x="6735763" y="4602163"/>
          <p14:tracePt t="107948" x="6759575" y="4602163"/>
          <p14:tracePt t="107965" x="6773863" y="4602163"/>
          <p14:tracePt t="107982" x="6789738" y="4602163"/>
          <p14:tracePt t="107998" x="6804025" y="4602163"/>
          <p14:tracePt t="108026" x="6811963" y="4602163"/>
          <p14:tracePt t="108034" x="6819900" y="4602163"/>
          <p14:tracePt t="108048" x="6842125" y="4587875"/>
          <p14:tracePt t="108064" x="6865938" y="4587875"/>
          <p14:tracePt t="108083" x="6880225" y="4587875"/>
          <p14:tracePt t="108099" x="6888163" y="4587875"/>
          <p14:tracePt t="108138" x="6896100" y="4587875"/>
          <p14:tracePt t="108154" x="6904038" y="4587875"/>
          <p14:tracePt t="108178" x="6911975" y="4587875"/>
          <p14:tracePt t="108186" x="6918325" y="4587875"/>
          <p14:tracePt t="108197" x="6926263" y="4579938"/>
          <p14:tracePt t="108215" x="6950075" y="4579938"/>
          <p14:tracePt t="108231" x="6956425" y="4579938"/>
          <p14:tracePt t="108248" x="6964363" y="4579938"/>
          <p14:tracePt t="108264" x="6972300" y="4579938"/>
          <p14:tracePt t="108394" x="6980238" y="4579938"/>
          <p14:tracePt t="108426" x="6988175" y="4579938"/>
          <p14:tracePt t="108474" x="7002463" y="4579938"/>
          <p14:tracePt t="108482" x="7010400" y="4579938"/>
          <p14:tracePt t="108497" x="7032625" y="4572000"/>
          <p14:tracePt t="108515" x="7048500" y="4572000"/>
          <p14:tracePt t="108531" x="7048500" y="4564063"/>
          <p14:tracePt t="108554" x="7056438" y="4564063"/>
          <p14:tracePt t="108618" x="7064375" y="4564063"/>
          <p14:tracePt t="108674" x="7070725" y="4564063"/>
          <p14:tracePt t="108690" x="7078663" y="4564063"/>
          <p14:tracePt t="108698" x="7086600" y="4564063"/>
          <p14:tracePt t="108714" x="7102475" y="4564063"/>
          <p14:tracePt t="108730" x="7108825" y="4564063"/>
          <p14:tracePt t="109290" x="7108825" y="4572000"/>
          <p14:tracePt t="109386" x="7102475" y="4572000"/>
          <p14:tracePt t="110154" x="7086600" y="4572000"/>
          <p14:tracePt t="110178" x="7070725" y="4572000"/>
          <p14:tracePt t="110195" x="7064375" y="4572000"/>
          <p14:tracePt t="110226" x="7056438" y="4572000"/>
          <p14:tracePt t="110234" x="7048500" y="4572000"/>
          <p14:tracePt t="110250" x="7032625" y="4587875"/>
          <p14:tracePt t="110266" x="7026275" y="4587875"/>
          <p14:tracePt t="110306" x="7026275" y="4594225"/>
          <p14:tracePt t="111178" x="7032625" y="4594225"/>
          <p14:tracePt t="111242" x="7048500" y="4594225"/>
          <p14:tracePt t="111259" x="7064375" y="4594225"/>
          <p14:tracePt t="111274" x="7070725" y="4594225"/>
          <p14:tracePt t="111282" x="7078663" y="4594225"/>
          <p14:tracePt t="111306" x="7086600" y="4594225"/>
          <p14:tracePt t="111346" x="7102475" y="4594225"/>
          <p14:tracePt t="111354" x="7116763" y="4594225"/>
          <p14:tracePt t="111364" x="7208838" y="4594225"/>
          <p14:tracePt t="111380" x="7337425" y="4594225"/>
          <p14:tracePt t="111396" x="7451725" y="4594225"/>
          <p14:tracePt t="111412" x="7489825" y="4587875"/>
          <p14:tracePt t="111428" x="7513638" y="4579938"/>
          <p14:tracePt t="111445" x="7513638" y="4572000"/>
          <p14:tracePt t="111674" x="7521575" y="4572000"/>
          <p14:tracePt t="111690" x="7535863" y="4572000"/>
          <p14:tracePt t="111698" x="7551738" y="4572000"/>
          <p14:tracePt t="111714" x="7566025" y="4572000"/>
          <p14:tracePt t="111727" x="7581900" y="4579938"/>
          <p14:tracePt t="111746" x="7620000" y="4579938"/>
          <p14:tracePt t="111746" x="7635875" y="4587875"/>
          <p14:tracePt t="111763" x="7642225" y="4587875"/>
          <p14:tracePt t="111777" x="7696200" y="4587875"/>
          <p14:tracePt t="111795" x="7734300" y="4587875"/>
          <p14:tracePt t="111812" x="7756525" y="4602163"/>
          <p14:tracePt t="111829" x="7780338" y="4602163"/>
          <p14:tracePt t="111845" x="7794625" y="4602163"/>
          <p14:tracePt t="111861" x="7802563" y="4602163"/>
          <p14:tracePt t="111878" x="7818438" y="4602163"/>
          <p14:tracePt t="111893" x="7826375" y="4602163"/>
          <p14:tracePt t="111939" x="7848600" y="4602163"/>
          <p14:tracePt t="111947" x="7886700" y="4618038"/>
          <p14:tracePt t="111960" x="7924800" y="4625975"/>
          <p14:tracePt t="111960" x="7954963" y="4625975"/>
          <p14:tracePt t="111979" x="8001000" y="4625975"/>
          <p14:tracePt t="111995" x="8008938" y="4632325"/>
          <p14:tracePt t="112066" x="8016875" y="4640263"/>
          <p14:tracePt t="112082" x="8023225" y="4648200"/>
          <p14:tracePt t="112090" x="8047038" y="4656138"/>
          <p14:tracePt t="112098" x="8054975" y="4656138"/>
          <p14:tracePt t="112110" x="8085138" y="4664075"/>
          <p14:tracePt t="112127" x="8093075" y="4670425"/>
          <p14:tracePt t="112143" x="8099425" y="4670425"/>
          <p14:tracePt t="112160" x="8107363" y="4678363"/>
          <p14:tracePt t="112177" x="8123238" y="4686300"/>
          <p14:tracePt t="112195" x="8137525" y="4702175"/>
          <p14:tracePt t="112211" x="8145463" y="4708525"/>
          <p14:tracePt t="112227" x="8153400" y="4724400"/>
          <p14:tracePt t="112245" x="8175625" y="4740275"/>
          <p14:tracePt t="112261" x="8191500" y="4740275"/>
          <p14:tracePt t="112277" x="8191500" y="4746625"/>
          <p14:tracePt t="112314" x="8191500" y="4754563"/>
          <p14:tracePt t="112394" x="8191500" y="4762500"/>
          <p14:tracePt t="112418" x="8191500" y="4770438"/>
          <p14:tracePt t="112434" x="8191500" y="4778375"/>
          <p14:tracePt t="112443" x="8191500" y="4784725"/>
          <p14:tracePt t="112450" x="8191500" y="4792663"/>
          <p14:tracePt t="112460" x="8175625" y="4808538"/>
          <p14:tracePt t="112476" x="8175625" y="4822825"/>
          <p14:tracePt t="112493" x="8161338" y="4838700"/>
          <p14:tracePt t="112510" x="8153400" y="4860925"/>
          <p14:tracePt t="112527" x="8137525" y="4868863"/>
          <p14:tracePt t="112543" x="8131175" y="4884738"/>
          <p14:tracePt t="112560" x="8115300" y="4892675"/>
          <p14:tracePt t="112576" x="8107363" y="4914900"/>
          <p14:tracePt t="112593" x="8093075" y="4937125"/>
          <p14:tracePt t="112611" x="8085138" y="4945063"/>
          <p14:tracePt t="112628" x="8061325" y="4960938"/>
          <p14:tracePt t="112644" x="8061325" y="4975225"/>
          <p14:tracePt t="112660" x="8054975" y="4991100"/>
          <p14:tracePt t="112676" x="8047038" y="4999038"/>
          <p14:tracePt t="112698" x="8039100" y="4999038"/>
          <p14:tracePt t="112709" x="8008938" y="5013325"/>
          <p14:tracePt t="112727" x="7978775" y="5013325"/>
          <p14:tracePt t="112743" x="7962900" y="5013325"/>
          <p14:tracePt t="112759" x="7940675" y="5013325"/>
          <p14:tracePt t="112776" x="7924800" y="5013325"/>
          <p14:tracePt t="112776" x="7916863" y="5013325"/>
          <p14:tracePt t="112795" x="7908925" y="5029200"/>
          <p14:tracePt t="112811" x="7902575" y="5029200"/>
          <p14:tracePt t="112827" x="7902575" y="5037138"/>
          <p14:tracePt t="113018" x="7902575" y="5045075"/>
          <p14:tracePt t="113098" x="7902575" y="5051425"/>
          <p14:tracePt t="113130" x="7902575" y="5059363"/>
          <p14:tracePt t="113139" x="7902575" y="5067300"/>
          <p14:tracePt t="113162" x="7902575" y="5075238"/>
          <p14:tracePt t="113170" x="7902575" y="5083175"/>
          <p14:tracePt t="113178" x="7886700" y="5097463"/>
          <p14:tracePt t="113191" x="7886700" y="5121275"/>
          <p14:tracePt t="113209" x="7878763" y="5135563"/>
          <p14:tracePt t="113209" x="7878763" y="5143500"/>
          <p14:tracePt t="113227" x="7870825" y="5159375"/>
          <p14:tracePt t="113244" x="7856538" y="5159375"/>
          <p14:tracePt t="113260" x="7840663" y="5181600"/>
          <p14:tracePt t="113276" x="7802563" y="5203825"/>
          <p14:tracePt t="113293" x="7750175" y="5241925"/>
          <p14:tracePt t="113310" x="7712075" y="5273675"/>
          <p14:tracePt t="113326" x="7680325" y="5287963"/>
          <p14:tracePt t="113343" x="7666038" y="5295900"/>
          <p14:tracePt t="113362" x="7612063" y="5311775"/>
          <p14:tracePt t="113376" x="7527925" y="5334000"/>
          <p14:tracePt t="113376" x="7483475" y="5341938"/>
          <p14:tracePt t="113396" x="7445375" y="5349875"/>
          <p14:tracePt t="113409" x="7315200" y="5380038"/>
          <p14:tracePt t="113427" x="7261225" y="5402263"/>
          <p14:tracePt t="113443" x="7216775" y="5410200"/>
          <p14:tracePt t="113460" x="7170738" y="5432425"/>
          <p14:tracePt t="113476" x="7140575" y="5432425"/>
          <p14:tracePt t="113493" x="7102475" y="5432425"/>
          <p14:tracePt t="113509" x="7056438" y="5440363"/>
          <p14:tracePt t="113526" x="7018338" y="5448300"/>
          <p14:tracePt t="113542" x="6956425" y="5456238"/>
          <p14:tracePt t="113559" x="6926263" y="5470525"/>
          <p14:tracePt t="113576" x="6904038" y="5470525"/>
          <p14:tracePt t="113592" x="6873875" y="5478463"/>
          <p14:tracePt t="113592" x="6858000" y="5486400"/>
          <p14:tracePt t="113611" x="6850063" y="5486400"/>
          <p14:tracePt t="113627" x="6827838" y="5494338"/>
          <p14:tracePt t="113643" x="6804025" y="5494338"/>
          <p14:tracePt t="113660" x="6781800" y="5502275"/>
          <p14:tracePt t="113676" x="6765925" y="5516563"/>
          <p14:tracePt t="113692" x="6759575" y="5516563"/>
          <p14:tracePt t="113709" x="6751638" y="5516563"/>
          <p14:tracePt t="113810" x="6781800" y="5516563"/>
          <p14:tracePt t="113882" x="6811963" y="5516563"/>
          <p14:tracePt t="113898" x="6827838" y="5516563"/>
          <p14:tracePt t="113906" x="6842125" y="5516563"/>
          <p14:tracePt t="113923" x="6858000" y="5516563"/>
          <p14:tracePt t="113930" x="6873875" y="5516563"/>
          <p14:tracePt t="113942" x="6880225" y="5516563"/>
          <p14:tracePt t="113958" x="6904038" y="5516563"/>
          <p14:tracePt t="113976" x="6926263" y="5516563"/>
          <p14:tracePt t="113992" x="6972300" y="5516563"/>
          <p14:tracePt t="114009" x="7048500" y="5516563"/>
          <p14:tracePt t="114009" x="7078663" y="5516563"/>
          <p14:tracePt t="114027" x="7116763" y="5516563"/>
          <p14:tracePt t="114041" x="7170738" y="5516563"/>
          <p14:tracePt t="114060" x="7178675" y="5516563"/>
          <p14:tracePt t="114075" x="7185025" y="5516563"/>
          <p14:tracePt t="114093" x="7200900" y="5516563"/>
          <p14:tracePt t="114108" x="7239000" y="5516563"/>
          <p14:tracePt t="114125" x="7246938" y="5516563"/>
          <p14:tracePt t="114141" x="7261225" y="5516563"/>
          <p14:tracePt t="114158" x="7254875" y="5516563"/>
          <p14:tracePt t="114266" x="7246938" y="5516563"/>
          <p14:tracePt t="114274" x="7239000" y="5524500"/>
          <p14:tracePt t="114291" x="7231063" y="5524500"/>
          <p14:tracePt t="114307" x="7223125" y="5524500"/>
          <p14:tracePt t="114314" x="7216775" y="5524500"/>
          <p14:tracePt t="114325" x="7208838" y="5524500"/>
          <p14:tracePt t="114341" x="7192963" y="5524500"/>
          <p14:tracePt t="114359" x="7170738" y="5524500"/>
          <p14:tracePt t="114375" x="7162800" y="5532438"/>
          <p14:tracePt t="114393" x="7146925" y="5532438"/>
          <p14:tracePt t="114408" x="7108825" y="5546725"/>
          <p14:tracePt t="114425" x="7070725" y="5554663"/>
          <p14:tracePt t="114425" x="7048500" y="5570538"/>
          <p14:tracePt t="114443" x="7026275" y="5578475"/>
          <p14:tracePt t="114459" x="7010400" y="5578475"/>
          <p14:tracePt t="114482" x="6994525" y="5592763"/>
          <p14:tracePt t="114492" x="6980238" y="5608638"/>
          <p14:tracePt t="114508" x="6918325" y="5622925"/>
          <p14:tracePt t="114525" x="6865938" y="5668963"/>
          <p14:tracePt t="114542" x="6850063" y="5668963"/>
          <p14:tracePt t="114558" x="6827838" y="5684838"/>
          <p14:tracePt t="114575" x="6789738" y="5707063"/>
          <p14:tracePt t="114591" x="6735763" y="5737225"/>
          <p14:tracePt t="114608" x="6705600" y="5753100"/>
          <p14:tracePt t="114625" x="6675438" y="5775325"/>
          <p14:tracePt t="114641" x="6645275" y="5791200"/>
          <p14:tracePt t="114659" x="6629400" y="5791200"/>
          <p14:tracePt t="114675" x="6621463" y="5791200"/>
          <p14:tracePt t="114692" x="6607175" y="5799138"/>
          <p14:tracePt t="114708" x="6569075" y="5807075"/>
          <p14:tracePt t="114725" x="6523038" y="5821363"/>
          <p14:tracePt t="114742" x="6469063" y="5845175"/>
          <p14:tracePt t="114758" x="6423025" y="5851525"/>
          <p14:tracePt t="114774" x="6384925" y="5859463"/>
          <p14:tracePt t="114791" x="6346825" y="5875338"/>
          <p14:tracePt t="114808" x="6302375" y="5875338"/>
          <p14:tracePt t="114824" x="6232525" y="5897563"/>
          <p14:tracePt t="114824" x="6202363" y="5913438"/>
          <p14:tracePt t="114843" x="6156325" y="5921375"/>
          <p14:tracePt t="114858" x="6073775" y="5951538"/>
          <p14:tracePt t="114876" x="6027738" y="5973763"/>
          <p14:tracePt t="114891" x="5959475" y="5989638"/>
          <p14:tracePt t="114907" x="5897563" y="6019800"/>
          <p14:tracePt t="114924" x="5813425" y="6042025"/>
          <p14:tracePt t="114940" x="5722938" y="6088063"/>
          <p14:tracePt t="114958" x="5676900" y="6096000"/>
          <p14:tracePt t="114975" x="5616575" y="6126163"/>
          <p14:tracePt t="114991" x="5584825" y="6134100"/>
          <p14:tracePt t="115008" x="5546725" y="6156325"/>
          <p14:tracePt t="115025" x="5486400" y="6180138"/>
          <p14:tracePt t="115040" x="5402263" y="6202363"/>
          <p14:tracePt t="115057" x="5265738" y="6240463"/>
          <p14:tracePt t="115075" x="5143500" y="6270625"/>
          <p14:tracePt t="115092" x="5045075" y="6294438"/>
          <p14:tracePt t="115108" x="4975225" y="6308725"/>
          <p14:tracePt t="115125" x="4922838" y="6332538"/>
          <p14:tracePt t="115141" x="4860925" y="6346825"/>
          <p14:tracePt t="115158" x="4830763" y="6370638"/>
          <p14:tracePt t="115174" x="4778375" y="6384925"/>
          <p14:tracePt t="115191" x="4754563" y="6392863"/>
          <p14:tracePt t="115207" x="4724400" y="6400800"/>
          <p14:tracePt t="115224" x="4694238" y="6400800"/>
          <p14:tracePt t="115241" x="4664075" y="6408738"/>
          <p14:tracePt t="115241" x="4656138" y="6408738"/>
          <p14:tracePt t="115259" x="4648200" y="6416675"/>
          <p14:tracePt t="115273" x="4625975" y="6416675"/>
          <p14:tracePt t="115292" x="4632325" y="6416675"/>
          <p14:tracePt t="115450" x="4656138" y="6416675"/>
          <p14:tracePt t="115458" x="4686300" y="6416675"/>
          <p14:tracePt t="115473" x="4762500" y="6416675"/>
          <p14:tracePt t="115491" x="4838700" y="6416675"/>
          <p14:tracePt t="115507" x="4899025" y="6416675"/>
          <p14:tracePt t="115525" x="4960938" y="6416675"/>
          <p14:tracePt t="115541" x="5013325" y="6416675"/>
          <p14:tracePt t="115558" x="5059363" y="6416675"/>
          <p14:tracePt t="115574" x="5113338" y="6416675"/>
          <p14:tracePt t="115590" x="5197475" y="6408738"/>
          <p14:tracePt t="115607" x="5341938" y="6392863"/>
          <p14:tracePt t="115624" x="5486400" y="6370638"/>
          <p14:tracePt t="115640" x="5562600" y="6362700"/>
          <p14:tracePt t="115657" x="5578475" y="6362700"/>
          <p14:tracePt t="115674" x="5608638" y="6362700"/>
          <p14:tracePt t="115722" x="5668963" y="6362700"/>
          <p14:tracePt t="115730" x="5753100" y="6362700"/>
          <p14:tracePt t="115740" x="5905500" y="6362700"/>
          <p14:tracePt t="115757" x="6027738" y="6362700"/>
          <p14:tracePt t="115773" x="6111875" y="6362700"/>
          <p14:tracePt t="115790" x="6142038" y="6362700"/>
          <p14:tracePt t="115806" x="6149975" y="6362700"/>
          <p14:tracePt t="115823" x="6156325" y="6362700"/>
          <p14:tracePt t="115840" x="6172200" y="6362700"/>
          <p14:tracePt t="115858" x="6180138" y="6362700"/>
          <p14:tracePt t="115873" x="6248400" y="6384925"/>
          <p14:tracePt t="115873" x="6294438" y="6384925"/>
          <p14:tracePt t="115892" x="6430963" y="6384925"/>
          <p14:tracePt t="115907" x="6591300" y="6384925"/>
          <p14:tracePt t="115924" x="6743700" y="6384925"/>
          <p14:tracePt t="115940" x="6873875" y="6384925"/>
          <p14:tracePt t="115956" x="7018338" y="6384925"/>
          <p14:tracePt t="115973" x="7162800" y="6384925"/>
          <p14:tracePt t="115990" x="7285038" y="6332538"/>
          <p14:tracePt t="116007" x="7445375" y="6302375"/>
          <p14:tracePt t="116024" x="7505700" y="6240463"/>
          <p14:tracePt t="116039" x="7559675" y="6202363"/>
          <p14:tracePt t="116056" x="7627938" y="6194425"/>
          <p14:tracePt t="116072" x="7688263" y="6188075"/>
          <p14:tracePt t="116072" x="7704138" y="6188075"/>
          <p14:tracePt t="116091" x="7726363" y="6188075"/>
          <p14:tracePt t="116091" x="7750175" y="6188075"/>
          <p14:tracePt t="116107" x="7780338" y="6188075"/>
          <p14:tracePt t="116124" x="7826375" y="6188075"/>
          <p14:tracePt t="116141" x="7878763" y="6188075"/>
          <p14:tracePt t="116157" x="7916863" y="6188075"/>
          <p14:tracePt t="116173" x="7924800" y="6188075"/>
          <p14:tracePt t="116189" x="7924800" y="6194425"/>
          <p14:tracePt t="116394" x="7924800" y="6202363"/>
          <p14:tracePt t="117058" x="7924800" y="6210300"/>
          <p14:tracePt t="117114" x="7924800" y="6218238"/>
          <p14:tracePt t="117122" x="7924800" y="6226175"/>
          <p14:tracePt t="117226" x="7932738" y="6232525"/>
          <p14:tracePt t="117242" x="7940675" y="6240463"/>
          <p14:tracePt t="117266" x="7947025" y="6248400"/>
          <p14:tracePt t="117290" x="7954963" y="6248400"/>
          <p14:tracePt t="117322" x="7947025" y="6264275"/>
          <p14:tracePt t="117898" x="7902575" y="6270625"/>
          <p14:tracePt t="117906" x="7840663" y="6286500"/>
          <p14:tracePt t="117921" x="7726363" y="6324600"/>
          <p14:tracePt t="117939" x="7642225" y="6346825"/>
          <p14:tracePt t="117955" x="7551738" y="6370638"/>
          <p14:tracePt t="117972" x="7391400" y="6416675"/>
          <p14:tracePt t="117989" x="7132638" y="6446838"/>
          <p14:tracePt t="118005" x="6607175" y="6537325"/>
          <p14:tracePt t="118022" x="5478463" y="6683375"/>
          <p14:tracePt t="118037" x="4359275" y="6850063"/>
          <p14:tracePt t="118055" x="3413125" y="6850063"/>
          <p14:tracePt t="118071" x="2857500" y="6850063"/>
          <p14:tracePt t="118088" x="2682875" y="6850063"/>
          <p14:tracePt t="118105" x="2560638" y="6850063"/>
          <p14:tracePt t="118105" x="2484438" y="6850063"/>
          <p14:tracePt t="118123" x="2408238" y="6850063"/>
          <p14:tracePt t="118137" x="1905000" y="6850063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4419600"/>
            <a:ext cx="4114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b="1" u="sng" dirty="0"/>
              <a:t>iznad 3</a:t>
            </a:r>
            <a:r>
              <a:rPr lang="hu-HU" altLang="en-US" sz="2000" b="1" u="sng" baseline="30000" dirty="0"/>
              <a:t>ćeg </a:t>
            </a:r>
            <a:r>
              <a:rPr lang="hu-HU" altLang="en-US" sz="2000" b="1" u="sng" dirty="0"/>
              <a:t>ekspolozionog limit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i="1" dirty="0">
                <a:cs typeface="Arial" panose="020B0604020202020204" pitchFamily="34" charset="0"/>
              </a:rPr>
              <a:t> </a:t>
            </a:r>
            <a:endParaRPr lang="en-US" altLang="en-US" sz="2000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dirty="0"/>
              <a:t>Reakcije (</a:t>
            </a:r>
            <a:r>
              <a:rPr lang="hu-HU" altLang="en-US" sz="2000" dirty="0">
                <a:cs typeface="Arial" panose="020B0604020202020204" pitchFamily="34" charset="0"/>
              </a:rPr>
              <a:t>9</a:t>
            </a:r>
            <a:r>
              <a:rPr lang="hu-HU" altLang="en-US" sz="2000" dirty="0"/>
              <a:t>)</a:t>
            </a:r>
            <a:r>
              <a:rPr lang="hu-HU" altLang="en-US" sz="2000" dirty="0">
                <a:cs typeface="Arial" panose="020B0604020202020204" pitchFamily="34" charset="0"/>
              </a:rPr>
              <a:t>, </a:t>
            </a:r>
            <a:r>
              <a:rPr lang="hu-HU" altLang="en-US" sz="2000" dirty="0"/>
              <a:t> i </a:t>
            </a:r>
            <a:r>
              <a:rPr lang="hu-HU" altLang="en-US" sz="2000" dirty="0">
                <a:cs typeface="Arial" panose="020B0604020202020204" pitchFamily="34" charset="0"/>
              </a:rPr>
              <a:t> </a:t>
            </a:r>
            <a:r>
              <a:rPr lang="hu-HU" altLang="en-US" sz="2000" dirty="0"/>
              <a:t>(</a:t>
            </a:r>
            <a:r>
              <a:rPr lang="hu-HU" altLang="en-US" sz="2000" dirty="0">
                <a:cs typeface="Arial" panose="020B0604020202020204" pitchFamily="34" charset="0"/>
              </a:rPr>
              <a:t>11</a:t>
            </a:r>
            <a:r>
              <a:rPr lang="hu-HU" altLang="en-US" sz="2000" dirty="0"/>
              <a:t>) su dominant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u-HU" altLang="en-US" sz="20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 b="1" dirty="0">
                <a:solidFill>
                  <a:srgbClr val="FF0000"/>
                </a:solidFill>
              </a:rPr>
              <a:t>ekspolozija</a:t>
            </a:r>
            <a:r>
              <a:rPr lang="hu-HU" altLang="en-US" sz="2000" dirty="0">
                <a:cs typeface="Arial" panose="020B0604020202020204" pitchFamily="34" charset="0"/>
              </a:rPr>
              <a:t>  </a:t>
            </a:r>
            <a:endParaRPr lang="en-GB" altLang="en-US" sz="2000" dirty="0"/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7797800" y="889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en-GB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76200"/>
            <a:ext cx="9144000" cy="344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1	H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+ O</a:t>
            </a:r>
            <a:r>
              <a:rPr lang="hu-HU" altLang="en-US" sz="2000" baseline="-30000">
                <a:solidFill>
                  <a:srgbClr val="009900"/>
                </a:solidFill>
                <a:cs typeface="Arial" panose="020B0604020202020204" pitchFamily="34" charset="0"/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.H</a:t>
            </a:r>
            <a:r>
              <a:rPr lang="hu-HU" altLang="en-US" sz="2000">
                <a:solidFill>
                  <a:srgbClr val="009900"/>
                </a:solidFill>
              </a:rPr>
              <a:t> + .HO</a:t>
            </a:r>
            <a:r>
              <a:rPr lang="hu-HU" altLang="en-US" sz="2000" baseline="-25000">
                <a:solidFill>
                  <a:srgbClr val="009900"/>
                </a:solidFill>
              </a:rPr>
              <a:t>2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</a:rPr>
              <a:t> </a:t>
            </a:r>
            <a:r>
              <a:rPr lang="hu-HU" altLang="en-US" sz="2000">
                <a:solidFill>
                  <a:srgbClr val="0099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2000">
                <a:solidFill>
                  <a:srgbClr val="0099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0099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2	.O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O		</a:t>
            </a:r>
            <a:r>
              <a:rPr lang="hu-HU" altLang="en-US" sz="2000">
                <a:sym typeface="Symbol" panose="05050102010706020507" pitchFamily="18" charset="2"/>
              </a:rPr>
              <a:t>propag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3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</a:t>
            </a:r>
            <a:r>
              <a:rPr lang="hu-HU" altLang="en-US" sz="2000">
                <a:cs typeface="Arial" panose="020B0604020202020204" pitchFamily="34" charset="0"/>
              </a:rPr>
              <a:t>O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4  	</a:t>
            </a:r>
            <a:r>
              <a:rPr lang="hu-HU" altLang="en-US" sz="2000">
                <a:cs typeface="Arial" panose="020B0604020202020204" pitchFamily="34" charset="0"/>
              </a:rPr>
              <a:t>O + H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hu-HU" altLang="en-US" sz="2000">
                <a:cs typeface="Arial" panose="020B0604020202020204" pitchFamily="34" charset="0"/>
              </a:rPr>
              <a:t> .OH + .H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     		grananje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5    	.H + 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</a:t>
            </a:r>
            <a:r>
              <a:rPr lang="hu-HU" altLang="en-US" sz="2000">
                <a:cs typeface="Arial" panose="020B0604020202020204" pitchFamily="34" charset="0"/>
              </a:rPr>
              <a:t> .HO</a:t>
            </a:r>
            <a:r>
              <a:rPr lang="hu-HU" altLang="en-US" sz="2000" baseline="-30000"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 + M     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r>
              <a:rPr lang="en-US" altLang="en-US" sz="2000"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6	.H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endParaRPr lang="en-US" altLang="en-US" sz="200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7	:O </a:t>
            </a:r>
            <a:r>
              <a:rPr lang="hu-HU" altLang="en-US" sz="2000">
                <a:cs typeface="Arial" panose="020B0604020202020204" pitchFamily="34" charset="0"/>
              </a:rPr>
              <a:t> zid	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8	.OH </a:t>
            </a:r>
            <a:r>
              <a:rPr lang="hu-HU" altLang="en-US" sz="2000">
                <a:cs typeface="Arial" panose="020B0604020202020204" pitchFamily="34" charset="0"/>
              </a:rPr>
              <a:t> zid </a:t>
            </a:r>
            <a:r>
              <a:rPr lang="hu-HU" altLang="en-US" sz="2000"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ym typeface="Symbol" panose="05050102010706020507" pitchFamily="18" charset="2"/>
              </a:rPr>
              <a:t>terminacija</a:t>
            </a:r>
            <a:endParaRPr lang="en-US" altLang="en-US" sz="200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00206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9</a:t>
            </a:r>
            <a:r>
              <a:rPr lang="hu-HU" altLang="en-US" sz="2000">
                <a:solidFill>
                  <a:schemeClr val="accent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.H +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	inicijacija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*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0	2 .H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+ 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terminacija</a:t>
            </a:r>
            <a:endParaRPr lang="en-US" altLang="en-US" sz="200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11	H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hu-HU" altLang="en-US" sz="2000" baseline="-30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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</a:rPr>
              <a:t> 2 .OH </a:t>
            </a:r>
            <a:r>
              <a:rPr lang="hu-HU" altLang="en-US" sz="2000">
                <a:solidFill>
                  <a:srgbClr val="FF00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			</a:t>
            </a:r>
            <a:r>
              <a:rPr lang="hu-HU" altLang="en-US" sz="2000">
                <a:solidFill>
                  <a:srgbClr val="FF0000"/>
                </a:solidFill>
                <a:sym typeface="Symbol" panose="05050102010706020507" pitchFamily="18" charset="2"/>
              </a:rPr>
              <a:t>inicijacija</a:t>
            </a:r>
            <a:endParaRPr lang="en-US" altLang="en-US" sz="2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6629400" y="3352800"/>
            <a:ext cx="323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endParaRPr lang="en-GB" altLang="en-US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750" name="Group 6"/>
          <p:cNvGrpSpPr>
            <a:grpSpLocks/>
          </p:cNvGrpSpPr>
          <p:nvPr/>
        </p:nvGrpSpPr>
        <p:grpSpPr bwMode="auto">
          <a:xfrm>
            <a:off x="4267200" y="3505200"/>
            <a:ext cx="4495800" cy="3046413"/>
            <a:chOff x="704445" y="1588"/>
            <a:chExt cx="7601355" cy="6692900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-762641" y="2971767"/>
              <a:ext cx="5943043" cy="2685"/>
            </a:xfrm>
            <a:prstGeom prst="straightConnector1">
              <a:avLst/>
            </a:prstGeom>
            <a:ln w="19050">
              <a:solidFill>
                <a:schemeClr val="accent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210223" y="5944631"/>
              <a:ext cx="6095577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210223" y="3353270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10223" y="1982602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210223" y="458478"/>
              <a:ext cx="15299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210223" y="4647206"/>
              <a:ext cx="152993" cy="34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6020062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5029630" y="5867902"/>
              <a:ext cx="15345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3962703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2894434" y="5866559"/>
              <a:ext cx="153459" cy="2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>
              <a:off x="2972506" y="381749"/>
              <a:ext cx="4130820" cy="5559396"/>
            </a:xfrm>
            <a:custGeom>
              <a:avLst/>
              <a:gdLst>
                <a:gd name="connsiteX0" fmla="*/ 878774 w 4132613"/>
                <a:gd name="connsiteY0" fmla="*/ 0 h 5561610"/>
                <a:gd name="connsiteX1" fmla="*/ 1757548 w 4132613"/>
                <a:gd name="connsiteY1" fmla="*/ 546265 h 5561610"/>
                <a:gd name="connsiteX2" fmla="*/ 2541319 w 4132613"/>
                <a:gd name="connsiteY2" fmla="*/ 1092530 h 5561610"/>
                <a:gd name="connsiteX3" fmla="*/ 2945080 w 4132613"/>
                <a:gd name="connsiteY3" fmla="*/ 1472541 h 5561610"/>
                <a:gd name="connsiteX4" fmla="*/ 3158836 w 4132613"/>
                <a:gd name="connsiteY4" fmla="*/ 1781299 h 5561610"/>
                <a:gd name="connsiteX5" fmla="*/ 3277589 w 4132613"/>
                <a:gd name="connsiteY5" fmla="*/ 2090057 h 5561610"/>
                <a:gd name="connsiteX6" fmla="*/ 3253839 w 4132613"/>
                <a:gd name="connsiteY6" fmla="*/ 2268187 h 5561610"/>
                <a:gd name="connsiteX7" fmla="*/ 3051958 w 4132613"/>
                <a:gd name="connsiteY7" fmla="*/ 2648198 h 5561610"/>
                <a:gd name="connsiteX8" fmla="*/ 2576945 w 4132613"/>
                <a:gd name="connsiteY8" fmla="*/ 3051959 h 5561610"/>
                <a:gd name="connsiteX9" fmla="*/ 688769 w 4132613"/>
                <a:gd name="connsiteY9" fmla="*/ 4156364 h 5561610"/>
                <a:gd name="connsiteX10" fmla="*/ 35626 w 4132613"/>
                <a:gd name="connsiteY10" fmla="*/ 4678878 h 5561610"/>
                <a:gd name="connsiteX11" fmla="*/ 475013 w 4132613"/>
                <a:gd name="connsiteY11" fmla="*/ 4999512 h 5561610"/>
                <a:gd name="connsiteX12" fmla="*/ 1888176 w 4132613"/>
                <a:gd name="connsiteY12" fmla="*/ 5272644 h 5561610"/>
                <a:gd name="connsiteX13" fmla="*/ 3811979 w 4132613"/>
                <a:gd name="connsiteY13" fmla="*/ 5522026 h 5561610"/>
                <a:gd name="connsiteX14" fmla="*/ 3811979 w 4132613"/>
                <a:gd name="connsiteY14" fmla="*/ 5510151 h 5561610"/>
                <a:gd name="connsiteX15" fmla="*/ 3823854 w 4132613"/>
                <a:gd name="connsiteY15" fmla="*/ 5486400 h 5561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4132613" h="5561610">
                  <a:moveTo>
                    <a:pt x="878774" y="0"/>
                  </a:moveTo>
                  <a:cubicBezTo>
                    <a:pt x="1179615" y="182088"/>
                    <a:pt x="1480457" y="364177"/>
                    <a:pt x="1757548" y="546265"/>
                  </a:cubicBezTo>
                  <a:cubicBezTo>
                    <a:pt x="2034639" y="728353"/>
                    <a:pt x="2343397" y="938151"/>
                    <a:pt x="2541319" y="1092530"/>
                  </a:cubicBezTo>
                  <a:cubicBezTo>
                    <a:pt x="2739241" y="1246909"/>
                    <a:pt x="2842161" y="1357746"/>
                    <a:pt x="2945080" y="1472541"/>
                  </a:cubicBezTo>
                  <a:cubicBezTo>
                    <a:pt x="3048000" y="1587336"/>
                    <a:pt x="3103418" y="1678380"/>
                    <a:pt x="3158836" y="1781299"/>
                  </a:cubicBezTo>
                  <a:cubicBezTo>
                    <a:pt x="3214254" y="1884218"/>
                    <a:pt x="3261755" y="2008909"/>
                    <a:pt x="3277589" y="2090057"/>
                  </a:cubicBezTo>
                  <a:cubicBezTo>
                    <a:pt x="3293423" y="2171205"/>
                    <a:pt x="3291444" y="2175164"/>
                    <a:pt x="3253839" y="2268187"/>
                  </a:cubicBezTo>
                  <a:cubicBezTo>
                    <a:pt x="3216234" y="2361210"/>
                    <a:pt x="3164774" y="2517569"/>
                    <a:pt x="3051958" y="2648198"/>
                  </a:cubicBezTo>
                  <a:cubicBezTo>
                    <a:pt x="2939142" y="2778827"/>
                    <a:pt x="2970810" y="2800598"/>
                    <a:pt x="2576945" y="3051959"/>
                  </a:cubicBezTo>
                  <a:cubicBezTo>
                    <a:pt x="2183080" y="3303320"/>
                    <a:pt x="1112322" y="3885211"/>
                    <a:pt x="688769" y="4156364"/>
                  </a:cubicBezTo>
                  <a:cubicBezTo>
                    <a:pt x="265216" y="4427517"/>
                    <a:pt x="71252" y="4538353"/>
                    <a:pt x="35626" y="4678878"/>
                  </a:cubicBezTo>
                  <a:cubicBezTo>
                    <a:pt x="0" y="4819403"/>
                    <a:pt x="166255" y="4900551"/>
                    <a:pt x="475013" y="4999512"/>
                  </a:cubicBezTo>
                  <a:cubicBezTo>
                    <a:pt x="783771" y="5098473"/>
                    <a:pt x="1332015" y="5185558"/>
                    <a:pt x="1888176" y="5272644"/>
                  </a:cubicBezTo>
                  <a:cubicBezTo>
                    <a:pt x="2444337" y="5359730"/>
                    <a:pt x="3491345" y="5482442"/>
                    <a:pt x="3811979" y="5522026"/>
                  </a:cubicBezTo>
                  <a:cubicBezTo>
                    <a:pt x="4132613" y="5561610"/>
                    <a:pt x="3810000" y="5516089"/>
                    <a:pt x="3811979" y="5510151"/>
                  </a:cubicBezTo>
                  <a:cubicBezTo>
                    <a:pt x="3813958" y="5504213"/>
                    <a:pt x="3818906" y="5495306"/>
                    <a:pt x="3823854" y="5486400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r-Latn-CS"/>
            </a:p>
          </p:txBody>
        </p:sp>
        <p:cxnSp>
          <p:nvCxnSpPr>
            <p:cNvPr id="19" name="Straight Connector 18"/>
            <p:cNvCxnSpPr/>
            <p:nvPr/>
          </p:nvCxnSpPr>
          <p:spPr>
            <a:xfrm rot="5400000">
              <a:off x="2214315" y="3245552"/>
              <a:ext cx="5486155" cy="2685"/>
            </a:xfrm>
            <a:prstGeom prst="line">
              <a:avLst/>
            </a:prstGeom>
            <a:ln w="25400"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68" name="TextBox 31"/>
            <p:cNvSpPr txBox="1">
              <a:spLocks noChangeArrowheads="1"/>
            </p:cNvSpPr>
            <p:nvPr/>
          </p:nvSpPr>
          <p:spPr bwMode="auto">
            <a:xfrm>
              <a:off x="5867400" y="6324600"/>
              <a:ext cx="1838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Temperatura </a:t>
              </a:r>
              <a:r>
                <a:rPr lang="en-US" altLang="en-US" sz="1800" baseline="30000"/>
                <a:t>o </a:t>
              </a:r>
              <a:r>
                <a:rPr lang="en-US" altLang="en-US" sz="1800"/>
                <a:t>C</a:t>
              </a:r>
              <a:endParaRPr lang="sr-Latn-CS" altLang="en-US" sz="1800"/>
            </a:p>
          </p:txBody>
        </p:sp>
        <p:sp>
          <p:nvSpPr>
            <p:cNvPr id="31769" name="TextBox 32"/>
            <p:cNvSpPr txBox="1">
              <a:spLocks noChangeArrowheads="1"/>
            </p:cNvSpPr>
            <p:nvPr/>
          </p:nvSpPr>
          <p:spPr bwMode="auto">
            <a:xfrm rot="-5400000">
              <a:off x="181365" y="5212140"/>
              <a:ext cx="1416049" cy="369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ritisak torr </a:t>
              </a:r>
              <a:endParaRPr lang="sr-Latn-CS" altLang="en-US" sz="1800"/>
            </a:p>
          </p:txBody>
        </p:sp>
        <p:sp>
          <p:nvSpPr>
            <p:cNvPr id="31770" name="TextBox 33"/>
            <p:cNvSpPr txBox="1">
              <a:spLocks noChangeArrowheads="1"/>
            </p:cNvSpPr>
            <p:nvPr/>
          </p:nvSpPr>
          <p:spPr bwMode="auto">
            <a:xfrm>
              <a:off x="1371600" y="3124202"/>
              <a:ext cx="979539" cy="559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</a:t>
              </a:r>
              <a:endParaRPr lang="sr-Latn-CS" altLang="en-US" sz="1800"/>
            </a:p>
          </p:txBody>
        </p:sp>
        <p:sp>
          <p:nvSpPr>
            <p:cNvPr id="31771" name="TextBox 35"/>
            <p:cNvSpPr txBox="1">
              <a:spLocks noChangeArrowheads="1"/>
            </p:cNvSpPr>
            <p:nvPr/>
          </p:nvSpPr>
          <p:spPr bwMode="auto">
            <a:xfrm>
              <a:off x="833281" y="503817"/>
              <a:ext cx="890588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 000</a:t>
              </a:r>
              <a:endParaRPr lang="sr-Latn-CS" altLang="en-US" sz="1800"/>
            </a:p>
          </p:txBody>
        </p:sp>
        <p:sp>
          <p:nvSpPr>
            <p:cNvPr id="31772" name="TextBox 36"/>
            <p:cNvSpPr txBox="1">
              <a:spLocks noChangeArrowheads="1"/>
            </p:cNvSpPr>
            <p:nvPr/>
          </p:nvSpPr>
          <p:spPr bwMode="auto">
            <a:xfrm>
              <a:off x="1090954" y="1843095"/>
              <a:ext cx="696912" cy="369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00</a:t>
              </a:r>
              <a:endParaRPr lang="sr-Latn-CS" altLang="en-US" sz="1800"/>
            </a:p>
          </p:txBody>
        </p:sp>
        <p:sp>
          <p:nvSpPr>
            <p:cNvPr id="31773" name="TextBox 37"/>
            <p:cNvSpPr txBox="1">
              <a:spLocks noChangeArrowheads="1"/>
            </p:cNvSpPr>
            <p:nvPr/>
          </p:nvSpPr>
          <p:spPr bwMode="auto">
            <a:xfrm>
              <a:off x="1676400" y="4419600"/>
              <a:ext cx="4413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0</a:t>
              </a:r>
              <a:endParaRPr lang="sr-Latn-CS" altLang="en-US" sz="1800"/>
            </a:p>
          </p:txBody>
        </p:sp>
        <p:sp>
          <p:nvSpPr>
            <p:cNvPr id="31774" name="TextBox 38"/>
            <p:cNvSpPr txBox="1">
              <a:spLocks noChangeArrowheads="1"/>
            </p:cNvSpPr>
            <p:nvPr/>
          </p:nvSpPr>
          <p:spPr bwMode="auto">
            <a:xfrm>
              <a:off x="2667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00</a:t>
              </a:r>
              <a:endParaRPr lang="sr-Latn-CS" altLang="en-US" sz="1800"/>
            </a:p>
          </p:txBody>
        </p:sp>
        <p:sp>
          <p:nvSpPr>
            <p:cNvPr id="31775" name="TextBox 39"/>
            <p:cNvSpPr txBox="1">
              <a:spLocks noChangeArrowheads="1"/>
            </p:cNvSpPr>
            <p:nvPr/>
          </p:nvSpPr>
          <p:spPr bwMode="auto">
            <a:xfrm>
              <a:off x="38100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450</a:t>
              </a:r>
              <a:endParaRPr lang="sr-Latn-CS" altLang="en-US" sz="1800"/>
            </a:p>
          </p:txBody>
        </p:sp>
        <p:sp>
          <p:nvSpPr>
            <p:cNvPr id="31776" name="TextBox 40"/>
            <p:cNvSpPr txBox="1">
              <a:spLocks noChangeArrowheads="1"/>
            </p:cNvSpPr>
            <p:nvPr/>
          </p:nvSpPr>
          <p:spPr bwMode="auto">
            <a:xfrm>
              <a:off x="48768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00</a:t>
              </a:r>
              <a:endParaRPr lang="sr-Latn-CS" altLang="en-US" sz="1800"/>
            </a:p>
          </p:txBody>
        </p:sp>
        <p:sp>
          <p:nvSpPr>
            <p:cNvPr id="31777" name="TextBox 41"/>
            <p:cNvSpPr txBox="1">
              <a:spLocks noChangeArrowheads="1"/>
            </p:cNvSpPr>
            <p:nvPr/>
          </p:nvSpPr>
          <p:spPr bwMode="auto">
            <a:xfrm>
              <a:off x="5943600" y="6019800"/>
              <a:ext cx="5699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550</a:t>
              </a:r>
              <a:endParaRPr lang="sr-Latn-CS" altLang="en-US" sz="1800"/>
            </a:p>
          </p:txBody>
        </p:sp>
      </p:grpSp>
      <p:sp>
        <p:nvSpPr>
          <p:cNvPr id="31751" name="TextBox 29"/>
          <p:cNvSpPr txBox="1">
            <a:spLocks noChangeArrowheads="1"/>
          </p:cNvSpPr>
          <p:nvPr/>
        </p:nvSpPr>
        <p:spPr bwMode="auto">
          <a:xfrm>
            <a:off x="5334000" y="4114800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</a:t>
            </a:r>
            <a:r>
              <a:rPr lang="sr-Latn-RS" altLang="en-US" sz="1800"/>
              <a:t>pora reakcija</a:t>
            </a:r>
            <a:endParaRPr lang="en-US" altLang="en-US" sz="1800"/>
          </a:p>
        </p:txBody>
      </p:sp>
      <p:sp>
        <p:nvSpPr>
          <p:cNvPr id="31752" name="TextBox 30"/>
          <p:cNvSpPr txBox="1">
            <a:spLocks noChangeArrowheads="1"/>
          </p:cNvSpPr>
          <p:nvPr/>
        </p:nvSpPr>
        <p:spPr bwMode="auto">
          <a:xfrm>
            <a:off x="7239000" y="5029200"/>
            <a:ext cx="1325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ekspolozija</a:t>
            </a:r>
            <a:endParaRPr lang="en-US" altLang="en-US" sz="1800"/>
          </a:p>
        </p:txBody>
      </p:sp>
      <p:sp>
        <p:nvSpPr>
          <p:cNvPr id="31753" name="TextBox 31"/>
          <p:cNvSpPr txBox="1">
            <a:spLocks noChangeArrowheads="1"/>
          </p:cNvSpPr>
          <p:nvPr/>
        </p:nvSpPr>
        <p:spPr bwMode="auto">
          <a:xfrm>
            <a:off x="6781800" y="5715000"/>
            <a:ext cx="1057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sr-Latn-RS" altLang="en-US" sz="1800"/>
              <a:t>rvi limit</a:t>
            </a:r>
            <a:endParaRPr lang="en-US" altLang="en-US" sz="1800"/>
          </a:p>
        </p:txBody>
      </p:sp>
      <p:sp>
        <p:nvSpPr>
          <p:cNvPr id="31754" name="TextBox 32"/>
          <p:cNvSpPr txBox="1">
            <a:spLocks noChangeArrowheads="1"/>
          </p:cNvSpPr>
          <p:nvPr/>
        </p:nvSpPr>
        <p:spPr bwMode="auto">
          <a:xfrm>
            <a:off x="5638800" y="4953000"/>
            <a:ext cx="1211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  <a:r>
              <a:rPr lang="sr-Latn-RS" altLang="en-US" sz="1800"/>
              <a:t>rugi limit</a:t>
            </a:r>
            <a:endParaRPr lang="en-US" altLang="en-US" sz="1800"/>
          </a:p>
        </p:txBody>
      </p:sp>
      <p:sp>
        <p:nvSpPr>
          <p:cNvPr id="31755" name="TextBox 33"/>
          <p:cNvSpPr txBox="1">
            <a:spLocks noChangeArrowheads="1"/>
          </p:cNvSpPr>
          <p:nvPr/>
        </p:nvSpPr>
        <p:spPr bwMode="auto">
          <a:xfrm>
            <a:off x="6858000" y="3657600"/>
            <a:ext cx="1227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</a:t>
            </a:r>
            <a:r>
              <a:rPr lang="sr-Latn-RS" altLang="en-US" sz="1800"/>
              <a:t>reći  limit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99" x="327025" y="6537325"/>
          <p14:tracePt t="1907" x="327025" y="6515100"/>
          <p14:tracePt t="1915" x="320675" y="6492875"/>
          <p14:tracePt t="1928" x="288925" y="6378575"/>
          <p14:tracePt t="1944" x="236538" y="6256338"/>
          <p14:tracePt t="1944" x="220663" y="6210300"/>
          <p14:tracePt t="1962" x="220663" y="6156325"/>
          <p14:tracePt t="1979" x="206375" y="6103938"/>
          <p14:tracePt t="1996" x="190500" y="6073775"/>
          <p14:tracePt t="2012" x="168275" y="6019800"/>
          <p14:tracePt t="2028" x="168275" y="5973763"/>
          <p14:tracePt t="2043" x="168275" y="5921375"/>
          <p14:tracePt t="2060" x="168275" y="5867400"/>
          <p14:tracePt t="2076" x="168275" y="5799138"/>
          <p14:tracePt t="2093" x="168275" y="5737225"/>
          <p14:tracePt t="2111" x="168275" y="5646738"/>
          <p14:tracePt t="2127" x="168275" y="5592763"/>
          <p14:tracePt t="2144" x="168275" y="5562600"/>
          <p14:tracePt t="2161" x="168275" y="5554663"/>
          <p14:tracePt t="2177" x="168275" y="5494338"/>
          <p14:tracePt t="2195" x="198438" y="5456238"/>
          <p14:tracePt t="2211" x="198438" y="5418138"/>
          <p14:tracePt t="2228" x="212725" y="5380038"/>
          <p14:tracePt t="2245" x="220663" y="5349875"/>
          <p14:tracePt t="2262" x="220663" y="5318125"/>
          <p14:tracePt t="2277" x="228600" y="5280025"/>
          <p14:tracePt t="2294" x="228600" y="5265738"/>
          <p14:tracePt t="2310" x="236538" y="5219700"/>
          <p14:tracePt t="2327" x="258763" y="5173663"/>
          <p14:tracePt t="2344" x="266700" y="5151438"/>
          <p14:tracePt t="2361" x="274638" y="5135563"/>
          <p14:tracePt t="2361" x="274638" y="5127625"/>
          <p14:tracePt t="2378" x="282575" y="5105400"/>
          <p14:tracePt t="2394" x="282575" y="5089525"/>
          <p14:tracePt t="2426" x="282575" y="5083175"/>
          <p14:tracePt t="2443" x="296863" y="5067300"/>
          <p14:tracePt t="2450" x="296863" y="5059363"/>
          <p14:tracePt t="2460" x="296863" y="5051425"/>
          <p14:tracePt t="2476" x="296863" y="5045075"/>
          <p14:tracePt t="2514" x="304800" y="5045075"/>
          <p14:tracePt t="2530" x="304800" y="5037138"/>
          <p14:tracePt t="2538" x="304800" y="5021263"/>
          <p14:tracePt t="2978" x="312738" y="5013325"/>
          <p14:tracePt t="3010" x="320675" y="4999038"/>
          <p14:tracePt t="3017" x="334963" y="4983163"/>
          <p14:tracePt t="3034" x="342900" y="4983163"/>
          <p14:tracePt t="3044" x="350838" y="4953000"/>
          <p14:tracePt t="3060" x="358775" y="4945063"/>
          <p14:tracePt t="3076" x="365125" y="4937125"/>
          <p14:tracePt t="3093" x="373063" y="4930775"/>
          <p14:tracePt t="3114" x="388938" y="4922838"/>
          <p14:tracePt t="3130" x="396875" y="4906963"/>
          <p14:tracePt t="3142" x="427038" y="4899025"/>
          <p14:tracePt t="3160" x="427038" y="4892675"/>
          <p14:tracePt t="3176" x="427038" y="4884738"/>
          <p14:tracePt t="3650" x="434975" y="4884738"/>
          <p14:tracePt t="3658" x="434975" y="4876800"/>
          <p14:tracePt t="3698" x="449263" y="4868863"/>
          <p14:tracePt t="3756" x="457200" y="4868863"/>
          <p14:tracePt t="3778" x="465138" y="4868863"/>
          <p14:tracePt t="3786" x="473075" y="4854575"/>
          <p14:tracePt t="3794" x="479425" y="4854575"/>
          <p14:tracePt t="3808" x="495300" y="4854575"/>
          <p14:tracePt t="3826" x="511175" y="4854575"/>
          <p14:tracePt t="3843" x="541338" y="4854575"/>
          <p14:tracePt t="3860" x="555625" y="4838700"/>
          <p14:tracePt t="3875" x="571500" y="4838700"/>
          <p14:tracePt t="3892" x="593725" y="4838700"/>
          <p14:tracePt t="3909" x="625475" y="4822825"/>
          <p14:tracePt t="3925" x="639763" y="4822825"/>
          <p14:tracePt t="3941" x="669925" y="4822825"/>
          <p14:tracePt t="3959" x="739775" y="4822825"/>
          <p14:tracePt t="3976" x="808038" y="4822825"/>
          <p14:tracePt t="3976" x="838200" y="4822825"/>
          <p14:tracePt t="3994" x="868363" y="4822825"/>
          <p14:tracePt t="4008" x="982663" y="4822825"/>
          <p14:tracePt t="4008" x="1044575" y="4822825"/>
          <p14:tracePt t="4026" x="1127125" y="4822825"/>
          <p14:tracePt t="4042" x="1150938" y="4822825"/>
          <p14:tracePt t="4058" x="1189038" y="4822825"/>
          <p14:tracePt t="4075" x="1203325" y="4822825"/>
          <p14:tracePt t="4092" x="1241425" y="4822825"/>
          <p14:tracePt t="4109" x="1279525" y="4822825"/>
          <p14:tracePt t="4126" x="1349375" y="4822825"/>
          <p14:tracePt t="4143" x="1439863" y="4822825"/>
          <p14:tracePt t="4158" x="1493838" y="4822825"/>
          <p14:tracePt t="4175" x="1524000" y="4822825"/>
          <p14:tracePt t="4175" x="1539875" y="4822825"/>
          <p14:tracePt t="4194" x="1546225" y="4822825"/>
          <p14:tracePt t="4218" x="1562100" y="4822825"/>
          <p14:tracePt t="4226" x="1608138" y="4822825"/>
          <p14:tracePt t="4243" x="1654175" y="4822825"/>
          <p14:tracePt t="4260" x="1714500" y="4822825"/>
          <p14:tracePt t="4276" x="1736725" y="4822825"/>
          <p14:tracePt t="4292" x="1752600" y="4822825"/>
          <p14:tracePt t="4308" x="1760538" y="4822825"/>
          <p14:tracePt t="4325" x="1768475" y="4822825"/>
          <p14:tracePt t="4346" x="1774825" y="4822825"/>
          <p14:tracePt t="4362" x="1782763" y="4822825"/>
          <p14:tracePt t="4374" x="1844675" y="4822825"/>
          <p14:tracePt t="4392" x="1889125" y="4822825"/>
          <p14:tracePt t="4408" x="1943100" y="4822825"/>
          <p14:tracePt t="4408" x="1965325" y="4822825"/>
          <p14:tracePt t="4426" x="1997075" y="4822825"/>
          <p14:tracePt t="4443" x="2049463" y="4822825"/>
          <p14:tracePt t="4459" x="2111375" y="4822825"/>
          <p14:tracePt t="4475" x="2209800" y="4822825"/>
          <p14:tracePt t="4492" x="2332038" y="4822825"/>
          <p14:tracePt t="4508" x="2408238" y="4808538"/>
          <p14:tracePt t="4526" x="2438400" y="4800600"/>
          <p14:tracePt t="4541" x="2446338" y="4800600"/>
          <p14:tracePt t="4578" x="2454275" y="4800600"/>
          <p14:tracePt t="4586" x="2468563" y="4800600"/>
          <p14:tracePt t="4594" x="2506663" y="4800600"/>
          <p14:tracePt t="4608" x="2574925" y="4800600"/>
          <p14:tracePt t="4608" x="2613025" y="4808538"/>
          <p14:tracePt t="4627" x="2667000" y="4808538"/>
          <p14:tracePt t="4642" x="2705100" y="4808538"/>
          <p14:tracePt t="4658" x="2727325" y="4808538"/>
          <p14:tracePt t="4676" x="2743200" y="4808538"/>
          <p14:tracePt t="4692" x="2759075" y="4808538"/>
          <p14:tracePt t="4730" x="2773363" y="4808538"/>
          <p14:tracePt t="4738" x="2789238" y="4808538"/>
          <p14:tracePt t="4746" x="2827338" y="4808538"/>
          <p14:tracePt t="4760" x="2911475" y="4808538"/>
          <p14:tracePt t="4760" x="2949575" y="4808538"/>
          <p14:tracePt t="4778" x="2971800" y="4808538"/>
          <p14:tracePt t="4791" x="3009900" y="4808538"/>
          <p14:tracePt t="4807" x="3048000" y="4808538"/>
          <p14:tracePt t="4824" x="3124200" y="4808538"/>
          <p14:tracePt t="4824" x="3154363" y="4808538"/>
          <p14:tracePt t="4843" x="3200400" y="4808538"/>
          <p14:tracePt t="4859" x="3238500" y="4808538"/>
          <p14:tracePt t="4876" x="3292475" y="4808538"/>
          <p14:tracePt t="4891" x="3336925" y="4808538"/>
          <p14:tracePt t="4907" x="3398838" y="4808538"/>
          <p14:tracePt t="4925" x="3489325" y="4808538"/>
          <p14:tracePt t="4942" x="3535363" y="4808538"/>
          <p14:tracePt t="4958" x="3589338" y="4808538"/>
          <p14:tracePt t="4975" x="3635375" y="4808538"/>
          <p14:tracePt t="4991" x="3673475" y="4808538"/>
          <p14:tracePt t="5008" x="3679825" y="4808538"/>
          <p14:tracePt t="5050" x="3703638" y="4808538"/>
          <p14:tracePt t="5082" x="3725863" y="4792663"/>
          <p14:tracePt t="5092" x="3771900" y="4792663"/>
          <p14:tracePt t="5098" x="3787775" y="4784725"/>
          <p14:tracePt t="5108" x="3825875" y="4784725"/>
          <p14:tracePt t="5124" x="3832225" y="4770438"/>
          <p14:tracePt t="5210" x="3840163" y="4770438"/>
          <p14:tracePt t="5627" x="3870325" y="4770438"/>
          <p14:tracePt t="5635" x="3924300" y="4770438"/>
          <p14:tracePt t="5643" x="4016375" y="4770438"/>
          <p14:tracePt t="5657" x="4283075" y="4746625"/>
          <p14:tracePt t="5675" x="4525963" y="4746625"/>
          <p14:tracePt t="5692" x="4808538" y="4694238"/>
          <p14:tracePt t="5709" x="5083175" y="4694238"/>
          <p14:tracePt t="5725" x="5273675" y="4694238"/>
          <p14:tracePt t="5741" x="5440363" y="4716463"/>
          <p14:tracePt t="5760" x="5592763" y="4808538"/>
          <p14:tracePt t="5775" x="5722938" y="4914900"/>
          <p14:tracePt t="5791" x="5807075" y="4983163"/>
          <p14:tracePt t="5808" x="5959475" y="5075238"/>
          <p14:tracePt t="5825" x="6103938" y="5159375"/>
          <p14:tracePt t="5841" x="6240463" y="5241925"/>
          <p14:tracePt t="5841" x="6302375" y="5265738"/>
          <p14:tracePt t="5859" x="6354763" y="5295900"/>
          <p14:tracePt t="5859" x="6430963" y="5326063"/>
          <p14:tracePt t="5875" x="6599238" y="5394325"/>
          <p14:tracePt t="5892" x="6765925" y="5470525"/>
          <p14:tracePt t="5908" x="6934200" y="5554663"/>
          <p14:tracePt t="5925" x="7026275" y="5608638"/>
          <p14:tracePt t="5941" x="7040563" y="5616575"/>
          <p14:tracePt t="5958" x="7040563" y="5622925"/>
          <p14:tracePt t="5979" x="7026275" y="5646738"/>
          <p14:tracePt t="5990" x="7026275" y="5684838"/>
          <p14:tracePt t="6008" x="7032625" y="5775325"/>
          <p14:tracePt t="6024" x="7124700" y="5889625"/>
          <p14:tracePt t="6041" x="7200900" y="5965825"/>
          <p14:tracePt t="6041" x="7216775" y="5981700"/>
          <p14:tracePt t="6059" x="7231063" y="5989638"/>
          <p14:tracePt t="6074" x="7239000" y="6019800"/>
          <p14:tracePt t="6092" x="7239000" y="6027738"/>
          <p14:tracePt t="6108" x="7239000" y="6035675"/>
          <p14:tracePt t="6124" x="7231063" y="6049963"/>
          <p14:tracePt t="6141" x="7223125" y="6049963"/>
          <p14:tracePt t="6157" x="7216775" y="6057900"/>
          <p14:tracePt t="6174" x="7200900" y="6073775"/>
          <p14:tracePt t="6191" x="7178675" y="6096000"/>
          <p14:tracePt t="6207" x="7162800" y="6134100"/>
          <p14:tracePt t="6224" x="7162800" y="6149975"/>
          <p14:tracePt t="6241" x="7154863" y="6156325"/>
          <p14:tracePt t="6282" x="7146925" y="6156325"/>
          <p14:tracePt t="6290" x="7108825" y="6164263"/>
          <p14:tracePt t="6298" x="7032625" y="6180138"/>
          <p14:tracePt t="6307" x="6904038" y="6210300"/>
          <p14:tracePt t="6324" x="6789738" y="6248400"/>
          <p14:tracePt t="6340" x="6727825" y="6256338"/>
          <p14:tracePt t="6357" x="6713538" y="6256338"/>
          <p14:tracePt t="6373" x="6705600" y="6256338"/>
          <p14:tracePt t="6390" x="6697663" y="6264275"/>
          <p14:tracePt t="6491" x="6697663" y="6270625"/>
          <p14:tracePt t="6507" x="6683375" y="6278563"/>
          <p14:tracePt t="6515" x="6689725" y="6278563"/>
          <p14:tracePt t="6659" x="6697663" y="6278563"/>
          <p14:tracePt t="6667" x="6713538" y="6278563"/>
          <p14:tracePt t="6675" x="6735763" y="6278563"/>
          <p14:tracePt t="6691" x="6743700" y="6278563"/>
          <p14:tracePt t="6706" x="6759575" y="6270625"/>
          <p14:tracePt t="6764" x="6765925" y="6270625"/>
          <p14:tracePt t="6803" x="6773863" y="6286500"/>
          <p14:tracePt t="6827" x="6789738" y="6294438"/>
          <p14:tracePt t="6851" x="6797675" y="6294438"/>
          <p14:tracePt t="6963" x="6797675" y="6302375"/>
          <p14:tracePt t="6971" x="6797675" y="6294438"/>
          <p14:tracePt t="7331" x="6797675" y="6286500"/>
          <p14:tracePt t="7387" x="6797675" y="6278563"/>
          <p14:tracePt t="7475" x="6797675" y="6270625"/>
          <p14:tracePt t="7539" x="6797675" y="6264275"/>
          <p14:tracePt t="7579" x="6797675" y="6256338"/>
          <p14:tracePt t="7595" x="6797675" y="6240463"/>
          <p14:tracePt t="7604" x="6797675" y="6232525"/>
          <p14:tracePt t="7627" x="6797675" y="6226175"/>
          <p14:tracePt t="7635" x="6797675" y="6210300"/>
          <p14:tracePt t="7651" x="6797675" y="6202363"/>
          <p14:tracePt t="7659" x="6797675" y="6194425"/>
          <p14:tracePt t="7672" x="6797675" y="6164263"/>
          <p14:tracePt t="7690" x="6797675" y="6126163"/>
          <p14:tracePt t="7708" x="6797675" y="6096000"/>
          <p14:tracePt t="7723" x="6797675" y="6073775"/>
          <p14:tracePt t="7740" x="6797675" y="6049963"/>
          <p14:tracePt t="7756" x="6797675" y="6027738"/>
          <p14:tracePt t="7776" x="6797675" y="6003925"/>
          <p14:tracePt t="7789" x="6797675" y="5981700"/>
          <p14:tracePt t="7805" x="6797675" y="5965825"/>
          <p14:tracePt t="7822" x="6797675" y="5943600"/>
          <p14:tracePt t="7838" x="6797675" y="5913438"/>
          <p14:tracePt t="7855" x="6797675" y="5889625"/>
          <p14:tracePt t="7873" x="6797675" y="5867400"/>
          <p14:tracePt t="7889" x="6797675" y="5851525"/>
          <p14:tracePt t="7889" x="6797675" y="5845175"/>
          <p14:tracePt t="7907" x="6797675" y="5837238"/>
          <p14:tracePt t="7922" x="6797675" y="5799138"/>
          <p14:tracePt t="7940" x="6797675" y="5783263"/>
          <p14:tracePt t="7957" x="6797675" y="5761038"/>
          <p14:tracePt t="7973" x="6811963" y="5737225"/>
          <p14:tracePt t="7989" x="6811963" y="5722938"/>
          <p14:tracePt t="8006" x="6811963" y="5707063"/>
          <p14:tracePt t="8027" x="6811963" y="5699125"/>
          <p14:tracePt t="8042" x="6811963" y="5692775"/>
          <p14:tracePt t="8054" x="6811963" y="5668963"/>
          <p14:tracePt t="8072" x="6811963" y="5654675"/>
          <p14:tracePt t="8089" x="6811963" y="5638800"/>
          <p14:tracePt t="8107" x="6811963" y="5630863"/>
          <p14:tracePt t="8123" x="6797675" y="5592763"/>
          <p14:tracePt t="8140" x="6797675" y="5562600"/>
          <p14:tracePt t="8156" x="6797675" y="5540375"/>
          <p14:tracePt t="8173" x="6797675" y="5516563"/>
          <p14:tracePt t="8189" x="6789738" y="5494338"/>
          <p14:tracePt t="8211" x="6781800" y="5486400"/>
          <p14:tracePt t="8222" x="6781800" y="5478463"/>
          <p14:tracePt t="8238" x="6781800" y="5456238"/>
          <p14:tracePt t="8256" x="6781800" y="5448300"/>
          <p14:tracePt t="8272" x="6781800" y="5432425"/>
          <p14:tracePt t="8289" x="6781800" y="5418138"/>
          <p14:tracePt t="8305" x="6781800" y="5402263"/>
          <p14:tracePt t="8321" x="6781800" y="5394325"/>
          <p14:tracePt t="8338" x="6781800" y="5356225"/>
          <p14:tracePt t="8357" x="6781800" y="5326063"/>
          <p14:tracePt t="8372" x="6781800" y="5287963"/>
          <p14:tracePt t="8389" x="6781800" y="5265738"/>
          <p14:tracePt t="8406" x="6781800" y="5249863"/>
          <p14:tracePt t="8422" x="6781800" y="5235575"/>
          <p14:tracePt t="8467" x="6781800" y="5227638"/>
          <p14:tracePt t="8483" x="6781800" y="5211763"/>
          <p14:tracePt t="8491" x="6781800" y="5203825"/>
          <p14:tracePt t="8507" x="6781800" y="5189538"/>
          <p14:tracePt t="8521" x="6781800" y="5159375"/>
          <p14:tracePt t="8539" x="6781800" y="5135563"/>
          <p14:tracePt t="8556" x="6781800" y="5113338"/>
          <p14:tracePt t="8572" x="6781800" y="5097463"/>
          <p14:tracePt t="8589" x="6781800" y="5089525"/>
          <p14:tracePt t="8605" x="6781800" y="5059363"/>
          <p14:tracePt t="8623" x="6781800" y="5045075"/>
          <p14:tracePt t="8643" x="6781800" y="5037138"/>
          <p14:tracePt t="8659" x="6781800" y="5029200"/>
          <p14:tracePt t="8675" x="6781800" y="5013325"/>
          <p14:tracePt t="8688" x="6781800" y="5006975"/>
          <p14:tracePt t="8705" x="6781800" y="4991100"/>
          <p14:tracePt t="8721" x="6781800" y="4975225"/>
          <p14:tracePt t="8739" x="6781800" y="4945063"/>
          <p14:tracePt t="8756" x="6781800" y="4914900"/>
          <p14:tracePt t="8777" x="6781800" y="4892675"/>
          <p14:tracePt t="8788" x="6781800" y="4868863"/>
          <p14:tracePt t="8804" x="6781800" y="4854575"/>
          <p14:tracePt t="8820" x="6781800" y="4838700"/>
          <p14:tracePt t="8837" x="6781800" y="4822825"/>
          <p14:tracePt t="8855" x="6781800" y="4800600"/>
          <p14:tracePt t="8871" x="6781800" y="4792663"/>
          <p14:tracePt t="8887" x="6781800" y="4746625"/>
          <p14:tracePt t="8905" x="6781800" y="4694238"/>
          <p14:tracePt t="8921" x="6781800" y="4656138"/>
          <p14:tracePt t="8921" x="6781800" y="4625975"/>
          <p14:tracePt t="8939" x="6773863" y="4579938"/>
          <p14:tracePt t="8955" x="6765925" y="4564063"/>
          <p14:tracePt t="8972" x="6765925" y="4549775"/>
          <p14:tracePt t="8988" x="6765925" y="4541838"/>
          <p14:tracePt t="9004" x="6765925" y="4525963"/>
          <p14:tracePt t="9020" x="6765925" y="4503738"/>
          <p14:tracePt t="9037" x="6751638" y="4479925"/>
          <p14:tracePt t="9054" x="6743700" y="4449763"/>
          <p14:tracePt t="9071" x="6721475" y="4403725"/>
          <p14:tracePt t="9088" x="6705600" y="4381500"/>
          <p14:tracePt t="9104" x="6675438" y="4365625"/>
          <p14:tracePt t="9121" x="6667500" y="4343400"/>
          <p14:tracePt t="9137" x="6659563" y="4321175"/>
          <p14:tracePt t="9137" x="6645275" y="4283075"/>
          <p14:tracePt t="9156" x="6607175" y="4229100"/>
          <p14:tracePt t="9172" x="6569075" y="4191000"/>
          <p14:tracePt t="9188" x="6561138" y="4168775"/>
          <p14:tracePt t="9205" x="6545263" y="4152900"/>
          <p14:tracePt t="9221" x="6537325" y="4144963"/>
          <p14:tracePt t="9238" x="6523038" y="4137025"/>
          <p14:tracePt t="9254" x="6484938" y="4130675"/>
          <p14:tracePt t="9270" x="6430963" y="4106863"/>
          <p14:tracePt t="9286" x="6392863" y="4092575"/>
          <p14:tracePt t="9303" x="6354763" y="4068763"/>
          <p14:tracePt t="9320" x="6316663" y="4060825"/>
          <p14:tracePt t="9320" x="6302375" y="4046538"/>
          <p14:tracePt t="9338" x="6286500" y="4046538"/>
          <p14:tracePt t="9354" x="6194425" y="4022725"/>
          <p14:tracePt t="9372" x="6103938" y="4022725"/>
          <p14:tracePt t="9388" x="6019800" y="4022725"/>
          <p14:tracePt t="9405" x="5927725" y="4022725"/>
          <p14:tracePt t="9421" x="5859463" y="4022725"/>
          <p14:tracePt t="9437" x="5799138" y="4008438"/>
          <p14:tracePt t="9453" x="5783263" y="4008438"/>
          <p14:tracePt t="9469" x="5745163" y="4000500"/>
          <p14:tracePt t="9486" x="5699125" y="4000500"/>
          <p14:tracePt t="9503" x="5638800" y="4000500"/>
          <p14:tracePt t="9520" x="5562600" y="4000500"/>
          <p14:tracePt t="9535" x="5532438" y="4008438"/>
          <p14:tracePt t="9552" x="5486400" y="4016375"/>
          <p14:tracePt t="9571" x="5464175" y="4016375"/>
          <p14:tracePt t="9587" x="5440363" y="4016375"/>
          <p14:tracePt t="9604" x="5402263" y="4016375"/>
          <p14:tracePt t="9620" x="5341938" y="4016375"/>
          <p14:tracePt t="9636" x="5295900" y="4016375"/>
          <p14:tracePt t="9653" x="5257800" y="4016375"/>
          <p14:tracePt t="9669" x="5241925" y="4016375"/>
          <p14:tracePt t="9686" x="5219700" y="4016375"/>
          <p14:tracePt t="9703" x="5203825" y="4016375"/>
          <p14:tracePt t="9834" x="5203825" y="4008438"/>
          <p14:tracePt t="9858" x="5235575" y="4008438"/>
          <p14:tracePt t="9890" x="5280025" y="4008438"/>
          <p14:tracePt t="9898" x="5356225" y="4008438"/>
          <p14:tracePt t="9906" x="5418138" y="4008438"/>
          <p14:tracePt t="9919" x="5508625" y="4000500"/>
          <p14:tracePt t="9936" x="5570538" y="4000500"/>
          <p14:tracePt t="9953" x="5570538" y="3992563"/>
          <p14:tracePt t="9969" x="5584825" y="3992563"/>
          <p14:tracePt t="9987" x="5646738" y="3978275"/>
          <p14:tracePt t="10003" x="5837238" y="3954463"/>
          <p14:tracePt t="10020" x="6049963" y="3924300"/>
          <p14:tracePt t="10036" x="6240463" y="3902075"/>
          <p14:tracePt t="10052" x="6316663" y="3902075"/>
          <p14:tracePt t="10069" x="6340475" y="3894138"/>
          <p14:tracePt t="10085" x="6354763" y="3894138"/>
          <p14:tracePt t="10102" x="6378575" y="3894138"/>
          <p14:tracePt t="10119" x="6446838" y="3878263"/>
          <p14:tracePt t="10136" x="6537325" y="3856038"/>
          <p14:tracePt t="10152" x="6591300" y="3856038"/>
          <p14:tracePt t="10152" x="6607175" y="3856038"/>
          <p14:tracePt t="10171" x="6651625" y="3856038"/>
          <p14:tracePt t="10187" x="6675438" y="3856038"/>
          <p14:tracePt t="10203" x="6697663" y="3856038"/>
          <p14:tracePt t="10220" x="6713538" y="3856038"/>
          <p14:tracePt t="10242" x="6721475" y="3856038"/>
          <p14:tracePt t="10258" x="6727825" y="3856038"/>
          <p14:tracePt t="10274" x="6735763" y="3856038"/>
          <p14:tracePt t="10290" x="6743700" y="3856038"/>
          <p14:tracePt t="10306" x="6751638" y="3856038"/>
          <p14:tracePt t="10322" x="6765925" y="3856038"/>
          <p14:tracePt t="10410" x="6773863" y="3856038"/>
          <p14:tracePt t="10417" x="6781800" y="3856038"/>
          <p14:tracePt t="10433" x="6789738" y="3856038"/>
          <p14:tracePt t="10450" x="6789738" y="3870325"/>
          <p14:tracePt t="10490" x="6789738" y="3878263"/>
          <p14:tracePt t="10578" x="6781800" y="3886200"/>
          <p14:tracePt t="10594" x="6781800" y="3894138"/>
          <p14:tracePt t="10610" x="6781800" y="3908425"/>
          <p14:tracePt t="10619" x="6781800" y="3924300"/>
          <p14:tracePt t="10635" x="6773863" y="3924300"/>
          <p14:tracePt t="10652" x="6773863" y="3940175"/>
          <p14:tracePt t="10669" x="6773863" y="3946525"/>
          <p14:tracePt t="10685" x="6759575" y="3962400"/>
          <p14:tracePt t="10702" x="6759575" y="3970338"/>
          <p14:tracePt t="10717" x="6759575" y="3978275"/>
          <p14:tracePt t="10754" x="6759575" y="3992563"/>
          <p14:tracePt t="10802" x="6759575" y="4008438"/>
          <p14:tracePt t="10834" x="6759575" y="4022725"/>
          <p14:tracePt t="10858" x="6759575" y="4030663"/>
          <p14:tracePt t="10874" x="6759575" y="4038600"/>
          <p14:tracePt t="11018" x="6759575" y="4030663"/>
          <p14:tracePt t="11410" x="6765925" y="4030663"/>
          <p14:tracePt t="11538" x="6765925" y="4022725"/>
          <p14:tracePt t="11546" x="6773863" y="4016375"/>
          <p14:tracePt t="11578" x="6773863" y="4008438"/>
          <p14:tracePt t="11602" x="6773863" y="4000500"/>
          <p14:tracePt t="11618" x="6781800" y="3992563"/>
          <p14:tracePt t="11626" x="6789738" y="3984625"/>
          <p14:tracePt t="11642" x="6789738" y="3978275"/>
          <p14:tracePt t="11658" x="6789738" y="3970338"/>
          <p14:tracePt t="11730" x="6797675" y="3962400"/>
          <p14:tracePt t="11762" x="6804025" y="3962400"/>
          <p14:tracePt t="11794" x="6811963" y="3954463"/>
          <p14:tracePt t="11802" x="6804025" y="3954463"/>
          <p14:tracePt t="12242" x="6804025" y="3962400"/>
          <p14:tracePt t="12250" x="6804025" y="3978275"/>
          <p14:tracePt t="12258" x="6797675" y="3984625"/>
          <p14:tracePt t="12274" x="6789738" y="3984625"/>
          <p14:tracePt t="12434" x="6781800" y="3984625"/>
          <p14:tracePt t="12466" x="6773863" y="3984625"/>
          <p14:tracePt t="12674" x="6759575" y="3978275"/>
          <p14:tracePt t="12682" x="6759575" y="3970338"/>
          <p14:tracePt t="12706" x="6759575" y="3962400"/>
          <p14:tracePt t="12722" x="6759575" y="3954463"/>
          <p14:tracePt t="12731" x="6759575" y="3940175"/>
          <p14:tracePt t="12746" x="6759575" y="3924300"/>
          <p14:tracePt t="12762" x="6759575" y="3916363"/>
          <p14:tracePt t="12769" x="6759575" y="3908425"/>
          <p14:tracePt t="12782" x="6759575" y="3894138"/>
          <p14:tracePt t="12799" x="6759575" y="3878263"/>
          <p14:tracePt t="12815" x="6759575" y="3863975"/>
          <p14:tracePt t="12831" x="6759575" y="3856038"/>
          <p14:tracePt t="12850" x="6759575" y="3848100"/>
          <p14:tracePt t="12867" x="6759575" y="3840163"/>
          <p14:tracePt t="12884" x="6759575" y="3825875"/>
          <p14:tracePt t="12899" x="6759575" y="3817938"/>
          <p14:tracePt t="12916" x="6759575" y="3802063"/>
          <p14:tracePt t="12932" x="6765925" y="3787775"/>
          <p14:tracePt t="12950" x="6773863" y="3763963"/>
          <p14:tracePt t="12966" x="6789738" y="3749675"/>
          <p14:tracePt t="12983" x="6789738" y="3733800"/>
          <p14:tracePt t="12999" x="6797675" y="3725863"/>
          <p14:tracePt t="13015" x="6797675" y="3717925"/>
          <p14:tracePt t="13032" x="6804025" y="3711575"/>
          <p14:tracePt t="13082" x="6811963" y="3695700"/>
          <p14:tracePt t="13090" x="6811963" y="3687763"/>
          <p14:tracePt t="13114" x="6819900" y="3679825"/>
          <p14:tracePt t="13122" x="6819900" y="3673475"/>
          <p14:tracePt t="13132" x="6819900" y="3665538"/>
          <p14:tracePt t="13149" x="6819900" y="3649663"/>
          <p14:tracePt t="13170" x="6819900" y="3641725"/>
          <p14:tracePt t="13202" x="6819900" y="3635375"/>
          <p14:tracePt t="13210" x="6819900" y="3627438"/>
          <p14:tracePt t="13922" x="6819900" y="3635375"/>
          <p14:tracePt t="14314" x="6819900" y="3641725"/>
          <p14:tracePt t="14338" x="6819900" y="3649663"/>
          <p14:tracePt t="14346" x="6819900" y="3665538"/>
          <p14:tracePt t="14362" x="6819900" y="3673475"/>
          <p14:tracePt t="14370" x="6819900" y="3679825"/>
          <p14:tracePt t="14380" x="6819900" y="3711575"/>
          <p14:tracePt t="14398" x="6819900" y="3733800"/>
          <p14:tracePt t="14415" x="6819900" y="3756025"/>
          <p14:tracePt t="14431" x="6819900" y="3779838"/>
          <p14:tracePt t="14448" x="6819900" y="3810000"/>
          <p14:tracePt t="14465" x="6819900" y="3840163"/>
          <p14:tracePt t="14482" x="6819900" y="3856038"/>
          <p14:tracePt t="14499" x="6819900" y="3878263"/>
          <p14:tracePt t="14515" x="6819900" y="3902075"/>
          <p14:tracePt t="14532" x="6819900" y="3932238"/>
          <p14:tracePt t="14548" x="6804025" y="3954463"/>
          <p14:tracePt t="14565" x="6797675" y="3978275"/>
          <p14:tracePt t="14581" x="6797675" y="4008438"/>
          <p14:tracePt t="14598" x="6797675" y="4022725"/>
          <p14:tracePt t="14614" x="6797675" y="4038600"/>
          <p14:tracePt t="14630" x="6789738" y="4022725"/>
          <p14:tracePt t="14785" x="6789738" y="4016375"/>
          <p14:tracePt t="14793" x="6789738" y="4000500"/>
          <p14:tracePt t="14801" x="6781800" y="3984625"/>
          <p14:tracePt t="14813" x="6781800" y="3970338"/>
          <p14:tracePt t="14829" x="6781800" y="3954463"/>
          <p14:tracePt t="14846" x="6781800" y="3940175"/>
          <p14:tracePt t="14863" x="6781800" y="3902075"/>
          <p14:tracePt t="14880" x="6781800" y="3878263"/>
          <p14:tracePt t="14880" x="6781800" y="3870325"/>
          <p14:tracePt t="14898" x="6781800" y="3848100"/>
          <p14:tracePt t="14915" x="6781800" y="3840163"/>
          <p14:tracePt t="14931" x="6781800" y="3832225"/>
          <p14:tracePt t="14948" x="6781800" y="3825875"/>
          <p14:tracePt t="14964" x="6781800" y="3817938"/>
          <p14:tracePt t="15050" x="6781800" y="3810000"/>
          <p14:tracePt t="15058" x="6781800" y="3802063"/>
          <p14:tracePt t="15217" x="6781800" y="3794125"/>
          <p14:tracePt t="15250" x="6781800" y="3787775"/>
          <p14:tracePt t="15258" x="6765925" y="3771900"/>
          <p14:tracePt t="15306" x="6751638" y="3756025"/>
          <p14:tracePt t="15322" x="6743700" y="3756025"/>
          <p14:tracePt t="15330" x="6735763" y="3756025"/>
          <p14:tracePt t="15348" x="6727825" y="3749675"/>
          <p14:tracePt t="15906" x="6735763" y="3733800"/>
          <p14:tracePt t="15930" x="6743700" y="3733800"/>
          <p14:tracePt t="15946" x="6743700" y="3725863"/>
          <p14:tracePt t="15963" x="6743700" y="3717925"/>
          <p14:tracePt t="15979" x="6751638" y="3717925"/>
          <p14:tracePt t="15986" x="6751638" y="3711575"/>
          <p14:tracePt t="15996" x="6751638" y="3703638"/>
          <p14:tracePt t="16012" x="6759575" y="3695700"/>
          <p14:tracePt t="16029" x="6773863" y="3695700"/>
          <p14:tracePt t="16046" x="6789738" y="3695700"/>
          <p14:tracePt t="16074" x="6781800" y="3687763"/>
          <p14:tracePt t="16650" x="6773863" y="3679825"/>
          <p14:tracePt t="16658" x="6765925" y="3679825"/>
          <p14:tracePt t="16666" x="6759575" y="3673475"/>
          <p14:tracePt t="16682" x="6743700" y="3657600"/>
          <p14:tracePt t="16697" x="6735763" y="3657600"/>
          <p14:tracePt t="16714" x="6735763" y="3649663"/>
          <p14:tracePt t="16728" x="6645275" y="3627438"/>
          <p14:tracePt t="16747" x="6583363" y="3611563"/>
          <p14:tracePt t="16747" x="6530975" y="3603625"/>
          <p14:tracePt t="16765" x="6400800" y="3581400"/>
          <p14:tracePt t="16780" x="6308725" y="3581400"/>
          <p14:tracePt t="16795" x="6232525" y="3565525"/>
          <p14:tracePt t="16811" x="6218238" y="3565525"/>
          <p14:tracePt t="16828" x="6180138" y="3559175"/>
          <p14:tracePt t="16844" x="6134100" y="3559175"/>
          <p14:tracePt t="16863" x="6035675" y="3559175"/>
          <p14:tracePt t="16878" x="5859463" y="3535363"/>
          <p14:tracePt t="16896" x="5592763" y="3535363"/>
          <p14:tracePt t="16912" x="5287963" y="3513138"/>
          <p14:tracePt t="16912" x="5173663" y="3505200"/>
          <p14:tracePt t="16930" x="4968875" y="3505200"/>
          <p14:tracePt t="16947" x="4770438" y="3467100"/>
          <p14:tracePt t="16963" x="4610100" y="3459163"/>
          <p14:tracePt t="16980" x="4435475" y="3413125"/>
          <p14:tracePt t="16997" x="4289425" y="3406775"/>
          <p14:tracePt t="17011" x="4168775" y="3360738"/>
          <p14:tracePt t="17027" x="4084638" y="3322638"/>
          <p14:tracePt t="17044" x="4022725" y="3284538"/>
          <p14:tracePt t="17060" x="3954463" y="3238500"/>
          <p14:tracePt t="17078" x="3856038" y="3154363"/>
          <p14:tracePt t="17096" x="3749675" y="3048000"/>
          <p14:tracePt t="17112" x="3535363" y="2925763"/>
          <p14:tracePt t="17112" x="3482975" y="2903538"/>
          <p14:tracePt t="17130" x="3413125" y="2857500"/>
          <p14:tracePt t="17146" x="3368675" y="2811463"/>
          <p14:tracePt t="17163" x="3360738" y="2811463"/>
          <p14:tracePt t="17179" x="3352800" y="2797175"/>
          <p14:tracePt t="17195" x="3336925" y="2781300"/>
          <p14:tracePt t="17218" x="3314700" y="2773363"/>
          <p14:tracePt t="17234" x="3260725" y="2759075"/>
          <p14:tracePt t="17245" x="3162300" y="2735263"/>
          <p14:tracePt t="17262" x="3078163" y="2735263"/>
          <p14:tracePt t="17278" x="2979738" y="2735263"/>
          <p14:tracePt t="17295" x="2911475" y="2735263"/>
          <p14:tracePt t="17311" x="2865438" y="2735263"/>
          <p14:tracePt t="17329" x="2849563" y="2735263"/>
          <p14:tracePt t="17345" x="2841625" y="2735263"/>
          <p14:tracePt t="17361" x="2835275" y="2735263"/>
          <p14:tracePt t="17379" x="2803525" y="2735263"/>
          <p14:tracePt t="17396" x="2781300" y="2735263"/>
          <p14:tracePt t="17412" x="2743200" y="2735263"/>
          <p14:tracePt t="17428" x="2713038" y="2735263"/>
          <p14:tracePt t="17445" x="2682875" y="2735263"/>
          <p14:tracePt t="17461" x="2667000" y="2735263"/>
          <p14:tracePt t="17478" x="2651125" y="2735263"/>
          <p14:tracePt t="17495" x="2598738" y="2735263"/>
          <p14:tracePt t="17511" x="2522538" y="2713038"/>
          <p14:tracePt t="17528" x="2438400" y="2705100"/>
          <p14:tracePt t="17546" x="2416175" y="2689225"/>
          <p14:tracePt t="17561" x="2354263" y="2689225"/>
          <p14:tracePt t="17579" x="2332038" y="2689225"/>
          <p14:tracePt t="17596" x="2301875" y="2682875"/>
          <p14:tracePt t="17612" x="2278063" y="2674938"/>
          <p14:tracePt t="17628" x="2255838" y="2674938"/>
          <p14:tracePt t="17645" x="2209800" y="2674938"/>
          <p14:tracePt t="17662" x="2111375" y="2651125"/>
          <p14:tracePt t="17679" x="1989138" y="2651125"/>
          <p14:tracePt t="17695" x="1828800" y="2651125"/>
          <p14:tracePt t="17711" x="1684338" y="2651125"/>
          <p14:tracePt t="17728" x="1570038" y="2651125"/>
          <p14:tracePt t="17728" x="1539875" y="2651125"/>
          <p14:tracePt t="17747" x="1524000" y="2651125"/>
          <p14:tracePt t="17767" x="1508125" y="2651125"/>
          <p14:tracePt t="17778" x="1501775" y="2651125"/>
          <p14:tracePt t="17802" x="1493838" y="2651125"/>
          <p14:tracePt t="17812" x="1485900" y="2651125"/>
          <p14:tracePt t="17827" x="1463675" y="2651125"/>
          <p14:tracePt t="17845" x="1431925" y="2651125"/>
          <p14:tracePt t="17861" x="1379538" y="2651125"/>
          <p14:tracePt t="17878" x="1333500" y="2651125"/>
          <p14:tracePt t="17894" x="1273175" y="2667000"/>
          <p14:tracePt t="17911" x="1219200" y="2667000"/>
          <p14:tracePt t="17927" x="1181100" y="2674938"/>
          <p14:tracePt t="17944" x="1135063" y="2674938"/>
          <p14:tracePt t="17944" x="1120775" y="2674938"/>
          <p14:tracePt t="17962" x="1096963" y="2674938"/>
          <p14:tracePt t="17979" x="1082675" y="2674938"/>
          <p14:tracePt t="17995" x="1066800" y="2674938"/>
          <p14:tracePt t="18033" x="1058863" y="2689225"/>
          <p14:tracePt t="18049" x="1036638" y="2697163"/>
          <p14:tracePt t="18058" x="1028700" y="2705100"/>
          <p14:tracePt t="18066" x="1012825" y="2713038"/>
          <p14:tracePt t="18077" x="968375" y="2759075"/>
          <p14:tracePt t="18094" x="936625" y="2789238"/>
          <p14:tracePt t="18111" x="892175" y="2819400"/>
          <p14:tracePt t="18127" x="876300" y="2841625"/>
          <p14:tracePt t="18144" x="854075" y="2865438"/>
          <p14:tracePt t="18144" x="838200" y="2873375"/>
          <p14:tracePt t="18162" x="830263" y="2903538"/>
          <p14:tracePt t="18178" x="822325" y="2917825"/>
          <p14:tracePt t="18195" x="815975" y="2949575"/>
          <p14:tracePt t="18212" x="808038" y="2971800"/>
          <p14:tracePt t="18228" x="800100" y="3001963"/>
          <p14:tracePt t="18244" x="800100" y="3025775"/>
          <p14:tracePt t="18262" x="792163" y="3040063"/>
          <p14:tracePt t="18277" x="784225" y="3063875"/>
          <p14:tracePt t="18294" x="784225" y="3086100"/>
          <p14:tracePt t="18311" x="777875" y="3108325"/>
          <p14:tracePt t="18327" x="777875" y="3140075"/>
          <p14:tracePt t="18344" x="777875" y="3170238"/>
          <p14:tracePt t="18360" x="784225" y="3208338"/>
          <p14:tracePt t="18378" x="815975" y="3260725"/>
          <p14:tracePt t="18395" x="838200" y="3298825"/>
          <p14:tracePt t="18411" x="876300" y="3336925"/>
          <p14:tracePt t="18428" x="906463" y="3375025"/>
          <p14:tracePt t="18444" x="930275" y="3390900"/>
          <p14:tracePt t="18460" x="944563" y="3406775"/>
          <p14:tracePt t="18476" x="952500" y="3413125"/>
          <p14:tracePt t="18493" x="960438" y="3421063"/>
          <p14:tracePt t="18510" x="982663" y="3436938"/>
          <p14:tracePt t="18527" x="1058863" y="3482975"/>
          <p14:tracePt t="18544" x="1089025" y="3543300"/>
          <p14:tracePt t="18544" x="1143000" y="3565525"/>
          <p14:tracePt t="18562" x="1165225" y="3565525"/>
          <p14:tracePt t="18577" x="1241425" y="3589338"/>
          <p14:tracePt t="18594" x="1311275" y="3603625"/>
          <p14:tracePt t="18611" x="1379538" y="3619500"/>
          <p14:tracePt t="18628" x="1463675" y="3627438"/>
          <p14:tracePt t="18644" x="1554163" y="3641725"/>
          <p14:tracePt t="18660" x="1692275" y="3641725"/>
          <p14:tracePt t="18677" x="1774825" y="3641725"/>
          <p14:tracePt t="18693" x="1828800" y="3641725"/>
          <p14:tracePt t="18710" x="1882775" y="3641725"/>
          <p14:tracePt t="18727" x="1958975" y="3627438"/>
          <p14:tracePt t="18743" x="2087563" y="3611563"/>
          <p14:tracePt t="18743" x="2125663" y="3597275"/>
          <p14:tracePt t="18763" x="2155825" y="3597275"/>
          <p14:tracePt t="18776" x="2217738" y="3581400"/>
          <p14:tracePt t="18794" x="2239963" y="3581400"/>
          <p14:tracePt t="18811" x="2278063" y="3581400"/>
          <p14:tracePt t="18828" x="2339975" y="3581400"/>
          <p14:tracePt t="18844" x="2430463" y="3573463"/>
          <p14:tracePt t="18860" x="2530475" y="3559175"/>
          <p14:tracePt t="18877" x="2620963" y="3559175"/>
          <p14:tracePt t="18894" x="2651125" y="3551238"/>
          <p14:tracePt t="18910" x="2705100" y="3543300"/>
          <p14:tracePt t="18927" x="2751138" y="3543300"/>
          <p14:tracePt t="18944" x="2819400" y="3527425"/>
          <p14:tracePt t="18960" x="2895600" y="3527425"/>
          <p14:tracePt t="18960" x="2933700" y="3527425"/>
          <p14:tracePt t="18978" x="2955925" y="3527425"/>
          <p14:tracePt t="18993" x="3009900" y="3513138"/>
          <p14:tracePt t="19011" x="3017838" y="3513138"/>
          <p14:tracePt t="19026" x="3048000" y="3513138"/>
          <p14:tracePt t="19044" x="3086100" y="3489325"/>
          <p14:tracePt t="19060" x="3170238" y="3451225"/>
          <p14:tracePt t="19077" x="3238500" y="3421063"/>
          <p14:tracePt t="19093" x="3306763" y="3390900"/>
          <p14:tracePt t="19110" x="3330575" y="3382963"/>
          <p14:tracePt t="19126" x="3344863" y="3368675"/>
          <p14:tracePt t="19143" x="3368675" y="3352800"/>
          <p14:tracePt t="19159" x="3398838" y="3336925"/>
          <p14:tracePt t="19177" x="3429000" y="3306763"/>
          <p14:tracePt t="19177" x="3467100" y="3284538"/>
          <p14:tracePt t="19195" x="3489325" y="3260725"/>
          <p14:tracePt t="19210" x="3521075" y="3222625"/>
          <p14:tracePt t="19227" x="3527425" y="3200400"/>
          <p14:tracePt t="19244" x="3527425" y="3170238"/>
          <p14:tracePt t="19260" x="3527425" y="3146425"/>
          <p14:tracePt t="19276" x="3527425" y="3124200"/>
          <p14:tracePt t="19293" x="3527425" y="3078163"/>
          <p14:tracePt t="19309" x="3527425" y="3025775"/>
          <p14:tracePt t="19326" x="3521075" y="2994025"/>
          <p14:tracePt t="19343" x="3521075" y="2971800"/>
          <p14:tracePt t="19360" x="3513138" y="2955925"/>
          <p14:tracePt t="19376" x="3497263" y="2941638"/>
          <p14:tracePt t="19376" x="3489325" y="2925763"/>
          <p14:tracePt t="19394" x="3459163" y="2887663"/>
          <p14:tracePt t="19410" x="3459163" y="2835275"/>
          <p14:tracePt t="19427" x="3406775" y="2789238"/>
          <p14:tracePt t="19444" x="3360738" y="2759075"/>
          <p14:tracePt t="19460" x="3322638" y="2735263"/>
          <p14:tracePt t="19476" x="3276600" y="2713038"/>
          <p14:tracePt t="19493" x="3260725" y="2697163"/>
          <p14:tracePt t="19509" x="3216275" y="2682875"/>
          <p14:tracePt t="19527" x="3154363" y="2659063"/>
          <p14:tracePt t="19543" x="3070225" y="2651125"/>
          <p14:tracePt t="19558" x="2971800" y="2628900"/>
          <p14:tracePt t="19575" x="2873375" y="2628900"/>
          <p14:tracePt t="19575" x="2819400" y="2628900"/>
          <p14:tracePt t="19594" x="2727325" y="2628900"/>
          <p14:tracePt t="19610" x="2651125" y="2628900"/>
          <p14:tracePt t="19627" x="2598738" y="2628900"/>
          <p14:tracePt t="19643" x="2544763" y="2628900"/>
          <p14:tracePt t="19660" x="2514600" y="2628900"/>
          <p14:tracePt t="19676" x="2484438" y="2628900"/>
          <p14:tracePt t="19693" x="2438400" y="2628900"/>
          <p14:tracePt t="19709" x="2378075" y="2628900"/>
          <p14:tracePt t="19726" x="2332038" y="2628900"/>
          <p14:tracePt t="19742" x="2308225" y="2636838"/>
          <p14:tracePt t="19742" x="2286000" y="2644775"/>
          <p14:tracePt t="19764" x="2278063" y="2644775"/>
          <p14:tracePt t="19775" x="2247900" y="2659063"/>
          <p14:tracePt t="19792" x="2217738" y="2659063"/>
          <p14:tracePt t="19792" x="2209800" y="2659063"/>
          <p14:tracePt t="19810" x="2187575" y="2667000"/>
          <p14:tracePt t="19826" x="2141538" y="2682875"/>
          <p14:tracePt t="19843" x="2073275" y="2697163"/>
          <p14:tracePt t="19859" x="1965325" y="2720975"/>
          <p14:tracePt t="19876" x="1866900" y="2735263"/>
          <p14:tracePt t="19893" x="1782763" y="2751138"/>
          <p14:tracePt t="19909" x="1744663" y="2751138"/>
          <p14:tracePt t="19926" x="1722438" y="2759075"/>
          <p14:tracePt t="19942" x="1692275" y="2773363"/>
          <p14:tracePt t="19959" x="1630363" y="2797175"/>
          <p14:tracePt t="19976" x="1546225" y="2841625"/>
          <p14:tracePt t="19992" x="1425575" y="2879725"/>
          <p14:tracePt t="20009" x="1311275" y="2933700"/>
          <p14:tracePt t="20026" x="1279525" y="2941638"/>
          <p14:tracePt t="20041" x="1227138" y="2971800"/>
          <p14:tracePt t="20058" x="1203325" y="2987675"/>
          <p14:tracePt t="20075" x="1165225" y="3001963"/>
          <p14:tracePt t="20092" x="1158875" y="3017838"/>
          <p14:tracePt t="20108" x="1127125" y="3040063"/>
          <p14:tracePt t="20125" x="1104900" y="3048000"/>
          <p14:tracePt t="20142" x="1089025" y="3070225"/>
          <p14:tracePt t="20158" x="1074738" y="3094038"/>
          <p14:tracePt t="20176" x="1058863" y="3116263"/>
          <p14:tracePt t="20176" x="1044575" y="3132138"/>
          <p14:tracePt t="20194" x="1044575" y="3140075"/>
          <p14:tracePt t="20208" x="1044575" y="3184525"/>
          <p14:tracePt t="20227" x="1044575" y="3200400"/>
          <p14:tracePt t="20242" x="1044575" y="3230563"/>
          <p14:tracePt t="20260" x="1044575" y="3246438"/>
          <p14:tracePt t="20275" x="1044575" y="3292475"/>
          <p14:tracePt t="20292" x="1082675" y="3322638"/>
          <p14:tracePt t="20309" x="1096963" y="3336925"/>
          <p14:tracePt t="20326" x="1120775" y="3360738"/>
          <p14:tracePt t="20342" x="1143000" y="3375025"/>
          <p14:tracePt t="20358" x="1165225" y="3382963"/>
          <p14:tracePt t="20375" x="1219200" y="3406775"/>
          <p14:tracePt t="20375" x="1257300" y="3421063"/>
          <p14:tracePt t="20394" x="1311275" y="3436938"/>
          <p14:tracePt t="20408" x="1516063" y="3475038"/>
          <p14:tracePt t="20426" x="1646238" y="3513138"/>
          <p14:tracePt t="20442" x="1668463" y="3521075"/>
          <p14:tracePt t="20458" x="1722438" y="3521075"/>
          <p14:tracePt t="20476" x="1790700" y="3521075"/>
          <p14:tracePt t="20492" x="1935163" y="3521075"/>
          <p14:tracePt t="20508" x="2155825" y="3521075"/>
          <p14:tracePt t="20525" x="2370138" y="3489325"/>
          <p14:tracePt t="20542" x="2514600" y="3459163"/>
          <p14:tracePt t="20558" x="2606675" y="3421063"/>
          <p14:tracePt t="20575" x="2651125" y="3398838"/>
          <p14:tracePt t="20591" x="2667000" y="3382963"/>
          <p14:tracePt t="20608" x="2727325" y="3344863"/>
          <p14:tracePt t="20626" x="2751138" y="3330575"/>
          <p14:tracePt t="20641" x="2797175" y="3314700"/>
          <p14:tracePt t="20659" x="2827338" y="3298825"/>
          <p14:tracePt t="20674" x="2835275" y="3284538"/>
          <p14:tracePt t="20691" x="2857500" y="3260725"/>
          <p14:tracePt t="20707" x="2879725" y="3230563"/>
          <p14:tracePt t="20725" x="2903538" y="3200400"/>
          <p14:tracePt t="20741" x="2917825" y="3178175"/>
          <p14:tracePt t="20741" x="2917825" y="3170238"/>
          <p14:tracePt t="20765" x="2917825" y="3162300"/>
          <p14:tracePt t="20775" x="2917825" y="3146425"/>
          <p14:tracePt t="20791" x="2917825" y="3132138"/>
          <p14:tracePt t="20808" x="2917825" y="3124200"/>
          <p14:tracePt t="20826" x="2917825" y="3116263"/>
          <p14:tracePt t="20842" x="2903538" y="3094038"/>
          <p14:tracePt t="20859" x="2873375" y="3055938"/>
          <p14:tracePt t="20875" x="2811463" y="3025775"/>
          <p14:tracePt t="20892" x="2765425" y="3001963"/>
          <p14:tracePt t="20908" x="2727325" y="2987675"/>
          <p14:tracePt t="20925" x="2674938" y="2971800"/>
          <p14:tracePt t="20941" x="2606675" y="2955925"/>
          <p14:tracePt t="20958" x="2544763" y="2949575"/>
          <p14:tracePt t="20974" x="2476500" y="2933700"/>
          <p14:tracePt t="20991" x="2416175" y="2925763"/>
          <p14:tracePt t="21008" x="2370138" y="2917825"/>
          <p14:tracePt t="21008" x="2362200" y="2917825"/>
          <p14:tracePt t="21026" x="2332038" y="2903538"/>
          <p14:tracePt t="21042" x="2308225" y="2903538"/>
          <p14:tracePt t="21059" x="2263775" y="2903538"/>
          <p14:tracePt t="21076" x="2209800" y="2895600"/>
          <p14:tracePt t="21090" x="2133600" y="2879725"/>
          <p14:tracePt t="21107" x="2057400" y="2879725"/>
          <p14:tracePt t="21125" x="2027238" y="2879725"/>
          <p14:tracePt t="21141" x="2019300" y="2879725"/>
          <p14:tracePt t="21157" x="2011363" y="2879725"/>
          <p14:tracePt t="21174" x="1989138" y="2879725"/>
          <p14:tracePt t="21202" x="1973263" y="2879725"/>
          <p14:tracePt t="21210" x="1935163" y="2879725"/>
          <p14:tracePt t="21224" x="1905000" y="2879725"/>
          <p14:tracePt t="21224" x="1882775" y="2879725"/>
          <p14:tracePt t="21243" x="1851025" y="2879725"/>
          <p14:tracePt t="21259" x="1844675" y="2879725"/>
          <p14:tracePt t="21275" x="1828800" y="2879725"/>
          <p14:tracePt t="21291" x="1828800" y="2873375"/>
          <p14:tracePt t="21394" x="1836738" y="2865438"/>
          <p14:tracePt t="21410" x="1851025" y="2857500"/>
          <p14:tracePt t="21426" x="1866900" y="2849563"/>
          <p14:tracePt t="21434" x="1882775" y="2849563"/>
          <p14:tracePt t="21442" x="1912938" y="2835275"/>
          <p14:tracePt t="21458" x="1951038" y="2827338"/>
          <p14:tracePt t="21475" x="1997075" y="2819400"/>
          <p14:tracePt t="21491" x="2027238" y="2819400"/>
          <p14:tracePt t="21508" x="2087563" y="2811463"/>
          <p14:tracePt t="21524" x="2117725" y="2811463"/>
          <p14:tracePt t="21541" x="2171700" y="2811463"/>
          <p14:tracePt t="21557" x="2201863" y="2811463"/>
          <p14:tracePt t="21574" x="2209800" y="2803525"/>
          <p14:tracePt t="21590" x="2217738" y="2803525"/>
          <p14:tracePt t="21610" x="2225675" y="2803525"/>
          <p14:tracePt t="21634" x="2232025" y="2803525"/>
          <p14:tracePt t="21642" x="2247900" y="2803525"/>
          <p14:tracePt t="21656" x="2308225" y="2797175"/>
          <p14:tracePt t="21675" x="2346325" y="2789238"/>
          <p14:tracePt t="21691" x="2362200" y="2789238"/>
          <p14:tracePt t="21707" x="2378075" y="2789238"/>
          <p14:tracePt t="21723" x="2384425" y="2789238"/>
          <p14:tracePt t="21746" x="2400300" y="2789238"/>
          <p14:tracePt t="21761" x="2408238" y="2797175"/>
          <p14:tracePt t="21777" x="2416175" y="2797175"/>
          <p14:tracePt t="21790" x="2446338" y="2827338"/>
          <p14:tracePt t="21807" x="2476500" y="2849563"/>
          <p14:tracePt t="21823" x="2484438" y="2873375"/>
          <p14:tracePt t="21841" x="2506663" y="2895600"/>
          <p14:tracePt t="21841" x="2514600" y="2911475"/>
          <p14:tracePt t="21858" x="2530475" y="2949575"/>
          <p14:tracePt t="21874" x="2560638" y="2971800"/>
          <p14:tracePt t="21891" x="2574925" y="3001963"/>
          <p14:tracePt t="21907" x="2574925" y="3025775"/>
          <p14:tracePt t="21924" x="2574925" y="3048000"/>
          <p14:tracePt t="21941" x="2574925" y="3070225"/>
          <p14:tracePt t="21957" x="2574925" y="3101975"/>
          <p14:tracePt t="21973" x="2544763" y="3140075"/>
          <p14:tracePt t="21990" x="2536825" y="3170238"/>
          <p14:tracePt t="22007" x="2514600" y="3200400"/>
          <p14:tracePt t="22023" x="2476500" y="3230563"/>
          <p14:tracePt t="22040" x="2430463" y="3268663"/>
          <p14:tracePt t="22040" x="2408238" y="3284538"/>
          <p14:tracePt t="22059" x="2316163" y="3322638"/>
          <p14:tracePt t="22075" x="2225675" y="3336925"/>
          <p14:tracePt t="22091" x="2117725" y="3344863"/>
          <p14:tracePt t="22107" x="1981200" y="3368675"/>
          <p14:tracePt t="22124" x="1858963" y="3368675"/>
          <p14:tracePt t="22140" x="1760538" y="3368675"/>
          <p14:tracePt t="22156" x="1698625" y="3336925"/>
          <p14:tracePt t="22173" x="1684338" y="3314700"/>
          <p14:tracePt t="22190" x="1622425" y="3276600"/>
          <p14:tracePt t="22206" x="1592263" y="3246438"/>
          <p14:tracePt t="22223" x="1562100" y="3208338"/>
          <p14:tracePt t="22240" x="1524000" y="3184525"/>
          <p14:tracePt t="22240" x="1508125" y="3178175"/>
          <p14:tracePt t="22258" x="1501775" y="3170238"/>
          <p14:tracePt t="22273" x="1485900" y="3154363"/>
          <p14:tracePt t="22290" x="1485900" y="3146425"/>
          <p14:tracePt t="22306" x="1485900" y="3132138"/>
          <p14:tracePt t="22324" x="1485900" y="3124200"/>
          <p14:tracePt t="22339" x="1485900" y="3108325"/>
          <p14:tracePt t="22356" x="1485900" y="3101975"/>
          <p14:tracePt t="22372" x="1501775" y="3078163"/>
          <p14:tracePt t="22390" x="1524000" y="3048000"/>
          <p14:tracePt t="22406" x="1546225" y="3017838"/>
          <p14:tracePt t="22423" x="1554163" y="2994025"/>
          <p14:tracePt t="22440" x="1570038" y="2987675"/>
          <p14:tracePt t="22456" x="1592263" y="2963863"/>
          <p14:tracePt t="22472" x="1630363" y="2933700"/>
          <p14:tracePt t="22490" x="1660525" y="2917825"/>
          <p14:tracePt t="22507" x="1676400" y="2903538"/>
          <p14:tracePt t="22524" x="1684338" y="2903538"/>
          <p14:tracePt t="22539" x="1692275" y="2895600"/>
          <p14:tracePt t="22586" x="1698625" y="2895600"/>
          <p14:tracePt t="22594" x="1706563" y="2887663"/>
          <p14:tracePt t="22605" x="1768475" y="2873375"/>
          <p14:tracePt t="22623" x="1820863" y="2873375"/>
          <p14:tracePt t="22639" x="1858963" y="2857500"/>
          <p14:tracePt t="22656" x="1866900" y="2849563"/>
          <p14:tracePt t="22673" x="1882775" y="2849563"/>
          <p14:tracePt t="22746" x="1889125" y="2849563"/>
          <p14:tracePt t="22770" x="1897063" y="2849563"/>
          <p14:tracePt t="22793" x="1905000" y="2849563"/>
          <p14:tracePt t="22833" x="1912938" y="2849563"/>
          <p14:tracePt t="22922" x="1920875" y="2849563"/>
          <p14:tracePt t="22938" x="1927225" y="2841625"/>
          <p14:tracePt t="22993" x="1935163" y="2841625"/>
          <p14:tracePt t="23002" x="1965325" y="2827338"/>
          <p14:tracePt t="23010" x="1989138" y="2827338"/>
          <p14:tracePt t="23022" x="2019300" y="2811463"/>
          <p14:tracePt t="23039" x="2041525" y="2803525"/>
          <p14:tracePt t="23056" x="2057400" y="2797175"/>
          <p14:tracePt t="23106" x="2065338" y="2789238"/>
          <p14:tracePt t="23129" x="2087563" y="2789238"/>
          <p14:tracePt t="23138" x="2103438" y="2781300"/>
          <p14:tracePt t="23146" x="2125663" y="2773363"/>
          <p14:tracePt t="23156" x="2179638" y="2759075"/>
          <p14:tracePt t="23172" x="2193925" y="2759075"/>
          <p14:tracePt t="23188" x="2209800" y="2751138"/>
          <p14:tracePt t="23206" x="2217738" y="2751138"/>
          <p14:tracePt t="23258" x="2225675" y="2751138"/>
          <p14:tracePt t="23354" x="2232025" y="2751138"/>
          <p14:tracePt t="23370" x="2239963" y="2751138"/>
          <p14:tracePt t="23377" x="2247900" y="2751138"/>
          <p14:tracePt t="23402" x="2255838" y="2751138"/>
          <p14:tracePt t="23425" x="2263775" y="2751138"/>
          <p14:tracePt t="23441" x="2270125" y="2751138"/>
          <p14:tracePt t="23450" x="2286000" y="2751138"/>
          <p14:tracePt t="23466" x="2301875" y="2751138"/>
          <p14:tracePt t="23473" x="2308225" y="2751138"/>
          <p14:tracePt t="23490" x="2316163" y="2751138"/>
          <p14:tracePt t="23530" x="2324100" y="2751138"/>
          <p14:tracePt t="23561" x="2332038" y="2751138"/>
          <p14:tracePt t="23571" x="2339975" y="2751138"/>
          <p14:tracePt t="23578" x="2362200" y="2751138"/>
          <p14:tracePt t="23594" x="2370138" y="2751138"/>
          <p14:tracePt t="23605" x="2400300" y="2751138"/>
          <p14:tracePt t="23622" x="2416175" y="2751138"/>
          <p14:tracePt t="23642" x="2422525" y="2751138"/>
          <p14:tracePt t="23785" x="2430463" y="2751138"/>
          <p14:tracePt t="23793" x="2438400" y="2751138"/>
          <p14:tracePt t="23809" x="2446338" y="2751138"/>
          <p14:tracePt t="23882" x="2454275" y="2751138"/>
          <p14:tracePt t="23905" x="2468563" y="2751138"/>
          <p14:tracePt t="23938" x="2476500" y="2751138"/>
          <p14:tracePt t="23954" x="2498725" y="2751138"/>
          <p14:tracePt t="23962" x="2514600" y="2751138"/>
          <p14:tracePt t="23972" x="2544763" y="2751138"/>
          <p14:tracePt t="23988" x="2568575" y="2751138"/>
          <p14:tracePt t="24006" x="2574925" y="2751138"/>
          <p14:tracePt t="24021" x="2582863" y="2751138"/>
          <p14:tracePt t="24081" x="2590800" y="2751138"/>
          <p14:tracePt t="24090" x="2598738" y="2751138"/>
          <p14:tracePt t="24106" x="2606675" y="2751138"/>
          <p14:tracePt t="24498" x="2598738" y="2765425"/>
          <p14:tracePt t="24625" x="2590800" y="2773363"/>
          <p14:tracePt t="24642" x="2582863" y="2781300"/>
          <p14:tracePt t="24657" x="2574925" y="2781300"/>
          <p14:tracePt t="24681" x="2536825" y="2797175"/>
          <p14:tracePt t="24690" x="2514600" y="2797175"/>
          <p14:tracePt t="24704" x="2430463" y="2797175"/>
          <p14:tracePt t="24720" x="2263775" y="2797175"/>
          <p14:tracePt t="24738" x="2179638" y="2797175"/>
          <p14:tracePt t="24755" x="2141538" y="2797175"/>
          <p14:tracePt t="24772" x="2095500" y="2797175"/>
          <p14:tracePt t="24788" x="2057400" y="2797175"/>
          <p14:tracePt t="24804" x="2035175" y="2797175"/>
          <p14:tracePt t="24821" x="1965325" y="2781300"/>
          <p14:tracePt t="24837" x="1882775" y="2781300"/>
          <p14:tracePt t="24854" x="1798638" y="2781300"/>
          <p14:tracePt t="24870" x="1752600" y="2781300"/>
          <p14:tracePt t="24887" x="1730375" y="2781300"/>
          <p14:tracePt t="24904" x="1722438" y="2781300"/>
          <p14:tracePt t="24920" x="1706563" y="2781300"/>
          <p14:tracePt t="24937" x="1654175" y="2781300"/>
          <p14:tracePt t="24954" x="1592263" y="2773363"/>
          <p14:tracePt t="24971" x="1524000" y="2759075"/>
          <p14:tracePt t="24988" x="1477963" y="2743200"/>
          <p14:tracePt t="25004" x="1447800" y="2705100"/>
          <p14:tracePt t="25020" x="1371600" y="2667000"/>
          <p14:tracePt t="25037" x="1295400" y="2613025"/>
          <p14:tracePt t="25053" x="1165225" y="2544763"/>
          <p14:tracePt t="25070" x="1020763" y="2468563"/>
          <p14:tracePt t="25087" x="898525" y="2422525"/>
          <p14:tracePt t="25103" x="860425" y="2384425"/>
          <p14:tracePt t="25120" x="846138" y="2362200"/>
          <p14:tracePt t="25137" x="746125" y="2293938"/>
          <p14:tracePt t="25155" x="669925" y="2232025"/>
          <p14:tracePt t="25171" x="631825" y="2193925"/>
          <p14:tracePt t="25187" x="609600" y="2125663"/>
          <p14:tracePt t="25204" x="571500" y="2035175"/>
          <p14:tracePt t="25220" x="541338" y="1935163"/>
          <p14:tracePt t="25237" x="495300" y="1836738"/>
          <p14:tracePt t="25253" x="473075" y="1768475"/>
          <p14:tracePt t="25271" x="449263" y="1730375"/>
          <p14:tracePt t="25287" x="419100" y="1684338"/>
          <p14:tracePt t="25303" x="419100" y="1660525"/>
          <p14:tracePt t="25320" x="403225" y="1608138"/>
          <p14:tracePt t="25320" x="403225" y="1592263"/>
          <p14:tracePt t="25338" x="403225" y="1554163"/>
          <p14:tracePt t="25353" x="403225" y="1516063"/>
          <p14:tracePt t="25371" x="403225" y="1463675"/>
          <p14:tracePt t="25387" x="403225" y="1401763"/>
          <p14:tracePt t="25404" x="403225" y="1363663"/>
          <p14:tracePt t="25420" x="411163" y="1325563"/>
          <p14:tracePt t="25437" x="419100" y="1303338"/>
          <p14:tracePt t="25454" x="419100" y="1287463"/>
          <p14:tracePt t="25469" x="434975" y="1273175"/>
          <p14:tracePt t="25486" x="434975" y="1257300"/>
          <p14:tracePt t="25502" x="465138" y="1203325"/>
          <p14:tracePt t="25520" x="487363" y="1150938"/>
          <p14:tracePt t="25536" x="511175" y="1112838"/>
          <p14:tracePt t="25536" x="517525" y="1096963"/>
          <p14:tracePt t="25554" x="541338" y="1050925"/>
          <p14:tracePt t="25571" x="555625" y="1036638"/>
          <p14:tracePt t="25588" x="555625" y="1020763"/>
          <p14:tracePt t="25604" x="555625" y="1012825"/>
          <p14:tracePt t="25619" x="571500" y="998538"/>
          <p14:tracePt t="25636" x="571500" y="974725"/>
          <p14:tracePt t="25653" x="593725" y="944563"/>
          <p14:tracePt t="25670" x="601663" y="922338"/>
          <p14:tracePt t="25686" x="625475" y="892175"/>
          <p14:tracePt t="25703" x="647700" y="854075"/>
          <p14:tracePt t="25720" x="669925" y="822325"/>
          <p14:tracePt t="25736" x="693738" y="808038"/>
          <p14:tracePt t="25736" x="701675" y="800100"/>
          <p14:tracePt t="25754" x="715963" y="792163"/>
          <p14:tracePt t="25777" x="723900" y="784225"/>
          <p14:tracePt t="25787" x="731838" y="777875"/>
          <p14:tracePt t="25801" x="746125" y="762000"/>
          <p14:tracePt t="25819" x="762000" y="746125"/>
          <p14:tracePt t="25836" x="792163" y="739775"/>
          <p14:tracePt t="25853" x="815975" y="715963"/>
          <p14:tracePt t="25869" x="860425" y="715963"/>
          <p14:tracePt t="25886" x="906463" y="693738"/>
          <p14:tracePt t="25903" x="960438" y="663575"/>
          <p14:tracePt t="25920" x="1006475" y="647700"/>
          <p14:tracePt t="25936" x="1044575" y="625475"/>
          <p14:tracePt t="25936" x="1050925" y="625475"/>
          <p14:tracePt t="25954" x="1074738" y="617538"/>
          <p14:tracePt t="25970" x="1104900" y="609600"/>
          <p14:tracePt t="25987" x="1135063" y="609600"/>
          <p14:tracePt t="26003" x="1143000" y="593725"/>
          <p14:tracePt t="26025" x="1150938" y="593725"/>
          <p14:tracePt t="26049" x="1158875" y="593725"/>
          <p14:tracePt t="26066" x="1181100" y="579438"/>
          <p14:tracePt t="26073" x="1219200" y="579438"/>
          <p14:tracePt t="26086" x="1317625" y="555625"/>
          <p14:tracePt t="26102" x="1363663" y="555625"/>
          <p14:tracePt t="26119" x="1409700" y="541338"/>
          <p14:tracePt t="26136" x="1431925" y="541338"/>
          <p14:tracePt t="26136" x="1447800" y="541338"/>
          <p14:tracePt t="26154" x="1463675" y="533400"/>
          <p14:tracePt t="26169" x="1477963" y="533400"/>
          <p14:tracePt t="26186" x="1524000" y="525463"/>
          <p14:tracePt t="26203" x="1616075" y="517525"/>
          <p14:tracePt t="26220" x="1730375" y="503238"/>
          <p14:tracePt t="26236" x="1812925" y="495300"/>
          <p14:tracePt t="26252" x="1874838" y="479425"/>
          <p14:tracePt t="26270" x="1889125" y="473075"/>
          <p14:tracePt t="26285" x="1905000" y="473075"/>
          <p14:tracePt t="26337" x="1920875" y="473075"/>
          <p14:tracePt t="26354" x="1958975" y="465138"/>
          <p14:tracePt t="26362" x="1989138" y="465138"/>
          <p14:tracePt t="26370" x="2079625" y="441325"/>
          <p14:tracePt t="26387" x="2163763" y="441325"/>
          <p14:tracePt t="26403" x="2239963" y="441325"/>
          <p14:tracePt t="26420" x="2286000" y="419100"/>
          <p14:tracePt t="26435" x="2301875" y="419100"/>
          <p14:tracePt t="26452" x="2324100" y="419100"/>
          <p14:tracePt t="26469" x="2362200" y="419100"/>
          <p14:tracePt t="26486" x="2438400" y="434975"/>
          <p14:tracePt t="26502" x="2560638" y="434975"/>
          <p14:tracePt t="26519" x="2720975" y="434975"/>
          <p14:tracePt t="26536" x="2865438" y="434975"/>
          <p14:tracePt t="26552" x="2971800" y="434975"/>
          <p14:tracePt t="26552" x="3017838" y="434975"/>
          <p14:tracePt t="26570" x="3048000" y="434975"/>
          <p14:tracePt t="26586" x="3055938" y="434975"/>
          <p14:tracePt t="26618" x="3055938" y="449263"/>
          <p14:tracePt t="26625" x="3070225" y="465138"/>
          <p14:tracePt t="26635" x="3178175" y="511175"/>
          <p14:tracePt t="26652" x="3306763" y="549275"/>
          <p14:tracePt t="26669" x="3413125" y="601663"/>
          <p14:tracePt t="26686" x="3527425" y="663575"/>
          <p14:tracePt t="26702" x="3581400" y="685800"/>
          <p14:tracePt t="26718" x="3597275" y="693738"/>
          <p14:tracePt t="26735" x="3597275" y="701675"/>
          <p14:tracePt t="26752" x="3611563" y="723900"/>
          <p14:tracePt t="26752" x="3619500" y="739775"/>
          <p14:tracePt t="26774" x="3641725" y="769938"/>
          <p14:tracePt t="26786" x="3679825" y="822325"/>
          <p14:tracePt t="26803" x="3695700" y="860425"/>
          <p14:tracePt t="26819" x="3703638" y="906463"/>
          <p14:tracePt t="26835" x="3703638" y="930275"/>
          <p14:tracePt t="26851" x="3703638" y="944563"/>
          <p14:tracePt t="26868" x="3711575" y="960438"/>
          <p14:tracePt t="26885" x="3711575" y="982663"/>
          <p14:tracePt t="26902" x="3711575" y="990600"/>
          <p14:tracePt t="26918" x="3695700" y="1006475"/>
          <p14:tracePt t="26935" x="3687763" y="1020763"/>
          <p14:tracePt t="26952" x="3665538" y="1036638"/>
          <p14:tracePt t="26968" x="3641725" y="1050925"/>
          <p14:tracePt t="26968" x="3619500" y="1058863"/>
          <p14:tracePt t="26986" x="3589338" y="1074738"/>
          <p14:tracePt t="27003" x="3559175" y="1089025"/>
          <p14:tracePt t="27019" x="3535363" y="1104900"/>
          <p14:tracePt t="27036" x="3505200" y="1127125"/>
          <p14:tracePt t="27052" x="3451225" y="1165225"/>
          <p14:tracePt t="27067" x="3398838" y="1189038"/>
          <p14:tracePt t="27084" x="3368675" y="1203325"/>
          <p14:tracePt t="27102" x="3330575" y="1219200"/>
          <p14:tracePt t="27118" x="3298825" y="1227138"/>
          <p14:tracePt t="27135" x="3246438" y="1235075"/>
          <p14:tracePt t="27152" x="3208338" y="1241425"/>
          <p14:tracePt t="27168" x="3140075" y="1257300"/>
          <p14:tracePt t="27186" x="3108325" y="1257300"/>
          <p14:tracePt t="27201" x="3001963" y="1279525"/>
          <p14:tracePt t="27219" x="2895600" y="1295400"/>
          <p14:tracePt t="27235" x="2781300" y="1317625"/>
          <p14:tracePt t="27253" x="2674938" y="1341438"/>
          <p14:tracePt t="27268" x="2598738" y="1363663"/>
          <p14:tracePt t="27285" x="2552700" y="1371600"/>
          <p14:tracePt t="27302" x="2522538" y="1371600"/>
          <p14:tracePt t="27318" x="2460625" y="1371600"/>
          <p14:tracePt t="27335" x="2378075" y="1371600"/>
          <p14:tracePt t="27352" x="2263775" y="1379538"/>
          <p14:tracePt t="27368" x="2179638" y="1387475"/>
          <p14:tracePt t="27384" x="2027238" y="1409700"/>
          <p14:tracePt t="27403" x="1935163" y="1439863"/>
          <p14:tracePt t="27419" x="1882775" y="1439863"/>
          <p14:tracePt t="27435" x="1782763" y="1439863"/>
          <p14:tracePt t="27452" x="1638300" y="1439863"/>
          <p14:tracePt t="27468" x="1546225" y="1439863"/>
          <p14:tracePt t="27485" x="1501775" y="1439863"/>
          <p14:tracePt t="27502" x="1485900" y="1439863"/>
          <p14:tracePt t="27518" x="1477963" y="1431925"/>
          <p14:tracePt t="27534" x="1463675" y="1425575"/>
          <p14:tracePt t="27551" x="1439863" y="1425575"/>
          <p14:tracePt t="27568" x="1371600" y="1387475"/>
          <p14:tracePt t="27584" x="1349375" y="1371600"/>
          <p14:tracePt t="27584" x="1317625" y="1349375"/>
          <p14:tracePt t="27602" x="1287463" y="1317625"/>
          <p14:tracePt t="27618" x="1235075" y="1257300"/>
          <p14:tracePt t="27635" x="1181100" y="1219200"/>
          <p14:tracePt t="27652" x="1120775" y="1158875"/>
          <p14:tracePt t="27668" x="1104900" y="1135063"/>
          <p14:tracePt t="27684" x="1096963" y="1127125"/>
          <p14:tracePt t="27701" x="1096963" y="1120775"/>
          <p14:tracePt t="27753" x="1096963" y="1104900"/>
          <p14:tracePt t="27761" x="1089025" y="1104900"/>
          <p14:tracePt t="27770" x="1089025" y="1096963"/>
          <p14:tracePt t="27783" x="1089025" y="1082675"/>
          <p14:tracePt t="27800" x="1089025" y="1058863"/>
          <p14:tracePt t="27800" x="1089025" y="1050925"/>
          <p14:tracePt t="27818" x="1089025" y="1036638"/>
          <p14:tracePt t="27834" x="1089025" y="1020763"/>
          <p14:tracePt t="27850" x="1089025" y="1006475"/>
          <p14:tracePt t="27868" x="1089025" y="990600"/>
          <p14:tracePt t="27883" x="1104900" y="974725"/>
          <p14:tracePt t="27901" x="1112838" y="944563"/>
          <p14:tracePt t="27917" x="1135063" y="906463"/>
          <p14:tracePt t="27934" x="1150938" y="898525"/>
          <p14:tracePt t="27950" x="1173163" y="876300"/>
          <p14:tracePt t="27967" x="1196975" y="860425"/>
          <p14:tracePt t="27984" x="1211263" y="846138"/>
          <p14:tracePt t="27984" x="1227138" y="846138"/>
          <p14:tracePt t="28002" x="1273175" y="830263"/>
          <p14:tracePt t="28018" x="1325563" y="822325"/>
          <p14:tracePt t="28035" x="1417638" y="792163"/>
          <p14:tracePt t="28051" x="1508125" y="769938"/>
          <p14:tracePt t="28068" x="1608138" y="739775"/>
          <p14:tracePt t="28084" x="1706563" y="715963"/>
          <p14:tracePt t="28101" x="1790700" y="693738"/>
          <p14:tracePt t="28117" x="1858963" y="677863"/>
          <p14:tracePt t="28134" x="1897063" y="663575"/>
          <p14:tracePt t="28150" x="1951038" y="655638"/>
          <p14:tracePt t="28167" x="2027238" y="639763"/>
          <p14:tracePt t="28184" x="2171700" y="587375"/>
          <p14:tracePt t="28200" x="2370138" y="549275"/>
          <p14:tracePt t="28200" x="2492375" y="517525"/>
          <p14:tracePt t="28218" x="2797175" y="457200"/>
          <p14:tracePt t="28235" x="3170238" y="373063"/>
          <p14:tracePt t="28252" x="3322638" y="320675"/>
          <p14:tracePt t="28268" x="3382963" y="304800"/>
          <p14:tracePt t="28284" x="3406775" y="304800"/>
          <p14:tracePt t="28300" x="3436938" y="304800"/>
          <p14:tracePt t="28317" x="3559175" y="304800"/>
          <p14:tracePt t="28334" x="3679825" y="327025"/>
          <p14:tracePt t="28350" x="3779838" y="350838"/>
          <p14:tracePt t="28367" x="3817938" y="350838"/>
          <p14:tracePt t="28383" x="3825875" y="358775"/>
          <p14:tracePt t="28402" x="3832225" y="358775"/>
          <p14:tracePt t="28426" x="3848100" y="358775"/>
          <p14:tracePt t="28434" x="3878263" y="381000"/>
          <p14:tracePt t="28451" x="3886200" y="411163"/>
          <p14:tracePt t="28467" x="3902075" y="449263"/>
          <p14:tracePt t="28484" x="3902075" y="503238"/>
          <p14:tracePt t="28500" x="3878263" y="563563"/>
          <p14:tracePt t="28517" x="3856038" y="639763"/>
          <p14:tracePt t="28534" x="3825875" y="693738"/>
          <p14:tracePt t="28550" x="3817938" y="708025"/>
          <p14:tracePt t="28566" x="3794125" y="746125"/>
          <p14:tracePt t="28584" x="3771900" y="769938"/>
          <p14:tracePt t="28600" x="3711575" y="830263"/>
          <p14:tracePt t="28600" x="3687763" y="854075"/>
          <p14:tracePt t="28618" x="3641725" y="876300"/>
          <p14:tracePt t="28633" x="3527425" y="952500"/>
          <p14:tracePt t="28651" x="3451225" y="974725"/>
          <p14:tracePt t="28667" x="3406775" y="1006475"/>
          <p14:tracePt t="28684" x="3360738" y="1012825"/>
          <p14:tracePt t="28700" x="3330575" y="1028700"/>
          <p14:tracePt t="28717" x="3276600" y="1058863"/>
          <p14:tracePt t="28733" x="3200400" y="1082675"/>
          <p14:tracePt t="28752" x="3094038" y="1127125"/>
          <p14:tracePt t="28767" x="2987675" y="1150938"/>
          <p14:tracePt t="28783" x="2941638" y="1165225"/>
          <p14:tracePt t="28799" x="2917825" y="1165225"/>
          <p14:tracePt t="28816" x="2903538" y="1165225"/>
          <p14:tracePt t="28833" x="2865438" y="1181100"/>
          <p14:tracePt t="28851" x="2819400" y="1189038"/>
          <p14:tracePt t="28867" x="2789238" y="1203325"/>
          <p14:tracePt t="28884" x="2759075" y="1203325"/>
          <p14:tracePt t="28900" x="2751138" y="1203325"/>
          <p14:tracePt t="28985" x="2751138" y="1211263"/>
          <p14:tracePt t="29633" x="2751138" y="1219200"/>
          <p14:tracePt t="30521" x="2759075" y="1219200"/>
          <p14:tracePt t="30562" x="2765425" y="1219200"/>
          <p14:tracePt t="30609" x="2773363" y="1203325"/>
          <p14:tracePt t="30649" x="2797175" y="1203325"/>
          <p14:tracePt t="30657" x="2841625" y="1196975"/>
          <p14:tracePt t="30666" x="2887663" y="1165225"/>
          <p14:tracePt t="30682" x="2941638" y="1127125"/>
          <p14:tracePt t="30698" x="2971800" y="1112838"/>
          <p14:tracePt t="30715" x="2987675" y="1104900"/>
          <p14:tracePt t="30731" x="2994025" y="1104900"/>
          <p14:tracePt t="30747" x="3001963" y="1096963"/>
          <p14:tracePt t="30765" x="3040063" y="1096963"/>
          <p14:tracePt t="30781" x="3108325" y="1096963"/>
          <p14:tracePt t="30798" x="3162300" y="1089025"/>
          <p14:tracePt t="30815" x="3178175" y="1089025"/>
          <p14:tracePt t="30832" x="3184525" y="1089025"/>
          <p14:tracePt t="30905" x="3208338" y="1096963"/>
          <p14:tracePt t="30914" x="3216275" y="1104900"/>
          <p14:tracePt t="30921" x="3230563" y="1120775"/>
          <p14:tracePt t="30930" x="3230563" y="1143000"/>
          <p14:tracePt t="30947" x="3222625" y="1143000"/>
          <p14:tracePt t="31025" x="3208338" y="1143000"/>
          <p14:tracePt t="31033" x="3178175" y="1143000"/>
          <p14:tracePt t="31046" x="3070225" y="1196975"/>
          <p14:tracePt t="31063" x="2903538" y="1265238"/>
          <p14:tracePt t="31063" x="2797175" y="1311275"/>
          <p14:tracePt t="31083" x="2544763" y="1379538"/>
          <p14:tracePt t="31098" x="2392363" y="1417638"/>
          <p14:tracePt t="31115" x="2316163" y="1425575"/>
          <p14:tracePt t="31131" x="2263775" y="1425575"/>
          <p14:tracePt t="31148" x="2209800" y="1425575"/>
          <p14:tracePt t="31164" x="2155825" y="1425575"/>
          <p14:tracePt t="31181" x="2035175" y="1425575"/>
          <p14:tracePt t="31197" x="1905000" y="1409700"/>
          <p14:tracePt t="31214" x="1858963" y="1401763"/>
          <p14:tracePt t="31231" x="1774825" y="1401763"/>
          <p14:tracePt t="31247" x="1706563" y="1401763"/>
          <p14:tracePt t="31265" x="1654175" y="1393825"/>
          <p14:tracePt t="31280" x="1493838" y="1333500"/>
          <p14:tracePt t="31298" x="1431925" y="1317625"/>
          <p14:tracePt t="31315" x="1425575" y="1317625"/>
          <p14:tracePt t="31330" x="1417638" y="1295400"/>
          <p14:tracePt t="31401" x="1393825" y="1257300"/>
          <p14:tracePt t="31409" x="1387475" y="1249363"/>
          <p14:tracePt t="31417" x="1379538" y="1219200"/>
          <p14:tracePt t="31430" x="1379538" y="1173163"/>
          <p14:tracePt t="31447" x="1363663" y="1127125"/>
          <p14:tracePt t="31464" x="1363663" y="1104900"/>
          <p14:tracePt t="31480" x="1363663" y="1074738"/>
          <p14:tracePt t="31497" x="1363663" y="1058863"/>
          <p14:tracePt t="31515" x="1363663" y="1044575"/>
          <p14:tracePt t="31531" x="1363663" y="1012825"/>
          <p14:tracePt t="31547" x="1417638" y="952500"/>
          <p14:tracePt t="31564" x="1439863" y="906463"/>
          <p14:tracePt t="31580" x="1455738" y="884238"/>
          <p14:tracePt t="31597" x="1470025" y="876300"/>
          <p14:tracePt t="31613" x="1470025" y="868363"/>
          <p14:tracePt t="31629" x="1485900" y="860425"/>
          <p14:tracePt t="31646" x="1531938" y="854075"/>
          <p14:tracePt t="31663" x="1616075" y="830263"/>
          <p14:tracePt t="31680" x="1706563" y="815975"/>
          <p14:tracePt t="31680" x="1744663" y="808038"/>
          <p14:tracePt t="31698" x="1836738" y="769938"/>
          <p14:tracePt t="31715" x="1935163" y="746125"/>
          <p14:tracePt t="31731" x="2049463" y="723900"/>
          <p14:tracePt t="31747" x="2209800" y="701675"/>
          <p14:tracePt t="31767" x="2354263" y="677863"/>
          <p14:tracePt t="31780" x="2408238" y="669925"/>
          <p14:tracePt t="31797" x="2430463" y="663575"/>
          <p14:tracePt t="31813" x="2460625" y="655638"/>
          <p14:tracePt t="31830" x="2498725" y="647700"/>
          <p14:tracePt t="31846" x="2574925" y="625475"/>
          <p14:tracePt t="31863" x="2636838" y="601663"/>
          <p14:tracePt t="31880" x="2751138" y="601663"/>
          <p14:tracePt t="31896" x="2857500" y="601663"/>
          <p14:tracePt t="31896" x="2873375" y="601663"/>
          <p14:tracePt t="31914" x="2887663" y="601663"/>
          <p14:tracePt t="31930" x="2911475" y="609600"/>
          <p14:tracePt t="31947" x="3001963" y="655638"/>
          <p14:tracePt t="31964" x="3101975" y="701675"/>
          <p14:tracePt t="31980" x="3170238" y="769938"/>
          <p14:tracePt t="31997" x="3216275" y="815975"/>
          <p14:tracePt t="32012" x="3254375" y="846138"/>
          <p14:tracePt t="32029" x="3268663" y="860425"/>
          <p14:tracePt t="32045" x="3284538" y="884238"/>
          <p14:tracePt t="32063" x="3292475" y="922338"/>
          <p14:tracePt t="32079" x="3314700" y="968375"/>
          <p14:tracePt t="32095" x="3314700" y="998538"/>
          <p14:tracePt t="32112" x="3314700" y="1028700"/>
          <p14:tracePt t="32128" x="3314700" y="1050925"/>
          <p14:tracePt t="32128" x="3306763" y="1066800"/>
          <p14:tracePt t="32145" x="3284538" y="1104900"/>
          <p14:tracePt t="32164" x="3268663" y="1112838"/>
          <p14:tracePt t="32180" x="3260725" y="1150938"/>
          <p14:tracePt t="32196" x="3238500" y="1158875"/>
          <p14:tracePt t="32213" x="3216275" y="1196975"/>
          <p14:tracePt t="32229" x="3178175" y="1219200"/>
          <p14:tracePt t="32246" x="3116263" y="1249363"/>
          <p14:tracePt t="32264" x="3009900" y="1295400"/>
          <p14:tracePt t="32279" x="2911475" y="1325563"/>
          <p14:tracePt t="32296" x="2835275" y="1325563"/>
          <p14:tracePt t="32296" x="2803525" y="1325563"/>
          <p14:tracePt t="32314" x="2735263" y="1325563"/>
          <p14:tracePt t="32330" x="2620963" y="1325563"/>
          <p14:tracePt t="32347" x="2460625" y="1325563"/>
          <p14:tracePt t="32364" x="2339975" y="1325563"/>
          <p14:tracePt t="32379" x="2193925" y="1325563"/>
          <p14:tracePt t="32396" x="2079625" y="1325563"/>
          <p14:tracePt t="32413" x="1981200" y="1325563"/>
          <p14:tracePt t="32429" x="1905000" y="1325563"/>
          <p14:tracePt t="32446" x="1806575" y="1303338"/>
          <p14:tracePt t="32462" x="1744663" y="1265238"/>
          <p14:tracePt t="32479" x="1692275" y="1241425"/>
          <p14:tracePt t="32496" x="1660525" y="1219200"/>
          <p14:tracePt t="32513" x="1654175" y="1219200"/>
          <p14:tracePt t="32529" x="1654175" y="1211263"/>
          <p14:tracePt t="32553" x="1646238" y="1196975"/>
          <p14:tracePt t="32563" x="1638300" y="1181100"/>
          <p14:tracePt t="32580" x="1638300" y="1165225"/>
          <p14:tracePt t="32595" x="1638300" y="1158875"/>
          <p14:tracePt t="32612" x="1638300" y="1143000"/>
          <p14:tracePt t="32628" x="1638300" y="1112838"/>
          <p14:tracePt t="32646" x="1654175" y="1082675"/>
          <p14:tracePt t="32662" x="1676400" y="1050925"/>
          <p14:tracePt t="32679" x="1706563" y="1020763"/>
          <p14:tracePt t="32696" x="1730375" y="998538"/>
          <p14:tracePt t="32712" x="1774825" y="974725"/>
          <p14:tracePt t="32712" x="1798638" y="952500"/>
          <p14:tracePt t="32730" x="1828800" y="922338"/>
          <p14:tracePt t="32730" x="1874838" y="906463"/>
          <p14:tracePt t="32747" x="1973263" y="868363"/>
          <p14:tracePt t="32767" x="2103438" y="830263"/>
          <p14:tracePt t="32780" x="2201863" y="792163"/>
          <p14:tracePt t="32795" x="2286000" y="769938"/>
          <p14:tracePt t="32812" x="2339975" y="754063"/>
          <p14:tracePt t="32828" x="2362200" y="754063"/>
          <p14:tracePt t="32844" x="2430463" y="746125"/>
          <p14:tracePt t="32863" x="2484438" y="746125"/>
          <p14:tracePt t="32879" x="2522538" y="731838"/>
          <p14:tracePt t="32896" x="2530475" y="731838"/>
          <p14:tracePt t="32911" x="2544763" y="731838"/>
          <p14:tracePt t="32911" x="2560638" y="731838"/>
          <p14:tracePt t="32930" x="2598738" y="731838"/>
          <p14:tracePt t="32946" x="2682875" y="731838"/>
          <p14:tracePt t="32963" x="2765425" y="754063"/>
          <p14:tracePt t="32979" x="2835275" y="762000"/>
          <p14:tracePt t="32996" x="2835275" y="769938"/>
          <p14:tracePt t="33011" x="2841625" y="769938"/>
          <p14:tracePt t="33028" x="2865438" y="800100"/>
          <p14:tracePt t="33046" x="2903538" y="830263"/>
          <p14:tracePt t="33062" x="2949575" y="876300"/>
          <p14:tracePt t="33079" x="2971800" y="922338"/>
          <p14:tracePt t="33095" x="2994025" y="974725"/>
          <p14:tracePt t="33112" x="2994025" y="1012825"/>
          <p14:tracePt t="33112" x="2994025" y="1028700"/>
          <p14:tracePt t="33130" x="2994025" y="1066800"/>
          <p14:tracePt t="33146" x="2979738" y="1096963"/>
          <p14:tracePt t="33163" x="2979738" y="1127125"/>
          <p14:tracePt t="33179" x="2963863" y="1143000"/>
          <p14:tracePt t="33195" x="2963863" y="1173163"/>
          <p14:tracePt t="33212" x="2949575" y="1211263"/>
          <p14:tracePt t="33229" x="2917825" y="1257300"/>
          <p14:tracePt t="33245" x="2903538" y="1287463"/>
          <p14:tracePt t="33262" x="2903538" y="1303338"/>
          <p14:tracePt t="34186" x="2903538" y="1311275"/>
          <p14:tracePt t="34946" x="2903538" y="1317625"/>
          <p14:tracePt t="34962" x="2903538" y="1325563"/>
          <p14:tracePt t="34977" x="2903538" y="1341438"/>
          <p14:tracePt t="35001" x="2903538" y="1349375"/>
          <p14:tracePt t="35017" x="2903538" y="1355725"/>
          <p14:tracePt t="35026" x="2903538" y="1363663"/>
          <p14:tracePt t="35034" x="2903538" y="1379538"/>
          <p14:tracePt t="35044" x="2903538" y="1417638"/>
          <p14:tracePt t="35060" x="2925763" y="1501775"/>
          <p14:tracePt t="35076" x="2925763" y="1539875"/>
          <p14:tracePt t="35093" x="2941638" y="1616075"/>
          <p14:tracePt t="35110" x="2941638" y="1692275"/>
          <p14:tracePt t="35126" x="2949575" y="1744663"/>
          <p14:tracePt t="35143" x="2963863" y="1828800"/>
          <p14:tracePt t="35160" x="2987675" y="1927225"/>
          <p14:tracePt t="35160" x="3009900" y="1989138"/>
          <p14:tracePt t="35178" x="3009900" y="2011363"/>
          <p14:tracePt t="35192" x="3009900" y="2149475"/>
          <p14:tracePt t="35211" x="3017838" y="2247900"/>
          <p14:tracePt t="35227" x="3040063" y="2332038"/>
          <p14:tracePt t="35244" x="3086100" y="2422525"/>
          <p14:tracePt t="35260" x="3116263" y="2522538"/>
          <p14:tracePt t="35277" x="3170238" y="2644775"/>
          <p14:tracePt t="35293" x="3200400" y="2781300"/>
          <p14:tracePt t="35310" x="3200400" y="2933700"/>
          <p14:tracePt t="35326" x="3200400" y="3055938"/>
          <p14:tracePt t="35343" x="3200400" y="3222625"/>
          <p14:tracePt t="35360" x="3230563" y="3390900"/>
          <p14:tracePt t="35360" x="3246438" y="3475038"/>
          <p14:tracePt t="35378" x="3276600" y="3619500"/>
          <p14:tracePt t="35392" x="3276600" y="3916363"/>
          <p14:tracePt t="35410" x="3276600" y="4130675"/>
          <p14:tracePt t="35427" x="3276600" y="4321175"/>
          <p14:tracePt t="35444" x="3260725" y="4435475"/>
          <p14:tracePt t="35460" x="3230563" y="4533900"/>
          <p14:tracePt t="35476" x="3208338" y="4572000"/>
          <p14:tracePt t="35493" x="3200400" y="4602163"/>
          <p14:tracePt t="35509" x="3184525" y="4640263"/>
          <p14:tracePt t="35526" x="3162300" y="4686300"/>
          <p14:tracePt t="35543" x="3140075" y="4762500"/>
          <p14:tracePt t="35560" x="3116263" y="4860925"/>
          <p14:tracePt t="35576" x="3101975" y="4953000"/>
          <p14:tracePt t="35576" x="3086100" y="4999038"/>
          <p14:tracePt t="35594" x="3055938" y="5075238"/>
          <p14:tracePt t="35611" x="3040063" y="5135563"/>
          <p14:tracePt t="35627" x="3032125" y="5189538"/>
          <p14:tracePt t="35643" x="3032125" y="5197475"/>
          <p14:tracePt t="35659" x="3025775" y="5211763"/>
          <p14:tracePt t="35676" x="3032125" y="5219700"/>
          <p14:tracePt t="35692" x="3032125" y="5227638"/>
          <p14:tracePt t="35709" x="3032125" y="5249863"/>
          <p14:tracePt t="35725" x="3040063" y="5265738"/>
          <p14:tracePt t="35742" x="3040063" y="5273675"/>
          <p14:tracePt t="35760" x="3055938" y="5273675"/>
          <p14:tracePt t="35809" x="3063875" y="5273675"/>
          <p14:tracePt t="35833" x="3070225" y="5273675"/>
          <p14:tracePt t="35842" x="3078163" y="5273675"/>
          <p14:tracePt t="35849" x="3086100" y="5273675"/>
          <p14:tracePt t="35860" x="3094038" y="5273675"/>
          <p14:tracePt t="35897" x="3116263" y="5265738"/>
          <p14:tracePt t="35913" x="3146425" y="5265738"/>
          <p14:tracePt t="35929" x="3184525" y="5257800"/>
          <p14:tracePt t="35937" x="3216275" y="5249863"/>
          <p14:tracePt t="35945" x="3268663" y="5249863"/>
          <p14:tracePt t="35957" x="3413125" y="5227638"/>
          <p14:tracePt t="35976" x="3597275" y="5197475"/>
          <p14:tracePt t="35992" x="3741738" y="5151438"/>
          <p14:tracePt t="35992" x="3825875" y="5127625"/>
          <p14:tracePt t="36010" x="3970338" y="5075238"/>
          <p14:tracePt t="36027" x="4068763" y="5051425"/>
          <p14:tracePt t="36043" x="4168775" y="5013325"/>
          <p14:tracePt t="36059" x="4259263" y="4960938"/>
          <p14:tracePt t="36076" x="4389438" y="4899025"/>
          <p14:tracePt t="36092" x="4610100" y="4846638"/>
          <p14:tracePt t="36109" x="4792663" y="4792663"/>
          <p14:tracePt t="36126" x="4930775" y="4762500"/>
          <p14:tracePt t="36142" x="5067300" y="4740275"/>
          <p14:tracePt t="36159" x="5265738" y="4686300"/>
          <p14:tracePt t="36176" x="5464175" y="4625975"/>
          <p14:tracePt t="36192" x="5654675" y="4541838"/>
          <p14:tracePt t="36192" x="5707063" y="4541838"/>
          <p14:tracePt t="36210" x="5813425" y="4495800"/>
          <p14:tracePt t="36226" x="5905500" y="4449763"/>
          <p14:tracePt t="36243" x="5989638" y="4403725"/>
          <p14:tracePt t="36260" x="6035675" y="4365625"/>
          <p14:tracePt t="36276" x="6118225" y="4321175"/>
          <p14:tracePt t="36292" x="6264275" y="4289425"/>
          <p14:tracePt t="36309" x="6430963" y="4221163"/>
          <p14:tracePt t="36326" x="6545263" y="4191000"/>
          <p14:tracePt t="36342" x="6583363" y="4168775"/>
          <p14:tracePt t="36359" x="6583363" y="4160838"/>
          <p14:tracePt t="36377" x="6583363" y="4144963"/>
          <p14:tracePt t="36393" x="6613525" y="4137025"/>
          <p14:tracePt t="36408" x="6727825" y="4084638"/>
          <p14:tracePt t="36426" x="6811963" y="4054475"/>
          <p14:tracePt t="36443" x="6850063" y="4022725"/>
          <p14:tracePt t="36459" x="6858000" y="4022725"/>
          <p14:tracePt t="36475" x="6858000" y="4016375"/>
          <p14:tracePt t="36491" x="6865938" y="4016375"/>
          <p14:tracePt t="36522" x="6880225" y="4000500"/>
          <p14:tracePt t="36529" x="6904038" y="3992563"/>
          <p14:tracePt t="36542" x="6942138" y="3970338"/>
          <p14:tracePt t="36558" x="6956425" y="3962400"/>
          <p14:tracePt t="36574" x="6956425" y="3946525"/>
          <p14:tracePt t="36633" x="6950075" y="3946525"/>
          <p14:tracePt t="36817" x="6942138" y="3946525"/>
          <p14:tracePt t="36833" x="6942138" y="3954463"/>
          <p14:tracePt t="36858" x="6934200" y="3962400"/>
          <p14:tracePt t="36897" x="6926263" y="3970338"/>
          <p14:tracePt t="36922" x="6918325" y="3970338"/>
          <p14:tracePt t="36938" x="6911975" y="3978275"/>
          <p14:tracePt t="36953" x="6904038" y="3984625"/>
          <p14:tracePt t="37145" x="6896100" y="3984625"/>
          <p14:tracePt t="37153" x="6888163" y="3984625"/>
          <p14:tracePt t="37161" x="6888163" y="3992563"/>
          <p14:tracePt t="37177" x="6873875" y="4000500"/>
          <p14:tracePt t="37191" x="6858000" y="4000500"/>
          <p14:tracePt t="37208" x="6842125" y="4016375"/>
          <p14:tracePt t="37225" x="6835775" y="4022725"/>
          <p14:tracePt t="37240" x="6811963" y="4038600"/>
          <p14:tracePt t="37258" x="6797675" y="4054475"/>
          <p14:tracePt t="37275" x="6797675" y="4060825"/>
          <p14:tracePt t="37306" x="6789738" y="4068763"/>
          <p14:tracePt t="37329" x="6781800" y="4068763"/>
          <p14:tracePt t="37401" x="6773863" y="4068763"/>
          <p14:tracePt t="37409" x="6765925" y="4068763"/>
          <p14:tracePt t="37481" x="6765925" y="4060825"/>
          <p14:tracePt t="37650" x="6773863" y="4060825"/>
          <p14:tracePt t="37665" x="6773863" y="4054475"/>
          <p14:tracePt t="37674" x="6773863" y="4038600"/>
          <p14:tracePt t="37691" x="6781800" y="4038600"/>
          <p14:tracePt t="37707" x="6781800" y="4030663"/>
          <p14:tracePt t="37723" x="6781800" y="4022725"/>
          <p14:tracePt t="37745" x="6781800" y="4016375"/>
          <p14:tracePt t="37759" x="6797675" y="4000500"/>
          <p14:tracePt t="37774" x="6797675" y="3984625"/>
          <p14:tracePt t="37790" x="6804025" y="3984625"/>
          <p14:tracePt t="37809" x="6804025" y="3978275"/>
          <p14:tracePt t="37825" x="6804025" y="3984625"/>
          <p14:tracePt t="38297" x="6804025" y="3992563"/>
          <p14:tracePt t="40081" x="6804025" y="3984625"/>
          <p14:tracePt t="40513" x="6804025" y="3978275"/>
          <p14:tracePt t="40529" x="6811963" y="3970338"/>
          <p14:tracePt t="40538" x="6819900" y="3962400"/>
          <p14:tracePt t="40593" x="6819900" y="3954463"/>
          <p14:tracePt t="40601" x="6827838" y="3954463"/>
          <p14:tracePt t="40609" x="6835775" y="3946525"/>
          <p14:tracePt t="40620" x="6873875" y="3924300"/>
          <p14:tracePt t="40637" x="6880225" y="3924300"/>
          <p14:tracePt t="40657" x="6888163" y="3916363"/>
          <p14:tracePt t="40681" x="6896100" y="3908425"/>
          <p14:tracePt t="40689" x="6911975" y="3894138"/>
          <p14:tracePt t="40703" x="6918325" y="3870325"/>
          <p14:tracePt t="40721" x="6964363" y="3840163"/>
          <p14:tracePt t="40738" x="6964363" y="3825875"/>
          <p14:tracePt t="40756" x="6964363" y="3817938"/>
          <p14:tracePt t="40786" x="6964363" y="3810000"/>
          <p14:tracePt t="40793" x="6964363" y="3802063"/>
          <p14:tracePt t="40804" x="6964363" y="3771900"/>
          <p14:tracePt t="40821" x="6980238" y="3741738"/>
          <p14:tracePt t="40837" x="6980238" y="3733800"/>
          <p14:tracePt t="40854" x="6980238" y="3725863"/>
          <p14:tracePt t="40881" x="6980238" y="3717925"/>
          <p14:tracePt t="40897" x="6980238" y="3711575"/>
          <p14:tracePt t="40921" x="6980238" y="3703638"/>
          <p14:tracePt t="40929" x="6980238" y="3695700"/>
          <p14:tracePt t="40938" x="6980238" y="3679825"/>
          <p14:tracePt t="40961" x="6980238" y="3673475"/>
          <p14:tracePt t="40977" x="6980238" y="3665538"/>
          <p14:tracePt t="40993" x="6980238" y="3657600"/>
          <p14:tracePt t="41004" x="6980238" y="3641725"/>
          <p14:tracePt t="41021" x="6980238" y="3619500"/>
          <p14:tracePt t="41036" x="6980238" y="3611563"/>
          <p14:tracePt t="41052" x="6980238" y="3589338"/>
          <p14:tracePt t="41069" x="6972300" y="3581400"/>
          <p14:tracePt t="41086" x="6964363" y="3559175"/>
          <p14:tracePt t="41103" x="6950075" y="3543300"/>
          <p14:tracePt t="41120" x="6942138" y="3535363"/>
          <p14:tracePt t="41136" x="6918325" y="3505200"/>
          <p14:tracePt t="41155" x="6918325" y="3489325"/>
          <p14:tracePt t="41169" x="6880225" y="3421063"/>
          <p14:tracePt t="41186" x="6865938" y="3390900"/>
          <p14:tracePt t="41203" x="6850063" y="3368675"/>
          <p14:tracePt t="41219" x="6842125" y="3360738"/>
          <p14:tracePt t="41250" x="6835775" y="3352800"/>
          <p14:tracePt t="41257" x="6811963" y="3344863"/>
          <p14:tracePt t="41329" x="6804025" y="3344863"/>
          <p14:tracePt t="41353" x="6797675" y="3344863"/>
          <p14:tracePt t="41361" x="6789738" y="3344863"/>
          <p14:tracePt t="41370" x="6781800" y="3344863"/>
          <p14:tracePt t="41386" x="6765925" y="3344863"/>
          <p14:tracePt t="41404" x="6759575" y="3344863"/>
          <p14:tracePt t="41420" x="6743700" y="3344863"/>
          <p14:tracePt t="41441" x="6727825" y="3344863"/>
          <p14:tracePt t="41473" x="6713538" y="3344863"/>
          <p14:tracePt t="41489" x="6705600" y="3352800"/>
          <p14:tracePt t="41505" x="6697663" y="3352800"/>
          <p14:tracePt t="41522" x="6689725" y="3368675"/>
          <p14:tracePt t="41537" x="6683375" y="3368675"/>
          <p14:tracePt t="41545" x="6667500" y="3382963"/>
          <p14:tracePt t="41554" x="6651625" y="3413125"/>
          <p14:tracePt t="41571" x="6637338" y="3436938"/>
          <p14:tracePt t="41587" x="6621463" y="3459163"/>
          <p14:tracePt t="41604" x="6621463" y="3467100"/>
          <p14:tracePt t="41619" x="6613525" y="3482975"/>
          <p14:tracePt t="41636" x="6607175" y="3505200"/>
          <p14:tracePt t="41653" x="6607175" y="3513138"/>
          <p14:tracePt t="41681" x="6607175" y="3521075"/>
          <p14:tracePt t="41689" x="6607175" y="3527425"/>
          <p14:tracePt t="41702" x="6607175" y="3543300"/>
          <p14:tracePt t="41720" x="6607175" y="3551238"/>
          <p14:tracePt t="41736" x="6607175" y="3565525"/>
          <p14:tracePt t="41756" x="6607175" y="3573463"/>
          <p14:tracePt t="41771" x="6607175" y="3597275"/>
          <p14:tracePt t="41786" x="6607175" y="3619500"/>
          <p14:tracePt t="41803" x="6613525" y="3649663"/>
          <p14:tracePt t="41819" x="6651625" y="3679825"/>
          <p14:tracePt t="41835" x="6689725" y="3711575"/>
          <p14:tracePt t="41853" x="6721475" y="3741738"/>
          <p14:tracePt t="41870" x="6743700" y="3763963"/>
          <p14:tracePt t="41886" x="6743700" y="3771900"/>
          <p14:tracePt t="41902" x="6759575" y="3779838"/>
          <p14:tracePt t="41919" x="6789738" y="3794125"/>
          <p14:tracePt t="41919" x="6797675" y="3802063"/>
          <p14:tracePt t="41938" x="6811963" y="3817938"/>
          <p14:tracePt t="41952" x="6835775" y="3832225"/>
          <p14:tracePt t="41970" x="6858000" y="3848100"/>
          <p14:tracePt t="41987" x="6858000" y="3870325"/>
          <p14:tracePt t="42005" x="6911975" y="3902075"/>
          <p14:tracePt t="42020" x="7002463" y="3940175"/>
          <p14:tracePt t="42036" x="7056438" y="3962400"/>
          <p14:tracePt t="42052" x="7078663" y="3978275"/>
          <p14:tracePt t="42069" x="7108825" y="3992563"/>
          <p14:tracePt t="42086" x="7132638" y="4000500"/>
          <p14:tracePt t="42103" x="7162800" y="4030663"/>
          <p14:tracePt t="42119" x="7200900" y="4060825"/>
          <p14:tracePt t="42136" x="7223125" y="4084638"/>
          <p14:tracePt t="42136" x="7239000" y="4092575"/>
          <p14:tracePt t="42154" x="7285038" y="4137025"/>
          <p14:tracePt t="42170" x="7391400" y="4175125"/>
          <p14:tracePt t="42187" x="7497763" y="4198938"/>
          <p14:tracePt t="42203" x="7597775" y="4206875"/>
          <p14:tracePt t="42220" x="7604125" y="4206875"/>
          <p14:tracePt t="42236" x="7612063" y="4206875"/>
          <p14:tracePt t="42257" x="7620000" y="4206875"/>
          <p14:tracePt t="42268" x="7704138" y="4206875"/>
          <p14:tracePt t="42286" x="7826375" y="4206875"/>
          <p14:tracePt t="42302" x="7940675" y="4198938"/>
          <p14:tracePt t="42319" x="7962900" y="4198938"/>
          <p14:tracePt t="42335" x="7970838" y="4191000"/>
          <p14:tracePt t="42352" x="7978775" y="4168775"/>
          <p14:tracePt t="42370" x="8008938" y="4137025"/>
          <p14:tracePt t="42387" x="8061325" y="4084638"/>
          <p14:tracePt t="42403" x="8085138" y="4046538"/>
          <p14:tracePt t="42420" x="8107363" y="4016375"/>
          <p14:tracePt t="42436" x="8107363" y="4000500"/>
          <p14:tracePt t="42452" x="8107363" y="3978275"/>
          <p14:tracePt t="42469" x="8107363" y="3954463"/>
          <p14:tracePt t="42486" x="8107363" y="3924300"/>
          <p14:tracePt t="42502" x="8107363" y="3870325"/>
          <p14:tracePt t="42519" x="8099425" y="3825875"/>
          <p14:tracePt t="42535" x="8085138" y="3771900"/>
          <p14:tracePt t="42551" x="8061325" y="3733800"/>
          <p14:tracePt t="42551" x="8047038" y="3717925"/>
          <p14:tracePt t="42570" x="8039100" y="3711575"/>
          <p14:tracePt t="42570" x="8023225" y="3695700"/>
          <p14:tracePt t="42586" x="8001000" y="3665538"/>
          <p14:tracePt t="42604" x="7947025" y="3619500"/>
          <p14:tracePt t="42619" x="7940675" y="3573463"/>
          <p14:tracePt t="42636" x="7864475" y="3543300"/>
          <p14:tracePt t="42652" x="7840663" y="3521075"/>
          <p14:tracePt t="42669" x="7826375" y="3513138"/>
          <p14:tracePt t="42686" x="7780338" y="3482975"/>
          <p14:tracePt t="42702" x="7726363" y="3459163"/>
          <p14:tracePt t="42718" x="7673975" y="3436938"/>
          <p14:tracePt t="42734" x="7620000" y="3406775"/>
          <p14:tracePt t="42751" x="7597775" y="3406775"/>
          <p14:tracePt t="42751" x="7589838" y="3390900"/>
          <p14:tracePt t="42770" x="7566025" y="3382963"/>
          <p14:tracePt t="42784" x="7543800" y="3368675"/>
          <p14:tracePt t="42784" x="7527925" y="3368675"/>
          <p14:tracePt t="42802" x="7497763" y="3360738"/>
          <p14:tracePt t="42818" x="7459663" y="3360738"/>
          <p14:tracePt t="42836" x="7407275" y="3360738"/>
          <p14:tracePt t="42852" x="7353300" y="3360738"/>
          <p14:tracePt t="42868" x="7323138" y="3360738"/>
          <p14:tracePt t="42886" x="7307263" y="3360738"/>
          <p14:tracePt t="42902" x="7292975" y="3360738"/>
          <p14:tracePt t="42918" x="7285038" y="3360738"/>
          <p14:tracePt t="42935" x="7261225" y="3360738"/>
          <p14:tracePt t="42935" x="7246938" y="3368675"/>
          <p14:tracePt t="42954" x="7231063" y="3375025"/>
          <p14:tracePt t="42968" x="7154863" y="3390900"/>
          <p14:tracePt t="42986" x="7094538" y="3398838"/>
          <p14:tracePt t="43002" x="7056438" y="3406775"/>
          <p14:tracePt t="43019" x="7032625" y="3406775"/>
          <p14:tracePt t="43035" x="7018338" y="3406775"/>
          <p14:tracePt t="43052" x="7010400" y="3406775"/>
          <p14:tracePt t="43068" x="6994525" y="3406775"/>
          <p14:tracePt t="43084" x="6980238" y="3406775"/>
          <p14:tracePt t="43101" x="6942138" y="3421063"/>
          <p14:tracePt t="43118" x="6934200" y="3421063"/>
          <p14:tracePt t="43135" x="6926263" y="3421063"/>
          <p14:tracePt t="43151" x="6918325" y="3421063"/>
          <p14:tracePt t="43168" x="6888163" y="3429000"/>
          <p14:tracePt t="43186" x="6880225" y="3436938"/>
          <p14:tracePt t="43201" x="6850063" y="3436938"/>
          <p14:tracePt t="43219" x="6835775" y="3451225"/>
          <p14:tracePt t="43235" x="6811963" y="3451225"/>
          <p14:tracePt t="43252" x="6797675" y="3459163"/>
          <p14:tracePt t="43268" x="6765925" y="3467100"/>
          <p14:tracePt t="43285" x="6751638" y="3482975"/>
          <p14:tracePt t="43301" x="6735763" y="3489325"/>
          <p14:tracePt t="43317" x="6721475" y="3505200"/>
          <p14:tracePt t="43335" x="6705600" y="3527425"/>
          <p14:tracePt t="43351" x="6697663" y="3543300"/>
          <p14:tracePt t="43369" x="6689725" y="3559175"/>
          <p14:tracePt t="43386" x="6689725" y="3565525"/>
          <p14:tracePt t="43402" x="6683375" y="3597275"/>
          <p14:tracePt t="43419" x="6675438" y="3611563"/>
          <p14:tracePt t="43435" x="6675438" y="3649663"/>
          <p14:tracePt t="43452" x="6675438" y="3679825"/>
          <p14:tracePt t="43468" x="6675438" y="3711575"/>
          <p14:tracePt t="43485" x="6675438" y="3725863"/>
          <p14:tracePt t="43502" x="6675438" y="3741738"/>
          <p14:tracePt t="43518" x="6675438" y="3756025"/>
          <p14:tracePt t="43535" x="6689725" y="3779838"/>
          <p14:tracePt t="43551" x="6713538" y="3810000"/>
          <p14:tracePt t="43568" x="6727825" y="3832225"/>
          <p14:tracePt t="43568" x="6759575" y="3856038"/>
          <p14:tracePt t="43586" x="6804025" y="3894138"/>
          <p14:tracePt t="43602" x="6819900" y="3908425"/>
          <p14:tracePt t="43619" x="6835775" y="3916363"/>
          <p14:tracePt t="43634" x="6858000" y="3932238"/>
          <p14:tracePt t="43652" x="6873875" y="3940175"/>
          <p14:tracePt t="43667" x="6888163" y="3940175"/>
          <p14:tracePt t="43684" x="6911975" y="3970338"/>
          <p14:tracePt t="43701" x="6934200" y="3984625"/>
          <p14:tracePt t="43718" x="6942138" y="3992563"/>
          <p14:tracePt t="43734" x="7002463" y="4022725"/>
          <p14:tracePt t="43751" x="7086600" y="4054475"/>
          <p14:tracePt t="43751" x="7124700" y="4054475"/>
          <p14:tracePt t="43772" x="7154863" y="4068763"/>
          <p14:tracePt t="43784" x="7170738" y="4068763"/>
          <p14:tracePt t="43801" x="7192963" y="4084638"/>
          <p14:tracePt t="43857" x="7208838" y="4084638"/>
          <p14:tracePt t="43866" x="7216775" y="4084638"/>
          <p14:tracePt t="43873" x="7246938" y="4084638"/>
          <p14:tracePt t="43884" x="7299325" y="4114800"/>
          <p14:tracePt t="43901" x="7337425" y="4114800"/>
          <p14:tracePt t="43917" x="7369175" y="4114800"/>
          <p14:tracePt t="43935" x="7383463" y="4114800"/>
          <p14:tracePt t="43961" x="7391400" y="4114800"/>
          <p14:tracePt t="43977" x="7399338" y="4114800"/>
          <p14:tracePt t="43985" x="7413625" y="4114800"/>
          <p14:tracePt t="44000" x="7505700" y="4114800"/>
          <p14:tracePt t="44018" x="7559675" y="4098925"/>
          <p14:tracePt t="44035" x="7620000" y="4076700"/>
          <p14:tracePt t="44050" x="7635875" y="4068763"/>
          <p14:tracePt t="44066" x="7650163" y="4060825"/>
          <p14:tracePt t="44083" x="7666038" y="4022725"/>
          <p14:tracePt t="44100" x="7680325" y="3984625"/>
          <p14:tracePt t="44117" x="7704138" y="3924300"/>
          <p14:tracePt t="44134" x="7704138" y="3894138"/>
          <p14:tracePt t="44151" x="7704138" y="3878263"/>
          <p14:tracePt t="44167" x="7704138" y="3856038"/>
          <p14:tracePt t="44167" x="7704138" y="3848100"/>
          <p14:tracePt t="44186" x="7704138" y="3832225"/>
          <p14:tracePt t="44200" x="7666038" y="3779838"/>
          <p14:tracePt t="44218" x="7642225" y="3763963"/>
          <p14:tracePt t="44234" x="7612063" y="3725863"/>
          <p14:tracePt t="44251" x="7559675" y="3679825"/>
          <p14:tracePt t="44268" x="7475538" y="3649663"/>
          <p14:tracePt t="44284" x="7413625" y="3619500"/>
          <p14:tracePt t="44300" x="7353300" y="3581400"/>
          <p14:tracePt t="44317" x="7315200" y="3559175"/>
          <p14:tracePt t="44334" x="7277100" y="3535363"/>
          <p14:tracePt t="44350" x="7254875" y="3513138"/>
          <p14:tracePt t="44367" x="7231063" y="3513138"/>
          <p14:tracePt t="44384" x="7216775" y="3497263"/>
          <p14:tracePt t="44384" x="7192963" y="3489325"/>
          <p14:tracePt t="44402" x="7185025" y="3482975"/>
          <p14:tracePt t="44417" x="7124700" y="3444875"/>
          <p14:tracePt t="44434" x="7086600" y="3429000"/>
          <p14:tracePt t="44451" x="7064375" y="3421063"/>
          <p14:tracePt t="44467" x="7040563" y="3413125"/>
          <p14:tracePt t="44484" x="7032625" y="3413125"/>
          <p14:tracePt t="44500" x="7026275" y="3413125"/>
          <p14:tracePt t="44516" x="7018338" y="3413125"/>
          <p14:tracePt t="44537" x="7002463" y="3406775"/>
          <p14:tracePt t="44550" x="6972300" y="3406775"/>
          <p14:tracePt t="44566" x="6934200" y="3406775"/>
          <p14:tracePt t="44583" x="6865938" y="3406775"/>
          <p14:tracePt t="44600" x="6835775" y="3406775"/>
          <p14:tracePt t="44600" x="6827838" y="3406775"/>
          <p14:tracePt t="44618" x="6819900" y="3406775"/>
          <p14:tracePt t="44633" x="6804025" y="3406775"/>
          <p14:tracePt t="44673" x="6789738" y="3406775"/>
          <p14:tracePt t="44689" x="6789738" y="3413125"/>
          <p14:tracePt t="44698" x="6781800" y="3413125"/>
          <p14:tracePt t="44705" x="6751638" y="3413125"/>
          <p14:tracePt t="44716" x="6743700" y="3429000"/>
          <p14:tracePt t="44733" x="6705600" y="3444875"/>
          <p14:tracePt t="44750" x="6637338" y="3475038"/>
          <p14:tracePt t="44750" x="6607175" y="3489325"/>
          <p14:tracePt t="44770" x="6575425" y="3513138"/>
          <p14:tracePt t="44783" x="6553200" y="3535363"/>
          <p14:tracePt t="44800" x="6537325" y="3551238"/>
          <p14:tracePt t="44800" x="6537325" y="3559175"/>
          <p14:tracePt t="44818" x="6530975" y="3565525"/>
          <p14:tracePt t="44833" x="6523038" y="3589338"/>
          <p14:tracePt t="44851" x="6515100" y="3603625"/>
          <p14:tracePt t="44867" x="6515100" y="3619500"/>
          <p14:tracePt t="44882" x="6507163" y="3649663"/>
          <p14:tracePt t="44899" x="6499225" y="3665538"/>
          <p14:tracePt t="44916" x="6492875" y="3673475"/>
          <p14:tracePt t="44932" x="6492875" y="3679825"/>
          <p14:tracePt t="44949" x="6492875" y="3687763"/>
          <p14:tracePt t="45001" x="6492875" y="3695700"/>
          <p14:tracePt t="45009" x="6492875" y="3703638"/>
          <p14:tracePt t="45018" x="6492875" y="3717925"/>
          <p14:tracePt t="45032" x="6569075" y="3794125"/>
          <p14:tracePt t="45050" x="6599238" y="3817938"/>
          <p14:tracePt t="45067" x="6613525" y="3848100"/>
          <p14:tracePt t="45084" x="6629400" y="3863975"/>
          <p14:tracePt t="45100" x="6637338" y="3870325"/>
          <p14:tracePt t="45115" x="6651625" y="3886200"/>
          <p14:tracePt t="45132" x="6667500" y="3894138"/>
          <p14:tracePt t="45149" x="6675438" y="3902075"/>
          <p14:tracePt t="45166" x="6697663" y="3908425"/>
          <p14:tracePt t="45183" x="6705600" y="3916363"/>
          <p14:tracePt t="45199" x="6721475" y="3924300"/>
          <p14:tracePt t="45216" x="6727825" y="3932238"/>
          <p14:tracePt t="45232" x="6743700" y="3932238"/>
          <p14:tracePt t="45250" x="6759575" y="3940175"/>
          <p14:tracePt t="45267" x="6781800" y="3946525"/>
          <p14:tracePt t="45283" x="6804025" y="3954463"/>
          <p14:tracePt t="45300" x="6827838" y="3970338"/>
          <p14:tracePt t="45316" x="6850063" y="3978275"/>
          <p14:tracePt t="45333" x="6926263" y="4000500"/>
          <p14:tracePt t="45349" x="7002463" y="4016375"/>
          <p14:tracePt t="45366" x="7048500" y="4030663"/>
          <p14:tracePt t="45383" x="7086600" y="4038600"/>
          <p14:tracePt t="45399" x="7108825" y="4038600"/>
          <p14:tracePt t="45416" x="7140575" y="4038600"/>
          <p14:tracePt t="45433" x="7216775" y="4030663"/>
          <p14:tracePt t="45450" x="7285038" y="4030663"/>
          <p14:tracePt t="45466" x="7361238" y="4016375"/>
          <p14:tracePt t="45483" x="7459663" y="4000500"/>
          <p14:tracePt t="45500" x="7573963" y="3992563"/>
          <p14:tracePt t="45516" x="7620000" y="3978275"/>
          <p14:tracePt t="45533" x="7627938" y="3978275"/>
          <p14:tracePt t="45548" x="7642225" y="3978275"/>
          <p14:tracePt t="45565" x="7658100" y="3962400"/>
          <p14:tracePt t="45582" x="7673975" y="3946525"/>
          <p14:tracePt t="45601" x="7680325" y="3940175"/>
          <p14:tracePt t="45615" x="7696200" y="3908425"/>
          <p14:tracePt t="45632" x="7704138" y="3886200"/>
          <p14:tracePt t="45648" x="7704138" y="3863975"/>
          <p14:tracePt t="45666" x="7704138" y="3840163"/>
          <p14:tracePt t="45683" x="7704138" y="3817938"/>
          <p14:tracePt t="45700" x="7704138" y="3771900"/>
          <p14:tracePt t="45716" x="7696200" y="3733800"/>
          <p14:tracePt t="45732" x="7673975" y="3711575"/>
          <p14:tracePt t="45749" x="7635875" y="3673475"/>
          <p14:tracePt t="45768" x="7627938" y="3657600"/>
          <p14:tracePt t="45783" x="7612063" y="3641725"/>
          <p14:tracePt t="45799" x="7597775" y="3635375"/>
          <p14:tracePt t="45815" x="7559675" y="3603625"/>
          <p14:tracePt t="45832" x="7527925" y="3581400"/>
          <p14:tracePt t="45832" x="7497763" y="3565525"/>
          <p14:tracePt t="45850" x="7467600" y="3551238"/>
          <p14:tracePt t="45866" x="7467600" y="3535363"/>
          <p14:tracePt t="45883" x="7467600" y="3527425"/>
          <p14:tracePt t="45899" x="7451725" y="3521075"/>
          <p14:tracePt t="45915" x="7445375" y="3521075"/>
          <p14:tracePt t="45932" x="7421563" y="3513138"/>
          <p14:tracePt t="45948" x="7391400" y="3505200"/>
          <p14:tracePt t="45966" x="7369175" y="3505200"/>
          <p14:tracePt t="45982" x="7345363" y="3505200"/>
          <p14:tracePt t="45999" x="7323138" y="3505200"/>
          <p14:tracePt t="46015" x="7292975" y="3497263"/>
          <p14:tracePt t="46032" x="7269163" y="3497263"/>
          <p14:tracePt t="46048" x="7231063" y="3497263"/>
          <p14:tracePt t="46066" x="7200900" y="3482975"/>
          <p14:tracePt t="46083" x="7185025" y="3482975"/>
          <p14:tracePt t="46099" x="7154863" y="3482975"/>
          <p14:tracePt t="46115" x="7146925" y="3482975"/>
          <p14:tracePt t="46131" x="7132638" y="3482975"/>
          <p14:tracePt t="46148" x="7116763" y="3482975"/>
          <p14:tracePt t="46165" x="7108825" y="3482975"/>
          <p14:tracePt t="46182" x="7078663" y="3482975"/>
          <p14:tracePt t="46198" x="7070725" y="3482975"/>
          <p14:tracePt t="46215" x="7040563" y="3497263"/>
          <p14:tracePt t="46234" x="7026275" y="3505200"/>
          <p14:tracePt t="46234" x="7026275" y="3513138"/>
          <p14:tracePt t="46250" x="6994525" y="3535363"/>
          <p14:tracePt t="46266" x="6972300" y="3565525"/>
          <p14:tracePt t="46282" x="6942138" y="3589338"/>
          <p14:tracePt t="46299" x="6926263" y="3627438"/>
          <p14:tracePt t="46316" x="6911975" y="3641725"/>
          <p14:tracePt t="46332" x="6911975" y="3657600"/>
          <p14:tracePt t="46348" x="6911975" y="3665538"/>
          <p14:tracePt t="46365" x="6911975" y="3673475"/>
          <p14:tracePt t="46649" x="6918325" y="3673475"/>
          <p14:tracePt t="47385" x="6926263" y="3665538"/>
          <p14:tracePt t="47393" x="6926263" y="3657600"/>
          <p14:tracePt t="48257" x="6918325" y="3657600"/>
          <p14:tracePt t="48441" x="6918325" y="3649663"/>
          <p14:tracePt t="48513" x="6918325" y="3641725"/>
          <p14:tracePt t="51165" x="6911975" y="3641725"/>
          <p14:tracePt t="51321" x="6911975" y="3649663"/>
          <p14:tracePt t="51329" x="6911975" y="3673475"/>
          <p14:tracePt t="51342" x="6911975" y="3725863"/>
          <p14:tracePt t="51360" x="6926263" y="3763963"/>
          <p14:tracePt t="51376" x="6950075" y="3840163"/>
          <p14:tracePt t="51394" x="6972300" y="3916363"/>
          <p14:tracePt t="51410" x="6980238" y="4008438"/>
          <p14:tracePt t="51426" x="6980238" y="4092575"/>
          <p14:tracePt t="51443" x="6980238" y="4191000"/>
          <p14:tracePt t="51460" x="6980238" y="4283075"/>
          <p14:tracePt t="51476" x="6972300" y="4397375"/>
          <p14:tracePt t="51493" x="6972300" y="4511675"/>
          <p14:tracePt t="51510" x="6972300" y="4632325"/>
          <p14:tracePt t="51526" x="6972300" y="4732338"/>
          <p14:tracePt t="51543" x="6972300" y="4784725"/>
          <p14:tracePt t="51559" x="6964363" y="4860925"/>
          <p14:tracePt t="51577" x="6964363" y="4922838"/>
          <p14:tracePt t="51577" x="6956425" y="4968875"/>
          <p14:tracePt t="51594" x="6950075" y="5006975"/>
          <p14:tracePt t="51609" x="6918325" y="5189538"/>
          <p14:tracePt t="51627" x="6918325" y="5273675"/>
          <p14:tracePt t="51643" x="6918325" y="5349875"/>
          <p14:tracePt t="51659" x="6904038" y="5426075"/>
          <p14:tracePt t="51676" x="6896100" y="5470525"/>
          <p14:tracePt t="51693" x="6880225" y="5516563"/>
          <p14:tracePt t="51710" x="6880225" y="5524500"/>
          <p14:tracePt t="51725" x="6880225" y="5532438"/>
          <p14:tracePt t="51742" x="6880225" y="5546725"/>
          <p14:tracePt t="51762" x="6888163" y="5578475"/>
          <p14:tracePt t="51778" x="6888163" y="5584825"/>
          <p14:tracePt t="51792" x="6896100" y="5616575"/>
          <p14:tracePt t="51809" x="6896100" y="5630863"/>
          <p14:tracePt t="51825" x="6911975" y="5638800"/>
          <p14:tracePt t="51858" x="6918325" y="5638800"/>
          <p14:tracePt t="51874" x="6934200" y="5638800"/>
          <p14:tracePt t="51913" x="6942138" y="5630863"/>
          <p14:tracePt t="51921" x="6950075" y="5622925"/>
          <p14:tracePt t="51929" x="6950075" y="5616575"/>
          <p14:tracePt t="51942" x="6956425" y="5600700"/>
          <p14:tracePt t="51959" x="6964363" y="5584825"/>
          <p14:tracePt t="51975" x="6964363" y="5570538"/>
          <p14:tracePt t="51992" x="6964363" y="5540375"/>
          <p14:tracePt t="52010" x="6964363" y="5532438"/>
          <p14:tracePt t="52026" x="6956425" y="5524500"/>
          <p14:tracePt t="52058" x="6934200" y="5502275"/>
          <p14:tracePt t="52074" x="6926263" y="5502275"/>
          <p14:tracePt t="52090" x="6911975" y="5502275"/>
          <p14:tracePt t="52097" x="6896100" y="5502275"/>
          <p14:tracePt t="52107" x="6842125" y="5494338"/>
          <p14:tracePt t="52124" x="6811963" y="5494338"/>
          <p14:tracePt t="52142" x="6781800" y="5494338"/>
          <p14:tracePt t="52159" x="6765925" y="5494338"/>
          <p14:tracePt t="52175" x="6735763" y="5494338"/>
          <p14:tracePt t="52192" x="6689725" y="5516563"/>
          <p14:tracePt t="52192" x="6667500" y="5532438"/>
          <p14:tracePt t="52210" x="6637338" y="5554663"/>
          <p14:tracePt t="52226" x="6613525" y="5554663"/>
          <p14:tracePt t="52243" x="6613525" y="5562600"/>
          <p14:tracePt t="52259" x="6613525" y="5570538"/>
          <p14:tracePt t="52275" x="6613525" y="5578475"/>
          <p14:tracePt t="52291" x="6613525" y="5584825"/>
          <p14:tracePt t="52308" x="6613525" y="5592763"/>
          <p14:tracePt t="52325" x="6613525" y="5600700"/>
          <p14:tracePt t="52341" x="6613525" y="5616575"/>
          <p14:tracePt t="52358" x="6621463" y="5638800"/>
          <p14:tracePt t="52374" x="6645275" y="5676900"/>
          <p14:tracePt t="52392" x="6659563" y="5699125"/>
          <p14:tracePt t="52392" x="6659563" y="5707063"/>
          <p14:tracePt t="52410" x="6675438" y="5730875"/>
          <p14:tracePt t="52426" x="6689725" y="5737225"/>
          <p14:tracePt t="52443" x="6697663" y="5753100"/>
          <p14:tracePt t="52459" x="6705600" y="5753100"/>
          <p14:tracePt t="52475" x="6713538" y="5761038"/>
          <p14:tracePt t="52491" x="6727825" y="5768975"/>
          <p14:tracePt t="52509" x="6735763" y="5768975"/>
          <p14:tracePt t="52525" x="6751638" y="5775325"/>
          <p14:tracePt t="52542" x="6765925" y="5783263"/>
          <p14:tracePt t="52558" x="6789738" y="5791200"/>
          <p14:tracePt t="52575" x="6819900" y="5807075"/>
          <p14:tracePt t="52592" x="6850063" y="5821363"/>
          <p14:tracePt t="52592" x="6873875" y="5821363"/>
          <p14:tracePt t="52610" x="6904038" y="5837238"/>
          <p14:tracePt t="52626" x="6926263" y="5851525"/>
          <p14:tracePt t="52643" x="6934200" y="5851525"/>
          <p14:tracePt t="52659" x="6950075" y="5867400"/>
          <p14:tracePt t="52675" x="6972300" y="5883275"/>
          <p14:tracePt t="52692" x="6994525" y="5889625"/>
          <p14:tracePt t="52708" x="7018338" y="5897563"/>
          <p14:tracePt t="52726" x="7026275" y="5897563"/>
          <p14:tracePt t="52763" x="7032625" y="5897563"/>
          <p14:tracePt t="52770" x="7056438" y="5897563"/>
          <p14:tracePt t="52777" x="7078663" y="5897563"/>
          <p14:tracePt t="52791" x="7208838" y="5897563"/>
          <p14:tracePt t="52791" x="7223125" y="5889625"/>
          <p14:tracePt t="52810" x="7269163" y="5889625"/>
          <p14:tracePt t="52810" x="7277100" y="5883275"/>
          <p14:tracePt t="52826" x="7285038" y="5875338"/>
          <p14:tracePt t="52841" x="7292975" y="5867400"/>
          <p14:tracePt t="52881" x="7307263" y="5859463"/>
          <p14:tracePt t="52890" x="7337425" y="5845175"/>
          <p14:tracePt t="52897" x="7383463" y="5821363"/>
          <p14:tracePt t="52908" x="7429500" y="5799138"/>
          <p14:tracePt t="52925" x="7445375" y="5791200"/>
          <p14:tracePt t="52942" x="7451725" y="5768975"/>
          <p14:tracePt t="52958" x="7475538" y="5761038"/>
          <p14:tracePt t="52975" x="7497763" y="5745163"/>
          <p14:tracePt t="52992" x="7521575" y="5730875"/>
          <p14:tracePt t="52992" x="7535863" y="5715000"/>
          <p14:tracePt t="53010" x="7543800" y="5715000"/>
          <p14:tracePt t="53026" x="7551738" y="5699125"/>
          <p14:tracePt t="53040" x="7566025" y="5692775"/>
          <p14:tracePt t="53040" x="7566025" y="5684838"/>
          <p14:tracePt t="53058" x="7589838" y="5661025"/>
          <p14:tracePt t="53075" x="7604125" y="5638800"/>
          <p14:tracePt t="53091" x="7620000" y="5616575"/>
          <p14:tracePt t="53108" x="7620000" y="5608638"/>
          <p14:tracePt t="53129" x="7620000" y="5600700"/>
          <p14:tracePt t="53145" x="7620000" y="5592763"/>
          <p14:tracePt t="53157" x="7620000" y="5570538"/>
          <p14:tracePt t="53175" x="7620000" y="5562600"/>
          <p14:tracePt t="53190" x="7604125" y="5540375"/>
          <p14:tracePt t="53208" x="7559675" y="5524500"/>
          <p14:tracePt t="53226" x="7543800" y="5516563"/>
          <p14:tracePt t="53240" x="7489825" y="5502275"/>
          <p14:tracePt t="53259" x="7475538" y="5502275"/>
          <p14:tracePt t="53274" x="7467600" y="5494338"/>
          <p14:tracePt t="53290" x="7445375" y="5486400"/>
          <p14:tracePt t="53308" x="7429500" y="5486400"/>
          <p14:tracePt t="53324" x="7413625" y="5486400"/>
          <p14:tracePt t="53340" x="7375525" y="5470525"/>
          <p14:tracePt t="53358" x="7369175" y="5470525"/>
          <p14:tracePt t="53374" x="7353300" y="5464175"/>
          <p14:tracePt t="53391" x="7323138" y="5464175"/>
          <p14:tracePt t="53408" x="7292975" y="5464175"/>
          <p14:tracePt t="53424" x="7223125" y="5456238"/>
          <p14:tracePt t="53440" x="7140575" y="5456238"/>
          <p14:tracePt t="53458" x="7108825" y="5456238"/>
          <p14:tracePt t="53475" x="7102475" y="5456238"/>
          <p14:tracePt t="53491" x="7094538" y="5456238"/>
          <p14:tracePt t="53507" x="7078663" y="5456238"/>
          <p14:tracePt t="53545" x="7064375" y="5456238"/>
          <p14:tracePt t="53553" x="7040563" y="5464175"/>
          <p14:tracePt t="53569" x="7018338" y="5478463"/>
          <p14:tracePt t="53577" x="6994525" y="5486400"/>
          <p14:tracePt t="53590" x="6964363" y="5502275"/>
          <p14:tracePt t="53607" x="6934200" y="5516563"/>
          <p14:tracePt t="53624" x="6918325" y="5524500"/>
          <p14:tracePt t="53624" x="6911975" y="5532438"/>
          <p14:tracePt t="53643" x="6880225" y="5546725"/>
          <p14:tracePt t="53658" x="6865938" y="5562600"/>
          <p14:tracePt t="53674" x="6842125" y="5578475"/>
          <p14:tracePt t="53691" x="6811963" y="5600700"/>
          <p14:tracePt t="53707" x="6781800" y="5616575"/>
          <p14:tracePt t="53724" x="6765925" y="5622925"/>
          <p14:tracePt t="53740" x="6751638" y="5630863"/>
          <p14:tracePt t="53757" x="6743700" y="5646738"/>
          <p14:tracePt t="53775" x="6713538" y="5654675"/>
          <p14:tracePt t="53791" x="6697663" y="5661025"/>
          <p14:tracePt t="53807" x="6659563" y="5676900"/>
          <p14:tracePt t="53824" x="6651625" y="5684838"/>
          <p14:tracePt t="53840" x="6637338" y="5692775"/>
          <p14:tracePt t="53858" x="6629400" y="5699125"/>
          <p14:tracePt t="53875" x="6621463" y="5707063"/>
          <p14:tracePt t="53891" x="6613525" y="5707063"/>
          <p14:tracePt t="53907" x="6613525" y="5715000"/>
          <p14:tracePt t="53923" x="6613525" y="5722938"/>
          <p14:tracePt t="53940" x="6613525" y="5730875"/>
          <p14:tracePt t="53956" x="6613525" y="5745163"/>
          <p14:tracePt t="53974" x="6621463" y="5761038"/>
          <p14:tracePt t="53990" x="6629400" y="5768975"/>
          <p14:tracePt t="54006" x="6645275" y="5783263"/>
          <p14:tracePt t="54024" x="6675438" y="5807075"/>
          <p14:tracePt t="54040" x="6697663" y="5821363"/>
          <p14:tracePt t="54040" x="6705600" y="5821363"/>
          <p14:tracePt t="54058" x="6713538" y="5837238"/>
          <p14:tracePt t="54073" x="6727825" y="5837238"/>
          <p14:tracePt t="54097" x="6743700" y="5837238"/>
          <p14:tracePt t="54113" x="6751638" y="5837238"/>
          <p14:tracePt t="54124" x="6765925" y="5837238"/>
          <p14:tracePt t="54140" x="6789738" y="5837238"/>
          <p14:tracePt t="54157" x="6797675" y="5837238"/>
          <p14:tracePt t="54177" x="6804025" y="5829300"/>
          <p14:tracePt t="54201" x="6819900" y="5813425"/>
          <p14:tracePt t="54209" x="6827838" y="5791200"/>
          <p14:tracePt t="54223" x="6842125" y="5768975"/>
          <p14:tracePt t="54240" x="6850063" y="5753100"/>
          <p14:tracePt t="54257" x="6850063" y="5745163"/>
          <p14:tracePt t="54273" x="6850063" y="5737225"/>
          <p14:tracePt t="54289" x="6850063" y="5730875"/>
          <p14:tracePt t="54306" x="6850063" y="5722938"/>
          <p14:tracePt t="54323" x="6850063" y="5715000"/>
          <p14:tracePt t="54339" x="6835775" y="5715000"/>
          <p14:tracePt t="54481" x="6827838" y="5707063"/>
          <p14:tracePt t="54489" x="6827838" y="5699125"/>
          <p14:tracePt t="54497" x="6819900" y="5676900"/>
          <p14:tracePt t="54507" x="6819900" y="5646738"/>
          <p14:tracePt t="54524" x="6811963" y="5592763"/>
          <p14:tracePt t="54540" x="6811963" y="5546725"/>
          <p14:tracePt t="54556" x="6811963" y="5464175"/>
          <p14:tracePt t="54573" x="6811963" y="5380038"/>
          <p14:tracePt t="54590" x="6827838" y="5280025"/>
          <p14:tracePt t="54606" x="6835775" y="5151438"/>
          <p14:tracePt t="54623" x="6835775" y="5075238"/>
          <p14:tracePt t="54640" x="6835775" y="4968875"/>
          <p14:tracePt t="54640" x="6835775" y="4914900"/>
          <p14:tracePt t="54658" x="6835775" y="4854575"/>
          <p14:tracePt t="54672" x="6835775" y="4754563"/>
          <p14:tracePt t="54691" x="6835775" y="4716463"/>
          <p14:tracePt t="54707" x="6850063" y="4686300"/>
          <p14:tracePt t="54723" x="6850063" y="4670425"/>
          <p14:tracePt t="54739" x="6850063" y="4664075"/>
          <p14:tracePt t="54756" x="6850063" y="4640263"/>
          <p14:tracePt t="54775" x="6865938" y="4587875"/>
          <p14:tracePt t="54790" x="6904038" y="4495800"/>
          <p14:tracePt t="54806" x="6934200" y="4427538"/>
          <p14:tracePt t="54823" x="6950075" y="4389438"/>
          <p14:tracePt t="54839" x="6950075" y="4365625"/>
          <p14:tracePt t="54856" x="6950075" y="4351338"/>
          <p14:tracePt t="54873" x="6950075" y="4335463"/>
          <p14:tracePt t="54889" x="6942138" y="4335463"/>
          <p14:tracePt t="54907" x="6934200" y="4327525"/>
          <p14:tracePt t="54923" x="6918325" y="4297363"/>
          <p14:tracePt t="54939" x="6896100" y="4267200"/>
          <p14:tracePt t="54956" x="6865938" y="4244975"/>
          <p14:tracePt t="54972" x="6827838" y="4206875"/>
          <p14:tracePt t="54989" x="6819900" y="4198938"/>
          <p14:tracePt t="55005" x="6789738" y="4168775"/>
          <p14:tracePt t="55023" x="6773863" y="4168775"/>
          <p14:tracePt t="55039" x="6751638" y="4144963"/>
          <p14:tracePt t="55056" x="6743700" y="4144963"/>
          <p14:tracePt t="55072" x="6721475" y="4144963"/>
          <p14:tracePt t="55072" x="6713538" y="4144963"/>
          <p14:tracePt t="55090" x="6689725" y="4144963"/>
          <p14:tracePt t="55107" x="6683375" y="4144963"/>
          <p14:tracePt t="55122" x="6675438" y="4144963"/>
          <p14:tracePt t="55139" x="6651625" y="4144963"/>
          <p14:tracePt t="55156" x="6629400" y="4144963"/>
          <p14:tracePt t="55172" x="6591300" y="4144963"/>
          <p14:tracePt t="55189" x="6545263" y="4144963"/>
          <p14:tracePt t="55206" x="6515100" y="4144963"/>
          <p14:tracePt t="55222" x="6477000" y="4160838"/>
          <p14:tracePt t="55239" x="6446838" y="4175125"/>
          <p14:tracePt t="55256" x="6416675" y="4198938"/>
          <p14:tracePt t="55274" x="6400800" y="4213225"/>
          <p14:tracePt t="55290" x="6378575" y="4237038"/>
          <p14:tracePt t="55306" x="6362700" y="4251325"/>
          <p14:tracePt t="55323" x="6332538" y="4289425"/>
          <p14:tracePt t="55340" x="6316663" y="4305300"/>
          <p14:tracePt t="55355" x="6302375" y="4327525"/>
          <p14:tracePt t="55373" x="6286500" y="4365625"/>
          <p14:tracePt t="55389" x="6264275" y="4403725"/>
          <p14:tracePt t="55406" x="6256338" y="4449763"/>
          <p14:tracePt t="55422" x="6232525" y="4465638"/>
          <p14:tracePt t="55439" x="6226175" y="4487863"/>
          <p14:tracePt t="55456" x="6218238" y="4511675"/>
          <p14:tracePt t="55472" x="6218238" y="4518025"/>
          <p14:tracePt t="55489" x="6218238" y="4579938"/>
          <p14:tracePt t="55506" x="6218238" y="4625975"/>
          <p14:tracePt t="55523" x="6218238" y="4678363"/>
          <p14:tracePt t="55540" x="6218238" y="4732338"/>
          <p14:tracePt t="55555" x="6218238" y="4784725"/>
          <p14:tracePt t="55572" x="6232525" y="4822825"/>
          <p14:tracePt t="55589" x="6256338" y="4876800"/>
          <p14:tracePt t="55605" x="6286500" y="4914900"/>
          <p14:tracePt t="55622" x="6302375" y="4960938"/>
          <p14:tracePt t="55639" x="6324600" y="4991100"/>
          <p14:tracePt t="55655" x="6346825" y="5021263"/>
          <p14:tracePt t="55672" x="6354763" y="5029200"/>
          <p14:tracePt t="55672" x="6378575" y="5051425"/>
          <p14:tracePt t="55690" x="6416675" y="5075238"/>
          <p14:tracePt t="55706" x="6446838" y="5083175"/>
          <p14:tracePt t="55706" x="6454775" y="5089525"/>
          <p14:tracePt t="55723" x="6484938" y="5105400"/>
          <p14:tracePt t="55739" x="6507163" y="5113338"/>
          <p14:tracePt t="55755" x="6523038" y="5121275"/>
          <p14:tracePt t="55772" x="6530975" y="5121275"/>
          <p14:tracePt t="55788" x="6569075" y="5127625"/>
          <p14:tracePt t="55805" x="6613525" y="5127625"/>
          <p14:tracePt t="55821" x="6659563" y="5135563"/>
          <p14:tracePt t="55838" x="6705600" y="5135563"/>
          <p14:tracePt t="55855" x="6743700" y="5135563"/>
          <p14:tracePt t="55855" x="6759575" y="5135563"/>
          <p14:tracePt t="55874" x="6773863" y="5135563"/>
          <p14:tracePt t="55888" x="6797675" y="5135563"/>
          <p14:tracePt t="55888" x="6819900" y="5113338"/>
          <p14:tracePt t="55907" x="6865938" y="5089525"/>
          <p14:tracePt t="55922" x="6911975" y="5051425"/>
          <p14:tracePt t="55939" x="6926263" y="5029200"/>
          <p14:tracePt t="55955" x="6934200" y="4999038"/>
          <p14:tracePt t="55972" x="6942138" y="4975225"/>
          <p14:tracePt t="55988" x="6950075" y="4945063"/>
          <p14:tracePt t="56005" x="6956425" y="4930775"/>
          <p14:tracePt t="56021" x="6988175" y="4899025"/>
          <p14:tracePt t="56037" x="7002463" y="4884738"/>
          <p14:tracePt t="56054" x="7018338" y="4846638"/>
          <p14:tracePt t="56070" x="7026275" y="4808538"/>
          <p14:tracePt t="56087" x="7040563" y="4716463"/>
          <p14:tracePt t="56106" x="7040563" y="4670425"/>
          <p14:tracePt t="56122" x="7056438" y="4625975"/>
          <p14:tracePt t="56138" x="7056438" y="4602163"/>
          <p14:tracePt t="56155" x="7056438" y="4572000"/>
          <p14:tracePt t="56172" x="7056438" y="4541838"/>
          <p14:tracePt t="56188" x="7056438" y="4518025"/>
          <p14:tracePt t="56205" x="7056438" y="4473575"/>
          <p14:tracePt t="56221" x="7026275" y="4411663"/>
          <p14:tracePt t="56238" x="6980238" y="4365625"/>
          <p14:tracePt t="56254" x="6950075" y="4327525"/>
          <p14:tracePt t="56254" x="6918325" y="4289425"/>
          <p14:tracePt t="56274" x="6896100" y="4283075"/>
          <p14:tracePt t="56287" x="6858000" y="4251325"/>
          <p14:tracePt t="56287" x="6835775" y="4237038"/>
          <p14:tracePt t="56306" x="6811963" y="4213225"/>
          <p14:tracePt t="56322" x="6804025" y="4206875"/>
          <p14:tracePt t="56337" x="6797675" y="4206875"/>
          <p14:tracePt t="56355" x="6773863" y="4191000"/>
          <p14:tracePt t="56372" x="6759575" y="4191000"/>
          <p14:tracePt t="56388" x="6735763" y="4183063"/>
          <p14:tracePt t="56405" x="6721475" y="4183063"/>
          <p14:tracePt t="56421" x="6697663" y="4183063"/>
          <p14:tracePt t="56438" x="6667500" y="4175125"/>
          <p14:tracePt t="56455" x="6637338" y="4175125"/>
          <p14:tracePt t="56471" x="6621463" y="4175125"/>
          <p14:tracePt t="56488" x="6591300" y="4175125"/>
          <p14:tracePt t="56488" x="6583363" y="4175125"/>
          <p14:tracePt t="56506" x="6575425" y="4175125"/>
          <p14:tracePt t="56520" x="6553200" y="4175125"/>
          <p14:tracePt t="56539" x="6537325" y="4175125"/>
          <p14:tracePt t="56555" x="6530975" y="4175125"/>
          <p14:tracePt t="56577" x="6523038" y="4175125"/>
          <p14:tracePt t="56587" x="6507163" y="4175125"/>
          <p14:tracePt t="56604" x="6499225" y="4183063"/>
          <p14:tracePt t="56620" x="6477000" y="4206875"/>
          <p14:tracePt t="56638" x="6477000" y="4221163"/>
          <p14:tracePt t="56655" x="6461125" y="4251325"/>
          <p14:tracePt t="56671" x="6446838" y="4267200"/>
          <p14:tracePt t="56687" x="6438900" y="4289425"/>
          <p14:tracePt t="56704" x="6430963" y="4313238"/>
          <p14:tracePt t="56704" x="6423025" y="4327525"/>
          <p14:tracePt t="56722" x="6416675" y="4343400"/>
          <p14:tracePt t="56738" x="6400800" y="4373563"/>
          <p14:tracePt t="56755" x="6392863" y="4411663"/>
          <p14:tracePt t="56777" x="6384925" y="4441825"/>
          <p14:tracePt t="56788" x="6384925" y="4487863"/>
          <p14:tracePt t="56805" x="6378575" y="4511675"/>
          <p14:tracePt t="56821" x="6378575" y="4549775"/>
          <p14:tracePt t="56837" x="6370638" y="4572000"/>
          <p14:tracePt t="56854" x="6370638" y="4602163"/>
          <p14:tracePt t="56871" x="6370638" y="4632325"/>
          <p14:tracePt t="56887" x="6370638" y="4664075"/>
          <p14:tracePt t="56904" x="6370638" y="4686300"/>
          <p14:tracePt t="56920" x="6384925" y="4732338"/>
          <p14:tracePt t="56938" x="6384925" y="4770438"/>
          <p14:tracePt t="56955" x="6400800" y="4778375"/>
          <p14:tracePt t="56971" x="6408738" y="4792663"/>
          <p14:tracePt t="56987" x="6430963" y="4816475"/>
          <p14:tracePt t="57004" x="6446838" y="4830763"/>
          <p14:tracePt t="57022" x="6484938" y="4854575"/>
          <p14:tracePt t="57038" x="6523038" y="4884738"/>
          <p14:tracePt t="57055" x="6537325" y="4884738"/>
          <p14:tracePt t="57071" x="6545263" y="4899025"/>
          <p14:tracePt t="57088" x="6569075" y="4899025"/>
          <p14:tracePt t="57105" x="6599238" y="4930775"/>
          <p14:tracePt t="57105" x="6629400" y="4953000"/>
          <p14:tracePt t="57123" x="6637338" y="4953000"/>
          <p14:tracePt t="57139" x="6675438" y="4968875"/>
          <p14:tracePt t="57156" x="6689725" y="4983163"/>
          <p14:tracePt t="57172" x="6721475" y="4983163"/>
          <p14:tracePt t="57188" x="6727825" y="4983163"/>
          <p14:tracePt t="57205" x="6743700" y="4983163"/>
          <p14:tracePt t="57221" x="6751638" y="4983163"/>
          <p14:tracePt t="57242" x="6759575" y="4983163"/>
          <p14:tracePt t="57254" x="6773863" y="4983163"/>
          <p14:tracePt t="57272" x="6835775" y="4975225"/>
          <p14:tracePt t="57288" x="6888163" y="4953000"/>
          <p14:tracePt t="57304" x="6950075" y="4922838"/>
          <p14:tracePt t="57304" x="6964363" y="4914900"/>
          <p14:tracePt t="57323" x="6972300" y="4892675"/>
          <p14:tracePt t="57337" x="6980238" y="4876800"/>
          <p14:tracePt t="57355" x="6994525" y="4846638"/>
          <p14:tracePt t="57372" x="7026275" y="4808538"/>
          <p14:tracePt t="57388" x="7048500" y="4778375"/>
          <p14:tracePt t="57404" x="7048500" y="4740275"/>
          <p14:tracePt t="57420" x="7048500" y="4694238"/>
          <p14:tracePt t="57437" x="7032625" y="4594225"/>
          <p14:tracePt t="57453" x="6972300" y="4533900"/>
          <p14:tracePt t="57470" x="6950075" y="4511675"/>
          <p14:tracePt t="57487" x="6950075" y="4503738"/>
          <p14:tracePt t="57504" x="6950075" y="4487863"/>
          <p14:tracePt t="57520" x="6942138" y="4457700"/>
          <p14:tracePt t="57537" x="6926263" y="4427538"/>
          <p14:tracePt t="57553" x="6904038" y="4381500"/>
          <p14:tracePt t="57572" x="6904038" y="4365625"/>
          <p14:tracePt t="57588" x="6880225" y="4335463"/>
          <p14:tracePt t="57605" x="6865938" y="4313238"/>
          <p14:tracePt t="57621" x="6842125" y="4289425"/>
          <p14:tracePt t="57638" x="6804025" y="4237038"/>
          <p14:tracePt t="57654" x="6781800" y="4213225"/>
          <p14:tracePt t="57670" x="6759575" y="4206875"/>
          <p14:tracePt t="57687" x="6743700" y="4198938"/>
          <p14:tracePt t="57704" x="6735763" y="4191000"/>
          <p14:tracePt t="57720" x="6697663" y="4183063"/>
          <p14:tracePt t="57737" x="6675438" y="4183063"/>
          <p14:tracePt t="57755" x="6659563" y="4183063"/>
          <p14:tracePt t="57774" x="6645275" y="4183063"/>
          <p14:tracePt t="57788" x="6613525" y="4183063"/>
          <p14:tracePt t="57805" x="6583363" y="4183063"/>
          <p14:tracePt t="57821" x="6545263" y="4183063"/>
          <p14:tracePt t="57837" x="6499225" y="4183063"/>
          <p14:tracePt t="57854" x="6446838" y="4183063"/>
          <p14:tracePt t="57871" x="6392863" y="4183063"/>
          <p14:tracePt t="57887" x="6370638" y="4183063"/>
          <p14:tracePt t="57904" x="6362700" y="4183063"/>
          <p14:tracePt t="57920" x="6346825" y="4183063"/>
          <p14:tracePt t="57937" x="6332538" y="4183063"/>
          <p14:tracePt t="57955" x="6294438" y="4183063"/>
          <p14:tracePt t="57971" x="6240463" y="4221163"/>
          <p14:tracePt t="57988" x="6172200" y="4267200"/>
          <p14:tracePt t="58005" x="6156325" y="4289425"/>
          <p14:tracePt t="58021" x="6142038" y="4305300"/>
          <p14:tracePt t="58038" x="6126163" y="4327525"/>
          <p14:tracePt t="58054" x="6111875" y="4351338"/>
          <p14:tracePt t="58071" x="6088063" y="4397375"/>
          <p14:tracePt t="58087" x="6073775" y="4441825"/>
          <p14:tracePt t="58104" x="6065838" y="4473575"/>
          <p14:tracePt t="58120" x="6065838" y="4503738"/>
          <p14:tracePt t="58137" x="6057900" y="4549775"/>
          <p14:tracePt t="58137" x="6049963" y="4564063"/>
          <p14:tracePt t="58155" x="6049963" y="4594225"/>
          <p14:tracePt t="58170" x="6049963" y="4640263"/>
          <p14:tracePt t="58188" x="6057900" y="4686300"/>
          <p14:tracePt t="58205" x="6073775" y="4732338"/>
          <p14:tracePt t="58220" x="6088063" y="4770438"/>
          <p14:tracePt t="58237" x="6118225" y="4816475"/>
          <p14:tracePt t="58254" x="6142038" y="4846638"/>
          <p14:tracePt t="58271" x="6172200" y="4868863"/>
          <p14:tracePt t="58287" x="6188075" y="4906963"/>
          <p14:tracePt t="58303" x="6226175" y="4945063"/>
          <p14:tracePt t="58320" x="6248400" y="4968875"/>
          <p14:tracePt t="58337" x="6286500" y="4983163"/>
          <p14:tracePt t="58353" x="6308725" y="5006975"/>
          <p14:tracePt t="58371" x="6332538" y="5013325"/>
          <p14:tracePt t="58387" x="6354763" y="5021263"/>
          <p14:tracePt t="58404" x="6384925" y="5021263"/>
          <p14:tracePt t="58420" x="6416675" y="5021263"/>
          <p14:tracePt t="58437" x="6477000" y="5021263"/>
          <p14:tracePt t="58453" x="6583363" y="5021263"/>
          <p14:tracePt t="58470" x="6651625" y="5021263"/>
          <p14:tracePt t="58487" x="6759575" y="4999038"/>
          <p14:tracePt t="58504" x="6835775" y="4975225"/>
          <p14:tracePt t="58520" x="6880225" y="4960938"/>
          <p14:tracePt t="58537" x="6918325" y="4937125"/>
          <p14:tracePt t="58553" x="6956425" y="4914900"/>
          <p14:tracePt t="58571" x="7002463" y="4876800"/>
          <p14:tracePt t="58587" x="7048500" y="4846638"/>
          <p14:tracePt t="58604" x="7086600" y="4816475"/>
          <p14:tracePt t="58620" x="7108825" y="4784725"/>
          <p14:tracePt t="58637" x="7116763" y="4754563"/>
          <p14:tracePt t="58653" x="7116763" y="4708525"/>
          <p14:tracePt t="58670" x="7094538" y="4664075"/>
          <p14:tracePt t="58687" x="7078663" y="4625975"/>
          <p14:tracePt t="58703" x="7040563" y="4541838"/>
          <p14:tracePt t="58720" x="7010400" y="4473575"/>
          <p14:tracePt t="58737" x="6980238" y="4427538"/>
          <p14:tracePt t="58753" x="6942138" y="4381500"/>
          <p14:tracePt t="58753" x="6934200" y="4373563"/>
          <p14:tracePt t="58773" x="6904038" y="4343400"/>
          <p14:tracePt t="58787" x="6880225" y="4321175"/>
          <p14:tracePt t="58803" x="6858000" y="4305300"/>
          <p14:tracePt t="58819" x="6819900" y="4283075"/>
          <p14:tracePt t="58836" x="6781800" y="4251325"/>
          <p14:tracePt t="58852" x="6751638" y="4237038"/>
          <p14:tracePt t="58870" x="6713538" y="4206875"/>
          <p14:tracePt t="58887" x="6697663" y="4198938"/>
          <p14:tracePt t="58903" x="6667500" y="4175125"/>
          <p14:tracePt t="58919" x="6645275" y="4175125"/>
          <p14:tracePt t="58936" x="6629400" y="4175125"/>
          <p14:tracePt t="58952" x="6613525" y="4175125"/>
          <p14:tracePt t="58969" x="6561138" y="4175125"/>
          <p14:tracePt t="58987" x="6545263" y="4183063"/>
          <p14:tracePt t="59004" x="6523038" y="4183063"/>
          <p14:tracePt t="59020" x="6492875" y="4191000"/>
          <p14:tracePt t="59036" x="6454775" y="4206875"/>
          <p14:tracePt t="59052" x="6408738" y="4221163"/>
          <p14:tracePt t="59068" x="6384925" y="4221163"/>
          <p14:tracePt t="59085" x="6370638" y="4237038"/>
          <p14:tracePt t="59103" x="6354763" y="4244975"/>
          <p14:tracePt t="59119" x="6324600" y="4275138"/>
          <p14:tracePt t="59136" x="6302375" y="4321175"/>
          <p14:tracePt t="59153" x="6256338" y="4365625"/>
          <p14:tracePt t="59153" x="6240463" y="4389438"/>
          <p14:tracePt t="59171" x="6210300" y="4435475"/>
          <p14:tracePt t="59187" x="6188075" y="4473575"/>
          <p14:tracePt t="59203" x="6188075" y="4503738"/>
          <p14:tracePt t="59220" x="6172200" y="4549775"/>
          <p14:tracePt t="59236" x="6164263" y="4594225"/>
          <p14:tracePt t="59252" x="6149975" y="4664075"/>
          <p14:tracePt t="59270" x="6149975" y="4716463"/>
          <p14:tracePt t="59286" x="6149975" y="4770438"/>
          <p14:tracePt t="59303" x="6149975" y="4822825"/>
          <p14:tracePt t="59319" x="6149975" y="4868863"/>
          <p14:tracePt t="59336" x="6164263" y="4884738"/>
          <p14:tracePt t="59353" x="6164263" y="4914900"/>
          <p14:tracePt t="59369" x="6232525" y="4991100"/>
          <p14:tracePt t="59387" x="6278563" y="5037138"/>
          <p14:tracePt t="59403" x="6332538" y="5075238"/>
          <p14:tracePt t="59420" x="6370638" y="5089525"/>
          <p14:tracePt t="59436" x="6430963" y="5113338"/>
          <p14:tracePt t="59452" x="6477000" y="5143500"/>
          <p14:tracePt t="59469" x="6507163" y="5143500"/>
          <p14:tracePt t="59486" x="6545263" y="5151438"/>
          <p14:tracePt t="59503" x="6561138" y="5151438"/>
          <p14:tracePt t="59518" x="6607175" y="5151438"/>
          <p14:tracePt t="59536" x="6651625" y="5151438"/>
          <p14:tracePt t="59553" x="6705600" y="5151438"/>
          <p14:tracePt t="59569" x="6797675" y="5121275"/>
          <p14:tracePt t="59587" x="6873875" y="5089525"/>
          <p14:tracePt t="59603" x="6980238" y="5045075"/>
          <p14:tracePt t="59620" x="7018338" y="5006975"/>
          <p14:tracePt t="59636" x="7064375" y="4968875"/>
          <p14:tracePt t="59653" x="7078663" y="4953000"/>
          <p14:tracePt t="59669" x="7094538" y="4945063"/>
          <p14:tracePt t="59686" x="7094538" y="4906963"/>
          <p14:tracePt t="59702" x="7094538" y="4868863"/>
          <p14:tracePt t="59719" x="7094538" y="4822825"/>
          <p14:tracePt t="59736" x="7094538" y="4792663"/>
          <p14:tracePt t="59752" x="7094538" y="4762500"/>
          <p14:tracePt t="59769" x="7078663" y="4724400"/>
          <p14:tracePt t="59769" x="7078663" y="4702175"/>
          <p14:tracePt t="59788" x="7048500" y="4632325"/>
          <p14:tracePt t="59803" x="7018338" y="4594225"/>
          <p14:tracePt t="59817" x="6950075" y="4518025"/>
          <p14:tracePt t="59835" x="6926263" y="4503738"/>
          <p14:tracePt t="59851" x="6904038" y="4487863"/>
          <p14:tracePt t="59868" x="6896100" y="4479925"/>
          <p14:tracePt t="59885" x="6858000" y="4473575"/>
          <p14:tracePt t="59901" x="6827838" y="4449763"/>
          <p14:tracePt t="59918" x="6781800" y="4435475"/>
          <p14:tracePt t="59934" x="6743700" y="4419600"/>
          <p14:tracePt t="59951" x="6705600" y="4411663"/>
          <p14:tracePt t="59968" x="6651625" y="4389438"/>
          <p14:tracePt t="59985" x="6607175" y="4381500"/>
          <p14:tracePt t="59985" x="6591300" y="4381500"/>
          <p14:tracePt t="60003" x="6545263" y="4381500"/>
          <p14:tracePt t="60019" x="6561138" y="4411663"/>
          <p14:tracePt t="60036" x="6591300" y="4449763"/>
          <p14:tracePt t="60053" x="6575425" y="4449763"/>
          <p14:tracePt t="60068" x="6553200" y="4449763"/>
          <p14:tracePt t="60086" x="6545263" y="4449763"/>
          <p14:tracePt t="60101" x="6537325" y="4449763"/>
          <p14:tracePt t="60130" x="6530975" y="4449763"/>
          <p14:tracePt t="60146" x="6515100" y="4449763"/>
          <p14:tracePt t="60154" x="6507163" y="4449763"/>
          <p14:tracePt t="60170" x="6484938" y="4457700"/>
          <p14:tracePt t="60184" x="6461125" y="4479925"/>
          <p14:tracePt t="60184" x="6446838" y="4487863"/>
          <p14:tracePt t="60203" x="6423025" y="4487863"/>
          <p14:tracePt t="60218" x="6400800" y="4503738"/>
          <p14:tracePt t="60236" x="6392863" y="4518025"/>
          <p14:tracePt t="60258" x="6384925" y="4518025"/>
          <p14:tracePt t="60268" x="6378575" y="4533900"/>
          <p14:tracePt t="60285" x="6370638" y="4556125"/>
          <p14:tracePt t="60302" x="6362700" y="4579938"/>
          <p14:tracePt t="60318" x="6346825" y="4618038"/>
          <p14:tracePt t="60335" x="6346825" y="4632325"/>
          <p14:tracePt t="60351" x="6346825" y="4664075"/>
          <p14:tracePt t="60368" x="6346825" y="4686300"/>
          <p14:tracePt t="60385" x="6346825" y="4716463"/>
          <p14:tracePt t="60385" x="6346825" y="4732338"/>
          <p14:tracePt t="60403" x="6346825" y="4754563"/>
          <p14:tracePt t="60419" x="6346825" y="4778375"/>
          <p14:tracePt t="60435" x="6370638" y="4808538"/>
          <p14:tracePt t="60452" x="6408738" y="4830763"/>
          <p14:tracePt t="60469" x="6416675" y="4846638"/>
          <p14:tracePt t="60484" x="6423025" y="4846638"/>
          <p14:tracePt t="60506" x="6438900" y="4854575"/>
          <p14:tracePt t="60517" x="6461125" y="4854575"/>
          <p14:tracePt t="60536" x="6523038" y="4860925"/>
          <p14:tracePt t="60551" x="6591300" y="4860925"/>
          <p14:tracePt t="60568" x="6613525" y="4860925"/>
          <p14:tracePt t="60584" x="6621463" y="4860925"/>
          <p14:tracePt t="60601" x="6637338" y="4860925"/>
          <p14:tracePt t="60626" x="6659563" y="4860925"/>
          <p14:tracePt t="60635" x="6743700" y="4860925"/>
          <p14:tracePt t="60652" x="6880225" y="4860925"/>
          <p14:tracePt t="60668" x="6972300" y="4860925"/>
          <p14:tracePt t="60685" x="6994525" y="4860925"/>
          <p14:tracePt t="60701" x="7010400" y="4860925"/>
          <p14:tracePt t="60718" x="7040563" y="4846638"/>
          <p14:tracePt t="60734" x="7056438" y="4830763"/>
          <p14:tracePt t="60750" x="7064375" y="4822825"/>
          <p14:tracePt t="60767" x="7078663" y="4816475"/>
          <p14:tracePt t="60767" x="7078663" y="4808538"/>
          <p14:tracePt t="60787" x="7078663" y="4800600"/>
          <p14:tracePt t="60801" x="7078663" y="4762500"/>
          <p14:tracePt t="60801" x="7078663" y="4740275"/>
          <p14:tracePt t="60819" x="7056438" y="4686300"/>
          <p14:tracePt t="60835" x="7040563" y="4648200"/>
          <p14:tracePt t="60852" x="7018338" y="4610100"/>
          <p14:tracePt t="60868" x="6988175" y="4549775"/>
          <p14:tracePt t="60885" x="6942138" y="4495800"/>
          <p14:tracePt t="60901" x="6918325" y="4473575"/>
          <p14:tracePt t="60917" x="6880225" y="4449763"/>
          <p14:tracePt t="60934" x="6842125" y="4419600"/>
          <p14:tracePt t="60951" x="6827838" y="4419600"/>
          <p14:tracePt t="60967" x="6789738" y="4397375"/>
          <p14:tracePt t="60984" x="6743700" y="4365625"/>
          <p14:tracePt t="61000" x="6721475" y="4351338"/>
          <p14:tracePt t="61017" x="6713538" y="4351338"/>
          <p14:tracePt t="61033" x="6675438" y="4335463"/>
          <p14:tracePt t="61033" x="6659563" y="4335463"/>
          <p14:tracePt t="61051" x="6637338" y="4335463"/>
          <p14:tracePt t="61067" x="6591300" y="4335463"/>
          <p14:tracePt t="61085" x="6575425" y="4335463"/>
          <p14:tracePt t="61101" x="6545263" y="4335463"/>
          <p14:tracePt t="61117" x="6507163" y="4351338"/>
          <p14:tracePt t="61134" x="6492875" y="4365625"/>
          <p14:tracePt t="61151" x="6454775" y="4397375"/>
          <p14:tracePt t="61167" x="6430963" y="4419600"/>
          <p14:tracePt t="61184" x="6408738" y="4457700"/>
          <p14:tracePt t="61201" x="6384925" y="4495800"/>
          <p14:tracePt t="61201" x="6384925" y="4518025"/>
          <p14:tracePt t="61219" x="6370638" y="4525963"/>
          <p14:tracePt t="61233" x="6354763" y="4572000"/>
          <p14:tracePt t="61251" x="6354763" y="4594225"/>
          <p14:tracePt t="61268" x="6354763" y="4618038"/>
          <p14:tracePt t="61285" x="6354763" y="4648200"/>
          <p14:tracePt t="61301" x="6384925" y="4678363"/>
          <p14:tracePt t="61317" x="6400800" y="4678363"/>
          <p14:tracePt t="61333" x="6416675" y="4678363"/>
          <p14:tracePt t="61350" x="6423025" y="4678363"/>
          <p14:tracePt t="61366" x="6438900" y="4678363"/>
          <p14:tracePt t="61394" x="6454775" y="4678363"/>
          <p14:tracePt t="61410" x="6461125" y="4678363"/>
          <p14:tracePt t="61418" x="6469063" y="4678363"/>
          <p14:tracePt t="61433" x="6507163" y="4678363"/>
          <p14:tracePt t="61452" x="6523038" y="4656138"/>
          <p14:tracePt t="61468" x="6530975" y="4618038"/>
          <p14:tracePt t="61484" x="6537325" y="4587875"/>
          <p14:tracePt t="61500" x="6545263" y="4579938"/>
          <p14:tracePt t="61522" x="6545263" y="4587875"/>
          <p14:tracePt t="62018" x="6545263" y="4594225"/>
          <p14:tracePt t="62066" x="6537325" y="4594225"/>
          <p14:tracePt t="62530" x="6530975" y="4594225"/>
          <p14:tracePt t="62554" x="6515100" y="4594225"/>
          <p14:tracePt t="62563" x="6492875" y="4594225"/>
          <p14:tracePt t="62570" x="6469063" y="4618038"/>
          <p14:tracePt t="62582" x="6354763" y="4664075"/>
          <p14:tracePt t="62599" x="6164263" y="4716463"/>
          <p14:tracePt t="62616" x="5813425" y="4816475"/>
          <p14:tracePt t="62632" x="5334000" y="4975225"/>
          <p14:tracePt t="62632" x="5037138" y="5083175"/>
          <p14:tracePt t="62651" x="4343400" y="5257800"/>
          <p14:tracePt t="62667" x="3970338" y="5364163"/>
          <p14:tracePt t="62682" x="2811463" y="5722938"/>
          <p14:tracePt t="62700" x="2332038" y="5951538"/>
          <p14:tracePt t="62716" x="1951038" y="6156325"/>
          <p14:tracePt t="62732" x="1714500" y="6332538"/>
          <p14:tracePt t="62749" x="1355725" y="659130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1524000" y="4953000"/>
            <a:ext cx="792480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Nobel</a:t>
            </a:r>
            <a:r>
              <a:rPr lang="sr-Latn-C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ova nagrada za hemiju</a:t>
            </a:r>
            <a:r>
              <a:rPr lang="en-U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 1956</a:t>
            </a:r>
            <a:r>
              <a:rPr lang="hu-HU" altLang="en-US" sz="1800">
                <a:solidFill>
                  <a:schemeClr val="tx2"/>
                </a:solidFill>
              </a:rPr>
              <a:t>:</a:t>
            </a:r>
            <a:r>
              <a:rPr lang="en-GB" altLang="en-US" sz="180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  <a:r>
              <a:rPr lang="hu-HU" altLang="en-US" sz="1800">
                <a:solidFill>
                  <a:schemeClr val="tx2"/>
                </a:solidFill>
                <a:cs typeface="Arial" panose="020B0604020202020204" pitchFamily="34" charset="0"/>
              </a:rPr>
              <a:t>Sem</a:t>
            </a:r>
            <a:r>
              <a:rPr lang="hu-HU" altLang="en-US" sz="1800">
                <a:solidFill>
                  <a:schemeClr val="tx2"/>
                </a:solidFill>
              </a:rPr>
              <a:t>e</a:t>
            </a:r>
            <a:r>
              <a:rPr lang="hu-HU" altLang="en-US" sz="1800">
                <a:solidFill>
                  <a:schemeClr val="tx2"/>
                </a:solidFill>
                <a:cs typeface="Arial" panose="020B0604020202020204" pitchFamily="34" charset="0"/>
              </a:rPr>
              <a:t>nov i Hinšelvud: </a:t>
            </a:r>
            <a:endParaRPr lang="hu-HU" altLang="en-US" sz="1800">
              <a:solidFill>
                <a:schemeClr val="tx2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“</a:t>
            </a:r>
            <a:r>
              <a:rPr lang="sr-Latn-C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za njihovo istraživanje u oblasti mehanizama hemijskih reakcija</a:t>
            </a:r>
            <a:r>
              <a:rPr lang="en-US" altLang="en-US" sz="1800">
                <a:solidFill>
                  <a:schemeClr val="tx2"/>
                </a:solidFill>
                <a:cs typeface="Times New Roman" panose="02020603050405020304" pitchFamily="18" charset="0"/>
              </a:rPr>
              <a:t>"</a:t>
            </a:r>
            <a:r>
              <a:rPr lang="en-GB" altLang="en-US" sz="180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  <a:endParaRPr lang="hu-HU" altLang="en-US" sz="180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803400" y="3368675"/>
            <a:ext cx="664210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S</a:t>
            </a:r>
            <a:r>
              <a:rPr lang="sr-Latn-C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er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 C</a:t>
            </a:r>
            <a:r>
              <a:rPr lang="sr-Latn-C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ril Norman Hin</a:t>
            </a:r>
            <a:r>
              <a:rPr lang="sr-Latn-C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š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el</a:t>
            </a:r>
            <a:r>
              <a:rPr lang="sr-Latn-C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vud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(</a:t>
            </a:r>
            <a:r>
              <a:rPr lang="hu-HU" altLang="en-US" sz="1800">
                <a:solidFill>
                  <a:srgbClr val="FF0000"/>
                </a:solidFill>
              </a:rPr>
              <a:t>Engleska, 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1897-1967)</a:t>
            </a:r>
            <a:endParaRPr lang="hu-HU" altLang="en-US" sz="180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/>
              <a:t>Israživao (</a:t>
            </a:r>
            <a:r>
              <a:rPr lang="hu-HU" altLang="en-US" sz="1800">
                <a:cs typeface="Arial" panose="020B0604020202020204" pitchFamily="34" charset="0"/>
              </a:rPr>
              <a:t>1927</a:t>
            </a:r>
            <a:r>
              <a:rPr lang="hu-HU" altLang="en-US" sz="1800"/>
              <a:t>) </a:t>
            </a:r>
            <a:r>
              <a:rPr lang="hu-HU" altLang="en-US" sz="1800">
                <a:cs typeface="Arial" panose="020B0604020202020204" pitchFamily="34" charset="0"/>
              </a:rPr>
              <a:t>H</a:t>
            </a:r>
            <a:r>
              <a:rPr lang="hu-HU" altLang="en-US" sz="1800" baseline="-30000">
                <a:cs typeface="Arial" panose="020B0604020202020204" pitchFamily="34" charset="0"/>
              </a:rPr>
              <a:t>2</a:t>
            </a:r>
            <a:r>
              <a:rPr lang="hu-HU" altLang="en-US" sz="2400" b="1"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hu-HU" altLang="en-US" sz="1800">
                <a:cs typeface="Arial" panose="020B0604020202020204" pitchFamily="34" charset="0"/>
              </a:rPr>
              <a:t>O</a:t>
            </a:r>
            <a:r>
              <a:rPr lang="hu-HU" altLang="en-US" sz="1800" baseline="-30000">
                <a:cs typeface="Arial" panose="020B0604020202020204" pitchFamily="34" charset="0"/>
              </a:rPr>
              <a:t>2</a:t>
            </a:r>
            <a:r>
              <a:rPr lang="hu-HU" altLang="en-US" sz="1800">
                <a:cs typeface="Arial" panose="020B0604020202020204" pitchFamily="34" charset="0"/>
              </a:rPr>
              <a:t> reakciju</a:t>
            </a:r>
            <a:r>
              <a:rPr lang="hu-HU" altLang="en-US" sz="1800"/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/>
              <a:t>Otkrio </a:t>
            </a:r>
            <a:r>
              <a:rPr lang="hu-HU" altLang="en-US" sz="1800">
                <a:cs typeface="Arial" panose="020B0604020202020204" pitchFamily="34" charset="0"/>
              </a:rPr>
              <a:t>1</a:t>
            </a:r>
            <a:r>
              <a:rPr lang="hu-HU" altLang="en-US" sz="1800" baseline="30000"/>
              <a:t>vi</a:t>
            </a:r>
            <a:r>
              <a:rPr lang="hu-HU" altLang="en-US" sz="1800"/>
              <a:t> i 2</a:t>
            </a:r>
            <a:r>
              <a:rPr lang="hu-HU" altLang="en-US" sz="1800" baseline="30000"/>
              <a:t>drgi</a:t>
            </a:r>
            <a:r>
              <a:rPr lang="hu-HU" altLang="en-US" sz="1800"/>
              <a:t> ekspolozioni limit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1828800" y="1295400"/>
            <a:ext cx="6781800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>
                <a:solidFill>
                  <a:schemeClr val="tx2"/>
                </a:solidFill>
              </a:rPr>
              <a:t>Prvi eksperimentalni dokay da lan</a:t>
            </a:r>
            <a:r>
              <a:rPr lang="sr-Latn-CS" altLang="en-US" sz="1800">
                <a:solidFill>
                  <a:schemeClr val="tx2"/>
                </a:solidFill>
              </a:rPr>
              <a:t>čane reakcije dovode do eksplozije</a:t>
            </a:r>
            <a:r>
              <a:rPr lang="hu-HU" altLang="en-US" sz="1800">
                <a:solidFill>
                  <a:schemeClr val="tx2"/>
                </a:solidFill>
                <a:cs typeface="Arial" panose="020B0604020202020204" pitchFamily="34" charset="0"/>
              </a:rPr>
              <a:t>:</a:t>
            </a:r>
            <a:endParaRPr lang="hu-HU" altLang="en-US" sz="180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Nikola</a:t>
            </a:r>
            <a:r>
              <a:rPr lang="sr-Latn-C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 Nikolaevi</a:t>
            </a:r>
            <a:r>
              <a:rPr lang="sr-Latn-C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č</a:t>
            </a:r>
            <a:r>
              <a:rPr lang="en-US" altLang="en-US" sz="1800" b="1">
                <a:solidFill>
                  <a:srgbClr val="FF0000"/>
                </a:solidFill>
                <a:cs typeface="Times New Roman" panose="02020603050405020304" pitchFamily="18" charset="0"/>
              </a:rPr>
              <a:t> Semenov</a:t>
            </a:r>
            <a:r>
              <a:rPr lang="en-US" altLang="en-US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(Rusija</a:t>
            </a:r>
            <a:r>
              <a:rPr lang="hu-HU" altLang="en-US" sz="1800">
                <a:solidFill>
                  <a:srgbClr val="FF0000"/>
                </a:solidFill>
              </a:rPr>
              <a:t>, </a:t>
            </a:r>
            <a:r>
              <a:rPr lang="hu-HU" altLang="en-US" sz="1800">
                <a:solidFill>
                  <a:srgbClr val="FF0000"/>
                </a:solidFill>
                <a:cs typeface="Arial" panose="020B0604020202020204" pitchFamily="34" charset="0"/>
              </a:rPr>
              <a:t>1896-1986)</a:t>
            </a:r>
            <a:endParaRPr lang="hu-HU" altLang="en-US" sz="1800">
              <a:solidFill>
                <a:srgbClr val="FF0000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/>
              <a:t>Istraživao (</a:t>
            </a:r>
            <a:r>
              <a:rPr lang="hu-HU" altLang="en-US" sz="1800">
                <a:cs typeface="Arial" panose="020B0604020202020204" pitchFamily="34" charset="0"/>
              </a:rPr>
              <a:t>192</a:t>
            </a:r>
            <a:r>
              <a:rPr lang="hu-HU" altLang="en-US" sz="1800"/>
              <a:t>6) reakcije fosfornih para sa kiseonikom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en-US" sz="1800"/>
              <a:t>Ekspolzija se dogadja ako je parcijalni pritisak kiseonika izmedju dva limita. Objasnio lančane reakcije sa grananjem.</a:t>
            </a:r>
          </a:p>
        </p:txBody>
      </p:sp>
      <p:pic>
        <p:nvPicPr>
          <p:cNvPr id="52232" name="Picture 8" descr="SEMENO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235075"/>
            <a:ext cx="1143000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3" name="Picture 9" descr="hinshelwoo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052763"/>
            <a:ext cx="1143000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Picture 10" descr="chemistr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489267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217" x="434975" y="6461125"/>
          <p14:tracePt t="6225" x="457200" y="6378575"/>
          <p14:tracePt t="6233" x="473075" y="6264275"/>
          <p14:tracePt t="6242" x="571500" y="5981700"/>
          <p14:tracePt t="6259" x="609600" y="5821363"/>
          <p14:tracePt t="6275" x="647700" y="5707063"/>
          <p14:tracePt t="6291" x="677863" y="5622925"/>
          <p14:tracePt t="6308" x="708025" y="5562600"/>
          <p14:tracePt t="6324" x="777875" y="5440363"/>
          <p14:tracePt t="6341" x="822325" y="5265738"/>
          <p14:tracePt t="6358" x="914400" y="5037138"/>
          <p14:tracePt t="6374" x="974725" y="4860925"/>
          <p14:tracePt t="6391" x="1012825" y="4732338"/>
          <p14:tracePt t="6408" x="1012825" y="4632325"/>
          <p14:tracePt t="6424" x="1012825" y="4511675"/>
          <p14:tracePt t="6442" x="1058863" y="4403725"/>
          <p14:tracePt t="6459" x="1127125" y="4275138"/>
          <p14:tracePt t="6475" x="1219200" y="4144963"/>
          <p14:tracePt t="6491" x="1257300" y="4084638"/>
          <p14:tracePt t="6513" x="1273175" y="4038600"/>
          <p14:tracePt t="6525" x="1287463" y="4000500"/>
          <p14:tracePt t="6541" x="1317625" y="3916363"/>
          <p14:tracePt t="6557" x="1363663" y="3787775"/>
          <p14:tracePt t="6574" x="1455738" y="3619500"/>
          <p14:tracePt t="6591" x="1554163" y="3421063"/>
          <p14:tracePt t="6608" x="1600200" y="3260725"/>
          <p14:tracePt t="6624" x="1600200" y="3222625"/>
          <p14:tracePt t="6642" x="1616075" y="3178175"/>
          <p14:tracePt t="6658" x="1616075" y="3140075"/>
          <p14:tracePt t="6675" x="1638300" y="3055938"/>
          <p14:tracePt t="6691" x="1692275" y="2925763"/>
          <p14:tracePt t="6708" x="1730375" y="2797175"/>
          <p14:tracePt t="6724" x="1760538" y="2689225"/>
          <p14:tracePt t="6741" x="1768475" y="2636838"/>
          <p14:tracePt t="6757" x="1782763" y="2530475"/>
          <p14:tracePt t="6774" x="1820863" y="2454275"/>
          <p14:tracePt t="6793" x="1858963" y="2346325"/>
          <p14:tracePt t="6807" x="1889125" y="2286000"/>
          <p14:tracePt t="6824" x="1889125" y="2270125"/>
          <p14:tracePt t="6841" x="1897063" y="2239963"/>
          <p14:tracePt t="6858" x="1912938" y="2201863"/>
          <p14:tracePt t="6875" x="1935163" y="2163763"/>
          <p14:tracePt t="6891" x="1958975" y="2133600"/>
          <p14:tracePt t="6907" x="1965325" y="2103438"/>
          <p14:tracePt t="6924" x="1973263" y="2087563"/>
          <p14:tracePt t="6941" x="1973263" y="2073275"/>
          <p14:tracePt t="6956" x="1981200" y="2049463"/>
          <p14:tracePt t="6974" x="1989138" y="2027238"/>
          <p14:tracePt t="6990" x="2019300" y="1981200"/>
          <p14:tracePt t="7008" x="2041525" y="1951038"/>
          <p14:tracePt t="7008" x="2057400" y="1927225"/>
          <p14:tracePt t="7026" x="2057400" y="1920875"/>
          <p14:tracePt t="7040" x="2057400" y="1905000"/>
          <p14:tracePt t="7058" x="2073275" y="1882775"/>
          <p14:tracePt t="7074" x="2073275" y="1866900"/>
          <p14:tracePt t="7091" x="2079625" y="1851025"/>
          <p14:tracePt t="7107" x="2087563" y="1836738"/>
          <p14:tracePt t="7124" x="2095500" y="1828800"/>
          <p14:tracePt t="7145" x="2103438" y="1820863"/>
          <p14:tracePt t="7156" x="2103438" y="1806575"/>
          <p14:tracePt t="7174" x="2117725" y="1790700"/>
          <p14:tracePt t="7190" x="2133600" y="1768475"/>
          <p14:tracePt t="7207" x="2149475" y="1768475"/>
          <p14:tracePt t="7223" x="2149475" y="1760538"/>
          <p14:tracePt t="7257" x="2149475" y="1752600"/>
          <p14:tracePt t="7273" x="2149475" y="1744663"/>
          <p14:tracePt t="7281" x="2149475" y="1736725"/>
          <p14:tracePt t="7297" x="2149475" y="1722438"/>
          <p14:tracePt t="7345" x="2149475" y="1714500"/>
          <p14:tracePt t="7377" x="2149475" y="1706563"/>
          <p14:tracePt t="7393" x="2149475" y="1698625"/>
          <p14:tracePt t="7473" x="2149475" y="1684338"/>
          <p14:tracePt t="7489" x="2149475" y="1676400"/>
          <p14:tracePt t="7513" x="2149475" y="1668463"/>
          <p14:tracePt t="7522" x="2149475" y="1646238"/>
          <p14:tracePt t="7529" x="2149475" y="1638300"/>
          <p14:tracePt t="7539" x="2149475" y="1622425"/>
          <p14:tracePt t="7555" x="2141538" y="1616075"/>
          <p14:tracePt t="7572" x="2125663" y="1616075"/>
          <p14:tracePt t="7593" x="2125663" y="1608138"/>
          <p14:tracePt t="7617" x="2117725" y="1608138"/>
          <p14:tracePt t="7633" x="2117725" y="1600200"/>
          <p14:tracePt t="7737" x="2103438" y="1600200"/>
          <p14:tracePt t="7761" x="2095500" y="1592263"/>
          <p14:tracePt t="7769" x="2095500" y="1584325"/>
          <p14:tracePt t="8265" x="2103438" y="1577975"/>
          <p14:tracePt t="8457" x="2103438" y="1570038"/>
          <p14:tracePt t="9477" x="2103438" y="1562100"/>
          <p14:tracePt t="10556" x="2111375" y="1562100"/>
          <p14:tracePt t="11281" x="2117725" y="1562100"/>
          <p14:tracePt t="11361" x="2125663" y="1562100"/>
          <p14:tracePt t="12546" x="2141538" y="1562100"/>
          <p14:tracePt t="13073" x="2149475" y="1562100"/>
          <p14:tracePt t="13177" x="2155825" y="1554163"/>
          <p14:tracePt t="13201" x="2163763" y="1554163"/>
          <p14:tracePt t="13705" x="2171700" y="1546225"/>
          <p14:tracePt t="14612" x="2187575" y="1539875"/>
          <p14:tracePt t="14729" x="2193925" y="1539875"/>
          <p14:tracePt t="17469" x="2201863" y="1531938"/>
          <p14:tracePt t="17921" x="2209800" y="1531938"/>
          <p14:tracePt t="17929" x="2217738" y="1531938"/>
          <p14:tracePt t="17937" x="2225675" y="1531938"/>
          <p14:tracePt t="17947" x="2239963" y="1531938"/>
          <p14:tracePt t="17962" x="2278063" y="1531938"/>
          <p14:tracePt t="17979" x="2332038" y="1554163"/>
          <p14:tracePt t="17995" x="2378075" y="1592263"/>
          <p14:tracePt t="18011" x="2400300" y="1616075"/>
          <p14:tracePt t="18028" x="2430463" y="1668463"/>
          <p14:tracePt t="18044" x="2438400" y="1692275"/>
          <p14:tracePt t="18060" x="2438400" y="1706563"/>
          <p14:tracePt t="18076" x="2446338" y="1714500"/>
          <p14:tracePt t="18093" x="2446338" y="1722438"/>
          <p14:tracePt t="18112" x="2446338" y="1730375"/>
          <p14:tracePt t="18128" x="2446338" y="1736725"/>
          <p14:tracePt t="18144" x="2446338" y="1744663"/>
          <p14:tracePt t="18160" x="2446338" y="1752600"/>
          <p14:tracePt t="18177" x="2446338" y="1768475"/>
          <p14:tracePt t="18193" x="2446338" y="1774825"/>
          <p14:tracePt t="18210" x="2446338" y="1782763"/>
          <p14:tracePt t="18226" x="2446338" y="1798638"/>
          <p14:tracePt t="18243" x="2446338" y="1806575"/>
          <p14:tracePt t="18260" x="2446338" y="1812925"/>
          <p14:tracePt t="18280" x="2446338" y="1820863"/>
          <p14:tracePt t="18304" x="2446338" y="1828800"/>
          <p14:tracePt t="18344" x="2446338" y="1836738"/>
          <p14:tracePt t="18361" x="2438400" y="1844675"/>
          <p14:tracePt t="18400" x="2438400" y="1851025"/>
          <p14:tracePt t="18496" x="2438400" y="1858963"/>
          <p14:tracePt t="18504" x="2438400" y="1866900"/>
          <p14:tracePt t="18513" x="2438400" y="1874838"/>
          <p14:tracePt t="18527" x="2438400" y="1889125"/>
          <p14:tracePt t="18545" x="2438400" y="1897063"/>
          <p14:tracePt t="18577" x="2438400" y="1912938"/>
          <p14:tracePt t="18584" x="2438400" y="1920875"/>
          <p14:tracePt t="18594" x="2438400" y="1927225"/>
          <p14:tracePt t="18610" x="2438400" y="1935163"/>
          <p14:tracePt t="18632" x="2446338" y="1935163"/>
          <p14:tracePt t="18688" x="2454275" y="1935163"/>
          <p14:tracePt t="18696" x="2460625" y="1935163"/>
          <p14:tracePt t="18710" x="2468563" y="1935163"/>
          <p14:tracePt t="18727" x="2484438" y="1935163"/>
          <p14:tracePt t="18727" x="2498725" y="1935163"/>
          <p14:tracePt t="18745" x="2536825" y="1935163"/>
          <p14:tracePt t="18761" x="2552700" y="1935163"/>
          <p14:tracePt t="18778" x="2568575" y="1920875"/>
          <p14:tracePt t="18794" x="2590800" y="1912938"/>
          <p14:tracePt t="18811" x="2606675" y="1905000"/>
          <p14:tracePt t="18827" x="2613025" y="1905000"/>
          <p14:tracePt t="18843" x="2628900" y="1905000"/>
          <p14:tracePt t="18861" x="2651125" y="1897063"/>
          <p14:tracePt t="18877" x="2674938" y="1889125"/>
          <p14:tracePt t="18894" x="2697163" y="1889125"/>
          <p14:tracePt t="18910" x="2713038" y="1882775"/>
          <p14:tracePt t="18927" x="2720975" y="1882775"/>
          <p14:tracePt t="18945" x="2735263" y="1874838"/>
          <p14:tracePt t="18960" x="2743200" y="1874838"/>
          <p14:tracePt t="18978" x="2751138" y="1874838"/>
          <p14:tracePt t="18993" x="2759075" y="1866900"/>
          <p14:tracePt t="19032" x="2765425" y="1866900"/>
          <p14:tracePt t="19088" x="2773363" y="1866900"/>
          <p14:tracePt t="19104" x="2781300" y="1866900"/>
          <p14:tracePt t="19128" x="2789238" y="1866900"/>
          <p14:tracePt t="19144" x="2797175" y="1866900"/>
          <p14:tracePt t="19152" x="2803525" y="1866900"/>
          <p14:tracePt t="19168" x="2811463" y="1866900"/>
          <p14:tracePt t="19177" x="2827338" y="1866900"/>
          <p14:tracePt t="19209" x="2835275" y="1866900"/>
          <p14:tracePt t="19232" x="2841625" y="1866900"/>
          <p14:tracePt t="19240" x="2865438" y="1866900"/>
          <p14:tracePt t="19248" x="2887663" y="1866900"/>
          <p14:tracePt t="19259" x="2949575" y="1874838"/>
          <p14:tracePt t="19277" x="3025775" y="1882775"/>
          <p14:tracePt t="19293" x="3078163" y="1905000"/>
          <p14:tracePt t="19310" x="3116263" y="1920875"/>
          <p14:tracePt t="19327" x="3140075" y="1920875"/>
          <p14:tracePt t="19343" x="3178175" y="1935163"/>
          <p14:tracePt t="19361" x="3260725" y="1958975"/>
          <p14:tracePt t="19377" x="3406775" y="1965325"/>
          <p14:tracePt t="19394" x="3559175" y="1989138"/>
          <p14:tracePt t="19410" x="3695700" y="2011363"/>
          <p14:tracePt t="19427" x="3733800" y="2011363"/>
          <p14:tracePt t="19444" x="3756025" y="2019300"/>
          <p14:tracePt t="19460" x="3763963" y="2027238"/>
          <p14:tracePt t="19476" x="3787775" y="2035175"/>
          <p14:tracePt t="19493" x="3870325" y="2073275"/>
          <p14:tracePt t="19514" x="3924300" y="2095500"/>
          <p14:tracePt t="19526" x="4022725" y="2117725"/>
          <p14:tracePt t="19543" x="4068763" y="2125663"/>
          <p14:tracePt t="19543" x="4084638" y="2125663"/>
          <p14:tracePt t="19561" x="4122738" y="2141538"/>
          <p14:tracePt t="19577" x="4130675" y="2141538"/>
          <p14:tracePt t="19594" x="4144963" y="2149475"/>
          <p14:tracePt t="19610" x="4152900" y="2149475"/>
          <p14:tracePt t="19626" x="4168775" y="2149475"/>
          <p14:tracePt t="19643" x="4175125" y="2149475"/>
          <p14:tracePt t="19659" x="4160838" y="2149475"/>
          <p14:tracePt t="19816" x="4152900" y="2149475"/>
          <p14:tracePt t="19848" x="4137025" y="2149475"/>
          <p14:tracePt t="19857" x="4114800" y="2149475"/>
          <p14:tracePt t="19864" x="4098925" y="2149475"/>
          <p14:tracePt t="19876" x="4046538" y="2149475"/>
          <p14:tracePt t="19893" x="3992563" y="2149475"/>
          <p14:tracePt t="19909" x="3932238" y="2149475"/>
          <p14:tracePt t="19926" x="3848100" y="2149475"/>
          <p14:tracePt t="19926" x="3810000" y="2149475"/>
          <p14:tracePt t="19945" x="3725863" y="2149475"/>
          <p14:tracePt t="19961" x="3657600" y="2149475"/>
          <p14:tracePt t="19977" x="3597275" y="2149475"/>
          <p14:tracePt t="19993" x="3551238" y="2149475"/>
          <p14:tracePt t="20010" x="3513138" y="2149475"/>
          <p14:tracePt t="20028" x="3497263" y="2149475"/>
          <p14:tracePt t="20042" x="3467100" y="2149475"/>
          <p14:tracePt t="20059" x="3429000" y="2149475"/>
          <p14:tracePt t="20076" x="3336925" y="2149475"/>
          <p14:tracePt t="20092" x="3222625" y="2149475"/>
          <p14:tracePt t="20109" x="3124200" y="2149475"/>
          <p14:tracePt t="20126" x="3048000" y="2149475"/>
          <p14:tracePt t="20142" x="3009900" y="2149475"/>
          <p14:tracePt t="20142" x="3001963" y="2155825"/>
          <p14:tracePt t="20161" x="2987675" y="2155825"/>
          <p14:tracePt t="20177" x="2963863" y="2155825"/>
          <p14:tracePt t="20193" x="2941638" y="2155825"/>
          <p14:tracePt t="20210" x="2903538" y="2155825"/>
          <p14:tracePt t="20226" x="2873375" y="2155825"/>
          <p14:tracePt t="20242" x="2841625" y="2155825"/>
          <p14:tracePt t="20259" x="2835275" y="2155825"/>
          <p14:tracePt t="20275" x="2827338" y="2155825"/>
          <p14:tracePt t="21176" x="2835275" y="2155825"/>
          <p14:tracePt t="21312" x="2841625" y="2155825"/>
          <p14:tracePt t="21320" x="2857500" y="2155825"/>
          <p14:tracePt t="21336" x="2865438" y="2155825"/>
          <p14:tracePt t="21352" x="2873375" y="2155825"/>
          <p14:tracePt t="21424" x="2879725" y="2155825"/>
          <p14:tracePt t="21432" x="2887663" y="2149475"/>
          <p14:tracePt t="21442" x="2903538" y="2149475"/>
          <p14:tracePt t="21457" x="2917825" y="2149475"/>
          <p14:tracePt t="21475" x="2925763" y="2149475"/>
          <p14:tracePt t="21680" x="2933700" y="2149475"/>
          <p14:tracePt t="21688" x="2941638" y="2149475"/>
          <p14:tracePt t="21712" x="2963863" y="2149475"/>
          <p14:tracePt t="21720" x="2979738" y="2149475"/>
          <p14:tracePt t="21728" x="2994025" y="2149475"/>
          <p14:tracePt t="21741" x="3048000" y="2141538"/>
          <p14:tracePt t="21758" x="3094038" y="2141538"/>
          <p14:tracePt t="21775" x="3124200" y="2141538"/>
          <p14:tracePt t="21791" x="3170238" y="2141538"/>
          <p14:tracePt t="21791" x="3216275" y="2141538"/>
          <p14:tracePt t="21809" x="3284538" y="2141538"/>
          <p14:tracePt t="21825" x="3382963" y="2141538"/>
          <p14:tracePt t="21841" x="3459163" y="2141538"/>
          <p14:tracePt t="21858" x="3535363" y="2125663"/>
          <p14:tracePt t="21875" x="3603625" y="2125663"/>
          <p14:tracePt t="21891" x="3695700" y="2125663"/>
          <p14:tracePt t="21907" x="3749675" y="2125663"/>
          <p14:tracePt t="21925" x="3825875" y="2125663"/>
          <p14:tracePt t="21941" x="3946525" y="2125663"/>
          <p14:tracePt t="21957" x="4092575" y="2125663"/>
          <p14:tracePt t="21974" x="4259263" y="2125663"/>
          <p14:tracePt t="21991" x="4397375" y="2125663"/>
          <p14:tracePt t="21991" x="4411663" y="2125663"/>
          <p14:tracePt t="22009" x="4441825" y="2125663"/>
          <p14:tracePt t="22025" x="4449763" y="2133600"/>
          <p14:tracePt t="22096" x="4457700" y="2133600"/>
          <p14:tracePt t="22105" x="4457700" y="2141538"/>
          <p14:tracePt t="22456" x="4465638" y="2149475"/>
          <p14:tracePt t="22552" x="4465638" y="2155825"/>
          <p14:tracePt t="22848" x="4457700" y="2155825"/>
          <p14:tracePt t="22888" x="4449763" y="2155825"/>
          <p14:tracePt t="22905" x="4441825" y="2155825"/>
          <p14:tracePt t="22928" x="4427538" y="2155825"/>
          <p14:tracePt t="22952" x="4419600" y="2155825"/>
          <p14:tracePt t="22968" x="4427538" y="2163763"/>
          <p14:tracePt t="23280" x="4435475" y="2163763"/>
          <p14:tracePt t="23384" x="4449763" y="2171700"/>
          <p14:tracePt t="23400" x="4457700" y="2171700"/>
          <p14:tracePt t="23416" x="4465638" y="2187575"/>
          <p14:tracePt t="23424" x="4495800" y="2201863"/>
          <p14:tracePt t="23439" x="4572000" y="2263775"/>
          <p14:tracePt t="23457" x="4594225" y="2293938"/>
          <p14:tracePt t="23473" x="4602163" y="2308225"/>
          <p14:tracePt t="23489" x="4632325" y="2332038"/>
          <p14:tracePt t="23506" x="4632325" y="2378075"/>
          <p14:tracePt t="23525" x="4664075" y="2408238"/>
          <p14:tracePt t="23538" x="4670425" y="2454275"/>
          <p14:tracePt t="23555" x="4694238" y="2514600"/>
          <p14:tracePt t="23572" x="4708525" y="2552700"/>
          <p14:tracePt t="23589" x="4724400" y="2628900"/>
          <p14:tracePt t="23606" x="4754563" y="2689225"/>
          <p14:tracePt t="23622" x="4784725" y="2743200"/>
          <p14:tracePt t="23622" x="4792663" y="2765425"/>
          <p14:tracePt t="23640" x="4808538" y="2803525"/>
          <p14:tracePt t="23655" x="4838700" y="2865438"/>
          <p14:tracePt t="23673" x="4846638" y="2911475"/>
          <p14:tracePt t="23689" x="4868863" y="2979738"/>
          <p14:tracePt t="23706" x="4906963" y="3078163"/>
          <p14:tracePt t="23722" x="4922838" y="3124200"/>
          <p14:tracePt t="23739" x="4937125" y="3192463"/>
          <p14:tracePt t="23755" x="4960938" y="3238500"/>
          <p14:tracePt t="23772" x="4960938" y="3276600"/>
          <p14:tracePt t="23789" x="4999038" y="3360738"/>
          <p14:tracePt t="23806" x="4999038" y="3382963"/>
          <p14:tracePt t="23822" x="5006975" y="3444875"/>
          <p14:tracePt t="23839" x="5021263" y="3475038"/>
          <p14:tracePt t="23839" x="5021263" y="3489325"/>
          <p14:tracePt t="23857" x="5021263" y="3513138"/>
          <p14:tracePt t="23872" x="5037138" y="3551238"/>
          <p14:tracePt t="23889" x="5037138" y="3573463"/>
          <p14:tracePt t="23906" x="5037138" y="3589338"/>
          <p14:tracePt t="23922" x="5045075" y="3611563"/>
          <p14:tracePt t="23939" x="5051425" y="3627438"/>
          <p14:tracePt t="23954" x="5051425" y="3641725"/>
          <p14:tracePt t="23971" x="5059363" y="3657600"/>
          <p14:tracePt t="23989" x="5067300" y="3687763"/>
          <p14:tracePt t="24005" x="5075238" y="3717925"/>
          <p14:tracePt t="24022" x="5075238" y="3733800"/>
          <p14:tracePt t="24039" x="5083175" y="3749675"/>
          <p14:tracePt t="24055" x="5075238" y="3756025"/>
          <p14:tracePt t="24400" x="5067300" y="3756025"/>
          <p14:tracePt t="24448" x="5059363" y="3756025"/>
          <p14:tracePt t="24464" x="5051425" y="3756025"/>
          <p14:tracePt t="24472" x="5037138" y="3756025"/>
          <p14:tracePt t="24489" x="5029200" y="3756025"/>
          <p14:tracePt t="24505" x="4999038" y="3756025"/>
          <p14:tracePt t="24524" x="4983163" y="3756025"/>
          <p14:tracePt t="24539" x="4960938" y="3756025"/>
          <p14:tracePt t="24554" x="4937125" y="3756025"/>
          <p14:tracePt t="24570" x="4884738" y="3756025"/>
          <p14:tracePt t="24588" x="4822825" y="3756025"/>
          <p14:tracePt t="24606" x="4746625" y="3756025"/>
          <p14:tracePt t="24622" x="4664075" y="3756025"/>
          <p14:tracePt t="24638" x="4610100" y="3756025"/>
          <p14:tracePt t="24655" x="4594225" y="3756025"/>
          <p14:tracePt t="24671" x="4572000" y="3756025"/>
          <p14:tracePt t="24689" x="4564063" y="3756025"/>
          <p14:tracePt t="24704" x="4525963" y="3756025"/>
          <p14:tracePt t="24722" x="4457700" y="3756025"/>
          <p14:tracePt t="24738" x="4381500" y="3756025"/>
          <p14:tracePt t="24755" x="4335463" y="3756025"/>
          <p14:tracePt t="24771" x="4297363" y="3749675"/>
          <p14:tracePt t="24788" x="4275138" y="3741738"/>
          <p14:tracePt t="24805" x="4244975" y="3741738"/>
          <p14:tracePt t="24821" x="4237038" y="3733800"/>
          <p14:tracePt t="24837" x="4206875" y="3733800"/>
          <p14:tracePt t="24855" x="4160838" y="3733800"/>
          <p14:tracePt t="24855" x="4137025" y="3733800"/>
          <p14:tracePt t="24873" x="4122738" y="3733800"/>
          <p14:tracePt t="24873" x="4098925" y="3733800"/>
          <p14:tracePt t="24888" x="4046538" y="3733800"/>
          <p14:tracePt t="24905" x="3962400" y="3733800"/>
          <p14:tracePt t="24922" x="3878263" y="3725863"/>
          <p14:tracePt t="24938" x="3840163" y="3717925"/>
          <p14:tracePt t="24955" x="3810000" y="3717925"/>
          <p14:tracePt t="24971" x="3802063" y="3717925"/>
          <p14:tracePt t="24987" x="3787775" y="3717925"/>
          <p14:tracePt t="25144" x="3802063" y="3717925"/>
          <p14:tracePt t="25232" x="3817938" y="3717925"/>
          <p14:tracePt t="25248" x="3825875" y="3717925"/>
          <p14:tracePt t="25256" x="3848100" y="3717925"/>
          <p14:tracePt t="25270" x="3856038" y="3717925"/>
          <p14:tracePt t="25286" x="3886200" y="3717925"/>
          <p14:tracePt t="25305" x="3894138" y="3717925"/>
          <p14:tracePt t="25328" x="3902075" y="3717925"/>
          <p14:tracePt t="25338" x="3916363" y="3733800"/>
          <p14:tracePt t="25354" x="3932238" y="3733800"/>
          <p14:tracePt t="25370" x="3962400" y="3733800"/>
          <p14:tracePt t="25387" x="3970338" y="3733800"/>
          <p14:tracePt t="25440" x="3978275" y="3733800"/>
          <p14:tracePt t="25456" x="3984625" y="3733800"/>
          <p14:tracePt t="25464" x="3992563" y="3733800"/>
          <p14:tracePt t="25472" x="4000500" y="3733800"/>
          <p14:tracePt t="25486" x="4008438" y="3733800"/>
          <p14:tracePt t="25505" x="4016375" y="3733800"/>
          <p14:tracePt t="25523" x="4046538" y="3733800"/>
          <p14:tracePt t="25538" x="4076700" y="3733800"/>
          <p14:tracePt t="25553" x="4092575" y="3733800"/>
          <p14:tracePt t="25570" x="4092575" y="3741738"/>
          <p14:tracePt t="25704" x="4092575" y="3749675"/>
          <p14:tracePt t="25752" x="4084638" y="3749675"/>
          <p14:tracePt t="25760" x="4084638" y="3756025"/>
          <p14:tracePt t="25770" x="4076700" y="3763963"/>
          <p14:tracePt t="25786" x="4060825" y="3763963"/>
          <p14:tracePt t="25840" x="4054475" y="3763963"/>
          <p14:tracePt t="25848" x="4030663" y="3763963"/>
          <p14:tracePt t="25856" x="4016375" y="3771900"/>
          <p14:tracePt t="25869" x="3984625" y="3787775"/>
          <p14:tracePt t="25887" x="3962400" y="3794125"/>
          <p14:tracePt t="25903" x="3946525" y="3802063"/>
          <p14:tracePt t="25921" x="3932238" y="3810000"/>
          <p14:tracePt t="25936" x="3916363" y="3825875"/>
          <p14:tracePt t="25954" x="3916363" y="3832225"/>
          <p14:tracePt t="25976" x="3916363" y="3840163"/>
          <p14:tracePt t="25986" x="3916363" y="3863975"/>
          <p14:tracePt t="26003" x="3902075" y="3878263"/>
          <p14:tracePt t="26020" x="3902075" y="3886200"/>
          <p14:tracePt t="26037" x="3902075" y="3902075"/>
          <p14:tracePt t="26054" x="3902075" y="3916363"/>
          <p14:tracePt t="26072" x="3902075" y="3932238"/>
          <p14:tracePt t="26088" x="3902075" y="3940175"/>
          <p14:tracePt t="26102" x="3908425" y="3970338"/>
          <p14:tracePt t="26121" x="3908425" y="3984625"/>
          <p14:tracePt t="26137" x="3916363" y="4000500"/>
          <p14:tracePt t="26154" x="3924300" y="4016375"/>
          <p14:tracePt t="26170" x="3932238" y="4030663"/>
          <p14:tracePt t="26192" x="3932238" y="4046538"/>
          <p14:tracePt t="26216" x="3940175" y="4054475"/>
          <p14:tracePt t="26232" x="3946525" y="4060825"/>
          <p14:tracePt t="26248" x="3954463" y="4068763"/>
          <p14:tracePt t="26264" x="3954463" y="4076700"/>
          <p14:tracePt t="26272" x="3954463" y="4084638"/>
          <p14:tracePt t="26286" x="3970338" y="4098925"/>
          <p14:tracePt t="26312" x="3970338" y="4106863"/>
          <p14:tracePt t="26376" x="3970338" y="4114800"/>
          <p14:tracePt t="26385" x="3970338" y="4122738"/>
          <p14:tracePt t="26392" x="3970338" y="4137025"/>
          <p14:tracePt t="26402" x="3970338" y="4144963"/>
          <p14:tracePt t="26419" x="3970338" y="4152900"/>
          <p14:tracePt t="26435" x="3970338" y="4160838"/>
          <p14:tracePt t="26452" x="3970338" y="4168775"/>
          <p14:tracePt t="27096" x="3970338" y="4183063"/>
          <p14:tracePt t="27720" x="3970338" y="4198938"/>
          <p14:tracePt t="27728" x="3970338" y="4206875"/>
          <p14:tracePt t="27752" x="3970338" y="4213225"/>
          <p14:tracePt t="27760" x="3962400" y="4221163"/>
          <p14:tracePt t="27769" x="3962400" y="4229100"/>
          <p14:tracePt t="27801" x="3954463" y="4229100"/>
          <p14:tracePt t="27808" x="3946525" y="4229100"/>
          <p14:tracePt t="27840" x="3940175" y="4229100"/>
          <p14:tracePt t="27849" x="3932238" y="4237038"/>
          <p14:tracePt t="27856" x="3916363" y="4237038"/>
          <p14:tracePt t="27872" x="3894138" y="4237038"/>
          <p14:tracePt t="27885" x="3840163" y="4237038"/>
          <p14:tracePt t="27901" x="3802063" y="4237038"/>
          <p14:tracePt t="27918" x="3787775" y="4237038"/>
          <p14:tracePt t="27934" x="3756025" y="4237038"/>
          <p14:tracePt t="27934" x="3741738" y="4237038"/>
          <p14:tracePt t="27953" x="3687763" y="4229100"/>
          <p14:tracePt t="27969" x="3641725" y="4221163"/>
          <p14:tracePt t="27985" x="3597275" y="4221163"/>
          <p14:tracePt t="28002" x="3559175" y="4221163"/>
          <p14:tracePt t="28018" x="3521075" y="4221163"/>
          <p14:tracePt t="28035" x="3505200" y="4221163"/>
          <p14:tracePt t="28051" x="3489325" y="4221163"/>
          <p14:tracePt t="28067" x="3459163" y="4221163"/>
          <p14:tracePt t="28085" x="3390900" y="4221163"/>
          <p14:tracePt t="28101" x="3284538" y="4229100"/>
          <p14:tracePt t="28117" x="3184525" y="4251325"/>
          <p14:tracePt t="28135" x="3101975" y="4267200"/>
          <p14:tracePt t="28135" x="3070225" y="4267200"/>
          <p14:tracePt t="28153" x="3055938" y="4267200"/>
          <p14:tracePt t="28167" x="3032125" y="4267200"/>
          <p14:tracePt t="28185" x="3017838" y="4283075"/>
          <p14:tracePt t="28202" x="2987675" y="4283075"/>
          <p14:tracePt t="28218" x="2949575" y="4313238"/>
          <p14:tracePt t="28235" x="2925763" y="4321175"/>
          <p14:tracePt t="28251" x="2879725" y="4343400"/>
          <p14:tracePt t="28267" x="2849563" y="4359275"/>
          <p14:tracePt t="28285" x="2819400" y="4373563"/>
          <p14:tracePt t="28301" x="2781300" y="4389438"/>
          <p14:tracePt t="28317" x="2759075" y="4397375"/>
          <p14:tracePt t="28335" x="2735263" y="4397375"/>
          <p14:tracePt t="28350" x="2720975" y="4403725"/>
          <p14:tracePt t="28367" x="2713038" y="4403725"/>
          <p14:tracePt t="28384" x="2705100" y="4403725"/>
          <p14:tracePt t="28400" x="2697163" y="4403725"/>
          <p14:tracePt t="28418" x="2682875" y="4419600"/>
          <p14:tracePt t="28434" x="2667000" y="4419600"/>
          <p14:tracePt t="28451" x="2659063" y="4419600"/>
          <p14:tracePt t="28920" x="2659063" y="4427538"/>
          <p14:tracePt t="30470" x="2667000" y="4435475"/>
          <p14:tracePt t="30872" x="2674938" y="4435475"/>
          <p14:tracePt t="30920" x="2682875" y="4435475"/>
          <p14:tracePt t="31845" x="2689225" y="4435475"/>
          <p14:tracePt t="32288" x="2697163" y="4435475"/>
          <p14:tracePt t="32344" x="2705100" y="4435475"/>
          <p14:tracePt t="32352" x="2713038" y="4435475"/>
          <p14:tracePt t="32368" x="2720975" y="4435475"/>
          <p14:tracePt t="32384" x="2735263" y="4435475"/>
          <p14:tracePt t="32400" x="2743200" y="4435475"/>
          <p14:tracePt t="32416" x="2751138" y="4435475"/>
          <p14:tracePt t="32480" x="2759075" y="4435475"/>
          <p14:tracePt t="32488" x="2765425" y="4435475"/>
          <p14:tracePt t="32505" x="2781300" y="4435475"/>
          <p14:tracePt t="32515" x="2789238" y="4435475"/>
          <p14:tracePt t="32530" x="2797175" y="4435475"/>
          <p14:tracePt t="32584" x="2803525" y="4435475"/>
          <p14:tracePt t="32592" x="2819400" y="4435475"/>
          <p14:tracePt t="32608" x="2835275" y="4435475"/>
          <p14:tracePt t="32624" x="2849563" y="4435475"/>
          <p14:tracePt t="32640" x="2857500" y="4435475"/>
          <p14:tracePt t="32648" x="2865438" y="4435475"/>
          <p14:tracePt t="32662" x="2887663" y="4435475"/>
          <p14:tracePt t="32680" x="2911475" y="4435475"/>
          <p14:tracePt t="32697" x="2917825" y="4435475"/>
          <p14:tracePt t="32714" x="2933700" y="4427538"/>
          <p14:tracePt t="32730" x="2949575" y="4427538"/>
          <p14:tracePt t="32746" x="2955925" y="4419600"/>
          <p14:tracePt t="32762" x="2963863" y="4419600"/>
          <p14:tracePt t="32779" x="2979738" y="4411663"/>
          <p14:tracePt t="32796" x="3001963" y="4397375"/>
          <p14:tracePt t="32813" x="3009900" y="4397375"/>
          <p14:tracePt t="32829" x="3032125" y="4397375"/>
          <p14:tracePt t="32846" x="3040063" y="4397375"/>
          <p14:tracePt t="32872" x="3048000" y="4397375"/>
          <p14:tracePt t="32904" x="3055938" y="4397375"/>
          <p14:tracePt t="32912" x="3063875" y="4397375"/>
          <p14:tracePt t="32920" x="3070225" y="4389438"/>
          <p14:tracePt t="32930" x="3086100" y="4389438"/>
          <p14:tracePt t="32946" x="3094038" y="4389438"/>
          <p14:tracePt t="32962" x="3108325" y="4389438"/>
          <p14:tracePt t="32979" x="3124200" y="4381500"/>
          <p14:tracePt t="32995" x="3132138" y="4381500"/>
          <p14:tracePt t="33128" x="3124200" y="4381500"/>
          <p14:tracePt t="33592" x="3116263" y="4381500"/>
          <p14:tracePt t="33600" x="3108325" y="4381500"/>
          <p14:tracePt t="33611" x="3086100" y="4381500"/>
          <p14:tracePt t="33629" x="3055938" y="4381500"/>
          <p14:tracePt t="33646" x="3032125" y="4381500"/>
          <p14:tracePt t="33662" x="2955925" y="4359275"/>
          <p14:tracePt t="33678" x="2941638" y="4351338"/>
          <p14:tracePt t="33678" x="2933700" y="4351338"/>
          <p14:tracePt t="33697" x="2933700" y="4359275"/>
          <p14:tracePt t="33711" x="2903538" y="4359275"/>
          <p14:tracePt t="33729" x="2873375" y="4359275"/>
          <p14:tracePt t="33746" x="2849563" y="4359275"/>
          <p14:tracePt t="33761" x="2841625" y="4359275"/>
          <p14:tracePt t="33778" x="2811463" y="4359275"/>
          <p14:tracePt t="33795" x="2803525" y="4359275"/>
          <p14:tracePt t="33811" x="2789238" y="4359275"/>
          <p14:tracePt t="33828" x="2773363" y="4359275"/>
          <p14:tracePt t="33845" x="2759075" y="4359275"/>
          <p14:tracePt t="33862" x="2743200" y="4359275"/>
          <p14:tracePt t="33878" x="2713038" y="4359275"/>
          <p14:tracePt t="33896" x="2697163" y="4359275"/>
          <p14:tracePt t="33911" x="2682875" y="4359275"/>
          <p14:tracePt t="33929" x="2674938" y="4359275"/>
          <p14:tracePt t="33945" x="2667000" y="4359275"/>
          <p14:tracePt t="34000" x="2659063" y="4359275"/>
          <p14:tracePt t="34016" x="2644775" y="4359275"/>
          <p14:tracePt t="34072" x="2636838" y="4359275"/>
          <p14:tracePt t="34080" x="2628900" y="4359275"/>
          <p14:tracePt t="34094" x="2613025" y="4359275"/>
          <p14:tracePt t="34111" x="2606675" y="4359275"/>
          <p14:tracePt t="34128" x="2620963" y="4359275"/>
          <p14:tracePt t="34360" x="2628900" y="4359275"/>
          <p14:tracePt t="34368" x="2644775" y="4359275"/>
          <p14:tracePt t="34378" x="2674938" y="4365625"/>
          <p14:tracePt t="34395" x="2697163" y="4365625"/>
          <p14:tracePt t="34411" x="2720975" y="4365625"/>
          <p14:tracePt t="34428" x="2735263" y="4381500"/>
          <p14:tracePt t="34444" x="2743200" y="4381500"/>
          <p14:tracePt t="34461" x="2765425" y="4381500"/>
          <p14:tracePt t="34478" x="2819400" y="4381500"/>
          <p14:tracePt t="34478" x="2841625" y="4381500"/>
          <p14:tracePt t="34496" x="2857500" y="4381500"/>
          <p14:tracePt t="34511" x="2887663" y="4381500"/>
          <p14:tracePt t="34528" x="2903538" y="4381500"/>
          <p14:tracePt t="34528" x="2925763" y="4381500"/>
          <p14:tracePt t="34545" x="2949575" y="4381500"/>
          <p14:tracePt t="34560" x="2963863" y="4381500"/>
          <p14:tracePt t="34577" x="2994025" y="4381500"/>
          <p14:tracePt t="34593" x="3025775" y="4397375"/>
          <p14:tracePt t="34610" x="3055938" y="4403725"/>
          <p14:tracePt t="34627" x="3086100" y="4419600"/>
          <p14:tracePt t="34645" x="3116263" y="4427538"/>
          <p14:tracePt t="34661" x="3178175" y="4419600"/>
          <p14:tracePt t="34677" x="3222625" y="4419600"/>
          <p14:tracePt t="34694" x="3238500" y="4411663"/>
          <p14:tracePt t="34711" x="3238500" y="4403725"/>
          <p14:tracePt t="34888" x="3222625" y="4403725"/>
          <p14:tracePt t="34928" x="3208338" y="4403725"/>
          <p14:tracePt t="34936" x="3184525" y="4403725"/>
          <p14:tracePt t="34945" x="3132138" y="4403725"/>
          <p14:tracePt t="34961" x="3078163" y="4411663"/>
          <p14:tracePt t="34978" x="3009900" y="4403725"/>
          <p14:tracePt t="34995" x="2963863" y="4403725"/>
          <p14:tracePt t="35011" x="2925763" y="4403725"/>
          <p14:tracePt t="35027" x="2903538" y="4403725"/>
          <p14:tracePt t="35045" x="2873375" y="4403725"/>
          <p14:tracePt t="35061" x="2835275" y="4403725"/>
          <p14:tracePt t="35077" x="2797175" y="4403725"/>
          <p14:tracePt t="35093" x="2773363" y="4403725"/>
          <p14:tracePt t="35110" x="2759075" y="4403725"/>
          <p14:tracePt t="35127" x="2743200" y="4403725"/>
          <p14:tracePt t="35152" x="2735263" y="4403725"/>
          <p14:tracePt t="35168" x="2720975" y="4403725"/>
          <p14:tracePt t="35177" x="2697163" y="4403725"/>
          <p14:tracePt t="35194" x="2682875" y="4403725"/>
          <p14:tracePt t="35210" x="2674938" y="4403725"/>
          <p14:tracePt t="35227" x="2667000" y="4403725"/>
          <p14:tracePt t="35288" x="2659063" y="4403725"/>
          <p14:tracePt t="35304" x="2651125" y="4403725"/>
          <p14:tracePt t="35320" x="2659063" y="4403725"/>
          <p14:tracePt t="35521" x="2674938" y="4403725"/>
          <p14:tracePt t="35528" x="2689225" y="4403725"/>
          <p14:tracePt t="35545" x="2697163" y="4403725"/>
          <p14:tracePt t="35559" x="2713038" y="4403725"/>
          <p14:tracePt t="35577" x="2720975" y="4403725"/>
          <p14:tracePt t="35593" x="2735263" y="4403725"/>
          <p14:tracePt t="35610" x="2743200" y="4403725"/>
          <p14:tracePt t="35626" x="2759075" y="4403725"/>
          <p14:tracePt t="35696" x="2765425" y="4403725"/>
          <p14:tracePt t="35712" x="2773363" y="4403725"/>
          <p14:tracePt t="35720" x="2789238" y="4403725"/>
          <p14:tracePt t="35728" x="2797175" y="4403725"/>
          <p14:tracePt t="35743" x="2811463" y="4403725"/>
          <p14:tracePt t="35761" x="2841625" y="4403725"/>
          <p14:tracePt t="35777" x="2865438" y="4403725"/>
          <p14:tracePt t="35794" x="2887663" y="4403725"/>
          <p14:tracePt t="35810" x="2903538" y="4403725"/>
          <p14:tracePt t="35826" x="2917825" y="4403725"/>
          <p14:tracePt t="35842" x="2933700" y="4397375"/>
          <p14:tracePt t="35859" x="2941638" y="4397375"/>
          <p14:tracePt t="35876" x="3001963" y="4389438"/>
          <p14:tracePt t="35893" x="3017838" y="4389438"/>
          <p14:tracePt t="35909" x="3032125" y="4389438"/>
          <p14:tracePt t="35926" x="3055938" y="4389438"/>
          <p14:tracePt t="35943" x="3063875" y="4389438"/>
          <p14:tracePt t="35960" x="3078163" y="4381500"/>
          <p14:tracePt t="35977" x="3101975" y="4381500"/>
          <p14:tracePt t="35993" x="3116263" y="4381500"/>
          <p14:tracePt t="36010" x="3124200" y="4381500"/>
          <p14:tracePt t="39536" x="3108325" y="4381500"/>
          <p14:tracePt t="40016" x="3101975" y="4381500"/>
          <p14:tracePt t="40024" x="3032125" y="4381500"/>
          <p14:tracePt t="40038" x="3017838" y="4381500"/>
          <p14:tracePt t="40038" x="2979738" y="4373563"/>
          <p14:tracePt t="40058" x="2963863" y="4373563"/>
          <p14:tracePt t="40073" x="2955925" y="4373563"/>
          <p14:tracePt t="40089" x="2941638" y="4373563"/>
          <p14:tracePt t="40105" x="2917825" y="4373563"/>
          <p14:tracePt t="40123" x="2895600" y="4373563"/>
          <p14:tracePt t="40139" x="2887663" y="4373563"/>
          <p14:tracePt t="40154" x="2865438" y="4373563"/>
          <p14:tracePt t="40172" x="2841625" y="4373563"/>
          <p14:tracePt t="40188" x="2819400" y="4373563"/>
          <p14:tracePt t="40205" x="2797175" y="4373563"/>
          <p14:tracePt t="40222" x="2789238" y="4373563"/>
          <p14:tracePt t="40238" x="2781300" y="4373563"/>
          <p14:tracePt t="40255" x="2765425" y="4373563"/>
          <p14:tracePt t="40255" x="2751138" y="4373563"/>
          <p14:tracePt t="40273" x="2727325" y="4373563"/>
          <p14:tracePt t="40289" x="2697163" y="4381500"/>
          <p14:tracePt t="40306" x="2674938" y="4381500"/>
          <p14:tracePt t="40322" x="2659063" y="4381500"/>
          <p14:tracePt t="40338" x="2644775" y="4381500"/>
          <p14:tracePt t="40354" x="2636838" y="4381500"/>
          <p14:tracePt t="40371" x="2613025" y="4397375"/>
          <p14:tracePt t="40388" x="2598738" y="4397375"/>
          <p14:tracePt t="40405" x="2590800" y="4397375"/>
          <p14:tracePt t="40421" x="2582863" y="4397375"/>
          <p14:tracePt t="42277" x="2590800" y="4397375"/>
          <p14:tracePt t="42464" x="2606675" y="4397375"/>
          <p14:tracePt t="42480" x="2620963" y="4397375"/>
          <p14:tracePt t="42488" x="2667000" y="4397375"/>
          <p14:tracePt t="42506" x="2689225" y="4397375"/>
          <p14:tracePt t="42521" x="2705100" y="4397375"/>
          <p14:tracePt t="42538" x="2713038" y="4397375"/>
          <p14:tracePt t="42560" x="2727325" y="4397375"/>
          <p14:tracePt t="42576" x="2751138" y="4397375"/>
          <p14:tracePt t="42586" x="2819400" y="4397375"/>
          <p14:tracePt t="42603" x="2879725" y="4397375"/>
          <p14:tracePt t="42619" x="2955925" y="4397375"/>
          <p14:tracePt t="42636" x="2994025" y="4397375"/>
          <p14:tracePt t="42652" x="3048000" y="4397375"/>
          <p14:tracePt t="42669" x="3101975" y="4397375"/>
          <p14:tracePt t="42686" x="3140075" y="4397375"/>
          <p14:tracePt t="42703" x="3146425" y="4389438"/>
          <p14:tracePt t="42719" x="3162300" y="4389438"/>
          <p14:tracePt t="42735" x="3178175" y="4389438"/>
          <p14:tracePt t="42753" x="3192463" y="4389438"/>
          <p14:tracePt t="42770" x="3230563" y="4389438"/>
          <p14:tracePt t="42786" x="3254375" y="4389438"/>
          <p14:tracePt t="42802" x="3268663" y="4389438"/>
          <p14:tracePt t="42818" x="3298825" y="4389438"/>
          <p14:tracePt t="42840" x="3314700" y="4389438"/>
          <p14:tracePt t="42864" x="3322638" y="4389438"/>
          <p14:tracePt t="42872" x="3352800" y="4389438"/>
          <p14:tracePt t="42885" x="3382963" y="4389438"/>
          <p14:tracePt t="43088" x="3421063" y="4389438"/>
          <p14:tracePt t="43096" x="3467100" y="4389438"/>
          <p14:tracePt t="43104" x="3505200" y="4389438"/>
          <p14:tracePt t="43118" x="3559175" y="4389438"/>
          <p14:tracePt t="43118" x="3573463" y="4389438"/>
          <p14:tracePt t="43137" x="3589338" y="4389438"/>
          <p14:tracePt t="43153" x="3603625" y="4389438"/>
          <p14:tracePt t="43168" x="3619500" y="4389438"/>
          <p14:tracePt t="43185" x="3649663" y="4389438"/>
          <p14:tracePt t="43202" x="3725863" y="4389438"/>
          <p14:tracePt t="43218" x="3810000" y="4411663"/>
          <p14:tracePt t="43235" x="3902075" y="4411663"/>
          <p14:tracePt t="43252" x="3978275" y="4411663"/>
          <p14:tracePt t="43269" x="3992563" y="4411663"/>
          <p14:tracePt t="43285" x="4022725" y="4411663"/>
          <p14:tracePt t="43302" x="4076700" y="4411663"/>
          <p14:tracePt t="43318" x="4191000" y="4435475"/>
          <p14:tracePt t="43318" x="4275138" y="4449763"/>
          <p14:tracePt t="43337" x="4343400" y="4457700"/>
          <p14:tracePt t="43351" x="4556125" y="4457700"/>
          <p14:tracePt t="43369" x="4625975" y="4479925"/>
          <p14:tracePt t="43386" x="4632325" y="4479925"/>
          <p14:tracePt t="43401" x="4640263" y="4479925"/>
          <p14:tracePt t="44615" x="4640263" y="4487863"/>
          <p14:tracePt t="45304" x="4640263" y="4495800"/>
          <p14:tracePt t="45336" x="4640263" y="4503738"/>
          <p14:tracePt t="45472" x="4640263" y="4511675"/>
          <p14:tracePt t="45480" x="4640263" y="4525963"/>
          <p14:tracePt t="45496" x="4640263" y="4533900"/>
          <p14:tracePt t="45520" x="4640263" y="4541838"/>
          <p14:tracePt t="45528" x="4640263" y="4549775"/>
          <p14:tracePt t="45536" x="4640263" y="4556125"/>
          <p14:tracePt t="45560" x="4640263" y="4564063"/>
          <p14:tracePt t="45584" x="4640263" y="4579938"/>
          <p14:tracePt t="45616" x="4640263" y="4587875"/>
          <p14:tracePt t="45656" x="4656138" y="4618038"/>
          <p14:tracePt t="45664" x="4670425" y="4648200"/>
          <p14:tracePt t="45672" x="4678363" y="4648200"/>
          <p14:tracePt t="45682" x="4708525" y="4686300"/>
          <p14:tracePt t="45699" x="4762500" y="4740275"/>
          <p14:tracePt t="45716" x="4838700" y="4792663"/>
          <p14:tracePt t="45733" x="4906963" y="4860925"/>
          <p14:tracePt t="45749" x="4960938" y="4906963"/>
          <p14:tracePt t="45766" x="4999038" y="4945063"/>
          <p14:tracePt t="45783" x="5059363" y="4999038"/>
          <p14:tracePt t="45783" x="5105400" y="5006975"/>
          <p14:tracePt t="45802" x="5165725" y="5051425"/>
          <p14:tracePt t="45816" x="5356225" y="5105400"/>
          <p14:tracePt t="45834" x="5494338" y="5151438"/>
          <p14:tracePt t="45850" x="5578475" y="5181600"/>
          <p14:tracePt t="45866" x="5578475" y="5203825"/>
          <p14:tracePt t="45883" x="5584825" y="5203825"/>
          <p14:tracePt t="45899" x="5584825" y="5211763"/>
          <p14:tracePt t="45931" x="5608638" y="5235575"/>
          <p14:tracePt t="45939" x="5616575" y="5235575"/>
          <p14:tracePt t="45948" x="5638800" y="5257800"/>
          <p14:tracePt t="45966" x="5646738" y="5265738"/>
          <p14:tracePt t="46024" x="5654675" y="5265738"/>
          <p14:tracePt t="46032" x="5661025" y="5280025"/>
          <p14:tracePt t="46049" x="5654675" y="5280025"/>
          <p14:tracePt t="46128" x="5646738" y="5280025"/>
          <p14:tracePt t="46136" x="5638800" y="5280025"/>
          <p14:tracePt t="46148" x="5616575" y="5280025"/>
          <p14:tracePt t="46166" x="5600700" y="5280025"/>
          <p14:tracePt t="46182" x="5584825" y="5280025"/>
          <p14:tracePt t="46198" x="5546725" y="5280025"/>
          <p14:tracePt t="46217" x="5494338" y="5280025"/>
          <p14:tracePt t="46233" x="5432425" y="5280025"/>
          <p14:tracePt t="46249" x="5380038" y="5265738"/>
          <p14:tracePt t="46266" x="5364163" y="5265738"/>
          <p14:tracePt t="46281" x="5341938" y="5257800"/>
          <p14:tracePt t="46299" x="5334000" y="5257800"/>
          <p14:tracePt t="46315" x="5326063" y="5257800"/>
          <p14:tracePt t="46331" x="5326063" y="5249863"/>
          <p14:tracePt t="46504" x="5349875" y="5249863"/>
          <p14:tracePt t="46513" x="5394325" y="5249863"/>
          <p14:tracePt t="46520" x="5432425" y="5249863"/>
          <p14:tracePt t="46532" x="5486400" y="5249863"/>
          <p14:tracePt t="46548" x="5508625" y="5249863"/>
          <p14:tracePt t="46564" x="5532438" y="5249863"/>
          <p14:tracePt t="46582" x="5554663" y="5249863"/>
          <p14:tracePt t="46599" x="5592763" y="5249863"/>
          <p14:tracePt t="46599" x="5616575" y="5249863"/>
          <p14:tracePt t="46617" x="5646738" y="5249863"/>
          <p14:tracePt t="46631" x="5730875" y="5249863"/>
          <p14:tracePt t="46649" x="5791200" y="5249863"/>
          <p14:tracePt t="46665" x="5851525" y="5249863"/>
          <p14:tracePt t="46682" x="5921375" y="5249863"/>
          <p14:tracePt t="46698" x="5973763" y="5249863"/>
          <p14:tracePt t="46715" x="6027738" y="5249863"/>
          <p14:tracePt t="46731" x="6065838" y="5249863"/>
          <p14:tracePt t="46748" x="6103938" y="5249863"/>
          <p14:tracePt t="46765" x="6111875" y="5249863"/>
          <p14:tracePt t="46781" x="6142038" y="5249863"/>
          <p14:tracePt t="46798" x="6156325" y="5249863"/>
          <p14:tracePt t="46814" x="6194425" y="5249863"/>
          <p14:tracePt t="46814" x="6210300" y="5249863"/>
          <p14:tracePt t="46833" x="6226175" y="5249863"/>
          <p14:tracePt t="46849" x="6226175" y="5241925"/>
          <p14:tracePt t="46976" x="6226175" y="5235575"/>
          <p14:tracePt t="47080" x="6218238" y="5235575"/>
          <p14:tracePt t="47096" x="6210300" y="5235575"/>
          <p14:tracePt t="47104" x="6194425" y="5235575"/>
          <p14:tracePt t="47120" x="6180138" y="5235575"/>
          <p14:tracePt t="47136" x="6164263" y="5235575"/>
          <p14:tracePt t="47152" x="6142038" y="5219700"/>
          <p14:tracePt t="47164" x="6073775" y="5211763"/>
          <p14:tracePt t="47181" x="6035675" y="5211763"/>
          <p14:tracePt t="47198" x="6003925" y="5211763"/>
          <p14:tracePt t="47215" x="5973763" y="5211763"/>
          <p14:tracePt t="47215" x="5959475" y="5211763"/>
          <p14:tracePt t="47233" x="5935663" y="5211763"/>
          <p14:tracePt t="47249" x="5889625" y="5211763"/>
          <p14:tracePt t="47265" x="5845175" y="5211763"/>
          <p14:tracePt t="47282" x="5761038" y="5211763"/>
          <p14:tracePt t="47299" x="5668963" y="5211763"/>
          <p14:tracePt t="47315" x="5600700" y="5211763"/>
          <p14:tracePt t="47332" x="5554663" y="5197475"/>
          <p14:tracePt t="47348" x="5524500" y="5189538"/>
          <p14:tracePt t="47365" x="5478463" y="5181600"/>
          <p14:tracePt t="47381" x="5426075" y="5159375"/>
          <p14:tracePt t="47398" x="5356225" y="5159375"/>
          <p14:tracePt t="47415" x="5280025" y="5143500"/>
          <p14:tracePt t="47415" x="5257800" y="5143500"/>
          <p14:tracePt t="47433" x="5227638" y="5143500"/>
          <p14:tracePt t="47449" x="5211763" y="5143500"/>
          <p14:tracePt t="47465" x="5197475" y="5143500"/>
          <p14:tracePt t="47482" x="5165725" y="5143500"/>
          <p14:tracePt t="47498" x="5113338" y="5143500"/>
          <p14:tracePt t="47517" x="5045075" y="5135563"/>
          <p14:tracePt t="47530" x="4975225" y="5135563"/>
          <p14:tracePt t="47548" x="4930775" y="5135563"/>
          <p14:tracePt t="47563" x="4914900" y="5135563"/>
          <p14:tracePt t="47580" x="4906963" y="5135563"/>
          <p14:tracePt t="47597" x="4899025" y="5135563"/>
          <p14:tracePt t="47616" x="4884738" y="5135563"/>
          <p14:tracePt t="47630" x="4846638" y="5135563"/>
          <p14:tracePt t="47630" x="4830763" y="5135563"/>
          <p14:tracePt t="47649" x="4778375" y="5135563"/>
          <p14:tracePt t="47665" x="4762500" y="5135563"/>
          <p14:tracePt t="47681" x="4754563" y="5135563"/>
          <p14:tracePt t="47752" x="4746625" y="5135563"/>
          <p14:tracePt t="47760" x="4740275" y="5143500"/>
          <p14:tracePt t="47768" x="4732338" y="5143500"/>
          <p14:tracePt t="47780" x="4732338" y="5151438"/>
          <p14:tracePt t="47797" x="4724400" y="5151438"/>
          <p14:tracePt t="47814" x="4716463" y="5151438"/>
          <p14:tracePt t="47830" x="4708525" y="5151438"/>
          <p14:tracePt t="47847" x="4656138" y="5159375"/>
          <p14:tracePt t="47865" x="4648200" y="5165725"/>
          <p14:tracePt t="47881" x="4632325" y="5173663"/>
          <p14:tracePt t="47897" x="4625975" y="5173663"/>
          <p14:tracePt t="47914" x="4610100" y="5181600"/>
          <p14:tracePt t="47931" x="4602163" y="5181600"/>
          <p14:tracePt t="47946" x="4594225" y="5189538"/>
          <p14:tracePt t="47964" x="4587875" y="5189538"/>
          <p14:tracePt t="47980" x="4564063" y="5189538"/>
          <p14:tracePt t="47997" x="4549775" y="5197475"/>
          <p14:tracePt t="48015" x="4525963" y="5197475"/>
          <p14:tracePt t="48031" x="4503738" y="5197475"/>
          <p14:tracePt t="48048" x="4495800" y="5197475"/>
          <p14:tracePt t="48096" x="4487863" y="5197475"/>
          <p14:tracePt t="48105" x="4479925" y="5197475"/>
          <p14:tracePt t="48114" x="4465638" y="5203825"/>
          <p14:tracePt t="48130" x="4435475" y="5211763"/>
          <p14:tracePt t="48147" x="4419600" y="5219700"/>
          <p14:tracePt t="48165" x="4403725" y="5227638"/>
          <p14:tracePt t="48180" x="4397375" y="5227638"/>
          <p14:tracePt t="48197" x="4389438" y="5227638"/>
          <p14:tracePt t="48214" x="4365625" y="5227638"/>
          <p14:tracePt t="48231" x="4359275" y="5227638"/>
          <p14:tracePt t="48247" x="4343400" y="5227638"/>
          <p14:tracePt t="48264" x="4327525" y="5235575"/>
          <p14:tracePt t="48282" x="4305300" y="5235575"/>
          <p14:tracePt t="48298" x="4289425" y="5235575"/>
          <p14:tracePt t="48315" x="4275138" y="5235575"/>
          <p14:tracePt t="48331" x="4267200" y="5235575"/>
          <p14:tracePt t="48393" x="4259263" y="5235575"/>
          <p14:tracePt t="48401" x="4244975" y="5241925"/>
          <p14:tracePt t="48413" x="4213225" y="5241925"/>
          <p14:tracePt t="48431" x="4191000" y="5241925"/>
          <p14:tracePt t="48448" x="4175125" y="5249863"/>
          <p14:tracePt t="48463" x="4183063" y="5249863"/>
          <p14:tracePt t="48681" x="4206875" y="5249863"/>
          <p14:tracePt t="48689" x="4229100" y="5249863"/>
          <p14:tracePt t="48698" x="4259263" y="5249863"/>
          <p14:tracePt t="48715" x="4275138" y="5249863"/>
          <p14:tracePt t="48731" x="4289425" y="5249863"/>
          <p14:tracePt t="48747" x="4305300" y="5249863"/>
          <p14:tracePt t="48764" x="4327525" y="5249863"/>
          <p14:tracePt t="48780" x="4351338" y="5249863"/>
          <p14:tracePt t="48797" x="4397375" y="5249863"/>
          <p14:tracePt t="48814" x="4449763" y="5249863"/>
          <p14:tracePt t="48830" x="4503738" y="5249863"/>
          <p14:tracePt t="48847" x="4533900" y="5249863"/>
          <p14:tracePt t="48864" x="4564063" y="5249863"/>
          <p14:tracePt t="48864" x="4572000" y="5249863"/>
          <p14:tracePt t="48882" x="4579938" y="5249863"/>
          <p14:tracePt t="48897" x="4594225" y="5249863"/>
          <p14:tracePt t="48914" x="4610100" y="5249863"/>
          <p14:tracePt t="48931" x="4640263" y="5249863"/>
          <p14:tracePt t="48947" x="4694238" y="5249863"/>
          <p14:tracePt t="48964" x="4724400" y="5249863"/>
          <p14:tracePt t="48980" x="4762500" y="5249863"/>
          <p14:tracePt t="48997" x="4770438" y="5249863"/>
          <p14:tracePt t="49013" x="4784725" y="5249863"/>
          <p14:tracePt t="49030" x="4816475" y="5249863"/>
          <p14:tracePt t="49048" x="4830763" y="5249863"/>
          <p14:tracePt t="49064" x="4846638" y="5249863"/>
          <p14:tracePt t="49080" x="4892675" y="5249863"/>
          <p14:tracePt t="49098" x="4906963" y="5249863"/>
          <p14:tracePt t="49114" x="4922838" y="5249863"/>
          <p14:tracePt t="49130" x="4930775" y="5249863"/>
          <p14:tracePt t="49147" x="4945063" y="5249863"/>
          <p14:tracePt t="49164" x="4968875" y="5249863"/>
          <p14:tracePt t="49180" x="4999038" y="5249863"/>
          <p14:tracePt t="50091" x="5006975" y="5249863"/>
          <p14:tracePt t="50537" x="5013325" y="5249863"/>
          <p14:tracePt t="50547" x="5021263" y="5257800"/>
          <p14:tracePt t="50553" x="5013325" y="5257800"/>
          <p14:tracePt t="51009" x="4975225" y="5257800"/>
          <p14:tracePt t="51017" x="4922838" y="5257800"/>
          <p14:tracePt t="51028" x="4754563" y="5265738"/>
          <p14:tracePt t="51044" x="4518025" y="5287963"/>
          <p14:tracePt t="51061" x="4038600" y="5364163"/>
          <p14:tracePt t="51078" x="3375025" y="5448300"/>
          <p14:tracePt t="51095" x="2628900" y="5584825"/>
          <p14:tracePt t="51112" x="1912938" y="5745163"/>
          <p14:tracePt t="51112" x="1592263" y="5799138"/>
          <p14:tracePt t="51130" x="1219200" y="5965825"/>
          <p14:tracePt t="51146" x="990600" y="6049963"/>
          <p14:tracePt t="51162" x="892175" y="6080125"/>
          <p14:tracePt t="51179" x="884238" y="6096000"/>
          <p14:tracePt t="51195" x="876300" y="6096000"/>
          <p14:tracePt t="51233" x="868363" y="6096000"/>
          <p14:tracePt t="51249" x="854075" y="6111875"/>
          <p14:tracePt t="51257" x="838200" y="6111875"/>
          <p14:tracePt t="51265" x="815975" y="6149975"/>
          <p14:tracePt t="51277" x="701675" y="6226175"/>
          <p14:tracePt t="51295" x="625475" y="6294438"/>
          <p14:tracePt t="51311" x="601663" y="6332538"/>
          <p14:tracePt t="51328" x="593725" y="6340475"/>
          <p14:tracePt t="51345" x="601663" y="6340475"/>
          <p14:tracePt t="51433" x="631825" y="6316663"/>
          <p14:tracePt t="51441" x="677863" y="6286500"/>
          <p14:tracePt t="51449" x="708025" y="6218238"/>
          <p14:tracePt t="51461" x="723900" y="6172200"/>
          <p14:tracePt t="51477" x="723900" y="6164263"/>
          <p14:tracePt t="51505" x="715963" y="6164263"/>
          <p14:tracePt t="51514" x="701675" y="6164263"/>
          <p14:tracePt t="51528" x="677863" y="6164263"/>
          <p14:tracePt t="51528" x="655638" y="6172200"/>
          <p14:tracePt t="51546" x="609600" y="6180138"/>
          <p14:tracePt t="51562" x="579438" y="6188075"/>
          <p14:tracePt t="51579" x="549275" y="6202363"/>
          <p14:tracePt t="51595" x="541338" y="6202363"/>
          <p14:tracePt t="51610" x="533400" y="6202363"/>
          <p14:tracePt t="51665" x="517525" y="6202363"/>
          <p14:tracePt t="51673" x="495300" y="6210300"/>
          <p14:tracePt t="51681" x="479425" y="6218238"/>
          <p14:tracePt t="51694" x="465138" y="6226175"/>
          <p14:tracePt t="51711" x="434975" y="6232525"/>
          <p14:tracePt t="51728" x="320675" y="6346825"/>
          <p14:tracePt t="51748" x="258763" y="6408738"/>
          <p14:tracePt t="51762" x="250825" y="6484938"/>
          <p14:tracePt t="51778" x="250825" y="6583363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1295400" y="723900"/>
            <a:ext cx="660400" cy="590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pic>
        <p:nvPicPr>
          <p:cNvPr id="33795" name="Picture 3" descr="~lwf00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663" y="800100"/>
            <a:ext cx="6897687" cy="574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193925" y="265113"/>
            <a:ext cx="476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000" b="1"/>
              <a:t>Rate Coefficients for H2-O2 Reactions</a:t>
            </a:r>
            <a:endParaRPr lang="en-US" altLang="en-US" sz="2000" b="1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228725" y="6196013"/>
            <a:ext cx="2168525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400" b="1" i="1">
                <a:latin typeface="Times New Roman" panose="02020603050405020304" pitchFamily="18" charset="0"/>
              </a:rPr>
              <a:t>* n</a:t>
            </a:r>
            <a:r>
              <a:rPr lang="en-CA" altLang="en-US" sz="1400" b="1"/>
              <a:t> is the reaction order</a:t>
            </a:r>
            <a:endParaRPr lang="en-US" altLang="en-US" sz="1400" b="1"/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358900" y="1028700"/>
            <a:ext cx="6451600" cy="40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355725" y="985838"/>
            <a:ext cx="665162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200" b="1"/>
              <a:t>          		                   </a:t>
            </a:r>
            <a:r>
              <a:rPr lang="en-CA" altLang="en-US" sz="1400" b="1" i="1">
                <a:latin typeface="Times New Roman" panose="02020603050405020304" pitchFamily="18" charset="0"/>
              </a:rPr>
              <a:t>A</a:t>
            </a:r>
            <a:r>
              <a:rPr lang="en-CA" altLang="en-US" sz="1400" b="1"/>
              <a:t> </a:t>
            </a:r>
            <a:r>
              <a:rPr lang="en-CA" altLang="en-US" sz="1200" b="1"/>
              <a:t>                </a:t>
            </a:r>
            <a:r>
              <a:rPr lang="en-CA" altLang="en-US" sz="1400" b="1"/>
              <a:t> </a:t>
            </a:r>
            <a:r>
              <a:rPr lang="en-CA" altLang="en-US" sz="1400" b="1" i="1">
                <a:latin typeface="Times New Roman" panose="02020603050405020304" pitchFamily="18" charset="0"/>
              </a:rPr>
              <a:t>b</a:t>
            </a:r>
            <a:r>
              <a:rPr lang="en-CA" altLang="en-US" sz="1200" b="1"/>
              <a:t>                </a:t>
            </a:r>
            <a:r>
              <a:rPr lang="en-CA" altLang="en-US" sz="1200" b="1" i="1">
                <a:latin typeface="Times New Roman" panose="02020603050405020304" pitchFamily="18" charset="0"/>
              </a:rPr>
              <a:t>E</a:t>
            </a:r>
            <a:r>
              <a:rPr lang="en-CA" altLang="en-US" sz="1200" b="1" i="1" baseline="-25000">
                <a:latin typeface="Times New Roman" panose="02020603050405020304" pitchFamily="18" charset="0"/>
              </a:rPr>
              <a:t>a</a:t>
            </a:r>
            <a:r>
              <a:rPr lang="en-CA" altLang="en-US" sz="1200" b="1">
                <a:latin typeface="Times New Roman" panose="02020603050405020304" pitchFamily="18" charset="0"/>
              </a:rPr>
              <a:t> </a:t>
            </a:r>
            <a:r>
              <a:rPr lang="en-CA" altLang="en-US" sz="1200" b="1"/>
              <a:t>           Temperature ran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200" b="1"/>
              <a:t>Reactions                               ((cm</a:t>
            </a:r>
            <a:r>
              <a:rPr lang="en-CA" altLang="en-US" sz="1200" b="1" baseline="30000"/>
              <a:t>3</a:t>
            </a:r>
            <a:r>
              <a:rPr lang="en-CA" altLang="en-US" sz="1200" b="1"/>
              <a:t>/gmol)</a:t>
            </a:r>
            <a:r>
              <a:rPr lang="en-CA" altLang="en-US" sz="1200" b="1" baseline="30000">
                <a:latin typeface="Times New Roman" panose="02020603050405020304" pitchFamily="18" charset="0"/>
              </a:rPr>
              <a:t>n</a:t>
            </a:r>
            <a:r>
              <a:rPr lang="en-CA" altLang="en-US" sz="1200" b="1" baseline="30000"/>
              <a:t>-1</a:t>
            </a:r>
            <a:r>
              <a:rPr lang="en-CA" altLang="en-US" sz="1200" b="1"/>
              <a:t>/s)*                    (kJ/gmol)                 (K)</a:t>
            </a:r>
            <a:endParaRPr lang="en-US" altLang="en-US" sz="1200" b="1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058" x="693738" y="5211763"/>
          <p14:tracePt t="3953" x="677863" y="5211763"/>
          <p14:tracePt t="4831" x="669925" y="5211763"/>
          <p14:tracePt t="4927" x="663575" y="5203825"/>
          <p14:tracePt t="5335" x="663575" y="5197475"/>
          <p14:tracePt t="5343" x="663575" y="5189538"/>
          <p14:tracePt t="5359" x="669925" y="5189538"/>
          <p14:tracePt t="5369" x="685800" y="5151438"/>
          <p14:tracePt t="5386" x="723900" y="5089525"/>
          <p14:tracePt t="5402" x="769938" y="5029200"/>
          <p14:tracePt t="5419" x="792163" y="4960938"/>
          <p14:tracePt t="5435" x="830263" y="4876800"/>
          <p14:tracePt t="5452" x="930275" y="4716463"/>
          <p14:tracePt t="5469" x="1074738" y="4495800"/>
          <p14:tracePt t="5485" x="1257300" y="4191000"/>
          <p14:tracePt t="5485" x="1349375" y="4030663"/>
          <p14:tracePt t="5504" x="1431925" y="3832225"/>
          <p14:tracePt t="5520" x="1477963" y="3649663"/>
          <p14:tracePt t="5538" x="1501775" y="3505200"/>
          <p14:tracePt t="5553" x="1524000" y="3406775"/>
          <p14:tracePt t="5569" x="1554163" y="3276600"/>
          <p14:tracePt t="5586" x="1608138" y="3094038"/>
          <p14:tracePt t="5602" x="1646238" y="2917825"/>
          <p14:tracePt t="5619" x="1676400" y="2773363"/>
          <p14:tracePt t="5635" x="1676400" y="2651125"/>
          <p14:tracePt t="5652" x="1676400" y="2530475"/>
          <p14:tracePt t="5669" x="1676400" y="2408238"/>
          <p14:tracePt t="5685" x="1676400" y="2209800"/>
          <p14:tracePt t="5702" x="1676400" y="1874838"/>
          <p14:tracePt t="5720" x="1698625" y="1730375"/>
          <p14:tracePt t="5736" x="1698625" y="1584325"/>
          <p14:tracePt t="5752" x="1698625" y="1501775"/>
          <p14:tracePt t="5769" x="1698625" y="1439863"/>
          <p14:tracePt t="5786" x="1684338" y="1393825"/>
          <p14:tracePt t="5802" x="1676400" y="1355725"/>
          <p14:tracePt t="5818" x="1668463" y="1341438"/>
          <p14:tracePt t="5835" x="1660525" y="1341438"/>
          <p14:tracePt t="5851" x="1654175" y="1341438"/>
          <p14:tracePt t="5999" x="1646238" y="1341438"/>
          <p14:tracePt t="6023" x="1638300" y="1349375"/>
          <p14:tracePt t="6079" x="1638300" y="1363663"/>
          <p14:tracePt t="6135" x="1646238" y="1371600"/>
          <p14:tracePt t="6151" x="1654175" y="1371600"/>
          <p14:tracePt t="6168" x="1660525" y="1371600"/>
          <p14:tracePt t="6191" x="1676400" y="1371600"/>
          <p14:tracePt t="6215" x="1684338" y="1371600"/>
          <p14:tracePt t="6239" x="1692275" y="1371600"/>
          <p14:tracePt t="6247" x="1698625" y="1371600"/>
          <p14:tracePt t="6255" x="1706563" y="1371600"/>
          <p14:tracePt t="6279" x="1714500" y="1371600"/>
          <p14:tracePt t="6287" x="1722438" y="1371600"/>
          <p14:tracePt t="6301" x="1714500" y="1371600"/>
          <p14:tracePt t="6639" x="1706563" y="1371600"/>
          <p14:tracePt t="6687" x="1698625" y="1371600"/>
          <p14:tracePt t="6711" x="1698625" y="1379538"/>
          <p14:tracePt t="7191" x="1698625" y="1387475"/>
          <p14:tracePt t="7215" x="1698625" y="1393825"/>
          <p14:tracePt t="7231" x="1698625" y="1401763"/>
          <p14:tracePt t="8007" x="1698625" y="1409700"/>
          <p14:tracePt t="8871" x="1698625" y="1417638"/>
          <p14:tracePt t="8887" x="1698625" y="1425575"/>
          <p14:tracePt t="8895" x="1706563" y="1431925"/>
          <p14:tracePt t="8903" x="1714500" y="1447800"/>
          <p14:tracePt t="8915" x="1714500" y="1470025"/>
          <p14:tracePt t="8931" x="1722438" y="1493838"/>
          <p14:tracePt t="8948" x="1722438" y="1508125"/>
          <p14:tracePt t="8965" x="1722438" y="1539875"/>
          <p14:tracePt t="8984" x="1722438" y="1554163"/>
          <p14:tracePt t="9000" x="1722438" y="1570038"/>
          <p14:tracePt t="9016" x="1722438" y="1577975"/>
          <p14:tracePt t="9032" x="1714500" y="1600200"/>
          <p14:tracePt t="9050" x="1698625" y="1616075"/>
          <p14:tracePt t="9066" x="1692275" y="1622425"/>
          <p14:tracePt t="9081" x="1684338" y="1630363"/>
          <p14:tracePt t="9098" x="1668463" y="1630363"/>
          <p14:tracePt t="9114" x="1668463" y="1638300"/>
          <p14:tracePt t="9131" x="1660525" y="1638300"/>
          <p14:tracePt t="9148" x="1654175" y="1646238"/>
          <p14:tracePt t="9164" x="1646238" y="1646238"/>
          <p14:tracePt t="9199" x="1638300" y="1646238"/>
          <p14:tracePt t="9215" x="1630363" y="1646238"/>
          <p14:tracePt t="9223" x="1616075" y="1646238"/>
          <p14:tracePt t="9232" x="1600200" y="1654175"/>
          <p14:tracePt t="9249" x="1584325" y="1660525"/>
          <p14:tracePt t="9264" x="1577975" y="1660525"/>
          <p14:tracePt t="9281" x="1570038" y="1660525"/>
          <p14:tracePt t="9297" x="1554163" y="1668463"/>
          <p14:tracePt t="9314" x="1546225" y="1668463"/>
          <p14:tracePt t="9375" x="1539875" y="1684338"/>
          <p14:tracePt t="9383" x="1531938" y="1684338"/>
          <p14:tracePt t="9398" x="1516063" y="1706563"/>
          <p14:tracePt t="9416" x="1485900" y="1706563"/>
          <p14:tracePt t="9433" x="1470025" y="1706563"/>
          <p14:tracePt t="9599" x="1463675" y="1706563"/>
          <p14:tracePt t="9663" x="1455738" y="1706563"/>
          <p14:tracePt t="9679" x="1455738" y="1692275"/>
          <p14:tracePt t="9719" x="1455738" y="1684338"/>
          <p14:tracePt t="9735" x="1463675" y="1684338"/>
          <p14:tracePt t="9759" x="1470025" y="1684338"/>
          <p14:tracePt t="9767" x="1485900" y="1684338"/>
          <p14:tracePt t="9780" x="1539875" y="1684338"/>
          <p14:tracePt t="9797" x="1622425" y="1684338"/>
          <p14:tracePt t="9797" x="1646238" y="1684338"/>
          <p14:tracePt t="9815" x="1660525" y="1684338"/>
          <p14:tracePt t="9829" x="1668463" y="1684338"/>
          <p14:tracePt t="9934" x="1676400" y="1684338"/>
          <p14:tracePt t="9966" x="1676400" y="1692275"/>
          <p14:tracePt t="9982" x="1676400" y="1698625"/>
          <p14:tracePt t="9990" x="1668463" y="1706563"/>
          <p14:tracePt t="10006" x="1660525" y="1722438"/>
          <p14:tracePt t="10030" x="1654175" y="1730375"/>
          <p14:tracePt t="10046" x="1654175" y="1736725"/>
          <p14:tracePt t="10054" x="1654175" y="1744663"/>
          <p14:tracePt t="10064" x="1654175" y="1760538"/>
          <p14:tracePt t="10080" x="1654175" y="1768475"/>
          <p14:tracePt t="10096" x="1654175" y="1774825"/>
          <p14:tracePt t="10113" x="1654175" y="1782763"/>
          <p14:tracePt t="10134" x="1660525" y="1790700"/>
          <p14:tracePt t="10146" x="1676400" y="1798638"/>
          <p14:tracePt t="10162" x="1692275" y="1812925"/>
          <p14:tracePt t="10254" x="1698625" y="1820863"/>
          <p14:tracePt t="10262" x="1698625" y="1828800"/>
          <p14:tracePt t="10279" x="1698625" y="1851025"/>
          <p14:tracePt t="10286" x="1698625" y="1866900"/>
          <p14:tracePt t="10302" x="1698625" y="1874838"/>
          <p14:tracePt t="10312" x="1692275" y="1889125"/>
          <p14:tracePt t="10330" x="1684338" y="1905000"/>
          <p14:tracePt t="10346" x="1684338" y="1912938"/>
          <p14:tracePt t="10363" x="1668463" y="1935163"/>
          <p14:tracePt t="10380" x="1638300" y="1965325"/>
          <p14:tracePt t="10396" x="1592263" y="1997075"/>
          <p14:tracePt t="10413" x="1577975" y="2003425"/>
          <p14:tracePt t="10413" x="1577975" y="2011363"/>
          <p14:tracePt t="10430" x="1592263" y="2011363"/>
          <p14:tracePt t="10526" x="1600200" y="2011363"/>
          <p14:tracePt t="10541" x="1616075" y="2011363"/>
          <p14:tracePt t="10582" x="1630363" y="2011363"/>
          <p14:tracePt t="10598" x="1660525" y="2011363"/>
          <p14:tracePt t="10606" x="1684338" y="2011363"/>
          <p14:tracePt t="10622" x="1676400" y="2019300"/>
          <p14:tracePt t="10694" x="1676400" y="2027238"/>
          <p14:tracePt t="10718" x="1660525" y="2035175"/>
          <p14:tracePt t="10727" x="1660525" y="2041525"/>
          <p14:tracePt t="10750" x="1660525" y="2049463"/>
          <p14:tracePt t="10758" x="1654175" y="2049463"/>
          <p14:tracePt t="10766" x="1654175" y="2057400"/>
          <p14:tracePt t="10779" x="1654175" y="2065338"/>
          <p14:tracePt t="10795" x="1654175" y="2079625"/>
          <p14:tracePt t="10822" x="1668463" y="2079625"/>
          <p14:tracePt t="10862" x="1676400" y="2087563"/>
          <p14:tracePt t="10902" x="1676400" y="2103438"/>
          <p14:tracePt t="10934" x="1676400" y="2117725"/>
          <p14:tracePt t="10942" x="1668463" y="2141538"/>
          <p14:tracePt t="10950" x="1668463" y="2149475"/>
          <p14:tracePt t="10962" x="1660525" y="2163763"/>
          <p14:tracePt t="10979" x="1654175" y="2179638"/>
          <p14:tracePt t="10995" x="1646238" y="2179638"/>
          <p14:tracePt t="11012" x="1646238" y="2187575"/>
          <p14:tracePt t="11028" x="1646238" y="2193925"/>
          <p14:tracePt t="11061" x="1660525" y="2209800"/>
          <p14:tracePt t="11078" x="1676400" y="2225675"/>
          <p14:tracePt t="11086" x="1692275" y="2239963"/>
          <p14:tracePt t="11102" x="1698625" y="2247900"/>
          <p14:tracePt t="11111" x="1698625" y="2255838"/>
          <p14:tracePt t="11129" x="1698625" y="2263775"/>
          <p14:tracePt t="11150" x="1706563" y="2278063"/>
          <p14:tracePt t="11166" x="1714500" y="2293938"/>
          <p14:tracePt t="11182" x="1714500" y="2301875"/>
          <p14:tracePt t="11195" x="1736725" y="2324100"/>
          <p14:tracePt t="11212" x="1736725" y="2339975"/>
          <p14:tracePt t="11230" x="1752600" y="2354263"/>
          <p14:tracePt t="11254" x="1752600" y="2362200"/>
          <p14:tracePt t="11278" x="1760538" y="2378075"/>
          <p14:tracePt t="11286" x="1768475" y="2392363"/>
          <p14:tracePt t="11302" x="1768475" y="2408238"/>
          <p14:tracePt t="11312" x="1774825" y="2430463"/>
          <p14:tracePt t="11329" x="1806575" y="2476500"/>
          <p14:tracePt t="11346" x="1836738" y="2506663"/>
          <p14:tracePt t="11362" x="1851025" y="2568575"/>
          <p14:tracePt t="11378" x="1858963" y="2582863"/>
          <p14:tracePt t="11395" x="1858963" y="2606675"/>
          <p14:tracePt t="11412" x="1858963" y="2620963"/>
          <p14:tracePt t="11428" x="1858963" y="2628900"/>
          <p14:tracePt t="11445" x="1866900" y="2644775"/>
          <p14:tracePt t="11463" x="1866900" y="2667000"/>
          <p14:tracePt t="11479" x="1866900" y="2689225"/>
          <p14:tracePt t="11496" x="1866900" y="2727325"/>
          <p14:tracePt t="11512" x="1874838" y="2743200"/>
          <p14:tracePt t="11528" x="1874838" y="2773363"/>
          <p14:tracePt t="11545" x="1874838" y="2781300"/>
          <p14:tracePt t="11561" x="1889125" y="2811463"/>
          <p14:tracePt t="11578" x="1905000" y="2841625"/>
          <p14:tracePt t="11596" x="1912938" y="2857500"/>
          <p14:tracePt t="11611" x="1912938" y="2887663"/>
          <p14:tracePt t="11628" x="1912938" y="2895600"/>
          <p14:tracePt t="11645" x="1912938" y="2917825"/>
          <p14:tracePt t="11645" x="1912938" y="2933700"/>
          <p14:tracePt t="11663" x="1912938" y="2963863"/>
          <p14:tracePt t="11679" x="1920875" y="2994025"/>
          <p14:tracePt t="11698" x="1920875" y="3009900"/>
          <p14:tracePt t="11712" x="1935163" y="3025775"/>
          <p14:tracePt t="11729" x="1943100" y="3040063"/>
          <p14:tracePt t="11745" x="1951038" y="3055938"/>
          <p14:tracePt t="11766" x="1951038" y="3070225"/>
          <p14:tracePt t="11790" x="1951038" y="3078163"/>
          <p14:tracePt t="11806" x="1951038" y="3086100"/>
          <p14:tracePt t="11814" x="1951038" y="3094038"/>
          <p14:tracePt t="11827" x="1958975" y="3108325"/>
          <p14:tracePt t="11844" x="1958975" y="3116263"/>
          <p14:tracePt t="11861" x="1958975" y="3140075"/>
          <p14:tracePt t="11879" x="1989138" y="3178175"/>
          <p14:tracePt t="11895" x="1989138" y="3200400"/>
          <p14:tracePt t="11912" x="1989138" y="3208338"/>
          <p14:tracePt t="11927" x="1989138" y="3216275"/>
          <p14:tracePt t="11944" x="1997075" y="3230563"/>
          <p14:tracePt t="11961" x="1997075" y="3246438"/>
          <p14:tracePt t="11978" x="1997075" y="3260725"/>
          <p14:tracePt t="11995" x="1997075" y="3284538"/>
          <p14:tracePt t="12011" x="2003425" y="3298825"/>
          <p14:tracePt t="12028" x="2011363" y="3314700"/>
          <p14:tracePt t="12043" x="2011363" y="3322638"/>
          <p14:tracePt t="12061" x="2011363" y="3344863"/>
          <p14:tracePt t="12078" x="2011363" y="3360738"/>
          <p14:tracePt t="12095" x="2011363" y="3375025"/>
          <p14:tracePt t="12112" x="2011363" y="3382963"/>
          <p14:tracePt t="12128" x="2027238" y="3406775"/>
          <p14:tracePt t="12145" x="2027238" y="3421063"/>
          <p14:tracePt t="12161" x="2027238" y="3436938"/>
          <p14:tracePt t="12177" x="2027238" y="3451225"/>
          <p14:tracePt t="12194" x="2027238" y="3475038"/>
          <p14:tracePt t="12211" x="2027238" y="3497263"/>
          <p14:tracePt t="12228" x="2027238" y="3527425"/>
          <p14:tracePt t="12244" x="2027238" y="3559175"/>
          <p14:tracePt t="12244" x="2027238" y="3565525"/>
          <p14:tracePt t="12262" x="2027238" y="3597275"/>
          <p14:tracePt t="12279" x="2027238" y="3611563"/>
          <p14:tracePt t="12295" x="2027238" y="3635375"/>
          <p14:tracePt t="12312" x="2027238" y="3657600"/>
          <p14:tracePt t="12328" x="2011363" y="3695700"/>
          <p14:tracePt t="12344" x="2011363" y="3703638"/>
          <p14:tracePt t="12360" x="2011363" y="3717925"/>
          <p14:tracePt t="12377" x="2011363" y="3725863"/>
          <p14:tracePt t="12394" x="2011363" y="3733800"/>
          <p14:tracePt t="12410" x="2011363" y="3749675"/>
          <p14:tracePt t="12427" x="2011363" y="3763963"/>
          <p14:tracePt t="12444" x="2011363" y="3787775"/>
          <p14:tracePt t="12461" x="2011363" y="3810000"/>
          <p14:tracePt t="12477" x="2011363" y="3840163"/>
          <p14:tracePt t="12495" x="2011363" y="3856038"/>
          <p14:tracePt t="12512" x="2011363" y="3870325"/>
          <p14:tracePt t="12528" x="2011363" y="3878263"/>
          <p14:tracePt t="12544" x="2003425" y="3894138"/>
          <p14:tracePt t="12560" x="2003425" y="3908425"/>
          <p14:tracePt t="12577" x="2003425" y="3924300"/>
          <p14:tracePt t="12593" x="1997075" y="3940175"/>
          <p14:tracePt t="12610" x="1989138" y="3954463"/>
          <p14:tracePt t="12627" x="1981200" y="3984625"/>
          <p14:tracePt t="12644" x="1981200" y="4016375"/>
          <p14:tracePt t="12660" x="1965325" y="4046538"/>
          <p14:tracePt t="12660" x="1965325" y="4054475"/>
          <p14:tracePt t="12679" x="1965325" y="4076700"/>
          <p14:tracePt t="12698" x="1965325" y="4098925"/>
          <p14:tracePt t="12711" x="1965325" y="4106863"/>
          <p14:tracePt t="12727" x="1965325" y="4122738"/>
          <p14:tracePt t="12743" x="1965325" y="4144963"/>
          <p14:tracePt t="12760" x="1965325" y="4168775"/>
          <p14:tracePt t="12777" x="1951038" y="4198938"/>
          <p14:tracePt t="12794" x="1951038" y="4229100"/>
          <p14:tracePt t="12810" x="1951038" y="4259263"/>
          <p14:tracePt t="12826" x="1951038" y="4297363"/>
          <p14:tracePt t="12844" x="1951038" y="4327525"/>
          <p14:tracePt t="12860" x="1951038" y="4365625"/>
          <p14:tracePt t="12877" x="1951038" y="4403725"/>
          <p14:tracePt t="12895" x="1951038" y="4427538"/>
          <p14:tracePt t="12911" x="1951038" y="4441825"/>
          <p14:tracePt t="12927" x="1951038" y="4473575"/>
          <p14:tracePt t="12944" x="1951038" y="4518025"/>
          <p14:tracePt t="12960" x="1951038" y="4556125"/>
          <p14:tracePt t="12976" x="1965325" y="4625975"/>
          <p14:tracePt t="12994" x="1973263" y="4664075"/>
          <p14:tracePt t="13010" x="1973263" y="4716463"/>
          <p14:tracePt t="13027" x="1981200" y="4754563"/>
          <p14:tracePt t="13043" x="1981200" y="4784725"/>
          <p14:tracePt t="13060" x="1989138" y="4816475"/>
          <p14:tracePt t="13076" x="1989138" y="4830763"/>
          <p14:tracePt t="13093" x="1997075" y="4838700"/>
          <p14:tracePt t="13110" x="2035175" y="4876800"/>
          <p14:tracePt t="13128" x="2049463" y="4899025"/>
          <p14:tracePt t="13144" x="2049463" y="4922838"/>
          <p14:tracePt t="13160" x="2049463" y="4937125"/>
          <p14:tracePt t="13176" x="2049463" y="4968875"/>
          <p14:tracePt t="13193" x="2065338" y="4991100"/>
          <p14:tracePt t="13209" x="2065338" y="5013325"/>
          <p14:tracePt t="13227" x="2065338" y="5045075"/>
          <p14:tracePt t="13243" x="2065338" y="5059363"/>
          <p14:tracePt t="13262" x="2079625" y="5075238"/>
          <p14:tracePt t="13275" x="2087563" y="5097463"/>
          <p14:tracePt t="13293" x="2095500" y="5127625"/>
          <p14:tracePt t="13311" x="2103438" y="5165725"/>
          <p14:tracePt t="13327" x="2117725" y="5211763"/>
          <p14:tracePt t="13344" x="2133600" y="5249863"/>
          <p14:tracePt t="13360" x="2155825" y="5303838"/>
          <p14:tracePt t="13377" x="2179638" y="5341938"/>
          <p14:tracePt t="13393" x="2209800" y="5387975"/>
          <p14:tracePt t="13410" x="2270125" y="5448300"/>
          <p14:tracePt t="13426" x="2316163" y="5516563"/>
          <p14:tracePt t="13443" x="2378075" y="5570538"/>
          <p14:tracePt t="13460" x="2392363" y="5592763"/>
          <p14:tracePt t="13476" x="2392363" y="5608638"/>
          <p14:tracePt t="13541" x="2384425" y="5616575"/>
          <p14:tracePt t="13574" x="2384425" y="5622925"/>
          <p14:tracePt t="13582" x="2378075" y="5630863"/>
          <p14:tracePt t="13592" x="2378075" y="5638800"/>
          <p14:tracePt t="13638" x="2370138" y="5638800"/>
          <p14:tracePt t="13646" x="2362200" y="5654675"/>
          <p14:tracePt t="13659" x="2346325" y="5692775"/>
          <p14:tracePt t="13676" x="2316163" y="5737225"/>
          <p14:tracePt t="13676" x="2316163" y="5745163"/>
          <p14:tracePt t="13695" x="2316163" y="5753100"/>
          <p14:tracePt t="13709" x="2301875" y="5761038"/>
          <p14:tracePt t="13726" x="2293938" y="5761038"/>
          <p14:tracePt t="13743" x="2278063" y="5775325"/>
          <p14:tracePt t="13760" x="2263775" y="5775325"/>
          <p14:tracePt t="13776" x="2239963" y="5791200"/>
          <p14:tracePt t="13793" x="2239963" y="5799138"/>
          <p14:tracePt t="13902" x="2247900" y="5807075"/>
          <p14:tracePt t="14006" x="2255838" y="5813425"/>
          <p14:tracePt t="14030" x="2255838" y="5799138"/>
          <p14:tracePt t="14270" x="2247900" y="5791200"/>
          <p14:tracePt t="14278" x="2239963" y="5791200"/>
          <p14:tracePt t="14292" x="2239963" y="5775325"/>
          <p14:tracePt t="14309" x="2239963" y="5761038"/>
          <p14:tracePt t="14309" x="2239963" y="5745163"/>
          <p14:tracePt t="14327" x="2239963" y="5684838"/>
          <p14:tracePt t="14343" x="2239963" y="5600700"/>
          <p14:tracePt t="14359" x="2293938" y="5464175"/>
          <p14:tracePt t="14376" x="2370138" y="5197475"/>
          <p14:tracePt t="14392" x="2408238" y="4899025"/>
          <p14:tracePt t="14409" x="2438400" y="4702175"/>
          <p14:tracePt t="14426" x="2460625" y="4533900"/>
          <p14:tracePt t="14442" x="2460625" y="4365625"/>
          <p14:tracePt t="14459" x="2460625" y="4160838"/>
          <p14:tracePt t="14476" x="2484438" y="3946525"/>
          <p14:tracePt t="14492" x="2544763" y="3657600"/>
          <p14:tracePt t="14508" x="2705100" y="3178175"/>
          <p14:tracePt t="14527" x="2765425" y="2994025"/>
          <p14:tracePt t="14543" x="2811463" y="2873375"/>
          <p14:tracePt t="14559" x="2827338" y="2773363"/>
          <p14:tracePt t="14575" x="2827338" y="2682875"/>
          <p14:tracePt t="14592" x="2827338" y="2574925"/>
          <p14:tracePt t="14608" x="2857500" y="2446338"/>
          <p14:tracePt t="14625" x="2925763" y="2324100"/>
          <p14:tracePt t="14642" x="3001963" y="2232025"/>
          <p14:tracePt t="14659" x="3048000" y="2155825"/>
          <p14:tracePt t="14675" x="3086100" y="2095500"/>
          <p14:tracePt t="14691" x="3108325" y="2065338"/>
          <p14:tracePt t="14709" x="3124200" y="2041525"/>
          <p14:tracePt t="14725" x="3132138" y="2035175"/>
          <p14:tracePt t="14743" x="3146425" y="2003425"/>
          <p14:tracePt t="14759" x="3184525" y="1965325"/>
          <p14:tracePt t="14776" x="3216275" y="1912938"/>
          <p14:tracePt t="14792" x="3222625" y="1882775"/>
          <p14:tracePt t="14808" x="3222625" y="1858963"/>
          <p14:tracePt t="14825" x="3230563" y="1858963"/>
          <p14:tracePt t="14841" x="3230563" y="1851025"/>
          <p14:tracePt t="14858" x="3230563" y="1836738"/>
          <p14:tracePt t="14875" x="3230563" y="1828800"/>
          <p14:tracePt t="14891" x="3230563" y="1820863"/>
          <p14:tracePt t="14908" x="3238500" y="1798638"/>
          <p14:tracePt t="14942" x="3246438" y="1782763"/>
          <p14:tracePt t="14949" x="3254375" y="1774825"/>
          <p14:tracePt t="14958" x="3268663" y="1760538"/>
          <p14:tracePt t="14974" x="3276600" y="1744663"/>
          <p14:tracePt t="14991" x="3284538" y="1736725"/>
          <p14:tracePt t="15007" x="3292475" y="1730375"/>
          <p14:tracePt t="15025" x="3314700" y="1714500"/>
          <p14:tracePt t="15041" x="3330575" y="1698625"/>
          <p14:tracePt t="15059" x="3398838" y="1660525"/>
          <p14:tracePt t="15075" x="3482975" y="1638300"/>
          <p14:tracePt t="15091" x="3551238" y="1630363"/>
          <p14:tracePt t="15108" x="3589338" y="1608138"/>
          <p14:tracePt t="15125" x="3619500" y="1600200"/>
          <p14:tracePt t="15142" x="3635375" y="1592263"/>
          <p14:tracePt t="15156" x="3657600" y="1584325"/>
          <p14:tracePt t="15174" x="3717925" y="1562100"/>
          <p14:tracePt t="15191" x="3733800" y="1546225"/>
          <p14:tracePt t="15207" x="3771900" y="1539875"/>
          <p14:tracePt t="15224" x="3802063" y="1531938"/>
          <p14:tracePt t="15241" x="3817938" y="1524000"/>
          <p14:tracePt t="15258" x="3878263" y="1501775"/>
          <p14:tracePt t="15275" x="3946525" y="1477963"/>
          <p14:tracePt t="15291" x="3984625" y="1463675"/>
          <p14:tracePt t="15308" x="4022725" y="1447800"/>
          <p14:tracePt t="15308" x="4030663" y="1439863"/>
          <p14:tracePt t="15327" x="4038600" y="1431925"/>
          <p14:tracePt t="15340" x="4054475" y="1425575"/>
          <p14:tracePt t="15358" x="4054475" y="1417638"/>
          <p14:tracePt t="15374" x="4054475" y="1409700"/>
          <p14:tracePt t="15422" x="4054475" y="1401763"/>
          <p14:tracePt t="15430" x="4054475" y="1393825"/>
          <p14:tracePt t="15440" x="4054475" y="1371600"/>
          <p14:tracePt t="15458" x="4068763" y="1349375"/>
          <p14:tracePt t="15474" x="4084638" y="1325563"/>
          <p14:tracePt t="15491" x="4106863" y="1295400"/>
          <p14:tracePt t="15507" x="4122738" y="1273175"/>
          <p14:tracePt t="15524" x="4130675" y="1249363"/>
          <p14:tracePt t="15541" x="4152900" y="1227138"/>
          <p14:tracePt t="15559" x="4160838" y="1219200"/>
          <p14:tracePt t="15574" x="4160838" y="1203325"/>
          <p14:tracePt t="15598" x="4160838" y="1211263"/>
          <p14:tracePt t="16038" x="4160838" y="1219200"/>
          <p14:tracePt t="16054" x="4160838" y="1235075"/>
          <p14:tracePt t="16078" x="4160838" y="1249363"/>
          <p14:tracePt t="16102" x="4152900" y="1257300"/>
          <p14:tracePt t="16110" x="4144963" y="1257300"/>
          <p14:tracePt t="16123" x="4137025" y="1273175"/>
          <p14:tracePt t="16140" x="4137025" y="1279525"/>
          <p14:tracePt t="16156" x="4130675" y="1279525"/>
          <p14:tracePt t="16238" x="4122738" y="1287463"/>
          <p14:tracePt t="16246" x="4130675" y="1287463"/>
          <p14:tracePt t="16502" x="4130675" y="1279525"/>
          <p14:tracePt t="16526" x="4137025" y="1279525"/>
          <p14:tracePt t="16870" x="4152900" y="1279525"/>
          <p14:tracePt t="16886" x="4160838" y="1279525"/>
          <p14:tracePt t="16902" x="4168775" y="1279525"/>
          <p14:tracePt t="16910" x="4175125" y="1279525"/>
          <p14:tracePt t="16922" x="4206875" y="1279525"/>
          <p14:tracePt t="16939" x="4237038" y="1279525"/>
          <p14:tracePt t="16956" x="4289425" y="1279525"/>
          <p14:tracePt t="16972" x="4343400" y="1279525"/>
          <p14:tracePt t="16972" x="4381500" y="1279525"/>
          <p14:tracePt t="16991" x="4479925" y="1279525"/>
          <p14:tracePt t="17007" x="4587875" y="1279525"/>
          <p14:tracePt t="17024" x="4770438" y="1279525"/>
          <p14:tracePt t="17039" x="4922838" y="1279525"/>
          <p14:tracePt t="17056" x="5021263" y="1279525"/>
          <p14:tracePt t="17072" x="5089525" y="1273175"/>
          <p14:tracePt t="17089" x="5127625" y="1273175"/>
          <p14:tracePt t="17106" x="5151438" y="1273175"/>
          <p14:tracePt t="17122" x="5203825" y="1273175"/>
          <p14:tracePt t="17139" x="5287963" y="1273175"/>
          <p14:tracePt t="17156" x="5410200" y="1273175"/>
          <p14:tracePt t="17172" x="5494338" y="1273175"/>
          <p14:tracePt t="17172" x="5554663" y="1273175"/>
          <p14:tracePt t="17191" x="5608638" y="1273175"/>
          <p14:tracePt t="17207" x="5630863" y="1273175"/>
          <p14:tracePt t="17223" x="5654675" y="1273175"/>
          <p14:tracePt t="17240" x="5684838" y="1273175"/>
          <p14:tracePt t="17256" x="5722938" y="1265238"/>
          <p14:tracePt t="17273" x="5775325" y="1257300"/>
          <p14:tracePt t="17289" x="5821363" y="1241425"/>
          <p14:tracePt t="17306" x="5859463" y="1241425"/>
          <p14:tracePt t="17322" x="5889625" y="1241425"/>
          <p14:tracePt t="17339" x="5913438" y="1241425"/>
          <p14:tracePt t="17356" x="5927725" y="1241425"/>
          <p14:tracePt t="17372" x="5943600" y="1241425"/>
          <p14:tracePt t="17372" x="5951538" y="1241425"/>
          <p14:tracePt t="17390" x="5965825" y="1241425"/>
          <p14:tracePt t="17446" x="5959475" y="1235075"/>
          <p14:tracePt t="21167" x="5959475" y="1227138"/>
          <p14:tracePt t="22183" x="5965825" y="1227138"/>
          <p14:tracePt t="22878" x="5973763" y="1227138"/>
          <p14:tracePt t="23350" x="5981700" y="1227138"/>
          <p14:tracePt t="23518" x="5989638" y="1227138"/>
          <p14:tracePt t="24126" x="5997575" y="1227138"/>
          <p14:tracePt t="24934" x="5997575" y="1235075"/>
          <p14:tracePt t="25038" x="5989638" y="1235075"/>
          <p14:tracePt t="25078" x="5989638" y="1241425"/>
          <p14:tracePt t="25086" x="5989638" y="1257300"/>
          <p14:tracePt t="25118" x="5981700" y="1265238"/>
          <p14:tracePt t="25126" x="5981700" y="1279525"/>
          <p14:tracePt t="25142" x="5973763" y="1287463"/>
          <p14:tracePt t="25150" x="5973763" y="1295400"/>
          <p14:tracePt t="25164" x="5965825" y="1311275"/>
          <p14:tracePt t="25183" x="5965825" y="1317625"/>
          <p14:tracePt t="25198" x="5959475" y="1341438"/>
          <p14:tracePt t="25215" x="5951538" y="1349375"/>
          <p14:tracePt t="25232" x="5935663" y="1371600"/>
          <p14:tracePt t="25247" x="5913438" y="1393825"/>
          <p14:tracePt t="25265" x="5905500" y="1409700"/>
          <p14:tracePt t="25281" x="5897563" y="1417638"/>
          <p14:tracePt t="25297" x="5889625" y="1439863"/>
          <p14:tracePt t="25314" x="5867400" y="1455738"/>
          <p14:tracePt t="25331" x="5829300" y="1485900"/>
          <p14:tracePt t="25347" x="5775325" y="1524000"/>
          <p14:tracePt t="25364" x="5737225" y="1554163"/>
          <p14:tracePt t="25364" x="5699125" y="1577975"/>
          <p14:tracePt t="25382" x="5684838" y="1592263"/>
          <p14:tracePt t="25397" x="5622925" y="1608138"/>
          <p14:tracePt t="25415" x="5578475" y="1630363"/>
          <p14:tracePt t="25431" x="5532438" y="1654175"/>
          <p14:tracePt t="25448" x="5486400" y="1684338"/>
          <p14:tracePt t="25464" x="5440363" y="1706563"/>
          <p14:tracePt t="25481" x="5410200" y="1714500"/>
          <p14:tracePt t="25497" x="5356225" y="1736725"/>
          <p14:tracePt t="25514" x="5280025" y="1760538"/>
          <p14:tracePt t="25530" x="5235575" y="1774825"/>
          <p14:tracePt t="25546" x="5181600" y="1790700"/>
          <p14:tracePt t="25563" x="5143500" y="1790700"/>
          <p14:tracePt t="25563" x="5113338" y="1790700"/>
          <p14:tracePt t="25582" x="5089525" y="1790700"/>
          <p14:tracePt t="25597" x="5059363" y="1790700"/>
          <p14:tracePt t="25597" x="5051425" y="1790700"/>
          <p14:tracePt t="25615" x="5021263" y="1790700"/>
          <p14:tracePt t="25631" x="5006975" y="1782763"/>
          <p14:tracePt t="25647" x="4968875" y="1782763"/>
          <p14:tracePt t="25664" x="4930775" y="1782763"/>
          <p14:tracePt t="25680" x="4884738" y="1782763"/>
          <p14:tracePt t="25697" x="4846638" y="1782763"/>
          <p14:tracePt t="25715" x="4816475" y="1782763"/>
          <p14:tracePt t="25730" x="4770438" y="1782763"/>
          <p14:tracePt t="25747" x="4716463" y="1782763"/>
          <p14:tracePt t="25763" x="4678363" y="1782763"/>
          <p14:tracePt t="25780" x="4625975" y="1782763"/>
          <p14:tracePt t="25780" x="4618038" y="1782763"/>
          <p14:tracePt t="25798" x="4594225" y="1782763"/>
          <p14:tracePt t="25813" x="4564063" y="1782763"/>
          <p14:tracePt t="25831" x="4533900" y="1782763"/>
          <p14:tracePt t="25848" x="4479925" y="1782763"/>
          <p14:tracePt t="25864" x="4427538" y="1782763"/>
          <p14:tracePt t="25880" x="4373563" y="1782763"/>
          <p14:tracePt t="25897" x="4335463" y="1782763"/>
          <p14:tracePt t="25913" x="4313238" y="1782763"/>
          <p14:tracePt t="25930" x="4305300" y="1768475"/>
          <p14:tracePt t="25947" x="4297363" y="1768475"/>
          <p14:tracePt t="25966" x="4289425" y="1768475"/>
          <p14:tracePt t="25990" x="4283075" y="1768475"/>
          <p14:tracePt t="26006" x="4267200" y="1768475"/>
          <p14:tracePt t="26014" x="4251325" y="1768475"/>
          <p14:tracePt t="26031" x="4198938" y="1768475"/>
          <p14:tracePt t="26047" x="4106863" y="1768475"/>
          <p14:tracePt t="26064" x="4038600" y="1768475"/>
          <p14:tracePt t="26082" x="3984625" y="1768475"/>
          <p14:tracePt t="26096" x="3978275" y="1768475"/>
          <p14:tracePt t="26113" x="3970338" y="1768475"/>
          <p14:tracePt t="26150" x="3962400" y="1768475"/>
          <p14:tracePt t="26158" x="3954463" y="1768475"/>
          <p14:tracePt t="26166" x="3940175" y="1768475"/>
          <p14:tracePt t="26179" x="3886200" y="1768475"/>
          <p14:tracePt t="26199" x="3878263" y="1768475"/>
          <p14:tracePt t="26270" x="3870325" y="1768475"/>
          <p14:tracePt t="26278" x="3863975" y="1768475"/>
          <p14:tracePt t="26286" x="3856038" y="1768475"/>
          <p14:tracePt t="26296" x="3840163" y="1768475"/>
          <p14:tracePt t="26312" x="3832225" y="1768475"/>
          <p14:tracePt t="26329" x="3825875" y="1768475"/>
          <p14:tracePt t="27254" x="3810000" y="1768475"/>
          <p14:tracePt t="27638" x="3802063" y="1768475"/>
          <p14:tracePt t="27654" x="3794125" y="1768475"/>
          <p14:tracePt t="27670" x="3787775" y="1768475"/>
          <p14:tracePt t="27678" x="3779838" y="1768475"/>
          <p14:tracePt t="27686" x="3771900" y="1768475"/>
          <p14:tracePt t="27696" x="3756025" y="1768475"/>
          <p14:tracePt t="27712" x="3725863" y="1768475"/>
          <p14:tracePt t="27727" x="3695700" y="1768475"/>
          <p14:tracePt t="27744" x="3657600" y="1768475"/>
          <p14:tracePt t="27762" x="3611563" y="1768475"/>
          <p14:tracePt t="27778" x="3513138" y="1782763"/>
          <p14:tracePt t="27795" x="3382963" y="1790700"/>
          <p14:tracePt t="27811" x="3276600" y="1806575"/>
          <p14:tracePt t="27828" x="3222625" y="1812925"/>
          <p14:tracePt t="27828" x="3200400" y="1812925"/>
          <p14:tracePt t="27846" x="3184525" y="1820863"/>
          <p14:tracePt t="27862" x="3178175" y="1820863"/>
          <p14:tracePt t="27879" x="3154363" y="1820863"/>
          <p14:tracePt t="27896" x="3078163" y="1820863"/>
          <p14:tracePt t="27911" x="2955925" y="1820863"/>
          <p14:tracePt t="27928" x="2849563" y="1820863"/>
          <p14:tracePt t="27945" x="2781300" y="1820863"/>
          <p14:tracePt t="27961" x="2735263" y="1820863"/>
          <p14:tracePt t="27978" x="2720975" y="1820863"/>
          <p14:tracePt t="27995" x="2689225" y="1828800"/>
          <p14:tracePt t="28011" x="2651125" y="1836738"/>
          <p14:tracePt t="28028" x="2606675" y="1844675"/>
          <p14:tracePt t="28028" x="2560638" y="1844675"/>
          <p14:tracePt t="28047" x="2544763" y="1844675"/>
          <p14:tracePt t="28061" x="2446338" y="1844675"/>
          <p14:tracePt t="28080" x="2384425" y="1844675"/>
          <p14:tracePt t="28096" x="2324100" y="1844675"/>
          <p14:tracePt t="28112" x="2270125" y="1844675"/>
          <p14:tracePt t="28128" x="2193925" y="1844675"/>
          <p14:tracePt t="28144" x="2149475" y="1844675"/>
          <p14:tracePt t="28162" x="2125663" y="1844675"/>
          <p14:tracePt t="28178" x="2087563" y="1844675"/>
          <p14:tracePt t="28195" x="2041525" y="1844675"/>
          <p14:tracePt t="28211" x="1981200" y="1844675"/>
          <p14:tracePt t="28228" x="1951038" y="1858963"/>
          <p14:tracePt t="28244" x="1912938" y="1858963"/>
          <p14:tracePt t="28262" x="1897063" y="1858963"/>
          <p14:tracePt t="28277" x="1866900" y="1858963"/>
          <p14:tracePt t="28295" x="1851025" y="1858963"/>
          <p14:tracePt t="28312" x="1836738" y="1858963"/>
          <p14:tracePt t="28327" x="1812925" y="1858963"/>
          <p14:tracePt t="28345" x="1782763" y="1858963"/>
          <p14:tracePt t="28361" x="1752600" y="1858963"/>
          <p14:tracePt t="28378" x="1722438" y="1844675"/>
          <p14:tracePt t="28395" x="1714500" y="1844675"/>
          <p14:tracePt t="29304" x="1698625" y="1836738"/>
          <p14:tracePt t="29830" x="1692275" y="1836738"/>
          <p14:tracePt t="30246" x="1692275" y="1828800"/>
          <p14:tracePt t="30278" x="1676400" y="1820863"/>
          <p14:tracePt t="30302" x="1668463" y="1820863"/>
          <p14:tracePt t="30318" x="1654175" y="1812925"/>
          <p14:tracePt t="30334" x="1646238" y="1812925"/>
          <p14:tracePt t="30342" x="1638300" y="1812925"/>
          <p14:tracePt t="30350" x="1622425" y="1812925"/>
          <p14:tracePt t="30359" x="1592263" y="1806575"/>
          <p14:tracePt t="30376" x="1577975" y="1806575"/>
          <p14:tracePt t="30391" x="1570038" y="1798638"/>
          <p14:tracePt t="30408" x="1562100" y="1798638"/>
          <p14:tracePt t="30438" x="1539875" y="1790700"/>
          <p14:tracePt t="30446" x="1524000" y="1790700"/>
          <p14:tracePt t="30462" x="1516063" y="1790700"/>
          <p14:tracePt t="30475" x="1508125" y="1790700"/>
          <p14:tracePt t="30492" x="1493838" y="1790700"/>
          <p14:tracePt t="30518" x="1485900" y="1790700"/>
          <p14:tracePt t="30534" x="1477963" y="1790700"/>
          <p14:tracePt t="30543" x="1485900" y="1790700"/>
          <p14:tracePt t="30862" x="1493838" y="1790700"/>
          <p14:tracePt t="30870" x="1501775" y="1782763"/>
          <p14:tracePt t="30878" x="1501775" y="1774825"/>
          <p14:tracePt t="30942" x="1508125" y="1774825"/>
          <p14:tracePt t="30950" x="1516063" y="1768475"/>
          <p14:tracePt t="30959" x="1516063" y="1760538"/>
          <p14:tracePt t="30982" x="1516063" y="1752600"/>
          <p14:tracePt t="30991" x="1524000" y="1744663"/>
          <p14:tracePt t="31008" x="1524000" y="1736725"/>
          <p14:tracePt t="31025" x="1524000" y="1722438"/>
          <p14:tracePt t="31041" x="1531938" y="1706563"/>
          <p14:tracePt t="31058" x="1531938" y="1692275"/>
          <p14:tracePt t="31077" x="1531938" y="1676400"/>
          <p14:tracePt t="31091" x="1539875" y="1660525"/>
          <p14:tracePt t="31108" x="1539875" y="1654175"/>
          <p14:tracePt t="31214" x="1539875" y="1660525"/>
          <p14:tracePt t="31574" x="1539875" y="1668463"/>
          <p14:tracePt t="31598" x="1539875" y="1676400"/>
          <p14:tracePt t="31630" x="1539875" y="1692275"/>
          <p14:tracePt t="31678" x="1539875" y="1698625"/>
          <p14:tracePt t="31726" x="1546225" y="1706563"/>
          <p14:tracePt t="31734" x="1546225" y="1714500"/>
          <p14:tracePt t="31742" x="1546225" y="1722438"/>
          <p14:tracePt t="31757" x="1554163" y="1744663"/>
          <p14:tracePt t="31776" x="1554163" y="1760538"/>
          <p14:tracePt t="31798" x="1562100" y="1768475"/>
          <p14:tracePt t="31822" x="1562100" y="1774825"/>
          <p14:tracePt t="31830" x="1562100" y="1782763"/>
          <p14:tracePt t="31854" x="1562100" y="1790700"/>
          <p14:tracePt t="31862" x="1562100" y="1806575"/>
          <p14:tracePt t="31874" x="1570038" y="1812925"/>
          <p14:tracePt t="31891" x="1577975" y="1828800"/>
          <p14:tracePt t="31907" x="1577975" y="1844675"/>
          <p14:tracePt t="31926" x="1577975" y="1851025"/>
          <p14:tracePt t="31958" x="1577975" y="1858963"/>
          <p14:tracePt t="31966" x="1577975" y="1874838"/>
          <p14:tracePt t="31975" x="1584325" y="1882775"/>
          <p14:tracePt t="31991" x="1584325" y="1897063"/>
          <p14:tracePt t="32008" x="1584325" y="1912938"/>
          <p14:tracePt t="32030" x="1600200" y="1927225"/>
          <p14:tracePt t="32053" x="1600200" y="1935163"/>
          <p14:tracePt t="32069" x="1600200" y="1943100"/>
          <p14:tracePt t="32086" x="1600200" y="1951038"/>
          <p14:tracePt t="32102" x="1600200" y="1958975"/>
          <p14:tracePt t="32118" x="1600200" y="1973263"/>
          <p14:tracePt t="32142" x="1600200" y="1981200"/>
          <p14:tracePt t="32166" x="1608138" y="1989138"/>
          <p14:tracePt t="32182" x="1608138" y="1997075"/>
          <p14:tracePt t="32190" x="1608138" y="2011363"/>
          <p14:tracePt t="32230" x="1616075" y="2019300"/>
          <p14:tracePt t="32238" x="1622425" y="2027238"/>
          <p14:tracePt t="32246" x="1630363" y="2041525"/>
          <p14:tracePt t="32256" x="1638300" y="2057400"/>
          <p14:tracePt t="32273" x="1654175" y="2073275"/>
          <p14:tracePt t="32290" x="1660525" y="2079625"/>
          <p14:tracePt t="32306" x="1660525" y="2087563"/>
          <p14:tracePt t="32350" x="1668463" y="2095500"/>
          <p14:tracePt t="32366" x="1676400" y="2103438"/>
          <p14:tracePt t="32382" x="1676400" y="2111375"/>
          <p14:tracePt t="32398" x="1684338" y="2117725"/>
          <p14:tracePt t="32406" x="1684338" y="2125663"/>
          <p14:tracePt t="32414" x="1684338" y="2133600"/>
          <p14:tracePt t="32430" x="1692275" y="2141538"/>
          <p14:tracePt t="32440" x="1692275" y="2149475"/>
          <p14:tracePt t="32462" x="1692275" y="2155825"/>
          <p14:tracePt t="32478" x="1692275" y="2163763"/>
          <p14:tracePt t="32489" x="1692275" y="2179638"/>
          <p14:tracePt t="32507" x="1692275" y="2193925"/>
          <p14:tracePt t="32523" x="1698625" y="2225675"/>
          <p14:tracePt t="32540" x="1698625" y="2247900"/>
          <p14:tracePt t="32557" x="1706563" y="2247900"/>
          <p14:tracePt t="32557" x="1706563" y="2255838"/>
          <p14:tracePt t="32575" x="1706563" y="2270125"/>
          <p14:tracePt t="32598" x="1706563" y="2286000"/>
          <p14:tracePt t="32630" x="1706563" y="2293938"/>
          <p14:tracePt t="32654" x="1706563" y="2301875"/>
          <p14:tracePt t="32662" x="1706563" y="2324100"/>
          <p14:tracePt t="32672" x="1714500" y="2332038"/>
          <p14:tracePt t="32690" x="1714500" y="2346325"/>
          <p14:tracePt t="32707" x="1714500" y="2354263"/>
          <p14:tracePt t="32722" x="1714500" y="2370138"/>
          <p14:tracePt t="32739" x="1714500" y="2384425"/>
          <p14:tracePt t="32756" x="1714500" y="2400300"/>
          <p14:tracePt t="32772" x="1714500" y="2416175"/>
          <p14:tracePt t="32790" x="1722438" y="2430463"/>
          <p14:tracePt t="32806" x="1730375" y="2438400"/>
          <p14:tracePt t="32822" x="1730375" y="2454275"/>
          <p14:tracePt t="32839" x="1730375" y="2468563"/>
          <p14:tracePt t="32856" x="1730375" y="2476500"/>
          <p14:tracePt t="32872" x="1730375" y="2484438"/>
          <p14:tracePt t="32889" x="1730375" y="2492375"/>
          <p14:tracePt t="32906" x="1730375" y="2514600"/>
          <p14:tracePt t="32923" x="1736725" y="2530475"/>
          <p14:tracePt t="32939" x="1744663" y="2536825"/>
          <p14:tracePt t="32956" x="1744663" y="2544763"/>
          <p14:tracePt t="32972" x="1744663" y="2552700"/>
          <p14:tracePt t="33006" x="1744663" y="2560638"/>
          <p14:tracePt t="33038" x="1744663" y="2568575"/>
          <p14:tracePt t="33046" x="1744663" y="2574925"/>
          <p14:tracePt t="33062" x="1768475" y="2606675"/>
          <p14:tracePt t="33072" x="1774825" y="2620963"/>
          <p14:tracePt t="33638" x="1782763" y="2636838"/>
          <p14:tracePt t="33694" x="1782763" y="2644775"/>
          <p14:tracePt t="33710" x="1782763" y="2651125"/>
          <p14:tracePt t="33719" x="1782763" y="2659063"/>
          <p14:tracePt t="33726" x="1790700" y="2667000"/>
          <p14:tracePt t="33738" x="1790700" y="2689225"/>
          <p14:tracePt t="33756" x="1798638" y="2705100"/>
          <p14:tracePt t="33772" x="1798638" y="2735263"/>
          <p14:tracePt t="33789" x="1798638" y="2765425"/>
          <p14:tracePt t="33807" x="1798638" y="2781300"/>
          <p14:tracePt t="33823" x="1798638" y="2789238"/>
          <p14:tracePt t="33862" x="1798638" y="2797175"/>
          <p14:tracePt t="33886" x="1806575" y="2803525"/>
          <p14:tracePt t="33902" x="1806575" y="2811463"/>
          <p14:tracePt t="33910" x="1806575" y="2819400"/>
          <p14:tracePt t="33922" x="1806575" y="2827338"/>
          <p14:tracePt t="33938" x="1806575" y="2835275"/>
          <p14:tracePt t="33955" x="1806575" y="2849563"/>
          <p14:tracePt t="33974" x="1806575" y="2857500"/>
          <p14:tracePt t="33990" x="1806575" y="2873375"/>
          <p14:tracePt t="34007" x="1806575" y="2879725"/>
          <p14:tracePt t="34023" x="1806575" y="2887663"/>
          <p14:tracePt t="34039" x="1806575" y="2903538"/>
          <p14:tracePt t="34062" x="1806575" y="2911475"/>
          <p14:tracePt t="34094" x="1806575" y="2917825"/>
          <p14:tracePt t="34110" x="1806575" y="2925763"/>
          <p14:tracePt t="34126" x="1806575" y="2933700"/>
          <p14:tracePt t="34134" x="1798638" y="2933700"/>
          <p14:tracePt t="34142" x="1798638" y="2941638"/>
          <p14:tracePt t="34155" x="1790700" y="2949575"/>
          <p14:tracePt t="34182" x="1782763" y="2955925"/>
          <p14:tracePt t="34262" x="1782763" y="2963863"/>
          <p14:tracePt t="34750" x="1782763" y="2971800"/>
          <p14:tracePt t="34774" x="1774825" y="2971800"/>
          <p14:tracePt t="34782" x="1774825" y="2979738"/>
          <p14:tracePt t="34798" x="1774825" y="2987675"/>
          <p14:tracePt t="34806" x="1768475" y="2994025"/>
          <p14:tracePt t="34822" x="1768475" y="3009900"/>
          <p14:tracePt t="34838" x="1760538" y="3017838"/>
          <p14:tracePt t="34862" x="1760538" y="3025775"/>
          <p14:tracePt t="34878" x="1760538" y="3040063"/>
          <p14:tracePt t="34887" x="1752600" y="3040063"/>
          <p14:tracePt t="34904" x="1744663" y="3048000"/>
          <p14:tracePt t="34920" x="1730375" y="3055938"/>
          <p14:tracePt t="34937" x="1722438" y="3055938"/>
          <p14:tracePt t="34954" x="1698625" y="3070225"/>
          <p14:tracePt t="34971" x="1684338" y="3070225"/>
          <p14:tracePt t="34987" x="1638300" y="3086100"/>
          <p14:tracePt t="35004" x="1600200" y="3094038"/>
          <p14:tracePt t="35004" x="1592263" y="3094038"/>
          <p14:tracePt t="35913" x="1584325" y="3094038"/>
          <p14:tracePt t="36238" x="1584325" y="3101975"/>
          <p14:tracePt t="36246" x="1584325" y="3108325"/>
          <p14:tracePt t="36254" x="1584325" y="3124200"/>
          <p14:tracePt t="36269" x="1584325" y="3154363"/>
          <p14:tracePt t="36287" x="1584325" y="3170238"/>
          <p14:tracePt t="36318" x="1584325" y="3178175"/>
          <p14:tracePt t="36350" x="1584325" y="3184525"/>
          <p14:tracePt t="36358" x="1584325" y="3192463"/>
          <p14:tracePt t="36369" x="1584325" y="3208338"/>
          <p14:tracePt t="36385" x="1584325" y="3230563"/>
          <p14:tracePt t="36402" x="1584325" y="3254375"/>
          <p14:tracePt t="36419" x="1600200" y="3292475"/>
          <p14:tracePt t="36436" x="1600200" y="3298825"/>
          <p14:tracePt t="36454" x="1600200" y="3306763"/>
          <p14:tracePt t="36469" x="1608138" y="3330575"/>
          <p14:tracePt t="36487" x="1608138" y="3336925"/>
          <p14:tracePt t="36510" x="1608138" y="3344863"/>
          <p14:tracePt t="36534" x="1608138" y="3360738"/>
          <p14:tracePt t="36557" x="1608138" y="3375025"/>
          <p14:tracePt t="36566" x="1600200" y="3375025"/>
          <p14:tracePt t="36573" x="1600200" y="3390900"/>
          <p14:tracePt t="36585" x="1584325" y="3406775"/>
          <p14:tracePt t="36602" x="1584325" y="3413125"/>
          <p14:tracePt t="36638" x="1584325" y="3421063"/>
          <p14:tracePt t="36662" x="1584325" y="3429000"/>
          <p14:tracePt t="36686" x="1584325" y="3444875"/>
          <p14:tracePt t="36703" x="1584325" y="3451225"/>
          <p14:tracePt t="36726" x="1584325" y="3459163"/>
          <p14:tracePt t="36750" x="1584325" y="3475038"/>
          <p14:tracePt t="36782" x="1592263" y="3482975"/>
          <p14:tracePt t="36790" x="1592263" y="3489325"/>
          <p14:tracePt t="36801" x="1592263" y="3497263"/>
          <p14:tracePt t="36822" x="1592263" y="3505200"/>
          <p14:tracePt t="36838" x="1592263" y="3513138"/>
          <p14:tracePt t="36851" x="1592263" y="3521075"/>
          <p14:tracePt t="36870" x="1592263" y="3527425"/>
          <p14:tracePt t="36902" x="1592263" y="3535363"/>
          <p14:tracePt t="36918" x="1600200" y="3543300"/>
          <p14:tracePt t="36926" x="1608138" y="3551238"/>
          <p14:tracePt t="36958" x="1608138" y="3559175"/>
          <p14:tracePt t="36974" x="1616075" y="3565525"/>
          <p14:tracePt t="36990" x="1622425" y="3565525"/>
          <p14:tracePt t="37158" x="1630363" y="3565525"/>
          <p14:tracePt t="37174" x="1638300" y="3565525"/>
          <p14:tracePt t="37198" x="1646238" y="3565525"/>
          <p14:tracePt t="37214" x="1646238" y="3559175"/>
          <p14:tracePt t="37238" x="1654175" y="3551238"/>
          <p14:tracePt t="37278" x="1668463" y="3551238"/>
          <p14:tracePt t="37294" x="1676400" y="3543300"/>
          <p14:tracePt t="37326" x="1676400" y="3527425"/>
          <p14:tracePt t="37334" x="1684338" y="3527425"/>
          <p14:tracePt t="37342" x="1684338" y="3521075"/>
          <p14:tracePt t="37351" x="1684338" y="3513138"/>
          <p14:tracePt t="37367" x="1684338" y="3505200"/>
          <p14:tracePt t="37385" x="1684338" y="3489325"/>
          <p14:tracePt t="37402" x="1684338" y="3482975"/>
          <p14:tracePt t="37430" x="1684338" y="3489325"/>
          <p14:tracePt t="37662" x="1684338" y="3505200"/>
          <p14:tracePt t="37678" x="1698625" y="3535363"/>
          <p14:tracePt t="37686" x="1722438" y="3559175"/>
          <p14:tracePt t="37706" x="1730375" y="3573463"/>
          <p14:tracePt t="37718" x="1760538" y="3611563"/>
          <p14:tracePt t="37734" x="1760538" y="3627438"/>
          <p14:tracePt t="37751" x="1760538" y="3665538"/>
          <p14:tracePt t="37768" x="1774825" y="3695700"/>
          <p14:tracePt t="37785" x="1806575" y="3771900"/>
          <p14:tracePt t="37801" x="1851025" y="3870325"/>
          <p14:tracePt t="37818" x="1897063" y="3992563"/>
          <p14:tracePt t="37835" x="1943100" y="4106863"/>
          <p14:tracePt t="37851" x="1989138" y="4206875"/>
          <p14:tracePt t="37868" x="2027238" y="4289425"/>
          <p14:tracePt t="37884" x="2073275" y="4397375"/>
          <p14:tracePt t="37884" x="2079625" y="4419600"/>
          <p14:tracePt t="37903" x="2095500" y="4457700"/>
          <p14:tracePt t="37918" x="2095500" y="4465638"/>
          <p14:tracePt t="37934" x="2095500" y="4473575"/>
          <p14:tracePt t="37950" x="2095500" y="4479925"/>
          <p14:tracePt t="37967" x="2095500" y="4487863"/>
          <p14:tracePt t="37990" x="2095500" y="4503738"/>
          <p14:tracePt t="38000" x="2095500" y="4525963"/>
          <p14:tracePt t="38017" x="2095500" y="4556125"/>
          <p14:tracePt t="38035" x="2095500" y="4594225"/>
          <p14:tracePt t="38050" x="2095500" y="4632325"/>
          <p14:tracePt t="38067" x="2079625" y="4664075"/>
          <p14:tracePt t="38067" x="2079625" y="4678363"/>
          <p14:tracePt t="38085" x="2079625" y="4702175"/>
          <p14:tracePt t="38100" x="2065338" y="4732338"/>
          <p14:tracePt t="38100" x="2065338" y="4746625"/>
          <p14:tracePt t="38118" x="2065338" y="4784725"/>
          <p14:tracePt t="38135" x="2049463" y="4808538"/>
          <p14:tracePt t="38152" x="2049463" y="4816475"/>
          <p14:tracePt t="38167" x="2049463" y="4838700"/>
          <p14:tracePt t="38185" x="2035175" y="4860925"/>
          <p14:tracePt t="38202" x="2035175" y="4884738"/>
          <p14:tracePt t="38217" x="2019300" y="4899025"/>
          <p14:tracePt t="38234" x="2011363" y="4937125"/>
          <p14:tracePt t="38251" x="1997075" y="4953000"/>
          <p14:tracePt t="38267" x="1981200" y="4983163"/>
          <p14:tracePt t="38284" x="1965325" y="4999038"/>
          <p14:tracePt t="38301" x="1958975" y="5006975"/>
          <p14:tracePt t="38317" x="1958975" y="5029200"/>
          <p14:tracePt t="38334" x="1951038" y="5037138"/>
          <p14:tracePt t="38351" x="1943100" y="5037138"/>
          <p14:tracePt t="38367" x="1943100" y="5045075"/>
          <p14:tracePt t="38384" x="1935163" y="5051425"/>
          <p14:tracePt t="38400" x="1927225" y="5059363"/>
          <p14:tracePt t="38416" x="1920875" y="5075238"/>
          <p14:tracePt t="38434" x="1912938" y="5083175"/>
          <p14:tracePt t="38450" x="1897063" y="5113338"/>
          <p14:tracePt t="38467" x="1897063" y="5127625"/>
          <p14:tracePt t="38483" x="1882775" y="5143500"/>
          <p14:tracePt t="38500" x="1882775" y="5173663"/>
          <p14:tracePt t="38500" x="1874838" y="5189538"/>
          <p14:tracePt t="38519" x="1866900" y="5219700"/>
          <p14:tracePt t="38535" x="1851025" y="5257800"/>
          <p14:tracePt t="38551" x="1851025" y="5273675"/>
          <p14:tracePt t="38567" x="1851025" y="5280025"/>
          <p14:tracePt t="38583" x="1851025" y="5287963"/>
          <p14:tracePt t="38622" x="1851025" y="5295900"/>
          <p14:tracePt t="38630" x="1836738" y="5311775"/>
          <p14:tracePt t="38638" x="1836738" y="5334000"/>
          <p14:tracePt t="38650" x="1836738" y="5372100"/>
          <p14:tracePt t="38667" x="1836738" y="5394325"/>
          <p14:tracePt t="38684" x="1836738" y="5402263"/>
          <p14:tracePt t="38700" x="1836738" y="5410200"/>
          <p14:tracePt t="38717" x="1820863" y="5426075"/>
          <p14:tracePt t="38742" x="1820863" y="5432425"/>
          <p14:tracePt t="38766" x="1820863" y="5440363"/>
          <p14:tracePt t="38774" x="1820863" y="5448300"/>
          <p14:tracePt t="38784" x="1820863" y="5456238"/>
          <p14:tracePt t="38800" x="1820863" y="5464175"/>
          <p14:tracePt t="38816" x="1820863" y="5470525"/>
          <p14:tracePt t="38833" x="1820863" y="5478463"/>
          <p14:tracePt t="38854" x="1820863" y="5494338"/>
          <p14:tracePt t="38870" x="1820863" y="5508625"/>
          <p14:tracePt t="38910" x="1820863" y="5516563"/>
          <p14:tracePt t="38942" x="1820863" y="5524500"/>
          <p14:tracePt t="38990" x="1820863" y="5532438"/>
          <p14:tracePt t="38998" x="1820863" y="5540375"/>
          <p14:tracePt t="39006" x="1820863" y="5546725"/>
          <p14:tracePt t="39016" x="1820863" y="5570538"/>
          <p14:tracePt t="39034" x="1820863" y="5578475"/>
          <p14:tracePt t="39049" x="1820863" y="5592763"/>
          <p14:tracePt t="39066" x="1820863" y="5608638"/>
          <p14:tracePt t="39084" x="1820863" y="5616575"/>
          <p14:tracePt t="39099" x="1820863" y="5622925"/>
          <p14:tracePt t="39116" x="1820863" y="5630863"/>
          <p14:tracePt t="39132" x="1820863" y="5646738"/>
          <p14:tracePt t="39151" x="1820863" y="5654675"/>
          <p14:tracePt t="39174" x="1820863" y="5661025"/>
          <p14:tracePt t="39190" x="1820863" y="5668963"/>
          <p14:tracePt t="40104" x="1828800" y="5668963"/>
          <p14:tracePt t="40966" x="1836738" y="5661025"/>
          <p14:tracePt t="43911" x="1836738" y="5654675"/>
          <p14:tracePt t="44430" x="1844675" y="5654675"/>
          <p14:tracePt t="44550" x="1851025" y="5646738"/>
          <p14:tracePt t="47496" x="1851025" y="5638800"/>
          <p14:tracePt t="48006" x="1858963" y="5638800"/>
          <p14:tracePt t="49781" x="1858963" y="5630863"/>
          <p14:tracePt t="50606" x="1866900" y="5630863"/>
          <p14:tracePt t="50630" x="1866900" y="5622925"/>
          <p14:tracePt t="50646" x="1866900" y="5616575"/>
          <p14:tracePt t="50718" x="1866900" y="5608638"/>
          <p14:tracePt t="50758" x="1866900" y="5592763"/>
          <p14:tracePt t="50766" x="1866900" y="5584825"/>
          <p14:tracePt t="50782" x="1866900" y="5578475"/>
          <p14:tracePt t="50798" x="1866900" y="5562600"/>
          <p14:tracePt t="50814" x="1866900" y="5546725"/>
          <p14:tracePt t="50846" x="1858963" y="5540375"/>
          <p14:tracePt t="50862" x="1858963" y="5532438"/>
          <p14:tracePt t="50894" x="1858963" y="5524500"/>
          <p14:tracePt t="50902" x="1858963" y="5516563"/>
          <p14:tracePt t="50910" x="1858963" y="5502275"/>
          <p14:tracePt t="50920" x="1858963" y="5478463"/>
          <p14:tracePt t="50938" x="1858963" y="5464175"/>
          <p14:tracePt t="50953" x="1844675" y="5426075"/>
          <p14:tracePt t="50971" x="1836738" y="5372100"/>
          <p14:tracePt t="50987" x="1836738" y="5311775"/>
          <p14:tracePt t="50987" x="1836738" y="5273675"/>
          <p14:tracePt t="51006" x="1836738" y="5241925"/>
          <p14:tracePt t="51020" x="1836738" y="5227638"/>
          <p14:tracePt t="51038" x="1858963" y="5165725"/>
          <p14:tracePt t="51054" x="1874838" y="5121275"/>
          <p14:tracePt t="51071" x="1882775" y="5059363"/>
          <p14:tracePt t="51087" x="1882775" y="4999038"/>
          <p14:tracePt t="51104" x="1897063" y="4914900"/>
          <p14:tracePt t="51121" x="1897063" y="4746625"/>
          <p14:tracePt t="51137" x="1905000" y="4648200"/>
          <p14:tracePt t="51154" x="1920875" y="4549775"/>
          <p14:tracePt t="51171" x="1920875" y="4487863"/>
          <p14:tracePt t="51187" x="1920875" y="4465638"/>
          <p14:tracePt t="51204" x="1920875" y="4449763"/>
          <p14:tracePt t="51204" x="1920875" y="4441825"/>
          <p14:tracePt t="51222" x="1920875" y="4435475"/>
          <p14:tracePt t="51222" x="1920875" y="4419600"/>
          <p14:tracePt t="51238" x="1920875" y="4389438"/>
          <p14:tracePt t="51255" x="1935163" y="4327525"/>
          <p14:tracePt t="51271" x="1943100" y="4289425"/>
          <p14:tracePt t="51287" x="1958975" y="4221163"/>
          <p14:tracePt t="51304" x="1965325" y="4160838"/>
          <p14:tracePt t="51321" x="1981200" y="4114800"/>
          <p14:tracePt t="51337" x="1981200" y="4092575"/>
          <p14:tracePt t="51354" x="1981200" y="4060825"/>
          <p14:tracePt t="51370" x="1997075" y="4008438"/>
          <p14:tracePt t="51387" x="2027238" y="3916363"/>
          <p14:tracePt t="51404" x="2041525" y="3794125"/>
          <p14:tracePt t="51420" x="2065338" y="3665538"/>
          <p14:tracePt t="51420" x="2065338" y="3627438"/>
          <p14:tracePt t="51438" x="2073275" y="3543300"/>
          <p14:tracePt t="51454" x="2079625" y="3497263"/>
          <p14:tracePt t="51471" x="2087563" y="3444875"/>
          <p14:tracePt t="51488" x="2087563" y="3398838"/>
          <p14:tracePt t="51504" x="2103438" y="3352800"/>
          <p14:tracePt t="51521" x="2103438" y="3298825"/>
          <p14:tracePt t="51537" x="2117725" y="3222625"/>
          <p14:tracePt t="51553" x="2141538" y="3140075"/>
          <p14:tracePt t="51571" x="2163763" y="3048000"/>
          <p14:tracePt t="51587" x="2187575" y="2963863"/>
          <p14:tracePt t="51604" x="2193925" y="2911475"/>
          <p14:tracePt t="51620" x="2209800" y="2849563"/>
          <p14:tracePt t="51620" x="2209800" y="2835275"/>
          <p14:tracePt t="51638" x="2209800" y="2811463"/>
          <p14:tracePt t="51653" x="2209800" y="2743200"/>
          <p14:tracePt t="51671" x="2225675" y="2667000"/>
          <p14:tracePt t="51687" x="2232025" y="2628900"/>
          <p14:tracePt t="51705" x="2239963" y="2598738"/>
          <p14:tracePt t="51720" x="2239963" y="2568575"/>
          <p14:tracePt t="51736" x="2247900" y="2552700"/>
          <p14:tracePt t="51752" x="2247900" y="2536825"/>
          <p14:tracePt t="51769" x="2247900" y="2522538"/>
          <p14:tracePt t="53664" x="2247900" y="2506663"/>
          <p14:tracePt t="53958" x="2247900" y="2498725"/>
          <p14:tracePt t="53990" x="2247900" y="2492375"/>
          <p14:tracePt t="53998" x="2255838" y="2492375"/>
          <p14:tracePt t="54014" x="2263775" y="2484438"/>
          <p14:tracePt t="54045" x="2270125" y="2476500"/>
          <p14:tracePt t="54086" x="2278063" y="2476500"/>
          <p14:tracePt t="54158" x="2293938" y="2460625"/>
          <p14:tracePt t="54166" x="2301875" y="2460625"/>
          <p14:tracePt t="54174" x="2308225" y="2460625"/>
          <p14:tracePt t="54184" x="2316163" y="2460625"/>
          <p14:tracePt t="54200" x="2324100" y="2460625"/>
          <p14:tracePt t="54262" x="2332038" y="2446338"/>
          <p14:tracePt t="54270" x="2346325" y="2446338"/>
          <p14:tracePt t="54284" x="2362200" y="2430463"/>
          <p14:tracePt t="54284" x="2378075" y="2422525"/>
          <p14:tracePt t="63145" x="2378075" y="2430463"/>
          <p14:tracePt t="63462" x="2370138" y="2430463"/>
          <p14:tracePt t="63542" x="2362200" y="2430463"/>
          <p14:tracePt t="63566" x="2354263" y="2430463"/>
          <p14:tracePt t="63582" x="2346325" y="2430463"/>
          <p14:tracePt t="63606" x="2339975" y="2430463"/>
          <p14:tracePt t="63623" x="2332038" y="2438400"/>
          <p14:tracePt t="63646" x="2324100" y="2438400"/>
          <p14:tracePt t="63654" x="2316163" y="2446338"/>
          <p14:tracePt t="63662" x="2293938" y="2468563"/>
          <p14:tracePt t="63674" x="2263775" y="2492375"/>
          <p14:tracePt t="63691" x="2225675" y="2522538"/>
          <p14:tracePt t="63707" x="2187575" y="2560638"/>
          <p14:tracePt t="63727" x="2171700" y="2590800"/>
          <p14:tracePt t="63741" x="2111375" y="2667000"/>
          <p14:tracePt t="63758" x="2049463" y="2759075"/>
          <p14:tracePt t="63775" x="1981200" y="2841625"/>
          <p14:tracePt t="63792" x="1951038" y="2887663"/>
          <p14:tracePt t="63808" x="1920875" y="2933700"/>
          <p14:tracePt t="63825" x="1905000" y="2979738"/>
          <p14:tracePt t="63840" x="1897063" y="3032125"/>
          <p14:tracePt t="63857" x="1897063" y="3116263"/>
          <p14:tracePt t="63874" x="1897063" y="3200400"/>
          <p14:tracePt t="63891" x="1882775" y="3276600"/>
          <p14:tracePt t="63907" x="1812925" y="3375025"/>
          <p14:tracePt t="63907" x="1768475" y="3406775"/>
          <p14:tracePt t="63926" x="1736725" y="3444875"/>
          <p14:tracePt t="63940" x="1616075" y="3573463"/>
          <p14:tracePt t="63958" x="1554163" y="3679825"/>
          <p14:tracePt t="63975" x="1516063" y="3749675"/>
          <p14:tracePt t="63991" x="1508125" y="3825875"/>
          <p14:tracePt t="64008" x="1501775" y="3878263"/>
          <p14:tracePt t="64024" x="1501775" y="3970338"/>
          <p14:tracePt t="64041" x="1463675" y="4076700"/>
          <p14:tracePt t="64057" x="1379538" y="4297363"/>
          <p14:tracePt t="64075" x="1257300" y="4579938"/>
          <p14:tracePt t="64091" x="1158875" y="4808538"/>
          <p14:tracePt t="64107" x="1112838" y="4968875"/>
          <p14:tracePt t="64124" x="1096963" y="5045075"/>
          <p14:tracePt t="64124" x="1096963" y="5075238"/>
          <p14:tracePt t="64142" x="1082675" y="5105400"/>
          <p14:tracePt t="64156" x="1050925" y="5235575"/>
          <p14:tracePt t="64175" x="1012825" y="5380038"/>
          <p14:tracePt t="64191" x="982663" y="5486400"/>
          <p14:tracePt t="64208" x="960438" y="5562600"/>
          <p14:tracePt t="64224" x="944563" y="5630863"/>
          <p14:tracePt t="64241" x="922338" y="5676900"/>
          <p14:tracePt t="64257" x="906463" y="5699125"/>
          <p14:tracePt t="64274" x="898525" y="5737225"/>
          <p14:tracePt t="64291" x="892175" y="5768975"/>
          <p14:tracePt t="64307" x="892175" y="5783263"/>
          <p14:tracePt t="64324" x="892175" y="5807075"/>
          <p14:tracePt t="64340" x="892175" y="5829300"/>
          <p14:tracePt t="64340" x="906463" y="5837238"/>
          <p14:tracePt t="64358" x="906463" y="5845175"/>
          <p14:tracePt t="64375" x="906463" y="5851525"/>
          <p14:tracePt t="64391" x="906463" y="5859463"/>
          <p14:tracePt t="64407" x="906463" y="5875338"/>
          <p14:tracePt t="64425" x="914400" y="5875338"/>
          <p14:tracePt t="64798" x="936625" y="5875338"/>
          <p14:tracePt t="64806" x="952500" y="5875338"/>
          <p14:tracePt t="64814" x="968375" y="5875338"/>
          <p14:tracePt t="64823" x="1012825" y="5791200"/>
          <p14:tracePt t="64840" x="1036638" y="5676900"/>
          <p14:tracePt t="64856" x="1044575" y="5584825"/>
          <p14:tracePt t="64873" x="1044575" y="5554663"/>
          <p14:tracePt t="64889" x="1044575" y="5540375"/>
          <p14:tracePt t="64906" x="1044575" y="5546725"/>
          <p14:tracePt t="65038" x="1044575" y="5554663"/>
          <p14:tracePt t="65046" x="1044575" y="5570538"/>
          <p14:tracePt t="65061" x="1044575" y="5584825"/>
          <p14:tracePt t="65078" x="1044575" y="5600700"/>
          <p14:tracePt t="65094" x="1028700" y="5608638"/>
          <p14:tracePt t="65105" x="1012825" y="5616575"/>
          <p14:tracePt t="65123" x="1006475" y="5622925"/>
          <p14:tracePt t="65139" x="1006475" y="5630863"/>
          <p14:tracePt t="65166" x="1006475" y="5646738"/>
          <p14:tracePt t="65197" x="990600" y="5654675"/>
          <p14:tracePt t="65214" x="982663" y="5654675"/>
          <p14:tracePt t="65223" x="982663" y="5661025"/>
          <p14:tracePt t="65230" x="982663" y="5668963"/>
          <p14:tracePt t="65239" x="974725" y="5668963"/>
          <p14:tracePt t="65271" x="968375" y="5676900"/>
          <p14:tracePt t="65279" x="968375" y="5684838"/>
          <p14:tracePt t="65342" x="968375" y="5692775"/>
          <p14:tracePt t="65366" x="968375" y="5699125"/>
          <p14:tracePt t="65382" x="968375" y="5707063"/>
          <p14:tracePt t="65399" x="960438" y="5707063"/>
          <p14:tracePt t="65414" x="960438" y="5715000"/>
          <p14:tracePt t="65423" x="960438" y="5722938"/>
          <p14:tracePt t="66319" x="960438" y="5730875"/>
          <p14:tracePt t="66615" x="952500" y="5737225"/>
          <p14:tracePt t="66639" x="952500" y="5745163"/>
          <p14:tracePt t="66663" x="952500" y="5753100"/>
          <p14:tracePt t="66671" x="952500" y="5761038"/>
          <p14:tracePt t="66687" x="952500" y="5775325"/>
          <p14:tracePt t="66712" x="952500" y="5783263"/>
          <p14:tracePt t="66783" x="952500" y="5791200"/>
          <p14:tracePt t="66823" x="944563" y="5799138"/>
          <p14:tracePt t="66839" x="944563" y="5807075"/>
          <p14:tracePt t="66862" x="944563" y="5821363"/>
          <p14:tracePt t="66879" x="936625" y="5821363"/>
          <p14:tracePt t="66895" x="936625" y="5829300"/>
          <p14:tracePt t="66903" x="936625" y="5837238"/>
          <p14:tracePt t="66951" x="930275" y="5837238"/>
          <p14:tracePt t="66959" x="930275" y="5845175"/>
          <p14:tracePt t="66971" x="930275" y="5851525"/>
          <p14:tracePt t="67007" x="930275" y="5859463"/>
          <p14:tracePt t="67031" x="930275" y="5867400"/>
          <p14:tracePt t="67047" x="930275" y="5875338"/>
          <p14:tracePt t="67063" x="930275" y="5883275"/>
          <p14:tracePt t="67072" x="922338" y="5883275"/>
          <p14:tracePt t="67079" x="914400" y="5889625"/>
          <p14:tracePt t="67175" x="914400" y="5897563"/>
          <p14:tracePt t="67199" x="914400" y="5905500"/>
          <p14:tracePt t="67207" x="906463" y="5921375"/>
          <p14:tracePt t="67223" x="906463" y="5927725"/>
          <p14:tracePt t="67239" x="892175" y="5959475"/>
          <p14:tracePt t="67255" x="892175" y="5965825"/>
          <p14:tracePt t="67272" x="892175" y="5973763"/>
          <p14:tracePt t="67288" x="892175" y="5981700"/>
          <p14:tracePt t="67304" x="884238" y="5997575"/>
          <p14:tracePt t="67322" x="884238" y="6003925"/>
          <p14:tracePt t="67351" x="876300" y="6003925"/>
          <p14:tracePt t="67383" x="876300" y="6019800"/>
          <p14:tracePt t="67415" x="876300" y="6027738"/>
          <p14:tracePt t="67423" x="876300" y="6042025"/>
          <p14:tracePt t="67431" x="876300" y="6049963"/>
          <p14:tracePt t="67439" x="876300" y="6065838"/>
          <p14:tracePt t="67455" x="884238" y="6118225"/>
          <p14:tracePt t="67472" x="884238" y="6134100"/>
          <p14:tracePt t="67519" x="884238" y="6142038"/>
          <p14:tracePt t="67543" x="884238" y="6149975"/>
          <p14:tracePt t="67551" x="884238" y="6156325"/>
          <p14:tracePt t="67559" x="884238" y="6164263"/>
          <p14:tracePt t="67571" x="884238" y="6188075"/>
          <p14:tracePt t="67588" x="868363" y="6218238"/>
          <p14:tracePt t="67605" x="868363" y="6232525"/>
          <p14:tracePt t="67621" x="868363" y="6248400"/>
          <p14:tracePt t="67638" x="860425" y="6264275"/>
          <p14:tracePt t="67655" x="860425" y="6286500"/>
          <p14:tracePt t="67672" x="854075" y="6324600"/>
          <p14:tracePt t="67688" x="846138" y="6332538"/>
          <p14:tracePt t="67705" x="846138" y="6362700"/>
          <p14:tracePt t="67724" x="846138" y="6384925"/>
          <p14:tracePt t="67738" x="822325" y="6430963"/>
          <p14:tracePt t="67754" x="808038" y="6446838"/>
          <p14:tracePt t="67771" x="784225" y="6477000"/>
          <p14:tracePt t="67788" x="769938" y="6492875"/>
          <p14:tracePt t="67805" x="769938" y="6499225"/>
          <p14:tracePt t="67820" x="754063" y="6507163"/>
          <p14:tracePt t="67837" x="746125" y="6507163"/>
          <p14:tracePt t="68311" x="739775" y="6507163"/>
          <p14:tracePt t="68319" x="723900" y="6507163"/>
          <p14:tracePt t="68359" x="715963" y="6507163"/>
          <p14:tracePt t="68415" x="708025" y="6507163"/>
          <p14:tracePt t="68439" x="701675" y="6507163"/>
          <p14:tracePt t="68599" x="708025" y="6507163"/>
          <p14:tracePt t="69071" x="715963" y="6507163"/>
          <p14:tracePt t="69615" x="723900" y="6507163"/>
          <p14:tracePt t="70517" x="723900" y="6492875"/>
          <p14:tracePt t="70575" x="701675" y="6469063"/>
          <p14:tracePt t="70583" x="655638" y="6438900"/>
          <p14:tracePt t="70591" x="609600" y="6400800"/>
          <p14:tracePt t="70601" x="579438" y="6378575"/>
          <p14:tracePt t="70618" x="533400" y="6332538"/>
          <p14:tracePt t="70634" x="465138" y="6264275"/>
          <p14:tracePt t="70651" x="365125" y="6126163"/>
          <p14:tracePt t="70667" x="236538" y="5935663"/>
          <p14:tracePt t="70667" x="130175" y="5821363"/>
          <p14:tracePt t="70687" x="22225" y="5661025"/>
          <p14:tracePt t="71974" x="0" y="144463"/>
          <p14:tracePt t="71990" x="46038" y="168275"/>
          <p14:tracePt t="71999" x="114300" y="182563"/>
          <p14:tracePt t="72006" x="160338" y="190500"/>
          <p14:tracePt t="72016" x="320675" y="206375"/>
          <p14:tracePt t="72033" x="342900" y="206375"/>
          <p14:tracePt t="72050" x="350838" y="206375"/>
          <p14:tracePt t="72087" x="365125" y="206375"/>
          <p14:tracePt t="72111" x="517525" y="206375"/>
          <p14:tracePt t="72118" x="822325" y="206375"/>
          <p14:tracePt t="72133" x="1577975" y="182563"/>
          <p14:tracePt t="72133" x="1798638" y="136525"/>
          <p14:tracePt t="72151" x="1828800" y="130175"/>
          <p14:tracePt t="72166" x="1790700" y="114300"/>
          <p14:tracePt t="72184" x="1592263" y="92075"/>
          <p14:tracePt t="72201" x="1150938" y="15875"/>
          <p14:tracePt t="72217" x="533400" y="7938"/>
          <p14:tracePt t="72233" x="312738" y="22225"/>
          <p14:tracePt t="72250" x="288925" y="30163"/>
          <p14:tracePt t="72266" x="288925" y="38100"/>
          <p14:tracePt t="72286" x="288925" y="46038"/>
          <p14:tracePt t="72299" x="288925" y="60325"/>
          <p14:tracePt t="72316" x="282575" y="76200"/>
          <p14:tracePt t="72332" x="266700" y="92075"/>
          <p14:tracePt t="72349" x="250825" y="144463"/>
          <p14:tracePt t="72368" x="236538" y="168275"/>
          <p14:tracePt t="72368" x="236538" y="174625"/>
          <p14:tracePt t="72384" x="228600" y="212725"/>
          <p14:tracePt t="72400" x="206375" y="236538"/>
          <p14:tracePt t="72416" x="190500" y="258763"/>
          <p14:tracePt t="72433" x="160338" y="282575"/>
          <p14:tracePt t="72450" x="144463" y="296863"/>
          <p14:tracePt t="72466" x="136525" y="320675"/>
          <p14:tracePt t="72483" x="114300" y="350838"/>
          <p14:tracePt t="72499" x="84138" y="38100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81000" y="1447800"/>
            <a:ext cx="8250238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Ako</a:t>
            </a:r>
            <a:r>
              <a:rPr lang="en-US" altLang="en-US" sz="2400" dirty="0"/>
              <a:t> je </a:t>
            </a:r>
            <a:r>
              <a:rPr lang="en-US" altLang="en-US" sz="2400" dirty="0" err="1"/>
              <a:t>iz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il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og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a</a:t>
            </a:r>
            <a:r>
              <a:rPr lang="sr-Latn-CS" altLang="en-US" sz="2400" dirty="0"/>
              <a:t>z</a:t>
            </a:r>
            <a:r>
              <a:rPr lang="en-US" altLang="en-US" sz="2400" dirty="0" err="1"/>
              <a:t>log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rminacij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roces</a:t>
            </a:r>
            <a:r>
              <a:rPr lang="en-US" altLang="en-US" sz="2400" dirty="0"/>
              <a:t> </a:t>
            </a:r>
            <a:r>
              <a:rPr lang="en-US" altLang="en-US" sz="2400" dirty="0" err="1"/>
              <a:t>koji</a:t>
            </a:r>
            <a:r>
              <a:rPr lang="en-US" altLang="en-US" sz="2400" dirty="0"/>
              <a:t> je </a:t>
            </a:r>
            <a:r>
              <a:rPr lang="sr-Latn-CS" altLang="en-US" sz="2400" dirty="0"/>
              <a:t>z</a:t>
            </a:r>
            <a:r>
              <a:rPr lang="en-US" altLang="en-US" sz="2400" dirty="0" err="1"/>
              <a:t>natn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sporiji</a:t>
            </a:r>
            <a:r>
              <a:rPr lang="en-US" altLang="en-US" sz="2400" dirty="0"/>
              <a:t> od </a:t>
            </a:r>
            <a:r>
              <a:rPr lang="en-US" altLang="en-US" sz="2400" dirty="0" err="1"/>
              <a:t>procesa</a:t>
            </a:r>
            <a:r>
              <a:rPr lang="en-US" altLang="en-US" sz="2400" dirty="0"/>
              <a:t> u </a:t>
            </a:r>
            <a:r>
              <a:rPr lang="en-US" altLang="en-US" sz="2400" dirty="0" err="1"/>
              <a:t>kojim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nastaju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adikali</a:t>
            </a:r>
            <a:r>
              <a:rPr lang="en-US" altLang="en-US" sz="2400" dirty="0"/>
              <a:t> , </a:t>
            </a:r>
            <a:r>
              <a:rPr lang="en-US" altLang="en-US" sz="2400" dirty="0" err="1"/>
              <a:t>koncentracij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adikala</a:t>
            </a:r>
            <a:r>
              <a:rPr lang="en-US" altLang="en-US" sz="2400" dirty="0"/>
              <a:t> </a:t>
            </a:r>
            <a:r>
              <a:rPr lang="sr-Latn-CS" altLang="en-US" sz="2400" dirty="0"/>
              <a:t>će </a:t>
            </a:r>
            <a:r>
              <a:rPr lang="en-US" altLang="en-US" sz="2400" dirty="0" err="1"/>
              <a:t>jak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brzo</a:t>
            </a:r>
            <a:r>
              <a:rPr lang="sr-Latn-CS" altLang="en-US" sz="2400" dirty="0"/>
              <a:t> rast</a:t>
            </a:r>
            <a:r>
              <a:rPr lang="en-US" altLang="en-US" sz="2400" dirty="0"/>
              <a:t>e</a:t>
            </a:r>
            <a:r>
              <a:rPr lang="sr-Latn-CS" altLang="en-US" sz="2400" dirty="0"/>
              <a:t>, i proces će postati autokatalizovan, nastupiće ekspolozija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/>
              <a:t>Generalno</a:t>
            </a:r>
            <a:r>
              <a:rPr lang="en-US" altLang="en-US" sz="2400" dirty="0"/>
              <a:t> e</a:t>
            </a:r>
            <a:r>
              <a:rPr lang="sr-Latn-CS" altLang="en-US" sz="2400" dirty="0"/>
              <a:t>kslozioni razvoj lanaca može biti</a:t>
            </a:r>
            <a:r>
              <a:rPr lang="en-US" altLang="en-US" sz="2400" dirty="0"/>
              <a:t> </a:t>
            </a:r>
            <a:r>
              <a:rPr lang="sr-Latn-CS" altLang="en-US" sz="2400" dirty="0"/>
              <a:t>izaz</a:t>
            </a:r>
            <a:r>
              <a:rPr lang="en-US" altLang="en-US" sz="2400" dirty="0"/>
              <a:t>v</a:t>
            </a:r>
            <a:r>
              <a:rPr lang="sr-Latn-CS" altLang="en-US" sz="2400" dirty="0"/>
              <a:t>an:</a:t>
            </a:r>
          </a:p>
          <a:p>
            <a:pPr algn="just" eaLnBrk="1" hangingPunct="1">
              <a:spcBef>
                <a:spcPts val="1200"/>
              </a:spcBef>
              <a:spcAft>
                <a:spcPts val="1200"/>
              </a:spcAft>
            </a:pPr>
            <a:r>
              <a:rPr lang="sr-Latn-CS" altLang="en-US" sz="2400" dirty="0"/>
              <a:t>TERMALNO : egzotermni procesi</a:t>
            </a:r>
          </a:p>
          <a:p>
            <a:pPr algn="just" eaLnBrk="1" hangingPunct="1">
              <a:spcBef>
                <a:spcPts val="1200"/>
              </a:spcBef>
              <a:spcAft>
                <a:spcPts val="1200"/>
              </a:spcAft>
            </a:pPr>
            <a:r>
              <a:rPr lang="sr-Latn-CS" altLang="en-US" sz="2400" dirty="0"/>
              <a:t>HEMIJSKI : nastanak više radikalskih vrs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sr-Latn-CS" altLang="en-US" sz="24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Ta dava tipa procesa se često ne</a:t>
            </a:r>
            <a:r>
              <a:rPr lang="en-US" altLang="en-US" sz="2400" dirty="0"/>
              <a:t> </a:t>
            </a:r>
            <a:r>
              <a:rPr lang="sr-Latn-CS" altLang="en-US" sz="2400" dirty="0"/>
              <a:t>mogu razdvojiti.</a:t>
            </a:r>
            <a:endParaRPr lang="en-US" altLang="en-US" sz="2400" dirty="0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3581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/>
              <a:t>Drugi</a:t>
            </a:r>
            <a:r>
              <a:rPr lang="en-US" altLang="en-US" sz="1800" dirty="0"/>
              <a:t> </a:t>
            </a:r>
            <a:r>
              <a:rPr lang="en-US" altLang="en-US" sz="1800" dirty="0" smtClean="0"/>
              <a:t>u</a:t>
            </a:r>
            <a:r>
              <a:rPr lang="sr-Latn-RS" altLang="en-US" sz="1800" dirty="0" smtClean="0"/>
              <a:t>z</a:t>
            </a:r>
            <a:r>
              <a:rPr lang="en-US" altLang="en-US" sz="1800" dirty="0" err="1" smtClean="0"/>
              <a:t>rok</a:t>
            </a:r>
            <a:r>
              <a:rPr lang="sr-Latn-RS" altLang="en-US" sz="1800" dirty="0" smtClean="0"/>
              <a:t> </a:t>
            </a:r>
            <a:r>
              <a:rPr lang="sr-Latn-CS" altLang="en-US" sz="1800" dirty="0" smtClean="0"/>
              <a:t>za </a:t>
            </a:r>
            <a:r>
              <a:rPr lang="sr-Latn-CS" altLang="en-US" sz="1800" dirty="0"/>
              <a:t>nastnak eksplozije:</a:t>
            </a:r>
            <a:endParaRPr lang="en-US" altLang="en-US" sz="18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35" x="441325" y="6545263"/>
          <p14:tracePt t="1043" x="427038" y="6515100"/>
          <p14:tracePt t="1051" x="427038" y="6499225"/>
          <p14:tracePt t="1061" x="403225" y="6454775"/>
          <p14:tracePt t="1077" x="381000" y="6392863"/>
          <p14:tracePt t="1095" x="350838" y="6354763"/>
          <p14:tracePt t="1109" x="320675" y="6240463"/>
          <p14:tracePt t="1126" x="266700" y="6042025"/>
          <p14:tracePt t="1143" x="228600" y="5807075"/>
          <p14:tracePt t="1160" x="198438" y="5616575"/>
          <p14:tracePt t="1176" x="168275" y="5410200"/>
          <p14:tracePt t="1192" x="122238" y="5203825"/>
          <p14:tracePt t="1192" x="98425" y="5113338"/>
          <p14:tracePt t="1210" x="68263" y="5029200"/>
          <p14:tracePt t="1225" x="0" y="4800600"/>
          <p14:tracePt t="1775" x="22225" y="457200"/>
          <p14:tracePt t="1792" x="190500" y="381000"/>
          <p14:tracePt t="1808" x="358775" y="304800"/>
          <p14:tracePt t="1824" x="503238" y="228600"/>
          <p14:tracePt t="1824" x="549275" y="174625"/>
          <p14:tracePt t="1843" x="587375" y="106363"/>
          <p14:tracePt t="1859" x="593725" y="84138"/>
          <p14:tracePt t="1875" x="593725" y="92075"/>
          <p14:tracePt t="1938" x="593725" y="106363"/>
          <p14:tracePt t="1946" x="593725" y="130175"/>
          <p14:tracePt t="1957" x="587375" y="236538"/>
          <p14:tracePt t="1974" x="587375" y="381000"/>
          <p14:tracePt t="1991" x="593725" y="511175"/>
          <p14:tracePt t="2007" x="723900" y="647700"/>
          <p14:tracePt t="2025" x="822325" y="715963"/>
          <p14:tracePt t="2025" x="838200" y="723900"/>
          <p14:tracePt t="2043" x="838200" y="731838"/>
          <p14:tracePt t="2090" x="838200" y="746125"/>
          <p14:tracePt t="2098" x="838200" y="777875"/>
          <p14:tracePt t="2108" x="838200" y="838200"/>
          <p14:tracePt t="2125" x="838200" y="906463"/>
          <p14:tracePt t="2141" x="854075" y="930275"/>
          <p14:tracePt t="2157" x="854075" y="936625"/>
          <p14:tracePt t="2174" x="854075" y="944563"/>
          <p14:tracePt t="2194" x="854075" y="960438"/>
          <p14:tracePt t="2207" x="854075" y="998538"/>
          <p14:tracePt t="2224" x="868363" y="1074738"/>
          <p14:tracePt t="2241" x="898525" y="1120775"/>
          <p14:tracePt t="2241" x="898525" y="1135063"/>
          <p14:tracePt t="2259" x="898525" y="1143000"/>
          <p14:tracePt t="2275" x="898525" y="1150938"/>
          <p14:tracePt t="2290" x="898525" y="1158875"/>
          <p14:tracePt t="2426" x="892175" y="1150938"/>
          <p14:tracePt t="2594" x="906463" y="1143000"/>
          <p14:tracePt t="2626" x="914400" y="1135063"/>
          <p14:tracePt t="2634" x="930275" y="1127125"/>
          <p14:tracePt t="2650" x="936625" y="1120775"/>
          <p14:tracePt t="2658" x="936625" y="1112838"/>
          <p14:tracePt t="2673" x="960438" y="1112838"/>
          <p14:tracePt t="2691" x="990600" y="1104900"/>
          <p14:tracePt t="2708" x="1050925" y="1089025"/>
          <p14:tracePt t="2724" x="1104900" y="1082675"/>
          <p14:tracePt t="2740" x="1135063" y="1082675"/>
          <p14:tracePt t="2757" x="1143000" y="1082675"/>
          <p14:tracePt t="2786" x="1150938" y="1082675"/>
          <p14:tracePt t="2802" x="1165225" y="1082675"/>
          <p14:tracePt t="2810" x="1181100" y="1082675"/>
          <p14:tracePt t="2826" x="1196975" y="1082675"/>
          <p14:tracePt t="2840" x="1235075" y="1082675"/>
          <p14:tracePt t="2857" x="1303338" y="1089025"/>
          <p14:tracePt t="2857" x="1325563" y="1089025"/>
          <p14:tracePt t="2875" x="1371600" y="1104900"/>
          <p14:tracePt t="2891" x="1409700" y="1120775"/>
          <p14:tracePt t="2907" x="1463675" y="1120775"/>
          <p14:tracePt t="2924" x="1531938" y="1120775"/>
          <p14:tracePt t="2940" x="1592263" y="1120775"/>
          <p14:tracePt t="2957" x="1646238" y="1120775"/>
          <p14:tracePt t="2974" x="1698625" y="1120775"/>
          <p14:tracePt t="2990" x="1782763" y="1120775"/>
          <p14:tracePt t="3009" x="1844675" y="1120775"/>
          <p14:tracePt t="3024" x="1889125" y="1120775"/>
          <p14:tracePt t="3039" x="1920875" y="1120775"/>
          <p14:tracePt t="3055" x="1958975" y="1120775"/>
          <p14:tracePt t="3074" x="2027238" y="1120775"/>
          <p14:tracePt t="3092" x="2125663" y="1127125"/>
          <p14:tracePt t="3107" x="2278063" y="1127125"/>
          <p14:tracePt t="3124" x="2430463" y="1127125"/>
          <p14:tracePt t="3140" x="2560638" y="1127125"/>
          <p14:tracePt t="3157" x="2606675" y="1127125"/>
          <p14:tracePt t="3173" x="2598738" y="1127125"/>
          <p14:tracePt t="3234" x="2590800" y="1127125"/>
          <p14:tracePt t="3258" x="2582863" y="1127125"/>
          <p14:tracePt t="3266" x="2568575" y="1135063"/>
          <p14:tracePt t="3282" x="2552700" y="1143000"/>
          <p14:tracePt t="3291" x="2498725" y="1158875"/>
          <p14:tracePt t="3307" x="2370138" y="1203325"/>
          <p14:tracePt t="3324" x="2133600" y="1257300"/>
          <p14:tracePt t="3340" x="1912938" y="1317625"/>
          <p14:tracePt t="3357" x="1774825" y="1355725"/>
          <p14:tracePt t="3373" x="1722438" y="1363663"/>
          <p14:tracePt t="3390" x="1714500" y="1371600"/>
          <p14:tracePt t="3406" x="1706563" y="1371600"/>
          <p14:tracePt t="3422" x="1676400" y="1371600"/>
          <p14:tracePt t="3440" x="1646238" y="1371600"/>
          <p14:tracePt t="3456" x="1616075" y="1379538"/>
          <p14:tracePt t="3473" x="1577975" y="1393825"/>
          <p14:tracePt t="3473" x="1554163" y="1393825"/>
          <p14:tracePt t="3491" x="1516063" y="1393825"/>
          <p14:tracePt t="3506" x="1333500" y="1439863"/>
          <p14:tracePt t="3524" x="1273175" y="1455738"/>
          <p14:tracePt t="3540" x="1257300" y="1455738"/>
          <p14:tracePt t="3555" x="1265238" y="1455738"/>
          <p14:tracePt t="3778" x="1265238" y="1447800"/>
          <p14:tracePt t="4098" x="1273175" y="1447800"/>
          <p14:tracePt t="4186" x="1279525" y="1447800"/>
          <p14:tracePt t="4250" x="1287463" y="1447800"/>
          <p14:tracePt t="7776" x="1295400" y="1447800"/>
          <p14:tracePt t="7826" x="1295400" y="1439863"/>
          <p14:tracePt t="7866" x="1311275" y="1439863"/>
          <p14:tracePt t="8482" x="1317625" y="1439863"/>
          <p14:tracePt t="8802" x="1333500" y="1455738"/>
          <p14:tracePt t="8810" x="1341438" y="1455738"/>
          <p14:tracePt t="8818" x="1341438" y="1463675"/>
          <p14:tracePt t="8833" x="1355725" y="1470025"/>
          <p14:tracePt t="8858" x="1363663" y="1470025"/>
          <p14:tracePt t="8874" x="1379538" y="1477963"/>
          <p14:tracePt t="8884" x="1425575" y="1477963"/>
          <p14:tracePt t="8901" x="1447800" y="1485900"/>
          <p14:tracePt t="8917" x="1455738" y="1485900"/>
          <p14:tracePt t="8933" x="1463675" y="1493838"/>
          <p14:tracePt t="8950" x="1470025" y="1493838"/>
          <p14:tracePt t="8986" x="1477963" y="1493838"/>
          <p14:tracePt t="9002" x="1477963" y="1508125"/>
          <p14:tracePt t="9010" x="1485900" y="1508125"/>
          <p14:tracePt t="9018" x="1501775" y="1508125"/>
          <p14:tracePt t="9034" x="1516063" y="1531938"/>
          <p14:tracePt t="9051" x="1524000" y="1531938"/>
          <p14:tracePt t="9067" x="1531938" y="1539875"/>
          <p14:tracePt t="9084" x="1531938" y="1554163"/>
          <p14:tracePt t="9106" x="1539875" y="1554163"/>
          <p14:tracePt t="9117" x="1546225" y="1562100"/>
          <p14:tracePt t="9134" x="1554163" y="1577975"/>
          <p14:tracePt t="9150" x="1577975" y="1592263"/>
          <p14:tracePt t="9167" x="1592263" y="1616075"/>
          <p14:tracePt t="9184" x="1616075" y="1654175"/>
          <p14:tracePt t="9200" x="1638300" y="1676400"/>
          <p14:tracePt t="9217" x="1654175" y="1714500"/>
          <p14:tracePt t="9217" x="1668463" y="1730375"/>
          <p14:tracePt t="9235" x="1692275" y="1752600"/>
          <p14:tracePt t="9251" x="1706563" y="1768475"/>
          <p14:tracePt t="9267" x="1730375" y="1782763"/>
          <p14:tracePt t="9284" x="1744663" y="1798638"/>
          <p14:tracePt t="9300" x="1782763" y="1820863"/>
          <p14:tracePt t="9317" x="1798638" y="1836738"/>
          <p14:tracePt t="9334" x="1812925" y="1836738"/>
          <p14:tracePt t="9350" x="1820863" y="1844675"/>
          <p14:tracePt t="9366" x="1836738" y="1858963"/>
          <p14:tracePt t="9383" x="1858963" y="1874838"/>
          <p14:tracePt t="9400" x="1866900" y="1874838"/>
          <p14:tracePt t="9416" x="1874838" y="1882775"/>
          <p14:tracePt t="9433" x="1889125" y="1889125"/>
          <p14:tracePt t="9451" x="1920875" y="1905000"/>
          <p14:tracePt t="9467" x="1927225" y="1920875"/>
          <p14:tracePt t="9483" x="1943100" y="1920875"/>
          <p14:tracePt t="9500" x="1943100" y="1927225"/>
          <p14:tracePt t="9516" x="1958975" y="1935163"/>
          <p14:tracePt t="9534" x="1958975" y="1943100"/>
          <p14:tracePt t="9554" x="1973263" y="1951038"/>
          <p14:tracePt t="9588" x="1973263" y="1958975"/>
          <p14:tracePt t="9602" x="1989138" y="1973263"/>
          <p14:tracePt t="9634" x="1989138" y="1989138"/>
          <p14:tracePt t="9642" x="2003425" y="1997075"/>
          <p14:tracePt t="10544" x="2003425" y="2003425"/>
          <p14:tracePt t="11010" x="2003425" y="2011363"/>
          <p14:tracePt t="11018" x="2011363" y="2019300"/>
          <p14:tracePt t="11042" x="2019300" y="2027238"/>
          <p14:tracePt t="11130" x="2027238" y="2035175"/>
          <p14:tracePt t="11147" x="2027238" y="2041525"/>
          <p14:tracePt t="11170" x="2035175" y="2049463"/>
          <p14:tracePt t="11210" x="2035175" y="2057400"/>
          <p14:tracePt t="11226" x="2035175" y="2065338"/>
          <p14:tracePt t="11338" x="2041525" y="2087563"/>
          <p14:tracePt t="11354" x="2049463" y="2095500"/>
          <p14:tracePt t="11370" x="2049463" y="2103438"/>
          <p14:tracePt t="11379" x="2049463" y="2117725"/>
          <p14:tracePt t="11386" x="2049463" y="2125663"/>
          <p14:tracePt t="11402" x="2049463" y="2133600"/>
          <p14:tracePt t="11414" x="2049463" y="2155825"/>
          <p14:tracePt t="11431" x="2049463" y="2171700"/>
          <p14:tracePt t="11448" x="2049463" y="2201863"/>
          <p14:tracePt t="11464" x="2041525" y="2225675"/>
          <p14:tracePt t="11481" x="2041525" y="2239963"/>
          <p14:tracePt t="11498" x="2035175" y="2247900"/>
          <p14:tracePt t="11514" x="2049463" y="2247900"/>
          <p14:tracePt t="11810" x="2057400" y="2255838"/>
          <p14:tracePt t="11818" x="2087563" y="2255838"/>
          <p14:tracePt t="11830" x="2149475" y="2255838"/>
          <p14:tracePt t="11847" x="2209800" y="2263775"/>
          <p14:tracePt t="11864" x="2239963" y="2263775"/>
          <p14:tracePt t="11881" x="2247900" y="2263775"/>
          <p14:tracePt t="11897" x="2247900" y="2270125"/>
          <p14:tracePt t="11914" x="2270125" y="2270125"/>
          <p14:tracePt t="11932" x="2362200" y="2270125"/>
          <p14:tracePt t="11948" x="2522538" y="2247900"/>
          <p14:tracePt t="11964" x="2667000" y="2217738"/>
          <p14:tracePt t="11981" x="2727325" y="2201863"/>
          <p14:tracePt t="11997" x="2743200" y="2201863"/>
          <p14:tracePt t="12013" x="2751138" y="2201863"/>
          <p14:tracePt t="12030" x="2797175" y="2201863"/>
          <p14:tracePt t="12047" x="2917825" y="2187575"/>
          <p14:tracePt t="12064" x="3063875" y="2155825"/>
          <p14:tracePt t="12081" x="3216275" y="2149475"/>
          <p14:tracePt t="12081" x="3298825" y="2149475"/>
          <p14:tracePt t="12100" x="3375025" y="2149475"/>
          <p14:tracePt t="12113" x="3619500" y="2149475"/>
          <p14:tracePt t="12131" x="3779838" y="2133600"/>
          <p14:tracePt t="12148" x="3946525" y="2133600"/>
          <p14:tracePt t="12165" x="4144963" y="2133600"/>
          <p14:tracePt t="12181" x="4359275" y="2133600"/>
          <p14:tracePt t="12197" x="4579938" y="2133600"/>
          <p14:tracePt t="12214" x="4822825" y="2133600"/>
          <p14:tracePt t="12230" x="5013325" y="2133600"/>
          <p14:tracePt t="12247" x="5189538" y="2133600"/>
          <p14:tracePt t="12264" x="5402263" y="2133600"/>
          <p14:tracePt t="12280" x="5578475" y="2133600"/>
          <p14:tracePt t="12280" x="5715000" y="2133600"/>
          <p14:tracePt t="12299" x="6049963" y="2133600"/>
          <p14:tracePt t="12315" x="6423025" y="2133600"/>
          <p14:tracePt t="12331" x="6713538" y="2133600"/>
          <p14:tracePt t="12347" x="6880225" y="2133600"/>
          <p14:tracePt t="12364" x="6950075" y="2117725"/>
          <p14:tracePt t="12380" x="6980238" y="2095500"/>
          <p14:tracePt t="12397" x="7010400" y="2049463"/>
          <p14:tracePt t="12414" x="7026275" y="2003425"/>
          <p14:tracePt t="12430" x="7040563" y="2027238"/>
          <p14:tracePt t="12730" x="7040563" y="2057400"/>
          <p14:tracePt t="12738" x="7040563" y="2049463"/>
          <p14:tracePt t="12770" x="7040563" y="2057400"/>
          <p14:tracePt t="12802" x="7040563" y="2065338"/>
          <p14:tracePt t="12826" x="7040563" y="2073275"/>
          <p14:tracePt t="12834" x="7018338" y="2073275"/>
          <p14:tracePt t="12946" x="7002463" y="2073275"/>
          <p14:tracePt t="12954" x="6980238" y="2073275"/>
          <p14:tracePt t="12963" x="6950075" y="2073275"/>
          <p14:tracePt t="12980" x="6865938" y="2073275"/>
          <p14:tracePt t="12996" x="6797675" y="2073275"/>
          <p14:tracePt t="13013" x="6781800" y="2073275"/>
          <p14:tracePt t="13030" x="6773863" y="2079625"/>
          <p14:tracePt t="13046" x="6765925" y="2079625"/>
          <p14:tracePt t="13092" x="6751638" y="2079625"/>
          <p14:tracePt t="13162" x="6751638" y="2095500"/>
          <p14:tracePt t="13218" x="6751638" y="2103438"/>
          <p14:tracePt t="13226" x="6751638" y="2117725"/>
          <p14:tracePt t="13234" x="6759575" y="2133600"/>
          <p14:tracePt t="13250" x="6781800" y="2149475"/>
          <p14:tracePt t="13262" x="6797675" y="2149475"/>
          <p14:tracePt t="13279" x="6850063" y="2171700"/>
          <p14:tracePt t="13296" x="6865938" y="2171700"/>
          <p14:tracePt t="13313" x="6888163" y="2171700"/>
          <p14:tracePt t="13313" x="6896100" y="2171700"/>
          <p14:tracePt t="13331" x="6904038" y="2171700"/>
          <p14:tracePt t="13347" x="6942138" y="2187575"/>
          <p14:tracePt t="13363" x="7010400" y="2187575"/>
          <p14:tracePt t="13380" x="7056438" y="2201863"/>
          <p14:tracePt t="13396" x="7086600" y="2209800"/>
          <p14:tracePt t="13413" x="7108825" y="2217738"/>
          <p14:tracePt t="13429" x="7116763" y="2217738"/>
          <p14:tracePt t="13445" x="7124700" y="2217738"/>
          <p14:tracePt t="13462" x="7132638" y="2217738"/>
          <p14:tracePt t="13479" x="7200900" y="2232025"/>
          <p14:tracePt t="13495" x="7254875" y="2232025"/>
          <p14:tracePt t="13513" x="7285038" y="2232025"/>
          <p14:tracePt t="13529" x="7292975" y="2232025"/>
          <p14:tracePt t="13578" x="7307263" y="2232025"/>
          <p14:tracePt t="13596" x="7323138" y="2232025"/>
          <p14:tracePt t="13602" x="7345363" y="2232025"/>
          <p14:tracePt t="13614" x="7421563" y="2232025"/>
          <p14:tracePt t="13629" x="7459663" y="2232025"/>
          <p14:tracePt t="13646" x="7475538" y="2232025"/>
          <p14:tracePt t="13662" x="7483475" y="2232025"/>
          <p14:tracePt t="13690" x="7505700" y="2232025"/>
          <p14:tracePt t="13706" x="7513638" y="2225675"/>
          <p14:tracePt t="13714" x="7535863" y="2225675"/>
          <p14:tracePt t="13728" x="7573963" y="2217738"/>
          <p14:tracePt t="13728" x="7620000" y="2217738"/>
          <p14:tracePt t="13747" x="7696200" y="2209800"/>
          <p14:tracePt t="13763" x="7780338" y="2187575"/>
          <p14:tracePt t="13780" x="7848600" y="2187575"/>
          <p14:tracePt t="13796" x="7870825" y="2187575"/>
          <p14:tracePt t="13813" x="7894638" y="2187575"/>
          <p14:tracePt t="13829" x="7947025" y="2187575"/>
          <p14:tracePt t="13845" x="8031163" y="2187575"/>
          <p14:tracePt t="13862" x="8099425" y="2187575"/>
          <p14:tracePt t="13879" x="8169275" y="2187575"/>
          <p14:tracePt t="13895" x="8213725" y="2187575"/>
          <p14:tracePt t="13912" x="8245475" y="2179638"/>
          <p14:tracePt t="13929" x="8259763" y="2179638"/>
          <p14:tracePt t="13945" x="8267700" y="2179638"/>
          <p14:tracePt t="13986" x="8275638" y="2179638"/>
          <p14:tracePt t="13995" x="8289925" y="2179638"/>
          <p14:tracePt t="14002" x="8313738" y="2179638"/>
          <p14:tracePt t="14012" x="8382000" y="2179638"/>
          <p14:tracePt t="14029" x="8442325" y="2179638"/>
          <p14:tracePt t="14046" x="8480425" y="2179638"/>
          <p14:tracePt t="14061" x="8488363" y="2179638"/>
          <p14:tracePt t="14078" x="8488363" y="2171700"/>
          <p14:tracePt t="14282" x="8480425" y="2171700"/>
          <p14:tracePt t="14394" x="8474075" y="2171700"/>
          <p14:tracePt t="14411" x="8466138" y="2171700"/>
          <p14:tracePt t="14427" x="8458200" y="2171700"/>
          <p14:tracePt t="14442" x="8450263" y="2171700"/>
          <p14:tracePt t="14450" x="8442325" y="2171700"/>
          <p14:tracePt t="14461" x="8435975" y="2171700"/>
          <p14:tracePt t="14477" x="8404225" y="2171700"/>
          <p14:tracePt t="14495" x="8366125" y="2171700"/>
          <p14:tracePt t="14511" x="8297863" y="2171700"/>
          <p14:tracePt t="14528" x="8207375" y="2171700"/>
          <p14:tracePt t="14544" x="8016875" y="2171700"/>
          <p14:tracePt t="14544" x="7908925" y="2171700"/>
          <p14:tracePt t="14563" x="7666038" y="2171700"/>
          <p14:tracePt t="14579" x="7331075" y="2171700"/>
          <p14:tracePt t="14597" x="6934200" y="2171700"/>
          <p14:tracePt t="14613" x="6659563" y="2171700"/>
          <p14:tracePt t="14627" x="6400800" y="2201863"/>
          <p14:tracePt t="14644" x="6194425" y="2217738"/>
          <p14:tracePt t="14660" x="6003925" y="2217738"/>
          <p14:tracePt t="14677" x="5791200" y="2217738"/>
          <p14:tracePt t="14694" x="5532438" y="2217738"/>
          <p14:tracePt t="14711" x="5173663" y="2217738"/>
          <p14:tracePt t="14711" x="4906963" y="2217738"/>
          <p14:tracePt t="14733" x="4816475" y="2217738"/>
          <p14:tracePt t="14744" x="4610100" y="2217738"/>
          <p14:tracePt t="14744" x="4511675" y="2217738"/>
          <p14:tracePt t="14763" x="4441825" y="2217738"/>
          <p14:tracePt t="14777" x="4213225" y="2239963"/>
          <p14:tracePt t="14795" x="4046538" y="2247900"/>
          <p14:tracePt t="14812" x="3840163" y="2286000"/>
          <p14:tracePt t="14828" x="3703638" y="2293938"/>
          <p14:tracePt t="14845" x="3641725" y="2301875"/>
          <p14:tracePt t="14861" x="3619500" y="2308225"/>
          <p14:tracePt t="14878" x="3597275" y="2308225"/>
          <p14:tracePt t="14894" x="3535363" y="2308225"/>
          <p14:tracePt t="14911" x="3429000" y="2308225"/>
          <p14:tracePt t="14928" x="3314700" y="2316163"/>
          <p14:tracePt t="14944" x="3208338" y="2339975"/>
          <p14:tracePt t="14961" x="3086100" y="2362200"/>
          <p14:tracePt t="14979" x="2979738" y="2378075"/>
          <p14:tracePt t="14995" x="2803525" y="2400300"/>
          <p14:tracePt t="15011" x="2613025" y="2430463"/>
          <p14:tracePt t="15028" x="2430463" y="2438400"/>
          <p14:tracePt t="15044" x="2255838" y="2460625"/>
          <p14:tracePt t="15061" x="2079625" y="2484438"/>
          <p14:tracePt t="15077" x="1951038" y="2506663"/>
          <p14:tracePt t="15095" x="1820863" y="2530475"/>
          <p14:tracePt t="15111" x="1714500" y="2544763"/>
          <p14:tracePt t="15128" x="1654175" y="2552700"/>
          <p14:tracePt t="15144" x="1592263" y="2568575"/>
          <p14:tracePt t="15160" x="1539875" y="2568575"/>
          <p14:tracePt t="15160" x="1485900" y="2574925"/>
          <p14:tracePt t="15179" x="1431925" y="2574925"/>
          <p14:tracePt t="15193" x="1196975" y="2613025"/>
          <p14:tracePt t="15212" x="1074738" y="2613025"/>
          <p14:tracePt t="15228" x="1012825" y="2613025"/>
          <p14:tracePt t="15245" x="974725" y="2613025"/>
          <p14:tracePt t="15261" x="936625" y="2613025"/>
          <p14:tracePt t="15277" x="898525" y="2628900"/>
          <p14:tracePt t="15294" x="846138" y="2636838"/>
          <p14:tracePt t="15311" x="739775" y="2636838"/>
          <p14:tracePt t="15327" x="655638" y="2651125"/>
          <p14:tracePt t="15344" x="609600" y="2659063"/>
          <p14:tracePt t="15360" x="563563" y="2659063"/>
          <p14:tracePt t="15377" x="517525" y="2659063"/>
          <p14:tracePt t="15395" x="511175" y="2659063"/>
          <p14:tracePt t="15411" x="517525" y="2659063"/>
          <p14:tracePt t="16058" x="525463" y="2659063"/>
          <p14:tracePt t="16098" x="533400" y="2659063"/>
          <p14:tracePt t="16122" x="549275" y="2659063"/>
          <p14:tracePt t="16154" x="563563" y="2659063"/>
          <p14:tracePt t="16170" x="593725" y="2659063"/>
          <p14:tracePt t="16178" x="617538" y="2659063"/>
          <p14:tracePt t="16192" x="701675" y="2659063"/>
          <p14:tracePt t="16211" x="723900" y="2659063"/>
          <p14:tracePt t="16227" x="731838" y="2659063"/>
          <p14:tracePt t="16242" x="731838" y="2651125"/>
          <p14:tracePt t="16314" x="731838" y="2636838"/>
          <p14:tracePt t="16338" x="739775" y="2628900"/>
          <p14:tracePt t="16354" x="746125" y="2628900"/>
          <p14:tracePt t="16378" x="762000" y="2628900"/>
          <p14:tracePt t="16402" x="769938" y="2628900"/>
          <p14:tracePt t="16418" x="777875" y="2628900"/>
          <p14:tracePt t="16426" x="792163" y="2628900"/>
          <p14:tracePt t="16434" x="800100" y="2628900"/>
          <p14:tracePt t="16443" x="808038" y="2628900"/>
          <p14:tracePt t="16459" x="830263" y="2628900"/>
          <p14:tracePt t="16476" x="868363" y="2628900"/>
          <p14:tracePt t="16493" x="930275" y="2628900"/>
          <p14:tracePt t="16509" x="968375" y="2628900"/>
          <p14:tracePt t="16526" x="982663" y="2628900"/>
          <p14:tracePt t="16543" x="990600" y="2636838"/>
          <p14:tracePt t="16559" x="998538" y="2644775"/>
          <p14:tracePt t="16602" x="1012825" y="2644775"/>
          <p14:tracePt t="16618" x="1036638" y="2644775"/>
          <p14:tracePt t="16626" x="1058863" y="2644775"/>
          <p14:tracePt t="16634" x="1082675" y="2644775"/>
          <p14:tracePt t="16643" x="1135063" y="2644775"/>
          <p14:tracePt t="16660" x="1158875" y="2651125"/>
          <p14:tracePt t="16675" x="1158875" y="2659063"/>
          <p14:tracePt t="16770" x="1165225" y="2659063"/>
          <p14:tracePt t="16898" x="1173163" y="2659063"/>
          <p14:tracePt t="16962" x="1181100" y="2659063"/>
          <p14:tracePt t="16978" x="1189038" y="2659063"/>
          <p14:tracePt t="16986" x="1203325" y="2659063"/>
          <p14:tracePt t="16994" x="1211263" y="2659063"/>
          <p14:tracePt t="17008" x="1227138" y="2651125"/>
          <p14:tracePt t="17008" x="1235075" y="2651125"/>
          <p14:tracePt t="17027" x="1241425" y="2651125"/>
          <p14:tracePt t="17090" x="1249363" y="2651125"/>
          <p14:tracePt t="17106" x="1273175" y="2651125"/>
          <p14:tracePt t="17114" x="1279525" y="2651125"/>
          <p14:tracePt t="18024" x="1279525" y="2659063"/>
          <p14:tracePt t="19604" x="1295400" y="2659063"/>
          <p14:tracePt t="21402" x="1311275" y="2659063"/>
          <p14:tracePt t="21578" x="1317625" y="2659063"/>
          <p14:tracePt t="21922" x="1325563" y="2659063"/>
          <p14:tracePt t="21930" x="1333500" y="2659063"/>
          <p14:tracePt t="21938" x="1349375" y="2659063"/>
          <p14:tracePt t="21953" x="1379538" y="2659063"/>
          <p14:tracePt t="21971" x="1393825" y="2659063"/>
          <p14:tracePt t="21987" x="1401763" y="2659063"/>
          <p14:tracePt t="22003" x="1425575" y="2659063"/>
          <p14:tracePt t="22020" x="1455738" y="2659063"/>
          <p14:tracePt t="22036" x="1584325" y="2659063"/>
          <p14:tracePt t="22054" x="1812925" y="2659063"/>
          <p14:tracePt t="22070" x="2049463" y="2659063"/>
          <p14:tracePt t="22087" x="2278063" y="2659063"/>
          <p14:tracePt t="22103" x="2400300" y="2659063"/>
          <p14:tracePt t="22120" x="2430463" y="2659063"/>
          <p14:tracePt t="22136" x="2446338" y="2659063"/>
          <p14:tracePt t="22153" x="2454275" y="2659063"/>
          <p14:tracePt t="22171" x="2484438" y="2659063"/>
          <p14:tracePt t="22188" x="2568575" y="2659063"/>
          <p14:tracePt t="22204" x="2705100" y="2659063"/>
          <p14:tracePt t="22220" x="2857500" y="2659063"/>
          <p14:tracePt t="22237" x="2994025" y="2659063"/>
          <p14:tracePt t="22254" x="3070225" y="2659063"/>
          <p14:tracePt t="22270" x="3132138" y="2659063"/>
          <p14:tracePt t="22287" x="3184525" y="2659063"/>
          <p14:tracePt t="22303" x="3298825" y="2659063"/>
          <p14:tracePt t="22320" x="3513138" y="2682875"/>
          <p14:tracePt t="22337" x="3916363" y="2720975"/>
          <p14:tracePt t="22337" x="4084638" y="2720975"/>
          <p14:tracePt t="22355" x="4457700" y="2720975"/>
          <p14:tracePt t="22371" x="4678363" y="2720975"/>
          <p14:tracePt t="22387" x="4746625" y="2727325"/>
          <p14:tracePt t="22404" x="4762500" y="2735263"/>
          <p14:tracePt t="22419" x="4778375" y="2735263"/>
          <p14:tracePt t="22450" x="4792663" y="2735263"/>
          <p14:tracePt t="22458" x="4830763" y="2735263"/>
          <p14:tracePt t="22469" x="4945063" y="2735263"/>
          <p14:tracePt t="22486" x="5097463" y="2735263"/>
          <p14:tracePt t="22503" x="5189538" y="2727325"/>
          <p14:tracePt t="22521" x="5235575" y="2720975"/>
          <p14:tracePt t="22537" x="5241925" y="2720975"/>
          <p14:tracePt t="22570" x="5265738" y="2720975"/>
          <p14:tracePt t="22578" x="5280025" y="2720975"/>
          <p14:tracePt t="22587" x="5318125" y="2720975"/>
          <p14:tracePt t="22605" x="5341938" y="2720975"/>
          <p14:tracePt t="22620" x="5349875" y="2720975"/>
          <p14:tracePt t="22674" x="5364163" y="2720975"/>
          <p14:tracePt t="22690" x="5372100" y="2720975"/>
          <p14:tracePt t="22698" x="5380038" y="2720975"/>
          <p14:tracePt t="22706" x="5387975" y="2720975"/>
          <p14:tracePt t="24516" x="5394325" y="2720975"/>
          <p14:tracePt t="24658" x="5402263" y="2720975"/>
          <p14:tracePt t="24667" x="5410200" y="2720975"/>
          <p14:tracePt t="24730" x="5418138" y="2720975"/>
          <p14:tracePt t="24738" x="5432425" y="2720975"/>
          <p14:tracePt t="24750" x="5448300" y="2720975"/>
          <p14:tracePt t="24768" x="5456238" y="2720975"/>
          <p14:tracePt t="24784" x="5470525" y="2720975"/>
          <p14:tracePt t="24834" x="5486400" y="2720975"/>
          <p14:tracePt t="24842" x="5502275" y="2720975"/>
          <p14:tracePt t="24851" x="5540375" y="2720975"/>
          <p14:tracePt t="24868" x="5570538" y="2705100"/>
          <p14:tracePt t="24884" x="5584825" y="2705100"/>
          <p14:tracePt t="24900" x="5638800" y="2705100"/>
          <p14:tracePt t="24917" x="5753100" y="2697163"/>
          <p14:tracePt t="24934" x="5913438" y="2682875"/>
          <p14:tracePt t="24951" x="6065838" y="2682875"/>
          <p14:tracePt t="24967" x="6194425" y="2674938"/>
          <p14:tracePt t="24984" x="6226175" y="2674938"/>
          <p14:tracePt t="25001" x="6248400" y="2651125"/>
          <p14:tracePt t="25001" x="6248400" y="2644775"/>
          <p14:tracePt t="25019" x="6248400" y="2636838"/>
          <p14:tracePt t="25322" x="6248400" y="2628900"/>
          <p14:tracePt t="25331" x="6256338" y="2628900"/>
          <p14:tracePt t="25370" x="6264275" y="2628900"/>
          <p14:tracePt t="25378" x="6270625" y="2628900"/>
          <p14:tracePt t="25506" x="6278563" y="2628900"/>
          <p14:tracePt t="25522" x="6286500" y="2628900"/>
          <p14:tracePt t="25538" x="6294438" y="2628900"/>
          <p14:tracePt t="25578" x="6302375" y="2628900"/>
          <p14:tracePt t="25586" x="6316663" y="2628900"/>
          <p14:tracePt t="25605" x="6346825" y="2628900"/>
          <p14:tracePt t="25616" x="6392863" y="2628900"/>
          <p14:tracePt t="25632" x="6438900" y="2628900"/>
          <p14:tracePt t="25632" x="6461125" y="2628900"/>
          <p14:tracePt t="25650" x="6484938" y="2628900"/>
          <p14:tracePt t="25667" x="6523038" y="2628900"/>
          <p14:tracePt t="25684" x="6621463" y="2636838"/>
          <p14:tracePt t="25700" x="6781800" y="2659063"/>
          <p14:tracePt t="25717" x="6918325" y="2659063"/>
          <p14:tracePt t="25733" x="7002463" y="2659063"/>
          <p14:tracePt t="25750" x="7032625" y="2659063"/>
          <p14:tracePt t="25766" x="7026275" y="2659063"/>
          <p14:tracePt t="26002" x="7040563" y="2659063"/>
          <p14:tracePt t="26410" x="7056438" y="2659063"/>
          <p14:tracePt t="26418" x="7086600" y="2659063"/>
          <p14:tracePt t="26431" x="7185025" y="2659063"/>
          <p14:tracePt t="26449" x="7277100" y="2659063"/>
          <p14:tracePt t="26467" x="7285038" y="2659063"/>
          <p14:tracePt t="26482" x="7292975" y="2659063"/>
          <p14:tracePt t="26538" x="7299325" y="2659063"/>
          <p14:tracePt t="26546" x="7315200" y="2659063"/>
          <p14:tracePt t="26554" x="7323138" y="2659063"/>
          <p14:tracePt t="26565" x="7331075" y="2659063"/>
          <p14:tracePt t="26583" x="7299325" y="2659063"/>
          <p14:tracePt t="26674" x="7254875" y="2659063"/>
          <p14:tracePt t="26682" x="7208838" y="2674938"/>
          <p14:tracePt t="26690" x="7170738" y="2682875"/>
          <p14:tracePt t="26699" x="7086600" y="2697163"/>
          <p14:tracePt t="26716" x="7040563" y="2697163"/>
          <p14:tracePt t="26732" x="7010400" y="2697163"/>
          <p14:tracePt t="26749" x="6964363" y="2697163"/>
          <p14:tracePt t="26765" x="6896100" y="2697163"/>
          <p14:tracePt t="26782" x="6735763" y="2697163"/>
          <p14:tracePt t="26799" x="6477000" y="2697163"/>
          <p14:tracePt t="26815" x="6103938" y="2697163"/>
          <p14:tracePt t="26832" x="5791200" y="2697163"/>
          <p14:tracePt t="26849" x="5456238" y="2697163"/>
          <p14:tracePt t="26849" x="5349875" y="2697163"/>
          <p14:tracePt t="26867" x="5211763" y="2697163"/>
          <p14:tracePt t="26881" x="4868863" y="2727325"/>
          <p14:tracePt t="26899" x="4579938" y="2759075"/>
          <p14:tracePt t="26916" x="4183063" y="2811463"/>
          <p14:tracePt t="26932" x="3863975" y="2827338"/>
          <p14:tracePt t="26949" x="3482975" y="2849563"/>
          <p14:tracePt t="26965" x="3230563" y="2873375"/>
          <p14:tracePt t="26981" x="2987675" y="2903538"/>
          <p14:tracePt t="26998" x="2651125" y="2949575"/>
          <p14:tracePt t="27015" x="2430463" y="2963863"/>
          <p14:tracePt t="27032" x="2247900" y="2963863"/>
          <p14:tracePt t="27048" x="2103438" y="2963863"/>
          <p14:tracePt t="27048" x="2065338" y="2963863"/>
          <p14:tracePt t="27067" x="2003425" y="2987675"/>
          <p14:tracePt t="27084" x="1965325" y="2994025"/>
          <p14:tracePt t="27099" x="1905000" y="3009900"/>
          <p14:tracePt t="27115" x="1851025" y="3025775"/>
          <p14:tracePt t="27133" x="1774825" y="3032125"/>
          <p14:tracePt t="27148" x="1736725" y="3032125"/>
          <p14:tracePt t="27165" x="1722438" y="3040063"/>
          <p14:tracePt t="27182" x="1706563" y="3040063"/>
          <p14:tracePt t="27198" x="1660525" y="3040063"/>
          <p14:tracePt t="27215" x="1554163" y="3040063"/>
          <p14:tracePt t="27231" x="1349375" y="3017838"/>
          <p14:tracePt t="27248" x="1196975" y="3001963"/>
          <p14:tracePt t="27248" x="1127125" y="2994025"/>
          <p14:tracePt t="27267" x="1082675" y="2994025"/>
          <p14:tracePt t="27281" x="1020763" y="2994025"/>
          <p14:tracePt t="27299" x="982663" y="2994025"/>
          <p14:tracePt t="27315" x="952500" y="2994025"/>
          <p14:tracePt t="27332" x="876300" y="2994025"/>
          <p14:tracePt t="27348" x="784225" y="2994025"/>
          <p14:tracePt t="27365" x="677863" y="2994025"/>
          <p14:tracePt t="27381" x="601663" y="2994025"/>
          <p14:tracePt t="27398" x="517525" y="2979738"/>
          <p14:tracePt t="27415" x="434975" y="2971800"/>
          <p14:tracePt t="27431" x="396875" y="2955925"/>
          <p14:tracePt t="27448" x="365125" y="2955925"/>
          <p14:tracePt t="27465" x="358775" y="2955925"/>
          <p14:tracePt t="27481" x="365125" y="2955925"/>
          <p14:tracePt t="27642" x="373063" y="2955925"/>
          <p14:tracePt t="27674" x="381000" y="2955925"/>
          <p14:tracePt t="27682" x="388938" y="2955925"/>
          <p14:tracePt t="27690" x="396875" y="2955925"/>
          <p14:tracePt t="27698" x="419100" y="2955925"/>
          <p14:tracePt t="27715" x="434975" y="2955925"/>
          <p14:tracePt t="27731" x="449263" y="2955925"/>
          <p14:tracePt t="27763" x="457200" y="2955925"/>
          <p14:tracePt t="27778" x="465138" y="2955925"/>
          <p14:tracePt t="27786" x="473075" y="2955925"/>
          <p14:tracePt t="27797" x="487363" y="2955925"/>
          <p14:tracePt t="27814" x="495300" y="2955925"/>
          <p14:tracePt t="27831" x="503238" y="2955925"/>
          <p14:tracePt t="27847" x="511175" y="2955925"/>
          <p14:tracePt t="27864" x="517525" y="2955925"/>
          <p14:tracePt t="27880" x="525463" y="2955925"/>
          <p14:tracePt t="27897" x="533400" y="2955925"/>
          <p14:tracePt t="27938" x="541338" y="2955925"/>
          <p14:tracePt t="27970" x="555625" y="2955925"/>
          <p14:tracePt t="27978" x="563563" y="2955925"/>
          <p14:tracePt t="27986" x="571500" y="2955925"/>
          <p14:tracePt t="27997" x="587375" y="2955925"/>
          <p14:tracePt t="28014" x="601663" y="2955925"/>
          <p14:tracePt t="28034" x="609600" y="2955925"/>
          <p14:tracePt t="28058" x="617538" y="2955925"/>
          <p14:tracePt t="28114" x="625475" y="2955925"/>
          <p14:tracePt t="28122" x="639763" y="2955925"/>
          <p14:tracePt t="28131" x="677863" y="2955925"/>
          <p14:tracePt t="28148" x="693738" y="2955925"/>
          <p14:tracePt t="28164" x="708025" y="2955925"/>
          <p14:tracePt t="28180" x="715963" y="2955925"/>
          <p14:tracePt t="28242" x="715963" y="2963863"/>
          <p14:tracePt t="28266" x="739775" y="2963863"/>
          <p14:tracePt t="28706" x="769938" y="2963863"/>
          <p14:tracePt t="28714" x="808038" y="2963863"/>
          <p14:tracePt t="28729" x="936625" y="2963863"/>
          <p14:tracePt t="28747" x="990600" y="2963863"/>
          <p14:tracePt t="28764" x="998538" y="2963863"/>
          <p14:tracePt t="28780" x="1006475" y="2963863"/>
          <p14:tracePt t="28850" x="1036638" y="2963863"/>
          <p14:tracePt t="28858" x="1074738" y="2963863"/>
          <p14:tracePt t="28866" x="1096963" y="2963863"/>
          <p14:tracePt t="28879" x="1127125" y="2963863"/>
          <p14:tracePt t="28897" x="1135063" y="2963863"/>
          <p14:tracePt t="28913" x="1143000" y="2963863"/>
          <p14:tracePt t="28930" x="1165225" y="2963863"/>
          <p14:tracePt t="28947" x="1227138" y="2963863"/>
          <p14:tracePt t="28964" x="1401763" y="2963863"/>
          <p14:tracePt t="28980" x="1570038" y="2963863"/>
          <p14:tracePt t="28995" x="1706563" y="2963863"/>
          <p14:tracePt t="29012" x="1744663" y="2963863"/>
          <p14:tracePt t="29030" x="1752600" y="2963863"/>
          <p14:tracePt t="29090" x="1760538" y="2963863"/>
          <p14:tracePt t="29098" x="1768475" y="2963863"/>
          <p14:tracePt t="29112" x="1836738" y="2963863"/>
          <p14:tracePt t="29131" x="1951038" y="2963863"/>
          <p14:tracePt t="29147" x="2035175" y="2963863"/>
          <p14:tracePt t="29164" x="2049463" y="2963863"/>
          <p14:tracePt t="29180" x="2057400" y="2963863"/>
          <p14:tracePt t="29266" x="2065338" y="2963863"/>
          <p14:tracePt t="29282" x="2073275" y="2963863"/>
          <p14:tracePt t="29298" x="2079625" y="2963863"/>
          <p14:tracePt t="29306" x="2087563" y="2963863"/>
          <p14:tracePt t="29322" x="2111375" y="2963863"/>
          <p14:tracePt t="29338" x="2125663" y="2963863"/>
          <p14:tracePt t="29347" x="2209800" y="2963863"/>
          <p14:tracePt t="29363" x="2339975" y="2963863"/>
          <p14:tracePt t="29380" x="2454275" y="2963863"/>
          <p14:tracePt t="29396" x="2514600" y="2979738"/>
          <p14:tracePt t="29413" x="2530475" y="2979738"/>
          <p14:tracePt t="29490" x="2544763" y="2979738"/>
          <p14:tracePt t="29506" x="2582863" y="2979738"/>
          <p14:tracePt t="29514" x="2613025" y="2979738"/>
          <p14:tracePt t="29530" x="2651125" y="2979738"/>
          <p14:tracePt t="32185" x="2636838" y="2979738"/>
          <p14:tracePt t="32890" x="2628900" y="2979738"/>
          <p14:tracePt t="32922" x="2620963" y="2979738"/>
          <p14:tracePt t="32938" x="2613025" y="2979738"/>
          <p14:tracePt t="32946" x="2606675" y="2979738"/>
          <p14:tracePt t="32958" x="2590800" y="2971800"/>
          <p14:tracePt t="32976" x="2536825" y="2963863"/>
          <p14:tracePt t="32992" x="2460625" y="2933700"/>
          <p14:tracePt t="32992" x="2408238" y="2925763"/>
          <p14:tracePt t="33010" x="2346325" y="2903538"/>
          <p14:tracePt t="33025" x="2217738" y="2857500"/>
          <p14:tracePt t="33043" x="2163763" y="2827338"/>
          <p14:tracePt t="33059" x="2111375" y="2811463"/>
          <p14:tracePt t="33076" x="2065338" y="2781300"/>
          <p14:tracePt t="33094" x="2003425" y="2765425"/>
          <p14:tracePt t="33109" x="1958975" y="2751138"/>
          <p14:tracePt t="33125" x="1912938" y="2743200"/>
          <p14:tracePt t="33142" x="1858963" y="2727325"/>
          <p14:tracePt t="33159" x="1828800" y="2720975"/>
          <p14:tracePt t="33175" x="1790700" y="2697163"/>
          <p14:tracePt t="33192" x="1752600" y="2689225"/>
          <p14:tracePt t="33209" x="1722438" y="2674938"/>
          <p14:tracePt t="33209" x="1698625" y="2659063"/>
          <p14:tracePt t="33227" x="1654175" y="2644775"/>
          <p14:tracePt t="33243" x="1608138" y="2636838"/>
          <p14:tracePt t="33259" x="1554163" y="2628900"/>
          <p14:tracePt t="33276" x="1508125" y="2628900"/>
          <p14:tracePt t="33292" x="1455738" y="2628900"/>
          <p14:tracePt t="33309" x="1401763" y="2628900"/>
          <p14:tracePt t="33325" x="1333500" y="2628900"/>
          <p14:tracePt t="33342" x="1265238" y="2620963"/>
          <p14:tracePt t="33358" x="1211263" y="2620963"/>
          <p14:tracePt t="33374" x="1158875" y="2606675"/>
          <p14:tracePt t="33391" x="1143000" y="2606675"/>
          <p14:tracePt t="33408" x="1150938" y="2598738"/>
          <p14:tracePt t="33610" x="1158875" y="2598738"/>
          <p14:tracePt t="33618" x="1181100" y="2598738"/>
          <p14:tracePt t="33626" x="1203325" y="2598738"/>
          <p14:tracePt t="33641" x="1349375" y="2598738"/>
          <p14:tracePt t="33659" x="1463675" y="2606675"/>
          <p14:tracePt t="33676" x="1524000" y="2620963"/>
          <p14:tracePt t="33692" x="1554163" y="2628900"/>
          <p14:tracePt t="33708" x="1577975" y="2644775"/>
          <p14:tracePt t="33725" x="1622425" y="2674938"/>
          <p14:tracePt t="33742" x="1851025" y="2727325"/>
          <p14:tracePt t="33758" x="2239963" y="2835275"/>
          <p14:tracePt t="33775" x="2697163" y="2887663"/>
          <p14:tracePt t="33792" x="3055938" y="2941638"/>
          <p14:tracePt t="33808" x="3184525" y="2963863"/>
          <p14:tracePt t="33825" x="3200400" y="2971800"/>
          <p14:tracePt t="33841" x="3200400" y="2979738"/>
          <p14:tracePt t="33874" x="3184525" y="2979738"/>
          <p14:tracePt t="33906" x="3170238" y="2979738"/>
          <p14:tracePt t="33922" x="3154363" y="2979738"/>
          <p14:tracePt t="33930" x="3140075" y="2979738"/>
          <p14:tracePt t="34018" x="3124200" y="2979738"/>
          <p14:tracePt t="34058" x="3108325" y="2979738"/>
          <p14:tracePt t="34066" x="3078163" y="2979738"/>
          <p14:tracePt t="34075" x="3048000" y="2979738"/>
          <p14:tracePt t="34093" x="3025775" y="2979738"/>
          <p14:tracePt t="34108" x="3001963" y="2987675"/>
          <p14:tracePt t="34125" x="2955925" y="2994025"/>
          <p14:tracePt t="34141" x="2873375" y="3017838"/>
          <p14:tracePt t="34156" x="2797175" y="3040063"/>
          <p14:tracePt t="34173" x="2765425" y="3040063"/>
          <p14:tracePt t="34191" x="2759075" y="3040063"/>
          <p14:tracePt t="34250" x="2751138" y="3040063"/>
          <p14:tracePt t="34362" x="2743200" y="3040063"/>
          <p14:tracePt t="34514" x="2735263" y="3040063"/>
          <p14:tracePt t="34530" x="2727325" y="3040063"/>
          <p14:tracePt t="34546" x="2705100" y="3040063"/>
          <p14:tracePt t="34595" x="2697163" y="3040063"/>
          <p14:tracePt t="34603" x="2682875" y="3055938"/>
          <p14:tracePt t="34618" x="2674938" y="3055938"/>
          <p14:tracePt t="40806" x="2682875" y="3055938"/>
          <p14:tracePt t="40882" x="2689225" y="3055938"/>
          <p14:tracePt t="40954" x="2697163" y="3055938"/>
          <p14:tracePt t="40962" x="2705100" y="3055938"/>
          <p14:tracePt t="40978" x="2720975" y="3055938"/>
          <p14:tracePt t="40986" x="2727325" y="3055938"/>
          <p14:tracePt t="41000" x="2743200" y="3055938"/>
          <p14:tracePt t="41018" x="2759075" y="3055938"/>
          <p14:tracePt t="41057" x="2765425" y="3055938"/>
          <p14:tracePt t="41066" x="2773363" y="3055938"/>
          <p14:tracePt t="41073" x="2789238" y="3055938"/>
          <p14:tracePt t="41084" x="2827338" y="3055938"/>
          <p14:tracePt t="41102" x="2849563" y="3055938"/>
          <p14:tracePt t="41119" x="2865438" y="3048000"/>
          <p14:tracePt t="41135" x="2879725" y="3048000"/>
          <p14:tracePt t="41153" x="2895600" y="3048000"/>
          <p14:tracePt t="41177" x="2911475" y="3040063"/>
          <p14:tracePt t="41185" x="2925763" y="3040063"/>
          <p14:tracePt t="41200" x="2955925" y="3040063"/>
          <p14:tracePt t="41200" x="2979738" y="3025775"/>
          <p14:tracePt t="41219" x="3017838" y="3025775"/>
          <p14:tracePt t="41235" x="3063875" y="3025775"/>
          <p14:tracePt t="41251" x="3101975" y="3025775"/>
          <p14:tracePt t="41268" x="3132138" y="3025775"/>
          <p14:tracePt t="41284" x="3184525" y="3001963"/>
          <p14:tracePt t="41300" x="3222625" y="3001963"/>
          <p14:tracePt t="41317" x="3276600" y="2994025"/>
          <p14:tracePt t="41334" x="3306763" y="2994025"/>
          <p14:tracePt t="41350" x="3360738" y="2994025"/>
          <p14:tracePt t="41367" x="3398838" y="2987675"/>
          <p14:tracePt t="41384" x="3444875" y="2987675"/>
          <p14:tracePt t="41400" x="3482975" y="2987675"/>
          <p14:tracePt t="41417" x="3543300" y="2971800"/>
          <p14:tracePt t="41417" x="3573463" y="2971800"/>
          <p14:tracePt t="41435" x="3649663" y="2963863"/>
          <p14:tracePt t="41451" x="3763963" y="2949575"/>
          <p14:tracePt t="41467" x="3878263" y="2949575"/>
          <p14:tracePt t="41484" x="4000500" y="2949575"/>
          <p14:tracePt t="41500" x="4092575" y="2941638"/>
          <p14:tracePt t="41517" x="4130675" y="2933700"/>
          <p14:tracePt t="41533" x="4144963" y="2933700"/>
          <p14:tracePt t="41550" x="4152900" y="2933700"/>
          <p14:tracePt t="41570" x="4168775" y="2933700"/>
          <p14:tracePt t="41583" x="4244975" y="2933700"/>
          <p14:tracePt t="41583" x="4313238" y="2925763"/>
          <p14:tracePt t="41603" x="4365625" y="2911475"/>
          <p14:tracePt t="41617" x="4503738" y="2911475"/>
          <p14:tracePt t="41617" x="4549775" y="2903538"/>
          <p14:tracePt t="41635" x="4602163" y="2903538"/>
          <p14:tracePt t="41651" x="4640263" y="2903538"/>
          <p14:tracePt t="41667" x="4656138" y="2903538"/>
          <p14:tracePt t="41684" x="4664075" y="2903538"/>
          <p14:tracePt t="41700" x="4694238" y="2903538"/>
          <p14:tracePt t="41717" x="4754563" y="2903538"/>
          <p14:tracePt t="41733" x="4860925" y="2903538"/>
          <p14:tracePt t="41750" x="4960938" y="2903538"/>
          <p14:tracePt t="41767" x="5037138" y="2903538"/>
          <p14:tracePt t="41783" x="5067300" y="2903538"/>
          <p14:tracePt t="41799" x="5083175" y="2903538"/>
          <p14:tracePt t="41817" x="5089525" y="2903538"/>
          <p14:tracePt t="41833" x="5165725" y="2903538"/>
          <p14:tracePt t="41851" x="5287963" y="2917825"/>
          <p14:tracePt t="41867" x="5426075" y="2917825"/>
          <p14:tracePt t="41884" x="5516563" y="2917825"/>
          <p14:tracePt t="41900" x="5570538" y="2917825"/>
          <p14:tracePt t="41916" x="5578475" y="2925763"/>
          <p14:tracePt t="42018" x="5584825" y="2925763"/>
          <p14:tracePt t="42194" x="5584825" y="2933700"/>
          <p14:tracePt t="42314" x="5584825" y="2941638"/>
          <p14:tracePt t="42970" x="5578475" y="2941638"/>
          <p14:tracePt t="43002" x="5570538" y="2941638"/>
          <p14:tracePt t="43018" x="5562600" y="2941638"/>
          <p14:tracePt t="43026" x="5554663" y="2941638"/>
          <p14:tracePt t="43041" x="5540375" y="2941638"/>
          <p14:tracePt t="43049" x="5524500" y="2941638"/>
          <p14:tracePt t="43064" x="5516563" y="2941638"/>
          <p14:tracePt t="43082" x="5502275" y="2949575"/>
          <p14:tracePt t="43099" x="5486400" y="2949575"/>
          <p14:tracePt t="43116" x="5448300" y="2955925"/>
          <p14:tracePt t="43132" x="5364163" y="2971800"/>
          <p14:tracePt t="43149" x="5273675" y="2994025"/>
          <p14:tracePt t="43165" x="5203825" y="3001963"/>
          <p14:tracePt t="43182" x="5135563" y="3009900"/>
          <p14:tracePt t="43198" x="5067300" y="3017838"/>
          <p14:tracePt t="43215" x="5006975" y="3032125"/>
          <p14:tracePt t="43232" x="4876800" y="3055938"/>
          <p14:tracePt t="43248" x="4778375" y="3063875"/>
          <p14:tracePt t="43248" x="4724400" y="3078163"/>
          <p14:tracePt t="43266" x="4664075" y="3086100"/>
          <p14:tracePt t="43281" x="4525963" y="3124200"/>
          <p14:tracePt t="43299" x="4441825" y="3146425"/>
          <p14:tracePt t="43315" x="4365625" y="3170238"/>
          <p14:tracePt t="43332" x="4267200" y="3208338"/>
          <p14:tracePt t="43348" x="4160838" y="3268663"/>
          <p14:tracePt t="43365" x="4092575" y="3330575"/>
          <p14:tracePt t="43382" x="4022725" y="3368675"/>
          <p14:tracePt t="43398" x="3940175" y="3413125"/>
          <p14:tracePt t="43415" x="3856038" y="3459163"/>
          <p14:tracePt t="43431" x="3756025" y="3513138"/>
          <p14:tracePt t="43448" x="3679825" y="3551238"/>
          <p14:tracePt t="43464" x="3627438" y="3589338"/>
          <p14:tracePt t="43464" x="3603625" y="3603625"/>
          <p14:tracePt t="43483" x="3573463" y="3627438"/>
          <p14:tracePt t="43499" x="3535363" y="3641725"/>
          <p14:tracePt t="43515" x="3505200" y="3657600"/>
          <p14:tracePt t="43533" x="3451225" y="3679825"/>
          <p14:tracePt t="43548" x="3406775" y="3695700"/>
          <p14:tracePt t="43565" x="3330575" y="3733800"/>
          <p14:tracePt t="43581" x="3284538" y="3756025"/>
          <p14:tracePt t="43598" x="3260725" y="3771900"/>
          <p14:tracePt t="43598" x="3254375" y="3779838"/>
          <p14:tracePt t="43618" x="3238500" y="3802063"/>
          <p14:tracePt t="43631" x="3200400" y="3825875"/>
          <p14:tracePt t="43648" x="3162300" y="3856038"/>
          <p14:tracePt t="43664" x="3132138" y="3878263"/>
          <p14:tracePt t="43664" x="3108325" y="3894138"/>
          <p14:tracePt t="43683" x="3086100" y="3924300"/>
          <p14:tracePt t="43699" x="3040063" y="3978275"/>
          <p14:tracePt t="43715" x="2979738" y="4030663"/>
          <p14:tracePt t="43732" x="2903538" y="4076700"/>
          <p14:tracePt t="43748" x="2819400" y="4137025"/>
          <p14:tracePt t="43764" x="2751138" y="4206875"/>
          <p14:tracePt t="43781" x="2713038" y="4244975"/>
          <p14:tracePt t="43797" x="2674938" y="4275138"/>
          <p14:tracePt t="43815" x="2667000" y="4275138"/>
          <p14:tracePt t="43831" x="2667000" y="4283075"/>
          <p14:tracePt t="43978" x="2667000" y="4289425"/>
          <p14:tracePt t="43994" x="2674938" y="4289425"/>
          <p14:tracePt t="44106" x="2682875" y="4289425"/>
          <p14:tracePt t="44122" x="2689225" y="4289425"/>
          <p14:tracePt t="44138" x="2697163" y="4289425"/>
          <p14:tracePt t="44147" x="2713038" y="4289425"/>
          <p14:tracePt t="44154" x="2713038" y="4283075"/>
          <p14:tracePt t="46813" x="2705100" y="4283075"/>
          <p14:tracePt t="46866" x="2697163" y="4283075"/>
          <p14:tracePt t="46874" x="2689225" y="4283075"/>
          <p14:tracePt t="46890" x="2682875" y="4267200"/>
          <p14:tracePt t="46994" x="2674938" y="4267200"/>
          <p14:tracePt t="47002" x="2667000" y="4267200"/>
          <p14:tracePt t="47034" x="2667000" y="4259263"/>
          <p14:tracePt t="47202" x="2682875" y="4259263"/>
          <p14:tracePt t="47234" x="2697163" y="4259263"/>
          <p14:tracePt t="47258" x="2713038" y="4259263"/>
          <p14:tracePt t="47298" x="2720975" y="4259263"/>
          <p14:tracePt t="47314" x="2727325" y="4251325"/>
          <p14:tracePt t="47322" x="2735263" y="4251325"/>
          <p14:tracePt t="47346" x="2720975" y="4251325"/>
          <p14:tracePt t="47530" x="2713038" y="4244975"/>
          <p14:tracePt t="47546" x="2705100" y="4244975"/>
          <p14:tracePt t="47602" x="2697163" y="4244975"/>
          <p14:tracePt t="47610" x="2682875" y="4244975"/>
          <p14:tracePt t="47627" x="2674938" y="4244975"/>
          <p14:tracePt t="47643" x="2667000" y="4244975"/>
          <p14:tracePt t="47650" x="2651125" y="4244975"/>
          <p14:tracePt t="47660" x="2628900" y="4244975"/>
          <p14:tracePt t="47677" x="2606675" y="4244975"/>
          <p14:tracePt t="47694" x="2574925" y="4244975"/>
          <p14:tracePt t="47710" x="2544763" y="4251325"/>
          <p14:tracePt t="47727" x="2536825" y="4251325"/>
          <p14:tracePt t="47743" x="2522538" y="4251325"/>
          <p14:tracePt t="47760" x="2514600" y="4251325"/>
          <p14:tracePt t="47776" x="2492375" y="4251325"/>
          <p14:tracePt t="47776" x="2476500" y="4251325"/>
          <p14:tracePt t="47795" x="2416175" y="4251325"/>
          <p14:tracePt t="47811" x="2339975" y="4251325"/>
          <p14:tracePt t="47827" x="2225675" y="4251325"/>
          <p14:tracePt t="47844" x="2133600" y="4251325"/>
          <p14:tracePt t="47860" x="2027238" y="4251325"/>
          <p14:tracePt t="47877" x="1927225" y="4251325"/>
          <p14:tracePt t="47893" x="1836738" y="4251325"/>
          <p14:tracePt t="47910" x="1782763" y="4251325"/>
          <p14:tracePt t="47927" x="1744663" y="4259263"/>
          <p14:tracePt t="47944" x="1730375" y="4259263"/>
          <p14:tracePt t="47960" x="1714500" y="4259263"/>
          <p14:tracePt t="47976" x="1668463" y="4267200"/>
          <p14:tracePt t="47976" x="1646238" y="4275138"/>
          <p14:tracePt t="47995" x="1531938" y="4275138"/>
          <p14:tracePt t="48011" x="1371600" y="4275138"/>
          <p14:tracePt t="48027" x="1227138" y="4289425"/>
          <p14:tracePt t="48044" x="1112838" y="4289425"/>
          <p14:tracePt t="48060" x="1050925" y="4289425"/>
          <p14:tracePt t="48077" x="998538" y="4289425"/>
          <p14:tracePt t="48093" x="930275" y="4289425"/>
          <p14:tracePt t="48111" x="876300" y="4289425"/>
          <p14:tracePt t="48127" x="815975" y="4297363"/>
          <p14:tracePt t="48143" x="777875" y="4297363"/>
          <p14:tracePt t="48160" x="731838" y="4305300"/>
          <p14:tracePt t="48177" x="639763" y="4305300"/>
          <p14:tracePt t="48195" x="579438" y="4305300"/>
          <p14:tracePt t="48211" x="563563" y="4305300"/>
          <p14:tracePt t="48211" x="533400" y="4305300"/>
          <p14:tracePt t="48226" x="525463" y="4305300"/>
          <p14:tracePt t="48322" x="517525" y="4305300"/>
          <p14:tracePt t="48330" x="525463" y="4305300"/>
          <p14:tracePt t="48506" x="533400" y="4305300"/>
          <p14:tracePt t="48522" x="541338" y="4305300"/>
          <p14:tracePt t="48538" x="549275" y="4305300"/>
          <p14:tracePt t="48546" x="563563" y="4305300"/>
          <p14:tracePt t="48558" x="579438" y="4305300"/>
          <p14:tracePt t="48575" x="601663" y="4305300"/>
          <p14:tracePt t="48575" x="617538" y="4305300"/>
          <p14:tracePt t="48595" x="639763" y="4305300"/>
          <p14:tracePt t="48615" x="647700" y="4305300"/>
          <p14:tracePt t="48627" x="685800" y="4313238"/>
          <p14:tracePt t="48643" x="693738" y="4313238"/>
          <p14:tracePt t="48659" x="723900" y="4313238"/>
          <p14:tracePt t="48676" x="754063" y="4313238"/>
          <p14:tracePt t="48693" x="792163" y="4313238"/>
          <p14:tracePt t="48709" x="800100" y="4313238"/>
          <p14:tracePt t="48802" x="808038" y="4313238"/>
          <p14:tracePt t="48810" x="815975" y="4313238"/>
          <p14:tracePt t="48818" x="830263" y="4313238"/>
          <p14:tracePt t="48826" x="846138" y="4313238"/>
          <p14:tracePt t="48843" x="868363" y="4313238"/>
          <p14:tracePt t="48860" x="898525" y="4313238"/>
          <p14:tracePt t="48876" x="930275" y="4313238"/>
          <p14:tracePt t="48892" x="960438" y="4313238"/>
          <p14:tracePt t="48909" x="998538" y="4313238"/>
          <p14:tracePt t="48926" x="1036638" y="4313238"/>
          <p14:tracePt t="48942" x="1082675" y="4313238"/>
          <p14:tracePt t="48959" x="1165225" y="4327525"/>
          <p14:tracePt t="48975" x="1227138" y="4327525"/>
          <p14:tracePt t="48992" x="1287463" y="4327525"/>
          <p14:tracePt t="48992" x="1311275" y="4327525"/>
          <p14:tracePt t="49011" x="1363663" y="4327525"/>
          <p14:tracePt t="49027" x="1393825" y="4327525"/>
          <p14:tracePt t="49043" x="1447800" y="4327525"/>
          <p14:tracePt t="49059" x="1485900" y="4327525"/>
          <p14:tracePt t="49076" x="1539875" y="4327525"/>
          <p14:tracePt t="49092" x="1584325" y="4327525"/>
          <p14:tracePt t="49109" x="1622425" y="4327525"/>
          <p14:tracePt t="49125" x="1668463" y="4327525"/>
          <p14:tracePt t="49142" x="1706563" y="4327525"/>
          <p14:tracePt t="49159" x="1774825" y="4327525"/>
          <p14:tracePt t="49175" x="1874838" y="4335463"/>
          <p14:tracePt t="49192" x="1943100" y="4335463"/>
          <p14:tracePt t="49209" x="2011363" y="4335463"/>
          <p14:tracePt t="49209" x="2027238" y="4335463"/>
          <p14:tracePt t="49226" x="2057400" y="4335463"/>
          <p14:tracePt t="49243" x="2087563" y="4335463"/>
          <p14:tracePt t="49259" x="2125663" y="4335463"/>
          <p14:tracePt t="49276" x="2171700" y="4335463"/>
          <p14:tracePt t="49292" x="2209800" y="4335463"/>
          <p14:tracePt t="49309" x="2270125" y="4327525"/>
          <p14:tracePt t="49325" x="2316163" y="4327525"/>
          <p14:tracePt t="49343" x="2346325" y="4327525"/>
          <p14:tracePt t="49358" x="2362200" y="4327525"/>
          <p14:tracePt t="49375" x="2378075" y="4327525"/>
          <p14:tracePt t="51166" x="2384425" y="4321175"/>
          <p14:tracePt t="51626" x="2392363" y="4321175"/>
          <p14:tracePt t="51650" x="2400300" y="4321175"/>
          <p14:tracePt t="51658" x="2408238" y="4321175"/>
          <p14:tracePt t="51674" x="2416175" y="4321175"/>
          <p14:tracePt t="51690" x="2422525" y="4321175"/>
          <p14:tracePt t="51714" x="2430463" y="4321175"/>
          <p14:tracePt t="51724" x="2438400" y="4321175"/>
          <p14:tracePt t="51746" x="2446338" y="4321175"/>
          <p14:tracePt t="51756" x="2454275" y="4321175"/>
          <p14:tracePt t="51773" x="2460625" y="4321175"/>
          <p14:tracePt t="51789" x="2468563" y="4313238"/>
          <p14:tracePt t="51826" x="2476500" y="4313238"/>
          <p14:tracePt t="51834" x="2484438" y="4313238"/>
          <p14:tracePt t="51842" x="2498725" y="4313238"/>
          <p14:tracePt t="51858" x="2506663" y="4313238"/>
          <p14:tracePt t="51874" x="2522538" y="4313238"/>
          <p14:tracePt t="51890" x="2560638" y="4305300"/>
          <p14:tracePt t="51907" x="2590800" y="4289425"/>
          <p14:tracePt t="51923" x="2613025" y="4275138"/>
          <p14:tracePt t="51940" x="2620963" y="4275138"/>
          <p14:tracePt t="51955" x="2628900" y="4275138"/>
          <p14:tracePt t="52002" x="2636838" y="4275138"/>
          <p14:tracePt t="52010" x="2651125" y="4275138"/>
          <p14:tracePt t="52022" x="2705100" y="4275138"/>
          <p14:tracePt t="52039" x="2773363" y="4275138"/>
          <p14:tracePt t="52056" x="2819400" y="4275138"/>
          <p14:tracePt t="52072" x="2841625" y="4275138"/>
          <p14:tracePt t="52089" x="2849563" y="4275138"/>
          <p14:tracePt t="52130" x="2857500" y="4275138"/>
          <p14:tracePt t="52194" x="2865438" y="4267200"/>
          <p14:tracePt t="52234" x="2873375" y="4259263"/>
          <p14:tracePt t="53145" x="2879725" y="4259263"/>
          <p14:tracePt t="53250" x="2887663" y="4259263"/>
          <p14:tracePt t="53266" x="2895600" y="4259263"/>
          <p14:tracePt t="53274" x="2903538" y="4259263"/>
          <p14:tracePt t="53287" x="2925763" y="4259263"/>
          <p14:tracePt t="53304" x="2955925" y="4259263"/>
          <p14:tracePt t="53304" x="2971800" y="4259263"/>
          <p14:tracePt t="53323" x="2987675" y="4259263"/>
          <p14:tracePt t="53339" x="2994025" y="4259263"/>
          <p14:tracePt t="53362" x="3001963" y="4259263"/>
          <p14:tracePt t="53378" x="3009900" y="4259263"/>
          <p14:tracePt t="53394" x="3025775" y="4259263"/>
          <p14:tracePt t="53410" x="3055938" y="4259263"/>
          <p14:tracePt t="53421" x="3078163" y="4259263"/>
          <p14:tracePt t="53438" x="3101975" y="4259263"/>
          <p14:tracePt t="53454" x="3116263" y="4259263"/>
          <p14:tracePt t="53471" x="3124200" y="4259263"/>
          <p14:tracePt t="53522" x="3132138" y="4259263"/>
          <p14:tracePt t="53530" x="3140075" y="4259263"/>
          <p14:tracePt t="53546" x="3162300" y="4259263"/>
          <p14:tracePt t="53555" x="3170238" y="4259263"/>
          <p14:tracePt t="53572" x="3184525" y="4259263"/>
          <p14:tracePt t="53588" x="3192463" y="4259263"/>
          <p14:tracePt t="53604" x="3200400" y="4259263"/>
          <p14:tracePt t="53621" x="3216275" y="4259263"/>
          <p14:tracePt t="53638" x="3254375" y="4259263"/>
          <p14:tracePt t="53654" x="3284538" y="4259263"/>
          <p14:tracePt t="53671" x="3306763" y="4259263"/>
          <p14:tracePt t="53687" x="3314700" y="4259263"/>
          <p14:tracePt t="53703" x="3322638" y="4259263"/>
          <p14:tracePt t="53720" x="3330575" y="4259263"/>
          <p14:tracePt t="53737" x="3352800" y="4259263"/>
          <p14:tracePt t="53755" x="3368675" y="4259263"/>
          <p14:tracePt t="53771" x="3382963" y="4259263"/>
          <p14:tracePt t="53787" x="3398838" y="4259263"/>
          <p14:tracePt t="53804" x="3406775" y="4259263"/>
          <p14:tracePt t="53858" x="3421063" y="4259263"/>
          <p14:tracePt t="53874" x="3429000" y="4259263"/>
          <p14:tracePt t="53882" x="3436938" y="4259263"/>
          <p14:tracePt t="53890" x="3444875" y="4259263"/>
          <p14:tracePt t="53904" x="3451225" y="4259263"/>
          <p14:tracePt t="53946" x="3459163" y="4259263"/>
          <p14:tracePt t="53954" x="3467100" y="4259263"/>
          <p14:tracePt t="53962" x="3482975" y="4259263"/>
          <p14:tracePt t="53971" x="3497263" y="4259263"/>
          <p14:tracePt t="53987" x="3505200" y="4259263"/>
          <p14:tracePt t="54004" x="3513138" y="4251325"/>
          <p14:tracePt t="54049" x="3521075" y="4251325"/>
          <p14:tracePt t="54065" x="3535363" y="4251325"/>
          <p14:tracePt t="54073" x="3551238" y="4251325"/>
          <p14:tracePt t="54089" x="3565525" y="4251325"/>
          <p14:tracePt t="54103" x="3573463" y="4251325"/>
          <p14:tracePt t="54120" x="3581400" y="4251325"/>
          <p14:tracePt t="54554" x="3589338" y="4251325"/>
          <p14:tracePt t="54562" x="3603625" y="4251325"/>
          <p14:tracePt t="54570" x="3619500" y="4251325"/>
          <p14:tracePt t="54587" x="3635375" y="4251325"/>
          <p14:tracePt t="54603" x="3657600" y="4251325"/>
          <p14:tracePt t="54622" x="3687763" y="4251325"/>
          <p14:tracePt t="54637" x="3717925" y="4251325"/>
          <p14:tracePt t="54652" x="3733800" y="4251325"/>
          <p14:tracePt t="54669" x="3741738" y="4251325"/>
          <p14:tracePt t="54686" x="3749675" y="4251325"/>
          <p14:tracePt t="54702" x="3763963" y="4251325"/>
          <p14:tracePt t="54702" x="3779838" y="4251325"/>
          <p14:tracePt t="54723" x="3794125" y="4251325"/>
          <p14:tracePt t="54736" x="3840163" y="4251325"/>
          <p14:tracePt t="54736" x="3863975" y="4251325"/>
          <p14:tracePt t="54755" x="3902075" y="4251325"/>
          <p14:tracePt t="54768" x="4000500" y="4251325"/>
          <p14:tracePt t="54787" x="4030663" y="4251325"/>
          <p14:tracePt t="54803" x="4038600" y="4251325"/>
          <p14:tracePt t="54819" x="4046538" y="4251325"/>
          <p14:tracePt t="54890" x="4054475" y="4251325"/>
          <p14:tracePt t="54922" x="4068763" y="4251325"/>
          <p14:tracePt t="55258" x="4076700" y="4251325"/>
          <p14:tracePt t="55266" x="4068763" y="4251325"/>
          <p14:tracePt t="55514" x="4060825" y="4251325"/>
          <p14:tracePt t="55522" x="4038600" y="4251325"/>
          <p14:tracePt t="55535" x="4022725" y="4251325"/>
          <p14:tracePt t="55552" x="3992563" y="4251325"/>
          <p14:tracePt t="55569" x="3978275" y="4251325"/>
          <p14:tracePt t="55585" x="3962400" y="4251325"/>
          <p14:tracePt t="55606" x="3946525" y="4251325"/>
          <p14:tracePt t="55619" x="3932238" y="4251325"/>
          <p14:tracePt t="55635" x="3908425" y="4244975"/>
          <p14:tracePt t="55651" x="3878263" y="4244975"/>
          <p14:tracePt t="55669" x="3832225" y="4229100"/>
          <p14:tracePt t="55685" x="3787775" y="4229100"/>
          <p14:tracePt t="55702" x="3756025" y="4229100"/>
          <p14:tracePt t="55719" x="3741738" y="4221163"/>
          <p14:tracePt t="55735" x="3733800" y="4213225"/>
          <p14:tracePt t="55751" x="3711575" y="4213225"/>
          <p14:tracePt t="55769" x="3679825" y="4213225"/>
          <p14:tracePt t="55769" x="3649663" y="4213225"/>
          <p14:tracePt t="55786" x="3611563" y="4213225"/>
          <p14:tracePt t="55803" x="3573463" y="4213225"/>
          <p14:tracePt t="55819" x="3527425" y="4213225"/>
          <p14:tracePt t="55836" x="3489325" y="4213225"/>
          <p14:tracePt t="55852" x="3413125" y="4213225"/>
          <p14:tracePt t="55869" x="3352800" y="4213225"/>
          <p14:tracePt t="55885" x="3298825" y="4229100"/>
          <p14:tracePt t="55902" x="3260725" y="4229100"/>
          <p14:tracePt t="55919" x="3230563" y="4229100"/>
          <p14:tracePt t="55935" x="3200400" y="4237038"/>
          <p14:tracePt t="55952" x="3170238" y="4237038"/>
          <p14:tracePt t="55969" x="3146425" y="4244975"/>
          <p14:tracePt t="55986" x="3140075" y="4244975"/>
          <p14:tracePt t="56003" x="3116263" y="4244975"/>
          <p14:tracePt t="56019" x="3070225" y="4244975"/>
          <p14:tracePt t="56035" x="3009900" y="4244975"/>
          <p14:tracePt t="56052" x="2955925" y="4244975"/>
          <p14:tracePt t="56068" x="2925763" y="4244975"/>
          <p14:tracePt t="56085" x="2911475" y="4251325"/>
          <p14:tracePt t="56102" x="2917825" y="4251325"/>
          <p14:tracePt t="56266" x="2925763" y="4251325"/>
          <p14:tracePt t="56274" x="2941638" y="4251325"/>
          <p14:tracePt t="56284" x="2994025" y="4251325"/>
          <p14:tracePt t="56302" x="3063875" y="4251325"/>
          <p14:tracePt t="56318" x="3124200" y="4251325"/>
          <p14:tracePt t="56335" x="3200400" y="4251325"/>
          <p14:tracePt t="56351" x="3260725" y="4251325"/>
          <p14:tracePt t="56368" x="3292475" y="4251325"/>
          <p14:tracePt t="56368" x="3306763" y="4251325"/>
          <p14:tracePt t="56386" x="3344863" y="4251325"/>
          <p14:tracePt t="56403" x="3375025" y="4251325"/>
          <p14:tracePt t="56419" x="3406775" y="4251325"/>
          <p14:tracePt t="56435" x="3475038" y="4251325"/>
          <p14:tracePt t="56452" x="3535363" y="4251325"/>
          <p14:tracePt t="56468" x="3573463" y="4251325"/>
          <p14:tracePt t="56485" x="3589338" y="4251325"/>
          <p14:tracePt t="56501" x="3597275" y="4251325"/>
          <p14:tracePt t="56517" x="3641725" y="4251325"/>
          <p14:tracePt t="56534" x="3711575" y="4229100"/>
          <p14:tracePt t="56551" x="3787775" y="4229100"/>
          <p14:tracePt t="56568" x="3825875" y="4229100"/>
          <p14:tracePt t="56584" x="3848100" y="4229100"/>
          <p14:tracePt t="56605" x="3863975" y="4229100"/>
          <p14:tracePt t="56626" x="3894138" y="4229100"/>
          <p14:tracePt t="56635" x="3984625" y="4229100"/>
          <p14:tracePt t="56652" x="4098925" y="4229100"/>
          <p14:tracePt t="56668" x="4175125" y="4229100"/>
          <p14:tracePt t="56685" x="4183063" y="4229100"/>
          <p14:tracePt t="56701" x="4191000" y="4229100"/>
          <p14:tracePt t="56718" x="4198938" y="4229100"/>
          <p14:tracePt t="56746" x="4213225" y="4229100"/>
          <p14:tracePt t="56754" x="4221163" y="4229100"/>
          <p14:tracePt t="56767" x="4259263" y="4229100"/>
          <p14:tracePt t="56784" x="4283075" y="4229100"/>
          <p14:tracePt t="56801" x="4297363" y="4229100"/>
          <p14:tracePt t="56818" x="4305300" y="4229100"/>
          <p14:tracePt t="56835" x="4313238" y="4237038"/>
          <p14:tracePt t="57740" x="4321175" y="4237038"/>
          <p14:tracePt t="58242" x="4327525" y="4237038"/>
          <p14:tracePt t="58258" x="4335463" y="4237038"/>
          <p14:tracePt t="58266" x="4359275" y="4229100"/>
          <p14:tracePt t="58330" x="4365625" y="4229100"/>
          <p14:tracePt t="58339" x="4381500" y="4229100"/>
          <p14:tracePt t="58349" x="4419600" y="4229100"/>
          <p14:tracePt t="58367" x="4441825" y="4229100"/>
          <p14:tracePt t="58384" x="4457700" y="4229100"/>
          <p14:tracePt t="58400" x="4479925" y="4229100"/>
          <p14:tracePt t="58417" x="4541838" y="4229100"/>
          <p14:tracePt t="58434" x="4625975" y="4229100"/>
          <p14:tracePt t="58434" x="4670425" y="4229100"/>
          <p14:tracePt t="58451" x="4686300" y="4229100"/>
          <p14:tracePt t="58467" x="4740275" y="4229100"/>
          <p14:tracePt t="58484" x="4792663" y="4221163"/>
          <p14:tracePt t="58501" x="4876800" y="4221163"/>
          <p14:tracePt t="58517" x="4945063" y="4221163"/>
          <p14:tracePt t="58534" x="4968875" y="4221163"/>
          <p14:tracePt t="59446" x="4960938" y="4221163"/>
          <p14:tracePt t="59683" x="4953000" y="4221163"/>
          <p14:tracePt t="59691" x="4945063" y="4221163"/>
          <p14:tracePt t="59699" x="4892675" y="4221163"/>
          <p14:tracePt t="59716" x="4792663" y="4229100"/>
          <p14:tracePt t="59733" x="4678363" y="4251325"/>
          <p14:tracePt t="59749" x="4610100" y="4267200"/>
          <p14:tracePt t="59766" x="4572000" y="4275138"/>
          <p14:tracePt t="59782" x="4541838" y="4289425"/>
          <p14:tracePt t="59799" x="4511675" y="4305300"/>
          <p14:tracePt t="59816" x="4403725" y="4327525"/>
          <p14:tracePt t="59832" x="4259263" y="4351338"/>
          <p14:tracePt t="59849" x="4092575" y="4373563"/>
          <p14:tracePt t="59865" x="3954463" y="4397375"/>
          <p14:tracePt t="59865" x="3886200" y="4397375"/>
          <p14:tracePt t="59883" x="3779838" y="4419600"/>
          <p14:tracePt t="59900" x="3687763" y="4427538"/>
          <p14:tracePt t="59917" x="3565525" y="4441825"/>
          <p14:tracePt t="59934" x="3368675" y="4473575"/>
          <p14:tracePt t="59949" x="3178175" y="4503738"/>
          <p14:tracePt t="59964" x="2987675" y="4525963"/>
          <p14:tracePt t="59981" x="2827338" y="4556125"/>
          <p14:tracePt t="59998" x="2682875" y="4579938"/>
          <p14:tracePt t="60016" x="2506663" y="4602163"/>
          <p14:tracePt t="60032" x="2293938" y="4625975"/>
          <p14:tracePt t="60049" x="2041525" y="4678363"/>
          <p14:tracePt t="60064" x="1844675" y="4702175"/>
          <p14:tracePt t="60081" x="1692275" y="4732338"/>
          <p14:tracePt t="60097" x="1539875" y="4778375"/>
          <p14:tracePt t="60116" x="1447800" y="4822825"/>
          <p14:tracePt t="60132" x="1379538" y="4860925"/>
          <p14:tracePt t="60149" x="1317625" y="4876800"/>
          <p14:tracePt t="60165" x="1295400" y="4884738"/>
          <p14:tracePt t="60181" x="1287463" y="4884738"/>
          <p14:tracePt t="60198" x="1279525" y="4884738"/>
          <p14:tracePt t="60227" x="1273175" y="4884738"/>
          <p14:tracePt t="60235" x="1257300" y="4884738"/>
          <p14:tracePt t="60248" x="1196975" y="4884738"/>
          <p14:tracePt t="60265" x="1082675" y="4922838"/>
          <p14:tracePt t="60265" x="1006475" y="4945063"/>
          <p14:tracePt t="60283" x="968375" y="4953000"/>
          <p14:tracePt t="60298" x="884238" y="4968875"/>
          <p14:tracePt t="60316" x="868363" y="4968875"/>
          <p14:tracePt t="60355" x="854075" y="4968875"/>
          <p14:tracePt t="60371" x="838200" y="4968875"/>
          <p14:tracePt t="60387" x="846138" y="4968875"/>
          <p14:tracePt t="60595" x="868363" y="4968875"/>
          <p14:tracePt t="60603" x="884238" y="4968875"/>
          <p14:tracePt t="60614" x="930275" y="4960938"/>
          <p14:tracePt t="60631" x="960438" y="4960938"/>
          <p14:tracePt t="60648" x="1006475" y="4960938"/>
          <p14:tracePt t="60665" x="1066800" y="4953000"/>
          <p14:tracePt t="60681" x="1112838" y="4945063"/>
          <p14:tracePt t="60681" x="1135063" y="4945063"/>
          <p14:tracePt t="60700" x="1211263" y="4937125"/>
          <p14:tracePt t="60716" x="1273175" y="4922838"/>
          <p14:tracePt t="60732" x="1355725" y="4922838"/>
          <p14:tracePt t="60748" x="1501775" y="4914900"/>
          <p14:tracePt t="60765" x="1684338" y="4892675"/>
          <p14:tracePt t="60781" x="1858963" y="4846638"/>
          <p14:tracePt t="60798" x="1997075" y="4838700"/>
          <p14:tracePt t="60815" x="2095500" y="4822825"/>
          <p14:tracePt t="60831" x="2187575" y="4800600"/>
          <p14:tracePt t="60848" x="2217738" y="4800600"/>
          <p14:tracePt t="60865" x="2232025" y="4792663"/>
          <p14:tracePt t="60880" x="2239963" y="4792663"/>
          <p14:tracePt t="61793" x="2247900" y="4800600"/>
          <p14:tracePt t="62147" x="2263775" y="4816475"/>
          <p14:tracePt t="62163" x="2278063" y="4816475"/>
          <p14:tracePt t="62179" x="2301875" y="4816475"/>
          <p14:tracePt t="62187" x="2316163" y="4816475"/>
          <p14:tracePt t="62197" x="2346325" y="4816475"/>
          <p14:tracePt t="62213" x="2362200" y="4816475"/>
          <p14:tracePt t="62229" x="2370138" y="4816475"/>
          <p14:tracePt t="62246" x="2378075" y="4816475"/>
          <p14:tracePt t="62262" x="2392363" y="4808538"/>
          <p14:tracePt t="62279" x="2422525" y="4792663"/>
          <p14:tracePt t="62296" x="2506663" y="4778375"/>
          <p14:tracePt t="62313" x="2590800" y="4778375"/>
          <p14:tracePt t="62330" x="2620963" y="4778375"/>
          <p14:tracePt t="62346" x="2620963" y="4784725"/>
          <p14:tracePt t="62515" x="2606675" y="4792663"/>
          <p14:tracePt t="62659" x="2606675" y="4800600"/>
          <p14:tracePt t="62707" x="2606675" y="4808538"/>
          <p14:tracePt t="63115" x="2606675" y="4816475"/>
          <p14:tracePt t="63139" x="2606675" y="4822825"/>
          <p14:tracePt t="63147" x="2606675" y="4830763"/>
          <p14:tracePt t="63171" x="2606675" y="4838700"/>
          <p14:tracePt t="63179" x="2606675" y="4846638"/>
          <p14:tracePt t="64075" x="2613025" y="4846638"/>
          <p14:tracePt t="64091" x="2620963" y="4846638"/>
          <p14:tracePt t="64107" x="2636838" y="4846638"/>
          <p14:tracePt t="64131" x="2644775" y="4846638"/>
          <p14:tracePt t="64195" x="2651125" y="4846638"/>
          <p14:tracePt t="64211" x="2667000" y="4846638"/>
          <p14:tracePt t="64219" x="2674938" y="4846638"/>
          <p14:tracePt t="64228" x="2713038" y="4846638"/>
          <p14:tracePt t="64245" x="2751138" y="4846638"/>
          <p14:tracePt t="64261" x="2759075" y="4846638"/>
          <p14:tracePt t="64277" x="2743200" y="4846638"/>
          <p14:tracePt t="64499" x="2727325" y="4846638"/>
          <p14:tracePt t="64507" x="2713038" y="4854575"/>
          <p14:tracePt t="64523" x="2705100" y="4854575"/>
          <p14:tracePt t="64595" x="2697163" y="4854575"/>
          <p14:tracePt t="64611" x="2689225" y="4854575"/>
          <p14:tracePt t="64619" x="2682875" y="4860925"/>
          <p14:tracePt t="64628" x="2667000" y="4860925"/>
          <p14:tracePt t="64643" x="2659063" y="4868863"/>
          <p14:tracePt t="64660" x="2651125" y="4876800"/>
          <p14:tracePt t="64677" x="2644775" y="4876800"/>
          <p14:tracePt t="64694" x="2651125" y="4884738"/>
          <p14:tracePt t="64955" x="2659063" y="4884738"/>
          <p14:tracePt t="64963" x="2667000" y="4892675"/>
          <p14:tracePt t="64976" x="2697163" y="4892675"/>
          <p14:tracePt t="64993" x="2705100" y="4906963"/>
          <p14:tracePt t="65011" x="2735263" y="4906963"/>
          <p14:tracePt t="65028" x="2751138" y="4906963"/>
          <p14:tracePt t="65044" x="2781300" y="4914900"/>
          <p14:tracePt t="65061" x="2841625" y="4922838"/>
          <p14:tracePt t="65077" x="2955925" y="4922838"/>
          <p14:tracePt t="65094" x="3040063" y="4945063"/>
          <p14:tracePt t="65110" x="3070225" y="4945063"/>
          <p14:tracePt t="65128" x="3078163" y="4945063"/>
          <p14:tracePt t="65143" x="3101975" y="4945063"/>
          <p14:tracePt t="65159" x="3108325" y="4945063"/>
          <p14:tracePt t="65176" x="3124200" y="4945063"/>
          <p14:tracePt t="65193" x="3140075" y="4945063"/>
          <p14:tracePt t="65193" x="3154363" y="4945063"/>
          <p14:tracePt t="65212" x="3170238" y="4945063"/>
          <p14:tracePt t="65228" x="3184525" y="4945063"/>
          <p14:tracePt t="65244" x="3216275" y="4945063"/>
          <p14:tracePt t="65260" x="3276600" y="4945063"/>
          <p14:tracePt t="65277" x="3360738" y="4945063"/>
          <p14:tracePt t="65293" x="3413125" y="4945063"/>
          <p14:tracePt t="65310" x="3459163" y="4945063"/>
          <p14:tracePt t="65326" x="3475038" y="4945063"/>
          <p14:tracePt t="65342" x="3482975" y="4945063"/>
          <p14:tracePt t="65359" x="3497263" y="4945063"/>
          <p14:tracePt t="65376" x="3551238" y="4945063"/>
          <p14:tracePt t="65393" x="3665538" y="4945063"/>
          <p14:tracePt t="65393" x="3717925" y="4945063"/>
          <p14:tracePt t="65411" x="3817938" y="4945063"/>
          <p14:tracePt t="65427" x="3878263" y="4945063"/>
          <p14:tracePt t="65444" x="3924300" y="4945063"/>
          <p14:tracePt t="65460" x="3962400" y="4945063"/>
          <p14:tracePt t="65477" x="3984625" y="4945063"/>
          <p14:tracePt t="65493" x="4030663" y="4960938"/>
          <p14:tracePt t="65509" x="4092575" y="4960938"/>
          <p14:tracePt t="65525" x="4160838" y="4960938"/>
          <p14:tracePt t="65542" x="4275138" y="4960938"/>
          <p14:tracePt t="65559" x="4359275" y="4960938"/>
          <p14:tracePt t="65576" x="4449763" y="4960938"/>
          <p14:tracePt t="65592" x="4503738" y="4960938"/>
          <p14:tracePt t="65592" x="4511675" y="4960938"/>
          <p14:tracePt t="65611" x="4533900" y="4960938"/>
          <p14:tracePt t="65611" x="4556125" y="4960938"/>
          <p14:tracePt t="65628" x="4594225" y="4960938"/>
          <p14:tracePt t="65644" x="4625975" y="4960938"/>
          <p14:tracePt t="65660" x="4708525" y="4960938"/>
          <p14:tracePt t="65676" x="4778375" y="4960938"/>
          <p14:tracePt t="65693" x="4854575" y="4960938"/>
          <p14:tracePt t="65710" x="4899025" y="4960938"/>
          <p14:tracePt t="65726" x="4983163" y="4960938"/>
          <p14:tracePt t="65743" x="5037138" y="4960938"/>
          <p14:tracePt t="65759" x="5083175" y="4960938"/>
          <p14:tracePt t="65776" x="5097463" y="4960938"/>
          <p14:tracePt t="65793" x="5121275" y="4960938"/>
          <p14:tracePt t="65811" x="5127625" y="4960938"/>
          <p14:tracePt t="65825" x="5165725" y="4960938"/>
          <p14:tracePt t="65825" x="5197475" y="4960938"/>
          <p14:tracePt t="65844" x="5257800" y="4960938"/>
          <p14:tracePt t="65861" x="5341938" y="4960938"/>
          <p14:tracePt t="65877" x="5394325" y="4960938"/>
          <p14:tracePt t="65893" x="5432425" y="4960938"/>
          <p14:tracePt t="65909" x="5464175" y="4960938"/>
          <p14:tracePt t="65926" x="5508625" y="4975225"/>
          <p14:tracePt t="65943" x="5592763" y="4983163"/>
          <p14:tracePt t="65958" x="5676900" y="4983163"/>
          <p14:tracePt t="65974" x="5722938" y="4983163"/>
          <p14:tracePt t="65992" x="5745163" y="4983163"/>
          <p14:tracePt t="66009" x="5761038" y="4983163"/>
          <p14:tracePt t="66025" x="5783263" y="4975225"/>
          <p14:tracePt t="66041" x="5859463" y="4968875"/>
          <p14:tracePt t="66059" x="5973763" y="4968875"/>
          <p14:tracePt t="66076" x="5997575" y="4968875"/>
          <p14:tracePt t="66092" x="6080125" y="4953000"/>
          <p14:tracePt t="66108" x="6134100" y="4953000"/>
          <p14:tracePt t="66125" x="6164263" y="4953000"/>
          <p14:tracePt t="66141" x="6172200" y="4953000"/>
          <p14:tracePt t="66158" x="6188075" y="4953000"/>
          <p14:tracePt t="66179" x="6194425" y="4953000"/>
          <p14:tracePt t="66192" x="6264275" y="4953000"/>
          <p14:tracePt t="67099" x="6256338" y="4968875"/>
          <p14:tracePt t="67267" x="6218238" y="4968875"/>
          <p14:tracePt t="67275" x="6210300" y="4968875"/>
          <p14:tracePt t="67283" x="6210300" y="4960938"/>
          <p14:tracePt t="67299" x="6202363" y="4960938"/>
          <p14:tracePt t="67308" x="6202363" y="4953000"/>
          <p14:tracePt t="67324" x="6202363" y="4937125"/>
          <p14:tracePt t="67347" x="6202363" y="4922838"/>
          <p14:tracePt t="67459" x="6202363" y="4906963"/>
          <p14:tracePt t="67467" x="6188075" y="4892675"/>
          <p14:tracePt t="67483" x="6188075" y="4899025"/>
          <p14:tracePt t="67571" x="6188075" y="4892675"/>
          <p14:tracePt t="69384" x="6180138" y="4892675"/>
          <p14:tracePt t="69531" x="6164263" y="4892675"/>
          <p14:tracePt t="70123" x="6156325" y="4892675"/>
          <p14:tracePt t="70131" x="6142038" y="4892675"/>
          <p14:tracePt t="70227" x="6134100" y="4892675"/>
          <p14:tracePt t="70475" x="6111875" y="4892675"/>
          <p14:tracePt t="70499" x="6103938" y="4892675"/>
          <p14:tracePt t="70523" x="6096000" y="4892675"/>
          <p14:tracePt t="70531" x="6080125" y="4892675"/>
          <p14:tracePt t="70539" x="6049963" y="4892675"/>
          <p14:tracePt t="70553" x="5951538" y="4892675"/>
          <p14:tracePt t="70572" x="5837238" y="4892675"/>
          <p14:tracePt t="70588" x="5783263" y="4892675"/>
          <p14:tracePt t="70606" x="5654675" y="4906963"/>
          <p14:tracePt t="70624" x="5578475" y="4945063"/>
          <p14:tracePt t="70637" x="5470525" y="4991100"/>
          <p14:tracePt t="70653" x="5364163" y="5029200"/>
          <p14:tracePt t="70671" x="5203825" y="5089525"/>
          <p14:tracePt t="70688" x="5029200" y="5135563"/>
          <p14:tracePt t="70704" x="4854575" y="5219700"/>
          <p14:tracePt t="70721" x="4716463" y="5273675"/>
          <p14:tracePt t="70738" x="4610100" y="5311775"/>
          <p14:tracePt t="70755" x="4579938" y="5311775"/>
          <p14:tracePt t="70755" x="4541838" y="5334000"/>
          <p14:tracePt t="70771" x="4479925" y="5364163"/>
          <p14:tracePt t="70788" x="4411663" y="5387975"/>
          <p14:tracePt t="70805" x="4297363" y="5432425"/>
          <p14:tracePt t="70821" x="4122738" y="5478463"/>
          <p14:tracePt t="70837" x="3916363" y="5516563"/>
          <p14:tracePt t="70854" x="3679825" y="5592763"/>
          <p14:tracePt t="70871" x="3559175" y="5616575"/>
          <p14:tracePt t="70887" x="3475038" y="5622925"/>
          <p14:tracePt t="70904" x="3413125" y="5630863"/>
          <p14:tracePt t="70920" x="3322638" y="5661025"/>
          <p14:tracePt t="70937" x="3184525" y="5684838"/>
          <p14:tracePt t="70954" x="2903538" y="5707063"/>
          <p14:tracePt t="70972" x="2735263" y="5783263"/>
          <p14:tracePt t="70988" x="2606675" y="5813425"/>
          <p14:tracePt t="71005" x="2498725" y="5837238"/>
          <p14:tracePt t="71021" x="2438400" y="5851525"/>
          <p14:tracePt t="71037" x="2408238" y="5851525"/>
          <p14:tracePt t="71054" x="2324100" y="5875338"/>
          <p14:tracePt t="71070" x="2117725" y="5875338"/>
          <p14:tracePt t="71087" x="1722438" y="5875338"/>
          <p14:tracePt t="71104" x="1311275" y="5875338"/>
          <p14:tracePt t="71104" x="1143000" y="5875338"/>
          <p14:tracePt t="71123" x="1036638" y="5875338"/>
          <p14:tracePt t="71137" x="898525" y="5875338"/>
          <p14:tracePt t="71137" x="854075" y="5875338"/>
          <p14:tracePt t="71156" x="830263" y="5875338"/>
          <p14:tracePt t="71170" x="784225" y="5875338"/>
          <p14:tracePt t="71188" x="762000" y="5875338"/>
          <p14:tracePt t="71205" x="739775" y="5875338"/>
          <p14:tracePt t="71220" x="723900" y="5875338"/>
          <p14:tracePt t="71237" x="693738" y="5875338"/>
          <p14:tracePt t="71254" x="639763" y="5875338"/>
          <p14:tracePt t="71270" x="593725" y="5875338"/>
          <p14:tracePt t="71287" x="533400" y="5875338"/>
          <p14:tracePt t="71304" x="479425" y="5875338"/>
          <p14:tracePt t="71320" x="411163" y="5875338"/>
          <p14:tracePt t="71337" x="365125" y="5883275"/>
          <p14:tracePt t="71354" x="358775" y="5883275"/>
          <p14:tracePt t="71370" x="365125" y="5875338"/>
          <p14:tracePt t="71523" x="365125" y="5867400"/>
          <p14:tracePt t="71531" x="373063" y="5867400"/>
          <p14:tracePt t="71539" x="381000" y="5867400"/>
          <p14:tracePt t="71555" x="388938" y="5867400"/>
          <p14:tracePt t="71570" x="403225" y="5859463"/>
          <p14:tracePt t="71586" x="411163" y="5851525"/>
          <p14:tracePt t="71604" x="419100" y="5845175"/>
          <p14:tracePt t="71779" x="434975" y="5829300"/>
          <p14:tracePt t="71787" x="434975" y="5807075"/>
          <p14:tracePt t="71795" x="441325" y="5807075"/>
          <p14:tracePt t="71804" x="449263" y="5791200"/>
          <p14:tracePt t="71821" x="465138" y="5775325"/>
          <p14:tracePt t="71837" x="503238" y="5745163"/>
          <p14:tracePt t="71853" x="525463" y="5722938"/>
          <p14:tracePt t="71870" x="555625" y="5692775"/>
          <p14:tracePt t="71886" x="579438" y="5661025"/>
          <p14:tracePt t="71903" x="609600" y="5562600"/>
          <p14:tracePt t="71920" x="663575" y="5402263"/>
          <p14:tracePt t="71937" x="685800" y="5227638"/>
          <p14:tracePt t="71952" x="708025" y="5045075"/>
          <p14:tracePt t="71969" x="731838" y="4914900"/>
          <p14:tracePt t="71969" x="739775" y="4830763"/>
          <p14:tracePt t="71987" x="769938" y="4724400"/>
          <p14:tracePt t="72004" x="777875" y="4625975"/>
          <p14:tracePt t="72021" x="792163" y="4549775"/>
          <p14:tracePt t="72036" x="792163" y="4479925"/>
          <p14:tracePt t="72053" x="815975" y="4397375"/>
          <p14:tracePt t="72069" x="822325" y="4327525"/>
          <p14:tracePt t="72086" x="822325" y="4275138"/>
          <p14:tracePt t="72103" x="838200" y="4244975"/>
          <p14:tracePt t="72121" x="838200" y="4213225"/>
          <p14:tracePt t="72136" x="838200" y="4206875"/>
          <p14:tracePt t="72152" x="838200" y="4175125"/>
          <p14:tracePt t="72152" x="846138" y="4160838"/>
          <p14:tracePt t="72171" x="854075" y="4152900"/>
          <p14:tracePt t="72186" x="854075" y="4130675"/>
          <p14:tracePt t="72186" x="854075" y="4122738"/>
          <p14:tracePt t="72204" x="854075" y="4106863"/>
          <p14:tracePt t="72219" x="854075" y="4084638"/>
          <p14:tracePt t="72236" x="868363" y="4046538"/>
          <p14:tracePt t="72253" x="868363" y="4022725"/>
          <p14:tracePt t="72269" x="868363" y="4054475"/>
          <p14:tracePt t="72419" x="860425" y="4098925"/>
          <p14:tracePt t="72427" x="854075" y="4152900"/>
          <p14:tracePt t="72436" x="854075" y="4259263"/>
          <p14:tracePt t="72453" x="854075" y="4351338"/>
          <p14:tracePt t="72469" x="854075" y="4465638"/>
          <p14:tracePt t="72486" x="854075" y="4518025"/>
          <p14:tracePt t="72502" x="854075" y="4564063"/>
          <p14:tracePt t="72519" x="854075" y="4618038"/>
          <p14:tracePt t="72536" x="868363" y="4678363"/>
          <p14:tracePt t="72552" x="876300" y="4740275"/>
          <p14:tracePt t="72569" x="892175" y="4784725"/>
          <p14:tracePt t="72569" x="892175" y="4800600"/>
          <p14:tracePt t="72587" x="892175" y="4830763"/>
          <p14:tracePt t="72603" x="892175" y="4854575"/>
          <p14:tracePt t="72621" x="892175" y="4876800"/>
          <p14:tracePt t="72637" x="892175" y="4892675"/>
          <p14:tracePt t="72653" x="892175" y="4899025"/>
          <p14:tracePt t="72787" x="898525" y="4899025"/>
          <p14:tracePt t="72795" x="906463" y="4892675"/>
          <p14:tracePt t="72803" x="922338" y="4816475"/>
          <p14:tracePt t="72820" x="930275" y="4754563"/>
          <p14:tracePt t="72836" x="936625" y="4716463"/>
          <p14:tracePt t="72852" x="936625" y="4670425"/>
          <p14:tracePt t="72869" x="944563" y="4632325"/>
          <p14:tracePt t="72886" x="960438" y="4579938"/>
          <p14:tracePt t="72902" x="974725" y="4487863"/>
          <p14:tracePt t="72919" x="982663" y="4419600"/>
          <p14:tracePt t="72936" x="982663" y="4351338"/>
          <p14:tracePt t="72952" x="982663" y="4297363"/>
          <p14:tracePt t="72969" x="982663" y="4251325"/>
          <p14:tracePt t="72985" x="982663" y="4221163"/>
          <p14:tracePt t="72985" x="982663" y="4213225"/>
          <p14:tracePt t="73003" x="982663" y="4198938"/>
          <p14:tracePt t="73020" x="982663" y="4183063"/>
          <p14:tracePt t="73124" x="982663" y="4175125"/>
          <p14:tracePt t="73155" x="982663" y="4160838"/>
          <p14:tracePt t="73195" x="968375" y="4175125"/>
          <p14:tracePt t="73267" x="960438" y="4198938"/>
          <p14:tracePt t="73275" x="952500" y="4244975"/>
          <p14:tracePt t="73284" x="936625" y="4373563"/>
          <p14:tracePt t="73302" x="930275" y="4457700"/>
          <p14:tracePt t="73318" x="906463" y="4564063"/>
          <p14:tracePt t="73335" x="898525" y="4702175"/>
          <p14:tracePt t="73351" x="898525" y="4854575"/>
          <p14:tracePt t="73368" x="898525" y="5021263"/>
          <p14:tracePt t="73385" x="898525" y="5211763"/>
          <p14:tracePt t="73402" x="898525" y="5349875"/>
          <p14:tracePt t="73402" x="898525" y="5402263"/>
          <p14:tracePt t="73419" x="898525" y="5432425"/>
          <p14:tracePt t="73436" x="892175" y="5432425"/>
          <p14:tracePt t="73491" x="884238" y="5432425"/>
          <p14:tracePt t="73499" x="876300" y="5432425"/>
          <p14:tracePt t="73523" x="868363" y="5440363"/>
          <p14:tracePt t="73619" x="854075" y="5464175"/>
          <p14:tracePt t="73628" x="838200" y="5494338"/>
          <p14:tracePt t="73635" x="815975" y="5524500"/>
          <p14:tracePt t="73652" x="800100" y="5554663"/>
          <p14:tracePt t="73668" x="784225" y="5562600"/>
          <p14:tracePt t="73685" x="762000" y="5616575"/>
          <p14:tracePt t="73701" x="715963" y="5692775"/>
          <p14:tracePt t="73718" x="655638" y="5775325"/>
          <p14:tracePt t="73734" x="609600" y="5845175"/>
          <p14:tracePt t="73751" x="571500" y="5897563"/>
          <p14:tracePt t="73768" x="533400" y="5951538"/>
          <p14:tracePt t="73785" x="511175" y="5981700"/>
          <p14:tracePt t="73801" x="511175" y="5997575"/>
          <p14:tracePt t="73817" x="511175" y="5989638"/>
          <p14:tracePt t="73955" x="511175" y="5973763"/>
          <p14:tracePt t="73963" x="517525" y="5973763"/>
          <p14:tracePt t="73971" x="517525" y="5959475"/>
          <p14:tracePt t="73984" x="541338" y="5935663"/>
          <p14:tracePt t="74001" x="549275" y="5935663"/>
          <p14:tracePt t="74043" x="549275" y="5927725"/>
          <p14:tracePt t="74051" x="555625" y="5927725"/>
          <p14:tracePt t="74059" x="571500" y="5921375"/>
          <p14:tracePt t="74068" x="601663" y="5913438"/>
          <p14:tracePt t="74085" x="663575" y="5889625"/>
          <p14:tracePt t="74101" x="769938" y="5867400"/>
          <p14:tracePt t="74117" x="838200" y="5851525"/>
          <p14:tracePt t="74136" x="846138" y="5837238"/>
          <p14:tracePt t="74150" x="854075" y="5837238"/>
          <p14:tracePt t="75180" x="868363" y="5837238"/>
          <p14:tracePt t="75219" x="876300" y="5837238"/>
          <p14:tracePt t="75467" x="892175" y="5837238"/>
          <p14:tracePt t="75531" x="898525" y="5837238"/>
          <p14:tracePt t="75611" x="906463" y="5837238"/>
          <p14:tracePt t="75635" x="914400" y="5837238"/>
          <p14:tracePt t="75667" x="922338" y="5829300"/>
          <p14:tracePt t="79276" x="898525" y="5813425"/>
          <p14:tracePt t="79747" x="884238" y="5813425"/>
          <p14:tracePt t="79755" x="868363" y="5813425"/>
          <p14:tracePt t="79763" x="860425" y="5813425"/>
          <p14:tracePt t="79777" x="822325" y="5799138"/>
          <p14:tracePt t="79796" x="792163" y="5791200"/>
          <p14:tracePt t="79812" x="754063" y="5791200"/>
          <p14:tracePt t="79829" x="723900" y="5791200"/>
          <p14:tracePt t="79845" x="701675" y="5791200"/>
          <p14:tracePt t="79862" x="708025" y="5791200"/>
          <p14:tracePt t="79955" x="746125" y="5783263"/>
          <p14:tracePt t="79963" x="792163" y="5768975"/>
          <p14:tracePt t="79977" x="914400" y="5768975"/>
          <p14:tracePt t="79995" x="990600" y="5768975"/>
          <p14:tracePt t="80012" x="1104900" y="5768975"/>
          <p14:tracePt t="80029" x="1241425" y="5768975"/>
          <p14:tracePt t="80045" x="1425575" y="5768975"/>
          <p14:tracePt t="80061" x="1616075" y="5768975"/>
          <p14:tracePt t="80078" x="1768475" y="5768975"/>
          <p14:tracePt t="80094" x="1912938" y="5768975"/>
          <p14:tracePt t="80111" x="2057400" y="5768975"/>
          <p14:tracePt t="80129" x="2225675" y="5768975"/>
          <p14:tracePt t="80144" x="2430463" y="5768975"/>
          <p14:tracePt t="80161" x="2620963" y="5768975"/>
          <p14:tracePt t="80178" x="2841625" y="5768975"/>
          <p14:tracePt t="80196" x="3017838" y="5768975"/>
          <p14:tracePt t="80212" x="3230563" y="5791200"/>
          <p14:tracePt t="80228" x="3482975" y="5821363"/>
          <p14:tracePt t="80245" x="3749675" y="5821363"/>
          <p14:tracePt t="80261" x="3932238" y="5821363"/>
          <p14:tracePt t="80278" x="4060825" y="5821363"/>
          <p14:tracePt t="80294" x="4183063" y="5821363"/>
          <p14:tracePt t="80311" x="4305300" y="5829300"/>
          <p14:tracePt t="80327" x="4419600" y="5845175"/>
          <p14:tracePt t="80344" x="4549775" y="5851525"/>
          <p14:tracePt t="80362" x="4678363" y="5851525"/>
          <p14:tracePt t="80379" x="4784725" y="5867400"/>
          <p14:tracePt t="80379" x="4830763" y="5867400"/>
          <p14:tracePt t="80395" x="4906963" y="5851525"/>
          <p14:tracePt t="80410" x="5021263" y="5867400"/>
          <p14:tracePt t="80427" x="5051425" y="5867400"/>
          <p14:tracePt t="80907" x="5051425" y="5859463"/>
          <p14:tracePt t="80915" x="5051425" y="5837238"/>
          <p14:tracePt t="80926" x="5045075" y="5837238"/>
          <p14:tracePt t="80943" x="5051425" y="5829300"/>
          <p14:tracePt t="81950" x="5051425" y="5821363"/>
          <p14:tracePt t="82107" x="5045075" y="5821363"/>
          <p14:tracePt t="82115" x="5045075" y="5829300"/>
          <p14:tracePt t="82139" x="5037138" y="5829300"/>
          <p14:tracePt t="82243" x="5037138" y="5837238"/>
          <p14:tracePt t="85032" x="5037138" y="5845175"/>
          <p14:tracePt t="85275" x="5006975" y="5845175"/>
          <p14:tracePt t="85755" x="4983163" y="5845175"/>
          <p14:tracePt t="85763" x="4945063" y="5845175"/>
          <p14:tracePt t="85772" x="4792663" y="5845175"/>
          <p14:tracePt t="85789" x="4479925" y="5867400"/>
          <p14:tracePt t="85805" x="3940175" y="5867400"/>
          <p14:tracePt t="85822" x="3360738" y="5883275"/>
          <p14:tracePt t="85838" x="2735263" y="5775325"/>
          <p14:tracePt t="85855" x="2035175" y="5570538"/>
          <p14:tracePt t="85872" x="1363663" y="5356225"/>
          <p14:tracePt t="85888" x="860425" y="5097463"/>
          <p14:tracePt t="85905" x="503238" y="4838700"/>
          <p14:tracePt t="85905" x="388938" y="4732338"/>
          <p14:tracePt t="85923" x="258763" y="4556125"/>
          <p14:tracePt t="85940" x="236538" y="4441825"/>
          <p14:tracePt t="85956" x="228600" y="4397375"/>
          <p14:tracePt t="85973" x="228600" y="4373563"/>
          <p14:tracePt t="85989" x="250825" y="4343400"/>
          <p14:tracePt t="86006" x="342900" y="4289425"/>
          <p14:tracePt t="86022" x="487363" y="4221163"/>
          <p14:tracePt t="86040" x="601663" y="4152900"/>
          <p14:tracePt t="86054" x="723900" y="4076700"/>
          <p14:tracePt t="86071" x="792163" y="4016375"/>
          <p14:tracePt t="86087" x="854075" y="3946525"/>
          <p14:tracePt t="86104" x="892175" y="3878263"/>
          <p14:tracePt t="86121" x="914400" y="3848100"/>
          <p14:tracePt t="86140" x="922338" y="3848100"/>
          <p14:tracePt t="86140" x="936625" y="3840163"/>
          <p14:tracePt t="86156" x="990600" y="3832225"/>
          <p14:tracePt t="86172" x="1112838" y="3832225"/>
          <p14:tracePt t="86189" x="1303338" y="3832225"/>
          <p14:tracePt t="86205" x="1508125" y="3832225"/>
          <p14:tracePt t="86222" x="1722438" y="3832225"/>
          <p14:tracePt t="86238" x="1882775" y="3832225"/>
          <p14:tracePt t="86255" x="1997075" y="3832225"/>
          <p14:tracePt t="86272" x="2035175" y="3863975"/>
          <p14:tracePt t="86288" x="2057400" y="3878263"/>
          <p14:tracePt t="86304" x="2095500" y="3908425"/>
          <p14:tracePt t="86304" x="2111375" y="3940175"/>
          <p14:tracePt t="86323" x="2133600" y="3984625"/>
          <p14:tracePt t="86338" x="2232025" y="4137025"/>
          <p14:tracePt t="86356" x="2263775" y="4237038"/>
          <p14:tracePt t="86372" x="2301875" y="4343400"/>
          <p14:tracePt t="86389" x="2324100" y="4441825"/>
          <p14:tracePt t="86405" x="2324100" y="4525963"/>
          <p14:tracePt t="86421" x="2324100" y="4594225"/>
          <p14:tracePt t="86438" x="2308225" y="4648200"/>
          <p14:tracePt t="86455" x="2270125" y="4708525"/>
          <p14:tracePt t="86471" x="2217738" y="4754563"/>
          <p14:tracePt t="86488" x="2163763" y="4784725"/>
          <p14:tracePt t="86505" x="2073275" y="4822825"/>
          <p14:tracePt t="86522" x="1927225" y="4854575"/>
          <p14:tracePt t="86522" x="1882775" y="4868863"/>
          <p14:tracePt t="86539" x="1828800" y="4876800"/>
          <p14:tracePt t="86554" x="1684338" y="4876800"/>
          <p14:tracePt t="86572" x="1616075" y="4876800"/>
          <p14:tracePt t="86588" x="1539875" y="4830763"/>
          <p14:tracePt t="86605" x="1425575" y="4732338"/>
          <p14:tracePt t="86622" x="1341438" y="4648200"/>
          <p14:tracePt t="86638" x="1303338" y="4564063"/>
          <p14:tracePt t="86654" x="1303338" y="4495800"/>
          <p14:tracePt t="86671" x="1317625" y="4427538"/>
          <p14:tracePt t="86688" x="1355725" y="4365625"/>
          <p14:tracePt t="86704" x="1409700" y="4297363"/>
          <p14:tracePt t="86721" x="1431925" y="4237038"/>
          <p14:tracePt t="86721" x="1463675" y="4206875"/>
          <p14:tracePt t="86739" x="1485900" y="4183063"/>
          <p14:tracePt t="86756" x="1516063" y="4168775"/>
          <p14:tracePt t="86772" x="1570038" y="4144963"/>
          <p14:tracePt t="86788" x="1638300" y="4144963"/>
          <p14:tracePt t="86805" x="1714500" y="4137025"/>
          <p14:tracePt t="86821" x="1790700" y="4137025"/>
          <p14:tracePt t="86838" x="1820863" y="4137025"/>
          <p14:tracePt t="86854" x="1851025" y="4137025"/>
          <p14:tracePt t="86871" x="1905000" y="4183063"/>
          <p14:tracePt t="86888" x="1958975" y="4237038"/>
          <p14:tracePt t="86905" x="2019300" y="4321175"/>
          <p14:tracePt t="86921" x="2041525" y="4397375"/>
          <p14:tracePt t="86938" x="2049463" y="4511675"/>
          <p14:tracePt t="86956" x="2049463" y="4564063"/>
          <p14:tracePt t="86972" x="2049463" y="4618038"/>
          <p14:tracePt t="86988" x="2041525" y="4678363"/>
          <p14:tracePt t="87005" x="2011363" y="4724400"/>
          <p14:tracePt t="87021" x="1997075" y="4740275"/>
          <p14:tracePt t="87037" x="1927225" y="4770438"/>
          <p14:tracePt t="87054" x="1812925" y="4778375"/>
          <p14:tracePt t="87071" x="1684338" y="4792663"/>
          <p14:tracePt t="87087" x="1554163" y="4792663"/>
          <p14:tracePt t="87104" x="1431925" y="4778375"/>
          <p14:tracePt t="87121" x="1341438" y="4724400"/>
          <p14:tracePt t="87121" x="1279525" y="4670425"/>
          <p14:tracePt t="87140" x="1257300" y="4610100"/>
          <p14:tracePt t="87154" x="1235075" y="4457700"/>
          <p14:tracePt t="87172" x="1235075" y="4351338"/>
          <p14:tracePt t="87188" x="1235075" y="4283075"/>
          <p14:tracePt t="87205" x="1257300" y="4213225"/>
          <p14:tracePt t="87221" x="1287463" y="4144963"/>
          <p14:tracePt t="87237" x="1349375" y="4076700"/>
          <p14:tracePt t="87254" x="1431925" y="4000500"/>
          <p14:tracePt t="87270" x="1516063" y="3978275"/>
          <p14:tracePt t="87287" x="1622425" y="3954463"/>
          <p14:tracePt t="87304" x="1676400" y="3954463"/>
          <p14:tracePt t="87320" x="1706563" y="3954463"/>
          <p14:tracePt t="87337" x="1760538" y="3978275"/>
          <p14:tracePt t="87354" x="1844675" y="4084638"/>
          <p14:tracePt t="87372" x="1905000" y="4198938"/>
          <p14:tracePt t="87388" x="1935163" y="4305300"/>
          <p14:tracePt t="87405" x="1958975" y="4419600"/>
          <p14:tracePt t="87421" x="1965325" y="4564063"/>
          <p14:tracePt t="87437" x="1965325" y="4686300"/>
          <p14:tracePt t="87453" x="1965325" y="4770438"/>
          <p14:tracePt t="87470" x="1897063" y="4868863"/>
          <p14:tracePt t="87487" x="1828800" y="4914900"/>
          <p14:tracePt t="87503" x="1714500" y="4930775"/>
          <p14:tracePt t="87520" x="1554163" y="4930775"/>
          <p14:tracePt t="87537" x="1379538" y="4914900"/>
          <p14:tracePt t="87553" x="1295400" y="4892675"/>
          <p14:tracePt t="87569" x="1273175" y="4884738"/>
          <p14:tracePt t="87587" x="1273175" y="4876800"/>
          <p14:tracePt t="87604" x="1273175" y="4860925"/>
          <p14:tracePt t="87621" x="1273175" y="4854575"/>
          <p14:tracePt t="87636" x="1295400" y="4816475"/>
          <p14:tracePt t="87654" x="1303338" y="4816475"/>
          <p14:tracePt t="87669" x="1311275" y="4816475"/>
          <p14:tracePt t="87691" x="1317625" y="4816475"/>
          <p14:tracePt t="87707" x="1333500" y="4822825"/>
          <p14:tracePt t="87719" x="1333500" y="4914900"/>
          <p14:tracePt t="87737" x="1349375" y="5059363"/>
          <p14:tracePt t="87754" x="1349375" y="5257800"/>
          <p14:tracePt t="87754" x="1349375" y="5394325"/>
          <p14:tracePt t="87771" x="1349375" y="5791200"/>
          <p14:tracePt t="87788" x="1303338" y="6065838"/>
          <p14:tracePt t="87804" x="1127125" y="6332538"/>
          <p14:tracePt t="87821" x="936625" y="662146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4865688" y="1066800"/>
            <a:ext cx="42783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800" b="1">
                <a:solidFill>
                  <a:srgbClr val="FF0000"/>
                </a:solidFill>
              </a:rPr>
              <a:t>2H</a:t>
            </a:r>
            <a:r>
              <a:rPr lang="en-GB" altLang="en-US" sz="2800" b="1" baseline="-25000">
                <a:solidFill>
                  <a:srgbClr val="FF0000"/>
                </a:solidFill>
              </a:rPr>
              <a:t>2</a:t>
            </a:r>
            <a:r>
              <a:rPr lang="en-GB" altLang="en-US" sz="2800" b="1">
                <a:solidFill>
                  <a:srgbClr val="FF0000"/>
                </a:solidFill>
              </a:rPr>
              <a:t>(g) + O</a:t>
            </a:r>
            <a:r>
              <a:rPr lang="en-GB" altLang="en-US" sz="2800" b="1" baseline="-25000">
                <a:solidFill>
                  <a:srgbClr val="FF0000"/>
                </a:solidFill>
              </a:rPr>
              <a:t>2</a:t>
            </a:r>
            <a:r>
              <a:rPr lang="en-GB" altLang="en-US" sz="2800" b="1">
                <a:solidFill>
                  <a:srgbClr val="FF0000"/>
                </a:solidFill>
              </a:rPr>
              <a:t>(g) </a:t>
            </a:r>
            <a:r>
              <a:rPr lang="en-GB" altLang="en-US" sz="2800" b="1">
                <a:solidFill>
                  <a:srgbClr val="FF0000"/>
                </a:solidFill>
                <a:cs typeface="Arial" panose="020B0604020202020204" pitchFamily="34" charset="0"/>
              </a:rPr>
              <a:t>→2H</a:t>
            </a:r>
            <a:r>
              <a:rPr lang="en-GB" altLang="en-US" sz="2800" b="1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GB" altLang="en-US" sz="2800" b="1">
                <a:solidFill>
                  <a:srgbClr val="FF0000"/>
                </a:solidFill>
                <a:cs typeface="Arial" panose="020B0604020202020204" pitchFamily="34" charset="0"/>
              </a:rPr>
              <a:t>O(g)</a:t>
            </a: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0" y="1524000"/>
            <a:ext cx="5410200" cy="12001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 dirty="0" err="1"/>
              <a:t>Slo</a:t>
            </a:r>
            <a:r>
              <a:rPr lang="sr-Latn-CS" altLang="en-US" sz="2400" b="1" dirty="0"/>
              <a:t>ženi mehanizam uključuje kao nosioce lanca sledeće radikale</a:t>
            </a:r>
            <a:r>
              <a:rPr lang="en-GB" altLang="en-US" sz="2400" b="1" dirty="0"/>
              <a:t>   H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,  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O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 </a:t>
            </a:r>
            <a:r>
              <a:rPr lang="sr-Latn-CS" altLang="en-US" sz="2400" b="1" dirty="0"/>
              <a:t>i</a:t>
            </a:r>
            <a:r>
              <a:rPr lang="en-GB" altLang="en-US" sz="2400" b="1" dirty="0"/>
              <a:t> </a:t>
            </a:r>
            <a:r>
              <a:rPr lang="en-GB" altLang="en-US" sz="2400" b="1" baseline="30000" dirty="0"/>
              <a:t>.</a:t>
            </a:r>
            <a:r>
              <a:rPr lang="en-GB" altLang="en-US" sz="2400" b="1" dirty="0"/>
              <a:t>OH</a:t>
            </a:r>
          </a:p>
        </p:txBody>
      </p:sp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381000" y="2667000"/>
            <a:ext cx="3732213" cy="149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→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H</a:t>
            </a:r>
          </a:p>
          <a:p>
            <a:pPr>
              <a:buFontTx/>
              <a:buNone/>
            </a:pPr>
            <a:r>
              <a:rPr lang="en-GB" altLang="en-US" sz="4000" b="1" baseline="30000"/>
              <a:t>.</a:t>
            </a:r>
            <a:r>
              <a:rPr lang="en-GB" altLang="en-US" sz="2400" b="1"/>
              <a:t>O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OH + H</a:t>
            </a:r>
            <a:r>
              <a:rPr lang="en-GB" altLang="en-US" sz="4000" b="1" baseline="30000"/>
              <a:t>.</a:t>
            </a:r>
          </a:p>
          <a:p>
            <a:pPr>
              <a:buFontTx/>
              <a:buNone/>
            </a:pPr>
            <a:r>
              <a:rPr lang="sr-Latn-CS" altLang="en-US" sz="2400" b="1"/>
              <a:t>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</a:t>
            </a:r>
            <a:r>
              <a:rPr lang="sr-Latn-CS" altLang="en-US" sz="2400" b="1"/>
              <a:t>H</a:t>
            </a:r>
            <a:r>
              <a:rPr lang="sr-Latn-CS" altLang="en-US" sz="4000" b="1" baseline="30000"/>
              <a:t>.</a:t>
            </a:r>
            <a:r>
              <a:rPr lang="sr-Latn-CS" altLang="en-US" sz="2400" b="1"/>
              <a:t> + H</a:t>
            </a:r>
            <a:r>
              <a:rPr lang="sr-Latn-CS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sr-Latn-CS" altLang="en-US" sz="2400" b="1"/>
              <a:t>2O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+ H</a:t>
            </a:r>
            <a:r>
              <a:rPr lang="sr-Latn-CS" altLang="en-US" sz="4000" b="1" baseline="30000"/>
              <a:t>.</a:t>
            </a:r>
            <a:endParaRPr lang="en-GB" altLang="en-US" sz="4000" b="1" baseline="30000"/>
          </a:p>
        </p:txBody>
      </p:sp>
      <p:sp>
        <p:nvSpPr>
          <p:cNvPr id="6149" name="Line 10"/>
          <p:cNvSpPr>
            <a:spLocks noChangeShapeType="1"/>
          </p:cNvSpPr>
          <p:nvPr/>
        </p:nvSpPr>
        <p:spPr bwMode="auto">
          <a:xfrm>
            <a:off x="381000" y="3657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Text Box 11"/>
          <p:cNvSpPr txBox="1">
            <a:spLocks noChangeArrowheads="1"/>
          </p:cNvSpPr>
          <p:nvPr/>
        </p:nvSpPr>
        <p:spPr bwMode="auto">
          <a:xfrm>
            <a:off x="2743200" y="4800600"/>
            <a:ext cx="3121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4000" b="1" baseline="30000"/>
              <a:t>.</a:t>
            </a:r>
            <a:r>
              <a:rPr lang="en-GB" altLang="en-US" sz="2400" b="1"/>
              <a:t>O</a:t>
            </a:r>
            <a:r>
              <a:rPr lang="sr-Latn-CS" altLang="en-US" sz="2400" b="1"/>
              <a:t>H + H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sr-Latn-CS" altLang="en-US" sz="2400" b="1"/>
              <a:t>H</a:t>
            </a:r>
            <a:r>
              <a:rPr lang="sr-Latn-CS" altLang="en-US" sz="2400" b="1" baseline="-25000"/>
              <a:t>2</a:t>
            </a:r>
            <a:r>
              <a:rPr lang="sr-Latn-CS" altLang="en-US" sz="2400" b="1"/>
              <a:t>O</a:t>
            </a:r>
            <a:r>
              <a:rPr lang="en-GB" altLang="en-US" sz="2400" b="1"/>
              <a:t> + H</a:t>
            </a:r>
            <a:r>
              <a:rPr lang="sr-Latn-CS" altLang="en-US" sz="4000" b="1" baseline="30000"/>
              <a:t>.</a:t>
            </a:r>
            <a:endParaRPr lang="en-GB" altLang="en-US" sz="2400" b="1"/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152400" y="4572000"/>
            <a:ext cx="6526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vaki OH radikal će proizvoditi jedan H radikal </a:t>
            </a:r>
            <a:endParaRPr lang="en-US" altLang="en-US" sz="2400"/>
          </a:p>
        </p:txBody>
      </p:sp>
      <p:sp>
        <p:nvSpPr>
          <p:cNvPr id="6152" name="Text Box 13"/>
          <p:cNvSpPr txBox="1">
            <a:spLocks noChangeArrowheads="1"/>
          </p:cNvSpPr>
          <p:nvPr/>
        </p:nvSpPr>
        <p:spPr bwMode="auto">
          <a:xfrm>
            <a:off x="2438400" y="6172200"/>
            <a:ext cx="41735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sr-Latn-CS" altLang="en-US" sz="2400" b="1"/>
              <a:t>O</a:t>
            </a:r>
            <a:r>
              <a:rPr lang="en-GB" altLang="en-US" sz="2400" b="1" baseline="-25000"/>
              <a:t>2</a:t>
            </a:r>
            <a:r>
              <a:rPr lang="en-GB" altLang="en-US" sz="2400" b="1"/>
              <a:t> + </a:t>
            </a:r>
            <a:r>
              <a:rPr lang="sr-Latn-CS" altLang="en-US" sz="2400" b="1"/>
              <a:t>H</a:t>
            </a:r>
            <a:r>
              <a:rPr lang="sr-Latn-CS" altLang="en-US" sz="4000" b="1" baseline="30000"/>
              <a:t>.</a:t>
            </a:r>
            <a:r>
              <a:rPr lang="sr-Latn-CS" altLang="en-US" sz="2400" b="1"/>
              <a:t> + 3H</a:t>
            </a:r>
            <a:r>
              <a:rPr lang="sr-Latn-CS" altLang="en-US" sz="2400" b="1" baseline="-25000"/>
              <a:t>2</a:t>
            </a:r>
            <a:r>
              <a:rPr lang="en-GB" altLang="en-US" sz="2400" b="1"/>
              <a:t> → </a:t>
            </a:r>
            <a:r>
              <a:rPr lang="sr-Latn-CS" altLang="en-US" sz="2400" b="1"/>
              <a:t>2H</a:t>
            </a:r>
            <a:r>
              <a:rPr lang="sr-Latn-CS" altLang="en-US" sz="2400" b="1" baseline="-25000"/>
              <a:t>2</a:t>
            </a:r>
            <a:r>
              <a:rPr lang="sr-Latn-CS" altLang="en-US" sz="2400" b="1"/>
              <a:t>O + 3H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</a:t>
            </a:r>
          </a:p>
        </p:txBody>
      </p:sp>
      <p:sp>
        <p:nvSpPr>
          <p:cNvPr id="6153" name="Text Box 15"/>
          <p:cNvSpPr txBox="1">
            <a:spLocks noChangeArrowheads="1"/>
          </p:cNvSpPr>
          <p:nvPr/>
        </p:nvSpPr>
        <p:spPr bwMode="auto">
          <a:xfrm>
            <a:off x="152400" y="54102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Tako da sledi da će ustvari jedan radikal H graditi tri H radikala, lančana reakcija će se granati</a:t>
            </a:r>
            <a:endParaRPr lang="en-US" altLang="en-US" sz="2400"/>
          </a:p>
        </p:txBody>
      </p:sp>
      <p:sp>
        <p:nvSpPr>
          <p:cNvPr id="6154" name="Text Box 16"/>
          <p:cNvSpPr txBox="1">
            <a:spLocks noChangeArrowheads="1"/>
          </p:cNvSpPr>
          <p:nvPr/>
        </p:nvSpPr>
        <p:spPr bwMode="auto">
          <a:xfrm>
            <a:off x="228600" y="4114800"/>
            <a:ext cx="6561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Jedan radikal vodonika će dati dva OH radikala</a:t>
            </a:r>
            <a:endParaRPr lang="en-US" altLang="en-US" sz="2400"/>
          </a:p>
        </p:txBody>
      </p:sp>
      <p:pic>
        <p:nvPicPr>
          <p:cNvPr id="6155" name="Picture 2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676400"/>
            <a:ext cx="25908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sl-SI" altLang="en-US" sz="2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KSPLOZIJE- NESTACIONARNI PROCESI </a:t>
            </a:r>
          </a:p>
          <a:p>
            <a:pPr eaLnBrk="1" hangingPunct="1">
              <a:defRPr/>
            </a:pPr>
            <a:r>
              <a:rPr lang="sl-SI" altLang="en-US" sz="24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aročito su zastupljene ako postoje stupnjevi u kojima se iz jednog radikala stvara dva radikala: </a:t>
            </a:r>
            <a:endParaRPr lang="en-US" altLang="en-US" sz="2400" b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558" x="609600" y="6515100"/>
          <p14:tracePt t="16566" x="677863" y="6446838"/>
          <p14:tracePt t="16573" x="754063" y="6378575"/>
          <p14:tracePt t="16583" x="998538" y="6188075"/>
          <p14:tracePt t="16599" x="1219200" y="6003925"/>
          <p14:tracePt t="16616" x="1363663" y="5859463"/>
          <p14:tracePt t="16633" x="1455738" y="5745163"/>
          <p14:tracePt t="16648" x="1539875" y="5584825"/>
          <p14:tracePt t="16665" x="1622425" y="5494338"/>
          <p14:tracePt t="16681" x="1706563" y="5372100"/>
          <p14:tracePt t="16699" x="1806575" y="5280025"/>
          <p14:tracePt t="16716" x="1882775" y="5197475"/>
          <p14:tracePt t="16730" x="1935163" y="5127625"/>
          <p14:tracePt t="16748" x="2041525" y="5006975"/>
          <p14:tracePt t="16765" x="2187575" y="4860925"/>
          <p14:tracePt t="16782" x="2354263" y="4724400"/>
          <p14:tracePt t="16798" x="2514600" y="4556125"/>
          <p14:tracePt t="16815" x="2713038" y="4381500"/>
          <p14:tracePt t="16831" x="2933700" y="4198938"/>
          <p14:tracePt t="16848" x="3222625" y="3962400"/>
          <p14:tracePt t="16865" x="3482975" y="3741738"/>
          <p14:tracePt t="16881" x="3832225" y="3451225"/>
          <p14:tracePt t="16898" x="4046538" y="3162300"/>
          <p14:tracePt t="16914" x="4206875" y="2841625"/>
          <p14:tracePt t="16931" x="4351338" y="2613025"/>
          <p14:tracePt t="16931" x="4427538" y="2522538"/>
          <p14:tracePt t="16949" x="4495800" y="2400300"/>
          <p14:tracePt t="16965" x="4556125" y="2301875"/>
          <p14:tracePt t="16982" x="4625975" y="2225675"/>
          <p14:tracePt t="16998" x="4708525" y="2141538"/>
          <p14:tracePt t="17015" x="4816475" y="1989138"/>
          <p14:tracePt t="17032" x="4914900" y="1866900"/>
          <p14:tracePt t="17048" x="4945063" y="1812925"/>
          <p14:tracePt t="17065" x="4991100" y="1736725"/>
          <p14:tracePt t="17081" x="5083175" y="1616075"/>
          <p14:tracePt t="17098" x="5211763" y="1463675"/>
          <p14:tracePt t="17114" x="5318125" y="1317625"/>
          <p14:tracePt t="17131" x="5364163" y="1265238"/>
          <p14:tracePt t="17148" x="5364163" y="1279525"/>
          <p14:tracePt t="17668" x="5364163" y="1287463"/>
          <p14:tracePt t="17764" x="5364163" y="1295400"/>
          <p14:tracePt t="17844" x="5372100" y="1295400"/>
          <p14:tracePt t="17861" x="5380038" y="1295400"/>
          <p14:tracePt t="17876" x="5387975" y="1295400"/>
          <p14:tracePt t="18781" x="5387975" y="1303338"/>
          <p14:tracePt t="19189" x="5387975" y="1317625"/>
          <p14:tracePt t="19212" x="5387975" y="1333500"/>
          <p14:tracePt t="19228" x="5387975" y="1349375"/>
          <p14:tracePt t="19236" x="5387975" y="1355725"/>
          <p14:tracePt t="19246" x="5387975" y="1379538"/>
          <p14:tracePt t="19262" x="5387975" y="1401763"/>
          <p14:tracePt t="19279" x="5380038" y="1431925"/>
          <p14:tracePt t="19295" x="5380038" y="1439863"/>
          <p14:tracePt t="19311" x="5380038" y="1447800"/>
          <p14:tracePt t="19340" x="5380038" y="1463675"/>
          <p14:tracePt t="19356" x="5380038" y="1470025"/>
          <p14:tracePt t="19372" x="5380038" y="1485900"/>
          <p14:tracePt t="19388" x="5380038" y="1501775"/>
          <p14:tracePt t="19412" x="5387975" y="1508125"/>
          <p14:tracePt t="19420" x="5402263" y="1508125"/>
          <p14:tracePt t="19429" x="5448300" y="1508125"/>
          <p14:tracePt t="19446" x="5532438" y="1508125"/>
          <p14:tracePt t="19462" x="5630863" y="1508125"/>
          <p14:tracePt t="19479" x="5707063" y="1508125"/>
          <p14:tracePt t="19495" x="5753100" y="1508125"/>
          <p14:tracePt t="19511" x="5768975" y="1508125"/>
          <p14:tracePt t="19528" x="5783263" y="1508125"/>
          <p14:tracePt t="19548" x="5799138" y="1524000"/>
          <p14:tracePt t="19561" x="5875338" y="1524000"/>
          <p14:tracePt t="19578" x="5965825" y="1539875"/>
          <p14:tracePt t="19595" x="6042025" y="1546225"/>
          <p14:tracePt t="19612" x="6096000" y="1562100"/>
          <p14:tracePt t="19629" x="6103938" y="1562100"/>
          <p14:tracePt t="19646" x="6142038" y="1562100"/>
          <p14:tracePt t="19662" x="6226175" y="1562100"/>
          <p14:tracePt t="19678" x="6302375" y="1562100"/>
          <p14:tracePt t="19695" x="6362700" y="1562100"/>
          <p14:tracePt t="19714" x="6392863" y="1562100"/>
          <p14:tracePt t="19728" x="6400800" y="1562100"/>
          <p14:tracePt t="19744" x="6423025" y="1562100"/>
          <p14:tracePt t="19763" x="6469063" y="1562100"/>
          <p14:tracePt t="19778" x="6561138" y="1562100"/>
          <p14:tracePt t="19795" x="6689725" y="1562100"/>
          <p14:tracePt t="19812" x="6789738" y="1562100"/>
          <p14:tracePt t="19812" x="6827838" y="1562100"/>
          <p14:tracePt t="19830" x="6911975" y="1562100"/>
          <p14:tracePt t="19846" x="6980238" y="1562100"/>
          <p14:tracePt t="19862" x="7048500" y="1562100"/>
          <p14:tracePt t="19878" x="7102475" y="1562100"/>
          <p14:tracePt t="19895" x="7170738" y="1562100"/>
          <p14:tracePt t="19911" x="7285038" y="1562100"/>
          <p14:tracePt t="19928" x="7407275" y="1562100"/>
          <p14:tracePt t="19945" x="7527925" y="1562100"/>
          <p14:tracePt t="19961" x="7635875" y="1570038"/>
          <p14:tracePt t="19978" x="7704138" y="1570038"/>
          <p14:tracePt t="19994" x="7772400" y="1584325"/>
          <p14:tracePt t="20011" x="7832725" y="1584325"/>
          <p14:tracePt t="20011" x="7864475" y="1584325"/>
          <p14:tracePt t="20030" x="7970838" y="1584325"/>
          <p14:tracePt t="20045" x="8093075" y="1584325"/>
          <p14:tracePt t="20062" x="8221663" y="1584325"/>
          <p14:tracePt t="20078" x="8366125" y="1584325"/>
          <p14:tracePt t="20095" x="8428038" y="1608138"/>
          <p14:tracePt t="20111" x="8488363" y="1622425"/>
          <p14:tracePt t="20128" x="8518525" y="1622425"/>
          <p14:tracePt t="20144" x="8526463" y="1622425"/>
          <p14:tracePt t="20180" x="8534400" y="1622425"/>
          <p14:tracePt t="20197" x="8564563" y="1622425"/>
          <p14:tracePt t="20204" x="8594725" y="1622425"/>
          <p14:tracePt t="20212" x="8618538" y="1622425"/>
          <p14:tracePt t="20227" x="8694738" y="1622425"/>
          <p14:tracePt t="20227" x="8709025" y="1622425"/>
          <p14:tracePt t="20246" x="8702675" y="1622425"/>
          <p14:tracePt t="20396" x="8686800" y="1622425"/>
          <p14:tracePt t="20404" x="8656638" y="1622425"/>
          <p14:tracePt t="20412" x="8632825" y="1622425"/>
          <p14:tracePt t="20427" x="8542338" y="1622425"/>
          <p14:tracePt t="20427" x="8474075" y="1622425"/>
          <p14:tracePt t="20446" x="8328025" y="1622425"/>
          <p14:tracePt t="20461" x="8199438" y="1622425"/>
          <p14:tracePt t="20479" x="8008938" y="1622425"/>
          <p14:tracePt t="20494" x="7832725" y="1622425"/>
          <p14:tracePt t="20510" x="7680325" y="1622425"/>
          <p14:tracePt t="20526" x="7581900" y="1622425"/>
          <p14:tracePt t="20544" x="7505700" y="1622425"/>
          <p14:tracePt t="20560" x="7445375" y="1622425"/>
          <p14:tracePt t="20576" x="7353300" y="1622425"/>
          <p14:tracePt t="20593" x="7231063" y="1646238"/>
          <p14:tracePt t="20610" x="7102475" y="1668463"/>
          <p14:tracePt t="20627" x="6904038" y="1684338"/>
          <p14:tracePt t="20645" x="6713538" y="1684338"/>
          <p14:tracePt t="20661" x="6561138" y="1684338"/>
          <p14:tracePt t="20678" x="6484938" y="1684338"/>
          <p14:tracePt t="20694" x="6430963" y="1684338"/>
          <p14:tracePt t="20714" x="6423025" y="1684338"/>
          <p14:tracePt t="20728" x="6408738" y="1684338"/>
          <p14:tracePt t="20744" x="6354763" y="1692275"/>
          <p14:tracePt t="20762" x="6226175" y="1706563"/>
          <p14:tracePt t="20777" x="6065838" y="1706563"/>
          <p14:tracePt t="20794" x="5883275" y="1706563"/>
          <p14:tracePt t="20811" x="5715000" y="1706563"/>
          <p14:tracePt t="20827" x="5630863" y="1706563"/>
          <p14:tracePt t="20843" x="5570538" y="1706563"/>
          <p14:tracePt t="20862" x="5562600" y="1698625"/>
          <p14:tracePt t="20876" x="5546725" y="1698625"/>
          <p14:tracePt t="20900" x="5524500" y="1692275"/>
          <p14:tracePt t="20917" x="5494338" y="1692275"/>
          <p14:tracePt t="20927" x="5402263" y="1692275"/>
          <p14:tracePt t="20943" x="5280025" y="1692275"/>
          <p14:tracePt t="20960" x="5203825" y="1676400"/>
          <p14:tracePt t="20977" x="5165725" y="1676400"/>
          <p14:tracePt t="20993" x="5151438" y="1660525"/>
          <p14:tracePt t="21010" x="5143500" y="1660525"/>
          <p14:tracePt t="21028" x="5135563" y="1660525"/>
          <p14:tracePt t="21043" x="5097463" y="1660525"/>
          <p14:tracePt t="21043" x="5067300" y="1660525"/>
          <p14:tracePt t="21061" x="5037138" y="1660525"/>
          <p14:tracePt t="21077" x="5013325" y="1660525"/>
          <p14:tracePt t="21094" x="5006975" y="1654175"/>
          <p14:tracePt t="21109" x="4999038" y="1646238"/>
          <p14:tracePt t="21148" x="4999038" y="1638300"/>
          <p14:tracePt t="21157" x="4991100" y="1638300"/>
          <p14:tracePt t="21172" x="5006975" y="1638300"/>
          <p14:tracePt t="21316" x="5029200" y="1638300"/>
          <p14:tracePt t="21325" x="5067300" y="1638300"/>
          <p14:tracePt t="21332" x="5127625" y="1630363"/>
          <p14:tracePt t="21343" x="5219700" y="1630363"/>
          <p14:tracePt t="21360" x="5280025" y="1608138"/>
          <p14:tracePt t="21377" x="5295900" y="1608138"/>
          <p14:tracePt t="21393" x="5318125" y="1608138"/>
          <p14:tracePt t="21410" x="5334000" y="1600200"/>
          <p14:tracePt t="21426" x="5410200" y="1592263"/>
          <p14:tracePt t="21443" x="5532438" y="1592263"/>
          <p14:tracePt t="21460" x="5676900" y="1592263"/>
          <p14:tracePt t="21478" x="5699125" y="1592263"/>
          <p14:tracePt t="21494" x="5730875" y="1592263"/>
          <p14:tracePt t="21510" x="5761038" y="1592263"/>
          <p14:tracePt t="21527" x="5859463" y="1592263"/>
          <p14:tracePt t="21543" x="5973763" y="1592263"/>
          <p14:tracePt t="21560" x="6096000" y="1592263"/>
          <p14:tracePt t="21576" x="6142038" y="1592263"/>
          <p14:tracePt t="21593" x="6172200" y="1592263"/>
          <p14:tracePt t="21610" x="6226175" y="1592263"/>
          <p14:tracePt t="21626" x="6332538" y="1592263"/>
          <p14:tracePt t="21643" x="6454775" y="1592263"/>
          <p14:tracePt t="21643" x="6499225" y="1592263"/>
          <p14:tracePt t="21661" x="6553200" y="1592263"/>
          <p14:tracePt t="21676" x="6659563" y="1592263"/>
          <p14:tracePt t="21694" x="6697663" y="1592263"/>
          <p14:tracePt t="21713" x="6743700" y="1592263"/>
          <p14:tracePt t="21727" x="6827838" y="1592263"/>
          <p14:tracePt t="21742" x="6918325" y="1592263"/>
          <p14:tracePt t="21760" x="7002463" y="1592263"/>
          <p14:tracePt t="21775" x="7086600" y="1577975"/>
          <p14:tracePt t="21792" x="7192963" y="1577975"/>
          <p14:tracePt t="21809" x="7254875" y="1570038"/>
          <p14:tracePt t="21826" x="7299325" y="1570038"/>
          <p14:tracePt t="21843" x="7337425" y="1570038"/>
          <p14:tracePt t="21859" x="7399338" y="1554163"/>
          <p14:tracePt t="21859" x="7429500" y="1554163"/>
          <p14:tracePt t="21877" x="7475538" y="1554163"/>
          <p14:tracePt t="21893" x="7521575" y="1554163"/>
          <p14:tracePt t="21910" x="7543800" y="1554163"/>
          <p14:tracePt t="21926" x="7566025" y="1539875"/>
          <p14:tracePt t="21943" x="7597775" y="1539875"/>
          <p14:tracePt t="21959" x="7642225" y="1539875"/>
          <p14:tracePt t="21976" x="7680325" y="1539875"/>
          <p14:tracePt t="21992" x="7704138" y="1539875"/>
          <p14:tracePt t="22009" x="7772400" y="1539875"/>
          <p14:tracePt t="22026" x="7856538" y="1539875"/>
          <p14:tracePt t="22043" x="7940675" y="1539875"/>
          <p14:tracePt t="22059" x="8016875" y="1539875"/>
          <p14:tracePt t="22075" x="8093075" y="1531938"/>
          <p14:tracePt t="22093" x="8123238" y="1524000"/>
          <p14:tracePt t="22109" x="8153400" y="1516063"/>
          <p14:tracePt t="22126" x="8169275" y="1516063"/>
          <p14:tracePt t="22142" x="8169275" y="1508125"/>
          <p14:tracePt t="22173" x="8161338" y="1508125"/>
          <p14:tracePt t="22244" x="8145463" y="1508125"/>
          <p14:tracePt t="22252" x="8131175" y="1508125"/>
          <p14:tracePt t="22260" x="8099425" y="1508125"/>
          <p14:tracePt t="22275" x="8008938" y="1508125"/>
          <p14:tracePt t="22275" x="7940675" y="1524000"/>
          <p14:tracePt t="22293" x="7756525" y="1524000"/>
          <p14:tracePt t="22310" x="7467600" y="1524000"/>
          <p14:tracePt t="22326" x="6972300" y="1524000"/>
          <p14:tracePt t="22342" x="6515100" y="1524000"/>
          <p14:tracePt t="22360" x="6324600" y="1524000"/>
          <p14:tracePt t="22374" x="6172200" y="1501775"/>
          <p14:tracePt t="22391" x="6118225" y="1493838"/>
          <p14:tracePt t="22408" x="6057900" y="1477963"/>
          <p14:tracePt t="22424" x="5921375" y="1470025"/>
          <p14:tracePt t="22441" x="5768975" y="1470025"/>
          <p14:tracePt t="22458" x="5638800" y="1455738"/>
          <p14:tracePt t="22458" x="5608638" y="1455738"/>
          <p14:tracePt t="22477" x="5578475" y="1455738"/>
          <p14:tracePt t="22492" x="5486400" y="1455738"/>
          <p14:tracePt t="22509" x="5432425" y="1455738"/>
          <p14:tracePt t="22526" x="5402263" y="1455738"/>
          <p14:tracePt t="22543" x="5387975" y="1455738"/>
          <p14:tracePt t="22558" x="5372100" y="1455738"/>
          <p14:tracePt t="22580" x="5364163" y="1455738"/>
          <p14:tracePt t="22596" x="5349875" y="1455738"/>
          <p14:tracePt t="22608" x="5341938" y="1455738"/>
          <p14:tracePt t="22625" x="5326063" y="1455738"/>
          <p14:tracePt t="22642" x="5318125" y="1455738"/>
          <p14:tracePt t="22658" x="5311775" y="1455738"/>
          <p14:tracePt t="22675" x="5318125" y="1455738"/>
          <p14:tracePt t="23108" x="5334000" y="1455738"/>
          <p14:tracePt t="23125" x="5341938" y="1455738"/>
          <p14:tracePt t="23132" x="5349875" y="1455738"/>
          <p14:tracePt t="23142" x="5380038" y="1455738"/>
          <p14:tracePt t="23159" x="5418138" y="1455738"/>
          <p14:tracePt t="23175" x="5486400" y="1455738"/>
          <p14:tracePt t="23192" x="5570538" y="1455738"/>
          <p14:tracePt t="23208" x="5646738" y="1455738"/>
          <p14:tracePt t="23225" x="5745163" y="1455738"/>
          <p14:tracePt t="23241" x="5859463" y="1455738"/>
          <p14:tracePt t="23258" x="5921375" y="1455738"/>
          <p14:tracePt t="23275" x="5951538" y="1455738"/>
          <p14:tracePt t="23292" x="5959475" y="1463675"/>
          <p14:tracePt t="23309" x="6003925" y="1470025"/>
          <p14:tracePt t="23326" x="6080125" y="1485900"/>
          <p14:tracePt t="23342" x="6149975" y="1485900"/>
          <p14:tracePt t="23358" x="6232525" y="1493838"/>
          <p14:tracePt t="23374" x="6308725" y="1508125"/>
          <p14:tracePt t="23391" x="6362700" y="1508125"/>
          <p14:tracePt t="23408" x="6408738" y="1531938"/>
          <p14:tracePt t="23425" x="6430963" y="1531938"/>
          <p14:tracePt t="23441" x="6461125" y="1531938"/>
          <p14:tracePt t="23458" x="6499225" y="1531938"/>
          <p14:tracePt t="23475" x="6537325" y="1531938"/>
          <p14:tracePt t="23491" x="6569075" y="1531938"/>
          <p14:tracePt t="23491" x="6599238" y="1531938"/>
          <p14:tracePt t="23509" x="6629400" y="1531938"/>
          <p14:tracePt t="23526" x="6667500" y="1531938"/>
          <p14:tracePt t="23542" x="6697663" y="1531938"/>
          <p14:tracePt t="23558" x="6713538" y="1531938"/>
          <p14:tracePt t="23574" x="6743700" y="1531938"/>
          <p14:tracePt t="23591" x="6765925" y="1531938"/>
          <p14:tracePt t="23608" x="6773863" y="1531938"/>
          <p14:tracePt t="24506" x="6765925" y="1531938"/>
          <p14:tracePt t="24669" x="6759575" y="1531938"/>
          <p14:tracePt t="24917" x="6751638" y="1531938"/>
          <p14:tracePt t="25020" x="6743700" y="1531938"/>
          <p14:tracePt t="25116" x="6743700" y="1524000"/>
          <p14:tracePt t="25140" x="6735763" y="1516063"/>
          <p14:tracePt t="25372" x="6727825" y="1516063"/>
          <p14:tracePt t="25404" x="6727825" y="1501775"/>
          <p14:tracePt t="25925" x="6727825" y="1493838"/>
          <p14:tracePt t="26100" x="6727825" y="1477963"/>
          <p14:tracePt t="26140" x="6735763" y="1470025"/>
          <p14:tracePt t="26404" x="6735763" y="1463675"/>
          <p14:tracePt t="26469" x="6735763" y="1455738"/>
          <p14:tracePt t="27376" x="6735763" y="1447800"/>
          <p14:tracePt t="28684" x="6735763" y="1439863"/>
          <p14:tracePt t="28909" x="6721475" y="1439863"/>
          <p14:tracePt t="28948" x="6713538" y="1439863"/>
          <p14:tracePt t="28988" x="6697663" y="1431925"/>
          <p14:tracePt t="28996" x="6689725" y="1431925"/>
          <p14:tracePt t="29012" x="6651625" y="1425575"/>
          <p14:tracePt t="29020" x="6637338" y="1425575"/>
          <p14:tracePt t="29034" x="6569075" y="1425575"/>
          <p14:tracePt t="29051" x="6507163" y="1425575"/>
          <p14:tracePt t="29051" x="6454775" y="1425575"/>
          <p14:tracePt t="29069" x="6423025" y="1425575"/>
          <p14:tracePt t="29069" x="6408738" y="1425575"/>
          <p14:tracePt t="29085" x="6392863" y="1425575"/>
          <p14:tracePt t="29102" x="6384925" y="1425575"/>
          <p14:tracePt t="29180" x="6378575" y="1425575"/>
          <p14:tracePt t="29188" x="6370638" y="1425575"/>
          <p14:tracePt t="29201" x="6354763" y="1425575"/>
          <p14:tracePt t="29218" x="6324600" y="1425575"/>
          <p14:tracePt t="29235" x="6308725" y="1425575"/>
          <p14:tracePt t="29251" x="6294438" y="1425575"/>
          <p14:tracePt t="29268" x="6286500" y="1425575"/>
          <p14:tracePt t="29292" x="6270625" y="1425575"/>
          <p14:tracePt t="29308" x="6248400" y="1431925"/>
          <p14:tracePt t="29318" x="6172200" y="1447800"/>
          <p14:tracePt t="29335" x="6103938" y="1470025"/>
          <p14:tracePt t="29351" x="5997575" y="1485900"/>
          <p14:tracePt t="29368" x="5927725" y="1493838"/>
          <p14:tracePt t="29385" x="5883275" y="1501775"/>
          <p14:tracePt t="29402" x="5867400" y="1501775"/>
          <p14:tracePt t="29460" x="5845175" y="1501775"/>
          <p14:tracePt t="29476" x="5813425" y="1501775"/>
          <p14:tracePt t="29485" x="5783263" y="1501775"/>
          <p14:tracePt t="29492" x="5753100" y="1508125"/>
          <p14:tracePt t="29502" x="5676900" y="1516063"/>
          <p14:tracePt t="29519" x="5646738" y="1531938"/>
          <p14:tracePt t="29535" x="5616575" y="1531938"/>
          <p14:tracePt t="29551" x="5608638" y="1531938"/>
          <p14:tracePt t="29567" x="5600700" y="1539875"/>
          <p14:tracePt t="29584" x="5592763" y="1539875"/>
          <p14:tracePt t="29601" x="5578475" y="1539875"/>
          <p14:tracePt t="29618" x="5562600" y="1539875"/>
          <p14:tracePt t="29635" x="5540375" y="1539875"/>
          <p14:tracePt t="29635" x="5532438" y="1539875"/>
          <p14:tracePt t="29653" x="5516563" y="1539875"/>
          <p14:tracePt t="29669" x="5508625" y="1539875"/>
          <p14:tracePt t="29686" x="5486400" y="1539875"/>
          <p14:tracePt t="29701" x="5456238" y="1554163"/>
          <p14:tracePt t="29719" x="5440363" y="1554163"/>
          <p14:tracePt t="29735" x="5432425" y="1554163"/>
          <p14:tracePt t="29788" x="5426075" y="1554163"/>
          <p14:tracePt t="29796" x="5410200" y="1554163"/>
          <p14:tracePt t="29804" x="5402263" y="1554163"/>
          <p14:tracePt t="29817" x="5387975" y="1554163"/>
          <p14:tracePt t="29834" x="5380038" y="1554163"/>
          <p14:tracePt t="29851" x="5372100" y="1554163"/>
          <p14:tracePt t="29916" x="5364163" y="1554163"/>
          <p14:tracePt t="30252" x="5372100" y="1554163"/>
          <p14:tracePt t="30332" x="5387975" y="1554163"/>
          <p14:tracePt t="30492" x="5394325" y="1554163"/>
          <p14:tracePt t="30508" x="5418138" y="1554163"/>
          <p14:tracePt t="31395" x="5432425" y="1554163"/>
          <p14:tracePt t="31452" x="5448300" y="1546225"/>
          <p14:tracePt t="31460" x="5456238" y="1546225"/>
          <p14:tracePt t="31540" x="5464175" y="1546225"/>
          <p14:tracePt t="31556" x="5470525" y="1546225"/>
          <p14:tracePt t="31572" x="5486400" y="1546225"/>
          <p14:tracePt t="31580" x="5494338" y="1546225"/>
          <p14:tracePt t="31588" x="5508625" y="1546225"/>
          <p14:tracePt t="31599" x="5532438" y="1546225"/>
          <p14:tracePt t="31616" x="5540375" y="1546225"/>
          <p14:tracePt t="31632" x="5546725" y="1546225"/>
          <p14:tracePt t="31652" x="5546725" y="1539875"/>
          <p14:tracePt t="31700" x="5562600" y="1539875"/>
          <p14:tracePt t="31726" x="5570538" y="1539875"/>
          <p14:tracePt t="31740" x="5578475" y="1539875"/>
          <p14:tracePt t="31750" x="5584825" y="1539875"/>
          <p14:tracePt t="31766" x="5592763" y="1539875"/>
          <p14:tracePt t="31797" x="5600700" y="1539875"/>
          <p14:tracePt t="31813" x="5616575" y="1539875"/>
          <p14:tracePt t="31820" x="5630863" y="1539875"/>
          <p14:tracePt t="31836" x="5646738" y="1539875"/>
          <p14:tracePt t="31848" x="5676900" y="1539875"/>
          <p14:tracePt t="31865" x="5692775" y="1539875"/>
          <p14:tracePt t="31882" x="5707063" y="1539875"/>
          <p14:tracePt t="31924" x="5722938" y="1539875"/>
          <p14:tracePt t="31948" x="5730875" y="1531938"/>
          <p14:tracePt t="31965" x="5737225" y="1531938"/>
          <p14:tracePt t="31981" x="5745163" y="1531938"/>
          <p14:tracePt t="31988" x="5753100" y="1531938"/>
          <p14:tracePt t="32004" x="5768975" y="1531938"/>
          <p14:tracePt t="32016" x="5799138" y="1531938"/>
          <p14:tracePt t="32032" x="5821363" y="1531938"/>
          <p14:tracePt t="32049" x="5829300" y="1531938"/>
          <p14:tracePt t="32065" x="5837238" y="1531938"/>
          <p14:tracePt t="32116" x="5851525" y="1539875"/>
          <p14:tracePt t="32124" x="5859463" y="1539875"/>
          <p14:tracePt t="32133" x="5875338" y="1539875"/>
          <p14:tracePt t="32149" x="5883275" y="1539875"/>
          <p14:tracePt t="32165" x="5897563" y="1539875"/>
          <p14:tracePt t="32196" x="5905500" y="1539875"/>
          <p14:tracePt t="32213" x="5927725" y="1539875"/>
          <p14:tracePt t="32220" x="5943600" y="1539875"/>
          <p14:tracePt t="32231" x="5973763" y="1546225"/>
          <p14:tracePt t="32249" x="6011863" y="1546225"/>
          <p14:tracePt t="32265" x="6042025" y="1546225"/>
          <p14:tracePt t="32282" x="6096000" y="1554163"/>
          <p14:tracePt t="32300" x="6103938" y="1554163"/>
          <p14:tracePt t="32317" x="6111875" y="1554163"/>
          <p14:tracePt t="32331" x="6188075" y="1554163"/>
          <p14:tracePt t="32349" x="6256338" y="1554163"/>
          <p14:tracePt t="32366" x="6302375" y="1554163"/>
          <p14:tracePt t="32382" x="6316663" y="1554163"/>
          <p14:tracePt t="32399" x="6332538" y="1554163"/>
          <p14:tracePt t="32461" x="6346825" y="1554163"/>
          <p14:tracePt t="32468" x="6370638" y="1554163"/>
          <p14:tracePt t="32481" x="6416675" y="1554163"/>
          <p14:tracePt t="32498" x="6438900" y="1554163"/>
          <p14:tracePt t="32514" x="6454775" y="1554163"/>
          <p14:tracePt t="32531" x="6461125" y="1554163"/>
          <p14:tracePt t="32580" x="6484938" y="1554163"/>
          <p14:tracePt t="32597" x="6492875" y="1554163"/>
          <p14:tracePt t="32613" x="6507163" y="1554163"/>
          <p14:tracePt t="32620" x="6515100" y="1554163"/>
          <p14:tracePt t="32631" x="6530975" y="1554163"/>
          <p14:tracePt t="32648" x="6537325" y="1554163"/>
          <p14:tracePt t="32663" x="6545263" y="1554163"/>
          <p14:tracePt t="37969" x="6545263" y="1562100"/>
          <p14:tracePt t="38764" x="6537325" y="1562100"/>
          <p14:tracePt t="38820" x="6530975" y="1562100"/>
          <p14:tracePt t="38836" x="6515100" y="1562100"/>
          <p14:tracePt t="38860" x="6499225" y="1562100"/>
          <p14:tracePt t="38892" x="6492875" y="1562100"/>
          <p14:tracePt t="38908" x="6484938" y="1562100"/>
          <p14:tracePt t="38940" x="6477000" y="1562100"/>
          <p14:tracePt t="38948" x="6469063" y="1562100"/>
          <p14:tracePt t="38958" x="6446838" y="1562100"/>
          <p14:tracePt t="38975" x="6400800" y="1539875"/>
          <p14:tracePt t="38991" x="6340475" y="1539875"/>
          <p14:tracePt t="39008" x="6302375" y="1531938"/>
          <p14:tracePt t="39025" x="6294438" y="1531938"/>
          <p14:tracePt t="39041" x="6286500" y="1531938"/>
          <p14:tracePt t="39092" x="6270625" y="1524000"/>
          <p14:tracePt t="39100" x="6264275" y="1524000"/>
          <p14:tracePt t="39109" x="6210300" y="1524000"/>
          <p14:tracePt t="39126" x="6149975" y="1516063"/>
          <p14:tracePt t="39142" x="6111875" y="1508125"/>
          <p14:tracePt t="39158" x="6103938" y="1508125"/>
          <p14:tracePt t="39175" x="6096000" y="1508125"/>
          <p14:tracePt t="39220" x="6080125" y="1508125"/>
          <p14:tracePt t="39228" x="6065838" y="1508125"/>
          <p14:tracePt t="39241" x="6011863" y="1508125"/>
          <p14:tracePt t="39258" x="5943600" y="1508125"/>
          <p14:tracePt t="39258" x="5921375" y="1508125"/>
          <p14:tracePt t="39277" x="5905500" y="1508125"/>
          <p14:tracePt t="39291" x="5867400" y="1508125"/>
          <p14:tracePt t="39309" x="5851525" y="1508125"/>
          <p14:tracePt t="39325" x="5845175" y="1508125"/>
          <p14:tracePt t="39342" x="5829300" y="1508125"/>
          <p14:tracePt t="39358" x="5821363" y="1508125"/>
          <p14:tracePt t="39374" x="5783263" y="1508125"/>
          <p14:tracePt t="39391" x="5761038" y="1508125"/>
          <p14:tracePt t="39408" x="5730875" y="1508125"/>
          <p14:tracePt t="39424" x="5707063" y="1508125"/>
          <p14:tracePt t="39441" x="5684838" y="1508125"/>
          <p14:tracePt t="39458" x="5676900" y="1508125"/>
          <p14:tracePt t="39474" x="5661025" y="1524000"/>
          <p14:tracePt t="39491" x="5654675" y="1524000"/>
          <p14:tracePt t="39516" x="5646738" y="1524000"/>
          <p14:tracePt t="39526" x="5622925" y="1524000"/>
          <p14:tracePt t="39542" x="5584825" y="1524000"/>
          <p14:tracePt t="39558" x="5540375" y="1524000"/>
          <p14:tracePt t="39575" x="5516563" y="1524000"/>
          <p14:tracePt t="39592" x="5508625" y="1524000"/>
          <p14:tracePt t="40501" x="5524500" y="1524000"/>
          <p14:tracePt t="41052" x="5540375" y="1524000"/>
          <p14:tracePt t="41060" x="5562600" y="1524000"/>
          <p14:tracePt t="41072" x="5570538" y="1524000"/>
          <p14:tracePt t="41089" x="5584825" y="1524000"/>
          <p14:tracePt t="41132" x="5600700" y="1524000"/>
          <p14:tracePt t="41148" x="5616575" y="1524000"/>
          <p14:tracePt t="41156" x="5630863" y="1524000"/>
          <p14:tracePt t="41164" x="5646738" y="1524000"/>
          <p14:tracePt t="41173" x="5661025" y="1524000"/>
          <p14:tracePt t="41190" x="5676900" y="1524000"/>
          <p14:tracePt t="41206" x="5699125" y="1524000"/>
          <p14:tracePt t="41223" x="5722938" y="1524000"/>
          <p14:tracePt t="41239" x="5737225" y="1524000"/>
          <p14:tracePt t="41255" x="5745163" y="1524000"/>
          <p14:tracePt t="41272" x="5753100" y="1524000"/>
          <p14:tracePt t="41308" x="5768975" y="1524000"/>
          <p14:tracePt t="41316" x="5783263" y="1524000"/>
          <p14:tracePt t="41324" x="5813425" y="1524000"/>
          <p14:tracePt t="41339" x="5829300" y="1524000"/>
          <p14:tracePt t="41339" x="5845175" y="1524000"/>
          <p14:tracePt t="41357" x="5859463" y="1524000"/>
          <p14:tracePt t="41373" x="5875338" y="1524000"/>
          <p14:tracePt t="41390" x="5883275" y="1524000"/>
          <p14:tracePt t="41428" x="5889625" y="1524000"/>
          <p14:tracePt t="41437" x="5905500" y="1524000"/>
          <p14:tracePt t="41444" x="5935663" y="1524000"/>
          <p14:tracePt t="41455" x="5973763" y="1524000"/>
          <p14:tracePt t="41472" x="6019800" y="1524000"/>
          <p14:tracePt t="41489" x="6042025" y="1524000"/>
          <p14:tracePt t="41506" x="6057900" y="1524000"/>
          <p14:tracePt t="41522" x="6065838" y="1524000"/>
          <p14:tracePt t="41548" x="6073775" y="1524000"/>
          <p14:tracePt t="41557" x="6088063" y="1524000"/>
          <p14:tracePt t="41573" x="6126163" y="1524000"/>
          <p14:tracePt t="41589" x="6156325" y="1524000"/>
          <p14:tracePt t="41606" x="6180138" y="1524000"/>
          <p14:tracePt t="41622" x="6194425" y="1524000"/>
          <p14:tracePt t="41639" x="6210300" y="1524000"/>
          <p14:tracePt t="41656" x="6232525" y="1524000"/>
          <p14:tracePt t="41672" x="6256338" y="1508125"/>
          <p14:tracePt t="41689" x="6286500" y="1508125"/>
          <p14:tracePt t="41705" x="6332538" y="1501775"/>
          <p14:tracePt t="41722" x="6370638" y="1493838"/>
          <p14:tracePt t="41722" x="6384925" y="1493838"/>
          <p14:tracePt t="41742" x="6408738" y="1493838"/>
          <p14:tracePt t="41755" x="6454775" y="1470025"/>
          <p14:tracePt t="41755" x="6461125" y="1470025"/>
          <p14:tracePt t="41773" x="6469063" y="1470025"/>
          <p14:tracePt t="41791" x="6484938" y="1470025"/>
          <p14:tracePt t="41806" x="6515100" y="1470025"/>
          <p14:tracePt t="41822" x="6553200" y="1470025"/>
          <p14:tracePt t="41839" x="6599238" y="1455738"/>
          <p14:tracePt t="41855" x="6659563" y="1455738"/>
          <p14:tracePt t="41872" x="6689725" y="1447800"/>
          <p14:tracePt t="41889" x="6713538" y="1439863"/>
          <p14:tracePt t="41905" x="6721475" y="1439863"/>
          <p14:tracePt t="41948" x="6751638" y="1439863"/>
          <p14:tracePt t="41956" x="6781800" y="1439863"/>
          <p14:tracePt t="41973" x="6819900" y="1439863"/>
          <p14:tracePt t="41990" x="6850063" y="1439863"/>
          <p14:tracePt t="42006" x="6873875" y="1439863"/>
          <p14:tracePt t="42022" x="6880225" y="1439863"/>
          <p14:tracePt t="42039" x="6888163" y="1439863"/>
          <p14:tracePt t="42068" x="6896100" y="1439863"/>
          <p14:tracePt t="42076" x="6904038" y="1439863"/>
          <p14:tracePt t="42087" x="6911975" y="1439863"/>
          <p14:tracePt t="42104" x="6904038" y="1439863"/>
          <p14:tracePt t="42220" x="6896100" y="1439863"/>
          <p14:tracePt t="42237" x="6888163" y="1439863"/>
          <p14:tracePt t="42244" x="6858000" y="1439863"/>
          <p14:tracePt t="42255" x="6797675" y="1439863"/>
          <p14:tracePt t="42272" x="6727825" y="1439863"/>
          <p14:tracePt t="42289" x="6713538" y="1439863"/>
          <p14:tracePt t="42305" x="6697663" y="1439863"/>
          <p14:tracePt t="42321" x="6689725" y="1439863"/>
          <p14:tracePt t="42348" x="6683375" y="1439863"/>
          <p14:tracePt t="42364" x="6675438" y="1439863"/>
          <p14:tracePt t="42380" x="6659563" y="1439863"/>
          <p14:tracePt t="42389" x="6629400" y="1439863"/>
          <p14:tracePt t="42405" x="6613525" y="1439863"/>
          <p14:tracePt t="42422" x="6591300" y="1439863"/>
          <p14:tracePt t="42438" x="6575425" y="1439863"/>
          <p14:tracePt t="42455" x="6561138" y="1439863"/>
          <p14:tracePt t="42471" x="6553200" y="1439863"/>
          <p14:tracePt t="42487" x="6537325" y="1439863"/>
          <p14:tracePt t="42505" x="6523038" y="1439863"/>
          <p14:tracePt t="42521" x="6492875" y="1439863"/>
          <p14:tracePt t="42539" x="6454775" y="1439863"/>
          <p14:tracePt t="42555" x="6416675" y="1439863"/>
          <p14:tracePt t="42555" x="6392863" y="1439863"/>
          <p14:tracePt t="42573" x="6378575" y="1439863"/>
          <p14:tracePt t="42587" x="6332538" y="1439863"/>
          <p14:tracePt t="42605" x="6316663" y="1439863"/>
          <p14:tracePt t="42622" x="6302375" y="1439863"/>
          <p14:tracePt t="42638" x="6286500" y="1439863"/>
          <p14:tracePt t="42654" x="6248400" y="1439863"/>
          <p14:tracePt t="42671" x="6226175" y="1439863"/>
          <p14:tracePt t="42688" x="6202363" y="1439863"/>
          <p14:tracePt t="42704" x="6172200" y="1439863"/>
          <p14:tracePt t="42721" x="6142038" y="1439863"/>
          <p14:tracePt t="42738" x="6111875" y="1439863"/>
          <p14:tracePt t="42755" x="6073775" y="1439863"/>
          <p14:tracePt t="42770" x="6057900" y="1439863"/>
          <p14:tracePt t="42788" x="6065838" y="1439863"/>
          <p14:tracePt t="42980" x="6080125" y="1439863"/>
          <p14:tracePt t="42988" x="6111875" y="1439863"/>
          <p14:tracePt t="43005" x="6149975" y="1439863"/>
          <p14:tracePt t="43021" x="6164263" y="1431925"/>
          <p14:tracePt t="43037" x="6194425" y="1431925"/>
          <p14:tracePt t="43054" x="6210300" y="1431925"/>
          <p14:tracePt t="43070" x="6240463" y="1431925"/>
          <p14:tracePt t="43087" x="6256338" y="1431925"/>
          <p14:tracePt t="43103" x="6286500" y="1431925"/>
          <p14:tracePt t="43121" x="6302375" y="1431925"/>
          <p14:tracePt t="43137" x="6332538" y="1431925"/>
          <p14:tracePt t="43154" x="6346825" y="1431925"/>
          <p14:tracePt t="43171" x="6362700" y="1431925"/>
          <p14:tracePt t="43188" x="6378575" y="1439863"/>
          <p14:tracePt t="43188" x="6392863" y="1439863"/>
          <p14:tracePt t="43205" x="6408738" y="1439863"/>
          <p14:tracePt t="43221" x="6430963" y="1447800"/>
          <p14:tracePt t="43237" x="6454775" y="1447800"/>
          <p14:tracePt t="43254" x="6461125" y="1447800"/>
          <p14:tracePt t="43270" x="6477000" y="1447800"/>
          <p14:tracePt t="43288" x="6507163" y="1447800"/>
          <p14:tracePt t="43303" x="6530975" y="1447800"/>
          <p14:tracePt t="43320" x="6561138" y="1447800"/>
          <p14:tracePt t="43337" x="6583363" y="1447800"/>
          <p14:tracePt t="43354" x="6591300" y="1447800"/>
          <p14:tracePt t="43370" x="6607175" y="1447800"/>
          <p14:tracePt t="43387" x="6637338" y="1447800"/>
          <p14:tracePt t="43387" x="6659563" y="1463675"/>
          <p14:tracePt t="43405" x="6705600" y="1463675"/>
          <p14:tracePt t="43421" x="6773863" y="1470025"/>
          <p14:tracePt t="43437" x="6842125" y="1470025"/>
          <p14:tracePt t="43454" x="6873875" y="1470025"/>
          <p14:tracePt t="43470" x="6888163" y="1470025"/>
          <p14:tracePt t="43487" x="6904038" y="1470025"/>
          <p14:tracePt t="43503" x="6911975" y="1470025"/>
          <p14:tracePt t="43520" x="6926263" y="1470025"/>
          <p14:tracePt t="43537" x="6964363" y="1470025"/>
          <p14:tracePt t="43554" x="7026275" y="1470025"/>
          <p14:tracePt t="43570" x="7070725" y="1470025"/>
          <p14:tracePt t="43587" x="7086600" y="1470025"/>
          <p14:tracePt t="43587" x="7094538" y="1470025"/>
          <p14:tracePt t="43605" x="7102475" y="1470025"/>
          <p14:tracePt t="43637" x="7116763" y="1470025"/>
          <p14:tracePt t="43644" x="7132638" y="1470025"/>
          <p14:tracePt t="43654" x="7185025" y="1470025"/>
          <p14:tracePt t="43670" x="7269163" y="1470025"/>
          <p14:tracePt t="43687" x="7361238" y="1470025"/>
          <p14:tracePt t="43704" x="7407275" y="1470025"/>
          <p14:tracePt t="43720" x="7445375" y="1470025"/>
          <p14:tracePt t="43737" x="7489825" y="1477963"/>
          <p14:tracePt t="43754" x="7573963" y="1485900"/>
          <p14:tracePt t="43770" x="7658100" y="1501775"/>
          <p14:tracePt t="43787" x="7742238" y="1524000"/>
          <p14:tracePt t="43787" x="7788275" y="1524000"/>
          <p14:tracePt t="43806" x="7848600" y="1531938"/>
          <p14:tracePt t="43821" x="7916863" y="1546225"/>
          <p14:tracePt t="43838" x="7954963" y="1546225"/>
          <p14:tracePt t="43854" x="7970838" y="1546225"/>
          <p14:tracePt t="43870" x="7985125" y="1546225"/>
          <p14:tracePt t="43886" x="8001000" y="1546225"/>
          <p14:tracePt t="43916" x="8016875" y="1546225"/>
          <p14:tracePt t="43932" x="8031163" y="1546225"/>
          <p14:tracePt t="43948" x="8054975" y="1546225"/>
          <p14:tracePt t="43956" x="8077200" y="1546225"/>
          <p14:tracePt t="43969" x="8099425" y="1539875"/>
          <p14:tracePt t="43986" x="8107363" y="1539875"/>
          <p14:tracePt t="44003" x="8107363" y="1531938"/>
          <p14:tracePt t="45451" x="8107363" y="1524000"/>
          <p14:tracePt t="47281" x="8099425" y="1524000"/>
          <p14:tracePt t="47548" x="8093075" y="1516063"/>
          <p14:tracePt t="47565" x="8085138" y="1516063"/>
          <p14:tracePt t="47572" x="8077200" y="1508125"/>
          <p14:tracePt t="47597" x="8069263" y="1508125"/>
          <p14:tracePt t="47628" x="8054975" y="1508125"/>
          <p14:tracePt t="47644" x="8039100" y="1508125"/>
          <p14:tracePt t="47652" x="8023225" y="1508125"/>
          <p14:tracePt t="47665" x="7962900" y="1508125"/>
          <p14:tracePt t="47683" x="7924800" y="1508125"/>
          <p14:tracePt t="47683" x="7894638" y="1508125"/>
          <p14:tracePt t="47701" x="7840663" y="1508125"/>
          <p14:tracePt t="47717" x="7810500" y="1508125"/>
          <p14:tracePt t="47735" x="7794625" y="1508125"/>
          <p14:tracePt t="47750" x="7756525" y="1501775"/>
          <p14:tracePt t="47766" x="7726363" y="1501775"/>
          <p14:tracePt t="47783" x="7666038" y="1501775"/>
          <p14:tracePt t="47799" x="7604125" y="1493838"/>
          <p14:tracePt t="47817" x="7527925" y="1493838"/>
          <p14:tracePt t="47833" x="7451725" y="1493838"/>
          <p14:tracePt t="47849" x="7399338" y="1493838"/>
          <p14:tracePt t="47866" x="7315200" y="1493838"/>
          <p14:tracePt t="47882" x="7261225" y="1493838"/>
          <p14:tracePt t="47899" x="7239000" y="1493838"/>
          <p14:tracePt t="47899" x="7231063" y="1493838"/>
          <p14:tracePt t="47917" x="7223125" y="1493838"/>
          <p14:tracePt t="47933" x="7192963" y="1493838"/>
          <p14:tracePt t="47949" x="7116763" y="1493838"/>
          <p14:tracePt t="47966" x="7018338" y="1485900"/>
          <p14:tracePt t="47982" x="6904038" y="1463675"/>
          <p14:tracePt t="47999" x="6819900" y="1463675"/>
          <p14:tracePt t="48015" x="6765925" y="1463675"/>
          <p14:tracePt t="48032" x="6743700" y="1447800"/>
          <p14:tracePt t="48049" x="6735763" y="1447800"/>
          <p14:tracePt t="48065" x="6727825" y="1455738"/>
          <p14:tracePt t="48082" x="6705600" y="1455738"/>
          <p14:tracePt t="48099" x="6651625" y="1455738"/>
          <p14:tracePt t="48099" x="6621463" y="1455738"/>
          <p14:tracePt t="48117" x="6599238" y="1455738"/>
          <p14:tracePt t="48132" x="6530975" y="1455738"/>
          <p14:tracePt t="48150" x="6499225" y="1455738"/>
          <p14:tracePt t="48166" x="6484938" y="1455738"/>
          <p14:tracePt t="48182" x="6454775" y="1455738"/>
          <p14:tracePt t="48198" x="6430963" y="1455738"/>
          <p14:tracePt t="48215" x="6423025" y="1455738"/>
          <p14:tracePt t="48231" x="6416675" y="1455738"/>
          <p14:tracePt t="48248" x="6408738" y="1455738"/>
          <p14:tracePt t="48265" x="6392863" y="1455738"/>
          <p14:tracePt t="48282" x="6384925" y="1455738"/>
          <p14:tracePt t="48298" x="6354763" y="1455738"/>
          <p14:tracePt t="48298" x="6340475" y="1455738"/>
          <p14:tracePt t="48317" x="6302375" y="1463675"/>
          <p14:tracePt t="48333" x="6248400" y="1470025"/>
          <p14:tracePt t="48349" x="6210300" y="1477963"/>
          <p14:tracePt t="48366" x="6164263" y="1477963"/>
          <p14:tracePt t="48382" x="6149975" y="1493838"/>
          <p14:tracePt t="48398" x="6118225" y="1493838"/>
          <p14:tracePt t="48415" x="6080125" y="1501775"/>
          <p14:tracePt t="48432" x="6049963" y="1508125"/>
          <p14:tracePt t="48449" x="5973763" y="1508125"/>
          <p14:tracePt t="48465" x="5913438" y="1531938"/>
          <p14:tracePt t="48482" x="5875338" y="1531938"/>
          <p14:tracePt t="48499" x="5851525" y="1539875"/>
          <p14:tracePt t="48515" x="5837238" y="1539875"/>
          <p14:tracePt t="48532" x="5821363" y="1539875"/>
          <p14:tracePt t="48549" x="5813425" y="1539875"/>
          <p14:tracePt t="48565" x="5791200" y="1546225"/>
          <p14:tracePt t="48582" x="5761038" y="1546225"/>
          <p14:tracePt t="48599" x="5745163" y="1554163"/>
          <p14:tracePt t="48616" x="5722938" y="1562100"/>
          <p14:tracePt t="48632" x="5715000" y="1562100"/>
          <p14:tracePt t="48648" x="5699125" y="1562100"/>
          <p14:tracePt t="48665" x="5692775" y="1562100"/>
          <p14:tracePt t="48681" x="5676900" y="1570038"/>
          <p14:tracePt t="48741" x="5668963" y="1570038"/>
          <p14:tracePt t="48748" x="5654675" y="1577975"/>
          <p14:tracePt t="51411" x="5638800" y="1577975"/>
          <p14:tracePt t="51964" x="5622925" y="1577975"/>
          <p14:tracePt t="51972" x="5608638" y="1577975"/>
          <p14:tracePt t="51980" x="5584825" y="1584325"/>
          <p14:tracePt t="51994" x="5532438" y="1584325"/>
          <p14:tracePt t="51994" x="5508625" y="1608138"/>
          <p14:tracePt t="52013" x="5464175" y="1608138"/>
          <p14:tracePt t="52029" x="5456238" y="1608138"/>
          <p14:tracePt t="52045" x="5432425" y="1622425"/>
          <p14:tracePt t="52062" x="5410200" y="1622425"/>
          <p14:tracePt t="52078" x="5341938" y="1646238"/>
          <p14:tracePt t="52095" x="5241925" y="1668463"/>
          <p14:tracePt t="52111" x="5089525" y="1684338"/>
          <p14:tracePt t="52128" x="4953000" y="1692275"/>
          <p14:tracePt t="52145" x="4830763" y="1692275"/>
          <p14:tracePt t="52161" x="4732338" y="1706563"/>
          <p14:tracePt t="52178" x="4625975" y="1714500"/>
          <p14:tracePt t="52196" x="4518025" y="1736725"/>
          <p14:tracePt t="52196" x="4449763" y="1752600"/>
          <p14:tracePt t="52214" x="4321175" y="1774825"/>
          <p14:tracePt t="52230" x="4206875" y="1806575"/>
          <p14:tracePt t="52245" x="4092575" y="1844675"/>
          <p14:tracePt t="52263" x="4008438" y="1866900"/>
          <p14:tracePt t="52279" x="3840163" y="1920875"/>
          <p14:tracePt t="52296" x="3711575" y="1943100"/>
          <p14:tracePt t="52313" x="3535363" y="1973263"/>
          <p14:tracePt t="52329" x="3390900" y="2003425"/>
          <p14:tracePt t="52345" x="3292475" y="2011363"/>
          <p14:tracePt t="52362" x="3208338" y="2019300"/>
          <p14:tracePt t="52379" x="3132138" y="2035175"/>
          <p14:tracePt t="52396" x="3048000" y="2041525"/>
          <p14:tracePt t="52413" x="2963863" y="2057400"/>
          <p14:tracePt t="52413" x="2903538" y="2065338"/>
          <p14:tracePt t="52430" x="2797175" y="2087563"/>
          <p14:tracePt t="52446" x="2720975" y="2103438"/>
          <p14:tracePt t="52463" x="2659063" y="2103438"/>
          <p14:tracePt t="52479" x="2644775" y="2103438"/>
          <p14:tracePt t="52496" x="2620963" y="2103438"/>
          <p14:tracePt t="52512" x="2590800" y="2117725"/>
          <p14:tracePt t="52528" x="2498725" y="2179638"/>
          <p14:tracePt t="52546" x="2438400" y="2209800"/>
          <p14:tracePt t="52561" x="2384425" y="2217738"/>
          <p14:tracePt t="52578" x="2346325" y="2225675"/>
          <p14:tracePt t="52595" x="2339975" y="2232025"/>
          <p14:tracePt t="52611" x="2332038" y="2232025"/>
          <p14:tracePt t="52628" x="2286000" y="2239963"/>
          <p14:tracePt t="52647" x="2232025" y="2239963"/>
          <p14:tracePt t="52663" x="2155825" y="2239963"/>
          <p14:tracePt t="52679" x="2103438" y="2239963"/>
          <p14:tracePt t="52695" x="2095500" y="2239963"/>
          <p14:tracePt t="52711" x="2079625" y="2239963"/>
          <p14:tracePt t="52727" x="2065338" y="2239963"/>
          <p14:tracePt t="52746" x="2027238" y="2239963"/>
          <p14:tracePt t="52761" x="1920875" y="2263775"/>
          <p14:tracePt t="52777" x="1752600" y="2278063"/>
          <p14:tracePt t="52795" x="1630363" y="2278063"/>
          <p14:tracePt t="52812" x="1477963" y="2278063"/>
          <p14:tracePt t="52812" x="1431925" y="2278063"/>
          <p14:tracePt t="52831" x="1317625" y="2278063"/>
          <p14:tracePt t="52846" x="1265238" y="2278063"/>
          <p14:tracePt t="52863" x="1241425" y="2278063"/>
          <p14:tracePt t="52879" x="1227138" y="2278063"/>
          <p14:tracePt t="52894" x="1219200" y="2270125"/>
          <p14:tracePt t="52917" x="1211263" y="2270125"/>
          <p14:tracePt t="52928" x="1181100" y="2270125"/>
          <p14:tracePt t="52945" x="1143000" y="2263775"/>
          <p14:tracePt t="52961" x="1058863" y="2255838"/>
          <p14:tracePt t="52978" x="968375" y="2247900"/>
          <p14:tracePt t="52995" x="868363" y="2232025"/>
          <p14:tracePt t="53011" x="792163" y="2225675"/>
          <p14:tracePt t="53028" x="762000" y="2209800"/>
          <p14:tracePt t="53044" x="746125" y="2209800"/>
          <p14:tracePt t="53044" x="731838" y="2209800"/>
          <p14:tracePt t="53062" x="708025" y="2201863"/>
          <p14:tracePt t="53077" x="663575" y="2187575"/>
          <p14:tracePt t="53095" x="631825" y="2179638"/>
          <p14:tracePt t="53112" x="609600" y="2171700"/>
          <p14:tracePt t="53128" x="587375" y="2163763"/>
          <p14:tracePt t="53144" x="563563" y="2155825"/>
          <p14:tracePt t="53160" x="549275" y="2141538"/>
          <p14:tracePt t="53181" x="541338" y="2133600"/>
          <p14:tracePt t="53195" x="533400" y="2125663"/>
          <p14:tracePt t="53211" x="525463" y="2117725"/>
          <p14:tracePt t="53227" x="525463" y="2111375"/>
          <p14:tracePt t="53244" x="517525" y="2111375"/>
          <p14:tracePt t="53262" x="517525" y="2103438"/>
          <p14:tracePt t="53277" x="517525" y="2095500"/>
          <p14:tracePt t="53295" x="511175" y="2087563"/>
          <p14:tracePt t="53311" x="503238" y="2073275"/>
          <p14:tracePt t="53329" x="487363" y="2057400"/>
          <p14:tracePt t="53344" x="473075" y="2041525"/>
          <p14:tracePt t="53361" x="465138" y="2035175"/>
          <p14:tracePt t="53377" x="449263" y="2019300"/>
          <p14:tracePt t="53397" x="441325" y="2011363"/>
          <p14:tracePt t="53410" x="434975" y="2011363"/>
          <p14:tracePt t="53427" x="427038" y="2003425"/>
          <p14:tracePt t="53444" x="419100" y="1997075"/>
          <p14:tracePt t="53461" x="419100" y="1989138"/>
          <p14:tracePt t="53549" x="427038" y="1981200"/>
          <p14:tracePt t="53597" x="434975" y="1981200"/>
          <p14:tracePt t="53605" x="457200" y="1981200"/>
          <p14:tracePt t="53613" x="479425" y="1981200"/>
          <p14:tracePt t="53627" x="563563" y="1981200"/>
          <p14:tracePt t="53644" x="655638" y="1981200"/>
          <p14:tracePt t="53644" x="708025" y="1981200"/>
          <p14:tracePt t="53662" x="784225" y="1965325"/>
          <p14:tracePt t="53678" x="838200" y="1965325"/>
          <p14:tracePt t="53695" x="892175" y="1951038"/>
          <p14:tracePt t="53711" x="982663" y="1951038"/>
          <p14:tracePt t="53728" x="1089025" y="1951038"/>
          <p14:tracePt t="53746" x="1219200" y="1951038"/>
          <p14:tracePt t="53762" x="1363663" y="1951038"/>
          <p14:tracePt t="53777" x="1493838" y="1951038"/>
          <p14:tracePt t="53794" x="1577975" y="1951038"/>
          <p14:tracePt t="53812" x="1630363" y="1951038"/>
          <p14:tracePt t="53827" x="1684338" y="1951038"/>
          <p14:tracePt t="53844" x="1752600" y="1951038"/>
          <p14:tracePt t="53844" x="1798638" y="1951038"/>
          <p14:tracePt t="53862" x="1889125" y="1951038"/>
          <p14:tracePt t="53878" x="2019300" y="1943100"/>
          <p14:tracePt t="53895" x="2163763" y="1943100"/>
          <p14:tracePt t="53911" x="2339975" y="1943100"/>
          <p14:tracePt t="53927" x="2514600" y="1943100"/>
          <p14:tracePt t="53944" x="2705100" y="1927225"/>
          <p14:tracePt t="53961" x="2849563" y="1927225"/>
          <p14:tracePt t="53977" x="2963863" y="1927225"/>
          <p14:tracePt t="53995" x="3001963" y="1920875"/>
          <p14:tracePt t="54010" x="3017838" y="1920875"/>
          <p14:tracePt t="54069" x="3032125" y="1920875"/>
          <p14:tracePt t="54077" x="3055938" y="1920875"/>
          <p14:tracePt t="54085" x="3094038" y="1920875"/>
          <p14:tracePt t="54094" x="3146425" y="1920875"/>
          <p14:tracePt t="54111" x="3178175" y="1920875"/>
          <p14:tracePt t="54127" x="3184525" y="1920875"/>
          <p14:tracePt t="54197" x="3200400" y="1920875"/>
          <p14:tracePt t="54205" x="3208338" y="1920875"/>
          <p14:tracePt t="54221" x="3216275" y="1920875"/>
          <p14:tracePt t="56016" x="3222625" y="1920875"/>
          <p14:tracePt t="56221" x="3230563" y="1920875"/>
          <p14:tracePt t="56941" x="3238500" y="1920875"/>
          <p14:tracePt t="56981" x="3246438" y="1920875"/>
          <p14:tracePt t="57101" x="3254375" y="1920875"/>
          <p14:tracePt t="57149" x="3260725" y="1920875"/>
          <p14:tracePt t="57157" x="3268663" y="1920875"/>
          <p14:tracePt t="57213" x="3284538" y="1920875"/>
          <p14:tracePt t="57222" x="3292475" y="1920875"/>
          <p14:tracePt t="57229" x="3298825" y="1920875"/>
          <p14:tracePt t="57240" x="3306763" y="1920875"/>
          <p14:tracePt t="57277" x="3322638" y="1927225"/>
          <p14:tracePt t="57293" x="3344863" y="1935163"/>
          <p14:tracePt t="57301" x="3360738" y="1951038"/>
          <p14:tracePt t="57311" x="3368675" y="1951038"/>
          <p14:tracePt t="57323" x="3398838" y="1951038"/>
          <p14:tracePt t="57342" x="3413125" y="1951038"/>
          <p14:tracePt t="57358" x="3421063" y="1965325"/>
          <p14:tracePt t="57373" x="3459163" y="1965325"/>
          <p14:tracePt t="57391" x="3513138" y="1965325"/>
          <p14:tracePt t="57407" x="3565525" y="1965325"/>
          <p14:tracePt t="57424" x="3619500" y="1981200"/>
          <p14:tracePt t="57440" x="3657600" y="1989138"/>
          <p14:tracePt t="57457" x="3695700" y="1997075"/>
          <p14:tracePt t="57473" x="3741738" y="1997075"/>
          <p14:tracePt t="57490" x="3771900" y="2003425"/>
          <p14:tracePt t="57507" x="3779838" y="2003425"/>
          <p14:tracePt t="57557" x="3787775" y="2003425"/>
          <p14:tracePt t="57565" x="3810000" y="2003425"/>
          <p14:tracePt t="57574" x="3878263" y="2003425"/>
          <p14:tracePt t="57591" x="3992563" y="2003425"/>
          <p14:tracePt t="57607" x="4106863" y="2003425"/>
          <p14:tracePt t="57623" x="4160838" y="2003425"/>
          <p14:tracePt t="57640" x="4183063" y="2003425"/>
          <p14:tracePt t="57657" x="4206875" y="2003425"/>
          <p14:tracePt t="57673" x="4229100" y="2003425"/>
          <p14:tracePt t="57690" x="4283075" y="2003425"/>
          <p14:tracePt t="57707" x="4335463" y="2003425"/>
          <p14:tracePt t="57723" x="4359275" y="2003425"/>
          <p14:tracePt t="57740" x="4373563" y="2003425"/>
          <p14:tracePt t="57759" x="4381500" y="2003425"/>
          <p14:tracePt t="57772" x="4389438" y="2003425"/>
          <p14:tracePt t="57789" x="4403725" y="2003425"/>
          <p14:tracePt t="57821" x="4427538" y="2003425"/>
          <p14:tracePt t="57829" x="4449763" y="2019300"/>
          <p14:tracePt t="57839" x="4549775" y="2041525"/>
          <p14:tracePt t="57856" x="4618038" y="2065338"/>
          <p14:tracePt t="57873" x="4640263" y="2065338"/>
          <p14:tracePt t="57890" x="4648200" y="2065338"/>
          <p14:tracePt t="57906" x="4656138" y="2065338"/>
          <p14:tracePt t="57922" x="4664075" y="2065338"/>
          <p14:tracePt t="57939" x="4686300" y="2065338"/>
          <p14:tracePt t="57958" x="4702175" y="2065338"/>
          <p14:tracePt t="57972" x="4716463" y="2065338"/>
          <p14:tracePt t="58013" x="4740275" y="2073275"/>
          <p14:tracePt t="58029" x="4762500" y="2087563"/>
          <p14:tracePt t="58037" x="4808538" y="2125663"/>
          <p14:tracePt t="58045" x="4854575" y="2133600"/>
          <p14:tracePt t="58056" x="4983163" y="2193925"/>
          <p14:tracePt t="58073" x="5045075" y="2201863"/>
          <p14:tracePt t="58090" x="5059363" y="2209800"/>
          <p14:tracePt t="58106" x="5059363" y="2217738"/>
          <p14:tracePt t="58141" x="5051425" y="2217738"/>
          <p14:tracePt t="58149" x="5045075" y="2217738"/>
          <p14:tracePt t="58157" x="5037138" y="2217738"/>
          <p14:tracePt t="58221" x="5037138" y="2225675"/>
          <p14:tracePt t="59107" x="5029200" y="2225675"/>
          <p14:tracePt t="59245" x="5013325" y="2225675"/>
          <p14:tracePt t="59254" x="4991100" y="2225675"/>
          <p14:tracePt t="59261" x="4975225" y="2225675"/>
          <p14:tracePt t="59271" x="4906963" y="2225675"/>
          <p14:tracePt t="59288" x="4876800" y="2232025"/>
          <p14:tracePt t="59305" x="4808538" y="2247900"/>
          <p14:tracePt t="59323" x="4610100" y="2270125"/>
          <p14:tracePt t="59338" x="4206875" y="2354263"/>
          <p14:tracePt t="59355" x="3521075" y="2468563"/>
          <p14:tracePt t="59371" x="2751138" y="2606675"/>
          <p14:tracePt t="59371" x="2430463" y="2644775"/>
          <p14:tracePt t="59390" x="1851025" y="2727325"/>
          <p14:tracePt t="59406" x="1501775" y="2773363"/>
          <p14:tracePt t="59422" x="1303338" y="2797175"/>
          <p14:tracePt t="59439" x="1181100" y="2819400"/>
          <p14:tracePt t="59456" x="1096963" y="2835275"/>
          <p14:tracePt t="59472" x="1012825" y="2841625"/>
          <p14:tracePt t="59488" x="960438" y="2841625"/>
          <p14:tracePt t="59504" x="914400" y="2849563"/>
          <p14:tracePt t="59521" x="906463" y="2849563"/>
          <p14:tracePt t="59557" x="892175" y="2849563"/>
          <p14:tracePt t="59565" x="854075" y="2849563"/>
          <p14:tracePt t="59573" x="800100" y="2849563"/>
          <p14:tracePt t="59587" x="617538" y="2849563"/>
          <p14:tracePt t="59587" x="517525" y="2849563"/>
          <p14:tracePt t="59606" x="365125" y="2849563"/>
          <p14:tracePt t="59622" x="258763" y="2849563"/>
          <p14:tracePt t="59638" x="220663" y="2849563"/>
          <p14:tracePt t="59655" x="182563" y="2841625"/>
          <p14:tracePt t="59671" x="160338" y="2835275"/>
          <p14:tracePt t="59688" x="136525" y="2811463"/>
          <p14:tracePt t="59704" x="122238" y="2797175"/>
          <p14:tracePt t="59721" x="106363" y="2781300"/>
          <p14:tracePt t="59738" x="106363" y="2765425"/>
          <p14:tracePt t="59754" x="106363" y="2751138"/>
          <p14:tracePt t="59771" x="106363" y="2720975"/>
          <p14:tracePt t="59787" x="106363" y="2713038"/>
          <p14:tracePt t="59803" x="106363" y="2689225"/>
          <p14:tracePt t="59821" x="106363" y="2674938"/>
          <p14:tracePt t="59837" x="114300" y="2651125"/>
          <p14:tracePt t="59856" x="114300" y="2644775"/>
          <p14:tracePt t="59870" x="122238" y="2644775"/>
          <p14:tracePt t="59886" x="122238" y="2636838"/>
          <p14:tracePt t="59903" x="130175" y="2628900"/>
          <p14:tracePt t="59920" x="136525" y="2628900"/>
          <p14:tracePt t="59937" x="144463" y="2628900"/>
          <p14:tracePt t="59953" x="160338" y="2613025"/>
          <p14:tracePt t="59970" x="174625" y="2613025"/>
          <p14:tracePt t="59987" x="190500" y="2613025"/>
          <p14:tracePt t="60004" x="220663" y="2598738"/>
          <p14:tracePt t="60022" x="250825" y="2598738"/>
          <p14:tracePt t="60038" x="266700" y="2582863"/>
          <p14:tracePt t="60054" x="282575" y="2582863"/>
          <p14:tracePt t="60070" x="304800" y="2568575"/>
          <p14:tracePt t="60088" x="312738" y="2560638"/>
          <p14:tracePt t="60104" x="320675" y="2560638"/>
          <p14:tracePt t="60453" x="327025" y="2560638"/>
          <p14:tracePt t="60461" x="334963" y="2552700"/>
          <p14:tracePt t="60471" x="342900" y="2536825"/>
          <p14:tracePt t="60493" x="358775" y="2522538"/>
          <p14:tracePt t="60573" x="358775" y="2514600"/>
          <p14:tracePt t="60581" x="358775" y="2506663"/>
          <p14:tracePt t="60613" x="358775" y="2498725"/>
          <p14:tracePt t="60629" x="358775" y="2484438"/>
          <p14:tracePt t="60653" x="358775" y="2476500"/>
          <p14:tracePt t="60685" x="358775" y="2468563"/>
          <p14:tracePt t="60701" x="358775" y="2460625"/>
          <p14:tracePt t="60718" x="358775" y="2454275"/>
          <p14:tracePt t="60741" x="358775" y="2446338"/>
          <p14:tracePt t="60765" x="358775" y="2438400"/>
          <p14:tracePt t="60797" x="350838" y="2438400"/>
          <p14:tracePt t="60815" x="342900" y="2438400"/>
          <p14:tracePt t="60829" x="334963" y="2438400"/>
          <p14:tracePt t="60845" x="327025" y="2438400"/>
          <p14:tracePt t="60870" x="320675" y="2438400"/>
          <p14:tracePt t="60877" x="312738" y="2438400"/>
          <p14:tracePt t="60887" x="304800" y="2438400"/>
          <p14:tracePt t="60903" x="296863" y="2438400"/>
          <p14:tracePt t="60919" x="288925" y="2438400"/>
          <p14:tracePt t="60936" x="282575" y="2438400"/>
          <p14:tracePt t="60953" x="266700" y="2438400"/>
          <p14:tracePt t="60973" x="258763" y="2438400"/>
          <p14:tracePt t="60989" x="244475" y="2438400"/>
          <p14:tracePt t="61013" x="236538" y="2438400"/>
          <p14:tracePt t="61069" x="228600" y="2438400"/>
          <p14:tracePt t="61077" x="220663" y="2438400"/>
          <p14:tracePt t="61093" x="212725" y="2446338"/>
          <p14:tracePt t="61141" x="198438" y="2454275"/>
          <p14:tracePt t="61205" x="198438" y="2460625"/>
          <p14:tracePt t="61229" x="198438" y="2468563"/>
          <p14:tracePt t="61253" x="198438" y="2476500"/>
          <p14:tracePt t="61277" x="198438" y="2484438"/>
          <p14:tracePt t="61357" x="198438" y="2492375"/>
          <p14:tracePt t="61365" x="198438" y="2514600"/>
          <p14:tracePt t="61405" x="198438" y="2522538"/>
          <p14:tracePt t="61421" x="198438" y="2530475"/>
          <p14:tracePt t="61429" x="206375" y="2536825"/>
          <p14:tracePt t="61517" x="206375" y="2544763"/>
          <p14:tracePt t="61525" x="206375" y="2552700"/>
          <p14:tracePt t="61581" x="206375" y="2560638"/>
          <p14:tracePt t="61613" x="206375" y="2568575"/>
          <p14:tracePt t="61637" x="212725" y="2574925"/>
          <p14:tracePt t="61853" x="220663" y="2574925"/>
          <p14:tracePt t="61893" x="228600" y="2574925"/>
          <p14:tracePt t="61902" x="236538" y="2574925"/>
          <p14:tracePt t="61909" x="244475" y="2574925"/>
          <p14:tracePt t="61925" x="258763" y="2574925"/>
          <p14:tracePt t="61950" x="266700" y="2574925"/>
          <p14:tracePt t="62005" x="274638" y="2574925"/>
          <p14:tracePt t="62029" x="288925" y="2574925"/>
          <p14:tracePt t="62045" x="296863" y="2574925"/>
          <p14:tracePt t="62093" x="304800" y="2574925"/>
          <p14:tracePt t="62109" x="312738" y="2574925"/>
          <p14:tracePt t="62149" x="327025" y="2574925"/>
          <p14:tracePt t="62173" x="334963" y="2574925"/>
          <p14:tracePt t="62197" x="342900" y="2568575"/>
          <p14:tracePt t="62213" x="350838" y="2568575"/>
          <p14:tracePt t="62245" x="358775" y="2560638"/>
          <p14:tracePt t="62397" x="365125" y="2552700"/>
          <p14:tracePt t="62429" x="373063" y="2544763"/>
          <p14:tracePt t="62557" x="373063" y="2536825"/>
          <p14:tracePt t="62581" x="365125" y="2536825"/>
          <p14:tracePt t="62989" x="358775" y="2536825"/>
          <p14:tracePt t="63029" x="350838" y="2536825"/>
          <p14:tracePt t="63045" x="342900" y="2536825"/>
          <p14:tracePt t="63069" x="334963" y="2536825"/>
          <p14:tracePt t="63077" x="327025" y="2536825"/>
          <p14:tracePt t="63093" x="312738" y="2536825"/>
          <p14:tracePt t="63125" x="304800" y="2536825"/>
          <p14:tracePt t="63181" x="282575" y="2536825"/>
          <p14:tracePt t="63197" x="274638" y="2536825"/>
          <p14:tracePt t="63221" x="266700" y="2536825"/>
          <p14:tracePt t="63229" x="258763" y="2536825"/>
          <p14:tracePt t="63237" x="250825" y="2536825"/>
          <p14:tracePt t="63253" x="244475" y="2536825"/>
          <p14:tracePt t="63269" x="236538" y="2536825"/>
          <p14:tracePt t="63284" x="228600" y="2536825"/>
          <p14:tracePt t="63300" x="220663" y="2536825"/>
          <p14:tracePt t="63325" x="212725" y="2536825"/>
          <p14:tracePt t="63342" x="206375" y="2536825"/>
          <p14:tracePt t="63351" x="168275" y="2536825"/>
          <p14:tracePt t="63368" x="160338" y="2536825"/>
          <p14:tracePt t="63383" x="152400" y="2536825"/>
          <p14:tracePt t="63453" x="160338" y="2536825"/>
          <p14:tracePt t="63621" x="168275" y="2536825"/>
          <p14:tracePt t="63629" x="174625" y="2536825"/>
          <p14:tracePt t="63637" x="182563" y="2536825"/>
          <p14:tracePt t="63650" x="198438" y="2536825"/>
          <p14:tracePt t="63667" x="212725" y="2536825"/>
          <p14:tracePt t="63683" x="228600" y="2536825"/>
          <p14:tracePt t="63700" x="244475" y="2536825"/>
          <p14:tracePt t="63717" x="258763" y="2530475"/>
          <p14:tracePt t="63734" x="274638" y="2522538"/>
          <p14:tracePt t="63751" x="304800" y="2514600"/>
          <p14:tracePt t="63768" x="327025" y="2506663"/>
          <p14:tracePt t="63784" x="334963" y="2506663"/>
          <p14:tracePt t="63800" x="342900" y="2506663"/>
          <p14:tracePt t="63845" x="350838" y="2506663"/>
          <p14:tracePt t="63853" x="358775" y="2492375"/>
          <p14:tracePt t="63866" x="365125" y="2492375"/>
          <p14:tracePt t="63883" x="373063" y="2492375"/>
          <p14:tracePt t="63900" x="403225" y="2476500"/>
          <p14:tracePt t="63918" x="419100" y="2476500"/>
          <p14:tracePt t="63934" x="427038" y="2476500"/>
          <p14:tracePt t="63950" x="434975" y="2476500"/>
          <p14:tracePt t="63966" x="441325" y="2476500"/>
          <p14:tracePt t="63983" x="449263" y="2476500"/>
          <p14:tracePt t="64000" x="457200" y="2476500"/>
          <p14:tracePt t="64016" x="465138" y="2476500"/>
          <p14:tracePt t="64033" x="457200" y="2476500"/>
          <p14:tracePt t="64205" x="449263" y="2476500"/>
          <p14:tracePt t="64237" x="441325" y="2476500"/>
          <p14:tracePt t="64253" x="434975" y="2476500"/>
          <p14:tracePt t="64261" x="427038" y="2476500"/>
          <p14:tracePt t="64269" x="419100" y="2476500"/>
          <p14:tracePt t="64283" x="403225" y="2476500"/>
          <p14:tracePt t="64300" x="388938" y="2468563"/>
          <p14:tracePt t="64318" x="373063" y="2468563"/>
          <p14:tracePt t="64365" x="365125" y="2468563"/>
          <p14:tracePt t="64382" x="358775" y="2468563"/>
          <p14:tracePt t="64405" x="350838" y="2468563"/>
          <p14:tracePt t="64429" x="342900" y="2468563"/>
          <p14:tracePt t="64437" x="334963" y="2468563"/>
          <p14:tracePt t="64449" x="312738" y="2476500"/>
          <p14:tracePt t="64466" x="296863" y="2484438"/>
          <p14:tracePt t="64483" x="288925" y="2484438"/>
          <p14:tracePt t="64499" x="282575" y="2484438"/>
          <p14:tracePt t="64516" x="282575" y="2492375"/>
          <p14:tracePt t="64557" x="274638" y="2492375"/>
          <p14:tracePt t="64573" x="266700" y="2492375"/>
          <p14:tracePt t="64637" x="250825" y="2492375"/>
          <p14:tracePt t="64693" x="250825" y="2498725"/>
          <p14:tracePt t="64717" x="244475" y="2498725"/>
          <p14:tracePt t="64725" x="236538" y="2498725"/>
          <p14:tracePt t="64734" x="228600" y="2498725"/>
          <p14:tracePt t="64753" x="220663" y="2498725"/>
          <p14:tracePt t="64808" x="212725" y="2506663"/>
          <p14:tracePt t="64814" x="206375" y="2514600"/>
          <p14:tracePt t="64829" x="198438" y="2514600"/>
          <p14:tracePt t="64933" x="206375" y="2514600"/>
          <p14:tracePt t="65077" x="220663" y="2514600"/>
          <p14:tracePt t="65093" x="244475" y="2514600"/>
          <p14:tracePt t="65101" x="258763" y="2514600"/>
          <p14:tracePt t="65115" x="282575" y="2514600"/>
          <p14:tracePt t="65115" x="288925" y="2514600"/>
          <p14:tracePt t="65134" x="296863" y="2514600"/>
          <p14:tracePt t="65150" x="304800" y="2514600"/>
          <p14:tracePt t="65173" x="312738" y="2514600"/>
          <p14:tracePt t="65182" x="327025" y="2514600"/>
          <p14:tracePt t="65199" x="334963" y="2514600"/>
          <p14:tracePt t="65215" x="358775" y="2514600"/>
          <p14:tracePt t="65232" x="388938" y="2514600"/>
          <p14:tracePt t="65249" x="396875" y="2514600"/>
          <p14:tracePt t="65265" x="403225" y="2514600"/>
          <p14:tracePt t="65301" x="403225" y="2506663"/>
          <p14:tracePt t="65341" x="411163" y="2506663"/>
          <p14:tracePt t="65349" x="419100" y="2506663"/>
          <p14:tracePt t="65373" x="419100" y="2498725"/>
          <p14:tracePt t="68096" x="427038" y="2498725"/>
          <p14:tracePt t="68589" x="434975" y="2492375"/>
          <p14:tracePt t="68629" x="441325" y="2492375"/>
          <p14:tracePt t="68893" x="449263" y="2484438"/>
          <p14:tracePt t="68917" x="457200" y="2484438"/>
          <p14:tracePt t="68957" x="465138" y="2476500"/>
          <p14:tracePt t="68981" x="473075" y="2476500"/>
          <p14:tracePt t="68997" x="473075" y="2468563"/>
          <p14:tracePt t="69021" x="479425" y="2460625"/>
          <p14:tracePt t="69053" x="479425" y="2476500"/>
          <p14:tracePt t="69149" x="479425" y="2506663"/>
          <p14:tracePt t="69157" x="479425" y="2552700"/>
          <p14:tracePt t="69165" x="487363" y="2582863"/>
          <p14:tracePt t="69177" x="503238" y="2628900"/>
          <p14:tracePt t="69195" x="503238" y="2651125"/>
          <p14:tracePt t="69211" x="511175" y="2659063"/>
          <p14:tracePt t="69269" x="517525" y="2659063"/>
          <p14:tracePt t="69349" x="517525" y="2651125"/>
          <p14:tracePt t="69485" x="517525" y="2644775"/>
          <p14:tracePt t="69781" x="533400" y="2636838"/>
          <p14:tracePt t="69805" x="541338" y="2636838"/>
          <p14:tracePt t="69814" x="555625" y="2636838"/>
          <p14:tracePt t="69827" x="655638" y="2620963"/>
          <p14:tracePt t="69846" x="693738" y="2613025"/>
          <p14:tracePt t="69860" x="754063" y="2598738"/>
          <p14:tracePt t="69860" x="777875" y="2598738"/>
          <p14:tracePt t="69878" x="800100" y="2590800"/>
          <p14:tracePt t="69895" x="830263" y="2590800"/>
          <p14:tracePt t="69911" x="838200" y="2590800"/>
          <p14:tracePt t="69927" x="846138" y="2582863"/>
          <p14:tracePt t="69965" x="860425" y="2582863"/>
          <p14:tracePt t="69997" x="876300" y="2582863"/>
          <p14:tracePt t="70005" x="884238" y="2582863"/>
          <p14:tracePt t="70013" x="898525" y="2582863"/>
          <p14:tracePt t="70026" x="936625" y="2574925"/>
          <p14:tracePt t="70044" x="990600" y="2574925"/>
          <p14:tracePt t="70044" x="1006475" y="2574925"/>
          <p14:tracePt t="70062" x="1020763" y="2574925"/>
          <p14:tracePt t="70077" x="1036638" y="2574925"/>
          <p14:tracePt t="70093" x="1050925" y="2574925"/>
          <p14:tracePt t="70157" x="1058863" y="2568575"/>
          <p14:tracePt t="70165" x="1066800" y="2568575"/>
          <p14:tracePt t="70181" x="1082675" y="2568575"/>
          <p14:tracePt t="70193" x="1096963" y="2560638"/>
          <p14:tracePt t="70210" x="1112838" y="2552700"/>
          <p14:tracePt t="70237" x="1112838" y="2544763"/>
          <p14:tracePt t="70245" x="1135063" y="2536825"/>
          <p14:tracePt t="70260" x="1165225" y="2522538"/>
          <p14:tracePt t="70278" x="1173163" y="2514600"/>
          <p14:tracePt t="70293" x="1181100" y="2514600"/>
          <p14:tracePt t="70309" x="1181100" y="2506663"/>
          <p14:tracePt t="70341" x="1181100" y="2498725"/>
          <p14:tracePt t="70358" x="1181100" y="2492375"/>
          <p14:tracePt t="70365" x="1181100" y="2476500"/>
          <p14:tracePt t="70376" x="1181100" y="2468563"/>
          <p14:tracePt t="70397" x="1165225" y="2460625"/>
          <p14:tracePt t="70409" x="1104900" y="2422525"/>
          <p14:tracePt t="70427" x="1050925" y="2384425"/>
          <p14:tracePt t="70443" x="990600" y="2362200"/>
          <p14:tracePt t="70443" x="952500" y="2346325"/>
          <p14:tracePt t="70462" x="914400" y="2332038"/>
          <p14:tracePt t="70478" x="876300" y="2324100"/>
          <p14:tracePt t="70494" x="854075" y="2316163"/>
          <p14:tracePt t="70510" x="846138" y="2316163"/>
          <p14:tracePt t="70533" x="838200" y="2316163"/>
          <p14:tracePt t="70558" x="830263" y="2316163"/>
          <p14:tracePt t="70565" x="822325" y="2316163"/>
          <p14:tracePt t="70581" x="808038" y="2316163"/>
          <p14:tracePt t="70597" x="784225" y="2316163"/>
          <p14:tracePt t="70610" x="777875" y="2324100"/>
          <p14:tracePt t="70627" x="769938" y="2339975"/>
          <p14:tracePt t="70643" x="762000" y="2354263"/>
          <p14:tracePt t="70660" x="762000" y="2378075"/>
          <p14:tracePt t="70660" x="762000" y="2392363"/>
          <p14:tracePt t="70678" x="762000" y="2430463"/>
          <p14:tracePt t="70694" x="762000" y="2468563"/>
          <p14:tracePt t="70710" x="762000" y="2484438"/>
          <p14:tracePt t="70727" x="762000" y="2498725"/>
          <p14:tracePt t="70744" x="769938" y="2506663"/>
          <p14:tracePt t="70761" x="777875" y="2514600"/>
          <p14:tracePt t="70776" x="784225" y="2514600"/>
          <p14:tracePt t="70792" x="808038" y="2536825"/>
          <p14:tracePt t="70810" x="822325" y="2544763"/>
          <p14:tracePt t="70827" x="860425" y="2552700"/>
          <p14:tracePt t="70843" x="892175" y="2560638"/>
          <p14:tracePt t="70859" x="952500" y="2574925"/>
          <p14:tracePt t="70859" x="990600" y="2574925"/>
          <p14:tracePt t="70878" x="1012825" y="2574925"/>
          <p14:tracePt t="70893" x="1089025" y="2582863"/>
          <p14:tracePt t="70911" x="1120775" y="2582863"/>
          <p14:tracePt t="70927" x="1135063" y="2582863"/>
          <p14:tracePt t="70965" x="1135063" y="2574925"/>
          <p14:tracePt t="70989" x="1135063" y="2568575"/>
          <p14:tracePt t="71013" x="1143000" y="2568575"/>
          <p14:tracePt t="71029" x="1143000" y="2560638"/>
          <p14:tracePt t="76314" x="1158875" y="2552700"/>
          <p14:tracePt t="81339" x="1165225" y="2544763"/>
          <p14:tracePt t="84296" x="1173163" y="2544763"/>
          <p14:tracePt t="85551" x="1181100" y="2544763"/>
          <p14:tracePt t="85645" x="1189038" y="2544763"/>
          <p14:tracePt t="87674" x="1189038" y="2552700"/>
          <p14:tracePt t="88325" x="1189038" y="2560638"/>
          <p14:tracePt t="88333" x="1189038" y="2574925"/>
          <p14:tracePt t="88365" x="1189038" y="2590800"/>
          <p14:tracePt t="88381" x="1189038" y="2613025"/>
          <p14:tracePt t="88397" x="1196975" y="2613025"/>
          <p14:tracePt t="88406" x="1196975" y="2620963"/>
          <p14:tracePt t="88413" x="1196975" y="2628900"/>
          <p14:tracePt t="88445" x="1211263" y="2636838"/>
          <p14:tracePt t="88453" x="1219200" y="2636838"/>
          <p14:tracePt t="88509" x="1227138" y="2636838"/>
          <p14:tracePt t="88541" x="1235075" y="2636838"/>
          <p14:tracePt t="88558" x="1241425" y="2636838"/>
          <p14:tracePt t="88565" x="1249363" y="2636838"/>
          <p14:tracePt t="88581" x="1257300" y="2636838"/>
          <p14:tracePt t="88591" x="1265238" y="2636838"/>
          <p14:tracePt t="88629" x="1273175" y="2636838"/>
          <p14:tracePt t="88637" x="1273175" y="2628900"/>
          <p14:tracePt t="88645" x="1279525" y="2628900"/>
          <p14:tracePt t="88677" x="1287463" y="2628900"/>
          <p14:tracePt t="89584" x="1303338" y="2628900"/>
          <p14:tracePt t="89885" x="1311275" y="2636838"/>
          <p14:tracePt t="89933" x="1317625" y="2636838"/>
          <p14:tracePt t="89981" x="1325563" y="2644775"/>
          <p14:tracePt t="90797" x="1333500" y="2644775"/>
          <p14:tracePt t="90821" x="1341438" y="2659063"/>
          <p14:tracePt t="90837" x="1349375" y="2659063"/>
          <p14:tracePt t="90845" x="1349375" y="2667000"/>
          <p14:tracePt t="90869" x="1355725" y="2667000"/>
          <p14:tracePt t="91005" x="1371600" y="2667000"/>
          <p14:tracePt t="91022" x="1379538" y="2667000"/>
          <p14:tracePt t="91029" x="1401763" y="2667000"/>
          <p14:tracePt t="91039" x="1447800" y="2667000"/>
          <p14:tracePt t="91056" x="1485900" y="2667000"/>
          <p14:tracePt t="91072" x="1577975" y="2659063"/>
          <p14:tracePt t="91089" x="1684338" y="2620963"/>
          <p14:tracePt t="91105" x="1851025" y="2568575"/>
          <p14:tracePt t="91122" x="2041525" y="2492375"/>
          <p14:tracePt t="91139" x="2468563" y="2339975"/>
          <p14:tracePt t="91155" x="3032125" y="2149475"/>
          <p14:tracePt t="91155" x="3276600" y="2095500"/>
          <p14:tracePt t="91174" x="3749675" y="1958975"/>
          <p14:tracePt t="91190" x="4046538" y="1858963"/>
          <p14:tracePt t="91206" x="4229100" y="1798638"/>
          <p14:tracePt t="91223" x="4351338" y="1736725"/>
          <p14:tracePt t="91239" x="4435475" y="1684338"/>
          <p14:tracePt t="91256" x="4541838" y="1622425"/>
          <p14:tracePt t="91272" x="4670425" y="1562100"/>
          <p14:tracePt t="91288" x="4860925" y="1485900"/>
          <p14:tracePt t="91306" x="5075238" y="1417638"/>
          <p14:tracePt t="91323" x="5211763" y="1363663"/>
          <p14:tracePt t="91338" x="5273675" y="1349375"/>
          <p14:tracePt t="91355" x="5287963" y="1333500"/>
          <p14:tracePt t="91372" x="5295900" y="1333500"/>
          <p14:tracePt t="91389" x="5303838" y="1333500"/>
          <p14:tracePt t="91406" x="5318125" y="1333500"/>
          <p14:tracePt t="91429" x="5318125" y="1325563"/>
          <p14:tracePt t="91439" x="5318125" y="1341438"/>
          <p14:tracePt t="91517" x="5311775" y="1341438"/>
          <p14:tracePt t="91525" x="5295900" y="1355725"/>
          <p14:tracePt t="91538" x="5280025" y="1393825"/>
          <p14:tracePt t="91555" x="5265738" y="1409700"/>
          <p14:tracePt t="91572" x="5257800" y="1417638"/>
          <p14:tracePt t="91572" x="5249863" y="1417638"/>
          <p14:tracePt t="91590" x="5241925" y="1417638"/>
          <p14:tracePt t="91604" x="5235575" y="1425575"/>
          <p14:tracePt t="91661" x="5235575" y="1431925"/>
          <p14:tracePt t="91669" x="5241925" y="1439863"/>
          <p14:tracePt t="91686" x="5257800" y="1447800"/>
          <p14:tracePt t="91693" x="5265738" y="1463675"/>
          <p14:tracePt t="91704" x="5273675" y="1463675"/>
          <p14:tracePt t="91721" x="5303838" y="1463675"/>
          <p14:tracePt t="91738" x="5387975" y="1470025"/>
          <p14:tracePt t="91756" x="5502275" y="1485900"/>
          <p14:tracePt t="91771" x="5630863" y="1485900"/>
          <p14:tracePt t="91771" x="5692775" y="1485900"/>
          <p14:tracePt t="91790" x="5829300" y="1485900"/>
          <p14:tracePt t="91807" x="5973763" y="1485900"/>
          <p14:tracePt t="91822" x="6149975" y="1493838"/>
          <p14:tracePt t="91839" x="6324600" y="1508125"/>
          <p14:tracePt t="91855" x="6454775" y="1508125"/>
          <p14:tracePt t="91871" x="6591300" y="1516063"/>
          <p14:tracePt t="91888" x="6743700" y="1516063"/>
          <p14:tracePt t="91904" x="6896100" y="1531938"/>
          <p14:tracePt t="91921" x="7026275" y="1531938"/>
          <p14:tracePt t="91938" x="7116763" y="1539875"/>
          <p14:tracePt t="91954" x="7223125" y="1554163"/>
          <p14:tracePt t="91971" x="7292975" y="1562100"/>
          <p14:tracePt t="91988" x="7407275" y="1562100"/>
          <p14:tracePt t="91988" x="7475538" y="1584325"/>
          <p14:tracePt t="92006" x="7589838" y="1600200"/>
          <p14:tracePt t="92022" x="7666038" y="1600200"/>
          <p14:tracePt t="92038" x="7680325" y="1600200"/>
          <p14:tracePt t="92054" x="7688263" y="1608138"/>
          <p14:tracePt t="92077" x="7680325" y="1608138"/>
          <p14:tracePt t="92133" x="7650163" y="1608138"/>
          <p14:tracePt t="92149" x="7635875" y="1608138"/>
          <p14:tracePt t="92157" x="7620000" y="1608138"/>
          <p14:tracePt t="92170" x="7566025" y="1622425"/>
          <p14:tracePt t="92187" x="7467600" y="1668463"/>
          <p14:tracePt t="92187" x="7413625" y="1668463"/>
          <p14:tracePt t="92206" x="7223125" y="1722438"/>
          <p14:tracePt t="92222" x="7032625" y="1744663"/>
          <p14:tracePt t="92238" x="6827838" y="1744663"/>
          <p14:tracePt t="92255" x="6651625" y="1760538"/>
          <p14:tracePt t="92271" x="6537325" y="1782763"/>
          <p14:tracePt t="92288" x="6461125" y="1790700"/>
          <p14:tracePt t="92304" x="6408738" y="1806575"/>
          <p14:tracePt t="92321" x="6332538" y="1828800"/>
          <p14:tracePt t="92337" x="6226175" y="1858963"/>
          <p14:tracePt t="92354" x="6088063" y="1897063"/>
          <p14:tracePt t="92371" x="5883275" y="1951038"/>
          <p14:tracePt t="92387" x="5707063" y="2011363"/>
          <p14:tracePt t="92387" x="5622925" y="2049463"/>
          <p14:tracePt t="92406" x="5524500" y="2073275"/>
          <p14:tracePt t="92422" x="5448300" y="2095500"/>
          <p14:tracePt t="92438" x="5387975" y="2111375"/>
          <p14:tracePt t="92455" x="5380038" y="2111375"/>
          <p14:tracePt t="92471" x="5372100" y="2111375"/>
          <p14:tracePt t="92487" x="5364163" y="2117725"/>
          <p14:tracePt t="92509" x="5356225" y="2125663"/>
          <p14:tracePt t="92520" x="5295900" y="2155825"/>
          <p14:tracePt t="92538" x="5173663" y="2179638"/>
          <p14:tracePt t="92554" x="5051425" y="2217738"/>
          <p14:tracePt t="92571" x="4968875" y="2247900"/>
          <p14:tracePt t="92587" x="4906963" y="2263775"/>
          <p14:tracePt t="92604" x="4899025" y="2263775"/>
          <p14:tracePt t="92661" x="4892675" y="2270125"/>
          <p14:tracePt t="92677" x="4892675" y="2278063"/>
          <p14:tracePt t="92685" x="4884738" y="2286000"/>
          <p14:tracePt t="92693" x="4876800" y="2301875"/>
          <p14:tracePt t="92703" x="4868863" y="2316163"/>
          <p14:tracePt t="92869" x="4860925" y="2316163"/>
          <p14:tracePt t="92893" x="4860925" y="2324100"/>
          <p14:tracePt t="92901" x="4860925" y="2332038"/>
          <p14:tracePt t="92925" x="4854575" y="2339975"/>
          <p14:tracePt t="92933" x="4846638" y="2346325"/>
          <p14:tracePt t="92941" x="4838700" y="2346325"/>
          <p14:tracePt t="92953" x="4822825" y="2370138"/>
          <p14:tracePt t="92970" x="4778375" y="2384425"/>
          <p14:tracePt t="92987" x="4746625" y="2416175"/>
          <p14:tracePt t="92987" x="4732338" y="2416175"/>
          <p14:tracePt t="93006" x="4694238" y="2446338"/>
          <p14:tracePt t="93022" x="4664075" y="2454275"/>
          <p14:tracePt t="93038" x="4640263" y="2454275"/>
          <p14:tracePt t="93052" x="4587875" y="2492375"/>
          <p14:tracePt t="93069" x="4541838" y="2506663"/>
          <p14:tracePt t="93087" x="4487863" y="2514600"/>
          <p14:tracePt t="93103" x="4403725" y="2522538"/>
          <p14:tracePt t="93120" x="4267200" y="2552700"/>
          <p14:tracePt t="93137" x="4114800" y="2574925"/>
          <p14:tracePt t="93153" x="3962400" y="2590800"/>
          <p14:tracePt t="93170" x="3863975" y="2598738"/>
          <p14:tracePt t="93187" x="3810000" y="2606675"/>
          <p14:tracePt t="93203" x="3771900" y="2606675"/>
          <p14:tracePt t="93220" x="3763963" y="2613025"/>
          <p14:tracePt t="93237" x="3756025" y="2613025"/>
          <p14:tracePt t="93254" x="3741738" y="2620963"/>
          <p14:tracePt t="93271" x="3717925" y="2636838"/>
          <p14:tracePt t="93287" x="3695700" y="2644775"/>
          <p14:tracePt t="93303" x="3635375" y="2651125"/>
          <p14:tracePt t="93321" x="3543300" y="2659063"/>
          <p14:tracePt t="93336" x="3444875" y="2674938"/>
          <p14:tracePt t="93353" x="3360738" y="2674938"/>
          <p14:tracePt t="93370" x="3330575" y="2682875"/>
          <p14:tracePt t="93386" x="3314700" y="2689225"/>
          <p14:tracePt t="95173" x="3314700" y="2697163"/>
          <p14:tracePt t="97455" x="3322638" y="2697163"/>
          <p14:tracePt t="97973" x="3330575" y="2697163"/>
          <p14:tracePt t="98853" x="3344863" y="2697163"/>
          <p14:tracePt t="98901" x="3360738" y="2697163"/>
          <p14:tracePt t="98917" x="3375025" y="2697163"/>
          <p14:tracePt t="98925" x="3406775" y="2697163"/>
          <p14:tracePt t="98933" x="3429000" y="2697163"/>
          <p14:tracePt t="98947" x="3527425" y="2697163"/>
          <p14:tracePt t="98947" x="3551238" y="2689225"/>
          <p14:tracePt t="98966" x="3611563" y="2682875"/>
          <p14:tracePt t="98982" x="3627438" y="2659063"/>
          <p14:tracePt t="98998" x="3673475" y="2628900"/>
          <p14:tracePt t="99015" x="3717925" y="2606675"/>
          <p14:tracePt t="99032" x="3756025" y="2582863"/>
          <p14:tracePt t="99048" x="3787775" y="2568575"/>
          <p14:tracePt t="99062" x="3802063" y="2560638"/>
          <p14:tracePt t="99080" x="3832225" y="2552700"/>
          <p14:tracePt t="99097" x="3863975" y="2536825"/>
          <p14:tracePt t="99114" x="3962400" y="2514600"/>
          <p14:tracePt t="99130" x="4054475" y="2498725"/>
          <p14:tracePt t="99147" x="4152900" y="2476500"/>
          <p14:tracePt t="99164" x="4237038" y="2468563"/>
          <p14:tracePt t="99164" x="4251325" y="2454275"/>
          <p14:tracePt t="99182" x="4275138" y="2454275"/>
          <p14:tracePt t="99196" x="4335463" y="2430463"/>
          <p14:tracePt t="99214" x="4359275" y="2422525"/>
          <p14:tracePt t="99231" x="4389438" y="2416175"/>
          <p14:tracePt t="99247" x="4411663" y="2400300"/>
          <p14:tracePt t="99264" x="4465638" y="2384425"/>
          <p14:tracePt t="99280" x="4549775" y="2370138"/>
          <p14:tracePt t="99297" x="4632325" y="2362200"/>
          <p14:tracePt t="99313" x="4686300" y="2346325"/>
          <p14:tracePt t="99330" x="4702175" y="2346325"/>
          <p14:tracePt t="99346" x="4708525" y="2346325"/>
          <p14:tracePt t="99365" x="4724400" y="2332038"/>
          <p14:tracePt t="99379" x="4778375" y="2316163"/>
          <p14:tracePt t="99398" x="4876800" y="2286000"/>
          <p14:tracePt t="99414" x="4937125" y="2247900"/>
          <p14:tracePt t="99431" x="4975225" y="2239963"/>
          <p14:tracePt t="99447" x="4991100" y="2239963"/>
          <p14:tracePt t="99463" x="4991100" y="2232025"/>
          <p14:tracePt t="99479" x="4991100" y="2217738"/>
          <p14:tracePt t="99517" x="4991100" y="2209800"/>
          <p14:tracePt t="99525" x="4991100" y="2201863"/>
          <p14:tracePt t="99533" x="4991100" y="2193925"/>
          <p14:tracePt t="99546" x="5021263" y="2155825"/>
          <p14:tracePt t="99563" x="5029200" y="2103438"/>
          <p14:tracePt t="99563" x="5045075" y="2087563"/>
          <p14:tracePt t="99581" x="5045075" y="2079625"/>
          <p14:tracePt t="99596" x="5059363" y="2049463"/>
          <p14:tracePt t="99614" x="5059363" y="2035175"/>
          <p14:tracePt t="99631" x="5059363" y="2027238"/>
          <p14:tracePt t="99646" x="5059363" y="1997075"/>
          <p14:tracePt t="99663" x="5059363" y="1981200"/>
          <p14:tracePt t="99679" x="5059363" y="1965325"/>
          <p14:tracePt t="99696" x="5059363" y="1943100"/>
          <p14:tracePt t="99713" x="5051425" y="1927225"/>
          <p14:tracePt t="99730" x="5037138" y="1912938"/>
          <p14:tracePt t="99746" x="5021263" y="1905000"/>
          <p14:tracePt t="99767" x="5013325" y="1889125"/>
          <p14:tracePt t="99779" x="5006975" y="1889125"/>
          <p14:tracePt t="99797" x="4999038" y="1889125"/>
          <p14:tracePt t="99814" x="4983163" y="1889125"/>
          <p14:tracePt t="99830" x="4975225" y="1889125"/>
          <p14:tracePt t="99861" x="4968875" y="1889125"/>
          <p14:tracePt t="99877" x="4960938" y="1889125"/>
          <p14:tracePt t="99893" x="4953000" y="1889125"/>
          <p14:tracePt t="99901" x="4945063" y="1889125"/>
          <p14:tracePt t="99912" x="4937125" y="1889125"/>
          <p14:tracePt t="99929" x="4930775" y="1889125"/>
          <p14:tracePt t="99946" x="4922838" y="1897063"/>
          <p14:tracePt t="99965" x="4914900" y="1905000"/>
          <p14:tracePt t="99981" x="4899025" y="1905000"/>
          <p14:tracePt t="99997" x="4899025" y="1912938"/>
          <p14:tracePt t="100012" x="4884738" y="1920875"/>
          <p14:tracePt t="100031" x="4876800" y="1927225"/>
          <p14:tracePt t="100045" x="4868863" y="1935163"/>
          <p14:tracePt t="100062" x="4860925" y="1943100"/>
          <p14:tracePt t="100079" x="4854575" y="1951038"/>
          <p14:tracePt t="100096" x="4854575" y="1958975"/>
          <p14:tracePt t="100112" x="4854575" y="1973263"/>
          <p14:tracePt t="100129" x="4838700" y="1981200"/>
          <p14:tracePt t="100146" x="4830763" y="2011363"/>
          <p14:tracePt t="100163" x="4822825" y="2027238"/>
          <p14:tracePt t="100179" x="4808538" y="2057400"/>
          <p14:tracePt t="100196" x="4808538" y="2073275"/>
          <p14:tracePt t="100214" x="4808538" y="2079625"/>
          <p14:tracePt t="100230" x="4808538" y="2087563"/>
          <p14:tracePt t="100246" x="4808538" y="2095500"/>
          <p14:tracePt t="100263" x="4808538" y="2103438"/>
          <p14:tracePt t="100279" x="4808538" y="2111375"/>
          <p14:tracePt t="100301" x="4808538" y="2117725"/>
          <p14:tracePt t="100318" x="4808538" y="2125663"/>
          <p14:tracePt t="100329" x="4808538" y="2141538"/>
          <p14:tracePt t="100345" x="4808538" y="2149475"/>
          <p14:tracePt t="100362" x="4808538" y="2171700"/>
          <p14:tracePt t="100379" x="4816475" y="2193925"/>
          <p14:tracePt t="100395" x="4838700" y="2209800"/>
          <p14:tracePt t="100395" x="4846638" y="2217738"/>
          <p14:tracePt t="100414" x="4860925" y="2232025"/>
          <p14:tracePt t="100430" x="4868863" y="2247900"/>
          <p14:tracePt t="100446" x="4884738" y="2255838"/>
          <p14:tracePt t="100462" x="4884738" y="2263775"/>
          <p14:tracePt t="100478" x="4892675" y="2263775"/>
          <p14:tracePt t="100495" x="4906963" y="2278063"/>
          <p14:tracePt t="100525" x="4930775" y="2278063"/>
          <p14:tracePt t="100533" x="4937125" y="2278063"/>
          <p14:tracePt t="100545" x="4953000" y="2278063"/>
          <p14:tracePt t="100561" x="4983163" y="2278063"/>
          <p14:tracePt t="100578" x="4999038" y="2278063"/>
          <p14:tracePt t="100595" x="5006975" y="2278063"/>
          <p14:tracePt t="100621" x="5029200" y="2278063"/>
          <p14:tracePt t="100629" x="5045075" y="2278063"/>
          <p14:tracePt t="100653" x="5051425" y="2278063"/>
          <p14:tracePt t="100663" x="5075238" y="2278063"/>
          <p14:tracePt t="100679" x="5097463" y="2270125"/>
          <p14:tracePt t="100696" x="5097463" y="2255838"/>
          <p14:tracePt t="100711" x="5105400" y="2247900"/>
          <p14:tracePt t="100733" x="5105400" y="2239963"/>
          <p14:tracePt t="100759" x="5105400" y="2225675"/>
          <p14:tracePt t="100774" x="5105400" y="2209800"/>
          <p14:tracePt t="100789" x="5105400" y="2179638"/>
          <p14:tracePt t="100805" x="5105400" y="2171700"/>
          <p14:tracePt t="100813" x="5105400" y="2155825"/>
          <p14:tracePt t="100829" x="5105400" y="2125663"/>
          <p14:tracePt t="100845" x="5105400" y="2117725"/>
          <p14:tracePt t="100861" x="5105400" y="2111375"/>
          <p14:tracePt t="100879" x="5089525" y="2103438"/>
          <p14:tracePt t="100901" x="5089525" y="2095500"/>
          <p14:tracePt t="100911" x="5083175" y="2095500"/>
          <p14:tracePt t="100928" x="5059363" y="2079625"/>
          <p14:tracePt t="100945" x="5037138" y="2079625"/>
          <p14:tracePt t="100962" x="5021263" y="2057400"/>
          <p14:tracePt t="100978" x="4991100" y="2041525"/>
          <p14:tracePt t="100995" x="4968875" y="2035175"/>
          <p14:tracePt t="101011" x="4953000" y="2019300"/>
          <p14:tracePt t="101030" x="4945063" y="2011363"/>
          <p14:tracePt t="101045" x="4930775" y="2011363"/>
          <p14:tracePt t="101069" x="4922838" y="2011363"/>
          <p14:tracePt t="101109" x="4914900" y="2011363"/>
          <p14:tracePt t="101117" x="4906963" y="2011363"/>
          <p14:tracePt t="101128" x="4892675" y="2011363"/>
          <p14:tracePt t="101145" x="4876800" y="2027238"/>
          <p14:tracePt t="101161" x="4868863" y="2035175"/>
          <p14:tracePt t="101178" x="4860925" y="2041525"/>
          <p14:tracePt t="101194" x="4860925" y="2065338"/>
          <p14:tracePt t="101211" x="4854575" y="2073275"/>
          <p14:tracePt t="101228" x="4854575" y="2095500"/>
          <p14:tracePt t="101228" x="4854575" y="2111375"/>
          <p14:tracePt t="101246" x="4854575" y="2133600"/>
          <p14:tracePt t="101262" x="4854575" y="2155825"/>
          <p14:tracePt t="101279" x="4854575" y="2179638"/>
          <p14:tracePt t="101295" x="4854575" y="2187575"/>
          <p14:tracePt t="101311" x="4854575" y="2193925"/>
          <p14:tracePt t="101328" x="4860925" y="2201863"/>
          <p14:tracePt t="101345" x="4868863" y="2201863"/>
          <p14:tracePt t="101361" x="4876800" y="2201863"/>
          <p14:tracePt t="101378" x="4892675" y="2217738"/>
          <p14:tracePt t="101394" x="4899025" y="2217738"/>
          <p14:tracePt t="102306" x="4892675" y="2217738"/>
          <p14:tracePt t="102709" x="4884738" y="2217738"/>
          <p14:tracePt t="102877" x="4868863" y="2217738"/>
          <p14:tracePt t="102901" x="4854575" y="2217738"/>
          <p14:tracePt t="102909" x="4830763" y="2217738"/>
          <p14:tracePt t="102917" x="4822825" y="2239963"/>
          <p14:tracePt t="102927" x="4754563" y="2308225"/>
          <p14:tracePt t="102943" x="4708525" y="2354263"/>
          <p14:tracePt t="102960" x="4678363" y="2408238"/>
          <p14:tracePt t="102976" x="4664075" y="2454275"/>
          <p14:tracePt t="102993" x="4640263" y="2492375"/>
          <p14:tracePt t="103010" x="4618038" y="2514600"/>
          <p14:tracePt t="103026" x="4610100" y="2530475"/>
          <p14:tracePt t="103042" x="4594225" y="2544763"/>
          <p14:tracePt t="103058" x="4579938" y="2582863"/>
          <p14:tracePt t="103075" x="4541838" y="2598738"/>
          <p14:tracePt t="103092" x="4449763" y="2667000"/>
          <p14:tracePt t="103110" x="4411663" y="2697163"/>
          <p14:tracePt t="103127" x="4351338" y="2727325"/>
          <p14:tracePt t="103143" x="4289425" y="2765425"/>
          <p14:tracePt t="103160" x="4221163" y="2797175"/>
          <p14:tracePt t="103176" x="4144963" y="2827338"/>
          <p14:tracePt t="103193" x="4106863" y="2857500"/>
          <p14:tracePt t="103209" x="4008438" y="2911475"/>
          <p14:tracePt t="103226" x="3894138" y="2963863"/>
          <p14:tracePt t="103243" x="3825875" y="3017838"/>
          <p14:tracePt t="103259" x="3756025" y="3055938"/>
          <p14:tracePt t="103276" x="3711575" y="3078163"/>
          <p14:tracePt t="103276" x="3687763" y="3101975"/>
          <p14:tracePt t="103294" x="3641725" y="3116263"/>
          <p14:tracePt t="103311" x="3589338" y="3140075"/>
          <p14:tracePt t="103326" x="3543300" y="3154363"/>
          <p14:tracePt t="103343" x="3497263" y="3170238"/>
          <p14:tracePt t="103359" x="3467100" y="3170238"/>
          <p14:tracePt t="103376" x="3429000" y="3170238"/>
          <p14:tracePt t="103392" x="3398838" y="3170238"/>
          <p14:tracePt t="103409" x="3360738" y="3170238"/>
          <p14:tracePt t="103426" x="3330575" y="3178175"/>
          <p14:tracePt t="103442" x="3314700" y="3178175"/>
          <p14:tracePt t="103459" x="3298825" y="3178175"/>
          <p14:tracePt t="103477" x="3292475" y="3178175"/>
          <p14:tracePt t="103492" x="3284538" y="3184525"/>
          <p14:tracePt t="104125" x="3276600" y="3184525"/>
          <p14:tracePt t="104141" x="3260725" y="3184525"/>
          <p14:tracePt t="104149" x="3246438" y="3184525"/>
          <p14:tracePt t="104166" x="3238500" y="3184525"/>
          <p14:tracePt t="104181" x="3230563" y="3184525"/>
          <p14:tracePt t="104540" x="3222625" y="3184525"/>
          <p14:tracePt t="105301" x="3216275" y="3184525"/>
          <p14:tracePt t="105317" x="3208338" y="3184525"/>
          <p14:tracePt t="105325" x="3200400" y="3184525"/>
          <p14:tracePt t="105342" x="3192463" y="3184525"/>
          <p14:tracePt t="105373" x="3178175" y="3184525"/>
          <p14:tracePt t="105421" x="3162300" y="3200400"/>
          <p14:tracePt t="105429" x="3146425" y="3200400"/>
          <p14:tracePt t="105445" x="3132138" y="3200400"/>
          <p14:tracePt t="105457" x="3101975" y="3200400"/>
          <p14:tracePt t="105474" x="3086100" y="3200400"/>
          <p14:tracePt t="105490" x="3070225" y="3200400"/>
          <p14:tracePt t="105507" x="3025775" y="3200400"/>
          <p14:tracePt t="105507" x="3001963" y="3200400"/>
          <p14:tracePt t="105525" x="2963863" y="3200400"/>
          <p14:tracePt t="105525" x="2917825" y="3200400"/>
          <p14:tracePt t="105542" x="2835275" y="3200400"/>
          <p14:tracePt t="105558" x="2735263" y="3200400"/>
          <p14:tracePt t="105575" x="2613025" y="3200400"/>
          <p14:tracePt t="105591" x="2506663" y="3208338"/>
          <p14:tracePt t="105607" x="2476500" y="3216275"/>
          <p14:tracePt t="105624" x="2460625" y="3216275"/>
          <p14:tracePt t="105640" x="2438400" y="3216275"/>
          <p14:tracePt t="105657" x="2392363" y="3216275"/>
          <p14:tracePt t="105673" x="2278063" y="3216275"/>
          <p14:tracePt t="105690" x="2125663" y="3216275"/>
          <p14:tracePt t="105707" x="1997075" y="3216275"/>
          <p14:tracePt t="105724" x="1905000" y="3216275"/>
          <p14:tracePt t="105724" x="1858963" y="3216275"/>
          <p14:tracePt t="105742" x="1806575" y="3216275"/>
          <p14:tracePt t="105761" x="1752600" y="3216275"/>
          <p14:tracePt t="105775" x="1706563" y="3216275"/>
          <p14:tracePt t="105791" x="1692275" y="3216275"/>
          <p14:tracePt t="105807" x="1676400" y="3222625"/>
          <p14:tracePt t="105845" x="1660525" y="3222625"/>
          <p14:tracePt t="105861" x="1630363" y="3238500"/>
          <p14:tracePt t="105877" x="1577975" y="3238500"/>
          <p14:tracePt t="105885" x="1539875" y="3246438"/>
          <p14:tracePt t="105893" x="1524000" y="3246438"/>
          <p14:tracePt t="105906" x="1485900" y="3254375"/>
          <p14:tracePt t="105923" x="1470025" y="3254375"/>
          <p14:tracePt t="106021" x="1470025" y="3246438"/>
          <p14:tracePt t="106461" x="1470025" y="3230563"/>
          <p14:tracePt t="106469" x="1470025" y="3222625"/>
          <p14:tracePt t="106509" x="1470025" y="3208338"/>
          <p14:tracePt t="106517" x="1463675" y="3192463"/>
          <p14:tracePt t="106525" x="1463675" y="3184525"/>
          <p14:tracePt t="106539" x="1463675" y="3178175"/>
          <p14:tracePt t="106556" x="1463675" y="3170238"/>
          <p14:tracePt t="106572" x="1463675" y="3154363"/>
          <p14:tracePt t="106589" x="1463675" y="3140075"/>
          <p14:tracePt t="106605" x="1463675" y="3132138"/>
          <p14:tracePt t="107133" x="1463675" y="3124200"/>
          <p14:tracePt t="107141" x="1463675" y="3116263"/>
          <p14:tracePt t="107155" x="1463675" y="3108325"/>
          <p14:tracePt t="107173" x="1470025" y="3108325"/>
          <p14:tracePt t="107189" x="1470025" y="3101975"/>
          <p14:tracePt t="107206" x="1477963" y="3094038"/>
          <p14:tracePt t="107237" x="1485900" y="3086100"/>
          <p14:tracePt t="107261" x="1493838" y="3078163"/>
          <p14:tracePt t="107277" x="1501775" y="3070225"/>
          <p14:tracePt t="107285" x="1508125" y="3063875"/>
          <p14:tracePt t="109951" x="1508125" y="3055938"/>
          <p14:tracePt t="110797" x="1508125" y="3048000"/>
          <p14:tracePt t="110853" x="1508125" y="3040063"/>
          <p14:tracePt t="110957" x="1501775" y="3040063"/>
          <p14:tracePt t="112249" x="1493838" y="3040063"/>
          <p14:tracePt t="112773" x="1485900" y="3040063"/>
          <p14:tracePt t="112781" x="1477963" y="3032125"/>
          <p14:tracePt t="113674" x="1477963" y="3025775"/>
          <p14:tracePt t="114541" x="1493838" y="3017838"/>
          <p14:tracePt t="114557" x="1501775" y="3017838"/>
          <p14:tracePt t="114565" x="1531938" y="3001963"/>
          <p14:tracePt t="114582" x="1577975" y="2987675"/>
          <p14:tracePt t="114598" x="1638300" y="2963863"/>
          <p14:tracePt t="114615" x="1760538" y="2917825"/>
          <p14:tracePt t="114631" x="1889125" y="2857500"/>
          <p14:tracePt t="114648" x="2079625" y="2797175"/>
          <p14:tracePt t="114664" x="2255838" y="2720975"/>
          <p14:tracePt t="114681" x="2454275" y="2644775"/>
          <p14:tracePt t="114697" x="2613025" y="2582863"/>
          <p14:tracePt t="114714" x="2759075" y="2536825"/>
          <p14:tracePt t="114731" x="2841625" y="2492375"/>
          <p14:tracePt t="114748" x="2911475" y="2468563"/>
          <p14:tracePt t="114748" x="2933700" y="2438400"/>
          <p14:tracePt t="114766" x="3101975" y="2408238"/>
          <p14:tracePt t="114782" x="3352800" y="2316163"/>
          <p14:tracePt t="114798" x="3687763" y="2232025"/>
          <p14:tracePt t="114817" x="3978275" y="2149475"/>
          <p14:tracePt t="114831" x="4106863" y="2079625"/>
          <p14:tracePt t="114848" x="4160838" y="2041525"/>
          <p14:tracePt t="114863" x="4206875" y="2011363"/>
          <p14:tracePt t="114880" x="4251325" y="1989138"/>
          <p14:tracePt t="114897" x="4419600" y="1889125"/>
          <p14:tracePt t="114913" x="4594225" y="1782763"/>
          <p14:tracePt t="114931" x="4800600" y="1646238"/>
          <p14:tracePt t="114947" x="4899025" y="1584325"/>
          <p14:tracePt t="114947" x="4930775" y="1577975"/>
          <p14:tracePt t="114965" x="4960938" y="1554163"/>
          <p14:tracePt t="114982" x="4999038" y="1554163"/>
          <p14:tracePt t="114998" x="5097463" y="1516063"/>
          <p14:tracePt t="115015" x="5257800" y="1463675"/>
          <p14:tracePt t="115031" x="5432425" y="1417638"/>
          <p14:tracePt t="115046" x="5494338" y="1393825"/>
          <p14:tracePt t="115063" x="5486400" y="1393825"/>
          <p14:tracePt t="115293" x="5470525" y="1409700"/>
          <p14:tracePt t="115301" x="5456238" y="1409700"/>
          <p14:tracePt t="115315" x="5432425" y="1431925"/>
          <p14:tracePt t="115330" x="5402263" y="1439863"/>
          <p14:tracePt t="115347" x="5387975" y="1447800"/>
          <p14:tracePt t="115364" x="5372100" y="1455738"/>
          <p14:tracePt t="115364" x="5356225" y="1463675"/>
          <p14:tracePt t="115382" x="5341938" y="1477963"/>
          <p14:tracePt t="115398" x="5303838" y="1477963"/>
          <p14:tracePt t="115414" x="5273675" y="1493838"/>
          <p14:tracePt t="115431" x="5241925" y="1493838"/>
          <p14:tracePt t="115447" x="5227638" y="1508125"/>
          <p14:tracePt t="115463" x="5211763" y="1508125"/>
          <p14:tracePt t="115485" x="5197475" y="1508125"/>
          <p14:tracePt t="115509" x="5181600" y="1508125"/>
          <p14:tracePt t="115517" x="5159375" y="1524000"/>
          <p14:tracePt t="115529" x="5105400" y="1539875"/>
          <p14:tracePt t="115547" x="5059363" y="1546225"/>
          <p14:tracePt t="115563" x="5045075" y="1554163"/>
          <p14:tracePt t="115579" x="5037138" y="1554163"/>
          <p14:tracePt t="115653" x="5037138" y="1562100"/>
          <p14:tracePt t="115677" x="5045075" y="1562100"/>
          <p14:tracePt t="115925" x="5059363" y="1562100"/>
          <p14:tracePt t="115933" x="5067300" y="1562100"/>
          <p14:tracePt t="115946" x="5083175" y="1562100"/>
          <p14:tracePt t="115962" x="5089525" y="1562100"/>
          <p14:tracePt t="115979" x="5105400" y="1562100"/>
          <p14:tracePt t="116037" x="5113338" y="1562100"/>
          <p14:tracePt t="116045" x="5127625" y="1562100"/>
          <p14:tracePt t="116053" x="5151438" y="1562100"/>
          <p14:tracePt t="116062" x="5181600" y="1562100"/>
          <p14:tracePt t="116080" x="5203825" y="1562100"/>
          <p14:tracePt t="116096" x="5211763" y="1562100"/>
          <p14:tracePt t="116165" x="5227638" y="1562100"/>
          <p14:tracePt t="116181" x="5235575" y="1562100"/>
          <p14:tracePt t="116269" x="5257800" y="1562100"/>
          <p14:tracePt t="116277" x="5273675" y="1546225"/>
          <p14:tracePt t="116285" x="5287963" y="1546225"/>
          <p14:tracePt t="116301" x="5303838" y="1546225"/>
          <p14:tracePt t="116312" x="5311775" y="1546225"/>
          <p14:tracePt t="116381" x="5318125" y="1546225"/>
          <p14:tracePt t="116389" x="5334000" y="1546225"/>
          <p14:tracePt t="116397" x="5341938" y="1546225"/>
          <p14:tracePt t="116412" x="5349875" y="1546225"/>
          <p14:tracePt t="116477" x="5356225" y="1546225"/>
          <p14:tracePt t="116501" x="5372100" y="1546225"/>
          <p14:tracePt t="116581" x="5387975" y="1546225"/>
          <p14:tracePt t="116597" x="5394325" y="1546225"/>
          <p14:tracePt t="116605" x="5418138" y="1546225"/>
          <p14:tracePt t="117197" x="5418138" y="1539875"/>
          <p14:tracePt t="117213" x="5426075" y="1539875"/>
          <p14:tracePt t="117229" x="5440363" y="1539875"/>
          <p14:tracePt t="117245" x="5448300" y="1539875"/>
          <p14:tracePt t="117253" x="5470525" y="1531938"/>
          <p14:tracePt t="117262" x="5516563" y="1516063"/>
          <p14:tracePt t="117279" x="5592763" y="1516063"/>
          <p14:tracePt t="117295" x="5684838" y="1493838"/>
          <p14:tracePt t="117312" x="5761038" y="1493838"/>
          <p14:tracePt t="117328" x="5851525" y="1493838"/>
          <p14:tracePt t="117346" x="5883275" y="1493838"/>
          <p14:tracePt t="117362" x="5913438" y="1493838"/>
          <p14:tracePt t="117378" x="5951538" y="1508125"/>
          <p14:tracePt t="117395" x="5973763" y="1508125"/>
          <p14:tracePt t="117411" x="6011863" y="1508125"/>
          <p14:tracePt t="117411" x="6035675" y="1516063"/>
          <p14:tracePt t="117430" x="6088063" y="1524000"/>
          <p14:tracePt t="117446" x="6172200" y="1524000"/>
          <p14:tracePt t="117462" x="6240463" y="1524000"/>
          <p14:tracePt t="117479" x="6286500" y="1524000"/>
          <p14:tracePt t="117495" x="6332538" y="1524000"/>
          <p14:tracePt t="117512" x="6340475" y="1524000"/>
          <p14:tracePt t="117527" x="6362700" y="1524000"/>
          <p14:tracePt t="117544" x="6408738" y="1524000"/>
          <p14:tracePt t="117561" x="6515100" y="1546225"/>
          <p14:tracePt t="117578" x="6599238" y="1554163"/>
          <p14:tracePt t="117594" x="6659563" y="1554163"/>
          <p14:tracePt t="117611" x="6689725" y="1554163"/>
          <p14:tracePt t="117629" x="6697663" y="1554163"/>
          <p14:tracePt t="123782" x="6689725" y="1554163"/>
          <p14:tracePt t="124445" x="6683375" y="1554163"/>
          <p14:tracePt t="124453" x="6667500" y="1554163"/>
          <p14:tracePt t="124477" x="6659563" y="1554163"/>
          <p14:tracePt t="124501" x="6651625" y="1554163"/>
          <p14:tracePt t="124525" x="6637338" y="1554163"/>
          <p14:tracePt t="124541" x="6629400" y="1554163"/>
          <p14:tracePt t="124556" x="6621463" y="1554163"/>
          <p14:tracePt t="124564" x="6613525" y="1554163"/>
          <p14:tracePt t="124572" x="6607175" y="1554163"/>
          <p14:tracePt t="124587" x="6599238" y="1554163"/>
          <p14:tracePt t="124604" x="6583363" y="1554163"/>
          <p14:tracePt t="124620" x="6575425" y="1554163"/>
          <p14:tracePt t="124637" x="6569075" y="1554163"/>
          <p14:tracePt t="124669" x="6561138" y="1554163"/>
          <p14:tracePt t="124685" x="6553200" y="1554163"/>
          <p14:tracePt t="124693" x="6545263" y="1554163"/>
          <p14:tracePt t="124703" x="6515100" y="1554163"/>
          <p14:tracePt t="124721" x="6492875" y="1554163"/>
          <p14:tracePt t="124737" x="6484938" y="1554163"/>
          <p14:tracePt t="124757" x="6477000" y="1570038"/>
          <p14:tracePt t="124804" x="6461125" y="1570038"/>
          <p14:tracePt t="124812" x="6446838" y="1570038"/>
          <p14:tracePt t="124822" x="6400800" y="1570038"/>
          <p14:tracePt t="124838" x="6346825" y="1570038"/>
          <p14:tracePt t="124854" x="6316663" y="1584325"/>
          <p14:tracePt t="124871" x="6294438" y="1584325"/>
          <p14:tracePt t="124887" x="6286500" y="1584325"/>
          <p14:tracePt t="124903" x="6256338" y="1584325"/>
          <p14:tracePt t="124920" x="6218238" y="1600200"/>
          <p14:tracePt t="124937" x="6149975" y="1608138"/>
          <p14:tracePt t="124953" x="6042025" y="1622425"/>
          <p14:tracePt t="124970" x="5927725" y="1646238"/>
          <p14:tracePt t="124987" x="5837238" y="1646238"/>
          <p14:tracePt t="124987" x="5783263" y="1654175"/>
          <p14:tracePt t="125005" x="5745163" y="1668463"/>
          <p14:tracePt t="125020" x="5646738" y="1676400"/>
          <p14:tracePt t="125038" x="5578475" y="1676400"/>
          <p14:tracePt t="125054" x="5524500" y="1676400"/>
          <p14:tracePt t="125071" x="5502275" y="1676400"/>
          <p14:tracePt t="125087" x="5478463" y="1676400"/>
          <p14:tracePt t="125104" x="5470525" y="1676400"/>
          <p14:tracePt t="125120" x="5448300" y="1676400"/>
          <p14:tracePt t="125137" x="5426075" y="1676400"/>
          <p14:tracePt t="125154" x="5410200" y="1676400"/>
          <p14:tracePt t="125170" x="5394325" y="1676400"/>
          <p14:tracePt t="125186" x="5380038" y="1676400"/>
          <p14:tracePt t="125221" x="5364163" y="1676400"/>
          <p14:tracePt t="125229" x="5341938" y="1676400"/>
          <p14:tracePt t="125237" x="5311775" y="1676400"/>
          <p14:tracePt t="125254" x="5303838" y="1676400"/>
          <p14:tracePt t="125270" x="5287963" y="1676400"/>
          <p14:tracePt t="125286" x="5273675" y="1676400"/>
          <p14:tracePt t="125318" x="5257800" y="1676400"/>
          <p14:tracePt t="125325" x="5227638" y="1676400"/>
          <p14:tracePt t="125336" x="5135563" y="1676400"/>
          <p14:tracePt t="125353" x="5029200" y="1676400"/>
          <p14:tracePt t="125370" x="5006975" y="1676400"/>
          <p14:tracePt t="125387" x="4999038" y="1676400"/>
          <p14:tracePt t="125403" x="5013325" y="1676400"/>
          <p14:tracePt t="125701" x="5021263" y="1676400"/>
          <p14:tracePt t="125717" x="5029200" y="1676400"/>
          <p14:tracePt t="125725" x="5037138" y="1676400"/>
          <p14:tracePt t="125736" x="5051425" y="1660525"/>
          <p14:tracePt t="125752" x="5059363" y="1660525"/>
          <p14:tracePt t="125769" x="5083175" y="1660525"/>
          <p14:tracePt t="125786" x="5097463" y="1660525"/>
          <p14:tracePt t="125802" x="5113338" y="1660525"/>
          <p14:tracePt t="125877" x="5121275" y="1660525"/>
          <p14:tracePt t="125885" x="5127625" y="1660525"/>
          <p14:tracePt t="125893" x="5143500" y="1660525"/>
          <p14:tracePt t="125902" x="5151438" y="1660525"/>
          <p14:tracePt t="125919" x="5159375" y="1660525"/>
          <p14:tracePt t="125997" x="5165725" y="1660525"/>
          <p14:tracePt t="126005" x="5173663" y="1660525"/>
          <p14:tracePt t="126019" x="5181600" y="1660525"/>
          <p14:tracePt t="126037" x="5197475" y="1660525"/>
          <p14:tracePt t="126101" x="5203825" y="1660525"/>
          <p14:tracePt t="126117" x="5211763" y="1660525"/>
          <p14:tracePt t="126125" x="5219700" y="1660525"/>
          <p14:tracePt t="126135" x="5227638" y="1660525"/>
          <p14:tracePt t="126152" x="5235575" y="1660525"/>
          <p14:tracePt t="126169" x="5249863" y="1660525"/>
          <p14:tracePt t="126277" x="5257800" y="1660525"/>
          <p14:tracePt t="126293" x="5265738" y="1660525"/>
          <p14:tracePt t="126301" x="5273675" y="1660525"/>
          <p14:tracePt t="126309" x="5280025" y="1660525"/>
          <p14:tracePt t="126373" x="5287963" y="1660525"/>
          <p14:tracePt t="126381" x="5295900" y="1660525"/>
          <p14:tracePt t="126389" x="5303838" y="1660525"/>
          <p14:tracePt t="126402" x="5318125" y="1660525"/>
          <p14:tracePt t="126469" x="5334000" y="1660525"/>
          <p14:tracePt t="126493" x="5349875" y="1660525"/>
          <p14:tracePt t="126501" x="5349875" y="1654175"/>
          <p14:tracePt t="126509" x="5356225" y="1646238"/>
          <p14:tracePt t="126573" x="5364163" y="1646238"/>
          <p14:tracePt t="126581" x="5372100" y="1646238"/>
          <p14:tracePt t="126589" x="5387975" y="1646238"/>
          <p14:tracePt t="126601" x="5418138" y="1646238"/>
          <p14:tracePt t="126619" x="5426075" y="1646238"/>
          <p14:tracePt t="126637" x="5432425" y="1646238"/>
          <p14:tracePt t="126651" x="5440363" y="1646238"/>
          <p14:tracePt t="126669" x="5448300" y="1646238"/>
          <p14:tracePt t="126686" x="5464175" y="1646238"/>
          <p14:tracePt t="126701" x="5486400" y="1646238"/>
          <p14:tracePt t="126718" x="5494338" y="1646238"/>
          <p14:tracePt t="126735" x="5524500" y="1646238"/>
          <p14:tracePt t="126752" x="5554663" y="1646238"/>
          <p14:tracePt t="126768" x="5562600" y="1646238"/>
          <p14:tracePt t="126785" x="5570538" y="1646238"/>
          <p14:tracePt t="126801" x="5578475" y="1646238"/>
          <p14:tracePt t="126845" x="5584825" y="1646238"/>
          <p14:tracePt t="126853" x="5600700" y="1646238"/>
          <p14:tracePt t="126869" x="5608638" y="1646238"/>
          <p14:tracePt t="126877" x="5622925" y="1646238"/>
          <p14:tracePt t="126885" x="5661025" y="1646238"/>
          <p14:tracePt t="126903" x="5668963" y="1646238"/>
          <p14:tracePt t="126918" x="5684838" y="1646238"/>
          <p14:tracePt t="126935" x="5707063" y="1646238"/>
          <p14:tracePt t="126957" x="5722938" y="1646238"/>
          <p14:tracePt t="126981" x="5730875" y="1646238"/>
          <p14:tracePt t="127029" x="5753100" y="1646238"/>
          <p14:tracePt t="127037" x="5768975" y="1646238"/>
          <p14:tracePt t="127051" x="5791200" y="1630363"/>
          <p14:tracePt t="127051" x="5799138" y="1630363"/>
          <p14:tracePt t="127070" x="5813425" y="1630363"/>
          <p14:tracePt t="127093" x="5821363" y="1630363"/>
          <p14:tracePt t="127109" x="5829300" y="1630363"/>
          <p14:tracePt t="127125" x="5837238" y="1630363"/>
          <p14:tracePt t="127135" x="5845175" y="1630363"/>
          <p14:tracePt t="127151" x="5859463" y="1616075"/>
          <p14:tracePt t="127168" x="5875338" y="1616075"/>
          <p14:tracePt t="127184" x="5883275" y="1616075"/>
          <p14:tracePt t="127201" x="5897563" y="1616075"/>
          <p14:tracePt t="127217" x="5927725" y="1616075"/>
          <p14:tracePt t="127234" x="5959475" y="1592263"/>
          <p14:tracePt t="127251" x="5981700" y="1584325"/>
          <p14:tracePt t="127251" x="6003925" y="1584325"/>
          <p14:tracePt t="127270" x="6011863" y="1584325"/>
          <p14:tracePt t="127284" x="6042025" y="1584325"/>
          <p14:tracePt t="127303" x="6080125" y="1584325"/>
          <p14:tracePt t="127319" x="6111875" y="1584325"/>
          <p14:tracePt t="127335" x="6126163" y="1584325"/>
          <p14:tracePt t="127351" x="6134100" y="1584325"/>
          <p14:tracePt t="127373" x="6142038" y="1584325"/>
          <p14:tracePt t="127389" x="6149975" y="1584325"/>
          <p14:tracePt t="127401" x="6172200" y="1584325"/>
          <p14:tracePt t="127418" x="6188075" y="1584325"/>
          <p14:tracePt t="127434" x="6226175" y="1584325"/>
          <p14:tracePt t="127451" x="6256338" y="1584325"/>
          <p14:tracePt t="127451" x="6270625" y="1584325"/>
          <p14:tracePt t="127469" x="6278563" y="1584325"/>
          <p14:tracePt t="127484" x="6286500" y="1584325"/>
          <p14:tracePt t="127509" x="6286500" y="1577975"/>
          <p14:tracePt t="127518" x="6294438" y="1577975"/>
          <p14:tracePt t="127573" x="6308725" y="1577975"/>
          <p14:tracePt t="127589" x="6324600" y="1577975"/>
          <p14:tracePt t="127597" x="6340475" y="1577975"/>
          <p14:tracePt t="127613" x="6354763" y="1577975"/>
          <p14:tracePt t="127629" x="6362700" y="1577975"/>
          <p14:tracePt t="127709" x="6370638" y="1577975"/>
          <p14:tracePt t="127725" x="6378575" y="1577975"/>
          <p14:tracePt t="127749" x="6384925" y="1577975"/>
          <p14:tracePt t="127773" x="6392863" y="1577975"/>
          <p14:tracePt t="127805" x="6408738" y="1577975"/>
          <p14:tracePt t="127821" x="6430963" y="1584325"/>
          <p14:tracePt t="127829" x="6438900" y="1584325"/>
          <p14:tracePt t="127837" x="6454775" y="1584325"/>
          <p14:tracePt t="127853" x="6469063" y="1584325"/>
          <p14:tracePt t="127869" x="6477000" y="1584325"/>
          <p14:tracePt t="127925" x="6484938" y="1584325"/>
          <p14:tracePt t="127933" x="6492875" y="1584325"/>
          <p14:tracePt t="127941" x="6499225" y="1584325"/>
          <p14:tracePt t="127950" x="6530975" y="1592263"/>
          <p14:tracePt t="127967" x="6553200" y="1592263"/>
          <p14:tracePt t="127984" x="6561138" y="1592263"/>
          <p14:tracePt t="128000" x="6569075" y="1592263"/>
          <p14:tracePt t="128017" x="6575425" y="1592263"/>
          <p14:tracePt t="128034" x="6583363" y="1592263"/>
          <p14:tracePt t="128050" x="6599238" y="1592263"/>
          <p14:tracePt t="128067" x="6629400" y="1592263"/>
          <p14:tracePt t="128067" x="6645275" y="1592263"/>
          <p14:tracePt t="128085" x="6683375" y="1592263"/>
          <p14:tracePt t="128102" x="6705600" y="1592263"/>
          <p14:tracePt t="128118" x="6721475" y="1592263"/>
          <p14:tracePt t="128134" x="6743700" y="1592263"/>
          <p14:tracePt t="128150" x="6773863" y="1600200"/>
          <p14:tracePt t="128167" x="6789738" y="1600200"/>
          <p14:tracePt t="128183" x="6827838" y="1600200"/>
          <p14:tracePt t="128200" x="6835775" y="1600200"/>
          <p14:tracePt t="128216" x="6850063" y="1600200"/>
          <p14:tracePt t="128253" x="6865938" y="1600200"/>
          <p14:tracePt t="128261" x="6880225" y="1600200"/>
          <p14:tracePt t="128269" x="6896100" y="1600200"/>
          <p14:tracePt t="128283" x="6934200" y="1600200"/>
          <p14:tracePt t="128283" x="6942138" y="1600200"/>
          <p14:tracePt t="128302" x="6950075" y="1600200"/>
          <p14:tracePt t="128316" x="6942138" y="1600200"/>
          <p14:tracePt t="128469" x="6926263" y="1600200"/>
          <p14:tracePt t="128477" x="6904038" y="1600200"/>
          <p14:tracePt t="128485" x="6880225" y="1600200"/>
          <p14:tracePt t="128499" x="6842125" y="1600200"/>
          <p14:tracePt t="128518" x="6819900" y="1600200"/>
          <p14:tracePt t="128534" x="6789738" y="1600200"/>
          <p14:tracePt t="128551" x="6751638" y="1608138"/>
          <p14:tracePt t="128567" x="6689725" y="1608138"/>
          <p14:tracePt t="128583" x="6621463" y="1608138"/>
          <p14:tracePt t="128600" x="6553200" y="1608138"/>
          <p14:tracePt t="128617" x="6499225" y="1608138"/>
          <p14:tracePt t="128633" x="6454775" y="1608138"/>
          <p14:tracePt t="128650" x="6416675" y="1608138"/>
          <p14:tracePt t="128667" x="6384925" y="1608138"/>
          <p14:tracePt t="128683" x="6354763" y="1608138"/>
          <p14:tracePt t="128683" x="6340475" y="1608138"/>
          <p14:tracePt t="128702" x="6324600" y="1608138"/>
          <p14:tracePt t="128717" x="6308725" y="1608138"/>
          <p14:tracePt t="128734" x="6286500" y="1608138"/>
          <p14:tracePt t="128750" x="6248400" y="1608138"/>
          <p14:tracePt t="128768" x="6164263" y="1608138"/>
          <p14:tracePt t="128782" x="6080125" y="1608138"/>
          <p14:tracePt t="128798" x="6027738" y="1608138"/>
          <p14:tracePt t="128816" x="6003925" y="1608138"/>
          <p14:tracePt t="128833" x="5997575" y="1608138"/>
          <p14:tracePt t="128849" x="5989638" y="1608138"/>
          <p14:tracePt t="128866" x="5965825" y="1608138"/>
          <p14:tracePt t="128883" x="5943600" y="1608138"/>
          <p14:tracePt t="128900" x="5921375" y="1608138"/>
          <p14:tracePt t="128900" x="5905500" y="1616075"/>
          <p14:tracePt t="128918" x="5897563" y="1616075"/>
          <p14:tracePt t="128934" x="5875338" y="1616075"/>
          <p14:tracePt t="128950" x="5829300" y="1616075"/>
          <p14:tracePt t="128967" x="5768975" y="1630363"/>
          <p14:tracePt t="128983" x="5707063" y="1638300"/>
          <p14:tracePt t="129000" x="5654675" y="1646238"/>
          <p14:tracePt t="129016" x="5616575" y="1654175"/>
          <p14:tracePt t="129033" x="5584825" y="1654175"/>
          <p14:tracePt t="129049" x="5554663" y="1660525"/>
          <p14:tracePt t="129066" x="5524500" y="1668463"/>
          <p14:tracePt t="129083" x="5494338" y="1668463"/>
          <p14:tracePt t="129100" x="5464175" y="1668463"/>
          <p14:tracePt t="129100" x="5456238" y="1668463"/>
          <p14:tracePt t="129118" x="5448300" y="1668463"/>
          <p14:tracePt t="129132" x="5394325" y="1668463"/>
          <p14:tracePt t="129150" x="5318125" y="1668463"/>
          <p14:tracePt t="129167" x="5173663" y="1668463"/>
          <p14:tracePt t="129183" x="5059363" y="1676400"/>
          <p14:tracePt t="129199" x="5006975" y="1676400"/>
          <p14:tracePt t="129216" x="4975225" y="1676400"/>
          <p14:tracePt t="129232" x="4983163" y="1676400"/>
          <p14:tracePt t="129477" x="5006975" y="1676400"/>
          <p14:tracePt t="129485" x="5037138" y="1676400"/>
          <p14:tracePt t="129498" x="5105400" y="1676400"/>
          <p14:tracePt t="129516" x="5159375" y="1676400"/>
          <p14:tracePt t="129516" x="5173663" y="1676400"/>
          <p14:tracePt t="129535" x="5197475" y="1676400"/>
          <p14:tracePt t="129549" x="5211763" y="1676400"/>
          <p14:tracePt t="129597" x="5227638" y="1676400"/>
          <p14:tracePt t="129605" x="5257800" y="1676400"/>
          <p14:tracePt t="129615" x="5326063" y="1676400"/>
          <p14:tracePt t="129632" x="5380038" y="1676400"/>
          <p14:tracePt t="129649" x="5426075" y="1676400"/>
          <p14:tracePt t="129665" x="5440363" y="1676400"/>
          <p14:tracePt t="129682" x="5456238" y="1676400"/>
          <p14:tracePt t="129698" x="5470525" y="1676400"/>
          <p14:tracePt t="129715" x="5516563" y="1676400"/>
          <p14:tracePt t="129734" x="5546725" y="1676400"/>
          <p14:tracePt t="129750" x="5592763" y="1692275"/>
          <p14:tracePt t="129768" x="5630863" y="1692275"/>
          <p14:tracePt t="129783" x="5668963" y="1692275"/>
          <p14:tracePt t="129799" x="5699125" y="1692275"/>
          <p14:tracePt t="129816" x="5715000" y="1692275"/>
          <p14:tracePt t="129831" x="5730875" y="1692275"/>
          <p14:tracePt t="129848" x="5761038" y="1692275"/>
          <p14:tracePt t="129865" x="5791200" y="1692275"/>
          <p14:tracePt t="129882" x="5821363" y="1692275"/>
          <p14:tracePt t="129899" x="5845175" y="1692275"/>
          <p14:tracePt t="129915" x="5859463" y="1692275"/>
          <p14:tracePt t="129915" x="5875338" y="1692275"/>
          <p14:tracePt t="129934" x="5905500" y="1692275"/>
          <p14:tracePt t="129948" x="5951538" y="1692275"/>
          <p14:tracePt t="129967" x="5973763" y="1692275"/>
          <p14:tracePt t="129983" x="5981700" y="1692275"/>
          <p14:tracePt t="129998" x="5997575" y="1692275"/>
          <p14:tracePt t="130015" x="6003925" y="1692275"/>
          <p14:tracePt t="130037" x="6011863" y="1692275"/>
          <p14:tracePt t="130047" x="6042025" y="1692275"/>
          <p14:tracePt t="130064" x="6088063" y="1692275"/>
          <p14:tracePt t="130082" x="6126163" y="1692275"/>
          <p14:tracePt t="130099" x="6156325" y="1692275"/>
          <p14:tracePt t="130115" x="6164263" y="1692275"/>
          <p14:tracePt t="130131" x="6172200" y="1692275"/>
          <p14:tracePt t="130131" x="6180138" y="1692275"/>
          <p14:tracePt t="130149" x="6202363" y="1692275"/>
          <p14:tracePt t="130166" x="6256338" y="1692275"/>
          <p14:tracePt t="130183" x="6286500" y="1692275"/>
          <p14:tracePt t="130199" x="6308725" y="1692275"/>
          <p14:tracePt t="130216" x="6324600" y="1692275"/>
          <p14:tracePt t="130232" x="6332538" y="1692275"/>
          <p14:tracePt t="130247" x="6346825" y="1692275"/>
          <p14:tracePt t="130276" x="6370638" y="1692275"/>
          <p14:tracePt t="130285" x="6392863" y="1692275"/>
          <p14:tracePt t="130298" x="6469063" y="1692275"/>
          <p14:tracePt t="130315" x="6499225" y="1692275"/>
          <p14:tracePt t="130333" x="6515100" y="1692275"/>
          <p14:tracePt t="130347" x="6515100" y="1684338"/>
          <p14:tracePt t="131706" x="6523038" y="1676400"/>
          <p14:tracePt t="132117" x="6523038" y="1668463"/>
          <p14:tracePt t="132133" x="6530975" y="1660525"/>
          <p14:tracePt t="133015" x="6537325" y="1654175"/>
          <p14:tracePt t="133053" x="6545263" y="1654175"/>
          <p14:tracePt t="133077" x="6553200" y="1654175"/>
          <p14:tracePt t="148964" x="6561138" y="1646238"/>
          <p14:tracePt t="150744" x="6561138" y="1638300"/>
          <p14:tracePt t="150837" x="6569075" y="1638300"/>
          <p14:tracePt t="150941" x="6575425" y="1630363"/>
          <p14:tracePt t="150957" x="6583363" y="1622425"/>
          <p14:tracePt t="151067" x="6599238" y="1616075"/>
          <p14:tracePt t="151117" x="6599238" y="1608138"/>
          <p14:tracePt t="151149" x="6607175" y="1608138"/>
          <p14:tracePt t="151165" x="6607175" y="1600200"/>
          <p14:tracePt t="151397" x="6591300" y="1600200"/>
          <p14:tracePt t="151445" x="6575425" y="1600200"/>
          <p14:tracePt t="151469" x="6569075" y="1600200"/>
          <p14:tracePt t="151501" x="6561138" y="1600200"/>
          <p14:tracePt t="151510" x="6553200" y="1600200"/>
          <p14:tracePt t="151517" x="6545263" y="1600200"/>
          <p14:tracePt t="151527" x="6537325" y="1600200"/>
          <p14:tracePt t="151542" x="6507163" y="1600200"/>
          <p14:tracePt t="151557" x="6499225" y="1600200"/>
          <p14:tracePt t="151587" x="6492875" y="1600200"/>
          <p14:tracePt t="151620" x="6484938" y="1600200"/>
          <p14:tracePt t="151636" x="6477000" y="1600200"/>
          <p14:tracePt t="151644" x="6469063" y="1600200"/>
          <p14:tracePt t="151658" x="6454775" y="1600200"/>
          <p14:tracePt t="151658" x="6438900" y="1600200"/>
          <p14:tracePt t="151677" x="6430963" y="1600200"/>
          <p14:tracePt t="151700" x="6423025" y="1600200"/>
          <p14:tracePt t="151724" x="6416675" y="1600200"/>
          <p14:tracePt t="151732" x="6400800" y="1600200"/>
          <p14:tracePt t="151748" x="6392863" y="1600200"/>
          <p14:tracePt t="151758" x="6384925" y="1600200"/>
          <p14:tracePt t="151774" x="6346825" y="1600200"/>
          <p14:tracePt t="151792" x="6316663" y="1600200"/>
          <p14:tracePt t="151808" x="6286500" y="1600200"/>
          <p14:tracePt t="151825" x="6256338" y="1600200"/>
          <p14:tracePt t="151825" x="6226175" y="1600200"/>
          <p14:tracePt t="151844" x="6210300" y="1600200"/>
          <p14:tracePt t="151858" x="6194425" y="1600200"/>
          <p14:tracePt t="151875" x="6188075" y="1600200"/>
          <p14:tracePt t="151891" x="6172200" y="1600200"/>
          <p14:tracePt t="151909" x="6142038" y="1600200"/>
          <p14:tracePt t="151925" x="6088063" y="1600200"/>
          <p14:tracePt t="151942" x="6035675" y="1600200"/>
          <p14:tracePt t="151958" x="5959475" y="1616075"/>
          <p14:tracePt t="151974" x="5905500" y="1616075"/>
          <p14:tracePt t="151991" x="5889625" y="1616075"/>
          <p14:tracePt t="152008" x="5875338" y="1616075"/>
          <p14:tracePt t="152024" x="5859463" y="1646238"/>
          <p14:tracePt t="152041" x="5837238" y="1646238"/>
          <p14:tracePt t="152058" x="5829300" y="1646238"/>
          <p14:tracePt t="152074" x="5799138" y="1646238"/>
          <p14:tracePt t="152074" x="5775325" y="1646238"/>
          <p14:tracePt t="152093" x="5737225" y="1638300"/>
          <p14:tracePt t="152109" x="5654675" y="1638300"/>
          <p14:tracePt t="152125" x="5578475" y="1638300"/>
          <p14:tracePt t="152142" x="5546725" y="1630363"/>
          <p14:tracePt t="152158" x="5540375" y="1630363"/>
          <p14:tracePt t="152174" x="5524500" y="1630363"/>
          <p14:tracePt t="152228" x="5502275" y="1630363"/>
          <p14:tracePt t="152236" x="5478463" y="1630363"/>
          <p14:tracePt t="152244" x="5464175" y="1630363"/>
          <p14:tracePt t="152257" x="5402263" y="1630363"/>
          <p14:tracePt t="152275" x="5356225" y="1630363"/>
          <p14:tracePt t="152275" x="5326063" y="1630363"/>
          <p14:tracePt t="152292" x="5287963" y="1630363"/>
          <p14:tracePt t="152309" x="5265738" y="1622425"/>
          <p14:tracePt t="152325" x="5257800" y="1622425"/>
          <p14:tracePt t="152340" x="5257800" y="1616075"/>
          <p14:tracePt t="154491" x="5265738" y="1616075"/>
          <p14:tracePt t="154860" x="5265738" y="1608138"/>
          <p14:tracePt t="154868" x="5273675" y="1608138"/>
          <p14:tracePt t="154892" x="5280025" y="1608138"/>
          <p14:tracePt t="154900" x="5295900" y="1608138"/>
          <p14:tracePt t="154916" x="5303838" y="1608138"/>
          <p14:tracePt t="154924" x="5326063" y="1600200"/>
          <p14:tracePt t="154938" x="5356225" y="1600200"/>
          <p14:tracePt t="154955" x="5426075" y="1600200"/>
          <p14:tracePt t="154973" x="5464175" y="1600200"/>
          <p14:tracePt t="154989" x="5502275" y="1600200"/>
          <p14:tracePt t="155006" x="5546725" y="1600200"/>
          <p14:tracePt t="155023" x="5584825" y="1600200"/>
          <p14:tracePt t="155038" x="5616575" y="1600200"/>
          <p14:tracePt t="155055" x="5638800" y="1600200"/>
          <p14:tracePt t="155071" x="5661025" y="1600200"/>
          <p14:tracePt t="155088" x="5692775" y="1600200"/>
          <p14:tracePt t="155105" x="5737225" y="1600200"/>
          <p14:tracePt t="155121" x="5791200" y="1600200"/>
          <p14:tracePt t="155138" x="5859463" y="1600200"/>
          <p14:tracePt t="155138" x="5875338" y="1600200"/>
          <p14:tracePt t="155156" x="5889625" y="1600200"/>
          <p14:tracePt t="155171" x="5905500" y="1600200"/>
          <p14:tracePt t="155188" x="5913438" y="1600200"/>
          <p14:tracePt t="155220" x="5927725" y="1600200"/>
          <p14:tracePt t="155252" x="5951538" y="1600200"/>
          <p14:tracePt t="155260" x="5989638" y="1600200"/>
          <p14:tracePt t="155270" x="6073775" y="1600200"/>
          <p14:tracePt t="155288" x="6134100" y="1584325"/>
          <p14:tracePt t="155305" x="6156325" y="1584325"/>
          <p14:tracePt t="155321" x="6164263" y="1584325"/>
          <p14:tracePt t="155337" x="6172200" y="1584325"/>
          <p14:tracePt t="155372" x="6202363" y="1570038"/>
          <p14:tracePt t="155380" x="6226175" y="1570038"/>
          <p14:tracePt t="155388" x="6302375" y="1570038"/>
          <p14:tracePt t="155405" x="6370638" y="1570038"/>
          <p14:tracePt t="155422" x="6392863" y="1570038"/>
          <p14:tracePt t="155438" x="6423025" y="1584325"/>
          <p14:tracePt t="155454" x="6438900" y="1592263"/>
          <p14:tracePt t="155471" x="6454775" y="1600200"/>
          <p14:tracePt t="155488" x="6461125" y="1600200"/>
          <p14:tracePt t="155531" x="6469063" y="1600200"/>
          <p14:tracePt t="155540" x="6484938" y="1600200"/>
          <p14:tracePt t="155548" x="6499225" y="1600200"/>
          <p14:tracePt t="155556" x="6507163" y="1600200"/>
          <p14:tracePt t="155571" x="6553200" y="1600200"/>
          <p14:tracePt t="155589" x="6561138" y="1600200"/>
          <p14:tracePt t="155604" x="6569075" y="1600200"/>
          <p14:tracePt t="155660" x="6583363" y="1584325"/>
          <p14:tracePt t="155668" x="6591300" y="1584325"/>
          <p14:tracePt t="155676" x="6599238" y="1584325"/>
          <p14:tracePt t="156574" x="6591300" y="1584325"/>
          <p14:tracePt t="156652" x="6583363" y="1584325"/>
          <p14:tracePt t="156676" x="6569075" y="1577975"/>
          <p14:tracePt t="156684" x="6569075" y="1570038"/>
          <p14:tracePt t="156692" x="6561138" y="1570038"/>
          <p14:tracePt t="156708" x="6553200" y="1570038"/>
          <p14:tracePt t="156719" x="6537325" y="1570038"/>
          <p14:tracePt t="156736" x="6523038" y="1570038"/>
          <p14:tracePt t="156753" x="6492875" y="1570038"/>
          <p14:tracePt t="156770" x="6461125" y="1570038"/>
          <p14:tracePt t="156770" x="6446838" y="1570038"/>
          <p14:tracePt t="156788" x="6438900" y="1570038"/>
          <p14:tracePt t="156803" x="6423025" y="1562100"/>
          <p14:tracePt t="156821" x="6423025" y="1554163"/>
          <p14:tracePt t="156837" x="6416675" y="1554163"/>
          <p14:tracePt t="156855" x="6400800" y="1554163"/>
          <p14:tracePt t="156876" x="6392863" y="1554163"/>
          <p14:tracePt t="156892" x="6384925" y="1554163"/>
          <p14:tracePt t="156902" x="6362700" y="1554163"/>
          <p14:tracePt t="156920" x="6302375" y="1554163"/>
          <p14:tracePt t="156936" x="6218238" y="1554163"/>
          <p14:tracePt t="156953" x="6111875" y="1554163"/>
          <p14:tracePt t="156969" x="6049963" y="1554163"/>
          <p14:tracePt t="156986" x="5997575" y="1554163"/>
          <p14:tracePt t="156986" x="5973763" y="1554163"/>
          <p14:tracePt t="157004" x="5943600" y="1554163"/>
          <p14:tracePt t="157021" x="5913438" y="1554163"/>
          <p14:tracePt t="157037" x="5883275" y="1554163"/>
          <p14:tracePt t="157053" x="5837238" y="1554163"/>
          <p14:tracePt t="157068" x="5783263" y="1554163"/>
          <p14:tracePt t="157085" x="5745163" y="1554163"/>
          <p14:tracePt t="157102" x="5715000" y="1554163"/>
          <p14:tracePt t="157119" x="5707063" y="1554163"/>
          <p14:tracePt t="157140" x="5699125" y="1554163"/>
          <p14:tracePt t="157152" x="5684838" y="1554163"/>
          <p14:tracePt t="157169" x="5638800" y="1554163"/>
          <p14:tracePt t="157186" x="5616575" y="1554163"/>
          <p14:tracePt t="157203" x="5592763" y="1554163"/>
          <p14:tracePt t="157203" x="5578475" y="1554163"/>
          <p14:tracePt t="157221" x="5562600" y="1554163"/>
          <p14:tracePt t="157237" x="5546725" y="1554163"/>
          <p14:tracePt t="157253" x="5532438" y="1554163"/>
          <p14:tracePt t="157269" x="5502275" y="1554163"/>
          <p14:tracePt t="157286" x="5456238" y="1554163"/>
          <p14:tracePt t="157303" x="5418138" y="1554163"/>
          <p14:tracePt t="157319" x="5402263" y="1554163"/>
          <p14:tracePt t="157388" x="5394325" y="1554163"/>
          <p14:tracePt t="157412" x="5387975" y="1554163"/>
          <p14:tracePt t="157420" x="5372100" y="1554163"/>
          <p14:tracePt t="157428" x="5364163" y="1554163"/>
          <p14:tracePt t="157436" x="5349875" y="1554163"/>
          <p14:tracePt t="157453" x="5341938" y="1546225"/>
          <p14:tracePt t="161484" x="5341938" y="1539875"/>
          <p14:tracePt t="161547" x="5349875" y="1539875"/>
          <p14:tracePt t="161555" x="5364163" y="1539875"/>
          <p14:tracePt t="161628" x="5372100" y="1539875"/>
          <p14:tracePt t="161644" x="5380038" y="1539875"/>
          <p14:tracePt t="161668" x="5387975" y="1539875"/>
          <p14:tracePt t="161684" x="5394325" y="1539875"/>
          <p14:tracePt t="161692" x="5402263" y="1539875"/>
          <p14:tracePt t="161699" x="5418138" y="1539875"/>
          <p14:tracePt t="161714" x="5432425" y="1539875"/>
          <p14:tracePt t="161731" x="5440363" y="1539875"/>
          <p14:tracePt t="161747" x="5448300" y="1539875"/>
          <p14:tracePt t="161812" x="5432425" y="1539875"/>
          <p14:tracePt t="162108" x="5426075" y="1539875"/>
          <p14:tracePt t="162124" x="5418138" y="1539875"/>
          <p14:tracePt t="162132" x="5410200" y="1539875"/>
          <p14:tracePt t="162155" x="5402263" y="1539875"/>
          <p14:tracePt t="162172" x="5394325" y="1539875"/>
          <p14:tracePt t="162188" x="5380038" y="1539875"/>
          <p14:tracePt t="162197" x="5372100" y="1546225"/>
          <p14:tracePt t="162214" x="5364163" y="1562100"/>
          <p14:tracePt t="162268" x="5356225" y="1562100"/>
          <p14:tracePt t="162276" x="5349875" y="1562100"/>
          <p14:tracePt t="162284" x="5334000" y="1562100"/>
          <p14:tracePt t="162340" x="5326063" y="1570038"/>
          <p14:tracePt t="164160" x="5318125" y="1570038"/>
          <p14:tracePt t="166985" x="5326063" y="1570038"/>
          <p14:tracePt t="167356" x="5334000" y="1570038"/>
          <p14:tracePt t="167468" x="5341938" y="1570038"/>
          <p14:tracePt t="168116" x="5349875" y="1570038"/>
          <p14:tracePt t="168124" x="5356225" y="1570038"/>
          <p14:tracePt t="168140" x="5364163" y="1570038"/>
          <p14:tracePt t="168147" x="5380038" y="1570038"/>
          <p14:tracePt t="168164" x="5394325" y="1570038"/>
          <p14:tracePt t="168220" x="5410200" y="1570038"/>
          <p14:tracePt t="168228" x="5440363" y="1570038"/>
          <p14:tracePt t="168241" x="5478463" y="1570038"/>
          <p14:tracePt t="168258" x="5494338" y="1570038"/>
          <p14:tracePt t="168274" x="5502275" y="1570038"/>
          <p14:tracePt t="168291" x="5508625" y="1570038"/>
          <p14:tracePt t="168308" x="5516563" y="1570038"/>
          <p14:tracePt t="168331" x="5524500" y="1570038"/>
          <p14:tracePt t="168348" x="5540375" y="1570038"/>
          <p14:tracePt t="168358" x="5554663" y="1570038"/>
          <p14:tracePt t="168374" x="5578475" y="1570038"/>
          <p14:tracePt t="168391" x="5592763" y="1570038"/>
          <p14:tracePt t="168407" x="5600700" y="1570038"/>
          <p14:tracePt t="168459" x="5608638" y="1570038"/>
          <p14:tracePt t="168468" x="5622925" y="1570038"/>
          <p14:tracePt t="168476" x="5638800" y="1570038"/>
          <p14:tracePt t="168490" x="5707063" y="1570038"/>
          <p14:tracePt t="168508" x="5737225" y="1570038"/>
          <p14:tracePt t="168526" x="5775325" y="1577975"/>
          <p14:tracePt t="168542" x="5807075" y="1577975"/>
          <p14:tracePt t="168558" x="5837238" y="1577975"/>
          <p14:tracePt t="168574" x="5851525" y="1577975"/>
          <p14:tracePt t="168590" x="5867400" y="1577975"/>
          <p14:tracePt t="168607" x="5883275" y="1577975"/>
          <p14:tracePt t="168624" x="5889625" y="1577975"/>
          <p14:tracePt t="168640" x="5905500" y="1577975"/>
          <p14:tracePt t="168657" x="5943600" y="1577975"/>
          <p14:tracePt t="168674" x="5997575" y="1577975"/>
          <p14:tracePt t="168674" x="6027738" y="1577975"/>
          <p14:tracePt t="168692" x="6065838" y="1577975"/>
          <p14:tracePt t="168708" x="6088063" y="1577975"/>
          <p14:tracePt t="168723" x="6096000" y="1577975"/>
          <p14:tracePt t="168756" x="6118225" y="1577975"/>
          <p14:tracePt t="168789" x="6142038" y="1577975"/>
          <p14:tracePt t="168795" x="6172200" y="1577975"/>
          <p14:tracePt t="168807" x="6232525" y="1577975"/>
          <p14:tracePt t="168824" x="6264275" y="1577975"/>
          <p14:tracePt t="168841" x="6270625" y="1577975"/>
          <p14:tracePt t="168900" x="6278563" y="1577975"/>
          <p14:tracePt t="168908" x="6286500" y="1577975"/>
          <p14:tracePt t="168916" x="6302375" y="1577975"/>
          <p14:tracePt t="168924" x="6332538" y="1577975"/>
          <p14:tracePt t="168941" x="6340475" y="1577975"/>
          <p14:tracePt t="168957" x="6346825" y="1577975"/>
          <p14:tracePt t="168980" x="6370638" y="1570038"/>
          <p14:tracePt t="169004" x="6392863" y="1570038"/>
          <p14:tracePt t="169020" x="6423025" y="1570038"/>
          <p14:tracePt t="169028" x="6461125" y="1570038"/>
          <p14:tracePt t="169040" x="6545263" y="1570038"/>
          <p14:tracePt t="169057" x="6583363" y="1570038"/>
          <p14:tracePt t="169073" x="6591300" y="1554163"/>
          <p14:tracePt t="169090" x="6599238" y="1554163"/>
          <p14:tracePt t="169180" x="6599238" y="1562100"/>
          <p14:tracePt t="169484" x="6599238" y="1570038"/>
          <p14:tracePt t="169491" x="6591300" y="1570038"/>
          <p14:tracePt t="169515" x="6583363" y="1570038"/>
          <p14:tracePt t="169532" x="6569075" y="1570038"/>
          <p14:tracePt t="169556" x="6553200" y="1570038"/>
          <p14:tracePt t="169564" x="6537325" y="1570038"/>
          <p14:tracePt t="169588" x="6523038" y="1570038"/>
          <p14:tracePt t="169596" x="6499225" y="1570038"/>
          <p14:tracePt t="169606" x="6469063" y="1570038"/>
          <p14:tracePt t="169623" x="6416675" y="1570038"/>
          <p14:tracePt t="169640" x="6340475" y="1570038"/>
          <p14:tracePt t="169656" x="6256338" y="1570038"/>
          <p14:tracePt t="169674" x="6202363" y="1570038"/>
          <p14:tracePt t="169690" x="6149975" y="1570038"/>
          <p14:tracePt t="169707" x="6111875" y="1570038"/>
          <p14:tracePt t="169707" x="6096000" y="1570038"/>
          <p14:tracePt t="169725" x="6057900" y="1570038"/>
          <p14:tracePt t="169741" x="6027738" y="1570038"/>
          <p14:tracePt t="169757" x="5981700" y="1562100"/>
          <p14:tracePt t="169773" x="5951538" y="1562100"/>
          <p14:tracePt t="169793" x="5927725" y="1562100"/>
          <p14:tracePt t="169806" x="5905500" y="1562100"/>
          <p14:tracePt t="169823" x="5897563" y="1562100"/>
          <p14:tracePt t="169839" x="5851525" y="1562100"/>
          <p14:tracePt t="169856" x="5799138" y="1562100"/>
          <p14:tracePt t="169874" x="5737225" y="1562100"/>
          <p14:tracePt t="169890" x="5692775" y="1562100"/>
          <p14:tracePt t="169906" x="5668963" y="1562100"/>
          <p14:tracePt t="169906" x="5661025" y="1562100"/>
          <p14:tracePt t="169924" x="5646738" y="1562100"/>
          <p14:tracePt t="169941" x="5630863" y="1562100"/>
          <p14:tracePt t="169956" x="5600700" y="1562100"/>
          <p14:tracePt t="169974" x="5562600" y="1562100"/>
          <p14:tracePt t="169989" x="5524500" y="1570038"/>
          <p14:tracePt t="170006" x="5494338" y="1570038"/>
          <p14:tracePt t="170022" x="5486400" y="1570038"/>
          <p14:tracePt t="170039" x="5456238" y="1570038"/>
          <p14:tracePt t="170056" x="5418138" y="1570038"/>
          <p14:tracePt t="170072" x="5372100" y="1570038"/>
          <p14:tracePt t="170089" x="5334000" y="1570038"/>
          <p14:tracePt t="170106" x="5318125" y="1570038"/>
          <p14:tracePt t="170123" x="5311775" y="1570038"/>
          <p14:tracePt t="170171" x="5295900" y="1570038"/>
          <p14:tracePt t="170188" x="5273675" y="1577975"/>
          <p14:tracePt t="170196" x="5241925" y="1577975"/>
          <p14:tracePt t="170212" x="5227638" y="1577975"/>
          <p14:tracePt t="170222" x="5197475" y="1584325"/>
          <p14:tracePt t="170239" x="5173663" y="1584325"/>
          <p14:tracePt t="170256" x="5165725" y="1584325"/>
          <p14:tracePt t="170272" x="5159375" y="1584325"/>
          <p14:tracePt t="170331" x="5159375" y="1592263"/>
          <p14:tracePt t="172350" x="5165725" y="1592263"/>
          <p14:tracePt t="172636" x="5173663" y="1592263"/>
          <p14:tracePt t="172676" x="5181600" y="1584325"/>
          <p14:tracePt t="172683" x="5189538" y="1570038"/>
          <p14:tracePt t="172700" x="5197475" y="1562100"/>
          <p14:tracePt t="174491" x="5203825" y="1562100"/>
          <p14:tracePt t="176230" x="5211763" y="1562100"/>
          <p14:tracePt t="176371" x="5211763" y="1554163"/>
          <p14:tracePt t="176643" x="5203825" y="1554163"/>
          <p14:tracePt t="176651" x="5197475" y="1554163"/>
          <p14:tracePt t="177966" x="5189538" y="1554163"/>
          <p14:tracePt t="178580" x="5189538" y="1546225"/>
          <p14:tracePt t="180343" x="5189538" y="1539875"/>
          <p14:tracePt t="180899" x="5173663" y="1501775"/>
          <p14:tracePt t="181131" x="5173663" y="1493838"/>
          <p14:tracePt t="181139" x="5173663" y="1477963"/>
          <p14:tracePt t="181147" x="5181600" y="1477963"/>
          <p14:tracePt t="181160" x="5173663" y="1485900"/>
          <p14:tracePt t="181178" x="5189538" y="1531938"/>
          <p14:tracePt t="181194" x="5211763" y="1554163"/>
          <p14:tracePt t="181213" x="5211763" y="1546225"/>
          <p14:tracePt t="181235" x="5235575" y="1562100"/>
          <p14:tracePt t="181245" x="5227638" y="1570038"/>
          <p14:tracePt t="181262" x="5227638" y="1608138"/>
          <p14:tracePt t="181278" x="5211763" y="1570038"/>
          <p14:tracePt t="181294" x="5203825" y="1562100"/>
          <p14:tracePt t="181311" x="5219700" y="1577975"/>
          <p14:tracePt t="181328" x="5159375" y="1554163"/>
          <p14:tracePt t="181343" x="5159375" y="1546225"/>
          <p14:tracePt t="181361" x="5227638" y="1570038"/>
          <p14:tracePt t="181378" x="5173663" y="1531938"/>
          <p14:tracePt t="181395" x="5173663" y="1501775"/>
          <p14:tracePt t="181411" x="5159375" y="1485900"/>
          <p14:tracePt t="181426" x="4999038" y="1355725"/>
          <p14:tracePt t="181445" x="4983163" y="1371600"/>
          <p14:tracePt t="181461" x="4960938" y="1325563"/>
          <p14:tracePt t="181478" x="4914900" y="1317625"/>
          <p14:tracePt t="181494" x="4945063" y="1363663"/>
          <p14:tracePt t="181510" x="4945063" y="1371600"/>
          <p14:tracePt t="181527" x="4960938" y="1387475"/>
          <p14:tracePt t="181544" x="4960938" y="1379538"/>
          <p14:tracePt t="181559" x="4983163" y="1355725"/>
          <p14:tracePt t="181577" x="5045075" y="1379538"/>
          <p14:tracePt t="181594" x="5021263" y="1355725"/>
          <p14:tracePt t="181594" x="5006975" y="1363663"/>
          <p14:tracePt t="181612" x="5029200" y="1455738"/>
          <p14:tracePt t="181628" x="5045075" y="1447800"/>
          <p14:tracePt t="181645" x="5051425" y="1447800"/>
          <p14:tracePt t="181661" x="5051425" y="1439863"/>
          <p14:tracePt t="181716" x="5051425" y="1447800"/>
          <p14:tracePt t="181860" x="5051425" y="1455738"/>
          <p14:tracePt t="181876" x="5083175" y="1477963"/>
          <p14:tracePt t="181891" x="5105400" y="1477963"/>
          <p14:tracePt t="181908" x="5127625" y="1485900"/>
          <p14:tracePt t="181915" x="5173663" y="1508125"/>
          <p14:tracePt t="181926" x="5203825" y="1516063"/>
          <p14:tracePt t="181944" x="5235575" y="1531938"/>
          <p14:tracePt t="181960" x="5235575" y="1539875"/>
          <p14:tracePt t="181977" x="5241925" y="1546225"/>
          <p14:tracePt t="181993" x="5280025" y="1577975"/>
          <p14:tracePt t="181993" x="5295900" y="1592263"/>
          <p14:tracePt t="182012" x="5318125" y="1616075"/>
          <p14:tracePt t="182028" x="5364163" y="1630363"/>
          <p14:tracePt t="182043" x="5356225" y="1630363"/>
          <p14:tracePt t="182371" x="5349875" y="1630363"/>
          <p14:tracePt t="186008" x="5349875" y="1622425"/>
          <p14:tracePt t="186716" x="5349875" y="1616075"/>
          <p14:tracePt t="192864" x="5349875" y="1608138"/>
          <p14:tracePt t="194699" x="5356225" y="1608138"/>
          <p14:tracePt t="195003" x="5364163" y="1592263"/>
          <p14:tracePt t="195067" x="5372100" y="1584325"/>
          <p14:tracePt t="195075" x="5380038" y="1577975"/>
          <p14:tracePt t="195083" x="5387975" y="1577975"/>
          <p14:tracePt t="195096" x="5402263" y="1577975"/>
          <p14:tracePt t="195123" x="5410200" y="1577975"/>
          <p14:tracePt t="195131" x="5426075" y="1577975"/>
          <p14:tracePt t="195147" x="5502275" y="1562100"/>
          <p14:tracePt t="195164" x="5546725" y="1554163"/>
          <p14:tracePt t="195181" x="5592763" y="1554163"/>
          <p14:tracePt t="195197" x="5600700" y="1546225"/>
          <p14:tracePt t="195213" x="5616575" y="1546225"/>
          <p14:tracePt t="195267" x="5638800" y="1546225"/>
          <p14:tracePt t="195275" x="5668963" y="1546225"/>
          <p14:tracePt t="195283" x="5692775" y="1546225"/>
          <p14:tracePt t="195296" x="5699125" y="1546225"/>
          <p14:tracePt t="195313" x="5707063" y="1546225"/>
          <p14:tracePt t="195329" x="5715000" y="1546225"/>
          <p14:tracePt t="195348" x="5730875" y="1546225"/>
          <p14:tracePt t="195364" x="5737225" y="1531938"/>
          <p14:tracePt t="195380" x="5761038" y="1531938"/>
          <p14:tracePt t="195397" x="5791200" y="1531938"/>
          <p14:tracePt t="195414" x="5821363" y="1531938"/>
          <p14:tracePt t="195430" x="5875338" y="1531938"/>
          <p14:tracePt t="195446" x="5913438" y="1531938"/>
          <p14:tracePt t="195463" x="5959475" y="1531938"/>
          <p14:tracePt t="195480" x="5973763" y="1531938"/>
          <p14:tracePt t="195496" x="5981700" y="1531938"/>
          <p14:tracePt t="195515" x="6003925" y="1531938"/>
          <p14:tracePt t="195532" x="6019800" y="1531938"/>
          <p14:tracePt t="195545" x="6080125" y="1531938"/>
          <p14:tracePt t="195545" x="6118225" y="1531938"/>
          <p14:tracePt t="195564" x="6164263" y="1531938"/>
          <p14:tracePt t="195580" x="6202363" y="1516063"/>
          <p14:tracePt t="195597" x="6226175" y="1516063"/>
          <p14:tracePt t="195613" x="6240463" y="1516063"/>
          <p14:tracePt t="195629" x="6248400" y="1516063"/>
          <p14:tracePt t="195646" x="6264275" y="1516063"/>
          <p14:tracePt t="195662" x="6278563" y="1516063"/>
          <p14:tracePt t="195680" x="6294438" y="1516063"/>
          <p14:tracePt t="195696" x="6302375" y="1516063"/>
          <p14:tracePt t="195712" x="6340475" y="1516063"/>
          <p14:tracePt t="195729" x="6408738" y="1516063"/>
          <p14:tracePt t="195746" x="6446838" y="1516063"/>
          <p14:tracePt t="195746" x="6461125" y="1516063"/>
          <p14:tracePt t="195764" x="6492875" y="1516063"/>
          <p14:tracePt t="195780" x="6553200" y="1516063"/>
          <p14:tracePt t="195797" x="6607175" y="1516063"/>
          <p14:tracePt t="195815" x="6651625" y="1516063"/>
          <p14:tracePt t="195829" x="6667500" y="1516063"/>
          <p14:tracePt t="195845" x="6659563" y="1524000"/>
          <p14:tracePt t="196019" x="6637338" y="1524000"/>
          <p14:tracePt t="196035" x="6621463" y="1524000"/>
          <p14:tracePt t="196043" x="6607175" y="1531938"/>
          <p14:tracePt t="196051" x="6583363" y="1531938"/>
          <p14:tracePt t="196061" x="6523038" y="1546225"/>
          <p14:tracePt t="196079" x="6461125" y="1546225"/>
          <p14:tracePt t="196096" x="6346825" y="1546225"/>
          <p14:tracePt t="196113" x="6232525" y="1546225"/>
          <p14:tracePt t="196129" x="6142038" y="1546225"/>
          <p14:tracePt t="196145" x="6065838" y="1546225"/>
          <p14:tracePt t="196145" x="6049963" y="1546225"/>
          <p14:tracePt t="196164" x="6019800" y="1546225"/>
          <p14:tracePt t="196180" x="6003925" y="1546225"/>
          <p14:tracePt t="196196" x="5973763" y="1546225"/>
          <p14:tracePt t="196214" x="5935663" y="1546225"/>
          <p14:tracePt t="196229" x="5897563" y="1546225"/>
          <p14:tracePt t="196246" x="5867400" y="1546225"/>
          <p14:tracePt t="196262" x="5837238" y="1546225"/>
          <p14:tracePt t="196278" x="5807075" y="1546225"/>
          <p14:tracePt t="196295" x="5768975" y="1546225"/>
          <p14:tracePt t="196312" x="5745163" y="1546225"/>
          <p14:tracePt t="196329" x="5722938" y="1546225"/>
          <p14:tracePt t="196345" x="5715000" y="1546225"/>
          <p14:tracePt t="196362" x="5707063" y="1546225"/>
          <p14:tracePt t="196379" x="5676900" y="1546225"/>
          <p14:tracePt t="196396" x="5622925" y="1546225"/>
          <p14:tracePt t="196413" x="5516563" y="1546225"/>
          <p14:tracePt t="196430" x="5402263" y="1546225"/>
          <p14:tracePt t="196445" x="5287963" y="1546225"/>
          <p14:tracePt t="196462" x="5249863" y="1546225"/>
          <p14:tracePt t="196479" x="5241925" y="1546225"/>
          <p14:tracePt t="196495" x="5227638" y="1546225"/>
          <p14:tracePt t="196547" x="5219700" y="1546225"/>
          <p14:tracePt t="196563" x="5211763" y="1546225"/>
          <p14:tracePt t="196571" x="5203825" y="1546225"/>
          <p14:tracePt t="196580" x="5189538" y="1546225"/>
          <p14:tracePt t="196596" x="5173663" y="1546225"/>
          <p14:tracePt t="196613" x="5159375" y="1546225"/>
          <p14:tracePt t="196651" x="5159375" y="1539875"/>
          <p14:tracePt t="196755" x="5159375" y="1531938"/>
          <p14:tracePt t="196835" x="5181600" y="1531938"/>
          <p14:tracePt t="196844" x="5211763" y="1531938"/>
          <p14:tracePt t="196851" x="5235575" y="1531938"/>
          <p14:tracePt t="196863" x="5303838" y="1531938"/>
          <p14:tracePt t="196878" x="5349875" y="1531938"/>
          <p14:tracePt t="196895" x="5364163" y="1531938"/>
          <p14:tracePt t="196911" x="5372100" y="1531938"/>
          <p14:tracePt t="196971" x="5394325" y="1531938"/>
          <p14:tracePt t="196979" x="5410200" y="1531938"/>
          <p14:tracePt t="196995" x="5464175" y="1539875"/>
          <p14:tracePt t="197012" x="5478463" y="1539875"/>
          <p14:tracePt t="197029" x="5486400" y="1539875"/>
          <p14:tracePt t="197091" x="5502275" y="1539875"/>
          <p14:tracePt t="197115" x="5516563" y="1539875"/>
          <p14:tracePt t="197123" x="5540375" y="1546225"/>
          <p14:tracePt t="197131" x="5562600" y="1546225"/>
          <p14:tracePt t="197144" x="5608638" y="1554163"/>
          <p14:tracePt t="197161" x="5638800" y="1554163"/>
          <p14:tracePt t="197178" x="5668963" y="1570038"/>
          <p14:tracePt t="197178" x="5684838" y="1570038"/>
          <p14:tracePt t="197196" x="5707063" y="1570038"/>
          <p14:tracePt t="197211" x="5745163" y="1570038"/>
          <p14:tracePt t="197228" x="5783263" y="1570038"/>
          <p14:tracePt t="197245" x="5845175" y="1570038"/>
          <p14:tracePt t="197262" x="5943600" y="1570038"/>
          <p14:tracePt t="197278" x="6003925" y="1584325"/>
          <p14:tracePt t="197295" x="6080125" y="1592263"/>
          <p14:tracePt t="197311" x="6134100" y="1608138"/>
          <p14:tracePt t="197328" x="6180138" y="1616075"/>
          <p14:tracePt t="197344" x="6210300" y="1616075"/>
          <p14:tracePt t="197362" x="6232525" y="1616075"/>
          <p14:tracePt t="197378" x="6256338" y="1616075"/>
          <p14:tracePt t="197378" x="6270625" y="1616075"/>
          <p14:tracePt t="197396" x="6302375" y="1622425"/>
          <p14:tracePt t="197411" x="6378575" y="1622425"/>
          <p14:tracePt t="197428" x="6438900" y="1630363"/>
          <p14:tracePt t="197445" x="6492875" y="1630363"/>
          <p14:tracePt t="197461" x="6507163" y="1630363"/>
          <p14:tracePt t="197477" x="6523038" y="1630363"/>
          <p14:tracePt t="197531" x="6537325" y="1630363"/>
          <p14:tracePt t="197539" x="6575425" y="1630363"/>
          <p14:tracePt t="197547" x="6607175" y="1630363"/>
          <p14:tracePt t="197560" x="6659563" y="1630363"/>
          <p14:tracePt t="197577" x="6675438" y="1630363"/>
          <p14:tracePt t="197594" x="6683375" y="1638300"/>
          <p14:tracePt t="197619" x="6675438" y="1638300"/>
          <p14:tracePt t="199309" x="6667500" y="1638300"/>
          <p14:tracePt t="199659" x="6659563" y="1638300"/>
          <p14:tracePt t="199667" x="6651625" y="1638300"/>
          <p14:tracePt t="199676" x="6629400" y="1646238"/>
          <p14:tracePt t="199692" x="6613525" y="1646238"/>
          <p14:tracePt t="199709" x="6591300" y="1646238"/>
          <p14:tracePt t="199725" x="6575425" y="1646238"/>
          <p14:tracePt t="199742" x="6561138" y="1646238"/>
          <p14:tracePt t="199759" x="6545263" y="1646238"/>
          <p14:tracePt t="199775" x="6530975" y="1646238"/>
          <p14:tracePt t="199792" x="6499225" y="1646238"/>
          <p14:tracePt t="199808" x="6492875" y="1646238"/>
          <p14:tracePt t="199825" x="6477000" y="1646238"/>
          <p14:tracePt t="199842" x="6461125" y="1646238"/>
          <p14:tracePt t="199858" x="6430963" y="1646238"/>
          <p14:tracePt t="199858" x="6408738" y="1646238"/>
          <p14:tracePt t="199878" x="6294438" y="1646238"/>
          <p14:tracePt t="199893" x="6156325" y="1646238"/>
          <p14:tracePt t="199909" x="6019800" y="1646238"/>
          <p14:tracePt t="199925" x="5905500" y="1660525"/>
          <p14:tracePt t="199942" x="5845175" y="1660525"/>
          <p14:tracePt t="199958" x="5813425" y="1660525"/>
          <p14:tracePt t="199975" x="5775325" y="1668463"/>
          <p14:tracePt t="199992" x="5707063" y="1684338"/>
          <p14:tracePt t="200008" x="5584825" y="1692275"/>
          <p14:tracePt t="200025" x="5470525" y="1714500"/>
          <p14:tracePt t="200042" x="5334000" y="1714500"/>
          <p14:tracePt t="200058" x="5273675" y="1714500"/>
          <p14:tracePt t="200058" x="5257800" y="1714500"/>
          <p14:tracePt t="200076" x="5211763" y="1714500"/>
          <p14:tracePt t="200093" x="5203825" y="1714500"/>
          <p14:tracePt t="200107" x="5197475" y="1714500"/>
          <p14:tracePt t="200140" x="5181600" y="1714500"/>
          <p14:tracePt t="200156" x="5159375" y="1714500"/>
          <p14:tracePt t="200163" x="5121275" y="1730375"/>
          <p14:tracePt t="200174" x="5059363" y="1730375"/>
          <p14:tracePt t="200192" x="5006975" y="1730375"/>
          <p14:tracePt t="200208" x="4975225" y="1730375"/>
          <p14:tracePt t="200225" x="4945063" y="1730375"/>
          <p14:tracePt t="200241" x="4937125" y="1730375"/>
          <p14:tracePt t="200258" x="4930775" y="1730375"/>
          <p14:tracePt t="200299" x="4922838" y="1730375"/>
          <p14:tracePt t="200523" x="4922838" y="1722438"/>
          <p14:tracePt t="200533" x="4922838" y="1714500"/>
          <p14:tracePt t="200547" x="4930775" y="1706563"/>
          <p14:tracePt t="200556" x="4930775" y="1698625"/>
          <p14:tracePt t="200573" x="4937125" y="1698625"/>
          <p14:tracePt t="200590" x="4953000" y="1698625"/>
          <p14:tracePt t="200608" x="4960938" y="1692275"/>
          <p14:tracePt t="200624" x="4991100" y="1692275"/>
          <p14:tracePt t="200640" x="5037138" y="1668463"/>
          <p14:tracePt t="200657" x="5075238" y="1668463"/>
          <p14:tracePt t="200674" x="5113338" y="1668463"/>
          <p14:tracePt t="200674" x="5127625" y="1668463"/>
          <p14:tracePt t="200692" x="5151438" y="1668463"/>
          <p14:tracePt t="200708" x="5181600" y="1668463"/>
          <p14:tracePt t="200725" x="5219700" y="1654175"/>
          <p14:tracePt t="200741" x="5249863" y="1654175"/>
          <p14:tracePt t="200758" x="5287963" y="1654175"/>
          <p14:tracePt t="200774" x="5341938" y="1654175"/>
          <p14:tracePt t="200791" x="5380038" y="1654175"/>
          <p14:tracePt t="200807" x="5410200" y="1654175"/>
          <p14:tracePt t="200824" x="5418138" y="1654175"/>
          <p14:tracePt t="200840" x="5426075" y="1654175"/>
          <p14:tracePt t="200859" x="5432425" y="1654175"/>
          <p14:tracePt t="200876" x="5448300" y="1654175"/>
          <p14:tracePt t="200890" x="5540375" y="1654175"/>
          <p14:tracePt t="200908" x="5638800" y="1654175"/>
          <p14:tracePt t="200925" x="5692775" y="1654175"/>
          <p14:tracePt t="200942" x="5722938" y="1654175"/>
          <p14:tracePt t="200957" x="5745163" y="1654175"/>
          <p14:tracePt t="200975" x="5753100" y="1654175"/>
          <p14:tracePt t="200989" x="5761038" y="1646238"/>
          <p14:tracePt t="201006" x="5768975" y="1638300"/>
          <p14:tracePt t="201035" x="5799138" y="1638300"/>
          <p14:tracePt t="201043" x="5837238" y="1638300"/>
          <p14:tracePt t="201056" x="5905500" y="1638300"/>
          <p14:tracePt t="201074" x="5981700" y="1638300"/>
          <p14:tracePt t="201074" x="5997575" y="1638300"/>
          <p14:tracePt t="201092" x="6011863" y="1638300"/>
          <p14:tracePt t="201108" x="6027738" y="1638300"/>
          <p14:tracePt t="201171" x="6057900" y="1638300"/>
          <p14:tracePt t="201179" x="6080125" y="1638300"/>
          <p14:tracePt t="201190" x="6149975" y="1638300"/>
          <p14:tracePt t="201207" x="6232525" y="1638300"/>
          <p14:tracePt t="201224" x="6294438" y="1638300"/>
          <p14:tracePt t="201241" x="6316663" y="1638300"/>
          <p14:tracePt t="201257" x="6340475" y="1638300"/>
          <p14:tracePt t="201274" x="6370638" y="1638300"/>
          <p14:tracePt t="201274" x="6400800" y="1638300"/>
          <p14:tracePt t="201292" x="6423025" y="1638300"/>
          <p14:tracePt t="201306" x="6454775" y="1638300"/>
          <p14:tracePt t="201324" x="6461125" y="1638300"/>
          <p14:tracePt t="201347" x="6469063" y="1638300"/>
          <p14:tracePt t="201357" x="6507163" y="1638300"/>
          <p14:tracePt t="201374" x="6523038" y="1630363"/>
          <p14:tracePt t="201390" x="6530975" y="1630363"/>
          <p14:tracePt t="201491" x="6537325" y="1630363"/>
          <p14:tracePt t="201507" x="6545263" y="1622425"/>
          <p14:tracePt t="201547" x="6537325" y="1622425"/>
          <p14:tracePt t="203704" x="6545263" y="1622425"/>
          <p14:tracePt t="204035" x="6553200" y="1616075"/>
          <p14:tracePt t="204052" x="6561138" y="1616075"/>
          <p14:tracePt t="204083" x="6569075" y="1616075"/>
          <p14:tracePt t="204115" x="6575425" y="1616075"/>
          <p14:tracePt t="204139" x="6583363" y="1616075"/>
          <p14:tracePt t="204147" x="6591300" y="1616075"/>
          <p14:tracePt t="204155" x="6607175" y="1608138"/>
          <p14:tracePt t="204195" x="6621463" y="1608138"/>
          <p14:tracePt t="206882" x="6607175" y="1616075"/>
          <p14:tracePt t="207115" x="6591300" y="1616075"/>
          <p14:tracePt t="207139" x="6583363" y="1616075"/>
          <p14:tracePt t="207179" x="6575425" y="1616075"/>
          <p14:tracePt t="207187" x="6569075" y="1622425"/>
          <p14:tracePt t="207203" x="6561138" y="1622425"/>
          <p14:tracePt t="207219" x="6545263" y="1622425"/>
          <p14:tracePt t="207259" x="6537325" y="1622425"/>
          <p14:tracePt t="207275" x="6530975" y="1622425"/>
          <p14:tracePt t="207284" x="6523038" y="1622425"/>
          <p14:tracePt t="207291" x="6507163" y="1622425"/>
          <p14:tracePt t="207307" x="6492875" y="1622425"/>
          <p14:tracePt t="207317" x="6477000" y="1622425"/>
          <p14:tracePt t="207334" x="6446838" y="1622425"/>
          <p14:tracePt t="207351" x="6416675" y="1622425"/>
          <p14:tracePt t="207369" x="6384925" y="1622425"/>
          <p14:tracePt t="207384" x="6354763" y="1622425"/>
          <p14:tracePt t="207400" x="6324600" y="1622425"/>
          <p14:tracePt t="207417" x="6286500" y="1622425"/>
          <p14:tracePt t="207434" x="6232525" y="1622425"/>
          <p14:tracePt t="207452" x="6210300" y="1622425"/>
          <p14:tracePt t="207468" x="6202363" y="1622425"/>
          <p14:tracePt t="207484" x="6194425" y="1638300"/>
          <p14:tracePt t="207499" x="6180138" y="1638300"/>
          <p14:tracePt t="207517" x="6164263" y="1638300"/>
          <p14:tracePt t="207533" x="6134100" y="1638300"/>
          <p14:tracePt t="207550" x="6080125" y="1638300"/>
          <p14:tracePt t="207567" x="6042025" y="1638300"/>
          <p14:tracePt t="207584" x="6011863" y="1638300"/>
          <p14:tracePt t="207601" x="5981700" y="1638300"/>
          <p14:tracePt t="207617" x="5965825" y="1638300"/>
          <p14:tracePt t="207634" x="5959475" y="1638300"/>
          <p14:tracePt t="207650" x="5921375" y="1638300"/>
          <p14:tracePt t="207668" x="5889625" y="1638300"/>
          <p14:tracePt t="207684" x="5859463" y="1654175"/>
          <p14:tracePt t="207701" x="5829300" y="1654175"/>
          <p14:tracePt t="207717" x="5807075" y="1654175"/>
          <p14:tracePt t="207734" x="5775325" y="1668463"/>
          <p14:tracePt t="207750" x="5753100" y="1668463"/>
          <p14:tracePt t="207767" x="5737225" y="1668463"/>
          <p14:tracePt t="207784" x="5722938" y="1668463"/>
          <p14:tracePt t="207801" x="5699125" y="1684338"/>
          <p14:tracePt t="207822" x="5692775" y="1684338"/>
          <p14:tracePt t="207833" x="5661025" y="1684338"/>
          <p14:tracePt t="207850" x="5630863" y="1684338"/>
          <p14:tracePt t="207869" x="5600700" y="1684338"/>
          <p14:tracePt t="207884" x="5562600" y="1684338"/>
          <p14:tracePt t="207901" x="5508625" y="1684338"/>
          <p14:tracePt t="207917" x="5478463" y="1684338"/>
          <p14:tracePt t="207934" x="5448300" y="1684338"/>
          <p14:tracePt t="207950" x="5432425" y="1684338"/>
          <p14:tracePt t="207966" x="5426075" y="1684338"/>
          <p14:tracePt t="207983" x="5402263" y="1684338"/>
          <p14:tracePt t="208001" x="5372100" y="1684338"/>
          <p14:tracePt t="208017" x="5341938" y="1684338"/>
          <p14:tracePt t="208033" x="5295900" y="1684338"/>
          <p14:tracePt t="208050" x="5257800" y="1684338"/>
          <p14:tracePt t="208050" x="5241925" y="1684338"/>
          <p14:tracePt t="208068" x="5189538" y="1684338"/>
          <p14:tracePt t="208084" x="5173663" y="1684338"/>
          <p14:tracePt t="208101" x="5165725" y="1684338"/>
          <p14:tracePt t="208117" x="5151438" y="1684338"/>
          <p14:tracePt t="208133" x="5143500" y="1684338"/>
          <p14:tracePt t="208150" x="5127625" y="1692275"/>
          <p14:tracePt t="208171" x="5127625" y="1698625"/>
          <p14:tracePt t="208182" x="5121275" y="1698625"/>
          <p14:tracePt t="208199" x="5113338" y="1698625"/>
          <p14:tracePt t="208611" x="5113338" y="1692275"/>
          <p14:tracePt t="208619" x="5113338" y="1684338"/>
          <p14:tracePt t="208659" x="5121275" y="1676400"/>
          <p14:tracePt t="208675" x="5135563" y="1676400"/>
          <p14:tracePt t="208755" x="5151438" y="1676400"/>
          <p14:tracePt t="208963" x="5181600" y="1676400"/>
          <p14:tracePt t="208971" x="5227638" y="1676400"/>
          <p14:tracePt t="208982" x="5287963" y="1676400"/>
          <p14:tracePt t="208999" x="5326063" y="1676400"/>
          <p14:tracePt t="209016" x="5334000" y="1676400"/>
          <p14:tracePt t="209115" x="5341938" y="1676400"/>
          <p14:tracePt t="209132" x="5349875" y="1676400"/>
          <p14:tracePt t="209139" x="5356225" y="1676400"/>
          <p14:tracePt t="209195" x="5372100" y="1676400"/>
          <p14:tracePt t="209203" x="5387975" y="1676400"/>
          <p14:tracePt t="209215" x="5402263" y="1676400"/>
          <p14:tracePt t="209232" x="5410200" y="1676400"/>
          <p14:tracePt t="209247" x="5418138" y="1676400"/>
          <p14:tracePt t="209265" x="5426075" y="1676400"/>
          <p14:tracePt t="209281" x="5456238" y="1676400"/>
          <p14:tracePt t="209298" x="5540375" y="1676400"/>
          <p14:tracePt t="209316" x="5592763" y="1676400"/>
          <p14:tracePt t="209333" x="5608638" y="1676400"/>
          <p14:tracePt t="209348" x="5616575" y="1676400"/>
          <p14:tracePt t="209371" x="5622925" y="1676400"/>
          <p14:tracePt t="209387" x="5638800" y="1692275"/>
          <p14:tracePt t="209398" x="5699125" y="1692275"/>
          <p14:tracePt t="209415" x="5783263" y="1692275"/>
          <p14:tracePt t="209432" x="5837238" y="1692275"/>
          <p14:tracePt t="209449" x="5851525" y="1692275"/>
          <p14:tracePt t="209465" x="5867400" y="1692275"/>
          <p14:tracePt t="209482" x="5883275" y="1692275"/>
          <p14:tracePt t="209482" x="5889625" y="1692275"/>
          <p14:tracePt t="209500" x="5905500" y="1692275"/>
          <p14:tracePt t="209516" x="5951538" y="1692275"/>
          <p14:tracePt t="209533" x="5989638" y="1684338"/>
          <p14:tracePt t="209548" x="5997575" y="1676400"/>
          <p14:tracePt t="209564" x="6003925" y="1676400"/>
          <p14:tracePt t="209587" x="6011863" y="1676400"/>
          <p14:tracePt t="209598" x="6042025" y="1676400"/>
          <p14:tracePt t="209615" x="6096000" y="1676400"/>
          <p14:tracePt t="209632" x="6149975" y="1676400"/>
          <p14:tracePt t="209648" x="6180138" y="1676400"/>
          <p14:tracePt t="209665" x="6188075" y="1676400"/>
          <p14:tracePt t="209707" x="6194425" y="1676400"/>
          <p14:tracePt t="209731" x="6210300" y="1676400"/>
          <p14:tracePt t="209739" x="6218238" y="1676400"/>
          <p14:tracePt t="209749" x="6240463" y="1676400"/>
          <p14:tracePt t="209765" x="6264275" y="1676400"/>
          <p14:tracePt t="209782" x="6270625" y="1676400"/>
          <p14:tracePt t="209827" x="6286500" y="1676400"/>
          <p14:tracePt t="209843" x="6302375" y="1676400"/>
          <p14:tracePt t="209851" x="6316663" y="1676400"/>
          <p14:tracePt t="209866" x="6332538" y="1692275"/>
          <p14:tracePt t="209881" x="6346825" y="1692275"/>
          <p14:tracePt t="209899" x="6362700" y="1692275"/>
          <p14:tracePt t="209923" x="6378575" y="1692275"/>
          <p14:tracePt t="209932" x="6408738" y="1692275"/>
          <p14:tracePt t="209949" x="6446838" y="1692275"/>
          <p14:tracePt t="209965" x="6469063" y="1676400"/>
          <p14:tracePt t="209981" x="6477000" y="1676400"/>
          <p14:tracePt t="210019" x="6484938" y="1676400"/>
          <p14:tracePt t="210028" x="6492875" y="1676400"/>
          <p14:tracePt t="210044" x="6499225" y="1676400"/>
          <p14:tracePt t="210059" x="6515100" y="1676400"/>
          <p14:tracePt t="210075" x="6530975" y="1676400"/>
          <p14:tracePt t="210083" x="6545263" y="1676400"/>
          <p14:tracePt t="210097" x="6583363" y="1676400"/>
          <p14:tracePt t="210117" x="6591300" y="1676400"/>
          <p14:tracePt t="210131" x="6607175" y="1676400"/>
          <p14:tracePt t="210179" x="6629400" y="1676400"/>
          <p14:tracePt t="210187" x="6645275" y="1676400"/>
          <p14:tracePt t="210197" x="6659563" y="1676400"/>
          <p14:tracePt t="210214" x="6667500" y="1676400"/>
          <p14:tracePt t="211134" x="6659563" y="1676400"/>
          <p14:tracePt t="211635" x="6651625" y="1676400"/>
          <p14:tracePt t="212171" x="6645275" y="1676400"/>
          <p14:tracePt t="212187" x="6637338" y="1676400"/>
          <p14:tracePt t="212275" x="6629400" y="1676400"/>
          <p14:tracePt t="212355" x="6621463" y="1676400"/>
          <p14:tracePt t="212403" x="6613525" y="1676400"/>
          <p14:tracePt t="212427" x="6599238" y="1676400"/>
          <p14:tracePt t="212459" x="6591300" y="1676400"/>
          <p14:tracePt t="212619" x="6583363" y="1676400"/>
          <p14:tracePt t="212643" x="6575425" y="1676400"/>
          <p14:tracePt t="212691" x="6569075" y="1676400"/>
          <p14:tracePt t="212707" x="6561138" y="1676400"/>
          <p14:tracePt t="212731" x="6545263" y="1676400"/>
          <p14:tracePt t="212755" x="6537325" y="1676400"/>
          <p14:tracePt t="212763" x="6530975" y="1676400"/>
          <p14:tracePt t="212778" x="6515100" y="1676400"/>
          <p14:tracePt t="212796" x="6507163" y="1676400"/>
          <p14:tracePt t="212815" x="6499225" y="1668463"/>
          <p14:tracePt t="212891" x="6492875" y="1668463"/>
          <p14:tracePt t="213783" x="6492875" y="1660525"/>
          <p14:tracePt t="214603" x="6499225" y="1660525"/>
          <p14:tracePt t="215027" x="6507163" y="1660525"/>
          <p14:tracePt t="215067" x="6523038" y="1654175"/>
          <p14:tracePt t="215107" x="6530975" y="1646238"/>
          <p14:tracePt t="215155" x="6537325" y="1646238"/>
          <p14:tracePt t="215171" x="6553200" y="1630363"/>
          <p14:tracePt t="215203" x="6561138" y="1630363"/>
          <p14:tracePt t="215219" x="6569075" y="1622425"/>
          <p14:tracePt t="215235" x="6575425" y="1616075"/>
          <p14:tracePt t="215244" x="6583363" y="1600200"/>
          <p14:tracePt t="215260" x="6591300" y="1600200"/>
          <p14:tracePt t="215427" x="6591300" y="1592263"/>
          <p14:tracePt t="215587" x="6575425" y="1592263"/>
          <p14:tracePt t="216035" x="6569075" y="1592263"/>
          <p14:tracePt t="216043" x="6553200" y="1592263"/>
          <p14:tracePt t="216058" x="6507163" y="1592263"/>
          <p14:tracePt t="216076" x="6484938" y="1592263"/>
          <p14:tracePt t="216099" x="6477000" y="1592263"/>
          <p14:tracePt t="216124" x="6469063" y="1592263"/>
          <p14:tracePt t="216131" x="6461125" y="1592263"/>
          <p14:tracePt t="216147" x="6454775" y="1592263"/>
          <p14:tracePt t="216163" x="6446838" y="1592263"/>
          <p14:tracePt t="216174" x="6438900" y="1577975"/>
          <p14:tracePt t="216191" x="6423025" y="1577975"/>
          <p14:tracePt t="216211" x="6400800" y="1577975"/>
          <p14:tracePt t="216259" x="6384925" y="1562100"/>
          <p14:tracePt t="216283" x="6362700" y="1562100"/>
          <p14:tracePt t="216299" x="6354763" y="1562100"/>
          <p14:tracePt t="216315" x="6370638" y="1562100"/>
          <p14:tracePt t="216491" x="6378575" y="1562100"/>
          <p14:tracePt t="216531" x="6384925" y="1562100"/>
          <p14:tracePt t="216540" x="6392863" y="1562100"/>
          <p14:tracePt t="216547" x="6400800" y="1546225"/>
          <p14:tracePt t="216557" x="6408738" y="1546225"/>
          <p14:tracePt t="216595" x="6423025" y="1546225"/>
          <p14:tracePt t="216627" x="6438900" y="1546225"/>
          <p14:tracePt t="216643" x="6469063" y="1546225"/>
          <p14:tracePt t="216651" x="6484938" y="1546225"/>
          <p14:tracePt t="216659" x="6499225" y="1546225"/>
          <p14:tracePt t="216674" x="6537325" y="1531938"/>
          <p14:tracePt t="216692" x="6545263" y="1531938"/>
          <p14:tracePt t="216708" x="6553200" y="1524000"/>
          <p14:tracePt t="216747" x="6561138" y="1524000"/>
          <p14:tracePt t="216763" x="6569075" y="1516063"/>
          <p14:tracePt t="216771" x="6583363" y="1516063"/>
          <p14:tracePt t="216787" x="6591300" y="1516063"/>
          <p14:tracePt t="216795" x="6599238" y="1508125"/>
          <p14:tracePt t="216820" x="6591300" y="1508125"/>
          <p14:tracePt t="217027" x="6583363" y="1508125"/>
          <p14:tracePt t="217043" x="6575425" y="1508125"/>
          <p14:tracePt t="217051" x="6569075" y="1508125"/>
          <p14:tracePt t="217067" x="6553200" y="1508125"/>
          <p14:tracePt t="217075" x="6545263" y="1508125"/>
          <p14:tracePt t="217090" x="6523038" y="1508125"/>
          <p14:tracePt t="217108" x="6507163" y="1524000"/>
          <p14:tracePt t="217125" x="6484938" y="1524000"/>
          <p14:tracePt t="217141" x="6438900" y="1539875"/>
          <p14:tracePt t="217157" x="6354763" y="1554163"/>
          <p14:tracePt t="217174" x="6180138" y="1554163"/>
          <p14:tracePt t="217190" x="6019800" y="1554163"/>
          <p14:tracePt t="217207" x="5921375" y="1554163"/>
          <p14:tracePt t="217224" x="5867400" y="1554163"/>
          <p14:tracePt t="217241" x="5859463" y="1554163"/>
          <p14:tracePt t="217257" x="5851525" y="1554163"/>
          <p14:tracePt t="217273" x="5845175" y="1554163"/>
          <p14:tracePt t="217290" x="5799138" y="1554163"/>
          <p14:tracePt t="217308" x="5761038" y="1554163"/>
          <p14:tracePt t="217325" x="5715000" y="1554163"/>
          <p14:tracePt t="217341" x="5676900" y="1554163"/>
          <p14:tracePt t="217357" x="5646738" y="1554163"/>
          <p14:tracePt t="217374" x="5616575" y="1554163"/>
          <p14:tracePt t="217390" x="5608638" y="1554163"/>
          <p14:tracePt t="217411" x="5592763" y="1554163"/>
          <p14:tracePt t="217451" x="5570538" y="1554163"/>
          <p14:tracePt t="217459" x="5546725" y="1554163"/>
          <p14:tracePt t="217473" x="5494338" y="1539875"/>
          <p14:tracePt t="217490" x="5440363" y="1539875"/>
          <p14:tracePt t="217508" x="5426075" y="1539875"/>
          <p14:tracePt t="217523" x="5410200" y="1539875"/>
          <p14:tracePt t="217540" x="5402263" y="1539875"/>
          <p14:tracePt t="217571" x="5402263" y="1531938"/>
          <p14:tracePt t="223904" x="5410200" y="1531938"/>
          <p14:tracePt t="227272" x="5418138" y="1531938"/>
          <p14:tracePt t="229153" x="5418138" y="1539875"/>
          <p14:tracePt t="229171" x="5410200" y="1546225"/>
          <p14:tracePt t="229179" x="5394325" y="1546225"/>
          <p14:tracePt t="229187" x="5394325" y="1554163"/>
          <p14:tracePt t="229196" x="5387975" y="1554163"/>
          <p14:tracePt t="229219" x="5387975" y="1562100"/>
          <p14:tracePt t="229235" x="5372100" y="1570038"/>
          <p14:tracePt t="229245" x="5372100" y="1592263"/>
          <p14:tracePt t="229261" x="5364163" y="1592263"/>
          <p14:tracePt t="229278" x="5356225" y="1616075"/>
          <p14:tracePt t="229295" x="5341938" y="1646238"/>
          <p14:tracePt t="229311" x="5311775" y="1684338"/>
          <p14:tracePt t="229328" x="5280025" y="1730375"/>
          <p14:tracePt t="229344" x="5249863" y="1760538"/>
          <p14:tracePt t="229361" x="5235575" y="1782763"/>
          <p14:tracePt t="229361" x="5219700" y="1790700"/>
          <p14:tracePt t="229379" x="5189538" y="1844675"/>
          <p14:tracePt t="229396" x="5151438" y="1882775"/>
          <p14:tracePt t="229412" x="5127625" y="1905000"/>
          <p14:tracePt t="229429" x="5097463" y="1951038"/>
          <p14:tracePt t="229445" x="5067300" y="1981200"/>
          <p14:tracePt t="229461" x="5037138" y="2003425"/>
          <p14:tracePt t="229478" x="5013325" y="2027238"/>
          <p14:tracePt t="229494" x="4975225" y="2049463"/>
          <p14:tracePt t="229511" x="4945063" y="2079625"/>
          <p14:tracePt t="229528" x="4922838" y="2111375"/>
          <p14:tracePt t="229544" x="4884738" y="2149475"/>
          <p14:tracePt t="229560" x="4816475" y="2193925"/>
          <p14:tracePt t="229577" x="4754563" y="2255838"/>
          <p14:tracePt t="229577" x="4740275" y="2270125"/>
          <p14:tracePt t="229596" x="4708525" y="2278063"/>
          <p14:tracePt t="229611" x="4640263" y="2324100"/>
          <p14:tracePt t="229628" x="4618038" y="2346325"/>
          <p14:tracePt t="229645" x="4602163" y="2362200"/>
          <p14:tracePt t="229661" x="4579938" y="2378075"/>
          <p14:tracePt t="229678" x="4541838" y="2400300"/>
          <p14:tracePt t="229694" x="4457700" y="2430463"/>
          <p14:tracePt t="229711" x="4359275" y="2460625"/>
          <p14:tracePt t="229728" x="4244975" y="2498725"/>
          <p14:tracePt t="229744" x="4137025" y="2530475"/>
          <p14:tracePt t="229761" x="4030663" y="2574925"/>
          <p14:tracePt t="229778" x="3992563" y="2574925"/>
          <p14:tracePt t="229778" x="3954463" y="2598738"/>
          <p14:tracePt t="229796" x="3908425" y="2613025"/>
          <p14:tracePt t="229814" x="3848100" y="2659063"/>
          <p14:tracePt t="229830" x="3756025" y="2705100"/>
          <p14:tracePt t="229845" x="3627438" y="2759075"/>
          <p14:tracePt t="229861" x="3475038" y="2827338"/>
          <p14:tracePt t="229877" x="3336925" y="2873375"/>
          <p14:tracePt t="229895" x="3230563" y="2911475"/>
          <p14:tracePt t="229911" x="3170238" y="2917825"/>
          <p14:tracePt t="229927" x="3140075" y="2933700"/>
          <p14:tracePt t="229943" x="3116263" y="2933700"/>
          <p14:tracePt t="229961" x="3094038" y="2949575"/>
          <p14:tracePt t="229977" x="3032125" y="2963863"/>
          <p14:tracePt t="229994" x="2963863" y="2987675"/>
          <p14:tracePt t="229994" x="2903538" y="3009900"/>
          <p14:tracePt t="230012" x="2773363" y="3040063"/>
          <p14:tracePt t="230028" x="2613025" y="3055938"/>
          <p14:tracePt t="230044" x="2492375" y="3063875"/>
          <p14:tracePt t="230061" x="2408238" y="3063875"/>
          <p14:tracePt t="230077" x="2346325" y="3063875"/>
          <p14:tracePt t="230093" x="2324100" y="3063875"/>
          <p14:tracePt t="230109" x="2308225" y="3063875"/>
          <p14:tracePt t="230127" x="2278063" y="3078163"/>
          <p14:tracePt t="230144" x="2209800" y="3101975"/>
          <p14:tracePt t="230160" x="2079625" y="3116263"/>
          <p14:tracePt t="230177" x="1927225" y="3146425"/>
          <p14:tracePt t="230194" x="1782763" y="3170238"/>
          <p14:tracePt t="230194" x="1730375" y="3178175"/>
          <p14:tracePt t="230212" x="1692275" y="3178175"/>
          <p14:tracePt t="230227" x="1638300" y="3178175"/>
          <p14:tracePt t="230245" x="1630363" y="3178175"/>
          <p14:tracePt t="230260" x="1608138" y="3178175"/>
          <p14:tracePt t="230277" x="1531938" y="3178175"/>
          <p14:tracePt t="230294" x="1379538" y="3192463"/>
          <p14:tracePt t="230310" x="1235075" y="3200400"/>
          <p14:tracePt t="230327" x="1104900" y="3200400"/>
          <p14:tracePt t="230344" x="1006475" y="3200400"/>
          <p14:tracePt t="230360" x="982663" y="3200400"/>
          <p14:tracePt t="230376" x="974725" y="3200400"/>
          <p14:tracePt t="230395" x="952500" y="3200400"/>
          <p14:tracePt t="230483" x="936625" y="3200400"/>
          <p14:tracePt t="230492" x="944563" y="3192463"/>
          <p14:tracePt t="230635" x="952500" y="3192463"/>
          <p14:tracePt t="230651" x="960438" y="3184525"/>
          <p14:tracePt t="230659" x="968375" y="3184525"/>
          <p14:tracePt t="230667" x="982663" y="3184525"/>
          <p14:tracePt t="230677" x="998538" y="3178175"/>
          <p14:tracePt t="230693" x="1012825" y="3178175"/>
          <p14:tracePt t="230710" x="1044575" y="3154363"/>
          <p14:tracePt t="230727" x="1058863" y="3146425"/>
          <p14:tracePt t="230743" x="1074738" y="3140075"/>
          <p14:tracePt t="230760" x="1082675" y="3140075"/>
          <p14:tracePt t="230776" x="1089025" y="3140075"/>
          <p14:tracePt t="230793" x="1096963" y="3140075"/>
          <p14:tracePt t="230843" x="1104900" y="3140075"/>
          <p14:tracePt t="230859" x="1112838" y="3140075"/>
          <p14:tracePt t="230891" x="1120775" y="3140075"/>
          <p14:tracePt t="230907" x="1127125" y="3140075"/>
          <p14:tracePt t="230915" x="1150938" y="3140075"/>
          <p14:tracePt t="230926" x="1181100" y="3140075"/>
          <p14:tracePt t="230943" x="1196975" y="3140075"/>
          <p14:tracePt t="230960" x="1203325" y="3140075"/>
          <p14:tracePt t="231019" x="1211263" y="3140075"/>
          <p14:tracePt t="231027" x="1235075" y="3132138"/>
          <p14:tracePt t="231044" x="1249363" y="3132138"/>
          <p14:tracePt t="231059" x="1265238" y="3132138"/>
          <p14:tracePt t="231075" x="1279525" y="3124200"/>
          <p14:tracePt t="231155" x="1295400" y="3124200"/>
          <p14:tracePt t="231235" x="1311275" y="3124200"/>
          <p14:tracePt t="231243" x="1325563" y="3124200"/>
          <p14:tracePt t="231251" x="1333500" y="3108325"/>
          <p14:tracePt t="231260" x="1355725" y="3094038"/>
          <p14:tracePt t="231277" x="1371600" y="3094038"/>
          <p14:tracePt t="231293" x="1387475" y="3094038"/>
          <p14:tracePt t="231339" x="1393825" y="3094038"/>
          <p14:tracePt t="231347" x="1401763" y="3094038"/>
          <p14:tracePt t="231359" x="1425575" y="3070225"/>
          <p14:tracePt t="231376" x="1455738" y="3048000"/>
          <p14:tracePt t="231394" x="1455738" y="3040063"/>
          <p14:tracePt t="231409" x="1455738" y="3017838"/>
          <p14:tracePt t="231426" x="1455738" y="3001963"/>
          <p14:tracePt t="231426" x="1455738" y="2994025"/>
          <p14:tracePt t="231444" x="1455738" y="2987675"/>
          <p14:tracePt t="231459" x="1455738" y="2979738"/>
          <p14:tracePt t="231476" x="1455738" y="2963863"/>
          <p14:tracePt t="231492" x="1455738" y="2955925"/>
          <p14:tracePt t="231509" x="1455738" y="2933700"/>
          <p14:tracePt t="231526" x="1455738" y="2925763"/>
          <p14:tracePt t="231563" x="1455738" y="2917825"/>
          <p14:tracePt t="231579" x="1455738" y="2911475"/>
          <p14:tracePt t="231587" x="1455738" y="2903538"/>
          <p14:tracePt t="231595" x="1455738" y="2895600"/>
          <p14:tracePt t="231608" x="1447800" y="2873375"/>
          <p14:tracePt t="231626" x="1439863" y="2865438"/>
          <p14:tracePt t="231642" x="1425575" y="2841625"/>
          <p14:tracePt t="231660" x="1417638" y="2835275"/>
          <p14:tracePt t="231676" x="1409700" y="2835275"/>
          <p14:tracePt t="231691" x="1401763" y="2819400"/>
          <p14:tracePt t="231715" x="1393825" y="2819400"/>
          <p14:tracePt t="231725" x="1387475" y="2803525"/>
          <p14:tracePt t="231742" x="1371600" y="2797175"/>
          <p14:tracePt t="231759" x="1355725" y="2781300"/>
          <p14:tracePt t="231775" x="1349375" y="2773363"/>
          <p14:tracePt t="231791" x="1333500" y="2773363"/>
          <p14:tracePt t="231807" x="1317625" y="2773363"/>
          <p14:tracePt t="231824" x="1311275" y="2773363"/>
          <p14:tracePt t="231841" x="1303338" y="2773363"/>
          <p14:tracePt t="231875" x="1295400" y="2773363"/>
          <p14:tracePt t="231883" x="1279525" y="2773363"/>
          <p14:tracePt t="231894" x="1257300" y="2773363"/>
          <p14:tracePt t="231909" x="1235075" y="2789238"/>
          <p14:tracePt t="231925" x="1189038" y="2819400"/>
          <p14:tracePt t="231942" x="1181100" y="2827338"/>
          <p14:tracePt t="231959" x="1173163" y="2835275"/>
          <p14:tracePt t="231975" x="1165225" y="2841625"/>
          <p14:tracePt t="232067" x="1158875" y="2849563"/>
          <p14:tracePt t="232083" x="1143000" y="2857500"/>
          <p14:tracePt t="232099" x="1143000" y="2865438"/>
          <p14:tracePt t="232123" x="1143000" y="2873375"/>
          <p14:tracePt t="232131" x="1143000" y="2879725"/>
          <p14:tracePt t="232141" x="1143000" y="2887663"/>
          <p14:tracePt t="232158" x="1143000" y="2903538"/>
          <p14:tracePt t="232175" x="1143000" y="2911475"/>
          <p14:tracePt t="232191" x="1143000" y="2925763"/>
          <p14:tracePt t="232208" x="1143000" y="2933700"/>
          <p14:tracePt t="232227" x="1143000" y="2949575"/>
          <p14:tracePt t="232243" x="1150938" y="2949575"/>
          <p14:tracePt t="232260" x="1165225" y="2963863"/>
          <p14:tracePt t="232276" x="1173163" y="2979738"/>
          <p14:tracePt t="232293" x="1189038" y="2994025"/>
          <p14:tracePt t="232309" x="1196975" y="3017838"/>
          <p14:tracePt t="232325" x="1203325" y="3017838"/>
          <p14:tracePt t="232341" x="1203325" y="3025775"/>
          <p14:tracePt t="232358" x="1211263" y="3025775"/>
          <p14:tracePt t="232403" x="1211263" y="3032125"/>
          <p14:tracePt t="232411" x="1219200" y="3040063"/>
          <p14:tracePt t="232424" x="1235075" y="3048000"/>
          <p14:tracePt t="232441" x="1249363" y="3070225"/>
          <p14:tracePt t="232441" x="1257300" y="3070225"/>
          <p14:tracePt t="232460" x="1273175" y="3078163"/>
          <p14:tracePt t="232476" x="1273175" y="3086100"/>
          <p14:tracePt t="232499" x="1279525" y="3086100"/>
          <p14:tracePt t="232515" x="1295400" y="3086100"/>
          <p14:tracePt t="232525" x="1311275" y="3108325"/>
          <p14:tracePt t="232541" x="1317625" y="3108325"/>
          <p14:tracePt t="232558" x="1333500" y="3108325"/>
          <p14:tracePt t="232575" x="1371600" y="3108325"/>
          <p14:tracePt t="232591" x="1387475" y="3108325"/>
          <p14:tracePt t="232608" x="1393825" y="3101975"/>
          <p14:tracePt t="232624" x="1409700" y="3101975"/>
          <p14:tracePt t="232659" x="1417638" y="3086100"/>
          <p14:tracePt t="232667" x="1425575" y="3078163"/>
          <p14:tracePt t="232675" x="1439863" y="3055938"/>
          <p14:tracePt t="232692" x="1455738" y="3032125"/>
          <p14:tracePt t="232709" x="1470025" y="3017838"/>
          <p14:tracePt t="232725" x="1470025" y="3009900"/>
          <p14:tracePt t="232741" x="1477963" y="3001963"/>
          <p14:tracePt t="232763" x="1477963" y="2994025"/>
          <p14:tracePt t="232774" x="1477963" y="2979738"/>
          <p14:tracePt t="232790" x="1485900" y="2941638"/>
          <p14:tracePt t="232808" x="1485900" y="2917825"/>
          <p14:tracePt t="232808" x="1485900" y="2903538"/>
          <p14:tracePt t="232828" x="1485900" y="2887663"/>
          <p14:tracePt t="232851" x="1485900" y="2879725"/>
          <p14:tracePt t="232883" x="1485900" y="2873375"/>
          <p14:tracePt t="232947" x="1485900" y="2865438"/>
          <p14:tracePt t="232964" x="1485900" y="2857500"/>
          <p14:tracePt t="232971" x="1485900" y="2849563"/>
          <p14:tracePt t="232987" x="1477963" y="2849563"/>
          <p14:tracePt t="233067" x="1463675" y="2849563"/>
          <p14:tracePt t="233075" x="1455738" y="2849563"/>
          <p14:tracePt t="233092" x="1431925" y="2849563"/>
          <p14:tracePt t="233108" x="1425575" y="2849563"/>
          <p14:tracePt t="233123" x="1401763" y="2849563"/>
          <p14:tracePt t="233141" x="1387475" y="2849563"/>
          <p14:tracePt t="233157" x="1379538" y="2849563"/>
          <p14:tracePt t="233173" x="1363663" y="2849563"/>
          <p14:tracePt t="233195" x="1349375" y="2849563"/>
          <p14:tracePt t="233227" x="1341438" y="2849563"/>
          <p14:tracePt t="233235" x="1325563" y="2849563"/>
          <p14:tracePt t="233251" x="1303338" y="2849563"/>
          <p14:tracePt t="233275" x="1287463" y="2849563"/>
          <p14:tracePt t="233307" x="1265238" y="2849563"/>
          <p14:tracePt t="233324" x="1257300" y="2849563"/>
          <p14:tracePt t="233371" x="1249363" y="2849563"/>
          <p14:tracePt t="233379" x="1241425" y="2849563"/>
          <p14:tracePt t="233389" x="1235075" y="2849563"/>
          <p14:tracePt t="233407" x="1235075" y="2857500"/>
          <p14:tracePt t="233423" x="1227138" y="2857500"/>
          <p14:tracePt t="233440" x="1227138" y="2865438"/>
          <p14:tracePt t="233457" x="1219200" y="2879725"/>
          <p14:tracePt t="233473" x="1219200" y="2895600"/>
          <p14:tracePt t="233473" x="1219200" y="2903538"/>
          <p14:tracePt t="233492" x="1219200" y="2911475"/>
          <p14:tracePt t="233506" x="1219200" y="2917825"/>
          <p14:tracePt t="233525" x="1219200" y="2933700"/>
          <p14:tracePt t="233541" x="1219200" y="2949575"/>
          <p14:tracePt t="233557" x="1219200" y="2955925"/>
          <p14:tracePt t="233573" x="1219200" y="2963863"/>
          <p14:tracePt t="233590" x="1227138" y="2987675"/>
          <p14:tracePt t="233607" x="1235075" y="2994025"/>
          <p14:tracePt t="233623" x="1249363" y="3009900"/>
          <p14:tracePt t="233640" x="1257300" y="3009900"/>
          <p14:tracePt t="233656" x="1273175" y="3025775"/>
          <p14:tracePt t="233673" x="1279525" y="3025775"/>
          <p14:tracePt t="233690" x="1287463" y="3025775"/>
          <p14:tracePt t="233708" x="1295400" y="3025775"/>
          <p14:tracePt t="234662" x="1287463" y="3025775"/>
          <p14:tracePt t="235051" x="1273175" y="3017838"/>
          <p14:tracePt t="235083" x="1265238" y="3017838"/>
          <p14:tracePt t="235099" x="1257300" y="3017838"/>
          <p14:tracePt t="235107" x="1249363" y="3017838"/>
          <p14:tracePt t="235121" x="1227138" y="3017838"/>
          <p14:tracePt t="235121" x="1219200" y="3017838"/>
          <p14:tracePt t="235140" x="1203325" y="3009900"/>
          <p14:tracePt t="235156" x="1196975" y="3009900"/>
          <p14:tracePt t="235173" x="1173163" y="3009900"/>
          <p14:tracePt t="235189" x="1150938" y="3009900"/>
          <p14:tracePt t="235205" x="1104900" y="3009900"/>
          <p14:tracePt t="235222" x="1074738" y="3009900"/>
          <p14:tracePt t="235238" x="1066800" y="3009900"/>
          <p14:tracePt t="235291" x="1058863" y="3009900"/>
          <p14:tracePt t="235363" x="1044575" y="3009900"/>
          <p14:tracePt t="235371" x="1036638" y="3009900"/>
          <p14:tracePt t="235379" x="1012825" y="3009900"/>
          <p14:tracePt t="235389" x="982663" y="3009900"/>
          <p14:tracePt t="235406" x="936625" y="3009900"/>
          <p14:tracePt t="235422" x="914400" y="3025775"/>
          <p14:tracePt t="235438" x="906463" y="3025775"/>
          <p14:tracePt t="235455" x="898525" y="3025775"/>
          <p14:tracePt t="235499" x="884238" y="3025775"/>
          <p14:tracePt t="235507" x="876300" y="3040063"/>
          <p14:tracePt t="235522" x="846138" y="3048000"/>
          <p14:tracePt t="235538" x="815975" y="3048000"/>
          <p14:tracePt t="235554" x="784225" y="3055938"/>
          <p14:tracePt t="235571" x="777875" y="3055938"/>
          <p14:tracePt t="236754" x="792163" y="3055938"/>
          <p14:tracePt t="237435" x="800100" y="3055938"/>
          <p14:tracePt t="237452" x="815975" y="3055938"/>
          <p14:tracePt t="237459" x="822325" y="3055938"/>
          <p14:tracePt t="237469" x="854075" y="3055938"/>
          <p14:tracePt t="237486" x="906463" y="3055938"/>
          <p14:tracePt t="237503" x="968375" y="3040063"/>
          <p14:tracePt t="237519" x="974725" y="3040063"/>
          <p14:tracePt t="237535" x="990600" y="3040063"/>
          <p14:tracePt t="237552" x="1006475" y="3040063"/>
          <p14:tracePt t="237570" x="1036638" y="3040063"/>
          <p14:tracePt t="237570" x="1066800" y="3040063"/>
          <p14:tracePt t="237588" x="1089025" y="3040063"/>
          <p14:tracePt t="237603" x="1165225" y="3040063"/>
          <p14:tracePt t="237620" x="1235075" y="3040063"/>
          <p14:tracePt t="237637" x="1273175" y="3040063"/>
          <p14:tracePt t="237653" x="1317625" y="3040063"/>
          <p14:tracePt t="237670" x="1341438" y="3040063"/>
          <p14:tracePt t="237686" x="1341438" y="3032125"/>
          <p14:tracePt t="237702" x="1349375" y="3025775"/>
          <p14:tracePt t="237731" x="1363663" y="3025775"/>
          <p14:tracePt t="237747" x="1393825" y="3025775"/>
          <p14:tracePt t="237755" x="1439863" y="3025775"/>
          <p14:tracePt t="237769" x="1524000" y="3025775"/>
          <p14:tracePt t="237786" x="1592263" y="3025775"/>
          <p14:tracePt t="237786" x="1646238" y="3025775"/>
          <p14:tracePt t="237805" x="1684338" y="3025775"/>
          <p14:tracePt t="237820" x="1698625" y="3025775"/>
          <p14:tracePt t="237834" x="1722438" y="3025775"/>
          <p14:tracePt t="237853" x="1736725" y="3025775"/>
          <p14:tracePt t="237868" x="1768475" y="3025775"/>
          <p14:tracePt t="237885" x="1798638" y="3025775"/>
          <p14:tracePt t="237904" x="1858963" y="3025775"/>
          <p14:tracePt t="237919" x="1943100" y="3025775"/>
          <p14:tracePt t="237936" x="2011363" y="3025775"/>
          <p14:tracePt t="237952" x="2035175" y="3040063"/>
          <p14:tracePt t="237969" x="2041525" y="3040063"/>
          <p14:tracePt t="237987" x="2057400" y="3040063"/>
          <p14:tracePt t="238107" x="2065338" y="3040063"/>
          <p14:tracePt t="238115" x="2087563" y="3040063"/>
          <p14:tracePt t="238123" x="2103438" y="3040063"/>
          <p14:tracePt t="238135" x="2125663" y="3040063"/>
          <p14:tracePt t="238152" x="2133600" y="3040063"/>
          <p14:tracePt t="238203" x="2149475" y="3040063"/>
          <p14:tracePt t="238211" x="2163763" y="3040063"/>
          <p14:tracePt t="238220" x="2187575" y="3040063"/>
          <p14:tracePt t="238236" x="2209800" y="3040063"/>
          <p14:tracePt t="238252" x="2217738" y="3040063"/>
          <p14:tracePt t="238275" x="2225675" y="3040063"/>
          <p14:tracePt t="238285" x="2232025" y="3040063"/>
          <p14:tracePt t="238302" x="2239963" y="3040063"/>
          <p14:tracePt t="238318" x="2247900" y="3040063"/>
          <p14:tracePt t="238335" x="2263775" y="3040063"/>
          <p14:tracePt t="238499" x="2278063" y="3040063"/>
          <p14:tracePt t="238507" x="2293938" y="3032125"/>
          <p14:tracePt t="238523" x="2301875" y="3025775"/>
          <p14:tracePt t="238535" x="2308225" y="3025775"/>
          <p14:tracePt t="238551" x="2316163" y="3017838"/>
          <p14:tracePt t="238568" x="2332038" y="2994025"/>
          <p14:tracePt t="238585" x="2339975" y="2994025"/>
          <p14:tracePt t="238611" x="2346325" y="2987675"/>
          <p14:tracePt t="238699" x="2346325" y="2979738"/>
          <p14:tracePt t="238731" x="2346325" y="2971800"/>
          <p14:tracePt t="238739" x="2354263" y="2963863"/>
          <p14:tracePt t="238755" x="2354263" y="2955925"/>
          <p14:tracePt t="238795" x="2354263" y="2949575"/>
          <p14:tracePt t="238819" x="2354263" y="2941638"/>
          <p14:tracePt t="238827" x="2354263" y="2933700"/>
          <p14:tracePt t="238836" x="2354263" y="2917825"/>
          <p14:tracePt t="238851" x="2354263" y="2911475"/>
          <p14:tracePt t="238867" x="2354263" y="2903538"/>
          <p14:tracePt t="238885" x="2354263" y="2895600"/>
          <p14:tracePt t="238907" x="2354263" y="2887663"/>
          <p14:tracePt t="238918" x="2354263" y="2879725"/>
          <p14:tracePt t="238934" x="2346325" y="2865438"/>
          <p14:tracePt t="238951" x="2332038" y="2857500"/>
          <p14:tracePt t="238968" x="2324100" y="2835275"/>
          <p14:tracePt t="238985" x="2316163" y="2827338"/>
          <p14:tracePt t="239001" x="2286000" y="2803525"/>
          <p14:tracePt t="239017" x="2278063" y="2797175"/>
          <p14:tracePt t="239034" x="2278063" y="2789238"/>
          <p14:tracePt t="239059" x="2263775" y="2781300"/>
          <p14:tracePt t="239069" x="2255838" y="2781300"/>
          <p14:tracePt t="239085" x="2225675" y="2765425"/>
          <p14:tracePt t="239102" x="2201863" y="2765425"/>
          <p14:tracePt t="239118" x="2149475" y="2765425"/>
          <p14:tracePt t="239134" x="2095500" y="2765425"/>
          <p14:tracePt t="239151" x="2049463" y="2765425"/>
          <p14:tracePt t="239168" x="2035175" y="2765425"/>
          <p14:tracePt t="239184" x="2019300" y="2765425"/>
          <p14:tracePt t="239251" x="2003425" y="2765425"/>
          <p14:tracePt t="239259" x="1989138" y="2765425"/>
          <p14:tracePt t="239268" x="1951038" y="2765425"/>
          <p14:tracePt t="239285" x="1935163" y="2765425"/>
          <p14:tracePt t="239363" x="1927225" y="2765425"/>
          <p14:tracePt t="239395" x="1920875" y="2765425"/>
          <p14:tracePt t="239411" x="1912938" y="2765425"/>
          <p14:tracePt t="239419" x="1905000" y="2781300"/>
          <p14:tracePt t="239434" x="1905000" y="2797175"/>
          <p14:tracePt t="239452" x="1897063" y="2819400"/>
          <p14:tracePt t="239468" x="1889125" y="2827338"/>
          <p14:tracePt t="239484" x="1889125" y="2857500"/>
          <p14:tracePt t="239501" x="1889125" y="2879725"/>
          <p14:tracePt t="239518" x="1889125" y="2895600"/>
          <p14:tracePt t="239534" x="1889125" y="2903538"/>
          <p14:tracePt t="239549" x="1897063" y="2917825"/>
          <p14:tracePt t="239566" x="1897063" y="2925763"/>
          <p14:tracePt t="239587" x="1897063" y="2949575"/>
          <p14:tracePt t="239603" x="1897063" y="2963863"/>
          <p14:tracePt t="239627" x="1905000" y="2963863"/>
          <p14:tracePt t="239635" x="1912938" y="2979738"/>
          <p14:tracePt t="239650" x="1920875" y="3001963"/>
          <p14:tracePt t="239668" x="1920875" y="3009900"/>
          <p14:tracePt t="239685" x="1927225" y="3017838"/>
          <p14:tracePt t="239701" x="1943100" y="3025775"/>
          <p14:tracePt t="239717" x="1943100" y="3032125"/>
          <p14:tracePt t="239734" x="1958975" y="3048000"/>
          <p14:tracePt t="239750" x="1965325" y="3055938"/>
          <p14:tracePt t="239803" x="1973263" y="3055938"/>
          <p14:tracePt t="239819" x="1981200" y="3063875"/>
          <p14:tracePt t="239844" x="2003425" y="3063875"/>
          <p14:tracePt t="239851" x="2011363" y="3063875"/>
          <p14:tracePt t="239868" x="2027238" y="3070225"/>
          <p14:tracePt t="239883" x="2041525" y="3070225"/>
          <p14:tracePt t="239901" x="2065338" y="3070225"/>
          <p14:tracePt t="239917" x="2079625" y="3086100"/>
          <p14:tracePt t="239933" x="2095500" y="3094038"/>
          <p14:tracePt t="239950" x="2103438" y="3094038"/>
          <p14:tracePt t="239987" x="2125663" y="3108325"/>
          <p14:tracePt t="240003" x="2149475" y="3108325"/>
          <p14:tracePt t="240019" x="2163763" y="3108325"/>
          <p14:tracePt t="240027" x="2187575" y="3108325"/>
          <p14:tracePt t="240035" x="2209800" y="3116263"/>
          <p14:tracePt t="240050" x="2232025" y="3116263"/>
          <p14:tracePt t="240067" x="2239963" y="3116263"/>
          <p14:tracePt t="240124" x="2247900" y="3116263"/>
          <p14:tracePt t="240131" x="2255838" y="3124200"/>
          <p14:tracePt t="240139" x="2270125" y="3124200"/>
          <p14:tracePt t="240150" x="2278063" y="3124200"/>
          <p14:tracePt t="240166" x="2293938" y="3124200"/>
          <p14:tracePt t="240183" x="2308225" y="3124200"/>
          <p14:tracePt t="240200" x="2324100" y="3124200"/>
          <p14:tracePt t="240217" x="2354263" y="3124200"/>
          <p14:tracePt t="240233" x="2400300" y="3124200"/>
          <p14:tracePt t="240233" x="2408238" y="3116263"/>
          <p14:tracePt t="240252" x="2416175" y="3116263"/>
          <p14:tracePt t="240266" x="2430463" y="3101975"/>
          <p14:tracePt t="240285" x="2430463" y="3094038"/>
          <p14:tracePt t="240331" x="2430463" y="3086100"/>
          <p14:tracePt t="240348" x="2430463" y="3078163"/>
          <p14:tracePt t="240363" x="2430463" y="3070225"/>
          <p14:tracePt t="240371" x="2430463" y="3063875"/>
          <p14:tracePt t="240383" x="2430463" y="3055938"/>
          <p14:tracePt t="240399" x="2430463" y="3040063"/>
          <p14:tracePt t="240418" x="2430463" y="3025775"/>
          <p14:tracePt t="240435" x="2430463" y="3009900"/>
          <p14:tracePt t="240449" x="2430463" y="2994025"/>
          <p14:tracePt t="240466" x="2430463" y="2963863"/>
          <p14:tracePt t="240484" x="2430463" y="2955925"/>
          <p14:tracePt t="240500" x="2430463" y="2949575"/>
          <p14:tracePt t="240531" x="2430463" y="2941638"/>
          <p14:tracePt t="240547" x="2430463" y="2925763"/>
          <p14:tracePt t="240571" x="2416175" y="2911475"/>
          <p14:tracePt t="240587" x="2408238" y="2895600"/>
          <p14:tracePt t="240595" x="2392363" y="2887663"/>
          <p14:tracePt t="240611" x="2384425" y="2873375"/>
          <p14:tracePt t="240619" x="2378075" y="2865438"/>
          <p14:tracePt t="240632" x="2354263" y="2849563"/>
          <p14:tracePt t="240650" x="2346325" y="2849563"/>
          <p14:tracePt t="240666" x="2324100" y="2841625"/>
          <p14:tracePt t="240684" x="2316163" y="2841625"/>
          <p14:tracePt t="240699" x="2301875" y="2841625"/>
          <p14:tracePt t="240723" x="2293938" y="2841625"/>
          <p14:tracePt t="240733" x="2286000" y="2841625"/>
          <p14:tracePt t="240749" x="2278063" y="2841625"/>
          <p14:tracePt t="240766" x="2270125" y="2841625"/>
          <p14:tracePt t="240782" x="2255838" y="2841625"/>
          <p14:tracePt t="240800" x="2247900" y="2841625"/>
          <p14:tracePt t="240817" x="2217738" y="2841625"/>
          <p14:tracePt t="240833" x="2193925" y="2841625"/>
          <p14:tracePt t="240849" x="2187575" y="2841625"/>
          <p14:tracePt t="240866" x="2179638" y="2841625"/>
          <p14:tracePt t="240882" x="2171700" y="2841625"/>
          <p14:tracePt t="240900" x="2155825" y="2841625"/>
          <p14:tracePt t="240917" x="2133600" y="2841625"/>
          <p14:tracePt t="240933" x="2111375" y="2849563"/>
          <p14:tracePt t="240950" x="2095500" y="2849563"/>
          <p14:tracePt t="240966" x="2079625" y="2849563"/>
          <p14:tracePt t="240982" x="2065338" y="2857500"/>
          <p14:tracePt t="240999" x="2057400" y="2857500"/>
          <p14:tracePt t="241083" x="2057400" y="2865438"/>
          <p14:tracePt t="241091" x="2049463" y="2873375"/>
          <p14:tracePt t="241100" x="2041525" y="2879725"/>
          <p14:tracePt t="241116" x="2027238" y="2895600"/>
          <p14:tracePt t="241132" x="2027238" y="2903538"/>
          <p14:tracePt t="241149" x="2019300" y="2911475"/>
          <p14:tracePt t="241165" x="2019300" y="2925763"/>
          <p14:tracePt t="241182" x="2019300" y="2941638"/>
          <p14:tracePt t="241198" x="2019300" y="2949575"/>
          <p14:tracePt t="241219" x="2019300" y="2955925"/>
          <p14:tracePt t="241235" x="2019300" y="2963863"/>
          <p14:tracePt t="241251" x="2019300" y="2971800"/>
          <p14:tracePt t="241265" x="2019300" y="2979738"/>
          <p14:tracePt t="241282" x="2019300" y="2994025"/>
          <p14:tracePt t="241300" x="2019300" y="3001963"/>
          <p14:tracePt t="241316" x="2035175" y="3017838"/>
          <p14:tracePt t="241332" x="2035175" y="3032125"/>
          <p14:tracePt t="241349" x="2049463" y="3048000"/>
          <p14:tracePt t="241365" x="2073275" y="3070225"/>
          <p14:tracePt t="241381" x="2087563" y="3078163"/>
          <p14:tracePt t="241398" x="2087563" y="3086100"/>
          <p14:tracePt t="241416" x="2095500" y="3086100"/>
          <p14:tracePt t="241432" x="2095500" y="3094038"/>
          <p14:tracePt t="241448" x="2103438" y="3094038"/>
          <p14:tracePt t="241467" x="2117725" y="3094038"/>
          <p14:tracePt t="241482" x="2133600" y="3094038"/>
          <p14:tracePt t="241498" x="2179638" y="3094038"/>
          <p14:tracePt t="241516" x="2193925" y="3094038"/>
          <p14:tracePt t="241533" x="2209800" y="3094038"/>
          <p14:tracePt t="241548" x="2225675" y="3094038"/>
          <p14:tracePt t="241565" x="2239963" y="3086100"/>
          <p14:tracePt t="241582" x="2239963" y="3078163"/>
          <p14:tracePt t="241611" x="2239963" y="3070225"/>
          <p14:tracePt t="241635" x="2255838" y="3063875"/>
          <p14:tracePt t="241651" x="2270125" y="3048000"/>
          <p14:tracePt t="241667" x="2278063" y="3048000"/>
          <p14:tracePt t="241675" x="2278063" y="3040063"/>
          <p14:tracePt t="241683" x="2286000" y="3032125"/>
          <p14:tracePt t="241698" x="2301875" y="3017838"/>
          <p14:tracePt t="241716" x="2308225" y="2987675"/>
          <p14:tracePt t="241733" x="2332038" y="2955925"/>
          <p14:tracePt t="241749" x="2362200" y="2933700"/>
          <p14:tracePt t="241765" x="2384425" y="2925763"/>
          <p14:tracePt t="241782" x="2400300" y="2911475"/>
          <p14:tracePt t="241798" x="2392363" y="2911475"/>
          <p14:tracePt t="242211" x="2384425" y="2911475"/>
          <p14:tracePt t="242243" x="2378075" y="2911475"/>
          <p14:tracePt t="242251" x="2362200" y="2911475"/>
          <p14:tracePt t="242264" x="2346325" y="2911475"/>
          <p14:tracePt t="242283" x="2339975" y="2911475"/>
          <p14:tracePt t="242307" x="2332038" y="2911475"/>
          <p14:tracePt t="242331" x="2324100" y="2911475"/>
          <p14:tracePt t="242339" x="2316163" y="2911475"/>
          <p14:tracePt t="242355" x="2308225" y="2911475"/>
          <p14:tracePt t="242365" x="2286000" y="2911475"/>
          <p14:tracePt t="242381" x="2255838" y="2911475"/>
          <p14:tracePt t="242398" x="2225675" y="2911475"/>
          <p14:tracePt t="242416" x="2201863" y="2911475"/>
          <p14:tracePt t="242431" x="2179638" y="2911475"/>
          <p14:tracePt t="242448" x="2163763" y="2911475"/>
          <p14:tracePt t="242464" x="2149475" y="2911475"/>
          <p14:tracePt t="242481" x="2141538" y="2911475"/>
          <p14:tracePt t="242507" x="2133600" y="2911475"/>
          <p14:tracePt t="242516" x="2117725" y="2911475"/>
          <p14:tracePt t="242531" x="2079625" y="2911475"/>
          <p14:tracePt t="242548" x="2073275" y="2911475"/>
          <p14:tracePt t="242564" x="2065338" y="2911475"/>
          <p14:tracePt t="242580" x="2073275" y="2911475"/>
          <p14:tracePt t="242787" x="2079625" y="2911475"/>
          <p14:tracePt t="242827" x="2087563" y="2911475"/>
          <p14:tracePt t="242843" x="2103438" y="2911475"/>
          <p14:tracePt t="242851" x="2111375" y="2911475"/>
          <p14:tracePt t="242863" x="2133600" y="2911475"/>
          <p14:tracePt t="242880" x="2171700" y="2911475"/>
          <p14:tracePt t="242897" x="2209800" y="2911475"/>
          <p14:tracePt t="242897" x="2225675" y="2911475"/>
          <p14:tracePt t="242917" x="2232025" y="2911475"/>
          <p14:tracePt t="242963" x="2239963" y="2911475"/>
          <p14:tracePt t="242971" x="2255838" y="2917825"/>
          <p14:tracePt t="242987" x="2263775" y="2917825"/>
          <p14:tracePt t="243003" x="2270125" y="2917825"/>
          <p14:tracePt t="243035" x="2293938" y="2917825"/>
          <p14:tracePt t="243059" x="2308225" y="2917825"/>
          <p14:tracePt t="243083" x="2316163" y="2917825"/>
          <p14:tracePt t="243091" x="2324100" y="2917825"/>
          <p14:tracePt t="243099" x="2332038" y="2917825"/>
          <p14:tracePt t="243113" x="2346325" y="2917825"/>
          <p14:tracePt t="243131" x="2362200" y="2917825"/>
          <p14:tracePt t="244044" x="2370138" y="2917825"/>
          <p14:tracePt t="244539" x="2378075" y="2917825"/>
          <p14:tracePt t="244547" x="2392363" y="2917825"/>
          <p14:tracePt t="244562" x="2460625" y="2917825"/>
          <p14:tracePt t="244562" x="2476500" y="2917825"/>
          <p14:tracePt t="244580" x="2498725" y="2917825"/>
          <p14:tracePt t="244596" x="2506663" y="2917825"/>
          <p14:tracePt t="244612" x="2530475" y="2917825"/>
          <p14:tracePt t="244675" x="2560638" y="2917825"/>
          <p14:tracePt t="244683" x="2582863" y="2917825"/>
          <p14:tracePt t="244695" x="2613025" y="2917825"/>
          <p14:tracePt t="244712" x="2620963" y="2917825"/>
          <p14:tracePt t="244747" x="2628900" y="2925763"/>
          <p14:tracePt t="244771" x="2636838" y="2925763"/>
          <p14:tracePt t="244779" x="2651125" y="2933700"/>
          <p14:tracePt t="244803" x="2659063" y="2933700"/>
          <p14:tracePt t="244907" x="2667000" y="2933700"/>
          <p14:tracePt t="244915" x="2674938" y="2925763"/>
          <p14:tracePt t="244939" x="2682875" y="2925763"/>
          <p14:tracePt t="244955" x="2697163" y="2925763"/>
          <p14:tracePt t="244971" x="2713038" y="2917825"/>
          <p14:tracePt t="244987" x="2735263" y="2917825"/>
          <p14:tracePt t="245003" x="2735263" y="2911475"/>
          <p14:tracePt t="245013" x="2743200" y="2911475"/>
          <p14:tracePt t="245029" x="2773363" y="2903538"/>
          <p14:tracePt t="245045" x="2803525" y="2895600"/>
          <p14:tracePt t="245062" x="2819400" y="2887663"/>
          <p14:tracePt t="245078" x="2811463" y="2887663"/>
          <p14:tracePt t="245587" x="2803525" y="2887663"/>
          <p14:tracePt t="245619" x="2797175" y="2887663"/>
          <p14:tracePt t="245627" x="2789238" y="2903538"/>
          <p14:tracePt t="245651" x="2781300" y="2903538"/>
          <p14:tracePt t="245667" x="2773363" y="2911475"/>
          <p14:tracePt t="245675" x="2773363" y="2917825"/>
          <p14:tracePt t="245691" x="2765425" y="2925763"/>
          <p14:tracePt t="245723" x="2759075" y="2925763"/>
          <p14:tracePt t="245739" x="2759075" y="2933700"/>
          <p14:tracePt t="245755" x="2759075" y="2941638"/>
          <p14:tracePt t="245771" x="2759075" y="2949575"/>
          <p14:tracePt t="245779" x="2759075" y="2955925"/>
          <p14:tracePt t="245794" x="2759075" y="2963863"/>
          <p14:tracePt t="245811" x="2759075" y="2979738"/>
          <p14:tracePt t="245828" x="2759075" y="2994025"/>
          <p14:tracePt t="245844" x="2759075" y="3009900"/>
          <p14:tracePt t="245860" x="2759075" y="3025775"/>
          <p14:tracePt t="245891" x="2765425" y="3025775"/>
          <p14:tracePt t="245907" x="2765425" y="3032125"/>
          <p14:tracePt t="245915" x="2765425" y="3040063"/>
          <p14:tracePt t="245927" x="2781300" y="3063875"/>
          <p14:tracePt t="245944" x="2797175" y="3070225"/>
          <p14:tracePt t="245960" x="2803525" y="3078163"/>
          <p14:tracePt t="245977" x="2811463" y="3094038"/>
          <p14:tracePt t="245994" x="2819400" y="3101975"/>
          <p14:tracePt t="246010" x="2819400" y="3108325"/>
          <p14:tracePt t="246035" x="2835275" y="3116263"/>
          <p14:tracePt t="246044" x="2887663" y="3124200"/>
          <p14:tracePt t="246061" x="2925763" y="3140075"/>
          <p14:tracePt t="246077" x="2949575" y="3140075"/>
          <p14:tracePt t="246094" x="2955925" y="3140075"/>
          <p14:tracePt t="246111" x="2971800" y="3140075"/>
          <p14:tracePt t="246163" x="2994025" y="3140075"/>
          <p14:tracePt t="246171" x="3001963" y="3140075"/>
          <p14:tracePt t="246179" x="3017838" y="3140075"/>
          <p14:tracePt t="246193" x="3032125" y="3140075"/>
          <p14:tracePt t="246193" x="3040063" y="3140075"/>
          <p14:tracePt t="246212" x="3063875" y="3140075"/>
          <p14:tracePt t="246228" x="3108325" y="3140075"/>
          <p14:tracePt t="246244" x="3162300" y="3140075"/>
          <p14:tracePt t="246261" x="3178175" y="3140075"/>
          <p14:tracePt t="246277" x="3192463" y="3140075"/>
          <p14:tracePt t="246293" x="3192463" y="3132138"/>
          <p14:tracePt t="246331" x="3200400" y="3124200"/>
          <p14:tracePt t="246355" x="3208338" y="3108325"/>
          <p14:tracePt t="246363" x="3216275" y="3101975"/>
          <p14:tracePt t="246377" x="3216275" y="3094038"/>
          <p14:tracePt t="246393" x="3222625" y="3078163"/>
          <p14:tracePt t="246412" x="3222625" y="3070225"/>
          <p14:tracePt t="246435" x="3222625" y="3063875"/>
          <p14:tracePt t="246467" x="3230563" y="3055938"/>
          <p14:tracePt t="246499" x="3230563" y="3048000"/>
          <p14:tracePt t="246571" x="3238500" y="3040063"/>
          <p14:tracePt t="246603" x="3238500" y="3032125"/>
          <p14:tracePt t="246651" x="3238500" y="3025775"/>
          <p14:tracePt t="246667" x="3238500" y="3017838"/>
          <p14:tracePt t="246676" x="3238500" y="3009900"/>
          <p14:tracePt t="246683" x="3246438" y="3001963"/>
          <p14:tracePt t="246693" x="3246438" y="2994025"/>
          <p14:tracePt t="246710" x="3246438" y="2987675"/>
          <p14:tracePt t="246771" x="3246438" y="2979738"/>
          <p14:tracePt t="246779" x="3238500" y="2971800"/>
          <p14:tracePt t="246795" x="3230563" y="2963863"/>
          <p14:tracePt t="246819" x="3222625" y="2955925"/>
          <p14:tracePt t="246828" x="3208338" y="2949575"/>
          <p14:tracePt t="246844" x="3184525" y="2949575"/>
          <p14:tracePt t="246861" x="3162300" y="2949575"/>
          <p14:tracePt t="246877" x="3154363" y="2949575"/>
          <p14:tracePt t="246893" x="3146425" y="2949575"/>
          <p14:tracePt t="246910" x="3124200" y="2949575"/>
          <p14:tracePt t="246926" x="3094038" y="2949575"/>
          <p14:tracePt t="246943" x="3048000" y="2949575"/>
          <p14:tracePt t="246960" x="3025775" y="2949575"/>
          <p14:tracePt t="246976" x="3017838" y="2949575"/>
          <p14:tracePt t="246993" x="3009900" y="2949575"/>
          <p14:tracePt t="247091" x="3001963" y="2949575"/>
          <p14:tracePt t="247139" x="2994025" y="2955925"/>
          <p14:tracePt t="247163" x="2987675" y="2963863"/>
          <p14:tracePt t="248194" x="2987675" y="2955925"/>
          <p14:tracePt t="249059" x="2987675" y="2949575"/>
          <p14:tracePt t="249163" x="2979738" y="2949575"/>
          <p14:tracePt t="249171" x="2971800" y="2949575"/>
          <p14:tracePt t="249187" x="2963863" y="2949575"/>
          <p14:tracePt t="249195" x="2955925" y="2955925"/>
          <p14:tracePt t="249207" x="2925763" y="2979738"/>
          <p14:tracePt t="249224" x="2827338" y="2994025"/>
          <p14:tracePt t="249241" x="2713038" y="3025775"/>
          <p14:tracePt t="249257" x="2598738" y="3048000"/>
          <p14:tracePt t="249257" x="2514600" y="3048000"/>
          <p14:tracePt t="249276" x="2430463" y="3070225"/>
          <p14:tracePt t="249290" x="2263775" y="3094038"/>
          <p14:tracePt t="249308" x="2179638" y="3116263"/>
          <p14:tracePt t="249324" x="2149475" y="3116263"/>
          <p14:tracePt t="249341" x="2125663" y="3124200"/>
          <p14:tracePt t="249357" x="2103438" y="3124200"/>
          <p14:tracePt t="249374" x="2057400" y="3154363"/>
          <p14:tracePt t="249391" x="1997075" y="3200400"/>
          <p14:tracePt t="249407" x="1874838" y="3246438"/>
          <p14:tracePt t="249424" x="1768475" y="3284538"/>
          <p14:tracePt t="249441" x="1660525" y="3306763"/>
          <p14:tracePt t="249457" x="1539875" y="3344863"/>
          <p14:tracePt t="249474" x="1470025" y="3360738"/>
          <p14:tracePt t="249474" x="1455738" y="3368675"/>
          <p14:tracePt t="249492" x="1447800" y="3368675"/>
          <p14:tracePt t="249508" x="1439863" y="3375025"/>
          <p14:tracePt t="249525" x="1401763" y="3382963"/>
          <p14:tracePt t="249541" x="1355725" y="3398838"/>
          <p14:tracePt t="249557" x="1273175" y="3406775"/>
          <p14:tracePt t="249574" x="1181100" y="3436938"/>
          <p14:tracePt t="249590" x="1104900" y="3444875"/>
          <p14:tracePt t="249607" x="1050925" y="3451225"/>
          <p14:tracePt t="249624" x="1012825" y="3451225"/>
          <p14:tracePt t="249640" x="982663" y="3451225"/>
          <p14:tracePt t="249657" x="968375" y="3451225"/>
          <p14:tracePt t="249683" x="944563" y="3467100"/>
          <p14:tracePt t="249707" x="930275" y="3467100"/>
          <p14:tracePt t="249715" x="906463" y="3467100"/>
          <p14:tracePt t="249724" x="838200" y="3489325"/>
          <p14:tracePt t="249741" x="754063" y="3505200"/>
          <p14:tracePt t="249757" x="708025" y="3521075"/>
          <p14:tracePt t="249774" x="669925" y="3527425"/>
          <p14:tracePt t="249790" x="655638" y="3543300"/>
          <p14:tracePt t="249807" x="663575" y="3543300"/>
          <p14:tracePt t="249963" x="669925" y="3543300"/>
          <p14:tracePt t="249987" x="685800" y="3543300"/>
          <p14:tracePt t="250323" x="693738" y="3543300"/>
          <p14:tracePt t="250739" x="701675" y="3543300"/>
          <p14:tracePt t="250819" x="708025" y="3543300"/>
          <p14:tracePt t="250979" x="715963" y="3543300"/>
          <p14:tracePt t="251091" x="723900" y="3543300"/>
          <p14:tracePt t="251483" x="731838" y="3543300"/>
          <p14:tracePt t="251563" x="739775" y="3543300"/>
          <p14:tracePt t="251619" x="746125" y="3543300"/>
          <p14:tracePt t="251627" x="754063" y="3543300"/>
          <p14:tracePt t="251643" x="769938" y="3543300"/>
          <p14:tracePt t="251654" x="800100" y="3527425"/>
          <p14:tracePt t="251672" x="830263" y="3527425"/>
          <p14:tracePt t="251688" x="846138" y="3527425"/>
          <p14:tracePt t="251704" x="854075" y="3527425"/>
          <p14:tracePt t="251721" x="860425" y="3527425"/>
          <p14:tracePt t="251739" x="892175" y="3513138"/>
          <p14:tracePt t="251756" x="930275" y="3513138"/>
          <p14:tracePt t="251772" x="960438" y="3513138"/>
          <p14:tracePt t="251789" x="968375" y="3513138"/>
          <p14:tracePt t="251805" x="974725" y="3513138"/>
          <p14:tracePt t="251843" x="982663" y="3513138"/>
          <p14:tracePt t="251852" x="998538" y="3513138"/>
          <p14:tracePt t="251859" x="1012825" y="3513138"/>
          <p14:tracePt t="251871" x="1028700" y="3513138"/>
          <p14:tracePt t="251887" x="1036638" y="3513138"/>
          <p14:tracePt t="251904" x="1044575" y="3513138"/>
          <p14:tracePt t="252027" x="1050925" y="3513138"/>
          <p14:tracePt t="252035" x="1058863" y="3513138"/>
          <p14:tracePt t="252043" x="1066800" y="3513138"/>
          <p14:tracePt t="252054" x="1074738" y="3513138"/>
          <p14:tracePt t="252071" x="1089025" y="3513138"/>
          <p14:tracePt t="252131" x="1104900" y="3513138"/>
          <p14:tracePt t="252147" x="1112838" y="3521075"/>
          <p14:tracePt t="252156" x="1127125" y="3521075"/>
          <p14:tracePt t="252172" x="1135063" y="3521075"/>
          <p14:tracePt t="252187" x="1143000" y="3521075"/>
          <p14:tracePt t="252227" x="1158875" y="3521075"/>
          <p14:tracePt t="252243" x="1165225" y="3521075"/>
          <p14:tracePt t="252267" x="1189038" y="3521075"/>
          <p14:tracePt t="252283" x="1196975" y="3527425"/>
          <p14:tracePt t="252299" x="1203325" y="3535363"/>
          <p14:tracePt t="252307" x="1219200" y="3535363"/>
          <p14:tracePt t="252339" x="1227138" y="3535363"/>
          <p14:tracePt t="252347" x="1235075" y="3535363"/>
          <p14:tracePt t="252355" x="1241425" y="3535363"/>
          <p14:tracePt t="252372" x="1249363" y="3535363"/>
          <p14:tracePt t="252387" x="1257300" y="3535363"/>
          <p14:tracePt t="252419" x="1273175" y="3535363"/>
          <p14:tracePt t="252443" x="1303338" y="3535363"/>
          <p14:tracePt t="252452" x="1325563" y="3535363"/>
          <p14:tracePt t="252467" x="1341438" y="3535363"/>
          <p14:tracePt t="252475" x="1349375" y="3535363"/>
          <p14:tracePt t="252539" x="1363663" y="3535363"/>
          <p14:tracePt t="253438" x="1371600" y="3535363"/>
          <p14:tracePt t="253595" x="1379538" y="3535363"/>
          <p14:tracePt t="253603" x="1387475" y="3535363"/>
          <p14:tracePt t="253611" x="1409700" y="3535363"/>
          <p14:tracePt t="253627" x="1417638" y="3535363"/>
          <p14:tracePt t="253637" x="1431925" y="3535363"/>
          <p14:tracePt t="253659" x="1447800" y="3535363"/>
          <p14:tracePt t="253675" x="1463675" y="3535363"/>
          <p14:tracePt t="253686" x="1493838" y="3535363"/>
          <p14:tracePt t="253703" x="1524000" y="3535363"/>
          <p14:tracePt t="253719" x="1539875" y="3535363"/>
          <p14:tracePt t="253736" x="1546225" y="3535363"/>
          <p14:tracePt t="253752" x="1562100" y="3535363"/>
          <p14:tracePt t="253769" x="1577975" y="3535363"/>
          <p14:tracePt t="253769" x="1584325" y="3535363"/>
          <p14:tracePt t="253787" x="1608138" y="3527425"/>
          <p14:tracePt t="253802" x="1646238" y="3505200"/>
          <p14:tracePt t="253822" x="1660525" y="3489325"/>
          <p14:tracePt t="253837" x="1676400" y="3482975"/>
          <p14:tracePt t="253852" x="1676400" y="3467100"/>
          <p14:tracePt t="253869" x="1676400" y="3459163"/>
          <p14:tracePt t="253885" x="1676400" y="3436938"/>
          <p14:tracePt t="253903" x="1676400" y="3421063"/>
          <p14:tracePt t="253919" x="1676400" y="3413125"/>
          <p14:tracePt t="253936" x="1676400" y="3406775"/>
          <p14:tracePt t="253963" x="1676400" y="3398838"/>
          <p14:tracePt t="253995" x="1676400" y="3390900"/>
          <p14:tracePt t="254003" x="1668463" y="3390900"/>
          <p14:tracePt t="254027" x="1660525" y="3390900"/>
          <p14:tracePt t="254043" x="1646238" y="3382963"/>
          <p14:tracePt t="254052" x="1638300" y="3375025"/>
          <p14:tracePt t="254059" x="1630363" y="3375025"/>
          <p14:tracePt t="254068" x="1608138" y="3360738"/>
          <p14:tracePt t="254086" x="1600200" y="3360738"/>
          <p14:tracePt t="254107" x="1592263" y="3360738"/>
          <p14:tracePt t="254123" x="1584325" y="3360738"/>
          <p14:tracePt t="254139" x="1577975" y="3360738"/>
          <p14:tracePt t="254152" x="1546225" y="3344863"/>
          <p14:tracePt t="254169" x="1516063" y="3344863"/>
          <p14:tracePt t="254186" x="1508125" y="3344863"/>
          <p14:tracePt t="254202" x="1501775" y="3344863"/>
          <p14:tracePt t="254219" x="1485900" y="3344863"/>
          <p14:tracePt t="254259" x="1470025" y="3344863"/>
          <p14:tracePt t="254275" x="1463675" y="3344863"/>
          <p14:tracePt t="254291" x="1455738" y="3344863"/>
          <p14:tracePt t="254299" x="1447800" y="3344863"/>
          <p14:tracePt t="254307" x="1439863" y="3344863"/>
          <p14:tracePt t="254318" x="1431925" y="3344863"/>
          <p14:tracePt t="254335" x="1425575" y="3344863"/>
          <p14:tracePt t="254352" x="1417638" y="3344863"/>
          <p14:tracePt t="254368" x="1401763" y="3344863"/>
          <p14:tracePt t="254385" x="1387475" y="3344863"/>
          <p14:tracePt t="254402" x="1379538" y="3344863"/>
          <p14:tracePt t="254427" x="1363663" y="3344863"/>
          <p14:tracePt t="254443" x="1355725" y="3344863"/>
          <p14:tracePt t="254453" x="1333500" y="3352800"/>
          <p14:tracePt t="254469" x="1333500" y="3360738"/>
          <p14:tracePt t="254485" x="1325563" y="3360738"/>
          <p14:tracePt t="254501" x="1325563" y="3368675"/>
          <p14:tracePt t="254518" x="1325563" y="3375025"/>
          <p14:tracePt t="254562" x="1325563" y="3382963"/>
          <p14:tracePt t="254579" x="1325563" y="3390900"/>
          <p14:tracePt t="254587" x="1325563" y="3406775"/>
          <p14:tracePt t="254611" x="1325563" y="3413125"/>
          <p14:tracePt t="254635" x="1325563" y="3421063"/>
          <p14:tracePt t="254651" x="1325563" y="3429000"/>
          <p14:tracePt t="254668" x="1325563" y="3436938"/>
          <p14:tracePt t="254683" x="1325563" y="3444875"/>
          <p14:tracePt t="254691" x="1325563" y="3451225"/>
          <p14:tracePt t="254707" x="1325563" y="3459163"/>
          <p14:tracePt t="254718" x="1325563" y="3482975"/>
          <p14:tracePt t="254735" x="1333500" y="3497263"/>
          <p14:tracePt t="254752" x="1341438" y="3527425"/>
          <p14:tracePt t="254768" x="1341438" y="3535363"/>
          <p14:tracePt t="254795" x="1349375" y="3543300"/>
          <p14:tracePt t="254803" x="1363663" y="3559175"/>
          <p14:tracePt t="254818" x="1409700" y="3573463"/>
          <p14:tracePt t="254836" x="1431925" y="3581400"/>
          <p14:tracePt t="254851" x="1439863" y="3581400"/>
          <p14:tracePt t="254868" x="1447800" y="3581400"/>
          <p14:tracePt t="254899" x="1455738" y="3581400"/>
          <p14:tracePt t="254907" x="1470025" y="3581400"/>
          <p14:tracePt t="254931" x="1485900" y="3581400"/>
          <p14:tracePt t="254947" x="1508125" y="3581400"/>
          <p14:tracePt t="254955" x="1524000" y="3581400"/>
          <p14:tracePt t="254968" x="1531938" y="3581400"/>
          <p14:tracePt t="254987" x="1539875" y="3581400"/>
          <p14:tracePt t="255027" x="1539875" y="3573463"/>
          <p14:tracePt t="255043" x="1539875" y="3565525"/>
          <p14:tracePt t="255059" x="1539875" y="3559175"/>
          <p14:tracePt t="255068" x="1539875" y="3551238"/>
          <p14:tracePt t="255075" x="1539875" y="3543300"/>
          <p14:tracePt t="255091" x="1539875" y="3527425"/>
          <p14:tracePt t="255116" x="1539875" y="3521075"/>
          <p14:tracePt t="255131" x="1539875" y="3513138"/>
          <p14:tracePt t="255139" x="1546225" y="3505200"/>
          <p14:tracePt t="255151" x="1546225" y="3497263"/>
          <p14:tracePt t="255167" x="1554163" y="3489325"/>
          <p14:tracePt t="255184" x="1554163" y="3475038"/>
          <p14:tracePt t="255203" x="1554163" y="3467100"/>
          <p14:tracePt t="255227" x="1554163" y="3459163"/>
          <p14:tracePt t="255235" x="1554163" y="3451225"/>
          <p14:tracePt t="255259" x="1554163" y="3444875"/>
          <p14:tracePt t="255268" x="1554163" y="3436938"/>
          <p14:tracePt t="255291" x="1539875" y="3429000"/>
          <p14:tracePt t="255301" x="1539875" y="3413125"/>
          <p14:tracePt t="255317" x="1524000" y="3390900"/>
          <p14:tracePt t="255334" x="1516063" y="3382963"/>
          <p14:tracePt t="255350" x="1501775" y="3382963"/>
          <p14:tracePt t="255435" x="1485900" y="3382963"/>
          <p14:tracePt t="255443" x="1477963" y="3382963"/>
          <p14:tracePt t="255452" x="1470025" y="3382963"/>
          <p14:tracePt t="255468" x="1447800" y="3390900"/>
          <p14:tracePt t="255485" x="1439863" y="3398838"/>
          <p14:tracePt t="255555" x="1431925" y="3398838"/>
          <p14:tracePt t="255563" x="1417638" y="3406775"/>
          <p14:tracePt t="255571" x="1409700" y="3413125"/>
          <p14:tracePt t="256476" x="1401763" y="3421063"/>
          <p14:tracePt t="256907" x="1387475" y="3421063"/>
          <p14:tracePt t="256923" x="1379538" y="3421063"/>
          <p14:tracePt t="256931" x="1363663" y="3421063"/>
          <p14:tracePt t="256939" x="1349375" y="3421063"/>
          <p14:tracePt t="256949" x="1317625" y="3421063"/>
          <p14:tracePt t="256966" x="1279525" y="3421063"/>
          <p14:tracePt t="256983" x="1249363" y="3421063"/>
          <p14:tracePt t="256999" x="1235075" y="3421063"/>
          <p14:tracePt t="257016" x="1227138" y="3421063"/>
          <p14:tracePt t="257032" x="1219200" y="3421063"/>
          <p14:tracePt t="257049" x="1211263" y="3421063"/>
          <p14:tracePt t="257065" x="1181100" y="3421063"/>
          <p14:tracePt t="257084" x="1165225" y="3421063"/>
          <p14:tracePt t="257100" x="1150938" y="3429000"/>
          <p14:tracePt t="257116" x="1143000" y="3429000"/>
          <p14:tracePt t="257139" x="1120775" y="3436938"/>
          <p14:tracePt t="257149" x="1074738" y="3459163"/>
          <p14:tracePt t="257166" x="1044575" y="3467100"/>
          <p14:tracePt t="257182" x="1006475" y="3482975"/>
          <p14:tracePt t="257199" x="990600" y="3489325"/>
          <p14:tracePt t="257216" x="968375" y="3489325"/>
          <p14:tracePt t="257232" x="944563" y="3489325"/>
          <p14:tracePt t="257249" x="914400" y="3505200"/>
          <p14:tracePt t="257266" x="898525" y="3505200"/>
          <p14:tracePt t="257266" x="884238" y="3505200"/>
          <p14:tracePt t="257284" x="876300" y="3505200"/>
          <p14:tracePt t="257300" x="854075" y="3505200"/>
          <p14:tracePt t="257317" x="838200" y="3505200"/>
          <p14:tracePt t="257333" x="808038" y="3505200"/>
          <p14:tracePt t="257350" x="784225" y="3505200"/>
          <p14:tracePt t="257365" x="754063" y="3505200"/>
          <p14:tracePt t="257381" x="746125" y="3505200"/>
          <p14:tracePt t="257398" x="739775" y="3505200"/>
          <p14:tracePt t="257499" x="746125" y="3505200"/>
          <p14:tracePt t="258067" x="754063" y="3505200"/>
          <p14:tracePt t="258099" x="762000" y="3505200"/>
          <p14:tracePt t="258131" x="762000" y="3497263"/>
          <p14:tracePt t="258459" x="769938" y="3489325"/>
          <p14:tracePt t="259050" x="777875" y="3482975"/>
          <p14:tracePt t="259491" x="784225" y="3482975"/>
          <p14:tracePt t="260243" x="792163" y="3482975"/>
          <p14:tracePt t="260259" x="800100" y="3482975"/>
          <p14:tracePt t="260267" x="815975" y="3482975"/>
          <p14:tracePt t="260279" x="846138" y="3467100"/>
          <p14:tracePt t="260296" x="884238" y="3467100"/>
          <p14:tracePt t="260313" x="936625" y="3459163"/>
          <p14:tracePt t="260329" x="990600" y="3459163"/>
          <p14:tracePt t="260346" x="1036638" y="3459163"/>
          <p14:tracePt t="260346" x="1058863" y="3459163"/>
          <p14:tracePt t="260364" x="1104900" y="3459163"/>
          <p14:tracePt t="260380" x="1158875" y="3459163"/>
          <p14:tracePt t="260397" x="1219200" y="3459163"/>
          <p14:tracePt t="260413" x="1257300" y="3459163"/>
          <p14:tracePt t="260431" x="1295400" y="3459163"/>
          <p14:tracePt t="260446" x="1355725" y="3459163"/>
          <p14:tracePt t="260463" x="1417638" y="3459163"/>
          <p14:tracePt t="260480" x="1439863" y="3459163"/>
          <p14:tracePt t="260496" x="1447800" y="3459163"/>
          <p14:tracePt t="260514" x="1455738" y="3459163"/>
          <p14:tracePt t="260547" x="1470025" y="3459163"/>
          <p14:tracePt t="260563" x="1477963" y="3459163"/>
          <p14:tracePt t="260579" x="1485900" y="3459163"/>
          <p14:tracePt t="260587" x="1493838" y="3459163"/>
          <p14:tracePt t="261482" x="1501775" y="3459163"/>
          <p14:tracePt t="262067" x="1508125" y="3451225"/>
          <p14:tracePt t="262339" x="1524000" y="3451225"/>
          <p14:tracePt t="262483" x="1539875" y="3451225"/>
          <p14:tracePt t="262491" x="1570038" y="3451225"/>
          <p14:tracePt t="262499" x="1577975" y="3451225"/>
          <p14:tracePt t="262511" x="1608138" y="3451225"/>
          <p14:tracePt t="262527" x="1638300" y="3451225"/>
          <p14:tracePt t="262544" x="1714500" y="3451225"/>
          <p14:tracePt t="262559" x="1866900" y="3451225"/>
          <p14:tracePt t="262576" x="2003425" y="3451225"/>
          <p14:tracePt t="262593" x="2079625" y="3451225"/>
          <p14:tracePt t="262609" x="2087563" y="3451225"/>
          <p14:tracePt t="262635" x="2095500" y="3459163"/>
          <p14:tracePt t="262683" x="2111375" y="3467100"/>
          <p14:tracePt t="262691" x="2117725" y="3467100"/>
          <p14:tracePt t="262699" x="2125663" y="3475038"/>
          <p14:tracePt t="262710" x="2163763" y="3482975"/>
          <p14:tracePt t="262727" x="2171700" y="3489325"/>
          <p14:tracePt t="262743" x="2187575" y="3489325"/>
          <p14:tracePt t="262763" x="2201863" y="3497263"/>
          <p14:tracePt t="262777" x="2239963" y="3513138"/>
          <p14:tracePt t="262792" x="2270125" y="3513138"/>
          <p14:tracePt t="262809" x="2301875" y="3513138"/>
          <p14:tracePt t="263724" x="2301875" y="3505200"/>
          <p14:tracePt t="264587" x="2301875" y="3497263"/>
          <p14:tracePt t="264683" x="2286000" y="3497263"/>
          <p14:tracePt t="264699" x="2278063" y="3489325"/>
          <p14:tracePt t="264715" x="2270125" y="3482975"/>
          <p14:tracePt t="264747" x="2263775" y="3475038"/>
          <p14:tracePt t="264771" x="2255838" y="3467100"/>
          <p14:tracePt t="264787" x="2247900" y="3459163"/>
          <p14:tracePt t="264820" x="2263775" y="3459163"/>
          <p14:tracePt t="265355" x="2278063" y="3459163"/>
          <p14:tracePt t="265363" x="2301875" y="3459163"/>
          <p14:tracePt t="265373" x="2378075" y="3459163"/>
          <p14:tracePt t="265391" x="2468563" y="3459163"/>
          <p14:tracePt t="265407" x="2536825" y="3459163"/>
          <p14:tracePt t="265425" x="2582863" y="3459163"/>
          <p14:tracePt t="265441" x="2628900" y="3459163"/>
          <p14:tracePt t="265457" x="2644775" y="3459163"/>
          <p14:tracePt t="265473" x="2659063" y="3459163"/>
          <p14:tracePt t="265490" x="2689225" y="3459163"/>
          <p14:tracePt t="265508" x="2743200" y="3459163"/>
          <p14:tracePt t="265525" x="2773363" y="3459163"/>
          <p14:tracePt t="265541" x="2789238" y="3459163"/>
          <p14:tracePt t="265557" x="2803525" y="3459163"/>
          <p14:tracePt t="265627" x="2835275" y="3459163"/>
          <p14:tracePt t="265635" x="2849563" y="3459163"/>
          <p14:tracePt t="265643" x="2887663" y="3459163"/>
          <p14:tracePt t="265657" x="2941638" y="3459163"/>
          <p14:tracePt t="265674" x="2955925" y="3459163"/>
          <p14:tracePt t="265690" x="2963863" y="3459163"/>
          <p14:tracePt t="265723" x="2979738" y="3459163"/>
          <p14:tracePt t="265740" x="2994025" y="3459163"/>
          <p14:tracePt t="265747" x="3009900" y="3459163"/>
          <p14:tracePt t="265757" x="3055938" y="3459163"/>
          <p14:tracePt t="265774" x="3078163" y="3459163"/>
          <p14:tracePt t="265790" x="3094038" y="3459163"/>
          <p14:tracePt t="265807" x="3108325" y="3459163"/>
          <p14:tracePt t="265859" x="3124200" y="3459163"/>
          <p14:tracePt t="265875" x="3132138" y="3459163"/>
          <p14:tracePt t="265891" x="3140075" y="3459163"/>
          <p14:tracePt t="265931" x="3146425" y="3459163"/>
          <p14:tracePt t="265939" x="3154363" y="3451225"/>
          <p14:tracePt t="265955" x="3162300" y="3451225"/>
          <p14:tracePt t="265963" x="3178175" y="3444875"/>
          <p14:tracePt t="265973" x="3208338" y="3429000"/>
          <p14:tracePt t="265990" x="3230563" y="3421063"/>
          <p14:tracePt t="266007" x="3238500" y="3413125"/>
          <p14:tracePt t="266023" x="3246438" y="3413125"/>
          <p14:tracePt t="268690" x="3238500" y="3413125"/>
          <p14:tracePt t="269035" x="3238500" y="3406775"/>
          <p14:tracePt t="269067" x="3238500" y="3390900"/>
          <p14:tracePt t="269083" x="3238500" y="3375025"/>
          <p14:tracePt t="269091" x="3238500" y="3360738"/>
          <p14:tracePt t="269104" x="3238500" y="3330575"/>
          <p14:tracePt t="269120" x="3246438" y="3260725"/>
          <p14:tracePt t="269137" x="3254375" y="3216275"/>
          <p14:tracePt t="269153" x="3268663" y="3170238"/>
          <p14:tracePt t="269153" x="3268663" y="3162300"/>
          <p14:tracePt t="269172" x="3284538" y="3132138"/>
          <p14:tracePt t="269188" x="3284538" y="3124200"/>
          <p14:tracePt t="269204" x="3284538" y="3116263"/>
          <p14:tracePt t="269220" x="3284538" y="3108325"/>
          <p14:tracePt t="269236" x="3292475" y="3101975"/>
          <p14:tracePt t="269252" x="3292475" y="3086100"/>
          <p14:tracePt t="269269" x="3292475" y="3070225"/>
          <p14:tracePt t="269286" x="3298825" y="3055938"/>
          <p14:tracePt t="269303" x="3298825" y="3040063"/>
          <p14:tracePt t="269319" x="3298825" y="3025775"/>
          <p14:tracePt t="269336" x="3322638" y="2987675"/>
          <p14:tracePt t="269336" x="3322638" y="2979738"/>
          <p14:tracePt t="269355" x="3322638" y="2963863"/>
          <p14:tracePt t="269368" x="3322638" y="2955925"/>
          <p14:tracePt t="269385" x="3322638" y="2949575"/>
          <p14:tracePt t="269403" x="3322638" y="2941638"/>
          <p14:tracePt t="269475" x="3330575" y="2933700"/>
          <p14:tracePt t="269483" x="3330575" y="2917825"/>
          <p14:tracePt t="269515" x="3330575" y="2903538"/>
          <p14:tracePt t="269539" x="3336925" y="2903538"/>
          <p14:tracePt t="269555" x="3336925" y="2911475"/>
          <p14:tracePt t="269691" x="3336925" y="2917825"/>
          <p14:tracePt t="269699" x="3336925" y="2941638"/>
          <p14:tracePt t="269707" x="3336925" y="2955925"/>
          <p14:tracePt t="269719" x="3336925" y="2987675"/>
          <p14:tracePt t="269736" x="3336925" y="3025775"/>
          <p14:tracePt t="269753" x="3336925" y="3063875"/>
          <p14:tracePt t="269769" x="3336925" y="3078163"/>
          <p14:tracePt t="269769" x="3336925" y="3101975"/>
          <p14:tracePt t="269788" x="3336925" y="3132138"/>
          <p14:tracePt t="269802" x="3352800" y="3162300"/>
          <p14:tracePt t="269802" x="3352800" y="3170238"/>
          <p14:tracePt t="269822" x="3360738" y="3200400"/>
          <p14:tracePt t="269837" x="3360738" y="3216275"/>
          <p14:tracePt t="269852" x="3360738" y="3222625"/>
          <p14:tracePt t="269868" x="3360738" y="3246438"/>
          <p14:tracePt t="269885" x="3360738" y="3260725"/>
          <p14:tracePt t="269902" x="3368675" y="3276600"/>
          <p14:tracePt t="269919" x="3368675" y="3292475"/>
          <p14:tracePt t="269937" x="3375025" y="3322638"/>
          <p14:tracePt t="269952" x="3375025" y="3344863"/>
          <p14:tracePt t="269969" x="3375025" y="3368675"/>
          <p14:tracePt t="269969" x="3382963" y="3390900"/>
          <p14:tracePt t="269987" x="3382963" y="3406775"/>
          <p14:tracePt t="270004" x="3382963" y="3429000"/>
          <p14:tracePt t="270020" x="3390900" y="3436938"/>
          <p14:tracePt t="270036" x="3398838" y="3451225"/>
          <p14:tracePt t="270052" x="3406775" y="3489325"/>
          <p14:tracePt t="270069" x="3413125" y="3521075"/>
          <p14:tracePt t="270086" x="3413125" y="3527425"/>
          <p14:tracePt t="270107" x="3413125" y="3535363"/>
          <p14:tracePt t="270123" x="3406775" y="3535363"/>
          <p14:tracePt t="270859" x="3398838" y="3521075"/>
          <p14:tracePt t="271235" x="3390900" y="3521075"/>
          <p14:tracePt t="271267" x="3390900" y="3513138"/>
          <p14:tracePt t="271563" x="3382963" y="3505200"/>
          <p14:tracePt t="271603" x="3382963" y="3497263"/>
          <p14:tracePt t="271723" x="3382963" y="3489325"/>
          <p14:tracePt t="271771" x="3382963" y="3482975"/>
          <p14:tracePt t="271804" x="3375025" y="3482975"/>
          <p14:tracePt t="271827" x="3382963" y="3482975"/>
          <p14:tracePt t="271891" x="3390900" y="3489325"/>
          <p14:tracePt t="272155" x="3390900" y="3497263"/>
          <p14:tracePt t="272523" x="3390900" y="3513138"/>
          <p14:tracePt t="272531" x="3368675" y="3513138"/>
          <p14:tracePt t="272538" x="3352800" y="3535363"/>
          <p14:tracePt t="272548" x="3344863" y="3551238"/>
          <p14:tracePt t="272565" x="3322638" y="3559175"/>
          <p14:tracePt t="272582" x="3314700" y="3559175"/>
          <p14:tracePt t="272600" x="3292475" y="3573463"/>
          <p14:tracePt t="272616" x="3254375" y="3589338"/>
          <p14:tracePt t="272633" x="3222625" y="3597275"/>
          <p14:tracePt t="272633" x="3192463" y="3597275"/>
          <p14:tracePt t="272651" x="3162300" y="3603625"/>
          <p14:tracePt t="272666" x="3032125" y="3635375"/>
          <p14:tracePt t="272684" x="2925763" y="3657600"/>
          <p14:tracePt t="272701" x="2841625" y="3679825"/>
          <p14:tracePt t="272717" x="2773363" y="3695700"/>
          <p14:tracePt t="272734" x="2727325" y="3717925"/>
          <p14:tracePt t="272750" x="2651125" y="3741738"/>
          <p14:tracePt t="272766" x="2560638" y="3756025"/>
          <p14:tracePt t="272783" x="2454275" y="3787775"/>
          <p14:tracePt t="272800" x="2370138" y="3817938"/>
          <p14:tracePt t="272817" x="2247900" y="3840163"/>
          <p14:tracePt t="272833" x="2163763" y="3863975"/>
          <p14:tracePt t="272850" x="2133600" y="3886200"/>
          <p14:tracePt t="272850" x="2125663" y="3886200"/>
          <p14:tracePt t="272868" x="2117725" y="3886200"/>
          <p14:tracePt t="272883" x="2103438" y="3886200"/>
          <p14:tracePt t="272900" x="2073275" y="3894138"/>
          <p14:tracePt t="272918" x="2035175" y="3908425"/>
          <p14:tracePt t="272933" x="1958975" y="3924300"/>
          <p14:tracePt t="272950" x="1874838" y="3946525"/>
          <p14:tracePt t="272966" x="1828800" y="3954463"/>
          <p14:tracePt t="272983" x="1782763" y="3954463"/>
          <p14:tracePt t="273000" x="1768475" y="3962400"/>
          <p14:tracePt t="273016" x="1752600" y="3962400"/>
          <p14:tracePt t="273059" x="1736725" y="3962400"/>
          <p14:tracePt t="273067" x="1722438" y="3970338"/>
          <p14:tracePt t="273075" x="1698625" y="3970338"/>
          <p14:tracePt t="273084" x="1646238" y="3984625"/>
          <p14:tracePt t="273100" x="1516063" y="4016375"/>
          <p14:tracePt t="273117" x="1409700" y="4030663"/>
          <p14:tracePt t="273133" x="1325563" y="4054475"/>
          <p14:tracePt t="273149" x="1311275" y="4060825"/>
          <p14:tracePt t="273166" x="1303338" y="4060825"/>
          <p14:tracePt t="273187" x="1303338" y="4046538"/>
          <p14:tracePt t="273203" x="1303338" y="4038600"/>
          <p14:tracePt t="273219" x="1317625" y="4030663"/>
          <p14:tracePt t="273232" x="1333500" y="4030663"/>
          <p14:tracePt t="273249" x="1341438" y="4030663"/>
          <p14:tracePt t="273299" x="1349375" y="4022725"/>
          <p14:tracePt t="273315" x="1363663" y="4016375"/>
          <p14:tracePt t="273323" x="1371600" y="4008438"/>
          <p14:tracePt t="273332" x="1409700" y="3992563"/>
          <p14:tracePt t="273349" x="1425575" y="3984625"/>
          <p14:tracePt t="273365" x="1425575" y="3978275"/>
          <p14:tracePt t="273395" x="1431925" y="3970338"/>
          <p14:tracePt t="273403" x="1439863" y="3970338"/>
          <p14:tracePt t="273417" x="1455738" y="3954463"/>
          <p14:tracePt t="273433" x="1455738" y="3940175"/>
          <p14:tracePt t="273449" x="1455738" y="3932238"/>
          <p14:tracePt t="273466" x="1455738" y="3940175"/>
          <p14:tracePt t="274011" x="1455738" y="3946525"/>
          <p14:tracePt t="274050" x="1463675" y="3946525"/>
          <p14:tracePt t="274091" x="1477963" y="3946525"/>
          <p14:tracePt t="274171" x="1485900" y="3946525"/>
          <p14:tracePt t="274243" x="1501775" y="3946525"/>
          <p14:tracePt t="274259" x="1508125" y="3946525"/>
          <p14:tracePt t="274267" x="1524000" y="3946525"/>
          <p14:tracePt t="274281" x="1554163" y="3946525"/>
          <p14:tracePt t="274281" x="1570038" y="3946525"/>
          <p14:tracePt t="274300" x="1608138" y="3954463"/>
          <p14:tracePt t="274316" x="1622425" y="3954463"/>
          <p14:tracePt t="274332" x="1630363" y="3954463"/>
          <p14:tracePt t="274348" x="1646238" y="3954463"/>
          <p14:tracePt t="274365" x="1676400" y="3962400"/>
          <p14:tracePt t="274381" x="1706563" y="3962400"/>
          <p14:tracePt t="274398" x="1730375" y="3970338"/>
          <p14:tracePt t="274414" x="1744663" y="3970338"/>
          <p14:tracePt t="274443" x="1744663" y="3978275"/>
          <p14:tracePt t="274451" x="1752600" y="3978275"/>
          <p14:tracePt t="274464" x="1774825" y="3984625"/>
          <p14:tracePt t="274481" x="1798638" y="3992563"/>
          <p14:tracePt t="274498" x="1874838" y="4016375"/>
          <p14:tracePt t="274516" x="1943100" y="4016375"/>
          <p14:tracePt t="274532" x="2035175" y="4016375"/>
          <p14:tracePt t="274548" x="2103438" y="4022725"/>
          <p14:tracePt t="274565" x="2133600" y="4022725"/>
          <p14:tracePt t="274581" x="2149475" y="4022725"/>
          <p14:tracePt t="274597" x="2163763" y="4022725"/>
          <p14:tracePt t="274619" x="2171700" y="4022725"/>
          <p14:tracePt t="274631" x="2232025" y="4022725"/>
          <p14:tracePt t="274648" x="2346325" y="4022725"/>
          <p14:tracePt t="274665" x="2476500" y="4022725"/>
          <p14:tracePt t="274681" x="2536825" y="4022725"/>
          <p14:tracePt t="274681" x="2552700" y="4022725"/>
          <p14:tracePt t="274699" x="2560638" y="4022725"/>
          <p14:tracePt t="274715" x="2598738" y="4022725"/>
          <p14:tracePt t="274732" x="2628900" y="4022725"/>
          <p14:tracePt t="274748" x="2674938" y="4022725"/>
          <p14:tracePt t="274764" x="2705100" y="4022725"/>
          <p14:tracePt t="274781" x="2735263" y="4030663"/>
          <p14:tracePt t="274867" x="2727325" y="4038600"/>
          <p14:tracePt t="275099" x="2727325" y="4046538"/>
          <p14:tracePt t="275115" x="2727325" y="4054475"/>
          <p14:tracePt t="275123" x="2713038" y="4068763"/>
          <p14:tracePt t="275131" x="2697163" y="4068763"/>
          <p14:tracePt t="275148" x="2682875" y="4076700"/>
          <p14:tracePt t="275164" x="2674938" y="4076700"/>
          <p14:tracePt t="275181" x="2674938" y="4084638"/>
          <p14:tracePt t="275403" x="2674938" y="4092575"/>
          <p14:tracePt t="275420" x="2682875" y="4098925"/>
          <p14:tracePt t="275546" x="2689225" y="4106863"/>
          <p14:tracePt t="275579" x="2689225" y="4114800"/>
          <p14:tracePt t="275667" x="2689225" y="4122738"/>
          <p14:tracePt t="275707" x="2689225" y="4130675"/>
          <p14:tracePt t="275739" x="2697163" y="4137025"/>
          <p14:tracePt t="275812" x="2705100" y="4137025"/>
          <p14:tracePt t="275891" x="2713038" y="4144963"/>
          <p14:tracePt t="275979" x="2720975" y="4144963"/>
          <p14:tracePt t="275995" x="2727325" y="4144963"/>
          <p14:tracePt t="276083" x="2743200" y="4144963"/>
          <p14:tracePt t="276123" x="2751138" y="4144963"/>
          <p14:tracePt t="276163" x="2765425" y="4137025"/>
          <p14:tracePt t="276187" x="2773363" y="4137025"/>
          <p14:tracePt t="276267" x="2773363" y="4130675"/>
          <p14:tracePt t="276275" x="2781300" y="4130675"/>
          <p14:tracePt t="276283" x="2797175" y="4122738"/>
          <p14:tracePt t="276427" x="2803525" y="4122738"/>
          <p14:tracePt t="276451" x="2811463" y="4122738"/>
          <p14:tracePt t="276563" x="2835275" y="4114800"/>
          <p14:tracePt t="276827" x="2841625" y="4114800"/>
          <p14:tracePt t="276899" x="2857500" y="4114800"/>
          <p14:tracePt t="276907" x="2857500" y="4106863"/>
          <p14:tracePt t="276915" x="2873375" y="4106863"/>
          <p14:tracePt t="276928" x="2887663" y="4106863"/>
          <p14:tracePt t="276945" x="2917825" y="4106863"/>
          <p14:tracePt t="276962" x="2933700" y="4122738"/>
          <p14:tracePt t="276978" x="2955925" y="4137025"/>
          <p14:tracePt t="276996" x="2955925" y="4144963"/>
          <p14:tracePt t="277029" x="2955925" y="4098925"/>
          <p14:tracePt t="277044" x="2987675" y="4092575"/>
          <p14:tracePt t="277061" x="3017838" y="4092575"/>
          <p14:tracePt t="277079" x="3025775" y="4084638"/>
          <p14:tracePt t="277155" x="3048000" y="4084638"/>
          <p14:tracePt t="277163" x="3055938" y="4084638"/>
          <p14:tracePt t="277179" x="3070225" y="4084638"/>
          <p14:tracePt t="277267" x="3094038" y="4084638"/>
          <p14:tracePt t="277275" x="3101975" y="4084638"/>
          <p14:tracePt t="277299" x="3108325" y="4084638"/>
          <p14:tracePt t="277315" x="3108325" y="4092575"/>
          <p14:tracePt t="277363" x="3146425" y="4068763"/>
          <p14:tracePt t="277371" x="3178175" y="4068763"/>
          <p14:tracePt t="277379" x="3184525" y="4068763"/>
          <p14:tracePt t="277539" x="3184525" y="4076700"/>
          <p14:tracePt t="277683" x="3184525" y="4084638"/>
          <p14:tracePt t="277715" x="3184525" y="4076700"/>
          <p14:tracePt t="277755" x="3184525" y="4084638"/>
          <p14:tracePt t="279176" x="3200400" y="4068763"/>
          <p14:tracePt t="279227" x="3246438" y="4046538"/>
          <p14:tracePt t="279235" x="3246438" y="4038600"/>
          <p14:tracePt t="279244" x="3260725" y="4038600"/>
          <p14:tracePt t="279261" x="3292475" y="4030663"/>
          <p14:tracePt t="279276" x="3330575" y="4016375"/>
          <p14:tracePt t="279293" x="3336925" y="4016375"/>
          <p14:tracePt t="279331" x="3344863" y="4016375"/>
          <p14:tracePt t="279363" x="3352800" y="4016375"/>
          <p14:tracePt t="279371" x="3360738" y="4016375"/>
          <p14:tracePt t="279379" x="3368675" y="4016375"/>
          <p14:tracePt t="279392" x="3382963" y="4008438"/>
          <p14:tracePt t="279410" x="3398838" y="4000500"/>
          <p14:tracePt t="279410" x="3413125" y="4000500"/>
          <p14:tracePt t="279429" x="3451225" y="4000500"/>
          <p14:tracePt t="279444" x="3497263" y="3984625"/>
          <p14:tracePt t="279460" x="3551238" y="3978275"/>
          <p14:tracePt t="279477" x="3589338" y="3962400"/>
          <p14:tracePt t="279493" x="3619500" y="3962400"/>
          <p14:tracePt t="279509" x="3673475" y="3940175"/>
          <p14:tracePt t="279526" x="3733800" y="3940175"/>
          <p14:tracePt t="279543" x="3779838" y="3932238"/>
          <p14:tracePt t="279559" x="3787775" y="3932238"/>
          <p14:tracePt t="279576" x="3802063" y="3932238"/>
          <p14:tracePt t="279603" x="3817938" y="3932238"/>
          <p14:tracePt t="279611" x="3832225" y="3932238"/>
          <p14:tracePt t="279625" x="3863975" y="3932238"/>
          <p14:tracePt t="279625" x="3886200" y="3932238"/>
          <p14:tracePt t="279644" x="3916363" y="3932238"/>
          <p14:tracePt t="279661" x="3932238" y="3932238"/>
          <p14:tracePt t="279691" x="3940175" y="3932238"/>
          <p14:tracePt t="279707" x="3962400" y="3932238"/>
          <p14:tracePt t="279715" x="3978275" y="3932238"/>
          <p14:tracePt t="279725" x="4030663" y="3932238"/>
          <p14:tracePt t="279743" x="4076700" y="3946525"/>
          <p14:tracePt t="279759" x="4114800" y="3978275"/>
          <p14:tracePt t="279776" x="4114800" y="3984625"/>
          <p14:tracePt t="279793" x="4130675" y="3992563"/>
          <p14:tracePt t="279809" x="4137025" y="4000500"/>
          <p14:tracePt t="279827" x="4144963" y="4000500"/>
          <p14:tracePt t="279842" x="4152900" y="4000500"/>
          <p14:tracePt t="279859" x="4152900" y="4008438"/>
          <p14:tracePt t="279963" x="4152900" y="4016375"/>
          <p14:tracePt t="279979" x="4152900" y="4022725"/>
          <p14:tracePt t="283524" x="4144963" y="4022725"/>
          <p14:tracePt t="283915" x="4144963" y="4030663"/>
          <p14:tracePt t="283923" x="4137025" y="4030663"/>
          <p14:tracePt t="283938" x="4130675" y="4030663"/>
          <p14:tracePt t="283971" x="4122738" y="4030663"/>
          <p14:tracePt t="284035" x="4114800" y="4038600"/>
          <p14:tracePt t="284043" x="4106863" y="4038600"/>
          <p14:tracePt t="284059" x="4098925" y="4038600"/>
          <p14:tracePt t="284071" x="4076700" y="4054475"/>
          <p14:tracePt t="284088" x="4068763" y="4060825"/>
          <p14:tracePt t="284104" x="4038600" y="4060825"/>
          <p14:tracePt t="284121" x="4016375" y="4068763"/>
          <p14:tracePt t="284138" x="3970338" y="4068763"/>
          <p14:tracePt t="284138" x="3940175" y="4084638"/>
          <p14:tracePt t="284155" x="3832225" y="4092575"/>
          <p14:tracePt t="284172" x="3763963" y="4106863"/>
          <p14:tracePt t="284189" x="3695700" y="4106863"/>
          <p14:tracePt t="284205" x="3665538" y="4130675"/>
          <p14:tracePt t="284222" x="3641725" y="4130675"/>
          <p14:tracePt t="284238" x="3627438" y="4137025"/>
          <p14:tracePt t="284254" x="3589338" y="4144963"/>
          <p14:tracePt t="284272" x="3535363" y="4144963"/>
          <p14:tracePt t="284288" x="3475038" y="4144963"/>
          <p14:tracePt t="284304" x="3406775" y="4152900"/>
          <p14:tracePt t="284321" x="3368675" y="4160838"/>
          <p14:tracePt t="284321" x="3360738" y="4160838"/>
          <p14:tracePt t="284339" x="3344863" y="4160838"/>
          <p14:tracePt t="284354" x="3322638" y="4160838"/>
          <p14:tracePt t="284372" x="3298825" y="4160838"/>
          <p14:tracePt t="284388" x="3260725" y="4160838"/>
          <p14:tracePt t="284405" x="3192463" y="4160838"/>
          <p14:tracePt t="284421" x="3070225" y="4160838"/>
          <p14:tracePt t="284439" x="2925763" y="4160838"/>
          <p14:tracePt t="284455" x="2835275" y="4152900"/>
          <p14:tracePt t="284471" x="2765425" y="4152900"/>
          <p14:tracePt t="284488" x="2743200" y="4152900"/>
          <p14:tracePt t="284504" x="2735263" y="4152900"/>
          <p14:tracePt t="284547" x="2720975" y="4152900"/>
          <p14:tracePt t="284595" x="2713038" y="4152900"/>
          <p14:tracePt t="284627" x="2705100" y="4152900"/>
          <p14:tracePt t="284635" x="2697163" y="4152900"/>
          <p14:tracePt t="284643" x="2682875" y="4144963"/>
          <p14:tracePt t="284653" x="2674938" y="4144963"/>
          <p14:tracePt t="284670" x="2674938" y="4137025"/>
          <p14:tracePt t="284891" x="2697163" y="4137025"/>
          <p14:tracePt t="284899" x="2713038" y="4137025"/>
          <p14:tracePt t="284907" x="2735263" y="4137025"/>
          <p14:tracePt t="284920" x="2759075" y="4137025"/>
          <p14:tracePt t="284938" x="2789238" y="4137025"/>
          <p14:tracePt t="284953" x="2803525" y="4130675"/>
          <p14:tracePt t="284970" x="2827338" y="4130675"/>
          <p14:tracePt t="284988" x="2835275" y="4130675"/>
          <p14:tracePt t="285004" x="2865438" y="4130675"/>
          <p14:tracePt t="285021" x="2895600" y="4130675"/>
          <p14:tracePt t="285037" x="2911475" y="4122738"/>
          <p14:tracePt t="285053" x="2933700" y="4122738"/>
          <p14:tracePt t="285115" x="2963863" y="4122738"/>
          <p14:tracePt t="285123" x="3017838" y="4144963"/>
          <p14:tracePt t="285136" x="3162300" y="4152900"/>
          <p14:tracePt t="285153" x="3268663" y="4152900"/>
          <p14:tracePt t="285153" x="3330575" y="4152900"/>
          <p14:tracePt t="285171" x="3344863" y="4152900"/>
          <p14:tracePt t="285186" x="3352800" y="4152900"/>
          <p14:tracePt t="285267" x="3344863" y="4152900"/>
          <p14:tracePt t="285379" x="3336925" y="4152900"/>
          <p14:tracePt t="285387" x="3330575" y="4152900"/>
          <p14:tracePt t="285395" x="3322638" y="4152900"/>
          <p14:tracePt t="285404" x="3306763" y="4152900"/>
          <p14:tracePt t="285421" x="3268663" y="4152900"/>
          <p14:tracePt t="285438" x="3200400" y="4152900"/>
          <p14:tracePt t="285454" x="3132138" y="4152900"/>
          <p14:tracePt t="285470" x="3078163" y="4152900"/>
          <p14:tracePt t="285486" x="3048000" y="4152900"/>
          <p14:tracePt t="285503" x="3025775" y="4160838"/>
          <p14:tracePt t="285521" x="3017838" y="4160838"/>
          <p14:tracePt t="285555" x="3001963" y="4160838"/>
          <p14:tracePt t="285563" x="2994025" y="4160838"/>
          <p14:tracePt t="285571" x="2979738" y="4160838"/>
          <p14:tracePt t="285588" x="2963863" y="4160838"/>
          <p14:tracePt t="285604" x="2949575" y="4160838"/>
          <p14:tracePt t="285621" x="2903538" y="4160838"/>
          <p14:tracePt t="285637" x="2857500" y="4160838"/>
          <p14:tracePt t="285653" x="2835275" y="4160838"/>
          <p14:tracePt t="285669" x="2827338" y="4160838"/>
          <p14:tracePt t="285686" x="2819400" y="4160838"/>
          <p14:tracePt t="285779" x="2835275" y="4160838"/>
          <p14:tracePt t="285867" x="2865438" y="4160838"/>
          <p14:tracePt t="285875" x="2879725" y="4160838"/>
          <p14:tracePt t="285885" x="2933700" y="4160838"/>
          <p14:tracePt t="285903" x="3017838" y="4160838"/>
          <p14:tracePt t="285920" x="3101975" y="4160838"/>
          <p14:tracePt t="285937" x="3154363" y="4160838"/>
          <p14:tracePt t="285953" x="3178175" y="4160838"/>
          <p14:tracePt t="285969" x="3184525" y="4160838"/>
          <p14:tracePt t="285995" x="3192463" y="4168775"/>
          <p14:tracePt t="286889" x="3184525" y="4183063"/>
          <p14:tracePt t="287043" x="3178175" y="4191000"/>
          <p14:tracePt t="287075" x="3178175" y="4198938"/>
          <p14:tracePt t="287211" x="3178175" y="4206875"/>
          <p14:tracePt t="287219" x="3178175" y="4213225"/>
          <p14:tracePt t="287227" x="3178175" y="4229100"/>
          <p14:tracePt t="287243" x="3178175" y="4251325"/>
          <p14:tracePt t="287499" x="3184525" y="4259263"/>
          <p14:tracePt t="287507" x="3192463" y="4297363"/>
          <p14:tracePt t="287517" x="3230563" y="4365625"/>
          <p14:tracePt t="287534" x="3254375" y="4389438"/>
          <p14:tracePt t="287551" x="3276600" y="4435475"/>
          <p14:tracePt t="287568" x="3306763" y="4479925"/>
          <p14:tracePt t="287584" x="3330575" y="4518025"/>
          <p14:tracePt t="287601" x="3336925" y="4587875"/>
          <p14:tracePt t="287601" x="3352800" y="4602163"/>
          <p14:tracePt t="287619" x="3352800" y="4618038"/>
          <p14:tracePt t="287635" x="3382963" y="4716463"/>
          <p14:tracePt t="287652" x="3398838" y="4762500"/>
          <p14:tracePt t="287669" x="3406775" y="4808538"/>
          <p14:tracePt t="287684" x="3421063" y="4884738"/>
          <p14:tracePt t="287701" x="3429000" y="4937125"/>
          <p14:tracePt t="287718" x="3436938" y="4983163"/>
          <p14:tracePt t="287734" x="3444875" y="5013325"/>
          <p14:tracePt t="287750" x="3444875" y="5037138"/>
          <p14:tracePt t="287767" x="3444875" y="5089525"/>
          <p14:tracePt t="287784" x="3451225" y="5105400"/>
          <p14:tracePt t="287801" x="3451225" y="5151438"/>
          <p14:tracePt t="287801" x="3451225" y="5173663"/>
          <p14:tracePt t="287820" x="3451225" y="5197475"/>
          <p14:tracePt t="287834" x="3444875" y="5241925"/>
          <p14:tracePt t="287852" x="3436938" y="5280025"/>
          <p14:tracePt t="287868" x="3429000" y="5295900"/>
          <p14:tracePt t="287885" x="3421063" y="5303838"/>
          <p14:tracePt t="287901" x="3413125" y="5318125"/>
          <p14:tracePt t="287939" x="3406775" y="5326063"/>
          <p14:tracePt t="287947" x="3390900" y="5341938"/>
          <p14:tracePt t="287955" x="3382963" y="5341938"/>
          <p14:tracePt t="287967" x="3330575" y="5364163"/>
          <p14:tracePt t="287984" x="3314700" y="5380038"/>
          <p14:tracePt t="288001" x="3298825" y="5387975"/>
          <p14:tracePt t="288017" x="3292475" y="5394325"/>
          <p14:tracePt t="288034" x="3276600" y="5402263"/>
          <p14:tracePt t="288049" x="3222625" y="5418138"/>
          <p14:tracePt t="288049" x="3192463" y="5440363"/>
          <p14:tracePt t="288067" x="3124200" y="5464175"/>
          <p14:tracePt t="288084" x="3108325" y="5464175"/>
          <p14:tracePt t="288100" x="3101975" y="5464175"/>
          <p14:tracePt t="288116" x="3094038" y="5464175"/>
          <p14:tracePt t="289241" x="3101975" y="5464175"/>
          <p14:tracePt t="289483" x="3116263" y="5464175"/>
          <p14:tracePt t="289563" x="3124200" y="5464175"/>
          <p14:tracePt t="289571" x="3132138" y="5464175"/>
          <p14:tracePt t="289582" x="3154363" y="5464175"/>
          <p14:tracePt t="289599" x="3162300" y="5464175"/>
          <p14:tracePt t="289651" x="3170238" y="5464175"/>
          <p14:tracePt t="289659" x="3184525" y="5464175"/>
          <p14:tracePt t="289667" x="3208338" y="5464175"/>
          <p14:tracePt t="289682" x="3222625" y="5464175"/>
          <p14:tracePt t="289700" x="3238500" y="5464175"/>
          <p14:tracePt t="289716" x="3254375" y="5464175"/>
          <p14:tracePt t="289779" x="3260725" y="5464175"/>
          <p14:tracePt t="289787" x="3268663" y="5464175"/>
          <p14:tracePt t="289798" x="3276600" y="5464175"/>
          <p14:tracePt t="289816" x="3298825" y="5464175"/>
          <p14:tracePt t="289831" x="3322638" y="5456238"/>
          <p14:tracePt t="289848" x="3330575" y="5448300"/>
          <p14:tracePt t="289865" x="3330575" y="5432425"/>
          <p14:tracePt t="289883" x="3352800" y="5432425"/>
          <p14:tracePt t="289900" x="3382963" y="5432425"/>
          <p14:tracePt t="289916" x="3413125" y="5432425"/>
          <p14:tracePt t="289933" x="3429000" y="5432425"/>
          <p14:tracePt t="289949" x="3451225" y="5432425"/>
          <p14:tracePt t="289964" x="3459163" y="5432425"/>
          <p14:tracePt t="289981" x="3475038" y="5432425"/>
          <p14:tracePt t="289998" x="3489325" y="5432425"/>
          <p14:tracePt t="290035" x="3497263" y="5432425"/>
          <p14:tracePt t="290051" x="3505200" y="5432425"/>
          <p14:tracePt t="290059" x="3521075" y="5440363"/>
          <p14:tracePt t="290075" x="3527425" y="5440363"/>
          <p14:tracePt t="290139" x="3535363" y="5440363"/>
          <p14:tracePt t="290147" x="3543300" y="5440363"/>
          <p14:tracePt t="290155" x="3559175" y="5448300"/>
          <p14:tracePt t="290165" x="3581400" y="5448300"/>
          <p14:tracePt t="290182" x="3589338" y="5448300"/>
          <p14:tracePt t="290198" x="3597275" y="5448300"/>
          <p14:tracePt t="290243" x="3603625" y="5448300"/>
          <p14:tracePt t="290259" x="3611563" y="5448300"/>
          <p14:tracePt t="290267" x="3635375" y="5448300"/>
          <p14:tracePt t="290281" x="3649663" y="5448300"/>
          <p14:tracePt t="290298" x="3657600" y="5448300"/>
          <p14:tracePt t="290314" x="3665538" y="5448300"/>
          <p14:tracePt t="290371" x="3673475" y="5448300"/>
          <p14:tracePt t="290451" x="3679825" y="5448300"/>
          <p14:tracePt t="290459" x="3687763" y="5448300"/>
          <p14:tracePt t="290539" x="3695700" y="5448300"/>
          <p14:tracePt t="290547" x="3703638" y="5448300"/>
          <p14:tracePt t="290555" x="3717925" y="5448300"/>
          <p14:tracePt t="290571" x="3725863" y="5448300"/>
          <p14:tracePt t="290651" x="3733800" y="5448300"/>
          <p14:tracePt t="290659" x="3741738" y="5448300"/>
          <p14:tracePt t="290667" x="3749675" y="5448300"/>
          <p14:tracePt t="290681" x="3756025" y="5448300"/>
          <p14:tracePt t="290697" x="3763963" y="5448300"/>
          <p14:tracePt t="290714" x="3771900" y="5440363"/>
          <p14:tracePt t="290755" x="3787775" y="5440363"/>
          <p14:tracePt t="290779" x="3794125" y="5440363"/>
          <p14:tracePt t="290787" x="3802063" y="5440363"/>
          <p14:tracePt t="290797" x="3810000" y="5440363"/>
          <p14:tracePt t="290818" x="3817938" y="5440363"/>
          <p14:tracePt t="290867" x="3825875" y="5440363"/>
          <p14:tracePt t="290875" x="3840163" y="5440363"/>
          <p14:tracePt t="290891" x="3856038" y="5432425"/>
          <p14:tracePt t="290907" x="3863975" y="5432425"/>
          <p14:tracePt t="290931" x="3870325" y="5432425"/>
          <p14:tracePt t="291822" x="3902075" y="5432425"/>
          <p14:tracePt t="292267" x="3916363" y="5432425"/>
          <p14:tracePt t="292275" x="3954463" y="5432425"/>
          <p14:tracePt t="292283" x="3978275" y="5432425"/>
          <p14:tracePt t="292296" x="4076700" y="5432425"/>
          <p14:tracePt t="292313" x="4160838" y="5432425"/>
          <p14:tracePt t="292330" x="4221163" y="5432425"/>
          <p14:tracePt t="292330" x="4259263" y="5432425"/>
          <p14:tracePt t="292348" x="4365625" y="5432425"/>
          <p14:tracePt t="292364" x="4473575" y="5432425"/>
          <p14:tracePt t="292380" x="4587875" y="5432425"/>
          <p14:tracePt t="292397" x="4670425" y="5432425"/>
          <p14:tracePt t="292412" x="4732338" y="5432425"/>
          <p14:tracePt t="292430" x="4808538" y="5440363"/>
          <p14:tracePt t="292446" x="4892675" y="5464175"/>
          <p14:tracePt t="292463" x="5006975" y="5464175"/>
          <p14:tracePt t="292480" x="5181600" y="5464175"/>
          <p14:tracePt t="292496" x="5364163" y="5464175"/>
          <p14:tracePt t="292513" x="5532438" y="5464175"/>
          <p14:tracePt t="292529" x="5570538" y="5464175"/>
          <p14:tracePt t="292546" x="5578475" y="5464175"/>
          <p14:tracePt t="292611" x="5592763" y="5464175"/>
          <p14:tracePt t="292619" x="5608638" y="5464175"/>
          <p14:tracePt t="292629" x="5616575" y="5464175"/>
          <p14:tracePt t="292645" x="5622925" y="5464175"/>
          <p14:tracePt t="292676" x="5630863" y="5464175"/>
          <p14:tracePt t="292691" x="5638800" y="5464175"/>
          <p14:tracePt t="292699" x="5654675" y="5464175"/>
          <p14:tracePt t="292715" x="5668963" y="5456238"/>
          <p14:tracePt t="292729" x="5707063" y="5440363"/>
          <p14:tracePt t="292745" x="5730875" y="5426075"/>
          <p14:tracePt t="292763" x="5730875" y="5410200"/>
          <p14:tracePt t="292812" x="5730875" y="5394325"/>
          <p14:tracePt t="292818" x="5730875" y="5387975"/>
          <p14:tracePt t="292891" x="5730875" y="5380038"/>
          <p14:tracePt t="292899" x="5730875" y="5364163"/>
          <p14:tracePt t="292912" x="5730875" y="5334000"/>
          <p14:tracePt t="292929" x="5730875" y="5326063"/>
          <p14:tracePt t="292945" x="5730875" y="5318125"/>
          <p14:tracePt t="293952" x="5722938" y="5311775"/>
          <p14:tracePt t="294195" x="5707063" y="5311775"/>
          <p14:tracePt t="294427" x="5692775" y="5311775"/>
          <p14:tracePt t="294435" x="5661025" y="5311775"/>
          <p14:tracePt t="294444" x="5600700" y="5311775"/>
          <p14:tracePt t="294462" x="5540375" y="5295900"/>
          <p14:tracePt t="294478" x="5464175" y="5265738"/>
          <p14:tracePt t="294494" x="5402263" y="5235575"/>
          <p14:tracePt t="294510" x="5349875" y="5203825"/>
          <p14:tracePt t="294528" x="5280025" y="5173663"/>
          <p14:tracePt t="294544" x="5173663" y="5135563"/>
          <p14:tracePt t="294560" x="5105400" y="5113338"/>
          <p14:tracePt t="294577" x="5037138" y="5083175"/>
          <p14:tracePt t="294577" x="4999038" y="5059363"/>
          <p14:tracePt t="294595" x="4968875" y="5051425"/>
          <p14:tracePt t="294610" x="4922838" y="5029200"/>
          <p14:tracePt t="294628" x="4846638" y="4991100"/>
          <p14:tracePt t="294644" x="4778375" y="4968875"/>
          <p14:tracePt t="294661" x="4702175" y="4930775"/>
          <p14:tracePt t="294677" x="4648200" y="4914900"/>
          <p14:tracePt t="294694" x="4602163" y="4906963"/>
          <p14:tracePt t="294710" x="4556125" y="4884738"/>
          <p14:tracePt t="294727" x="4495800" y="4854575"/>
          <p14:tracePt t="294744" x="4419600" y="4830763"/>
          <p14:tracePt t="294760" x="4321175" y="4808538"/>
          <p14:tracePt t="294777" x="4251325" y="4784725"/>
          <p14:tracePt t="294777" x="4221163" y="4784725"/>
          <p14:tracePt t="294795" x="4144963" y="4740275"/>
          <p14:tracePt t="294813" x="4076700" y="4686300"/>
          <p14:tracePt t="294828" x="4016375" y="4632325"/>
          <p14:tracePt t="294843" x="3932238" y="4579938"/>
          <p14:tracePt t="294860" x="3825875" y="4495800"/>
          <p14:tracePt t="294876" x="3679825" y="4435475"/>
          <p14:tracePt t="294892" x="3535363" y="4411663"/>
          <p14:tracePt t="294909" x="3413125" y="4373563"/>
          <p14:tracePt t="294926" x="3268663" y="4335463"/>
          <p14:tracePt t="294942" x="3154363" y="4289425"/>
          <p14:tracePt t="294960" x="3116263" y="4267200"/>
          <p14:tracePt t="294976" x="3094038" y="4259263"/>
          <p14:tracePt t="294992" x="3086100" y="4251325"/>
          <p14:tracePt t="295010" x="3078163" y="4244975"/>
          <p14:tracePt t="295026" x="3070225" y="4237038"/>
          <p14:tracePt t="295051" x="3063875" y="4237038"/>
          <p14:tracePt t="295060" x="3048000" y="4229100"/>
          <p14:tracePt t="295077" x="3017838" y="4213225"/>
          <p14:tracePt t="295093" x="2979738" y="4191000"/>
          <p14:tracePt t="295110" x="2933700" y="4168775"/>
          <p14:tracePt t="295127" x="2903538" y="4168775"/>
          <p14:tracePt t="295143" x="2879725" y="4160838"/>
          <p14:tracePt t="295159" x="2873375" y="4152900"/>
          <p14:tracePt t="295179" x="2857500" y="4152900"/>
          <p14:tracePt t="295227" x="2841625" y="4152900"/>
          <p14:tracePt t="295243" x="2827338" y="4152900"/>
          <p14:tracePt t="295251" x="2811463" y="4144963"/>
          <p14:tracePt t="295261" x="2797175" y="4144963"/>
          <p14:tracePt t="295276" x="2789238" y="4137025"/>
          <p14:tracePt t="295293" x="2781300" y="4137025"/>
          <p14:tracePt t="295347" x="2773363" y="4137025"/>
          <p14:tracePt t="295371" x="2759075" y="4130675"/>
          <p14:tracePt t="295403" x="2765425" y="4130675"/>
          <p14:tracePt t="295579" x="2773363" y="4130675"/>
          <p14:tracePt t="295595" x="2789238" y="4130675"/>
          <p14:tracePt t="295603" x="2803525" y="4137025"/>
          <p14:tracePt t="295611" x="2811463" y="4137025"/>
          <p14:tracePt t="295626" x="2827338" y="4137025"/>
          <p14:tracePt t="295644" x="2841625" y="4137025"/>
          <p14:tracePt t="295660" x="2857500" y="4137025"/>
          <p14:tracePt t="295683" x="2873375" y="4137025"/>
          <p14:tracePt t="295692" x="2917825" y="4137025"/>
          <p14:tracePt t="295709" x="2955925" y="4130675"/>
          <p14:tracePt t="295726" x="2971800" y="4122738"/>
          <p14:tracePt t="295742" x="2979738" y="4122738"/>
          <p14:tracePt t="295759" x="2994025" y="4114800"/>
          <p14:tracePt t="295776" x="3017838" y="4114800"/>
          <p14:tracePt t="295793" x="3070225" y="4106863"/>
          <p14:tracePt t="295809" x="3108325" y="4106863"/>
          <p14:tracePt t="295809" x="3124200" y="4106863"/>
          <p14:tracePt t="295828" x="3132138" y="4098925"/>
          <p14:tracePt t="295842" x="3146425" y="4098925"/>
          <p14:tracePt t="295860" x="3162300" y="4092575"/>
          <p14:tracePt t="295877" x="3178175" y="4084638"/>
          <p14:tracePt t="295893" x="3184525" y="4084638"/>
          <p14:tracePt t="296635" x="3200400" y="4084638"/>
          <p14:tracePt t="296643" x="3208338" y="4084638"/>
          <p14:tracePt t="296658" x="3222625" y="4092575"/>
          <p14:tracePt t="296676" x="3238500" y="4092575"/>
          <p14:tracePt t="296692" x="3254375" y="4106863"/>
          <p14:tracePt t="296708" x="3298825" y="4122738"/>
          <p14:tracePt t="296725" x="3344863" y="4144963"/>
          <p14:tracePt t="296742" x="3421063" y="4183063"/>
          <p14:tracePt t="296758" x="3513138" y="4206875"/>
          <p14:tracePt t="296775" x="3581400" y="4237038"/>
          <p14:tracePt t="296791" x="3649663" y="4267200"/>
          <p14:tracePt t="296808" x="3711575" y="4305300"/>
          <p14:tracePt t="296830" x="3763963" y="4335463"/>
          <p14:tracePt t="296841" x="3863975" y="4373563"/>
          <p14:tracePt t="296841" x="3908425" y="4397375"/>
          <p14:tracePt t="296860" x="3978275" y="4427538"/>
          <p14:tracePt t="296876" x="4016375" y="4441825"/>
          <p14:tracePt t="296892" x="4060825" y="4457700"/>
          <p14:tracePt t="296909" x="4137025" y="4503738"/>
          <p14:tracePt t="296925" x="4259263" y="4541838"/>
          <p14:tracePt t="296942" x="4427538" y="4602163"/>
          <p14:tracePt t="296959" x="4579938" y="4640263"/>
          <p14:tracePt t="296975" x="4694238" y="4670425"/>
          <p14:tracePt t="296991" x="4724400" y="4686300"/>
          <p14:tracePt t="297007" x="4732338" y="4694238"/>
          <p14:tracePt t="297024" x="4746625" y="4708525"/>
          <p14:tracePt t="297043" x="4770438" y="4732338"/>
          <p14:tracePt t="297058" x="4899025" y="4808538"/>
          <p14:tracePt t="297076" x="4953000" y="4854575"/>
          <p14:tracePt t="297090" x="5037138" y="4914900"/>
          <p14:tracePt t="297107" x="5037138" y="4922838"/>
          <p14:tracePt t="297123" x="5051425" y="4930775"/>
          <p14:tracePt t="297141" x="5067300" y="4953000"/>
          <p14:tracePt t="297158" x="5135563" y="5006975"/>
          <p14:tracePt t="297174" x="5235575" y="5045075"/>
          <p14:tracePt t="297191" x="5295900" y="5083175"/>
          <p14:tracePt t="297208" x="5318125" y="5089525"/>
          <p14:tracePt t="297224" x="5334000" y="5097463"/>
          <p14:tracePt t="297241" x="5341938" y="5105400"/>
          <p14:tracePt t="297257" x="5364163" y="5121275"/>
          <p14:tracePt t="297274" x="5387975" y="5143500"/>
          <p14:tracePt t="297290" x="5402263" y="5159375"/>
          <p14:tracePt t="297308" x="5418138" y="5173663"/>
          <p14:tracePt t="297324" x="5432425" y="5189538"/>
          <p14:tracePt t="297341" x="5448300" y="5203825"/>
          <p14:tracePt t="297358" x="5464175" y="5219700"/>
          <p14:tracePt t="297374" x="5470525" y="5227638"/>
          <p14:tracePt t="297390" x="5486400" y="5241925"/>
          <p14:tracePt t="297407" x="5494338" y="5249863"/>
          <p14:tracePt t="297424" x="5502275" y="5265738"/>
          <p14:tracePt t="297443" x="5508625" y="5273675"/>
          <p14:tracePt t="297467" x="5508625" y="5280025"/>
          <p14:tracePt t="297475" x="5524500" y="5295900"/>
          <p14:tracePt t="297492" x="5532438" y="5303838"/>
          <p14:tracePt t="297508" x="5540375" y="5311775"/>
          <p14:tracePt t="297525" x="5540375" y="5318125"/>
          <p14:tracePt t="297539" x="5546725" y="5318125"/>
          <p14:tracePt t="297556" x="5554663" y="5318125"/>
          <p14:tracePt t="297574" x="5584825" y="5318125"/>
          <p14:tracePt t="297590" x="5661025" y="5341938"/>
          <p14:tracePt t="297607" x="5699125" y="5349875"/>
          <p14:tracePt t="297624" x="5730875" y="5356225"/>
          <p14:tracePt t="297641" x="5737225" y="5356225"/>
          <p14:tracePt t="297747" x="5745163" y="5349875"/>
          <p14:tracePt t="297771" x="5761038" y="5341938"/>
          <p14:tracePt t="297779" x="5768975" y="5341938"/>
          <p14:tracePt t="297790" x="5768975" y="5334000"/>
          <p14:tracePt t="297808" x="5775325" y="5326063"/>
          <p14:tracePt t="297824" x="5783263" y="5311775"/>
          <p14:tracePt t="297841" x="5791200" y="5287963"/>
          <p14:tracePt t="297857" x="5791200" y="5280025"/>
          <p14:tracePt t="297873" x="5791200" y="5249863"/>
          <p14:tracePt t="297873" x="5791200" y="5235575"/>
          <p14:tracePt t="297892" x="5791200" y="5227638"/>
          <p14:tracePt t="297907" x="5791200" y="5219700"/>
          <p14:tracePt t="297923" x="5791200" y="5203825"/>
          <p14:tracePt t="297941" x="5791200" y="5189538"/>
          <p14:tracePt t="297963" x="5791200" y="5173663"/>
          <p14:tracePt t="297979" x="5775325" y="5151438"/>
          <p14:tracePt t="297995" x="5768975" y="5143500"/>
          <p14:tracePt t="298006" x="5737225" y="5121275"/>
          <p14:tracePt t="298024" x="5730875" y="5105400"/>
          <p14:tracePt t="298040" x="5722938" y="5105400"/>
          <p14:tracePt t="298056" x="5707063" y="5089525"/>
          <p14:tracePt t="298083" x="5699125" y="5089525"/>
          <p14:tracePt t="298099" x="5692775" y="5089525"/>
          <p14:tracePt t="298107" x="5684838" y="5089525"/>
          <p14:tracePt t="298123" x="5676900" y="5089525"/>
          <p14:tracePt t="298140" x="5668963" y="5089525"/>
          <p14:tracePt t="298179" x="5661025" y="5083175"/>
          <p14:tracePt t="298187" x="5654675" y="5075238"/>
          <p14:tracePt t="298219" x="5646738" y="5075238"/>
          <p14:tracePt t="298235" x="5638800" y="5075238"/>
          <p14:tracePt t="298243" x="5630863" y="5075238"/>
          <p14:tracePt t="298259" x="5622925" y="5075238"/>
          <p14:tracePt t="298273" x="5608638" y="5075238"/>
          <p14:tracePt t="298291" x="5600700" y="5075238"/>
          <p14:tracePt t="298315" x="5578475" y="5075238"/>
          <p14:tracePt t="298331" x="5562600" y="5075238"/>
          <p14:tracePt t="298403" x="5546725" y="5083175"/>
          <p14:tracePt t="298427" x="5540375" y="5083175"/>
          <p14:tracePt t="298435" x="5540375" y="5089525"/>
          <p14:tracePt t="298443" x="5524500" y="5089525"/>
          <p14:tracePt t="298456" x="5516563" y="5105400"/>
          <p14:tracePt t="298456" x="5508625" y="5105400"/>
          <p14:tracePt t="298475" x="5502275" y="5105400"/>
          <p14:tracePt t="298489" x="5502275" y="5113338"/>
          <p14:tracePt t="298506" x="5502275" y="5121275"/>
          <p14:tracePt t="298539" x="5502275" y="5127625"/>
          <p14:tracePt t="298555" x="5486400" y="5135563"/>
          <p14:tracePt t="298562" x="5486400" y="5143500"/>
          <p14:tracePt t="298579" x="5486400" y="5159375"/>
          <p14:tracePt t="298589" x="5486400" y="5165725"/>
          <p14:tracePt t="298611" x="5486400" y="5173663"/>
          <p14:tracePt t="298622" x="5486400" y="5181600"/>
          <p14:tracePt t="298639" x="5486400" y="5197475"/>
          <p14:tracePt t="298655" x="5486400" y="5203825"/>
          <p14:tracePt t="298672" x="5486400" y="5227638"/>
          <p14:tracePt t="298672" x="5486400" y="5235575"/>
          <p14:tracePt t="298691" x="5486400" y="5241925"/>
          <p14:tracePt t="298705" x="5502275" y="5273675"/>
          <p14:tracePt t="298724" x="5516563" y="5295900"/>
          <p14:tracePt t="298739" x="5524500" y="5311775"/>
          <p14:tracePt t="298756" x="5532438" y="5311775"/>
          <p14:tracePt t="298773" x="5546725" y="5326063"/>
          <p14:tracePt t="298789" x="5554663" y="5334000"/>
          <p14:tracePt t="298808" x="5570538" y="5341938"/>
          <p14:tracePt t="298825" x="5584825" y="5341938"/>
          <p14:tracePt t="298839" x="5592763" y="5341938"/>
          <p14:tracePt t="298856" x="5616575" y="5341938"/>
          <p14:tracePt t="298872" x="5622925" y="5341938"/>
          <p14:tracePt t="298898" x="5630863" y="5341938"/>
          <p14:tracePt t="298915" x="5646738" y="5341938"/>
          <p14:tracePt t="298931" x="5661025" y="5341938"/>
          <p14:tracePt t="298947" x="5668963" y="5341938"/>
          <p14:tracePt t="298963" x="5684838" y="5349875"/>
          <p14:tracePt t="298987" x="5692775" y="5349875"/>
          <p14:tracePt t="299035" x="5699125" y="5349875"/>
          <p14:tracePt t="299043" x="5707063" y="5349875"/>
          <p14:tracePt t="299055" x="5707063" y="5341938"/>
          <p14:tracePt t="299315" x="5699125" y="5341938"/>
          <p14:tracePt t="299739" x="5692775" y="5341938"/>
          <p14:tracePt t="299755" x="5684838" y="5341938"/>
          <p14:tracePt t="299771" x="5676900" y="5341938"/>
          <p14:tracePt t="299779" x="5668963" y="5341938"/>
          <p14:tracePt t="299788" x="5654675" y="5341938"/>
          <p14:tracePt t="299806" x="5622925" y="5341938"/>
          <p14:tracePt t="299822" x="5570538" y="5341938"/>
          <p14:tracePt t="299838" x="5470525" y="5341938"/>
          <p14:tracePt t="299855" x="5410200" y="5341938"/>
          <p14:tracePt t="299871" x="5349875" y="5364163"/>
          <p14:tracePt t="299888" x="5280025" y="5364163"/>
          <p14:tracePt t="299905" x="5219700" y="5364163"/>
          <p14:tracePt t="299922" x="5159375" y="5364163"/>
          <p14:tracePt t="299922" x="5121275" y="5364163"/>
          <p14:tracePt t="299940" x="5045075" y="5364163"/>
          <p14:tracePt t="299956" x="4991100" y="5364163"/>
          <p14:tracePt t="299973" x="4884738" y="5364163"/>
          <p14:tracePt t="299988" x="4770438" y="5364163"/>
          <p14:tracePt t="300005" x="4664075" y="5364163"/>
          <p14:tracePt t="300023" x="4549775" y="5364163"/>
          <p14:tracePt t="300038" x="4465638" y="5380038"/>
          <p14:tracePt t="300054" x="4411663" y="5380038"/>
          <p14:tracePt t="300070" x="4381500" y="5380038"/>
          <p14:tracePt t="300088" x="4373563" y="5380038"/>
          <p14:tracePt t="300104" x="4359275" y="5380038"/>
          <p14:tracePt t="300123" x="4343400" y="5380038"/>
          <p14:tracePt t="300137" x="4275138" y="5380038"/>
          <p14:tracePt t="300156" x="4191000" y="5394325"/>
          <p14:tracePt t="300172" x="4098925" y="5394325"/>
          <p14:tracePt t="300189" x="3984625" y="5394325"/>
          <p14:tracePt t="300205" x="3902075" y="5394325"/>
          <p14:tracePt t="300222" x="3863975" y="5394325"/>
          <p14:tracePt t="300238" x="3840163" y="5394325"/>
          <p14:tracePt t="300255" x="3779838" y="5394325"/>
          <p14:tracePt t="300271" x="3679825" y="5394325"/>
          <p14:tracePt t="300288" x="3619500" y="5394325"/>
          <p14:tracePt t="300305" x="3543300" y="5402263"/>
          <p14:tracePt t="300321" x="3505200" y="5402263"/>
          <p14:tracePt t="300321" x="3475038" y="5402263"/>
          <p14:tracePt t="300339" x="3436938" y="5402263"/>
          <p14:tracePt t="300356" x="3406775" y="5402263"/>
          <p14:tracePt t="300372" x="3413125" y="5402263"/>
          <p14:tracePt t="300491" x="3421063" y="5402263"/>
          <p14:tracePt t="300499" x="3429000" y="5402263"/>
          <p14:tracePt t="300507" x="3436938" y="5402263"/>
          <p14:tracePt t="300531" x="3444875" y="5402263"/>
          <p14:tracePt t="300547" x="3467100" y="5402263"/>
          <p14:tracePt t="300555" x="3521075" y="5394325"/>
          <p14:tracePt t="300572" x="3581400" y="5394325"/>
          <p14:tracePt t="300588" x="3665538" y="5394325"/>
          <p14:tracePt t="300604" x="3749675" y="5394325"/>
          <p14:tracePt t="300621" x="3817938" y="5394325"/>
          <p14:tracePt t="300638" x="3856038" y="5394325"/>
          <p14:tracePt t="300654" x="3902075" y="5394325"/>
          <p14:tracePt t="300671" x="3940175" y="5394325"/>
          <p14:tracePt t="300687" x="3992563" y="5394325"/>
          <p14:tracePt t="300704" x="4030663" y="5387975"/>
          <p14:tracePt t="300721" x="4084638" y="5387975"/>
          <p14:tracePt t="300738" x="4137025" y="5387975"/>
          <p14:tracePt t="300738" x="4168775" y="5387975"/>
          <p14:tracePt t="300756" x="4206875" y="5372100"/>
          <p14:tracePt t="300772" x="4221163" y="5372100"/>
          <p14:tracePt t="300788" x="4229100" y="5372100"/>
          <p14:tracePt t="300804" x="4251325" y="5372100"/>
          <p14:tracePt t="300822" x="4275138" y="5372100"/>
          <p14:tracePt t="300838" x="4305300" y="5356225"/>
          <p14:tracePt t="300854" x="4321175" y="5356225"/>
          <p14:tracePt t="300870" x="4335463" y="5356225"/>
          <p14:tracePt t="300888" x="4343400" y="5356225"/>
          <p14:tracePt t="302673" x="4343400" y="5364163"/>
          <p14:tracePt t="302891" x="4343400" y="5372100"/>
          <p14:tracePt t="303259" x="4351338" y="5380038"/>
          <p14:tracePt t="303267" x="4365625" y="5380038"/>
          <p14:tracePt t="303691" x="4365625" y="5372100"/>
          <p14:tracePt t="303739" x="4365625" y="5364163"/>
          <p14:tracePt t="303747" x="4365625" y="5349875"/>
          <p14:tracePt t="303763" x="4365625" y="5341938"/>
          <p14:tracePt t="303771" x="4365625" y="5334000"/>
          <p14:tracePt t="303784" x="4365625" y="5318125"/>
          <p14:tracePt t="303800" x="4359275" y="5295900"/>
          <p14:tracePt t="303822" x="4359275" y="5287963"/>
          <p14:tracePt t="303843" x="4359275" y="5273675"/>
          <p14:tracePt t="303859" x="4359275" y="5257800"/>
          <p14:tracePt t="303875" x="4359275" y="5241925"/>
          <p14:tracePt t="303884" x="4343400" y="5235575"/>
          <p14:tracePt t="303901" x="4343400" y="5227638"/>
          <p14:tracePt t="303917" x="4321175" y="5189538"/>
          <p14:tracePt t="303934" x="4313238" y="5151438"/>
          <p14:tracePt t="303951" x="4305300" y="5143500"/>
          <p14:tracePt t="303967" x="4305300" y="5127625"/>
          <p14:tracePt t="304011" x="4305300" y="5121275"/>
          <p14:tracePt t="304027" x="4305300" y="5097463"/>
          <p14:tracePt t="304035" x="4305300" y="5083175"/>
          <p14:tracePt t="304049" x="4321175" y="4983163"/>
          <p14:tracePt t="304067" x="4321175" y="4945063"/>
          <p14:tracePt t="304085" x="4321175" y="4899025"/>
          <p14:tracePt t="304101" x="4321175" y="4884738"/>
          <p14:tracePt t="304117" x="4321175" y="4868863"/>
          <p14:tracePt t="304134" x="4321175" y="4854575"/>
          <p14:tracePt t="304150" x="4321175" y="4830763"/>
          <p14:tracePt t="304167" x="4313238" y="4792663"/>
          <p14:tracePt t="304184" x="4305300" y="4740275"/>
          <p14:tracePt t="304200" x="4275138" y="4678363"/>
          <p14:tracePt t="304217" x="4229100" y="4572000"/>
          <p14:tracePt t="304217" x="4206875" y="4518025"/>
          <p14:tracePt t="304235" x="4198938" y="4473575"/>
          <p14:tracePt t="304251" x="4183063" y="4365625"/>
          <p14:tracePt t="304268" x="4175125" y="4297363"/>
          <p14:tracePt t="304284" x="4175125" y="4213225"/>
          <p14:tracePt t="304300" x="4160838" y="4160838"/>
          <p14:tracePt t="304317" x="4160838" y="4122738"/>
          <p14:tracePt t="304334" x="4122738" y="4046538"/>
          <p14:tracePt t="304350" x="4092575" y="3954463"/>
          <p14:tracePt t="304367" x="4054475" y="3886200"/>
          <p14:tracePt t="304384" x="4022725" y="3794125"/>
          <p14:tracePt t="304400" x="3992563" y="3756025"/>
          <p14:tracePt t="304417" x="3978275" y="3725863"/>
          <p14:tracePt t="304417" x="3978275" y="3717925"/>
          <p14:tracePt t="304435" x="3954463" y="3679825"/>
          <p14:tracePt t="304451" x="3946525" y="3665538"/>
          <p14:tracePt t="304467" x="3946525" y="3649663"/>
          <p14:tracePt t="304484" x="3932238" y="3635375"/>
          <p14:tracePt t="304501" x="3916363" y="3627438"/>
          <p14:tracePt t="304518" x="3894138" y="3619500"/>
          <p14:tracePt t="304533" x="3870325" y="3611563"/>
          <p14:tracePt t="304550" x="3840163" y="3603625"/>
          <p14:tracePt t="304567" x="3817938" y="3597275"/>
          <p14:tracePt t="304583" x="3810000" y="3597275"/>
          <p14:tracePt t="304599" x="3779838" y="3581400"/>
          <p14:tracePt t="304616" x="3756025" y="3581400"/>
          <p14:tracePt t="304633" x="3717925" y="3581400"/>
          <p14:tracePt t="304633" x="3711575" y="3581400"/>
          <p14:tracePt t="304651" x="3679825" y="3581400"/>
          <p14:tracePt t="304668" x="3657600" y="3581400"/>
          <p14:tracePt t="304684" x="3627438" y="3581400"/>
          <p14:tracePt t="304701" x="3573463" y="3581400"/>
          <p14:tracePt t="304717" x="3513138" y="3581400"/>
          <p14:tracePt t="304733" x="3475038" y="3581400"/>
          <p14:tracePt t="304750" x="3459163" y="3581400"/>
          <p14:tracePt t="304767" x="3451225" y="3581400"/>
          <p14:tracePt t="304783" x="3444875" y="3581400"/>
          <p14:tracePt t="304799" x="3429000" y="3589338"/>
          <p14:tracePt t="304817" x="3398838" y="3597275"/>
          <p14:tracePt t="304817" x="3368675" y="3597275"/>
          <p14:tracePt t="304836" x="3344863" y="3619500"/>
          <p14:tracePt t="304849" x="3292475" y="3635375"/>
          <p14:tracePt t="304849" x="3276600" y="3635375"/>
          <p14:tracePt t="304867" x="3260725" y="3635375"/>
          <p14:tracePt t="304883" x="3230563" y="3635375"/>
          <p14:tracePt t="304900" x="3216275" y="3635375"/>
          <p14:tracePt t="304916" x="3200400" y="3635375"/>
          <p14:tracePt t="304933" x="3184525" y="3635375"/>
          <p14:tracePt t="304972" x="3162300" y="3635375"/>
          <p14:tracePt t="304979" x="3146425" y="3635375"/>
          <p14:tracePt t="304987" x="3116263" y="3649663"/>
          <p14:tracePt t="304999" x="3032125" y="3657600"/>
          <p14:tracePt t="305016" x="2949575" y="3657600"/>
          <p14:tracePt t="305033" x="2903538" y="3673475"/>
          <p14:tracePt t="305033" x="2895600" y="3673475"/>
          <p14:tracePt t="305051" x="2879725" y="3673475"/>
          <p14:tracePt t="305067" x="2857500" y="3673475"/>
          <p14:tracePt t="305084" x="2849563" y="3673475"/>
          <p14:tracePt t="305099" x="2819400" y="3673475"/>
          <p14:tracePt t="305117" x="2803525" y="3673475"/>
          <p14:tracePt t="305139" x="2789238" y="3673475"/>
          <p14:tracePt t="305149" x="2743200" y="3673475"/>
          <p14:tracePt t="305166" x="2674938" y="3673475"/>
          <p14:tracePt t="305183" x="2590800" y="3673475"/>
          <p14:tracePt t="305200" x="2536825" y="3673475"/>
          <p14:tracePt t="305216" x="2522538" y="3673475"/>
          <p14:tracePt t="305233" x="2514600" y="3673475"/>
          <p14:tracePt t="305251" x="2506663" y="3673475"/>
          <p14:tracePt t="305267" x="2484438" y="3673475"/>
          <p14:tracePt t="305285" x="2446338" y="3673475"/>
          <p14:tracePt t="305300" x="2400300" y="3657600"/>
          <p14:tracePt t="305316" x="2346325" y="3657600"/>
          <p14:tracePt t="305333" x="2263775" y="3657600"/>
          <p14:tracePt t="305350" x="2209800" y="3657600"/>
          <p14:tracePt t="305366" x="2163763" y="3657600"/>
          <p14:tracePt t="305383" x="2125663" y="3657600"/>
          <p14:tracePt t="305399" x="2103438" y="3657600"/>
          <p14:tracePt t="305415" x="2087563" y="3657600"/>
          <p14:tracePt t="305432" x="2073275" y="3657600"/>
          <p14:tracePt t="305432" x="2065338" y="3657600"/>
          <p14:tracePt t="305451" x="2041525" y="3657600"/>
          <p14:tracePt t="305465" x="1951038" y="3657600"/>
          <p14:tracePt t="305485" x="1851025" y="3657600"/>
          <p14:tracePt t="305501" x="1782763" y="3657600"/>
          <p14:tracePt t="305516" x="1736725" y="3657600"/>
          <p14:tracePt t="305533" x="1684338" y="3657600"/>
          <p14:tracePt t="305548" x="1646238" y="3657600"/>
          <p14:tracePt t="305564" x="1616075" y="3657600"/>
          <p14:tracePt t="305583" x="1600200" y="3657600"/>
          <p14:tracePt t="305599" x="1592263" y="3657600"/>
          <p14:tracePt t="305616" x="1577975" y="3657600"/>
          <p14:tracePt t="305633" x="1554163" y="3657600"/>
          <p14:tracePt t="305649" x="1516063" y="3687763"/>
          <p14:tracePt t="305665" x="1447800" y="3733800"/>
          <p14:tracePt t="305665" x="1409700" y="3749675"/>
          <p14:tracePt t="305684" x="1371600" y="3771900"/>
          <p14:tracePt t="305700" x="1355725" y="3779838"/>
          <p14:tracePt t="305715" x="1349375" y="3779838"/>
          <p14:tracePt t="305732" x="1349375" y="3802063"/>
          <p14:tracePt t="305749" x="1349375" y="3856038"/>
          <p14:tracePt t="305765" x="1349375" y="3908425"/>
          <p14:tracePt t="305783" x="1349375" y="3962400"/>
          <p14:tracePt t="305799" x="1363663" y="3992563"/>
          <p14:tracePt t="305816" x="1379538" y="4008438"/>
          <p14:tracePt t="305833" x="1409700" y="4046538"/>
          <p14:tracePt t="305849" x="1470025" y="4084638"/>
          <p14:tracePt t="305865" x="1584325" y="4137025"/>
          <p14:tracePt t="305865" x="1638300" y="4183063"/>
          <p14:tracePt t="305884" x="1736725" y="4229100"/>
          <p14:tracePt t="305900" x="1790700" y="4251325"/>
          <p14:tracePt t="305916" x="1820863" y="4267200"/>
          <p14:tracePt t="305933" x="1828800" y="4267200"/>
          <p14:tracePt t="305948" x="1866900" y="4283075"/>
          <p14:tracePt t="305965" x="1943100" y="4283075"/>
          <p14:tracePt t="305983" x="2065338" y="4283075"/>
          <p14:tracePt t="305999" x="2179638" y="4283075"/>
          <p14:tracePt t="306015" x="2232025" y="4283075"/>
          <p14:tracePt t="306032" x="2247900" y="4283075"/>
          <p14:tracePt t="306049" x="2255838" y="4283075"/>
          <p14:tracePt t="306065" x="2278063" y="4283075"/>
          <p14:tracePt t="306065" x="2293938" y="4283075"/>
          <p14:tracePt t="306084" x="2339975" y="4283075"/>
          <p14:tracePt t="306098" x="2590800" y="4283075"/>
          <p14:tracePt t="306116" x="2803525" y="4283075"/>
          <p14:tracePt t="306133" x="2971800" y="4283075"/>
          <p14:tracePt t="306149" x="3108325" y="4267200"/>
          <p14:tracePt t="306165" x="3170238" y="4267200"/>
          <p14:tracePt t="306182" x="3208338" y="4267200"/>
          <p14:tracePt t="306199" x="3222625" y="4267200"/>
          <p14:tracePt t="306215" x="3268663" y="4244975"/>
          <p14:tracePt t="306232" x="3322638" y="4244975"/>
          <p14:tracePt t="306248" x="3375025" y="4229100"/>
          <p14:tracePt t="306265" x="3398838" y="4221163"/>
          <p14:tracePt t="306281" x="3398838" y="4229100"/>
          <p14:tracePt t="306715" x="3398838" y="4237038"/>
          <p14:tracePt t="306739" x="3398838" y="4244975"/>
          <p14:tracePt t="306747" x="3406775" y="4259263"/>
          <p14:tracePt t="306755" x="3406775" y="4267200"/>
          <p14:tracePt t="306764" x="3413125" y="4289425"/>
          <p14:tracePt t="306781" x="3421063" y="4305300"/>
          <p14:tracePt t="306798" x="3429000" y="4321175"/>
          <p14:tracePt t="306814" x="3436938" y="4351338"/>
          <p14:tracePt t="306832" x="3444875" y="4365625"/>
          <p14:tracePt t="306847" x="3451225" y="4411663"/>
          <p14:tracePt t="306865" x="3489325" y="4473575"/>
          <p14:tracePt t="306881" x="3513138" y="4541838"/>
          <p14:tracePt t="306898" x="3551238" y="4610100"/>
          <p14:tracePt t="306898" x="3559175" y="4625975"/>
          <p14:tracePt t="306916" x="3565525" y="4702175"/>
          <p14:tracePt t="306933" x="3589338" y="4746625"/>
          <p14:tracePt t="306948" x="3611563" y="4816475"/>
          <p14:tracePt t="306965" x="3627438" y="4854575"/>
          <p14:tracePt t="306982" x="3641725" y="4892675"/>
          <p14:tracePt t="306997" x="3641725" y="4922838"/>
          <p14:tracePt t="307015" x="3649663" y="4968875"/>
          <p14:tracePt t="307031" x="3657600" y="5013325"/>
          <p14:tracePt t="307048" x="3665538" y="5067300"/>
          <p14:tracePt t="307064" x="3665538" y="5121275"/>
          <p14:tracePt t="307081" x="3665538" y="5165725"/>
          <p14:tracePt t="307097" x="3679825" y="5197475"/>
          <p14:tracePt t="307097" x="3679825" y="5203825"/>
          <p14:tracePt t="307115" x="3703638" y="5249863"/>
          <p14:tracePt t="307132" x="3703638" y="5265738"/>
          <p14:tracePt t="307149" x="3711575" y="5280025"/>
          <p14:tracePt t="307164" x="3711575" y="5295900"/>
          <p14:tracePt t="307180" x="3711575" y="5326063"/>
          <p14:tracePt t="307197" x="3725863" y="5341938"/>
          <p14:tracePt t="307214" x="3725863" y="5356225"/>
          <p14:tracePt t="307230" x="3741738" y="5387975"/>
          <p14:tracePt t="307247" x="3749675" y="5402263"/>
          <p14:tracePt t="307263" x="3749675" y="5410200"/>
          <p14:tracePt t="307280" x="3749675" y="5418138"/>
          <p14:tracePt t="307731" x="3749675" y="5426075"/>
          <p14:tracePt t="307739" x="3749675" y="5432425"/>
          <p14:tracePt t="308011" x="3756025" y="5432425"/>
          <p14:tracePt t="308155" x="3756025" y="5440363"/>
          <p14:tracePt t="308211" x="3771900" y="5448300"/>
          <p14:tracePt t="308259" x="3771900" y="5456238"/>
          <p14:tracePt t="308387" x="3779838" y="5456238"/>
          <p14:tracePt t="308403" x="3779838" y="5464175"/>
          <p14:tracePt t="308411" x="3787775" y="5470525"/>
          <p14:tracePt t="308419" x="3794125" y="5478463"/>
          <p14:tracePt t="308429" x="3802063" y="5494338"/>
          <p14:tracePt t="308445" x="3810000" y="5502275"/>
          <p14:tracePt t="308462" x="3832225" y="5532438"/>
          <p14:tracePt t="308481" x="3832225" y="5546725"/>
          <p14:tracePt t="308496" x="3848100" y="5578475"/>
          <p14:tracePt t="308513" x="3848100" y="5592763"/>
          <p14:tracePt t="308529" x="3870325" y="5654675"/>
          <p14:tracePt t="308529" x="3886200" y="5668963"/>
          <p14:tracePt t="308547" x="3902075" y="5707063"/>
          <p14:tracePt t="308562" x="3924300" y="5753100"/>
          <p14:tracePt t="308580" x="3946525" y="5821363"/>
          <p14:tracePt t="308597" x="3962400" y="5867400"/>
          <p14:tracePt t="308613" x="3978275" y="5921375"/>
          <p14:tracePt t="308629" x="3978275" y="5951538"/>
          <p14:tracePt t="308646" x="4008438" y="6003925"/>
          <p14:tracePt t="308662" x="4016375" y="6049963"/>
          <p14:tracePt t="308679" x="4038600" y="6111875"/>
          <p14:tracePt t="308696" x="4038600" y="6164263"/>
          <p14:tracePt t="308712" x="4054475" y="6226175"/>
          <p14:tracePt t="308729" x="4060825" y="6264275"/>
          <p14:tracePt t="308729" x="4060825" y="6278563"/>
          <p14:tracePt t="308747" x="4076700" y="6294438"/>
          <p14:tracePt t="308762" x="4076700" y="6346825"/>
          <p14:tracePt t="308780" x="4092575" y="6392863"/>
          <p14:tracePt t="308797" x="4092575" y="6416675"/>
          <p14:tracePt t="308815" x="4092575" y="6438900"/>
          <p14:tracePt t="308829" x="4092575" y="6454775"/>
          <p14:tracePt t="308846" x="4098925" y="6477000"/>
          <p14:tracePt t="308863" x="4106863" y="6507163"/>
          <p14:tracePt t="308879" x="4106863" y="6537325"/>
          <p14:tracePt t="308896" x="4114800" y="6599238"/>
          <p14:tracePt t="308913" x="4122738" y="6637338"/>
          <p14:tracePt t="308929" x="4122738" y="6689725"/>
          <p14:tracePt t="308946" x="4122738" y="6743700"/>
          <p14:tracePt t="308946" x="4122738" y="6751638"/>
          <p14:tracePt t="308964" x="4122738" y="6781800"/>
          <p14:tracePt t="308981" x="4122738" y="6789738"/>
          <p14:tracePt t="308996" x="4122738" y="6804025"/>
          <p14:tracePt t="309012" x="4122738" y="6811963"/>
          <p14:tracePt t="309028" x="4122738" y="6819900"/>
          <p14:tracePt t="309045" x="4122738" y="6827838"/>
          <p14:tracePt t="309062" x="4114800" y="6827838"/>
          <p14:tracePt t="309107" x="4114800" y="6819900"/>
          <p14:tracePt t="309131" x="4114800" y="6811963"/>
          <p14:tracePt t="309139" x="4098925" y="6811963"/>
          <p14:tracePt t="309843" x="4084638" y="6811963"/>
          <p14:tracePt t="309851" x="4054475" y="6819900"/>
          <p14:tracePt t="309861" x="4008438" y="6819900"/>
          <p14:tracePt t="309878" x="3962400" y="6819900"/>
          <p14:tracePt t="309895" x="3932238" y="6835775"/>
          <p14:tracePt t="309911" x="3902075" y="6835775"/>
          <p14:tracePt t="309928" x="3856038" y="6835775"/>
          <p14:tracePt t="309945" x="3779838" y="6835775"/>
          <p14:tracePt t="309961" x="3687763" y="6835775"/>
          <p14:tracePt t="309961" x="3627438" y="6835775"/>
          <p14:tracePt t="309979" x="3535363" y="6811963"/>
          <p14:tracePt t="309994" x="3368675" y="6789738"/>
          <p14:tracePt t="310012" x="3254375" y="6781800"/>
          <p14:tracePt t="310029" x="3208338" y="6773863"/>
          <p14:tracePt t="310043" x="3170238" y="6773863"/>
          <p14:tracePt t="310060" x="3170238" y="6765925"/>
          <p14:tracePt t="310077" x="3162300" y="6765925"/>
          <p14:tracePt t="310123" x="3140075" y="6765925"/>
          <p14:tracePt t="310131" x="3124200" y="6765925"/>
          <p14:tracePt t="310144" x="3094038" y="6765925"/>
          <p14:tracePt t="310160" x="3040063" y="6765925"/>
          <p14:tracePt t="310160" x="3001963" y="6765925"/>
          <p14:tracePt t="310179" x="2949575" y="6765925"/>
          <p14:tracePt t="310196" x="2911475" y="6765925"/>
          <p14:tracePt t="310212" x="2917825" y="6765925"/>
          <p14:tracePt t="310259" x="2925763" y="6765925"/>
          <p14:tracePt t="310315" x="2941638" y="6765925"/>
          <p14:tracePt t="310347" x="2963863" y="6759575"/>
          <p14:tracePt t="310355" x="3001963" y="6759575"/>
          <p14:tracePt t="310363" x="3040063" y="6751638"/>
          <p14:tracePt t="310377" x="3132138" y="6751638"/>
          <p14:tracePt t="310377" x="3178175" y="6751638"/>
          <p14:tracePt t="310396" x="3200400" y="6751638"/>
          <p14:tracePt t="310412" x="3216275" y="6751638"/>
          <p14:tracePt t="310428" x="3230563" y="6743700"/>
          <p14:tracePt t="310444" x="3284538" y="6721475"/>
          <p14:tracePt t="310461" x="3344863" y="6705600"/>
          <p14:tracePt t="310477" x="3375025" y="6683375"/>
          <p14:tracePt t="310495" x="3382963" y="6675438"/>
          <p14:tracePt t="310511" x="3382963" y="6659563"/>
          <p14:tracePt t="310555" x="3390900" y="6651625"/>
          <p14:tracePt t="310579" x="3398838" y="6651625"/>
          <p14:tracePt t="310587" x="3406775" y="6645275"/>
          <p14:tracePt t="310595" x="3406775" y="6637338"/>
          <p14:tracePt t="310610" x="3413125" y="6629400"/>
          <p14:tracePt t="310627" x="3413125" y="6621463"/>
          <p14:tracePt t="310659" x="3413125" y="6613525"/>
          <p14:tracePt t="310731" x="3413125" y="6607175"/>
          <p14:tracePt t="310755" x="3421063" y="6599238"/>
          <p14:tracePt t="310771" x="3421063" y="6591300"/>
          <p14:tracePt t="310787" x="3421063" y="6583363"/>
          <p14:tracePt t="310803" x="3429000" y="6575425"/>
          <p14:tracePt t="310812" x="3429000" y="6569075"/>
          <p14:tracePt t="310828" x="3429000" y="6561138"/>
          <p14:tracePt t="310843" x="3436938" y="6561138"/>
          <p14:tracePt t="310907" x="3436938" y="6553200"/>
          <p14:tracePt t="310915" x="3436938" y="6545263"/>
          <p14:tracePt t="310939" x="3436938" y="6537325"/>
          <p14:tracePt t="310955" x="3436938" y="6530975"/>
          <p14:tracePt t="311019" x="3436938" y="6523038"/>
          <p14:tracePt t="311043" x="3444875" y="6507163"/>
          <p14:tracePt t="311107" x="3451225" y="6507163"/>
          <p14:tracePt t="311123" x="3451225" y="6499225"/>
          <p14:tracePt t="311163" x="3459163" y="6499225"/>
          <p14:tracePt t="312068" x="3467100" y="6499225"/>
          <p14:tracePt t="312395" x="3467100" y="6507163"/>
          <p14:tracePt t="312403" x="3482975" y="6507163"/>
          <p14:tracePt t="312419" x="3489325" y="6507163"/>
          <p14:tracePt t="312427" x="3497263" y="6515100"/>
          <p14:tracePt t="312441" x="3521075" y="6507163"/>
          <p14:tracePt t="312460" x="3551238" y="6507163"/>
          <p14:tracePt t="312476" x="3603625" y="6507163"/>
          <p14:tracePt t="312494" x="3687763" y="6515100"/>
          <p14:tracePt t="312509" x="3779838" y="6523038"/>
          <p14:tracePt t="312526" x="3856038" y="6537325"/>
          <p14:tracePt t="312541" x="3878263" y="6537325"/>
          <p14:tracePt t="312558" x="3886200" y="6537325"/>
          <p14:tracePt t="312574" x="3902075" y="6537325"/>
          <p14:tracePt t="312592" x="3924300" y="6537325"/>
          <p14:tracePt t="312608" x="3970338" y="6537325"/>
          <p14:tracePt t="312625" x="4030663" y="6537325"/>
          <p14:tracePt t="312625" x="4060825" y="6537325"/>
          <p14:tracePt t="312643" x="4114800" y="6537325"/>
          <p14:tracePt t="312659" x="4130675" y="6537325"/>
          <p14:tracePt t="312676" x="4160838" y="6537325"/>
          <p14:tracePt t="312693" x="4183063" y="6537325"/>
          <p14:tracePt t="312708" x="4213225" y="6553200"/>
          <p14:tracePt t="312725" x="4267200" y="6575425"/>
          <p14:tracePt t="312742" x="4359275" y="6583363"/>
          <p14:tracePt t="312758" x="4441825" y="6583363"/>
          <p14:tracePt t="312775" x="4533900" y="6575425"/>
          <p14:tracePt t="312792" x="4618038" y="6575425"/>
          <p14:tracePt t="312808" x="4724400" y="6575425"/>
          <p14:tracePt t="312830" x="4762500" y="6575425"/>
          <p14:tracePt t="312841" x="4800600" y="6575425"/>
          <p14:tracePt t="312841" x="4860925" y="6575425"/>
          <p14:tracePt t="312859" x="4914900" y="6575425"/>
          <p14:tracePt t="312859" x="4999038" y="6575425"/>
          <p14:tracePt t="312876" x="5121275" y="6575425"/>
          <p14:tracePt t="312892" x="5211763" y="6575425"/>
          <p14:tracePt t="312908" x="5235575" y="6575425"/>
          <p14:tracePt t="312925" x="5241925" y="6575425"/>
          <p14:tracePt t="312941" x="5249863" y="6575425"/>
          <p14:tracePt t="312957" x="5280025" y="6575425"/>
          <p14:tracePt t="312976" x="5341938" y="6575425"/>
          <p14:tracePt t="312992" x="5516563" y="6575425"/>
          <p14:tracePt t="313008" x="5622925" y="6507163"/>
          <p14:tracePt t="313025" x="5638800" y="6507163"/>
          <p14:tracePt t="313040" x="5661025" y="6507163"/>
          <p14:tracePt t="313057" x="5676900" y="6507163"/>
          <p14:tracePt t="313123" x="5715000" y="6507163"/>
          <p14:tracePt t="313131" x="5715000" y="6523038"/>
          <p14:tracePt t="313147" x="5745163" y="6545263"/>
          <p14:tracePt t="313157" x="5737225" y="6523038"/>
          <p14:tracePt t="313191" x="5737225" y="6537325"/>
          <p14:tracePt t="313723" x="5745163" y="6537325"/>
          <p14:tracePt t="313731" x="5745163" y="6530975"/>
          <p14:tracePt t="313740" x="5745163" y="6507163"/>
          <p14:tracePt t="313757" x="5761038" y="6507163"/>
          <p14:tracePt t="313795" x="5791200" y="6507163"/>
          <p14:tracePt t="313803" x="5807075" y="6507163"/>
          <p14:tracePt t="313812" x="5821363" y="6507163"/>
          <p14:tracePt t="313824" x="5851525" y="6507163"/>
          <p14:tracePt t="313840" x="5889625" y="6507163"/>
          <p14:tracePt t="313857" x="5943600" y="6507163"/>
          <p14:tracePt t="313857" x="5973763" y="6507163"/>
          <p14:tracePt t="313875" x="6019800" y="6507163"/>
          <p14:tracePt t="313890" x="6248400" y="6507163"/>
          <p14:tracePt t="313908" x="6354763" y="6507163"/>
          <p14:tracePt t="313924" x="6392863" y="6507163"/>
          <p14:tracePt t="313940" x="6400800" y="6499225"/>
          <p14:tracePt t="314011" x="6408738" y="6499225"/>
          <p14:tracePt t="314018" x="6423025" y="6492875"/>
          <p14:tracePt t="314026" x="6430963" y="6492875"/>
          <p14:tracePt t="314040" x="6438900" y="6492875"/>
          <p14:tracePt t="314057" x="6446838" y="6484938"/>
          <p14:tracePt t="314075" x="6454775" y="6484938"/>
          <p14:tracePt t="314091" x="6507163" y="6484938"/>
          <p14:tracePt t="314108" x="6591300" y="6484938"/>
          <p14:tracePt t="314123" x="6675438" y="6477000"/>
          <p14:tracePt t="314140" x="6705600" y="6477000"/>
          <p14:tracePt t="314157" x="6705600" y="6469063"/>
          <p14:tracePt t="314195" x="6689725" y="6446838"/>
          <p14:tracePt t="314203" x="6675438" y="6438900"/>
          <p14:tracePt t="314211" x="6675438" y="6430963"/>
          <p14:tracePt t="314223" x="6667500" y="6430963"/>
          <p14:tracePt t="314275" x="6659563" y="6430963"/>
          <p14:tracePt t="314283" x="6645275" y="6416675"/>
          <p14:tracePt t="314299" x="6637338" y="6416675"/>
          <p14:tracePt t="314307" x="6613525" y="6400800"/>
          <p14:tracePt t="314324" x="6599238" y="6384925"/>
          <p14:tracePt t="314341" x="6591300" y="6384925"/>
          <p14:tracePt t="314356" x="6575425" y="6384925"/>
          <p14:tracePt t="314373" x="6553200" y="6370638"/>
          <p14:tracePt t="314390" x="6537325" y="6370638"/>
          <p14:tracePt t="314406" x="6523038" y="6370638"/>
          <p14:tracePt t="314423" x="6492875" y="6340475"/>
          <p14:tracePt t="314440" x="6469063" y="6332538"/>
          <p14:tracePt t="314456" x="6438900" y="6324600"/>
          <p14:tracePt t="314473" x="6384925" y="6302375"/>
          <p14:tracePt t="314473" x="6370638" y="6302375"/>
          <p14:tracePt t="314493" x="6354763" y="6286500"/>
          <p14:tracePt t="314508" x="6346825" y="6278563"/>
          <p14:tracePt t="314523" x="6332538" y="6278563"/>
          <p14:tracePt t="314541" x="6324600" y="6270625"/>
          <p14:tracePt t="314556" x="6270625" y="6264275"/>
          <p14:tracePt t="314573" x="6256338" y="6256338"/>
          <p14:tracePt t="314590" x="6218238" y="6256338"/>
          <p14:tracePt t="314606" x="6188075" y="6248400"/>
          <p14:tracePt t="314623" x="6164263" y="6248400"/>
          <p14:tracePt t="314640" x="6142038" y="6240463"/>
          <p14:tracePt t="314656" x="6126163" y="6240463"/>
          <p14:tracePt t="314673" x="6111875" y="6240463"/>
          <p14:tracePt t="314690" x="6096000" y="6240463"/>
          <p14:tracePt t="314739" x="6080125" y="6240463"/>
          <p14:tracePt t="314747" x="6049963" y="6240463"/>
          <p14:tracePt t="314757" x="6027738" y="6240463"/>
          <p14:tracePt t="314773" x="6019800" y="6240463"/>
          <p14:tracePt t="314789" x="6003925" y="6240463"/>
          <p14:tracePt t="314843" x="5997575" y="6240463"/>
          <p14:tracePt t="314883" x="5997575" y="6248400"/>
          <p14:tracePt t="314891" x="5989638" y="6256338"/>
          <p14:tracePt t="314907" x="5973763" y="6264275"/>
          <p14:tracePt t="314924" x="5959475" y="6278563"/>
          <p14:tracePt t="314939" x="5959475" y="6286500"/>
          <p14:tracePt t="314955" x="5951538" y="6294438"/>
          <p14:tracePt t="314972" x="5951538" y="6302375"/>
          <p14:tracePt t="314989" x="5943600" y="6316663"/>
          <p14:tracePt t="315006" x="5935663" y="6340475"/>
          <p14:tracePt t="315023" x="5935663" y="6362700"/>
          <p14:tracePt t="315039" x="5935663" y="6384925"/>
          <p14:tracePt t="315055" x="5927725" y="6408738"/>
          <p14:tracePt t="315072" x="5927725" y="6438900"/>
          <p14:tracePt t="315089" x="5927725" y="6469063"/>
          <p14:tracePt t="315089" x="5927725" y="6484938"/>
          <p14:tracePt t="315107" x="5927725" y="6515100"/>
          <p14:tracePt t="315123" x="5927725" y="6530975"/>
          <p14:tracePt t="315140" x="5927725" y="6561138"/>
          <p14:tracePt t="315156" x="5927725" y="6575425"/>
          <p14:tracePt t="315172" x="5927725" y="6583363"/>
          <p14:tracePt t="315189" x="5927725" y="6613525"/>
          <p14:tracePt t="315206" x="5943600" y="6629400"/>
          <p14:tracePt t="315223" x="5959475" y="6645275"/>
          <p14:tracePt t="315239" x="5973763" y="6667500"/>
          <p14:tracePt t="315256" x="5997575" y="6697663"/>
          <p14:tracePt t="315272" x="6019800" y="6721475"/>
          <p14:tracePt t="315289" x="6049963" y="6743700"/>
          <p14:tracePt t="315289" x="6080125" y="6765925"/>
          <p14:tracePt t="315307" x="6103938" y="6765925"/>
          <p14:tracePt t="315322" x="6156325" y="6797675"/>
          <p14:tracePt t="315340" x="6180138" y="6811963"/>
          <p14:tracePt t="315357" x="6188075" y="6811963"/>
          <p14:tracePt t="315372" x="6202363" y="6811963"/>
          <p14:tracePt t="315419" x="6210300" y="6811963"/>
          <p14:tracePt t="315427" x="6240463" y="6811963"/>
          <p14:tracePt t="315438" x="6256338" y="6804025"/>
          <p14:tracePt t="315455" x="6270625" y="6804025"/>
          <p14:tracePt t="315471" x="6278563" y="6797675"/>
          <p14:tracePt t="315491" x="6286500" y="6789738"/>
          <p14:tracePt t="315507" x="6294438" y="6781800"/>
          <p14:tracePt t="315523" x="6302375" y="6773863"/>
          <p14:tracePt t="315538" x="6316663" y="6751638"/>
          <p14:tracePt t="315555" x="6324600" y="6743700"/>
          <p14:tracePt t="315572" x="6324600" y="6735763"/>
          <p14:tracePt t="315588" x="6332538" y="6727825"/>
          <p14:tracePt t="315605" x="6332538" y="6721475"/>
          <p14:tracePt t="315621" x="6332538" y="6713538"/>
          <p14:tracePt t="316534" x="6332538" y="6705600"/>
          <p14:tracePt t="316707" x="6332538" y="6697663"/>
          <p14:tracePt t="316723" x="6340475" y="6689725"/>
          <p14:tracePt t="316883" x="6340475" y="6683375"/>
          <p14:tracePt t="317283" x="6340475" y="6667500"/>
          <p14:tracePt t="317307" x="6324600" y="6659563"/>
          <p14:tracePt t="317323" x="6302375" y="6645275"/>
          <p14:tracePt t="317331" x="6264275" y="6645275"/>
          <p14:tracePt t="317339" x="6256338" y="6629400"/>
          <p14:tracePt t="317353" x="6232525" y="6621463"/>
          <p14:tracePt t="317353" x="6226175" y="6613525"/>
          <p14:tracePt t="317372" x="6218238" y="6613525"/>
          <p14:tracePt t="317411" x="6218238" y="6599238"/>
          <p14:tracePt t="317435" x="6232525" y="6599238"/>
          <p14:tracePt t="317595" x="6240463" y="6599238"/>
          <p14:tracePt t="317611" x="6248400" y="6599238"/>
          <p14:tracePt t="317619" x="6256338" y="6599238"/>
          <p14:tracePt t="317627" x="6270625" y="6591300"/>
          <p14:tracePt t="317659" x="6270625" y="6575425"/>
          <p14:tracePt t="318499" x="6278563" y="6569075"/>
          <p14:tracePt t="318515" x="6278563" y="6561138"/>
          <p14:tracePt t="318538" x="6278563" y="6553200"/>
          <p14:tracePt t="318554" x="6286500" y="6545263"/>
          <p14:tracePt t="318570" x="6278563" y="6530975"/>
          <p14:tracePt t="318731" x="6270625" y="6530975"/>
          <p14:tracePt t="318739" x="6256338" y="6523038"/>
          <p14:tracePt t="318752" x="6256338" y="6515100"/>
          <p14:tracePt t="318787" x="6248400" y="6515100"/>
          <p14:tracePt t="318867" x="6240463" y="6515100"/>
          <p14:tracePt t="318955" x="6256338" y="6507163"/>
          <p14:tracePt t="319547" x="6256338" y="6499225"/>
          <p14:tracePt t="319555" x="6256338" y="6484938"/>
          <p14:tracePt t="319571" x="6264275" y="6484938"/>
          <p14:tracePt t="319587" x="6270625" y="6477000"/>
          <p14:tracePt t="319603" x="6270625" y="6469063"/>
          <p14:tracePt t="319627" x="6270625" y="6461125"/>
          <p14:tracePt t="319635" x="6270625" y="6454775"/>
          <p14:tracePt t="319651" x="6270625" y="6446838"/>
          <p14:tracePt t="319699" x="6270625" y="6438900"/>
          <p14:tracePt t="319707" x="6278563" y="6430963"/>
          <p14:tracePt t="319723" x="6278563" y="6423025"/>
          <p14:tracePt t="319739" x="6278563" y="6408738"/>
          <p14:tracePt t="319755" x="6286500" y="6400800"/>
          <p14:tracePt t="319779" x="6286500" y="6392863"/>
          <p14:tracePt t="319826" x="6286500" y="6384925"/>
          <p14:tracePt t="319842" x="6286500" y="6378575"/>
          <p14:tracePt t="319858" x="6270625" y="6370638"/>
          <p14:tracePt t="319874" x="6270625" y="6354763"/>
          <p14:tracePt t="319883" x="6256338" y="6346825"/>
          <p14:tracePt t="319891" x="6248400" y="6332538"/>
          <p14:tracePt t="319901" x="6226175" y="6308725"/>
          <p14:tracePt t="319918" x="6194425" y="6286500"/>
          <p14:tracePt t="319934" x="6164263" y="6264275"/>
          <p14:tracePt t="319951" x="6134100" y="6232525"/>
          <p14:tracePt t="319967" x="6111875" y="6218238"/>
          <p14:tracePt t="319984" x="6088063" y="6202363"/>
          <p14:tracePt t="319984" x="6080125" y="6188075"/>
          <p14:tracePt t="320003" x="6057900" y="6172200"/>
          <p14:tracePt t="320017" x="6042025" y="6156325"/>
          <p14:tracePt t="320033" x="5959475" y="6096000"/>
          <p14:tracePt t="320051" x="5951538" y="6088063"/>
          <p14:tracePt t="320051" x="5927725" y="6065838"/>
          <p14:tracePt t="320067" x="5897563" y="6049963"/>
          <p14:tracePt t="320084" x="5867400" y="6027738"/>
          <p14:tracePt t="320100" x="5851525" y="6019800"/>
          <p14:tracePt t="320116" x="5837238" y="6003925"/>
          <p14:tracePt t="320134" x="5799138" y="5997575"/>
          <p14:tracePt t="320151" x="5775325" y="5989638"/>
          <p14:tracePt t="320167" x="5753100" y="5989638"/>
          <p14:tracePt t="320184" x="5722938" y="5981700"/>
          <p14:tracePt t="320201" x="5676900" y="5981700"/>
          <p14:tracePt t="320217" x="5638800" y="5973763"/>
          <p14:tracePt t="320217" x="5608638" y="5959475"/>
          <p14:tracePt t="320236" x="5578475" y="5951538"/>
          <p14:tracePt t="320251" x="5532438" y="5935663"/>
          <p14:tracePt t="320268" x="5502275" y="5927725"/>
          <p14:tracePt t="320284" x="5432425" y="5913438"/>
          <p14:tracePt t="320301" x="5364163" y="5897563"/>
          <p14:tracePt t="320317" x="5295900" y="5859463"/>
          <p14:tracePt t="320334" x="5249863" y="5837238"/>
          <p14:tracePt t="320350" x="5203825" y="5821363"/>
          <p14:tracePt t="320367" x="5151438" y="5807075"/>
          <p14:tracePt t="320384" x="5075238" y="5783263"/>
          <p14:tracePt t="320400" x="4991100" y="5775325"/>
          <p14:tracePt t="320417" x="4922838" y="5775325"/>
          <p14:tracePt t="320417" x="4884738" y="5775325"/>
          <p14:tracePt t="320435" x="4854575" y="5775325"/>
          <p14:tracePt t="320450" x="4778375" y="5775325"/>
          <p14:tracePt t="320468" x="4732338" y="5761038"/>
          <p14:tracePt t="320486" x="4694238" y="5761038"/>
          <p14:tracePt t="320501" x="4640263" y="5761038"/>
          <p14:tracePt t="320517" x="4579938" y="5761038"/>
          <p14:tracePt t="320533" x="4511675" y="5761038"/>
          <p14:tracePt t="320551" x="4403725" y="5761038"/>
          <p14:tracePt t="320566" x="4335463" y="5761038"/>
          <p14:tracePt t="320582" x="4259263" y="5761038"/>
          <p14:tracePt t="320600" x="4221163" y="5761038"/>
          <p14:tracePt t="320617" x="4175125" y="5761038"/>
          <p14:tracePt t="320617" x="4160838" y="5761038"/>
          <p14:tracePt t="320635" x="4130675" y="5761038"/>
          <p14:tracePt t="320651" x="4092575" y="5761038"/>
          <p14:tracePt t="320667" x="4076700" y="5775325"/>
          <p14:tracePt t="320683" x="4030663" y="5791200"/>
          <p14:tracePt t="320701" x="4008438" y="5791200"/>
          <p14:tracePt t="320717" x="3978275" y="5807075"/>
          <p14:tracePt t="320733" x="3908425" y="5829300"/>
          <p14:tracePt t="320750" x="3863975" y="5845175"/>
          <p14:tracePt t="320767" x="3825875" y="5859463"/>
          <p14:tracePt t="320783" x="3802063" y="5883275"/>
          <p14:tracePt t="320800" x="3779838" y="5897563"/>
          <p14:tracePt t="320800" x="3771900" y="5897563"/>
          <p14:tracePt t="320819" x="3749675" y="5897563"/>
          <p14:tracePt t="320833" x="3725863" y="5913438"/>
          <p14:tracePt t="320849" x="3687763" y="5935663"/>
          <p14:tracePt t="320849" x="3673475" y="5951538"/>
          <p14:tracePt t="320867" x="3649663" y="5959475"/>
          <p14:tracePt t="320884" x="3641725" y="5973763"/>
          <p14:tracePt t="320901" x="3627438" y="5989638"/>
          <p14:tracePt t="320916" x="3611563" y="6003925"/>
          <p14:tracePt t="320933" x="3581400" y="6027738"/>
          <p14:tracePt t="320950" x="3573463" y="6049963"/>
          <p14:tracePt t="320967" x="3559175" y="6065838"/>
          <p14:tracePt t="320983" x="3551238" y="6088063"/>
          <p14:tracePt t="321001" x="3543300" y="6103938"/>
          <p14:tracePt t="321016" x="3535363" y="6118225"/>
          <p14:tracePt t="321033" x="3521075" y="6118225"/>
          <p14:tracePt t="321049" x="3505200" y="6149975"/>
          <p14:tracePt t="321068" x="3505200" y="6164263"/>
          <p14:tracePt t="321084" x="3489325" y="6188075"/>
          <p14:tracePt t="321101" x="3482975" y="6226175"/>
          <p14:tracePt t="321116" x="3475038" y="6240463"/>
          <p14:tracePt t="321133" x="3459163" y="6270625"/>
          <p14:tracePt t="321149" x="3451225" y="6286500"/>
          <p14:tracePt t="321166" x="3451225" y="6294438"/>
          <p14:tracePt t="321182" x="3451225" y="6324600"/>
          <p14:tracePt t="321199" x="3451225" y="6354763"/>
          <p14:tracePt t="321216" x="3451225" y="6378575"/>
          <p14:tracePt t="321233" x="3451225" y="6408738"/>
          <p14:tracePt t="321233" x="3451225" y="6416675"/>
          <p14:tracePt t="321251" x="3451225" y="6423025"/>
          <p14:tracePt t="321265" x="3459163" y="6446838"/>
          <p14:tracePt t="321265" x="3467100" y="6461125"/>
          <p14:tracePt t="321283" x="3489325" y="6484938"/>
          <p14:tracePt t="321300" x="3521075" y="6507163"/>
          <p14:tracePt t="321316" x="3565525" y="6537325"/>
          <p14:tracePt t="321333" x="3589338" y="6545263"/>
          <p14:tracePt t="321350" x="3611563" y="6561138"/>
          <p14:tracePt t="321366" x="3627438" y="6561138"/>
          <p14:tracePt t="321383" x="3649663" y="6561138"/>
          <p14:tracePt t="321400" x="3695700" y="6569075"/>
          <p14:tracePt t="321416" x="3779838" y="6575425"/>
          <p14:tracePt t="321433" x="3870325" y="6591300"/>
          <p14:tracePt t="321450" x="3954463" y="6599238"/>
          <p14:tracePt t="321450" x="3992563" y="6613525"/>
          <p14:tracePt t="321467" x="4022725" y="6621463"/>
          <p14:tracePt t="321483" x="4038600" y="6621463"/>
          <p14:tracePt t="321500" x="4046538" y="6621463"/>
          <p14:tracePt t="321531" x="4068763" y="6621463"/>
          <p14:tracePt t="321539" x="4084638" y="6621463"/>
          <p14:tracePt t="321549" x="4122738" y="6613525"/>
          <p14:tracePt t="321566" x="4160838" y="6613525"/>
          <p14:tracePt t="321582" x="4168775" y="6607175"/>
          <p14:tracePt t="321599" x="4175125" y="6607175"/>
          <p14:tracePt t="321643" x="4183063" y="6607175"/>
          <p14:tracePt t="321651" x="4198938" y="6607175"/>
          <p14:tracePt t="321666" x="4244975" y="6591300"/>
          <p14:tracePt t="321666" x="4259263" y="6583363"/>
          <p14:tracePt t="321684" x="4283075" y="6583363"/>
          <p14:tracePt t="321700" x="4289425" y="6583363"/>
          <p14:tracePt t="321715" x="4297363" y="6583363"/>
          <p14:tracePt t="324477" x="4289425" y="6591300"/>
          <p14:tracePt t="324770" x="4289425" y="6599238"/>
          <p14:tracePt t="331993" x="4275138" y="6591300"/>
          <p14:tracePt t="332650" x="4275138" y="6575425"/>
          <p14:tracePt t="332683" x="4275138" y="6553200"/>
          <p14:tracePt t="332690" x="4275138" y="6515100"/>
          <p14:tracePt t="332704" x="4351338" y="6332538"/>
          <p14:tracePt t="332721" x="4411663" y="6188075"/>
          <p14:tracePt t="332737" x="4511675" y="5959475"/>
          <p14:tracePt t="332737" x="4564063" y="5875338"/>
          <p14:tracePt t="332756" x="4640263" y="5761038"/>
          <p14:tracePt t="332772" x="4686300" y="5676900"/>
          <p14:tracePt t="332788" x="4754563" y="5554663"/>
          <p14:tracePt t="332804" x="4800600" y="5448300"/>
          <p14:tracePt t="332824" x="4868863" y="5318125"/>
          <p14:tracePt t="332838" x="4968875" y="5135563"/>
          <p14:tracePt t="332854" x="5083175" y="4937125"/>
          <p14:tracePt t="332871" x="5227638" y="4754563"/>
          <p14:tracePt t="332888" x="5318125" y="4625975"/>
          <p14:tracePt t="332904" x="5394325" y="4511675"/>
          <p14:tracePt t="332921" x="5410200" y="4435475"/>
          <p14:tracePt t="332937" x="5418138" y="4373563"/>
          <p14:tracePt t="332937" x="5432425" y="4335463"/>
          <p14:tracePt t="332955" x="5470525" y="4198938"/>
          <p14:tracePt t="332971" x="5546725" y="3802063"/>
          <p14:tracePt t="332989" x="5630863" y="3208338"/>
          <p14:tracePt t="333004" x="5684838" y="3001963"/>
          <p14:tracePt t="333021" x="5707063" y="2865438"/>
          <p14:tracePt t="333038" x="5715000" y="2773363"/>
          <p14:tracePt t="333054" x="5730875" y="2667000"/>
          <p14:tracePt t="333071" x="5737225" y="2552700"/>
          <p14:tracePt t="333088" x="5761038" y="2400300"/>
          <p14:tracePt t="333104" x="5761038" y="2201863"/>
          <p14:tracePt t="333121" x="5783263" y="2041525"/>
          <p14:tracePt t="333137" x="5753100" y="1905000"/>
          <p14:tracePt t="333137" x="5753100" y="1866900"/>
          <p14:tracePt t="333155" x="5715000" y="1782763"/>
          <p14:tracePt t="333172" x="5684838" y="1736725"/>
          <p14:tracePt t="333188" x="5661025" y="1692275"/>
          <p14:tracePt t="333204" x="5654675" y="1676400"/>
          <p14:tracePt t="333221" x="5646738" y="1668463"/>
          <p14:tracePt t="333237" x="5630863" y="1660525"/>
          <p14:tracePt t="333253" x="5622925" y="1660525"/>
          <p14:tracePt t="333275" x="5608638" y="1660525"/>
          <p14:tracePt t="333287" x="5562600" y="1638300"/>
          <p14:tracePt t="333303" x="5448300" y="1562100"/>
          <p14:tracePt t="333320" x="5410200" y="1539875"/>
          <p14:tracePt t="333337" x="5394325" y="1531938"/>
          <p14:tracePt t="333354" x="5387975" y="1531938"/>
          <p14:tracePt t="333427" x="5380038" y="1531938"/>
          <p14:tracePt t="333451" x="5372100" y="1531938"/>
          <p14:tracePt t="333467" x="5364163" y="1531938"/>
          <p14:tracePt t="333482" x="5356225" y="1531938"/>
          <p14:tracePt t="333570" x="5364163" y="1531938"/>
          <p14:tracePt t="333659" x="5372100" y="1531938"/>
          <p14:tracePt t="333674" x="5394325" y="1531938"/>
          <p14:tracePt t="333682" x="5410200" y="1531938"/>
          <p14:tracePt t="333690" x="5432425" y="1531938"/>
          <p14:tracePt t="333703" x="5464175" y="1531938"/>
          <p14:tracePt t="333720" x="5532438" y="1531938"/>
          <p14:tracePt t="333737" x="5638800" y="1531938"/>
          <p14:tracePt t="333754" x="5768975" y="1531938"/>
          <p14:tracePt t="333754" x="5837238" y="1531938"/>
          <p14:tracePt t="333771" x="5951538" y="1539875"/>
          <p14:tracePt t="333787" x="6057900" y="1546225"/>
          <p14:tracePt t="333804" x="6088063" y="1546225"/>
          <p14:tracePt t="333821" x="6096000" y="1546225"/>
          <p14:tracePt t="333836" x="6103938" y="1546225"/>
          <p14:tracePt t="333853" x="6134100" y="1546225"/>
          <p14:tracePt t="333870" x="6210300" y="1546225"/>
          <p14:tracePt t="333886" x="6294438" y="1546225"/>
          <p14:tracePt t="333903" x="6392863" y="1546225"/>
          <p14:tracePt t="333920" x="6469063" y="1546225"/>
          <p14:tracePt t="333936" x="6492875" y="1546225"/>
          <p14:tracePt t="333953" x="6499225" y="1546225"/>
          <p14:tracePt t="333970" x="6537325" y="1546225"/>
          <p14:tracePt t="333988" x="6591300" y="1546225"/>
          <p14:tracePt t="334004" x="6659563" y="1546225"/>
          <p14:tracePt t="334021" x="6727825" y="1546225"/>
          <p14:tracePt t="334036" x="6789738" y="1546225"/>
          <p14:tracePt t="334053" x="6835775" y="1546225"/>
          <p14:tracePt t="334070" x="6873875" y="1546225"/>
          <p14:tracePt t="334086" x="6926263" y="1546225"/>
          <p14:tracePt t="334104" x="6980238" y="1546225"/>
          <p14:tracePt t="334120" x="7026275" y="1546225"/>
          <p14:tracePt t="334136" x="7048500" y="1546225"/>
          <p14:tracePt t="334152" x="7070725" y="1546225"/>
          <p14:tracePt t="334170" x="7086600" y="1546225"/>
          <p14:tracePt t="334187" x="7140575" y="1546225"/>
          <p14:tracePt t="334203" x="7261225" y="1546225"/>
          <p14:tracePt t="334220" x="7437438" y="1546225"/>
          <p14:tracePt t="334236" x="7551738" y="1546225"/>
          <p14:tracePt t="334253" x="7581900" y="1546225"/>
          <p14:tracePt t="334269" x="7604125" y="1546225"/>
          <p14:tracePt t="334314" x="7650163" y="1546225"/>
          <p14:tracePt t="334322" x="7734300" y="1546225"/>
          <p14:tracePt t="334336" x="7932738" y="1546225"/>
          <p14:tracePt t="334352" x="8069263" y="1546225"/>
          <p14:tracePt t="334352" x="8093075" y="1546225"/>
          <p14:tracePt t="334371" x="8107363" y="1539875"/>
          <p14:tracePt t="334385" x="8099425" y="1539875"/>
          <p14:tracePt t="334506" x="8093075" y="1524000"/>
          <p14:tracePt t="334514" x="8085138" y="1516063"/>
          <p14:tracePt t="334522" x="8039100" y="1508125"/>
          <p14:tracePt t="334535" x="7954963" y="1485900"/>
          <p14:tracePt t="334552" x="7878763" y="1477963"/>
          <p14:tracePt t="334569" x="7780338" y="1477963"/>
          <p14:tracePt t="334569" x="7726363" y="1477963"/>
          <p14:tracePt t="334587" x="7673975" y="1477963"/>
          <p14:tracePt t="334602" x="7459663" y="1477963"/>
          <p14:tracePt t="334620" x="7254875" y="1477963"/>
          <p14:tracePt t="334636" x="6980238" y="1477963"/>
          <p14:tracePt t="334653" x="6743700" y="1477963"/>
          <p14:tracePt t="334669" x="6583363" y="1477963"/>
          <p14:tracePt t="334686" x="6523038" y="1477963"/>
          <p14:tracePt t="334702" x="6492875" y="1477963"/>
          <p14:tracePt t="334719" x="6477000" y="1477963"/>
          <p14:tracePt t="334735" x="6461125" y="1477963"/>
          <p14:tracePt t="334752" x="6408738" y="1477963"/>
          <p14:tracePt t="334769" x="6264275" y="1493838"/>
          <p14:tracePt t="334769" x="6156325" y="1493838"/>
          <p14:tracePt t="334787" x="6049963" y="1493838"/>
          <p14:tracePt t="334801" x="5761038" y="1493838"/>
          <p14:tracePt t="334822" x="5616575" y="1493838"/>
          <p14:tracePt t="334838" x="5524500" y="1501775"/>
          <p14:tracePt t="334852" x="5464175" y="1501775"/>
          <p14:tracePt t="334868" x="5432425" y="1501775"/>
          <p14:tracePt t="334885" x="5418138" y="1501775"/>
          <p14:tracePt t="334902" x="5410200" y="1501775"/>
          <p14:tracePt t="334918" x="5387975" y="1501775"/>
          <p14:tracePt t="334935" x="5364163" y="1501775"/>
          <p14:tracePt t="334952" x="5303838" y="1501775"/>
          <p14:tracePt t="334969" x="5203825" y="1524000"/>
          <p14:tracePt t="334986" x="5075238" y="1524000"/>
          <p14:tracePt t="335005" x="5037138" y="1546225"/>
          <p14:tracePt t="335019" x="5021263" y="1546225"/>
          <p14:tracePt t="335036" x="5013325" y="1546225"/>
          <p14:tracePt t="335052" x="5021263" y="1546225"/>
          <p14:tracePt t="335258" x="5029200" y="1546225"/>
          <p14:tracePt t="335267" x="5037138" y="1546225"/>
          <p14:tracePt t="335274" x="5045075" y="1546225"/>
          <p14:tracePt t="335285" x="5075238" y="1546225"/>
          <p14:tracePt t="335301" x="5105400" y="1546225"/>
          <p14:tracePt t="335318" x="5135563" y="1546225"/>
          <p14:tracePt t="335335" x="5165725" y="1539875"/>
          <p14:tracePt t="335351" x="5173663" y="1539875"/>
          <p14:tracePt t="335370" x="5181600" y="1539875"/>
          <p14:tracePt t="335384" x="5189538" y="1539875"/>
          <p14:tracePt t="335401" x="5219700" y="1539875"/>
          <p14:tracePt t="335419" x="5241925" y="1539875"/>
          <p14:tracePt t="335436" x="5265738" y="1539875"/>
          <p14:tracePt t="335452" x="5295900" y="1539875"/>
          <p14:tracePt t="335468" x="5318125" y="1546225"/>
          <p14:tracePt t="335486" x="5326063" y="1546225"/>
          <p14:tracePt t="335502" x="5334000" y="1546225"/>
          <p14:tracePt t="335518" x="5341938" y="1546225"/>
          <p14:tracePt t="335534" x="5356225" y="1546225"/>
          <p14:tracePt t="335550" x="5394325" y="1554163"/>
          <p14:tracePt t="335567" x="5410200" y="1554163"/>
          <p14:tracePt t="335585" x="5418138" y="1554163"/>
          <p14:tracePt t="335601" x="5432425" y="1554163"/>
          <p14:tracePt t="335651" x="5440363" y="1554163"/>
          <p14:tracePt t="335818" x="5448300" y="1554163"/>
          <p14:tracePt t="335826" x="5464175" y="1554163"/>
          <p14:tracePt t="335835" x="5494338" y="1554163"/>
          <p14:tracePt t="335852" x="5516563" y="1562100"/>
          <p14:tracePt t="335868" x="5524500" y="1562100"/>
          <p14:tracePt t="335884" x="5540375" y="1562100"/>
          <p14:tracePt t="335915" x="5562600" y="1562100"/>
          <p14:tracePt t="335922" x="5592763" y="1562100"/>
          <p14:tracePt t="335934" x="5699125" y="1562100"/>
          <p14:tracePt t="335951" x="5783263" y="1562100"/>
          <p14:tracePt t="335968" x="5821363" y="1562100"/>
          <p14:tracePt t="335985" x="5829300" y="1562100"/>
          <p14:tracePt t="336000" x="5837238" y="1562100"/>
          <p14:tracePt t="336019" x="5867400" y="1562100"/>
          <p14:tracePt t="336035" x="5905500" y="1562100"/>
          <p14:tracePt t="336052" x="5973763" y="1546225"/>
          <p14:tracePt t="336068" x="6003925" y="1546225"/>
          <p14:tracePt t="336084" x="6019800" y="1546225"/>
          <p14:tracePt t="336122" x="6042025" y="1546225"/>
          <p14:tracePt t="336139" x="6073775" y="1546225"/>
          <p14:tracePt t="336146" x="6111875" y="1546225"/>
          <p14:tracePt t="336154" x="6142038" y="1546225"/>
          <p14:tracePt t="336167" x="6210300" y="1546225"/>
          <p14:tracePt t="336184" x="6264275" y="1546225"/>
          <p14:tracePt t="336201" x="6270625" y="1546225"/>
          <p14:tracePt t="336217" x="6278563" y="1546225"/>
          <p14:tracePt t="336234" x="6286500" y="1546225"/>
          <p14:tracePt t="336258" x="6278563" y="1546225"/>
          <p14:tracePt t="336514" x="6264275" y="1546225"/>
          <p14:tracePt t="336522" x="6232525" y="1546225"/>
          <p14:tracePt t="336533" x="6180138" y="1546225"/>
          <p14:tracePt t="336550" x="6096000" y="1546225"/>
          <p14:tracePt t="336567" x="6019800" y="1546225"/>
          <p14:tracePt t="336583" x="5981700" y="1546225"/>
          <p14:tracePt t="336600" x="5951538" y="1546225"/>
          <p14:tracePt t="336617" x="5927725" y="1546225"/>
          <p14:tracePt t="336617" x="5921375" y="1546225"/>
          <p14:tracePt t="336635" x="5905500" y="1546225"/>
          <p14:tracePt t="336658" x="5889625" y="1546225"/>
          <p14:tracePt t="336667" x="5859463" y="1554163"/>
          <p14:tracePt t="336684" x="5845175" y="1562100"/>
          <p14:tracePt t="336701" x="5859463" y="1562100"/>
          <p14:tracePt t="336907" x="5867400" y="1562100"/>
          <p14:tracePt t="336915" x="5867400" y="1570038"/>
          <p14:tracePt t="336923" x="5883275" y="1570038"/>
          <p14:tracePt t="336933" x="5927725" y="1570038"/>
          <p14:tracePt t="336950" x="5997575" y="1570038"/>
          <p14:tracePt t="336967" x="6080125" y="1570038"/>
          <p14:tracePt t="336985" x="6172200" y="1570038"/>
          <p14:tracePt t="337000" x="6240463" y="1570038"/>
          <p14:tracePt t="337016" x="6264275" y="1570038"/>
          <p14:tracePt t="337033" x="6278563" y="1570038"/>
          <p14:tracePt t="337033" x="6286500" y="1570038"/>
          <p14:tracePt t="337051" x="6302375" y="1570038"/>
          <p14:tracePt t="337067" x="6308725" y="1570038"/>
          <p14:tracePt t="338013" x="6294438" y="1570038"/>
          <p14:tracePt t="338330" x="6286500" y="1584325"/>
          <p14:tracePt t="338339" x="6270625" y="1600200"/>
          <p14:tracePt t="338348" x="6256338" y="1616075"/>
          <p14:tracePt t="338365" x="6232525" y="1622425"/>
          <p14:tracePt t="338382" x="6232525" y="1638300"/>
          <p14:tracePt t="338398" x="6218238" y="1654175"/>
          <p14:tracePt t="338415" x="6210300" y="1676400"/>
          <p14:tracePt t="338432" x="6202363" y="1698625"/>
          <p14:tracePt t="338448" x="6188075" y="1736725"/>
          <p14:tracePt t="338465" x="6164263" y="1812925"/>
          <p14:tracePt t="338483" x="6142038" y="1882775"/>
          <p14:tracePt t="338500" x="6103938" y="1943100"/>
          <p14:tracePt t="338516" x="6096000" y="1951038"/>
          <p14:tracePt t="338532" x="6088063" y="1958975"/>
          <p14:tracePt t="338548" x="6080125" y="1965325"/>
          <p14:tracePt t="338565" x="6073775" y="2003425"/>
          <p14:tracePt t="338581" x="6049963" y="2035175"/>
          <p14:tracePt t="338598" x="6027738" y="2079625"/>
          <p14:tracePt t="338615" x="5997575" y="2111375"/>
          <p14:tracePt t="338631" x="5989638" y="2141538"/>
          <p14:tracePt t="338648" x="5981700" y="2163763"/>
          <p14:tracePt t="338665" x="5965825" y="2193925"/>
          <p14:tracePt t="338682" x="5943600" y="2239963"/>
          <p14:tracePt t="338682" x="5927725" y="2263775"/>
          <p14:tracePt t="338699" x="5875338" y="2339975"/>
          <p14:tracePt t="338716" x="5821363" y="2422525"/>
          <p14:tracePt t="338732" x="5753100" y="2506663"/>
          <p14:tracePt t="338748" x="5699125" y="2582863"/>
          <p14:tracePt t="338765" x="5600700" y="2713038"/>
          <p14:tracePt t="338781" x="5456238" y="2887663"/>
          <p14:tracePt t="338798" x="5257800" y="3170238"/>
          <p14:tracePt t="338815" x="5037138" y="3429000"/>
          <p14:tracePt t="338832" x="4914900" y="3597275"/>
          <p14:tracePt t="338847" x="4838700" y="3703638"/>
          <p14:tracePt t="338864" x="4724400" y="3817938"/>
          <p14:tracePt t="338882" x="4594225" y="4030663"/>
          <p14:tracePt t="338882" x="4457700" y="4206875"/>
          <p14:tracePt t="338900" x="4198938" y="4525963"/>
          <p14:tracePt t="338916" x="3863975" y="4822825"/>
          <p14:tracePt t="338932" x="3581400" y="5059363"/>
          <p14:tracePt t="338949" x="3368675" y="5203825"/>
          <p14:tracePt t="338965" x="3230563" y="5326063"/>
          <p14:tracePt t="338981" x="3108325" y="5464175"/>
          <p14:tracePt t="338997" x="2971800" y="5600700"/>
          <p14:tracePt t="339015" x="2797175" y="5821363"/>
          <p14:tracePt t="339032" x="2620963" y="6019800"/>
          <p14:tracePt t="339048" x="2484438" y="6188075"/>
          <p14:tracePt t="339064" x="2362200" y="6332538"/>
          <p14:tracePt t="339082" x="2270125" y="6438900"/>
          <p14:tracePt t="339098" x="2095500" y="6553200"/>
          <p14:tracePt t="339115" x="1965325" y="6621463"/>
          <p14:tracePt t="339132" x="1844675" y="6675438"/>
          <p14:tracePt t="339148" x="1660525" y="673576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Oval 4"/>
          <p:cNvSpPr>
            <a:spLocks noChangeArrowheads="1"/>
          </p:cNvSpPr>
          <p:nvPr/>
        </p:nvSpPr>
        <p:spPr bwMode="auto">
          <a:xfrm>
            <a:off x="228600" y="32004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3" name="Oval 5"/>
          <p:cNvSpPr>
            <a:spLocks noChangeArrowheads="1"/>
          </p:cNvSpPr>
          <p:nvPr/>
        </p:nvSpPr>
        <p:spPr bwMode="auto">
          <a:xfrm>
            <a:off x="990600" y="16764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4" name="Oval 6"/>
          <p:cNvSpPr>
            <a:spLocks noChangeArrowheads="1"/>
          </p:cNvSpPr>
          <p:nvPr/>
        </p:nvSpPr>
        <p:spPr bwMode="auto">
          <a:xfrm>
            <a:off x="3657600" y="4648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5" name="Oval 7"/>
          <p:cNvSpPr>
            <a:spLocks noChangeArrowheads="1"/>
          </p:cNvSpPr>
          <p:nvPr/>
        </p:nvSpPr>
        <p:spPr bwMode="auto">
          <a:xfrm>
            <a:off x="990600" y="43434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6" name="Oval 8"/>
          <p:cNvSpPr>
            <a:spLocks noChangeArrowheads="1"/>
          </p:cNvSpPr>
          <p:nvPr/>
        </p:nvSpPr>
        <p:spPr bwMode="auto">
          <a:xfrm>
            <a:off x="1219200" y="990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7" name="Oval 9"/>
          <p:cNvSpPr>
            <a:spLocks noChangeArrowheads="1"/>
          </p:cNvSpPr>
          <p:nvPr/>
        </p:nvSpPr>
        <p:spPr bwMode="auto">
          <a:xfrm>
            <a:off x="1828800" y="1219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8" name="Oval 10"/>
          <p:cNvSpPr>
            <a:spLocks noChangeArrowheads="1"/>
          </p:cNvSpPr>
          <p:nvPr/>
        </p:nvSpPr>
        <p:spPr bwMode="auto">
          <a:xfrm>
            <a:off x="1828800" y="1828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899" name="Oval 11"/>
          <p:cNvSpPr>
            <a:spLocks noChangeArrowheads="1"/>
          </p:cNvSpPr>
          <p:nvPr/>
        </p:nvSpPr>
        <p:spPr bwMode="auto">
          <a:xfrm>
            <a:off x="1828800" y="2590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0" name="Oval 12"/>
          <p:cNvSpPr>
            <a:spLocks noChangeArrowheads="1"/>
          </p:cNvSpPr>
          <p:nvPr/>
        </p:nvSpPr>
        <p:spPr bwMode="auto">
          <a:xfrm>
            <a:off x="2209800" y="32004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1" name="Oval 13"/>
          <p:cNvSpPr>
            <a:spLocks noChangeArrowheads="1"/>
          </p:cNvSpPr>
          <p:nvPr/>
        </p:nvSpPr>
        <p:spPr bwMode="auto">
          <a:xfrm>
            <a:off x="1981200" y="3733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2" name="Oval 14"/>
          <p:cNvSpPr>
            <a:spLocks noChangeArrowheads="1"/>
          </p:cNvSpPr>
          <p:nvPr/>
        </p:nvSpPr>
        <p:spPr bwMode="auto">
          <a:xfrm>
            <a:off x="1905000" y="4267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3" name="Oval 15"/>
          <p:cNvSpPr>
            <a:spLocks noChangeArrowheads="1"/>
          </p:cNvSpPr>
          <p:nvPr/>
        </p:nvSpPr>
        <p:spPr bwMode="auto">
          <a:xfrm>
            <a:off x="1828800" y="49530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4" name="Oval 16"/>
          <p:cNvSpPr>
            <a:spLocks noChangeArrowheads="1"/>
          </p:cNvSpPr>
          <p:nvPr/>
        </p:nvSpPr>
        <p:spPr bwMode="auto">
          <a:xfrm>
            <a:off x="1219200" y="5257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5" name="Oval 17"/>
          <p:cNvSpPr>
            <a:spLocks noChangeArrowheads="1"/>
          </p:cNvSpPr>
          <p:nvPr/>
        </p:nvSpPr>
        <p:spPr bwMode="auto">
          <a:xfrm>
            <a:off x="1219200" y="3276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6" name="Oval 18"/>
          <p:cNvSpPr>
            <a:spLocks noChangeArrowheads="1"/>
          </p:cNvSpPr>
          <p:nvPr/>
        </p:nvSpPr>
        <p:spPr bwMode="auto">
          <a:xfrm>
            <a:off x="3200400" y="4648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7" name="Oval 19"/>
          <p:cNvSpPr>
            <a:spLocks noChangeArrowheads="1"/>
          </p:cNvSpPr>
          <p:nvPr/>
        </p:nvSpPr>
        <p:spPr bwMode="auto">
          <a:xfrm>
            <a:off x="3505200" y="4648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8" name="Oval 20"/>
          <p:cNvSpPr>
            <a:spLocks noChangeArrowheads="1"/>
          </p:cNvSpPr>
          <p:nvPr/>
        </p:nvSpPr>
        <p:spPr bwMode="auto">
          <a:xfrm>
            <a:off x="3429000" y="5943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09" name="Oval 21"/>
          <p:cNvSpPr>
            <a:spLocks noChangeArrowheads="1"/>
          </p:cNvSpPr>
          <p:nvPr/>
        </p:nvSpPr>
        <p:spPr bwMode="auto">
          <a:xfrm>
            <a:off x="2971800" y="5943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0" name="Oval 22"/>
          <p:cNvSpPr>
            <a:spLocks noChangeArrowheads="1"/>
          </p:cNvSpPr>
          <p:nvPr/>
        </p:nvSpPr>
        <p:spPr bwMode="auto">
          <a:xfrm>
            <a:off x="3200400" y="5943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4" name="Oval 26"/>
          <p:cNvSpPr>
            <a:spLocks noChangeArrowheads="1"/>
          </p:cNvSpPr>
          <p:nvPr/>
        </p:nvSpPr>
        <p:spPr bwMode="auto">
          <a:xfrm>
            <a:off x="3733800" y="3657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5" name="Oval 27"/>
          <p:cNvSpPr>
            <a:spLocks noChangeArrowheads="1"/>
          </p:cNvSpPr>
          <p:nvPr/>
        </p:nvSpPr>
        <p:spPr bwMode="auto">
          <a:xfrm>
            <a:off x="3200400" y="3657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6" name="Oval 28"/>
          <p:cNvSpPr>
            <a:spLocks noChangeArrowheads="1"/>
          </p:cNvSpPr>
          <p:nvPr/>
        </p:nvSpPr>
        <p:spPr bwMode="auto">
          <a:xfrm>
            <a:off x="3429000" y="3657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7" name="Oval 29"/>
          <p:cNvSpPr>
            <a:spLocks noChangeArrowheads="1"/>
          </p:cNvSpPr>
          <p:nvPr/>
        </p:nvSpPr>
        <p:spPr bwMode="auto">
          <a:xfrm>
            <a:off x="3657600" y="2362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8" name="Oval 30"/>
          <p:cNvSpPr>
            <a:spLocks noChangeArrowheads="1"/>
          </p:cNvSpPr>
          <p:nvPr/>
        </p:nvSpPr>
        <p:spPr bwMode="auto">
          <a:xfrm>
            <a:off x="3200400" y="2362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19" name="Oval 31"/>
          <p:cNvSpPr>
            <a:spLocks noChangeArrowheads="1"/>
          </p:cNvSpPr>
          <p:nvPr/>
        </p:nvSpPr>
        <p:spPr bwMode="auto">
          <a:xfrm>
            <a:off x="3505200" y="2362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1" name="Oval 33"/>
          <p:cNvSpPr>
            <a:spLocks noChangeArrowheads="1"/>
          </p:cNvSpPr>
          <p:nvPr/>
        </p:nvSpPr>
        <p:spPr bwMode="auto">
          <a:xfrm>
            <a:off x="3276600" y="5257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3" name="Oval 35"/>
          <p:cNvSpPr>
            <a:spLocks noChangeArrowheads="1"/>
          </p:cNvSpPr>
          <p:nvPr/>
        </p:nvSpPr>
        <p:spPr bwMode="auto">
          <a:xfrm>
            <a:off x="3581400" y="5257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4" name="Oval 36"/>
          <p:cNvSpPr>
            <a:spLocks noChangeArrowheads="1"/>
          </p:cNvSpPr>
          <p:nvPr/>
        </p:nvSpPr>
        <p:spPr bwMode="auto">
          <a:xfrm>
            <a:off x="3124200" y="5257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5" name="Oval 37"/>
          <p:cNvSpPr>
            <a:spLocks noChangeArrowheads="1"/>
          </p:cNvSpPr>
          <p:nvPr/>
        </p:nvSpPr>
        <p:spPr bwMode="auto">
          <a:xfrm>
            <a:off x="3352800" y="52578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6" name="Oval 38"/>
          <p:cNvSpPr>
            <a:spLocks noChangeArrowheads="1"/>
          </p:cNvSpPr>
          <p:nvPr/>
        </p:nvSpPr>
        <p:spPr bwMode="auto">
          <a:xfrm>
            <a:off x="3429000" y="228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7" name="Oval 39"/>
          <p:cNvSpPr>
            <a:spLocks noChangeArrowheads="1"/>
          </p:cNvSpPr>
          <p:nvPr/>
        </p:nvSpPr>
        <p:spPr bwMode="auto">
          <a:xfrm>
            <a:off x="2971800" y="228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8" name="Oval 40"/>
          <p:cNvSpPr>
            <a:spLocks noChangeArrowheads="1"/>
          </p:cNvSpPr>
          <p:nvPr/>
        </p:nvSpPr>
        <p:spPr bwMode="auto">
          <a:xfrm>
            <a:off x="3200400" y="2286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29" name="Oval 41"/>
          <p:cNvSpPr>
            <a:spLocks noChangeArrowheads="1"/>
          </p:cNvSpPr>
          <p:nvPr/>
        </p:nvSpPr>
        <p:spPr bwMode="auto">
          <a:xfrm>
            <a:off x="3505200" y="838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0" name="Oval 42"/>
          <p:cNvSpPr>
            <a:spLocks noChangeArrowheads="1"/>
          </p:cNvSpPr>
          <p:nvPr/>
        </p:nvSpPr>
        <p:spPr bwMode="auto">
          <a:xfrm>
            <a:off x="3048000" y="838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1" name="Oval 43"/>
          <p:cNvSpPr>
            <a:spLocks noChangeArrowheads="1"/>
          </p:cNvSpPr>
          <p:nvPr/>
        </p:nvSpPr>
        <p:spPr bwMode="auto">
          <a:xfrm>
            <a:off x="3276600" y="838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2" name="Oval 44"/>
          <p:cNvSpPr>
            <a:spLocks noChangeArrowheads="1"/>
          </p:cNvSpPr>
          <p:nvPr/>
        </p:nvSpPr>
        <p:spPr bwMode="auto">
          <a:xfrm>
            <a:off x="3657600" y="1600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3" name="Oval 45"/>
          <p:cNvSpPr>
            <a:spLocks noChangeArrowheads="1"/>
          </p:cNvSpPr>
          <p:nvPr/>
        </p:nvSpPr>
        <p:spPr bwMode="auto">
          <a:xfrm>
            <a:off x="3200400" y="1600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4" name="Oval 46"/>
          <p:cNvSpPr>
            <a:spLocks noChangeArrowheads="1"/>
          </p:cNvSpPr>
          <p:nvPr/>
        </p:nvSpPr>
        <p:spPr bwMode="auto">
          <a:xfrm>
            <a:off x="3429000" y="16002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5" name="Oval 47"/>
          <p:cNvSpPr>
            <a:spLocks noChangeArrowheads="1"/>
          </p:cNvSpPr>
          <p:nvPr/>
        </p:nvSpPr>
        <p:spPr bwMode="auto">
          <a:xfrm>
            <a:off x="3810000" y="30480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6" name="Oval 48"/>
          <p:cNvSpPr>
            <a:spLocks noChangeArrowheads="1"/>
          </p:cNvSpPr>
          <p:nvPr/>
        </p:nvSpPr>
        <p:spPr bwMode="auto">
          <a:xfrm>
            <a:off x="3276600" y="30480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37937" name="Oval 49"/>
          <p:cNvSpPr>
            <a:spLocks noChangeArrowheads="1"/>
          </p:cNvSpPr>
          <p:nvPr/>
        </p:nvSpPr>
        <p:spPr bwMode="auto">
          <a:xfrm>
            <a:off x="3505200" y="3048000"/>
            <a:ext cx="457200" cy="457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211" name="Line 50"/>
          <p:cNvSpPr>
            <a:spLocks noChangeShapeType="1"/>
          </p:cNvSpPr>
          <p:nvPr/>
        </p:nvSpPr>
        <p:spPr bwMode="auto">
          <a:xfrm>
            <a:off x="685800" y="3429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2" name="Line 51"/>
          <p:cNvSpPr>
            <a:spLocks noChangeShapeType="1"/>
          </p:cNvSpPr>
          <p:nvPr/>
        </p:nvSpPr>
        <p:spPr bwMode="auto">
          <a:xfrm flipV="1">
            <a:off x="609600" y="2133600"/>
            <a:ext cx="457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3" name="Line 52"/>
          <p:cNvSpPr>
            <a:spLocks noChangeShapeType="1"/>
          </p:cNvSpPr>
          <p:nvPr/>
        </p:nvSpPr>
        <p:spPr bwMode="auto">
          <a:xfrm>
            <a:off x="533400" y="3657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4" name="Line 53"/>
          <p:cNvSpPr>
            <a:spLocks noChangeShapeType="1"/>
          </p:cNvSpPr>
          <p:nvPr/>
        </p:nvSpPr>
        <p:spPr bwMode="auto">
          <a:xfrm flipV="1">
            <a:off x="1447800" y="44958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5" name="Line 54"/>
          <p:cNvSpPr>
            <a:spLocks noChangeShapeType="1"/>
          </p:cNvSpPr>
          <p:nvPr/>
        </p:nvSpPr>
        <p:spPr bwMode="auto">
          <a:xfrm>
            <a:off x="1447800" y="47244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6" name="Line 55"/>
          <p:cNvSpPr>
            <a:spLocks noChangeShapeType="1"/>
          </p:cNvSpPr>
          <p:nvPr/>
        </p:nvSpPr>
        <p:spPr bwMode="auto">
          <a:xfrm>
            <a:off x="1447800" y="4724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7" name="Line 56"/>
          <p:cNvSpPr>
            <a:spLocks noChangeShapeType="1"/>
          </p:cNvSpPr>
          <p:nvPr/>
        </p:nvSpPr>
        <p:spPr bwMode="auto">
          <a:xfrm>
            <a:off x="1676400" y="3429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8" name="Line 57"/>
          <p:cNvSpPr>
            <a:spLocks noChangeShapeType="1"/>
          </p:cNvSpPr>
          <p:nvPr/>
        </p:nvSpPr>
        <p:spPr bwMode="auto">
          <a:xfrm flipV="1">
            <a:off x="1676400" y="2971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9" name="Line 58"/>
          <p:cNvSpPr>
            <a:spLocks noChangeShapeType="1"/>
          </p:cNvSpPr>
          <p:nvPr/>
        </p:nvSpPr>
        <p:spPr bwMode="auto">
          <a:xfrm>
            <a:off x="1676400" y="35052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" name="Line 59"/>
          <p:cNvSpPr>
            <a:spLocks noChangeShapeType="1"/>
          </p:cNvSpPr>
          <p:nvPr/>
        </p:nvSpPr>
        <p:spPr bwMode="auto">
          <a:xfrm flipV="1">
            <a:off x="1447800" y="15240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Line 60"/>
          <p:cNvSpPr>
            <a:spLocks noChangeShapeType="1"/>
          </p:cNvSpPr>
          <p:nvPr/>
        </p:nvSpPr>
        <p:spPr bwMode="auto">
          <a:xfrm>
            <a:off x="1447800" y="1828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2" name="Line 61"/>
          <p:cNvSpPr>
            <a:spLocks noChangeShapeType="1"/>
          </p:cNvSpPr>
          <p:nvPr/>
        </p:nvSpPr>
        <p:spPr bwMode="auto">
          <a:xfrm flipV="1">
            <a:off x="1295400" y="13716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3" name="Line 62"/>
          <p:cNvSpPr>
            <a:spLocks noChangeShapeType="1"/>
          </p:cNvSpPr>
          <p:nvPr/>
        </p:nvSpPr>
        <p:spPr bwMode="auto">
          <a:xfrm flipV="1">
            <a:off x="2286000" y="1066800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4" name="Line 63"/>
          <p:cNvSpPr>
            <a:spLocks noChangeShapeType="1"/>
          </p:cNvSpPr>
          <p:nvPr/>
        </p:nvSpPr>
        <p:spPr bwMode="auto">
          <a:xfrm flipV="1">
            <a:off x="2286000" y="18288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5" name="Line 64"/>
          <p:cNvSpPr>
            <a:spLocks noChangeShapeType="1"/>
          </p:cNvSpPr>
          <p:nvPr/>
        </p:nvSpPr>
        <p:spPr bwMode="auto">
          <a:xfrm flipV="1">
            <a:off x="1600200" y="45720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6" name="Line 65"/>
          <p:cNvSpPr>
            <a:spLocks noChangeShapeType="1"/>
          </p:cNvSpPr>
          <p:nvPr/>
        </p:nvSpPr>
        <p:spPr bwMode="auto">
          <a:xfrm flipV="1">
            <a:off x="2286000" y="2590800"/>
            <a:ext cx="914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7" name="Line 66"/>
          <p:cNvSpPr>
            <a:spLocks noChangeShapeType="1"/>
          </p:cNvSpPr>
          <p:nvPr/>
        </p:nvSpPr>
        <p:spPr bwMode="auto">
          <a:xfrm flipV="1">
            <a:off x="2667000" y="32766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8" name="Line 67"/>
          <p:cNvSpPr>
            <a:spLocks noChangeShapeType="1"/>
          </p:cNvSpPr>
          <p:nvPr/>
        </p:nvSpPr>
        <p:spPr bwMode="auto">
          <a:xfrm flipV="1">
            <a:off x="2438400" y="38862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9" name="Line 68"/>
          <p:cNvSpPr>
            <a:spLocks noChangeShapeType="1"/>
          </p:cNvSpPr>
          <p:nvPr/>
        </p:nvSpPr>
        <p:spPr bwMode="auto">
          <a:xfrm>
            <a:off x="2362200" y="45720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0" name="Line 69"/>
          <p:cNvSpPr>
            <a:spLocks noChangeShapeType="1"/>
          </p:cNvSpPr>
          <p:nvPr/>
        </p:nvSpPr>
        <p:spPr bwMode="auto">
          <a:xfrm>
            <a:off x="2286000" y="5181600"/>
            <a:ext cx="838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1" name="Line 70"/>
          <p:cNvSpPr>
            <a:spLocks noChangeShapeType="1"/>
          </p:cNvSpPr>
          <p:nvPr/>
        </p:nvSpPr>
        <p:spPr bwMode="auto">
          <a:xfrm>
            <a:off x="1676400" y="5638800"/>
            <a:ext cx="1295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2" name="Text Box 86"/>
          <p:cNvSpPr txBox="1">
            <a:spLocks noChangeArrowheads="1"/>
          </p:cNvSpPr>
          <p:nvPr/>
        </p:nvSpPr>
        <p:spPr bwMode="auto">
          <a:xfrm>
            <a:off x="5153025" y="1590675"/>
            <a:ext cx="4635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4000" baseline="30000"/>
              <a:t>.</a:t>
            </a:r>
            <a:endParaRPr lang="en-GB" altLang="en-US" sz="4000" baseline="30000"/>
          </a:p>
        </p:txBody>
      </p:sp>
      <p:sp>
        <p:nvSpPr>
          <p:cNvPr id="7233" name="Text Box 87"/>
          <p:cNvSpPr txBox="1">
            <a:spLocks noChangeArrowheads="1"/>
          </p:cNvSpPr>
          <p:nvPr/>
        </p:nvSpPr>
        <p:spPr bwMode="auto">
          <a:xfrm>
            <a:off x="6400800" y="1676400"/>
            <a:ext cx="414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34" name="Text Box 88"/>
          <p:cNvSpPr txBox="1">
            <a:spLocks noChangeArrowheads="1"/>
          </p:cNvSpPr>
          <p:nvPr/>
        </p:nvSpPr>
        <p:spPr bwMode="auto">
          <a:xfrm>
            <a:off x="7529513" y="2149475"/>
            <a:ext cx="414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35" name="Text Box 89"/>
          <p:cNvSpPr txBox="1">
            <a:spLocks noChangeArrowheads="1"/>
          </p:cNvSpPr>
          <p:nvPr/>
        </p:nvSpPr>
        <p:spPr bwMode="auto">
          <a:xfrm>
            <a:off x="7534275" y="1692275"/>
            <a:ext cx="414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36" name="Text Box 90"/>
          <p:cNvSpPr txBox="1">
            <a:spLocks noChangeArrowheads="1"/>
          </p:cNvSpPr>
          <p:nvPr/>
        </p:nvSpPr>
        <p:spPr bwMode="auto">
          <a:xfrm>
            <a:off x="7529513" y="3519488"/>
            <a:ext cx="414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37" name="Text Box 91"/>
          <p:cNvSpPr txBox="1">
            <a:spLocks noChangeArrowheads="1"/>
          </p:cNvSpPr>
          <p:nvPr/>
        </p:nvSpPr>
        <p:spPr bwMode="auto">
          <a:xfrm>
            <a:off x="7529513" y="3063875"/>
            <a:ext cx="414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38" name="Text Box 92"/>
          <p:cNvSpPr txBox="1">
            <a:spLocks noChangeArrowheads="1"/>
          </p:cNvSpPr>
          <p:nvPr/>
        </p:nvSpPr>
        <p:spPr bwMode="auto">
          <a:xfrm>
            <a:off x="7529513" y="2590800"/>
            <a:ext cx="414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39" name="Text Box 93"/>
          <p:cNvSpPr txBox="1">
            <a:spLocks noChangeArrowheads="1"/>
          </p:cNvSpPr>
          <p:nvPr/>
        </p:nvSpPr>
        <p:spPr bwMode="auto">
          <a:xfrm>
            <a:off x="7510463" y="1144588"/>
            <a:ext cx="4635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4000" baseline="30000"/>
              <a:t>.</a:t>
            </a:r>
            <a:endParaRPr lang="en-GB" altLang="en-US" sz="4000" baseline="30000"/>
          </a:p>
        </p:txBody>
      </p:sp>
      <p:sp>
        <p:nvSpPr>
          <p:cNvPr id="7240" name="Text Box 94"/>
          <p:cNvSpPr txBox="1">
            <a:spLocks noChangeArrowheads="1"/>
          </p:cNvSpPr>
          <p:nvPr/>
        </p:nvSpPr>
        <p:spPr bwMode="auto">
          <a:xfrm>
            <a:off x="7515225" y="690563"/>
            <a:ext cx="4635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4000" baseline="30000"/>
              <a:t>.</a:t>
            </a:r>
            <a:endParaRPr lang="en-GB" altLang="en-US" sz="4000" baseline="30000"/>
          </a:p>
        </p:txBody>
      </p:sp>
      <p:sp>
        <p:nvSpPr>
          <p:cNvPr id="7241" name="Text Box 95"/>
          <p:cNvSpPr txBox="1">
            <a:spLocks noChangeArrowheads="1"/>
          </p:cNvSpPr>
          <p:nvPr/>
        </p:nvSpPr>
        <p:spPr bwMode="auto">
          <a:xfrm>
            <a:off x="7519988" y="234950"/>
            <a:ext cx="46355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4000" baseline="30000"/>
              <a:t>.</a:t>
            </a:r>
            <a:endParaRPr lang="en-GB" altLang="en-US" sz="4000" baseline="30000"/>
          </a:p>
        </p:txBody>
      </p:sp>
      <p:sp>
        <p:nvSpPr>
          <p:cNvPr id="7242" name="Text Box 96"/>
          <p:cNvSpPr txBox="1">
            <a:spLocks noChangeArrowheads="1"/>
          </p:cNvSpPr>
          <p:nvPr/>
        </p:nvSpPr>
        <p:spPr bwMode="auto">
          <a:xfrm>
            <a:off x="6396038" y="3048000"/>
            <a:ext cx="414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2000" baseline="30000"/>
              <a:t>.</a:t>
            </a:r>
            <a:endParaRPr lang="en-GB" altLang="en-US" sz="2000" baseline="30000"/>
          </a:p>
        </p:txBody>
      </p:sp>
      <p:sp>
        <p:nvSpPr>
          <p:cNvPr id="7243" name="Text Box 97"/>
          <p:cNvSpPr txBox="1">
            <a:spLocks noChangeArrowheads="1"/>
          </p:cNvSpPr>
          <p:nvPr/>
        </p:nvSpPr>
        <p:spPr bwMode="auto">
          <a:xfrm>
            <a:off x="6419850" y="220663"/>
            <a:ext cx="4635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en-US" sz="2000"/>
              <a:t>R</a:t>
            </a:r>
            <a:r>
              <a:rPr lang="hu-HU" altLang="en-US" sz="4000" baseline="30000"/>
              <a:t>.</a:t>
            </a:r>
            <a:endParaRPr lang="en-GB" altLang="en-US" sz="4000" baseline="30000"/>
          </a:p>
        </p:txBody>
      </p:sp>
      <p:sp>
        <p:nvSpPr>
          <p:cNvPr id="7244" name="Line 98"/>
          <p:cNvSpPr>
            <a:spLocks noChangeShapeType="1"/>
          </p:cNvSpPr>
          <p:nvPr/>
        </p:nvSpPr>
        <p:spPr bwMode="auto">
          <a:xfrm flipV="1">
            <a:off x="5610225" y="777875"/>
            <a:ext cx="762000" cy="838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5" name="Line 99"/>
          <p:cNvSpPr>
            <a:spLocks noChangeShapeType="1"/>
          </p:cNvSpPr>
          <p:nvPr/>
        </p:nvSpPr>
        <p:spPr bwMode="auto">
          <a:xfrm>
            <a:off x="5610225" y="1844675"/>
            <a:ext cx="762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6" name="Line 100"/>
          <p:cNvSpPr>
            <a:spLocks noChangeShapeType="1"/>
          </p:cNvSpPr>
          <p:nvPr/>
        </p:nvSpPr>
        <p:spPr bwMode="auto">
          <a:xfrm>
            <a:off x="5610225" y="2149475"/>
            <a:ext cx="762000" cy="9144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7" name="Line 101"/>
          <p:cNvSpPr>
            <a:spLocks noChangeShapeType="1"/>
          </p:cNvSpPr>
          <p:nvPr/>
        </p:nvSpPr>
        <p:spPr bwMode="auto">
          <a:xfrm flipV="1">
            <a:off x="6829425" y="92075"/>
            <a:ext cx="609600" cy="228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8" name="Line 102"/>
          <p:cNvSpPr>
            <a:spLocks noChangeShapeType="1"/>
          </p:cNvSpPr>
          <p:nvPr/>
        </p:nvSpPr>
        <p:spPr bwMode="auto">
          <a:xfrm>
            <a:off x="6829425" y="549275"/>
            <a:ext cx="6096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49" name="Line 103"/>
          <p:cNvSpPr>
            <a:spLocks noChangeShapeType="1"/>
          </p:cNvSpPr>
          <p:nvPr/>
        </p:nvSpPr>
        <p:spPr bwMode="auto">
          <a:xfrm>
            <a:off x="6815138" y="696913"/>
            <a:ext cx="623887" cy="233362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0" name="Line 104"/>
          <p:cNvSpPr>
            <a:spLocks noChangeShapeType="1"/>
          </p:cNvSpPr>
          <p:nvPr/>
        </p:nvSpPr>
        <p:spPr bwMode="auto">
          <a:xfrm flipV="1">
            <a:off x="6829425" y="1463675"/>
            <a:ext cx="685800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1" name="Line 105"/>
          <p:cNvSpPr>
            <a:spLocks noChangeShapeType="1"/>
          </p:cNvSpPr>
          <p:nvPr/>
        </p:nvSpPr>
        <p:spPr bwMode="auto">
          <a:xfrm>
            <a:off x="6829425" y="1844675"/>
            <a:ext cx="6858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2" name="Line 106"/>
          <p:cNvSpPr>
            <a:spLocks noChangeShapeType="1"/>
          </p:cNvSpPr>
          <p:nvPr/>
        </p:nvSpPr>
        <p:spPr bwMode="auto">
          <a:xfrm>
            <a:off x="6829425" y="1997075"/>
            <a:ext cx="685800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3" name="Line 107"/>
          <p:cNvSpPr>
            <a:spLocks noChangeShapeType="1"/>
          </p:cNvSpPr>
          <p:nvPr/>
        </p:nvSpPr>
        <p:spPr bwMode="auto">
          <a:xfrm flipV="1">
            <a:off x="6905625" y="2835275"/>
            <a:ext cx="609600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4" name="Line 108"/>
          <p:cNvSpPr>
            <a:spLocks noChangeShapeType="1"/>
          </p:cNvSpPr>
          <p:nvPr/>
        </p:nvSpPr>
        <p:spPr bwMode="auto">
          <a:xfrm>
            <a:off x="6905625" y="3292475"/>
            <a:ext cx="6096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5" name="Line 109"/>
          <p:cNvSpPr>
            <a:spLocks noChangeShapeType="1"/>
          </p:cNvSpPr>
          <p:nvPr/>
        </p:nvSpPr>
        <p:spPr bwMode="auto">
          <a:xfrm>
            <a:off x="6891338" y="3473450"/>
            <a:ext cx="609600" cy="228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56" name="Group 100"/>
          <p:cNvGrpSpPr>
            <a:grpSpLocks/>
          </p:cNvGrpSpPr>
          <p:nvPr/>
        </p:nvGrpSpPr>
        <p:grpSpPr bwMode="auto">
          <a:xfrm>
            <a:off x="4419600" y="3810000"/>
            <a:ext cx="4733925" cy="3057525"/>
            <a:chOff x="4419600" y="3810000"/>
            <a:chExt cx="4733925" cy="3057525"/>
          </a:xfrm>
        </p:grpSpPr>
        <p:sp>
          <p:nvSpPr>
            <p:cNvPr id="7257" name="Line 71"/>
            <p:cNvSpPr>
              <a:spLocks noChangeShapeType="1"/>
            </p:cNvSpPr>
            <p:nvPr/>
          </p:nvSpPr>
          <p:spPr bwMode="auto">
            <a:xfrm>
              <a:off x="6553200" y="3810000"/>
              <a:ext cx="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8" name="Line 72"/>
            <p:cNvSpPr>
              <a:spLocks noChangeShapeType="1"/>
            </p:cNvSpPr>
            <p:nvPr/>
          </p:nvSpPr>
          <p:spPr bwMode="auto">
            <a:xfrm flipH="1">
              <a:off x="5791200" y="5486400"/>
              <a:ext cx="68580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9" name="Line 73"/>
            <p:cNvSpPr>
              <a:spLocks noChangeShapeType="1"/>
            </p:cNvSpPr>
            <p:nvPr/>
          </p:nvSpPr>
          <p:spPr bwMode="auto">
            <a:xfrm>
              <a:off x="6705600" y="5486400"/>
              <a:ext cx="5334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0" name="Text Box 74"/>
            <p:cNvSpPr txBox="1">
              <a:spLocks noChangeArrowheads="1"/>
            </p:cNvSpPr>
            <p:nvPr/>
          </p:nvSpPr>
          <p:spPr bwMode="auto">
            <a:xfrm>
              <a:off x="6629400" y="4343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0</a:t>
              </a:r>
            </a:p>
          </p:txBody>
        </p:sp>
        <p:sp>
          <p:nvSpPr>
            <p:cNvPr id="7261" name="Text Box 75"/>
            <p:cNvSpPr txBox="1">
              <a:spLocks noChangeArrowheads="1"/>
            </p:cNvSpPr>
            <p:nvPr/>
          </p:nvSpPr>
          <p:spPr bwMode="auto">
            <a:xfrm>
              <a:off x="7086600" y="55626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</a:p>
          </p:txBody>
        </p:sp>
        <p:sp>
          <p:nvSpPr>
            <p:cNvPr id="7262" name="Text Box 76"/>
            <p:cNvSpPr txBox="1">
              <a:spLocks noChangeArrowheads="1"/>
            </p:cNvSpPr>
            <p:nvPr/>
          </p:nvSpPr>
          <p:spPr bwMode="auto">
            <a:xfrm>
              <a:off x="5715000" y="54864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2</a:t>
              </a:r>
            </a:p>
          </p:txBody>
        </p:sp>
        <p:sp>
          <p:nvSpPr>
            <p:cNvPr id="7263" name="Text Box 77"/>
            <p:cNvSpPr txBox="1">
              <a:spLocks noChangeArrowheads="1"/>
            </p:cNvSpPr>
            <p:nvPr/>
          </p:nvSpPr>
          <p:spPr bwMode="auto">
            <a:xfrm>
              <a:off x="7315200" y="5943600"/>
              <a:ext cx="1135063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P+ aR</a:t>
              </a:r>
              <a:r>
                <a:rPr lang="sr-Latn-CS" altLang="en-US" sz="4000" b="1" baseline="30000"/>
                <a:t>.</a:t>
              </a:r>
              <a:endParaRPr lang="en-US" altLang="en-US" sz="4000" b="1" baseline="30000"/>
            </a:p>
          </p:txBody>
        </p:sp>
        <p:sp>
          <p:nvSpPr>
            <p:cNvPr id="7264" name="Text Box 78"/>
            <p:cNvSpPr txBox="1">
              <a:spLocks noChangeArrowheads="1"/>
            </p:cNvSpPr>
            <p:nvPr/>
          </p:nvSpPr>
          <p:spPr bwMode="auto">
            <a:xfrm>
              <a:off x="6400800" y="5070475"/>
              <a:ext cx="500063" cy="503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R</a:t>
              </a:r>
              <a:r>
                <a:rPr lang="sr-Latn-CS" altLang="en-US" sz="4000" b="1" baseline="30000"/>
                <a:t>.</a:t>
              </a:r>
              <a:endParaRPr lang="en-US" altLang="en-US" sz="4000" b="1" baseline="30000"/>
            </a:p>
          </p:txBody>
        </p:sp>
        <p:sp>
          <p:nvSpPr>
            <p:cNvPr id="7265" name="Freeform 84"/>
            <p:cNvSpPr>
              <a:spLocks/>
            </p:cNvSpPr>
            <p:nvPr/>
          </p:nvSpPr>
          <p:spPr bwMode="auto">
            <a:xfrm>
              <a:off x="6858000" y="5334000"/>
              <a:ext cx="1968500" cy="1066800"/>
            </a:xfrm>
            <a:custGeom>
              <a:avLst/>
              <a:gdLst>
                <a:gd name="T0" fmla="*/ 2147483647 w 1240"/>
                <a:gd name="T1" fmla="*/ 2147483647 h 672"/>
                <a:gd name="T2" fmla="*/ 2147483647 w 1240"/>
                <a:gd name="T3" fmla="*/ 2147483647 h 672"/>
                <a:gd name="T4" fmla="*/ 2147483647 w 1240"/>
                <a:gd name="T5" fmla="*/ 2147483647 h 672"/>
                <a:gd name="T6" fmla="*/ 0 w 1240"/>
                <a:gd name="T7" fmla="*/ 0 h 6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0"/>
                <a:gd name="T13" fmla="*/ 0 h 672"/>
                <a:gd name="T14" fmla="*/ 1240 w 1240"/>
                <a:gd name="T15" fmla="*/ 672 h 6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0" h="672">
                  <a:moveTo>
                    <a:pt x="912" y="672"/>
                  </a:moveTo>
                  <a:cubicBezTo>
                    <a:pt x="1076" y="672"/>
                    <a:pt x="1240" y="672"/>
                    <a:pt x="1200" y="576"/>
                  </a:cubicBezTo>
                  <a:cubicBezTo>
                    <a:pt x="1160" y="480"/>
                    <a:pt x="872" y="192"/>
                    <a:pt x="672" y="96"/>
                  </a:cubicBezTo>
                  <a:cubicBezTo>
                    <a:pt x="472" y="0"/>
                    <a:pt x="236" y="0"/>
                    <a:pt x="0" y="0"/>
                  </a:cubicBezTo>
                </a:path>
              </a:pathLst>
            </a:cu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6" name="Line 85"/>
            <p:cNvSpPr>
              <a:spLocks noChangeShapeType="1"/>
            </p:cNvSpPr>
            <p:nvPr/>
          </p:nvSpPr>
          <p:spPr bwMode="auto">
            <a:xfrm flipH="1">
              <a:off x="6858000" y="5334000"/>
              <a:ext cx="30480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7" name="Text Box 110"/>
            <p:cNvSpPr txBox="1">
              <a:spLocks noChangeArrowheads="1"/>
            </p:cNvSpPr>
            <p:nvPr/>
          </p:nvSpPr>
          <p:spPr bwMode="auto">
            <a:xfrm>
              <a:off x="5181600" y="4038600"/>
              <a:ext cx="1295400" cy="650875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Reakcije inicijacije</a:t>
              </a:r>
            </a:p>
          </p:txBody>
        </p:sp>
        <p:sp>
          <p:nvSpPr>
            <p:cNvPr id="7268" name="Text Box 111"/>
            <p:cNvSpPr txBox="1">
              <a:spLocks noChangeArrowheads="1"/>
            </p:cNvSpPr>
            <p:nvPr/>
          </p:nvSpPr>
          <p:spPr bwMode="auto">
            <a:xfrm>
              <a:off x="4419600" y="6491288"/>
              <a:ext cx="2238375" cy="376237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Reakcije terminacije</a:t>
              </a:r>
            </a:p>
          </p:txBody>
        </p:sp>
        <p:sp>
          <p:nvSpPr>
            <p:cNvPr id="7269" name="Text Box 112"/>
            <p:cNvSpPr txBox="1">
              <a:spLocks noChangeArrowheads="1"/>
            </p:cNvSpPr>
            <p:nvPr/>
          </p:nvSpPr>
          <p:spPr bwMode="auto">
            <a:xfrm>
              <a:off x="6838950" y="6491288"/>
              <a:ext cx="2314575" cy="376237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Reakcije propagacije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74" x="441325" y="6545263"/>
          <p14:tracePt t="2984" x="441325" y="6537325"/>
          <p14:tracePt t="3000" x="449263" y="6545263"/>
          <p14:tracePt t="3144" x="449263" y="6553200"/>
          <p14:tracePt t="4129" x="663575" y="6545263"/>
          <p14:tracePt t="4137" x="669925" y="6537325"/>
          <p14:tracePt t="4144" x="685800" y="6537325"/>
          <p14:tracePt t="4157" x="708025" y="6515100"/>
          <p14:tracePt t="4175" x="762000" y="6484938"/>
          <p14:tracePt t="4192" x="822325" y="6430963"/>
          <p14:tracePt t="4192" x="860425" y="6392863"/>
          <p14:tracePt t="4209" x="930275" y="6324600"/>
          <p14:tracePt t="4225" x="998538" y="6210300"/>
          <p14:tracePt t="4242" x="1074738" y="6096000"/>
          <p14:tracePt t="4258" x="1173163" y="5935663"/>
          <p14:tracePt t="4275" x="1273175" y="5813425"/>
          <p14:tracePt t="4291" x="1341438" y="5707063"/>
          <p14:tracePt t="4308" x="1393825" y="5622925"/>
          <p14:tracePt t="4324" x="1425575" y="5562600"/>
          <p14:tracePt t="4341" x="1455738" y="5508625"/>
          <p14:tracePt t="4358" x="1501775" y="5387975"/>
          <p14:tracePt t="4375" x="1592263" y="5211763"/>
          <p14:tracePt t="4390" x="1714500" y="5045075"/>
          <p14:tracePt t="4407" x="1836738" y="4892675"/>
          <p14:tracePt t="4423" x="1920875" y="4746625"/>
          <p14:tracePt t="4442" x="1943100" y="4678363"/>
          <p14:tracePt t="4458" x="1958975" y="4648200"/>
          <p14:tracePt t="4475" x="1973263" y="4618038"/>
          <p14:tracePt t="4490" x="2035175" y="4533900"/>
          <p14:tracePt t="4507" x="2079625" y="4479925"/>
          <p14:tracePt t="4525" x="2103438" y="4419600"/>
          <p14:tracePt t="4543" x="2111375" y="4403725"/>
          <p14:tracePt t="4558" x="2117725" y="4397375"/>
          <p14:tracePt t="4574" x="2111375" y="4397375"/>
          <p14:tracePt t="4864" x="2103438" y="4397375"/>
          <p14:tracePt t="5401" x="2095500" y="4397375"/>
          <p14:tracePt t="5408" x="2087563" y="4397375"/>
          <p14:tracePt t="5432" x="2079625" y="4397375"/>
          <p14:tracePt t="5441" x="2073275" y="4397375"/>
          <p14:tracePt t="5457" x="2065338" y="4403725"/>
          <p14:tracePt t="5696" x="2057400" y="4403725"/>
          <p14:tracePt t="8696" x="2049463" y="4403725"/>
          <p14:tracePt t="9049" x="2041525" y="4403725"/>
          <p14:tracePt t="9320" x="2035175" y="4403725"/>
          <p14:tracePt t="10176" x="2027238" y="4397375"/>
          <p14:tracePt t="10688" x="2027238" y="4381500"/>
          <p14:tracePt t="10752" x="2027238" y="4373563"/>
          <p14:tracePt t="10776" x="2035175" y="4373563"/>
          <p14:tracePt t="17056" x="2035175" y="4365625"/>
          <p14:tracePt t="17504" x="2027238" y="4359275"/>
          <p14:tracePt t="17512" x="2019300" y="4351338"/>
          <p14:tracePt t="17528" x="2003425" y="4343400"/>
          <p14:tracePt t="17567" x="2003425" y="4335463"/>
          <p14:tracePt t="17583" x="1997075" y="4335463"/>
          <p14:tracePt t="17607" x="1989138" y="4335463"/>
          <p14:tracePt t="17615" x="1981200" y="4335463"/>
          <p14:tracePt t="17626" x="1981200" y="4321175"/>
          <p14:tracePt t="17642" x="1973263" y="4321175"/>
          <p14:tracePt t="17659" x="1958975" y="4313238"/>
          <p14:tracePt t="17676" x="1958975" y="4305300"/>
          <p14:tracePt t="17693" x="1935163" y="4297363"/>
          <p14:tracePt t="17710" x="1920875" y="4283075"/>
          <p14:tracePt t="17710" x="1905000" y="4275138"/>
          <p14:tracePt t="17728" x="1897063" y="4251325"/>
          <p14:tracePt t="17744" x="1851025" y="4229100"/>
          <p14:tracePt t="17760" x="1812925" y="4206875"/>
          <p14:tracePt t="17777" x="1798638" y="4206875"/>
          <p14:tracePt t="17793" x="1774825" y="4191000"/>
          <p14:tracePt t="17810" x="1760538" y="4183063"/>
          <p14:tracePt t="17826" x="1752600" y="4175125"/>
          <p14:tracePt t="17847" x="1744663" y="4175125"/>
          <p14:tracePt t="17863" x="1744663" y="4160838"/>
          <p14:tracePt t="17876" x="1730375" y="4160838"/>
          <p14:tracePt t="17893" x="1706563" y="4152900"/>
          <p14:tracePt t="17910" x="1676400" y="4130675"/>
          <p14:tracePt t="17927" x="1600200" y="4068763"/>
          <p14:tracePt t="17927" x="1577975" y="4060825"/>
          <p14:tracePt t="17944" x="1531938" y="4008438"/>
          <p14:tracePt t="17961" x="1493838" y="3978275"/>
          <p14:tracePt t="17977" x="1447800" y="3940175"/>
          <p14:tracePt t="17993" x="1439863" y="3940175"/>
          <p14:tracePt t="18009" x="1431925" y="3924300"/>
          <p14:tracePt t="18026" x="1417638" y="3916363"/>
          <p14:tracePt t="18048" x="1401763" y="3908425"/>
          <p14:tracePt t="18063" x="1371600" y="3902075"/>
          <p14:tracePt t="18076" x="1341438" y="3870325"/>
          <p14:tracePt t="18092" x="1311275" y="3840163"/>
          <p14:tracePt t="18109" x="1295400" y="3825875"/>
          <p14:tracePt t="18126" x="1287463" y="3817938"/>
          <p14:tracePt t="18126" x="1279525" y="3810000"/>
          <p14:tracePt t="19024" x="1273175" y="3810000"/>
          <p14:tracePt t="19775" x="1265238" y="3810000"/>
          <p14:tracePt t="19807" x="1249363" y="3810000"/>
          <p14:tracePt t="19831" x="1241425" y="3810000"/>
          <p14:tracePt t="19847" x="1235075" y="3810000"/>
          <p14:tracePt t="19856" x="1227138" y="3810000"/>
          <p14:tracePt t="19863" x="1219200" y="3802063"/>
          <p14:tracePt t="19873" x="1203325" y="3787775"/>
          <p14:tracePt t="19891" x="1189038" y="3771900"/>
          <p14:tracePt t="19907" x="1165225" y="3763963"/>
          <p14:tracePt t="19924" x="1158875" y="3756025"/>
          <p14:tracePt t="19940" x="1127125" y="3733800"/>
          <p14:tracePt t="19958" x="1089025" y="3711575"/>
          <p14:tracePt t="19974" x="1058863" y="3687763"/>
          <p14:tracePt t="19989" x="1044575" y="3673475"/>
          <p14:tracePt t="20006" x="1028700" y="3665538"/>
          <p14:tracePt t="20006" x="1020763" y="3657600"/>
          <p14:tracePt t="20023" x="1006475" y="3641725"/>
          <p14:tracePt t="20040" x="990600" y="3627438"/>
          <p14:tracePt t="20057" x="960438" y="3597275"/>
          <p14:tracePt t="20074" x="930275" y="3581400"/>
          <p14:tracePt t="20090" x="922338" y="3565525"/>
          <p14:tracePt t="20106" x="914400" y="3559175"/>
          <p14:tracePt t="20123" x="906463" y="3559175"/>
          <p14:tracePt t="20140" x="898525" y="3543300"/>
          <p14:tracePt t="20159" x="884238" y="3535363"/>
          <p14:tracePt t="20175" x="860425" y="3527425"/>
          <p14:tracePt t="20190" x="822325" y="3505200"/>
          <p14:tracePt t="20208" x="808038" y="3497263"/>
          <p14:tracePt t="20224" x="792163" y="3489325"/>
          <p14:tracePt t="20241" x="784225" y="3489325"/>
          <p14:tracePt t="26521" x="777875" y="3489325"/>
          <p14:tracePt t="26935" x="769938" y="3489325"/>
          <p14:tracePt t="26943" x="754063" y="3489325"/>
          <p14:tracePt t="26959" x="739775" y="3489325"/>
          <p14:tracePt t="26968" x="723900" y="3489325"/>
          <p14:tracePt t="26984" x="715963" y="3489325"/>
          <p14:tracePt t="26999" x="708025" y="3489325"/>
          <p14:tracePt t="27016" x="685800" y="3482975"/>
          <p14:tracePt t="27034" x="669925" y="3482975"/>
          <p14:tracePt t="27050" x="647700" y="3475038"/>
          <p14:tracePt t="27067" x="639763" y="3467100"/>
          <p14:tracePt t="27083" x="631825" y="3467100"/>
          <p14:tracePt t="27103" x="625475" y="3467100"/>
          <p14:tracePt t="27135" x="609600" y="3467100"/>
          <p14:tracePt t="28120" x="609600" y="3475038"/>
          <p14:tracePt t="28223" x="593725" y="3482975"/>
          <p14:tracePt t="28271" x="587375" y="3482975"/>
          <p14:tracePt t="28287" x="579438" y="3482975"/>
          <p14:tracePt t="28311" x="579438" y="3489325"/>
          <p14:tracePt t="28319" x="571500" y="3489325"/>
          <p14:tracePt t="28335" x="563563" y="3489325"/>
          <p14:tracePt t="28348" x="555625" y="3497263"/>
          <p14:tracePt t="28383" x="555625" y="3505200"/>
          <p14:tracePt t="28399" x="533400" y="3513138"/>
          <p14:tracePt t="28415" x="525463" y="3521075"/>
          <p14:tracePt t="28432" x="517525" y="3521075"/>
          <p14:tracePt t="31138" x="525463" y="3521075"/>
          <p14:tracePt t="31431" x="533400" y="3521075"/>
          <p14:tracePt t="31511" x="541338" y="3521075"/>
          <p14:tracePt t="31591" x="549275" y="3521075"/>
          <p14:tracePt t="31623" x="555625" y="3521075"/>
          <p14:tracePt t="31751" x="555625" y="3513138"/>
          <p14:tracePt t="31927" x="555625" y="3505200"/>
          <p14:tracePt t="32857" x="563563" y="3505200"/>
          <p14:tracePt t="32943" x="579438" y="3505200"/>
          <p14:tracePt t="33055" x="579438" y="3497263"/>
          <p14:tracePt t="33127" x="587375" y="3497263"/>
          <p14:tracePt t="33199" x="593725" y="3497263"/>
          <p14:tracePt t="33239" x="601663" y="3489325"/>
          <p14:tracePt t="33255" x="609600" y="3489325"/>
          <p14:tracePt t="33295" x="617538" y="3489325"/>
          <p14:tracePt t="33303" x="631825" y="3482975"/>
          <p14:tracePt t="33335" x="647700" y="3482975"/>
          <p14:tracePt t="33383" x="655638" y="3482975"/>
          <p14:tracePt t="33423" x="663575" y="3482975"/>
          <p14:tracePt t="33431" x="669925" y="3482975"/>
          <p14:tracePt t="33455" x="677863" y="3482975"/>
          <p14:tracePt t="33471" x="685800" y="3482975"/>
          <p14:tracePt t="33487" x="701675" y="3482975"/>
          <p14:tracePt t="33535" x="715963" y="3482975"/>
          <p14:tracePt t="33559" x="723900" y="3482975"/>
          <p14:tracePt t="33567" x="731838" y="3482975"/>
          <p14:tracePt t="33577" x="746125" y="3482975"/>
          <p14:tracePt t="33593" x="762000" y="3489325"/>
          <p14:tracePt t="33609" x="769938" y="3489325"/>
          <p14:tracePt t="33640" x="777875" y="3489325"/>
          <p14:tracePt t="33655" x="784225" y="3489325"/>
          <p14:tracePt t="33663" x="800100" y="3497263"/>
          <p14:tracePt t="33676" x="815975" y="3497263"/>
          <p14:tracePt t="33693" x="830263" y="3505200"/>
          <p14:tracePt t="33709" x="838200" y="3505200"/>
          <p14:tracePt t="33728" x="854075" y="3513138"/>
          <p14:tracePt t="33760" x="860425" y="3513138"/>
          <p14:tracePt t="33799" x="876300" y="3513138"/>
          <p14:tracePt t="33847" x="884238" y="3513138"/>
          <p14:tracePt t="33887" x="892175" y="3513138"/>
          <p14:tracePt t="33903" x="898525" y="3513138"/>
          <p14:tracePt t="33911" x="914400" y="3513138"/>
          <p14:tracePt t="33926" x="914400" y="3521075"/>
          <p14:tracePt t="33942" x="922338" y="3521075"/>
          <p14:tracePt t="33960" x="936625" y="3521075"/>
          <p14:tracePt t="33976" x="944563" y="3521075"/>
          <p14:tracePt t="33993" x="960438" y="3527425"/>
          <p14:tracePt t="34024" x="968375" y="3527425"/>
          <p14:tracePt t="34040" x="974725" y="3527425"/>
          <p14:tracePt t="34047" x="982663" y="3527425"/>
          <p14:tracePt t="34059" x="990600" y="3527425"/>
          <p14:tracePt t="34077" x="998538" y="3527425"/>
          <p14:tracePt t="34092" x="1006475" y="3527425"/>
          <p14:tracePt t="34109" x="1012825" y="3527425"/>
          <p14:tracePt t="34125" x="1028700" y="3527425"/>
          <p14:tracePt t="34142" x="1074738" y="3527425"/>
          <p14:tracePt t="34160" x="1112838" y="3527425"/>
          <p14:tracePt t="34176" x="1143000" y="3527425"/>
          <p14:tracePt t="34193" x="1158875" y="3527425"/>
          <p14:tracePt t="34209" x="1165225" y="3527425"/>
          <p14:tracePt t="34226" x="1173163" y="3527425"/>
          <p14:tracePt t="34242" x="1181100" y="3527425"/>
          <p14:tracePt t="34271" x="1189038" y="3527425"/>
          <p14:tracePt t="34287" x="1196975" y="3527425"/>
          <p14:tracePt t="34295" x="1181100" y="3527425"/>
          <p14:tracePt t="34415" x="1165225" y="3527425"/>
          <p14:tracePt t="34423" x="1143000" y="3527425"/>
          <p14:tracePt t="34431" x="1127125" y="3527425"/>
          <p14:tracePt t="34442" x="1074738" y="3527425"/>
          <p14:tracePt t="34459" x="1020763" y="3527425"/>
          <p14:tracePt t="34476" x="968375" y="3527425"/>
          <p14:tracePt t="34492" x="930275" y="3513138"/>
          <p14:tracePt t="34508" x="898525" y="3489325"/>
          <p14:tracePt t="34525" x="884238" y="3482975"/>
          <p14:tracePt t="34541" x="868363" y="3482975"/>
          <p14:tracePt t="34557" x="854075" y="3475038"/>
          <p14:tracePt t="34557" x="838200" y="3475038"/>
          <p14:tracePt t="34577" x="822325" y="3459163"/>
          <p14:tracePt t="34592" x="808038" y="3451225"/>
          <p14:tracePt t="34608" x="800100" y="3444875"/>
          <p14:tracePt t="34624" x="784225" y="3444875"/>
          <p14:tracePt t="34641" x="777875" y="3429000"/>
          <p14:tracePt t="34657" x="769938" y="3429000"/>
          <p14:tracePt t="34674" x="762000" y="3429000"/>
          <p14:tracePt t="34691" x="754063" y="3421063"/>
          <p14:tracePt t="34708" x="739775" y="3413125"/>
          <p14:tracePt t="34735" x="731838" y="3406775"/>
          <p14:tracePt t="34759" x="731838" y="3390900"/>
          <p14:tracePt t="34807" x="731838" y="3382963"/>
          <p14:tracePt t="34815" x="731838" y="3375025"/>
          <p14:tracePt t="34825" x="723900" y="3375025"/>
          <p14:tracePt t="34863" x="723900" y="3368675"/>
          <p14:tracePt t="34871" x="723900" y="3360738"/>
          <p14:tracePt t="34887" x="723900" y="3352800"/>
          <p14:tracePt t="34895" x="723900" y="3336925"/>
          <p14:tracePt t="34908" x="723900" y="3322638"/>
          <p14:tracePt t="34926" x="723900" y="3292475"/>
          <p14:tracePt t="34942" x="731838" y="3246438"/>
          <p14:tracePt t="34958" x="739775" y="3178175"/>
          <p14:tracePt t="34977" x="762000" y="3132138"/>
          <p14:tracePt t="34993" x="769938" y="3078163"/>
          <p14:tracePt t="35009" x="769938" y="3040063"/>
          <p14:tracePt t="35025" x="769938" y="3001963"/>
          <p14:tracePt t="35042" x="769938" y="2971800"/>
          <p14:tracePt t="35059" x="769938" y="2925763"/>
          <p14:tracePt t="35076" x="769938" y="2911475"/>
          <p14:tracePt t="35091" x="769938" y="2887663"/>
          <p14:tracePt t="35108" x="777875" y="2865438"/>
          <p14:tracePt t="35125" x="784225" y="2827338"/>
          <p14:tracePt t="35125" x="784225" y="2811463"/>
          <p14:tracePt t="35143" x="792163" y="2803525"/>
          <p14:tracePt t="35158" x="792163" y="2759075"/>
          <p14:tracePt t="35176" x="800100" y="2727325"/>
          <p14:tracePt t="35192" x="800100" y="2705100"/>
          <p14:tracePt t="35209" x="808038" y="2682875"/>
          <p14:tracePt t="35225" x="808038" y="2659063"/>
          <p14:tracePt t="35241" x="815975" y="2644775"/>
          <p14:tracePt t="35258" x="815975" y="2636838"/>
          <p14:tracePt t="35274" x="822325" y="2613025"/>
          <p14:tracePt t="35292" x="838200" y="2574925"/>
          <p14:tracePt t="35308" x="854075" y="2544763"/>
          <p14:tracePt t="35325" x="868363" y="2506663"/>
          <p14:tracePt t="35341" x="884238" y="2492375"/>
          <p14:tracePt t="35341" x="892175" y="2468563"/>
          <p14:tracePt t="35362" x="898525" y="2454275"/>
          <p14:tracePt t="35375" x="906463" y="2422525"/>
          <p14:tracePt t="35392" x="914400" y="2408238"/>
          <p14:tracePt t="35408" x="922338" y="2392363"/>
          <p14:tracePt t="35424" x="930275" y="2378075"/>
          <p14:tracePt t="35441" x="936625" y="2362200"/>
          <p14:tracePt t="35457" x="952500" y="2339975"/>
          <p14:tracePt t="35474" x="968375" y="2316163"/>
          <p14:tracePt t="35491" x="990600" y="2270125"/>
          <p14:tracePt t="35508" x="1006475" y="2247900"/>
          <p14:tracePt t="35525" x="1006475" y="2225675"/>
          <p14:tracePt t="35541" x="1006475" y="2232025"/>
          <p14:tracePt t="35663" x="1006475" y="2247900"/>
          <p14:tracePt t="35672" x="1006475" y="2263775"/>
          <p14:tracePt t="35679" x="1006475" y="2286000"/>
          <p14:tracePt t="35690" x="982663" y="2416175"/>
          <p14:tracePt t="35708" x="930275" y="2606675"/>
          <p14:tracePt t="35726" x="898525" y="2835275"/>
          <p14:tracePt t="35742" x="868363" y="3001963"/>
          <p14:tracePt t="35759" x="854075" y="3124200"/>
          <p14:tracePt t="35759" x="854075" y="3162300"/>
          <p14:tracePt t="35777" x="854075" y="3200400"/>
          <p14:tracePt t="35793" x="854075" y="3238500"/>
          <p14:tracePt t="35809" x="854075" y="3260725"/>
          <p14:tracePt t="35826" x="854075" y="3284538"/>
          <p14:tracePt t="35842" x="854075" y="3292475"/>
          <p14:tracePt t="35858" x="854075" y="3322638"/>
          <p14:tracePt t="35876" x="838200" y="3352800"/>
          <p14:tracePt t="35891" x="830263" y="3406775"/>
          <p14:tracePt t="35907" x="822325" y="3475038"/>
          <p14:tracePt t="35925" x="815975" y="3527425"/>
          <p14:tracePt t="35942" x="800100" y="3551238"/>
          <p14:tracePt t="35958" x="800100" y="3573463"/>
          <p14:tracePt t="35975" x="800100" y="3589338"/>
          <p14:tracePt t="36024" x="784225" y="3597275"/>
          <p14:tracePt t="36032" x="777875" y="3611563"/>
          <p14:tracePt t="36042" x="762000" y="3627438"/>
          <p14:tracePt t="36060" x="754063" y="3635375"/>
          <p14:tracePt t="36088" x="746125" y="3635375"/>
          <p14:tracePt t="36152" x="739775" y="3635375"/>
          <p14:tracePt t="36176" x="731838" y="3635375"/>
          <p14:tracePt t="36184" x="708025" y="3627438"/>
          <p14:tracePt t="36193" x="655638" y="3603625"/>
          <p14:tracePt t="36209" x="601663" y="3597275"/>
          <p14:tracePt t="36226" x="601663" y="3589338"/>
          <p14:tracePt t="36241" x="609600" y="3597275"/>
          <p14:tracePt t="36424" x="617538" y="3619500"/>
          <p14:tracePt t="36440" x="639763" y="3635375"/>
          <p14:tracePt t="36457" x="639763" y="3649663"/>
          <p14:tracePt t="36464" x="647700" y="3657600"/>
          <p14:tracePt t="36475" x="669925" y="3695700"/>
          <p14:tracePt t="36491" x="693738" y="3717925"/>
          <p14:tracePt t="36508" x="723900" y="3763963"/>
          <p14:tracePt t="36525" x="739775" y="3787775"/>
          <p14:tracePt t="36540" x="777875" y="3832225"/>
          <p14:tracePt t="36557" x="777875" y="3870325"/>
          <p14:tracePt t="36557" x="800100" y="3894138"/>
          <p14:tracePt t="36577" x="808038" y="3908425"/>
          <p14:tracePt t="36591" x="838200" y="3954463"/>
          <p14:tracePt t="36591" x="854075" y="3970338"/>
          <p14:tracePt t="36609" x="892175" y="4016375"/>
          <p14:tracePt t="36625" x="892175" y="4030663"/>
          <p14:tracePt t="36641" x="914400" y="4068763"/>
          <p14:tracePt t="36658" x="930275" y="4092575"/>
          <p14:tracePt t="36675" x="944563" y="4114800"/>
          <p14:tracePt t="36691" x="960438" y="4137025"/>
          <p14:tracePt t="36707" x="982663" y="4191000"/>
          <p14:tracePt t="36724" x="990600" y="4213225"/>
          <p14:tracePt t="36741" x="998538" y="4237038"/>
          <p14:tracePt t="36758" x="1020763" y="4259263"/>
          <p14:tracePt t="36774" x="1050925" y="4321175"/>
          <p14:tracePt t="36791" x="1074738" y="4351338"/>
          <p14:tracePt t="36791" x="1082675" y="4365625"/>
          <p14:tracePt t="36809" x="1104900" y="4381500"/>
          <p14:tracePt t="36824" x="1120775" y="4419600"/>
          <p14:tracePt t="36842" x="1143000" y="4449763"/>
          <p14:tracePt t="36858" x="1158875" y="4487863"/>
          <p14:tracePt t="36873" x="1173163" y="4518025"/>
          <p14:tracePt t="36891" x="1196975" y="4541838"/>
          <p14:tracePt t="36907" x="1211263" y="4556125"/>
          <p14:tracePt t="36925" x="1219200" y="4579938"/>
          <p14:tracePt t="36941" x="1235075" y="4594225"/>
          <p14:tracePt t="36957" x="1235075" y="4602163"/>
          <p14:tracePt t="36974" x="1241425" y="4618038"/>
          <p14:tracePt t="36974" x="1249363" y="4625975"/>
          <p14:tracePt t="36993" x="1257300" y="4640263"/>
          <p14:tracePt t="37032" x="1257300" y="4656138"/>
          <p14:tracePt t="37072" x="1257300" y="4670425"/>
          <p14:tracePt t="37080" x="1257300" y="4678363"/>
          <p14:tracePt t="37096" x="1265238" y="4694238"/>
          <p14:tracePt t="37107" x="1279525" y="4702175"/>
          <p14:tracePt t="37122" x="1279525" y="4694238"/>
          <p14:tracePt t="37616" x="1279525" y="4686300"/>
          <p14:tracePt t="37624" x="1279525" y="4670425"/>
          <p14:tracePt t="37639" x="1279525" y="4610100"/>
          <p14:tracePt t="37657" x="1265238" y="4556125"/>
          <p14:tracePt t="37675" x="1265238" y="4479925"/>
          <p14:tracePt t="37690" x="1227138" y="4381500"/>
          <p14:tracePt t="37707" x="1189038" y="4297363"/>
          <p14:tracePt t="37723" x="1158875" y="4198938"/>
          <p14:tracePt t="37740" x="1150938" y="4076700"/>
          <p14:tracePt t="37756" x="1150938" y="3978275"/>
          <p14:tracePt t="37774" x="1127125" y="3878263"/>
          <p14:tracePt t="37790" x="1104900" y="3817938"/>
          <p14:tracePt t="37807" x="1089025" y="3763963"/>
          <p14:tracePt t="37807" x="1066800" y="3741738"/>
          <p14:tracePt t="37825" x="1066800" y="3733800"/>
          <p14:tracePt t="37838" x="1058863" y="3711575"/>
          <p14:tracePt t="37855" x="1058863" y="3695700"/>
          <p14:tracePt t="37872" x="1058863" y="3679825"/>
          <p14:tracePt t="37920" x="1058863" y="3673475"/>
          <p14:tracePt t="37937" x="1050925" y="3649663"/>
          <p14:tracePt t="37944" x="1050925" y="3627438"/>
          <p14:tracePt t="37956" x="1036638" y="3581400"/>
          <p14:tracePt t="37973" x="1036638" y="3559175"/>
          <p14:tracePt t="37990" x="1036638" y="3535363"/>
          <p14:tracePt t="38007" x="1036638" y="3527425"/>
          <p14:tracePt t="38032" x="1050925" y="3521075"/>
          <p14:tracePt t="38041" x="1096963" y="3521075"/>
          <p14:tracePt t="38057" x="1150938" y="3513138"/>
          <p14:tracePt t="38074" x="1203325" y="3489325"/>
          <p14:tracePt t="38090" x="1265238" y="3475038"/>
          <p14:tracePt t="38106" x="1295400" y="3451225"/>
          <p14:tracePt t="38123" x="1303338" y="3451225"/>
          <p14:tracePt t="38139" x="1303338" y="3444875"/>
          <p14:tracePt t="38155" x="1311275" y="3444875"/>
          <p14:tracePt t="38232" x="1325563" y="3444875"/>
          <p14:tracePt t="38240" x="1333500" y="3444875"/>
          <p14:tracePt t="38257" x="1341438" y="3444875"/>
          <p14:tracePt t="38272" x="1349375" y="3444875"/>
          <p14:tracePt t="38320" x="1355725" y="3444875"/>
          <p14:tracePt t="38337" x="1363663" y="3444875"/>
          <p14:tracePt t="38361" x="1371600" y="3444875"/>
          <p14:tracePt t="38376" x="1379538" y="3451225"/>
          <p14:tracePt t="38392" x="1387475" y="3459163"/>
          <p14:tracePt t="38400" x="1393825" y="3459163"/>
          <p14:tracePt t="38408" x="1401763" y="3459163"/>
          <p14:tracePt t="38422" x="1409700" y="3467100"/>
          <p14:tracePt t="38438" x="1417638" y="3467100"/>
          <p14:tracePt t="38488" x="1425575" y="3467100"/>
          <p14:tracePt t="38496" x="1431925" y="3467100"/>
          <p14:tracePt t="38512" x="1439863" y="3467100"/>
          <p14:tracePt t="38584" x="1439863" y="3451225"/>
          <p14:tracePt t="38656" x="1439863" y="3444875"/>
          <p14:tracePt t="38688" x="1431925" y="3436938"/>
          <p14:tracePt t="38705" x="1425575" y="3436938"/>
          <p14:tracePt t="38728" x="1417638" y="3436938"/>
          <p14:tracePt t="38752" x="1409700" y="3436938"/>
          <p14:tracePt t="38768" x="1401763" y="3436938"/>
          <p14:tracePt t="38776" x="1387475" y="3444875"/>
          <p14:tracePt t="38792" x="1387475" y="3451225"/>
          <p14:tracePt t="38805" x="1371600" y="3475038"/>
          <p14:tracePt t="38822" x="1363663" y="3497263"/>
          <p14:tracePt t="38839" x="1363663" y="3513138"/>
          <p14:tracePt t="38855" x="1363663" y="3527425"/>
          <p14:tracePt t="38872" x="1363663" y="3535363"/>
          <p14:tracePt t="38896" x="1371600" y="3535363"/>
          <p14:tracePt t="38906" x="1379538" y="3535363"/>
          <p14:tracePt t="38928" x="1387475" y="3535363"/>
          <p14:tracePt t="38938" x="1393825" y="3535363"/>
          <p14:tracePt t="38955" x="1401763" y="3535363"/>
          <p14:tracePt t="39248" x="1417638" y="3535363"/>
          <p14:tracePt t="39328" x="1431925" y="3535363"/>
          <p14:tracePt t="39337" x="1447800" y="3535363"/>
          <p14:tracePt t="39352" x="1455738" y="3535363"/>
          <p14:tracePt t="39361" x="1463675" y="3535363"/>
          <p14:tracePt t="39374" x="1470025" y="3535363"/>
          <p14:tracePt t="39416" x="1477963" y="3535363"/>
          <p14:tracePt t="39432" x="1485900" y="3535363"/>
          <p14:tracePt t="39440" x="1493838" y="3535363"/>
          <p14:tracePt t="39454" x="1524000" y="3535363"/>
          <p14:tracePt t="39471" x="1531938" y="3535363"/>
          <p14:tracePt t="39488" x="1539875" y="3535363"/>
          <p14:tracePt t="39536" x="1546225" y="3535363"/>
          <p14:tracePt t="39728" x="1562100" y="3535363"/>
          <p14:tracePt t="39808" x="1570038" y="3535363"/>
          <p14:tracePt t="39848" x="1577975" y="3527425"/>
          <p14:tracePt t="39856" x="1577975" y="3521075"/>
          <p14:tracePt t="39870" x="1577975" y="3513138"/>
          <p14:tracePt t="39896" x="1577975" y="3505200"/>
          <p14:tracePt t="39921" x="1584325" y="3497263"/>
          <p14:tracePt t="39928" x="1592263" y="3489325"/>
          <p14:tracePt t="39938" x="1592263" y="3482975"/>
          <p14:tracePt t="39954" x="1592263" y="3451225"/>
          <p14:tracePt t="39971" x="1600200" y="3444875"/>
          <p14:tracePt t="39988" x="1600200" y="3413125"/>
          <p14:tracePt t="40004" x="1608138" y="3390900"/>
          <p14:tracePt t="40020" x="1622425" y="3382963"/>
          <p14:tracePt t="40048" x="1622425" y="3375025"/>
          <p14:tracePt t="40065" x="1622425" y="3368675"/>
          <p14:tracePt t="40088" x="1630363" y="3352800"/>
          <p14:tracePt t="40096" x="1638300" y="3344863"/>
          <p14:tracePt t="40112" x="1638300" y="3330575"/>
          <p14:tracePt t="40121" x="1646238" y="3314700"/>
          <p14:tracePt t="40138" x="1660525" y="3284538"/>
          <p14:tracePt t="40155" x="1676400" y="3268663"/>
          <p14:tracePt t="40171" x="1684338" y="3246438"/>
          <p14:tracePt t="40187" x="1698625" y="3230563"/>
          <p14:tracePt t="40204" x="1706563" y="3208338"/>
          <p14:tracePt t="40221" x="1730375" y="3178175"/>
          <p14:tracePt t="40237" x="1730375" y="3162300"/>
          <p14:tracePt t="40253" x="1744663" y="3140075"/>
          <p14:tracePt t="40271" x="1760538" y="3101975"/>
          <p14:tracePt t="40271" x="1768475" y="3086100"/>
          <p14:tracePt t="40289" x="1774825" y="3070225"/>
          <p14:tracePt t="40303" x="1798638" y="3048000"/>
          <p14:tracePt t="40321" x="1812925" y="3025775"/>
          <p14:tracePt t="40338" x="1828800" y="3009900"/>
          <p14:tracePt t="40355" x="1851025" y="2979738"/>
          <p14:tracePt t="40373" x="1874838" y="2949575"/>
          <p14:tracePt t="40387" x="1889125" y="2925763"/>
          <p14:tracePt t="40404" x="1897063" y="2911475"/>
          <p14:tracePt t="40420" x="1905000" y="2903538"/>
          <p14:tracePt t="40437" x="1905000" y="2895600"/>
          <p14:tracePt t="40453" x="1897063" y="2903538"/>
          <p14:tracePt t="40528" x="1897063" y="2925763"/>
          <p14:tracePt t="40536" x="1889125" y="2979738"/>
          <p14:tracePt t="40554" x="1889125" y="3032125"/>
          <p14:tracePt t="40572" x="1874838" y="3094038"/>
          <p14:tracePt t="40587" x="1874838" y="3124200"/>
          <p14:tracePt t="40603" x="1866900" y="3162300"/>
          <p14:tracePt t="40620" x="1858963" y="3200400"/>
          <p14:tracePt t="40637" x="1851025" y="3208338"/>
          <p14:tracePt t="40653" x="1851025" y="3230563"/>
          <p14:tracePt t="40670" x="1844675" y="3238500"/>
          <p14:tracePt t="40687" x="1844675" y="3254375"/>
          <p14:tracePt t="40687" x="1844675" y="3260725"/>
          <p14:tracePt t="40705" x="1820863" y="3314700"/>
          <p14:tracePt t="40721" x="1812925" y="3368675"/>
          <p14:tracePt t="40738" x="1806575" y="3406775"/>
          <p14:tracePt t="40754" x="1806575" y="3436938"/>
          <p14:tracePt t="40770" x="1798638" y="3451225"/>
          <p14:tracePt t="40787" x="1798638" y="3459163"/>
          <p14:tracePt t="40816" x="1790700" y="3467100"/>
          <p14:tracePt t="40824" x="1790700" y="3475038"/>
          <p14:tracePt t="40856" x="1782763" y="3489325"/>
          <p14:tracePt t="40864" x="1782763" y="3497263"/>
          <p14:tracePt t="40880" x="1774825" y="3513138"/>
          <p14:tracePt t="40888" x="1782763" y="3513138"/>
          <p14:tracePt t="41072" x="1798638" y="3513138"/>
          <p14:tracePt t="41080" x="1812925" y="3513138"/>
          <p14:tracePt t="41104" x="1820863" y="3513138"/>
          <p14:tracePt t="41112" x="1836738" y="3513138"/>
          <p14:tracePt t="41121" x="1858963" y="3505200"/>
          <p14:tracePt t="41137" x="1889125" y="3505200"/>
          <p14:tracePt t="41154" x="1927225" y="3505200"/>
          <p14:tracePt t="41171" x="2011363" y="3497263"/>
          <p14:tracePt t="41187" x="2087563" y="3482975"/>
          <p14:tracePt t="41203" x="2125663" y="3482975"/>
          <p14:tracePt t="41220" x="2133600" y="3482975"/>
          <p14:tracePt t="41236" x="2141538" y="3482975"/>
          <p14:tracePt t="41253" x="2149475" y="3482975"/>
          <p14:tracePt t="41269" x="2163763" y="3482975"/>
          <p14:tracePt t="41287" x="2187575" y="3482975"/>
          <p14:tracePt t="41287" x="2201863" y="3489325"/>
          <p14:tracePt t="41305" x="2201863" y="3497263"/>
          <p14:tracePt t="41472" x="2193925" y="3505200"/>
          <p14:tracePt t="41480" x="2187575" y="3505200"/>
          <p14:tracePt t="41488" x="2171700" y="3521075"/>
          <p14:tracePt t="41502" x="2141538" y="3543300"/>
          <p14:tracePt t="41502" x="2125663" y="3559175"/>
          <p14:tracePt t="41521" x="2111375" y="3565525"/>
          <p14:tracePt t="41537" x="2095500" y="3573463"/>
          <p14:tracePt t="41553" x="2065338" y="3581400"/>
          <p14:tracePt t="41571" x="2049463" y="3589338"/>
          <p14:tracePt t="41586" x="2041525" y="3589338"/>
          <p14:tracePt t="41602" x="2035175" y="3597275"/>
          <p14:tracePt t="41619" x="2027238" y="3597275"/>
          <p14:tracePt t="41635" x="1989138" y="3597275"/>
          <p14:tracePt t="41653" x="1958975" y="3597275"/>
          <p14:tracePt t="41669" x="1943100" y="3597275"/>
          <p14:tracePt t="41686" x="1935163" y="3597275"/>
          <p14:tracePt t="41736" x="1927225" y="3597275"/>
          <p14:tracePt t="41760" x="1920875" y="3597275"/>
          <p14:tracePt t="41776" x="1912938" y="3603625"/>
          <p14:tracePt t="41928" x="1920875" y="3619500"/>
          <p14:tracePt t="41936" x="1943100" y="3635375"/>
          <p14:tracePt t="41951" x="1973263" y="3673475"/>
          <p14:tracePt t="41951" x="2003425" y="3679825"/>
          <p14:tracePt t="41969" x="2035175" y="3717925"/>
          <p14:tracePt t="41986" x="2049463" y="3733800"/>
          <p14:tracePt t="42003" x="2065338" y="3749675"/>
          <p14:tracePt t="42019" x="2079625" y="3771900"/>
          <p14:tracePt t="42036" x="2079625" y="3794125"/>
          <p14:tracePt t="42052" x="2079625" y="3810000"/>
          <p14:tracePt t="42070" x="2079625" y="3817938"/>
          <p14:tracePt t="42085" x="2079625" y="3825875"/>
          <p14:tracePt t="42112" x="2079625" y="3832225"/>
          <p14:tracePt t="42144" x="2079625" y="3848100"/>
          <p14:tracePt t="42177" x="2079625" y="3856038"/>
          <p14:tracePt t="42256" x="2079625" y="3878263"/>
          <p14:tracePt t="42280" x="2087563" y="3894138"/>
          <p14:tracePt t="42304" x="2095500" y="3902075"/>
          <p14:tracePt t="42328" x="2095500" y="3886200"/>
          <p14:tracePt t="43024" x="2095500" y="3878263"/>
          <p14:tracePt t="43033" x="2095500" y="3870325"/>
          <p14:tracePt t="43040" x="2095500" y="3856038"/>
          <p14:tracePt t="43051" x="2049463" y="3787775"/>
          <p14:tracePt t="43068" x="1997075" y="3711575"/>
          <p14:tracePt t="43085" x="1935163" y="3589338"/>
          <p14:tracePt t="43101" x="1844675" y="3444875"/>
          <p14:tracePt t="43118" x="1768475" y="3314700"/>
          <p14:tracePt t="43134" x="1736725" y="3268663"/>
          <p14:tracePt t="43151" x="1706563" y="3222625"/>
          <p14:tracePt t="43151" x="1698625" y="3222625"/>
          <p14:tracePt t="43169" x="1668463" y="3200400"/>
          <p14:tracePt t="43185" x="1660525" y="3192463"/>
          <p14:tracePt t="43201" x="1646238" y="3184525"/>
          <p14:tracePt t="43218" x="1638300" y="3178175"/>
          <p14:tracePt t="43234" x="1630363" y="3154363"/>
          <p14:tracePt t="43251" x="1584325" y="3124200"/>
          <p14:tracePt t="43267" x="1524000" y="3055938"/>
          <p14:tracePt t="43284" x="1439863" y="2941638"/>
          <p14:tracePt t="43301" x="1371600" y="2803525"/>
          <p14:tracePt t="43317" x="1349375" y="2743200"/>
          <p14:tracePt t="43334" x="1333500" y="2713038"/>
          <p14:tracePt t="43351" x="1333500" y="2689225"/>
          <p14:tracePt t="43367" x="1317625" y="2644775"/>
          <p14:tracePt t="43387" x="1295400" y="2574925"/>
          <p14:tracePt t="43401" x="1249363" y="2438400"/>
          <p14:tracePt t="43417" x="1219200" y="2293938"/>
          <p14:tracePt t="43433" x="1196975" y="2209800"/>
          <p14:tracePt t="43450" x="1173163" y="2155825"/>
          <p14:tracePt t="43467" x="1173163" y="2133600"/>
          <p14:tracePt t="43484" x="1165225" y="2125663"/>
          <p14:tracePt t="43512" x="1165225" y="2117725"/>
          <p14:tracePt t="43536" x="1165225" y="2111375"/>
          <p14:tracePt t="43544" x="1165225" y="2095500"/>
          <p14:tracePt t="43560" x="1165225" y="2087563"/>
          <p14:tracePt t="43568" x="1165225" y="2065338"/>
          <p14:tracePt t="43585" x="1165225" y="2049463"/>
          <p14:tracePt t="43601" x="1165225" y="2019300"/>
          <p14:tracePt t="43618" x="1165225" y="1997075"/>
          <p14:tracePt t="43635" x="1165225" y="1973263"/>
          <p14:tracePt t="43651" x="1165225" y="1958975"/>
          <p14:tracePt t="43667" x="1165225" y="1951038"/>
          <p14:tracePt t="43736" x="1173163" y="1951038"/>
          <p14:tracePt t="43760" x="1181100" y="1951038"/>
          <p14:tracePt t="43776" x="1189038" y="1951038"/>
          <p14:tracePt t="43792" x="1196975" y="1951038"/>
          <p14:tracePt t="43808" x="1196975" y="1943100"/>
          <p14:tracePt t="43833" x="1203325" y="1943100"/>
          <p14:tracePt t="43849" x="1203325" y="1927225"/>
          <p14:tracePt t="43864" x="1203325" y="1920875"/>
          <p14:tracePt t="43880" x="1203325" y="1912938"/>
          <p14:tracePt t="43888" x="1203325" y="1905000"/>
          <p14:tracePt t="43899" x="1203325" y="1897063"/>
          <p14:tracePt t="43916" x="1203325" y="1889125"/>
          <p14:tracePt t="43933" x="1211263" y="1882775"/>
          <p14:tracePt t="43949" x="1211263" y="1874838"/>
          <p14:tracePt t="43968" x="1196975" y="1874838"/>
          <p14:tracePt t="44048" x="1181100" y="1874838"/>
          <p14:tracePt t="44064" x="1165225" y="1897063"/>
          <p14:tracePt t="44072" x="1158875" y="1905000"/>
          <p14:tracePt t="44083" x="1135063" y="1965325"/>
          <p14:tracePt t="44100" x="1135063" y="1981200"/>
          <p14:tracePt t="44116" x="1135063" y="1997075"/>
          <p14:tracePt t="44133" x="1135063" y="2003425"/>
          <p14:tracePt t="44149" x="1150938" y="2003425"/>
          <p14:tracePt t="44167" x="1165225" y="2003425"/>
          <p14:tracePt t="44184" x="1165225" y="1989138"/>
          <p14:tracePt t="44208" x="1165225" y="1981200"/>
          <p14:tracePt t="44217" x="1165225" y="1951038"/>
          <p14:tracePt t="44234" x="1165225" y="1935163"/>
          <p14:tracePt t="44250" x="1165225" y="1927225"/>
          <p14:tracePt t="44266" x="1173163" y="1927225"/>
          <p14:tracePt t="44592" x="1181100" y="1927225"/>
          <p14:tracePt t="44664" x="1189038" y="1927225"/>
          <p14:tracePt t="44680" x="1189038" y="1920875"/>
          <p14:tracePt t="44688" x="1196975" y="1905000"/>
          <p14:tracePt t="44704" x="1196975" y="1889125"/>
          <p14:tracePt t="44728" x="1196975" y="1882775"/>
          <p14:tracePt t="44752" x="1196975" y="1874838"/>
          <p14:tracePt t="44760" x="1196975" y="1866900"/>
          <p14:tracePt t="44784" x="1203325" y="1858963"/>
          <p14:tracePt t="44792" x="1203325" y="1844675"/>
          <p14:tracePt t="44808" x="1203325" y="1828800"/>
          <p14:tracePt t="44817" x="1211263" y="1806575"/>
          <p14:tracePt t="44833" x="1211263" y="1768475"/>
          <p14:tracePt t="44850" x="1211263" y="1736725"/>
          <p14:tracePt t="44866" x="1219200" y="1730375"/>
          <p14:tracePt t="44882" x="1219200" y="1722438"/>
          <p14:tracePt t="44899" x="1219200" y="1706563"/>
          <p14:tracePt t="44920" x="1219200" y="1698625"/>
          <p14:tracePt t="44944" x="1227138" y="1684338"/>
          <p14:tracePt t="44952" x="1227138" y="1676400"/>
          <p14:tracePt t="44965" x="1235075" y="1668463"/>
          <p14:tracePt t="44982" x="1241425" y="1646238"/>
          <p14:tracePt t="44999" x="1241425" y="1638300"/>
          <p14:tracePt t="45032" x="1249363" y="1630363"/>
          <p14:tracePt t="45040" x="1249363" y="1608138"/>
          <p14:tracePt t="45056" x="1257300" y="1608138"/>
          <p14:tracePt t="45066" x="1257300" y="1577975"/>
          <p14:tracePt t="45084" x="1265238" y="1562100"/>
          <p14:tracePt t="45099" x="1273175" y="1546225"/>
          <p14:tracePt t="45115" x="1279525" y="1516063"/>
          <p14:tracePt t="45132" x="1287463" y="1485900"/>
          <p14:tracePt t="45149" x="1287463" y="1470025"/>
          <p14:tracePt t="45166" x="1295400" y="1439863"/>
          <p14:tracePt t="45182" x="1303338" y="1425575"/>
          <p14:tracePt t="45182" x="1303338" y="1409700"/>
          <p14:tracePt t="45201" x="1303338" y="1393825"/>
          <p14:tracePt t="45217" x="1303338" y="1379538"/>
          <p14:tracePt t="45233" x="1311275" y="1371600"/>
          <p14:tracePt t="45249" x="1311275" y="1363663"/>
          <p14:tracePt t="45272" x="1311275" y="1379538"/>
          <p14:tracePt t="45416" x="1311275" y="1409700"/>
          <p14:tracePt t="45424" x="1311275" y="1425575"/>
          <p14:tracePt t="45433" x="1333500" y="1508125"/>
          <p14:tracePt t="45449" x="1341438" y="1562100"/>
          <p14:tracePt t="45466" x="1371600" y="1570038"/>
          <p14:tracePt t="45483" x="1387475" y="1608138"/>
          <p14:tracePt t="45499" x="1401763" y="1646238"/>
          <p14:tracePt t="45516" x="1401763" y="1676400"/>
          <p14:tracePt t="45533" x="1425575" y="1692275"/>
          <p14:tracePt t="45548" x="1425575" y="1698625"/>
          <p14:tracePt t="45565" x="1431925" y="1698625"/>
          <p14:tracePt t="45616" x="1439863" y="1698625"/>
          <p14:tracePt t="45640" x="1447800" y="1698625"/>
          <p14:tracePt t="45648" x="1455738" y="1698625"/>
          <p14:tracePt t="45666" x="1463675" y="1692275"/>
          <p14:tracePt t="45682" x="1485900" y="1676400"/>
          <p14:tracePt t="45699" x="1501775" y="1668463"/>
          <p14:tracePt t="45716" x="1531938" y="1654175"/>
          <p14:tracePt t="45731" x="1546225" y="1646238"/>
          <p14:tracePt t="45748" x="1562100" y="1638300"/>
          <p14:tracePt t="45764" x="1622425" y="1622425"/>
          <p14:tracePt t="45782" x="1660525" y="1608138"/>
          <p14:tracePt t="45798" x="1698625" y="1584325"/>
          <p14:tracePt t="45815" x="1714500" y="1577975"/>
          <p14:tracePt t="45832" x="1722438" y="1570038"/>
          <p14:tracePt t="45848" x="1744663" y="1570038"/>
          <p14:tracePt t="45866" x="1782763" y="1562100"/>
          <p14:tracePt t="45882" x="1836738" y="1539875"/>
          <p14:tracePt t="45898" x="1912938" y="1524000"/>
          <p14:tracePt t="45915" x="1935163" y="1516063"/>
          <p14:tracePt t="45931" x="1958975" y="1508125"/>
          <p14:tracePt t="45948" x="1958975" y="1524000"/>
          <p14:tracePt t="46128" x="1958975" y="1539875"/>
          <p14:tracePt t="46136" x="1958975" y="1554163"/>
          <p14:tracePt t="46147" x="1927225" y="1584325"/>
          <p14:tracePt t="46165" x="1912938" y="1622425"/>
          <p14:tracePt t="46181" x="1905000" y="1646238"/>
          <p14:tracePt t="46198" x="1897063" y="1660525"/>
          <p14:tracePt t="46214" x="1889125" y="1668463"/>
          <p14:tracePt t="46231" x="1889125" y="1676400"/>
          <p14:tracePt t="46256" x="1882775" y="1676400"/>
          <p14:tracePt t="46272" x="1874838" y="1692275"/>
          <p14:tracePt t="46281" x="1851025" y="1714500"/>
          <p14:tracePt t="46298" x="1828800" y="1744663"/>
          <p14:tracePt t="46314" x="1806575" y="1798638"/>
          <p14:tracePt t="46331" x="1774825" y="1844675"/>
          <p14:tracePt t="46347" x="1760538" y="1866900"/>
          <p14:tracePt t="46347" x="1760538" y="1874838"/>
          <p14:tracePt t="46369" x="1760538" y="1889125"/>
          <p14:tracePt t="46456" x="1760538" y="1897063"/>
          <p14:tracePt t="46472" x="1782763" y="1905000"/>
          <p14:tracePt t="46497" x="1798638" y="1912938"/>
          <p14:tracePt t="46513" x="1812925" y="1927225"/>
          <p14:tracePt t="46520" x="1858963" y="1927225"/>
          <p14:tracePt t="46530" x="1897063" y="1943100"/>
          <p14:tracePt t="46547" x="1943100" y="1943100"/>
          <p14:tracePt t="46564" x="2011363" y="1973263"/>
          <p14:tracePt t="46582" x="2087563" y="2011363"/>
          <p14:tracePt t="46597" x="2141538" y="2035175"/>
          <p14:tracePt t="46614" x="2179638" y="2049463"/>
          <p14:tracePt t="46631" x="2193925" y="2057400"/>
          <p14:tracePt t="48407" x="2187575" y="2065338"/>
          <p14:tracePt t="48944" x="2187575" y="2073275"/>
          <p14:tracePt t="48952" x="2187575" y="2079625"/>
          <p14:tracePt t="48968" x="2187575" y="2087563"/>
          <p14:tracePt t="48978" x="2171700" y="2141538"/>
          <p14:tracePt t="48995" x="2163763" y="2193925"/>
          <p14:tracePt t="49012" x="2163763" y="2293938"/>
          <p14:tracePt t="49028" x="2149475" y="2370138"/>
          <p14:tracePt t="49045" x="2133600" y="2454275"/>
          <p14:tracePt t="49062" x="2125663" y="2568575"/>
          <p14:tracePt t="49062" x="2111375" y="2636838"/>
          <p14:tracePt t="49081" x="2087563" y="2713038"/>
          <p14:tracePt t="49095" x="2057400" y="2911475"/>
          <p14:tracePt t="49095" x="2049463" y="3009900"/>
          <p14:tracePt t="49113" x="2019300" y="3140075"/>
          <p14:tracePt t="49128" x="1965325" y="3451225"/>
          <p14:tracePt t="49146" x="1927225" y="3635375"/>
          <p14:tracePt t="49162" x="1874838" y="3794125"/>
          <p14:tracePt t="49178" x="1828800" y="3962400"/>
          <p14:tracePt t="49195" x="1768475" y="4098925"/>
          <p14:tracePt t="49211" x="1676400" y="4251325"/>
          <p14:tracePt t="49228" x="1622425" y="4365625"/>
          <p14:tracePt t="49245" x="1584325" y="4465638"/>
          <p14:tracePt t="49261" x="1562100" y="4564063"/>
          <p14:tracePt t="49278" x="1546225" y="4618038"/>
          <p14:tracePt t="49294" x="1524000" y="4686300"/>
          <p14:tracePt t="49294" x="1516063" y="4724400"/>
          <p14:tracePt t="49313" x="1470025" y="4816475"/>
          <p14:tracePt t="49329" x="1409700" y="4906963"/>
          <p14:tracePt t="49345" x="1371600" y="4945063"/>
          <p14:tracePt t="49363" x="1355725" y="4960938"/>
          <p14:tracePt t="49378" x="1333500" y="4960938"/>
          <p14:tracePt t="49395" x="1295400" y="4960938"/>
          <p14:tracePt t="49411" x="1241425" y="4960938"/>
          <p14:tracePt t="49428" x="1227138" y="4960938"/>
          <p14:tracePt t="49444" x="1211263" y="4960938"/>
          <p14:tracePt t="49460" x="1211263" y="4953000"/>
          <p14:tracePt t="49496" x="1211263" y="4945063"/>
          <p14:tracePt t="49520" x="1211263" y="4937125"/>
          <p14:tracePt t="49528" x="1211263" y="4930775"/>
          <p14:tracePt t="49552" x="1211263" y="4922838"/>
          <p14:tracePt t="49562" x="1211263" y="4906963"/>
          <p14:tracePt t="49578" x="1227138" y="4884738"/>
          <p14:tracePt t="49595" x="1241425" y="4860925"/>
          <p14:tracePt t="49611" x="1249363" y="4854575"/>
          <p14:tracePt t="49640" x="1249363" y="4846638"/>
          <p14:tracePt t="49672" x="1257300" y="4846638"/>
          <p14:tracePt t="49680" x="1257300" y="4830763"/>
          <p14:tracePt t="49694" x="1273175" y="4822825"/>
          <p14:tracePt t="49711" x="1273175" y="4816475"/>
          <p14:tracePt t="50344" x="1279525" y="4816475"/>
          <p14:tracePt t="51120" x="1287463" y="4816475"/>
          <p14:tracePt t="51152" x="1287463" y="4808538"/>
          <p14:tracePt t="51432" x="1295400" y="4808538"/>
          <p14:tracePt t="51504" x="1303338" y="4800600"/>
          <p14:tracePt t="51528" x="1311275" y="4792663"/>
          <p14:tracePt t="51648" x="1317625" y="4792663"/>
          <p14:tracePt t="51736" x="1317625" y="4784725"/>
          <p14:tracePt t="51744" x="1325563" y="4778375"/>
          <p14:tracePt t="51760" x="1333500" y="4778375"/>
          <p14:tracePt t="51808" x="1341438" y="4778375"/>
          <p14:tracePt t="51864" x="1341438" y="4770438"/>
          <p14:tracePt t="51873" x="1355725" y="4762500"/>
          <p14:tracePt t="51880" x="1379538" y="4754563"/>
          <p14:tracePt t="51896" x="1401763" y="4746625"/>
          <p14:tracePt t="51908" x="1439863" y="4732338"/>
          <p14:tracePt t="51925" x="1493838" y="4702175"/>
          <p14:tracePt t="51942" x="1508125" y="4702175"/>
          <p14:tracePt t="51958" x="1539875" y="4678363"/>
          <p14:tracePt t="51958" x="1592263" y="4632325"/>
          <p14:tracePt t="51977" x="1654175" y="4587875"/>
          <p14:tracePt t="51991" x="1965325" y="4441825"/>
          <p14:tracePt t="52009" x="2400300" y="4237038"/>
          <p14:tracePt t="52026" x="2895600" y="4022725"/>
          <p14:tracePt t="52042" x="3398838" y="3848100"/>
          <p14:tracePt t="52058" x="3863975" y="3665538"/>
          <p14:tracePt t="52076" x="4351338" y="3497263"/>
          <p14:tracePt t="52093" x="4800600" y="3382963"/>
          <p14:tracePt t="52108" x="5197475" y="3268663"/>
          <p14:tracePt t="52124" x="5524500" y="3132138"/>
          <p14:tracePt t="52141" x="5783263" y="2979738"/>
          <p14:tracePt t="52157" x="5981700" y="2879725"/>
          <p14:tracePt t="52175" x="6134100" y="2827338"/>
          <p14:tracePt t="52175" x="6188075" y="2803525"/>
          <p14:tracePt t="52193" x="6264275" y="2759075"/>
          <p14:tracePt t="52209" x="6332538" y="2727325"/>
          <p14:tracePt t="52226" x="6416675" y="2689225"/>
          <p14:tracePt t="52242" x="6537325" y="2628900"/>
          <p14:tracePt t="52258" x="6713538" y="2552700"/>
          <p14:tracePt t="52275" x="6904038" y="2408238"/>
          <p14:tracePt t="52291" x="7078663" y="2270125"/>
          <p14:tracePt t="52308" x="7146925" y="2179638"/>
          <p14:tracePt t="52325" x="7185025" y="2125663"/>
          <p14:tracePt t="52341" x="7192963" y="2095500"/>
          <p14:tracePt t="52358" x="7192963" y="2073275"/>
          <p14:tracePt t="52376" x="7192963" y="2057400"/>
          <p14:tracePt t="52391" x="7192963" y="2011363"/>
          <p14:tracePt t="52409" x="7192963" y="1935163"/>
          <p14:tracePt t="52426" x="7192963" y="1882775"/>
          <p14:tracePt t="52442" x="7192963" y="1851025"/>
          <p14:tracePt t="52458" x="7192963" y="1836738"/>
          <p14:tracePt t="52475" x="7185025" y="1828800"/>
          <p14:tracePt t="52491" x="7185025" y="1820863"/>
          <p14:tracePt t="52552" x="7178675" y="1812925"/>
          <p14:tracePt t="52560" x="7170738" y="1806575"/>
          <p14:tracePt t="52586" x="7154863" y="1806575"/>
          <p14:tracePt t="52832" x="7146925" y="1806575"/>
          <p14:tracePt t="52872" x="7140575" y="1806575"/>
          <p14:tracePt t="52888" x="7132638" y="1806575"/>
          <p14:tracePt t="52896" x="7124700" y="1806575"/>
          <p14:tracePt t="52907" x="7078663" y="1798638"/>
          <p14:tracePt t="52924" x="7048500" y="1798638"/>
          <p14:tracePt t="52941" x="7032625" y="1798638"/>
          <p14:tracePt t="52957" x="7002463" y="1798638"/>
          <p14:tracePt t="52974" x="6994525" y="1798638"/>
          <p14:tracePt t="52990" x="6980238" y="1798638"/>
          <p14:tracePt t="52990" x="6964363" y="1798638"/>
          <p14:tracePt t="53009" x="6942138" y="1798638"/>
          <p14:tracePt t="53024" x="6926263" y="1798638"/>
          <p14:tracePt t="53041" x="6911975" y="1798638"/>
          <p14:tracePt t="53058" x="6888163" y="1798638"/>
          <p14:tracePt t="53075" x="6858000" y="1798638"/>
          <p14:tracePt t="53090" x="6827838" y="1798638"/>
          <p14:tracePt t="53107" x="6789738" y="1798638"/>
          <p14:tracePt t="53124" x="6751638" y="1798638"/>
          <p14:tracePt t="53141" x="6705600" y="1798638"/>
          <p14:tracePt t="53156" x="6689725" y="1798638"/>
          <p14:tracePt t="53173" x="6629400" y="1798638"/>
          <p14:tracePt t="53191" x="6553200" y="1798638"/>
          <p14:tracePt t="53191" x="6515100" y="1812925"/>
          <p14:tracePt t="53209" x="6469063" y="1820863"/>
          <p14:tracePt t="53224" x="6256338" y="1866900"/>
          <p14:tracePt t="53241" x="6142038" y="1866900"/>
          <p14:tracePt t="53257" x="6042025" y="1882775"/>
          <p14:tracePt t="53275" x="6011863" y="1889125"/>
          <p14:tracePt t="53291" x="5997575" y="1889125"/>
          <p14:tracePt t="53520" x="5981700" y="1889125"/>
          <p14:tracePt t="53608" x="5959475" y="1874838"/>
          <p14:tracePt t="53624" x="5943600" y="1866900"/>
          <p14:tracePt t="53640" x="5935663" y="1858963"/>
          <p14:tracePt t="53680" x="5927725" y="1858963"/>
          <p14:tracePt t="53689" x="5921375" y="1858963"/>
          <p14:tracePt t="53696" x="5913438" y="1844675"/>
          <p14:tracePt t="53712" x="5905500" y="1844675"/>
          <p14:tracePt t="53792" x="5897563" y="1844675"/>
          <p14:tracePt t="60062" x="5889625" y="1844675"/>
          <p14:tracePt t="60872" x="5875338" y="1844675"/>
          <p14:tracePt t="60880" x="5867400" y="1844675"/>
          <p14:tracePt t="60904" x="5859463" y="1844675"/>
          <p14:tracePt t="60912" x="5851525" y="1844675"/>
          <p14:tracePt t="60960" x="5845175" y="1844675"/>
          <p14:tracePt t="60984" x="5837238" y="1844675"/>
          <p14:tracePt t="60992" x="5829300" y="1844675"/>
          <p14:tracePt t="61008" x="5813425" y="1844675"/>
          <p14:tracePt t="61017" x="5807075" y="1844675"/>
          <p14:tracePt t="61033" x="5791200" y="1844675"/>
          <p14:tracePt t="61120" x="5783263" y="1844675"/>
          <p14:tracePt t="61144" x="5775325" y="1844675"/>
          <p14:tracePt t="61152" x="5768975" y="1844675"/>
          <p14:tracePt t="61256" x="5768975" y="1836738"/>
          <p14:tracePt t="61265" x="5775325" y="1798638"/>
          <p14:tracePt t="61272" x="5799138" y="1774825"/>
          <p14:tracePt t="61282" x="5829300" y="1736725"/>
          <p14:tracePt t="61299" x="5851525" y="1706563"/>
          <p14:tracePt t="61315" x="5859463" y="1684338"/>
          <p14:tracePt t="61332" x="5867400" y="1654175"/>
          <p14:tracePt t="61349" x="5883275" y="1608138"/>
          <p14:tracePt t="61366" x="5905500" y="1539875"/>
          <p14:tracePt t="61366" x="5921375" y="1508125"/>
          <p14:tracePt t="61386" x="5935663" y="1463675"/>
          <p14:tracePt t="61398" x="5965825" y="1387475"/>
          <p14:tracePt t="61417" x="5965825" y="1349375"/>
          <p14:tracePt t="61433" x="5973763" y="1333500"/>
          <p14:tracePt t="61449" x="5989638" y="1303338"/>
          <p14:tracePt t="61466" x="5997575" y="1287463"/>
          <p14:tracePt t="61482" x="6027738" y="1235075"/>
          <p14:tracePt t="61499" x="6057900" y="1165225"/>
          <p14:tracePt t="61515" x="6080125" y="1127125"/>
          <p14:tracePt t="61532" x="6088063" y="1089025"/>
          <p14:tracePt t="61548" x="6111875" y="1036638"/>
          <p14:tracePt t="61565" x="6126163" y="1012825"/>
          <p14:tracePt t="61583" x="6142038" y="982663"/>
          <p14:tracePt t="61599" x="6156325" y="968375"/>
          <p14:tracePt t="61615" x="6194425" y="922338"/>
          <p14:tracePt t="61633" x="6226175" y="892175"/>
          <p14:tracePt t="61649" x="6256338" y="854075"/>
          <p14:tracePt t="61666" x="6324600" y="815975"/>
          <p14:tracePt t="61682" x="6384925" y="777875"/>
          <p14:tracePt t="61698" x="6454775" y="731838"/>
          <p14:tracePt t="61715" x="6530975" y="685800"/>
          <p14:tracePt t="61732" x="6613525" y="647700"/>
          <p14:tracePt t="61748" x="6705600" y="593725"/>
          <p14:tracePt t="61765" x="6789738" y="587375"/>
          <p14:tracePt t="61781" x="6858000" y="555625"/>
          <p14:tracePt t="61798" x="6911975" y="533400"/>
          <p14:tracePt t="61815" x="6988175" y="517525"/>
          <p14:tracePt t="61815" x="7026275" y="503238"/>
          <p14:tracePt t="61833" x="7070725" y="495300"/>
          <p14:tracePt t="61849" x="7124700" y="479425"/>
          <p14:tracePt t="61866" x="7140575" y="479425"/>
          <p14:tracePt t="61882" x="7170738" y="479425"/>
          <p14:tracePt t="61898" x="7208838" y="479425"/>
          <p14:tracePt t="61915" x="7285038" y="495300"/>
          <p14:tracePt t="61931" x="7345363" y="503238"/>
          <p14:tracePt t="61948" x="7391400" y="517525"/>
          <p14:tracePt t="61966" x="7429500" y="533400"/>
          <p14:tracePt t="61981" x="7445375" y="549275"/>
          <p14:tracePt t="61998" x="7483475" y="571500"/>
          <p14:tracePt t="62015" x="7505700" y="587375"/>
          <p14:tracePt t="62031" x="7521575" y="631825"/>
          <p14:tracePt t="62031" x="7535863" y="669925"/>
          <p14:tracePt t="62049" x="7573963" y="762000"/>
          <p14:tracePt t="62065" x="7604125" y="838200"/>
          <p14:tracePt t="62083" x="7627938" y="906463"/>
          <p14:tracePt t="62098" x="7673975" y="998538"/>
          <p14:tracePt t="62115" x="7718425" y="1058863"/>
          <p14:tracePt t="62131" x="7726363" y="1082675"/>
          <p14:tracePt t="62148" x="7734300" y="1112838"/>
          <p14:tracePt t="62165" x="7750175" y="1143000"/>
          <p14:tracePt t="62181" x="7788275" y="1173163"/>
          <p14:tracePt t="62198" x="7802563" y="1235075"/>
          <p14:tracePt t="62214" x="7826375" y="1295400"/>
          <p14:tracePt t="62214" x="7840663" y="1333500"/>
          <p14:tracePt t="62233" x="7864475" y="1425575"/>
          <p14:tracePt t="62249" x="7864475" y="1493838"/>
          <p14:tracePt t="62265" x="7864475" y="1539875"/>
          <p14:tracePt t="62282" x="7878763" y="1584325"/>
          <p14:tracePt t="62298" x="7902575" y="1646238"/>
          <p14:tracePt t="62315" x="7902575" y="1730375"/>
          <p14:tracePt t="62331" x="7916863" y="1798638"/>
          <p14:tracePt t="62348" x="7916863" y="1905000"/>
          <p14:tracePt t="62365" x="7940675" y="2035175"/>
          <p14:tracePt t="62387" x="7940675" y="2065338"/>
          <p14:tracePt t="62398" x="7954963" y="2155825"/>
          <p14:tracePt t="62415" x="7985125" y="2217738"/>
          <p14:tracePt t="62431" x="7985125" y="2293938"/>
          <p14:tracePt t="62431" x="7985125" y="2339975"/>
          <p14:tracePt t="62449" x="7985125" y="2430463"/>
          <p14:tracePt t="62465" x="7985125" y="2498725"/>
          <p14:tracePt t="62481" x="7985125" y="2568575"/>
          <p14:tracePt t="62498" x="7962900" y="2628900"/>
          <p14:tracePt t="62514" x="7947025" y="2682875"/>
          <p14:tracePt t="62531" x="7947025" y="2727325"/>
          <p14:tracePt t="62548" x="7932738" y="2773363"/>
          <p14:tracePt t="62564" x="7924800" y="2811463"/>
          <p14:tracePt t="62582" x="7924800" y="2841625"/>
          <p14:tracePt t="62598" x="7908925" y="2879725"/>
          <p14:tracePt t="62614" x="7886700" y="2925763"/>
          <p14:tracePt t="62631" x="7864475" y="2994025"/>
          <p14:tracePt t="62631" x="7840663" y="3001963"/>
          <p14:tracePt t="62649" x="7780338" y="3055938"/>
          <p14:tracePt t="62665" x="7742238" y="3094038"/>
          <p14:tracePt t="62682" x="7688263" y="3132138"/>
          <p14:tracePt t="62698" x="7650163" y="3170238"/>
          <p14:tracePt t="62715" x="7589838" y="3192463"/>
          <p14:tracePt t="62731" x="7489825" y="3238500"/>
          <p14:tracePt t="62747" x="7399338" y="3276600"/>
          <p14:tracePt t="62764" x="7292975" y="3298825"/>
          <p14:tracePt t="62780" x="7208838" y="3306763"/>
          <p14:tracePt t="62797" x="7132638" y="3322638"/>
          <p14:tracePt t="62814" x="7040563" y="3322638"/>
          <p14:tracePt t="62829" x="6988175" y="3322638"/>
          <p14:tracePt t="62847" x="6888163" y="3284538"/>
          <p14:tracePt t="62847" x="6811963" y="3254375"/>
          <p14:tracePt t="62865" x="6659563" y="3178175"/>
          <p14:tracePt t="62881" x="6507163" y="3101975"/>
          <p14:tracePt t="62897" x="6416675" y="3040063"/>
          <p14:tracePt t="62915" x="6332538" y="2987675"/>
          <p14:tracePt t="62931" x="6248400" y="2879725"/>
          <p14:tracePt t="62947" x="6134100" y="2743200"/>
          <p14:tracePt t="62964" x="6080125" y="2582863"/>
          <p14:tracePt t="62980" x="6065838" y="2460625"/>
          <p14:tracePt t="62997" x="6065838" y="2346325"/>
          <p14:tracePt t="63014" x="6065838" y="2263775"/>
          <p14:tracePt t="63031" x="6057900" y="2187575"/>
          <p14:tracePt t="63031" x="6057900" y="2141538"/>
          <p14:tracePt t="63049" x="6057900" y="2079625"/>
          <p14:tracePt t="63063" x="6035675" y="1912938"/>
          <p14:tracePt t="63082" x="6035675" y="1806575"/>
          <p14:tracePt t="63098" x="6035675" y="1698625"/>
          <p14:tracePt t="63115" x="6035675" y="1600200"/>
          <p14:tracePt t="63130" x="6035675" y="1516063"/>
          <p14:tracePt t="63147" x="6042025" y="1455738"/>
          <p14:tracePt t="63163" x="6049963" y="1393825"/>
          <p14:tracePt t="63180" x="6057900" y="1325563"/>
          <p14:tracePt t="63197" x="6080125" y="1241425"/>
          <p14:tracePt t="63213" x="6103938" y="1150938"/>
          <p14:tracePt t="63230" x="6118225" y="1104900"/>
          <p14:tracePt t="63230" x="6142038" y="1066800"/>
          <p14:tracePt t="63249" x="6142038" y="1044575"/>
          <p14:tracePt t="63263" x="6172200" y="998538"/>
          <p14:tracePt t="63281" x="6172200" y="974725"/>
          <p14:tracePt t="63298" x="6194425" y="952500"/>
          <p14:tracePt t="63314" x="6210300" y="930275"/>
          <p14:tracePt t="63330" x="6232525" y="892175"/>
          <p14:tracePt t="63347" x="6256338" y="868363"/>
          <p14:tracePt t="63363" x="6286500" y="854075"/>
          <p14:tracePt t="63363" x="6302375" y="838200"/>
          <p14:tracePt t="63386" x="6346825" y="822325"/>
          <p14:tracePt t="63399" x="6423025" y="800100"/>
          <p14:tracePt t="63414" x="6492875" y="746125"/>
          <p14:tracePt t="63429" x="6553200" y="731838"/>
          <p14:tracePt t="63446" x="6607175" y="693738"/>
          <p14:tracePt t="63463" x="6651625" y="677863"/>
          <p14:tracePt t="63463" x="6675438" y="669925"/>
          <p14:tracePt t="63480" x="6735763" y="655638"/>
          <p14:tracePt t="63497" x="6804025" y="631825"/>
          <p14:tracePt t="63514" x="6873875" y="617538"/>
          <p14:tracePt t="63530" x="6942138" y="593725"/>
          <p14:tracePt t="63546" x="6988175" y="593725"/>
          <p14:tracePt t="63563" x="7040563" y="593725"/>
          <p14:tracePt t="63579" x="7094538" y="593725"/>
          <p14:tracePt t="63597" x="7132638" y="593725"/>
          <p14:tracePt t="63613" x="7146925" y="601663"/>
          <p14:tracePt t="63630" x="7178675" y="625475"/>
          <p14:tracePt t="63647" x="7216775" y="647700"/>
          <p14:tracePt t="63663" x="7307263" y="715963"/>
          <p14:tracePt t="63681" x="7369175" y="777875"/>
          <p14:tracePt t="63697" x="7413625" y="808038"/>
          <p14:tracePt t="63714" x="7459663" y="830263"/>
          <p14:tracePt t="63730" x="7489825" y="868363"/>
          <p14:tracePt t="63747" x="7543800" y="936625"/>
          <p14:tracePt t="63763" x="7604125" y="1012825"/>
          <p14:tracePt t="63779" x="7642225" y="1066800"/>
          <p14:tracePt t="63797" x="7680325" y="1150938"/>
          <p14:tracePt t="63813" x="7712075" y="1211263"/>
          <p14:tracePt t="63829" x="7750175" y="1287463"/>
          <p14:tracePt t="63847" x="7794625" y="1349375"/>
          <p14:tracePt t="63863" x="7810500" y="1409700"/>
          <p14:tracePt t="63863" x="7826375" y="1431925"/>
          <p14:tracePt t="63881" x="7848600" y="1493838"/>
          <p14:tracePt t="63897" x="7870825" y="1546225"/>
          <p14:tracePt t="63914" x="7902575" y="1600200"/>
          <p14:tracePt t="63930" x="7924800" y="1684338"/>
          <p14:tracePt t="63946" x="7954963" y="1790700"/>
          <p14:tracePt t="63963" x="7985125" y="1912938"/>
          <p14:tracePt t="63979" x="8023225" y="2003425"/>
          <p14:tracePt t="63996" x="8023225" y="2049463"/>
          <p14:tracePt t="64013" x="8061325" y="2125663"/>
          <p14:tracePt t="64030" x="8061325" y="2187575"/>
          <p14:tracePt t="64047" x="8093075" y="2293938"/>
          <p14:tracePt t="64062" x="8123238" y="2370138"/>
          <p14:tracePt t="64079" x="8131175" y="2460625"/>
          <p14:tracePt t="64098" x="8131175" y="2544763"/>
          <p14:tracePt t="64113" x="8131175" y="2613025"/>
          <p14:tracePt t="64130" x="8131175" y="2682875"/>
          <p14:tracePt t="64146" x="8131175" y="2759075"/>
          <p14:tracePt t="64163" x="8131175" y="2865438"/>
          <p14:tracePt t="64179" x="8131175" y="2949575"/>
          <p14:tracePt t="64196" x="8131175" y="3032125"/>
          <p14:tracePt t="64213" x="8123238" y="3154363"/>
          <p14:tracePt t="64229" x="8099425" y="3238500"/>
          <p14:tracePt t="64246" x="8085138" y="3314700"/>
          <p14:tracePt t="64262" x="8047038" y="3368675"/>
          <p14:tracePt t="64279" x="8008938" y="3436938"/>
          <p14:tracePt t="64297" x="7978775" y="3482975"/>
          <p14:tracePt t="64313" x="7947025" y="3513138"/>
          <p14:tracePt t="64330" x="7894638" y="3573463"/>
          <p14:tracePt t="64346" x="7832725" y="3619500"/>
          <p14:tracePt t="64362" x="7826375" y="3627438"/>
          <p14:tracePt t="64379" x="7818438" y="3635375"/>
          <p14:tracePt t="64396" x="7780338" y="3641725"/>
          <p14:tracePt t="64411" x="7742238" y="3649663"/>
          <p14:tracePt t="64428" x="7704138" y="3649663"/>
          <p14:tracePt t="64445" x="7673975" y="3649663"/>
          <p14:tracePt t="64461" x="7642225" y="3649663"/>
          <p14:tracePt t="64478" x="7627938" y="3649663"/>
          <p14:tracePt t="64544" x="7627938" y="3657600"/>
          <p14:tracePt t="65960" x="7635875" y="3673475"/>
          <p14:tracePt t="66032" x="7620000" y="3679825"/>
          <p14:tracePt t="66040" x="7612063" y="3679825"/>
          <p14:tracePt t="66048" x="7604125" y="3679825"/>
          <p14:tracePt t="66064" x="7604125" y="3687763"/>
          <p14:tracePt t="66077" x="7597775" y="3687763"/>
          <p14:tracePt t="66095" x="7589838" y="3687763"/>
          <p14:tracePt t="66112" x="7581900" y="3687763"/>
          <p14:tracePt t="66128" x="7573963" y="3687763"/>
          <p14:tracePt t="66143" x="7551738" y="3687763"/>
          <p14:tracePt t="66161" x="7521575" y="3703638"/>
          <p14:tracePt t="66178" x="7483475" y="3725863"/>
          <p14:tracePt t="66194" x="7429500" y="3749675"/>
          <p14:tracePt t="66211" x="7391400" y="3779838"/>
          <p14:tracePt t="66227" x="7353300" y="3794125"/>
          <p14:tracePt t="66244" x="7315200" y="3817938"/>
          <p14:tracePt t="66260" x="7292975" y="3840163"/>
          <p14:tracePt t="66277" x="7285038" y="3840163"/>
          <p14:tracePt t="66293" x="7269163" y="3856038"/>
          <p14:tracePt t="66310" x="7246938" y="3856038"/>
          <p14:tracePt t="66326" x="7216775" y="3878263"/>
          <p14:tracePt t="66326" x="7185025" y="3894138"/>
          <p14:tracePt t="66345" x="7124700" y="3908425"/>
          <p14:tracePt t="66361" x="7056438" y="3946525"/>
          <p14:tracePt t="66378" x="6988175" y="3992563"/>
          <p14:tracePt t="66397" x="6934200" y="4008438"/>
          <p14:tracePt t="66412" x="6911975" y="4030663"/>
          <p14:tracePt t="66425" x="6904038" y="4030663"/>
          <p14:tracePt t="66472" x="6896100" y="4030663"/>
          <p14:tracePt t="66480" x="6880225" y="4038600"/>
          <p14:tracePt t="66493" x="6865938" y="4046538"/>
          <p14:tracePt t="66510" x="6827838" y="4068763"/>
          <p14:tracePt t="66510" x="6811963" y="4076700"/>
          <p14:tracePt t="66528" x="6804025" y="4076700"/>
          <p14:tracePt t="66544" x="6789738" y="4084638"/>
          <p14:tracePt t="66561" x="6781800" y="4084638"/>
          <p14:tracePt t="67480" x="6773863" y="4084638"/>
          <p14:tracePt t="67792" x="6765925" y="4084638"/>
          <p14:tracePt t="67832" x="6751638" y="4076700"/>
          <p14:tracePt t="67841" x="6735763" y="4076700"/>
          <p14:tracePt t="67856" x="6727825" y="4076700"/>
          <p14:tracePt t="67864" x="6721475" y="4060825"/>
          <p14:tracePt t="67875" x="6689725" y="4030663"/>
          <p14:tracePt t="67892" x="6675438" y="4016375"/>
          <p14:tracePt t="67908" x="6675438" y="4008438"/>
          <p14:tracePt t="67968" x="6675438" y="4000500"/>
          <p14:tracePt t="67976" x="6675438" y="3992563"/>
          <p14:tracePt t="67991" x="6683375" y="3978275"/>
          <p14:tracePt t="68009" x="6689725" y="3962400"/>
          <p14:tracePt t="68917" x="6689725" y="3954463"/>
          <p14:tracePt t="69728" x="6689725" y="3946525"/>
          <p14:tracePt t="70024" x="6689725" y="3940175"/>
          <p14:tracePt t="70040" x="6689725" y="3932238"/>
          <p14:tracePt t="70072" x="6689725" y="3924300"/>
          <p14:tracePt t="71108" x="6689725" y="3916363"/>
          <p14:tracePt t="71568" x="6689725" y="3908425"/>
          <p14:tracePt t="71576" x="6689725" y="3894138"/>
          <p14:tracePt t="71608" x="6689725" y="3886200"/>
          <p14:tracePt t="71664" x="6689725" y="3878263"/>
          <p14:tracePt t="71712" x="6689725" y="3870325"/>
          <p14:tracePt t="71840" x="6689725" y="3863975"/>
          <p14:tracePt t="71856" x="6689725" y="3856038"/>
          <p14:tracePt t="71864" x="6683375" y="3848100"/>
          <p14:tracePt t="71872" x="6683375" y="3840163"/>
          <p14:tracePt t="71889" x="6683375" y="3832225"/>
          <p14:tracePt t="71921" x="6675438" y="3840163"/>
          <p14:tracePt t="76511" x="6675438" y="3848100"/>
          <p14:tracePt t="76976" x="6675438" y="3856038"/>
          <p14:tracePt t="77152" x="6675438" y="3870325"/>
          <p14:tracePt t="77192" x="6675438" y="3878263"/>
          <p14:tracePt t="77272" x="6675438" y="3886200"/>
          <p14:tracePt t="77312" x="6675438" y="3894138"/>
          <p14:tracePt t="77352" x="6675438" y="3902075"/>
          <p14:tracePt t="77752" x="6675438" y="3908425"/>
          <p14:tracePt t="77760" x="6675438" y="3924300"/>
          <p14:tracePt t="77784" x="6675438" y="3932238"/>
          <p14:tracePt t="77800" x="6667500" y="3924300"/>
          <p14:tracePt t="78184" x="6659563" y="3924300"/>
          <p14:tracePt t="78200" x="6651625" y="3916363"/>
          <p14:tracePt t="78208" x="6637338" y="3908425"/>
          <p14:tracePt t="78224" x="6621463" y="3902075"/>
          <p14:tracePt t="78232" x="6599238" y="3894138"/>
          <p14:tracePt t="78249" x="6575425" y="3886200"/>
          <p14:tracePt t="78266" x="6561138" y="3878263"/>
          <p14:tracePt t="78282" x="6537325" y="3878263"/>
          <p14:tracePt t="78298" x="6515100" y="3878263"/>
          <p14:tracePt t="78314" x="6492875" y="3878263"/>
          <p14:tracePt t="78331" x="6461125" y="3878263"/>
          <p14:tracePt t="78348" x="6423025" y="3878263"/>
          <p14:tracePt t="78365" x="6370638" y="3894138"/>
          <p14:tracePt t="78382" x="6332538" y="3902075"/>
          <p14:tracePt t="78398" x="6294438" y="3908425"/>
          <p14:tracePt t="78414" x="6264275" y="3916363"/>
          <p14:tracePt t="78414" x="6248400" y="3924300"/>
          <p14:tracePt t="78433" x="6194425" y="3940175"/>
          <p14:tracePt t="78449" x="6149975" y="3954463"/>
          <p14:tracePt t="78465" x="6096000" y="3978275"/>
          <p14:tracePt t="78482" x="6019800" y="4000500"/>
          <p14:tracePt t="78498" x="5927725" y="4046538"/>
          <p14:tracePt t="78516" x="5859463" y="4092575"/>
          <p14:tracePt t="78532" x="5813425" y="4114800"/>
          <p14:tracePt t="78547" x="5783263" y="4137025"/>
          <p14:tracePt t="78563" x="5775325" y="4144963"/>
          <p14:tracePt t="78580" x="5761038" y="4152900"/>
          <p14:tracePt t="78598" x="5745163" y="4175125"/>
          <p14:tracePt t="78598" x="5730875" y="4191000"/>
          <p14:tracePt t="78617" x="5715000" y="4198938"/>
          <p14:tracePt t="78630" x="5676900" y="4237038"/>
          <p14:tracePt t="78630" x="5661025" y="4259263"/>
          <p14:tracePt t="78648" x="5630863" y="4283075"/>
          <p14:tracePt t="78665" x="5600700" y="4335463"/>
          <p14:tracePt t="78681" x="5562600" y="4397375"/>
          <p14:tracePt t="78698" x="5532438" y="4441825"/>
          <p14:tracePt t="78714" x="5508625" y="4511675"/>
          <p14:tracePt t="78731" x="5478463" y="4564063"/>
          <p14:tracePt t="78747" x="5440363" y="4625975"/>
          <p14:tracePt t="78764" x="5410200" y="4708525"/>
          <p14:tracePt t="78780" x="5402263" y="4770438"/>
          <p14:tracePt t="78797" x="5394325" y="4854575"/>
          <p14:tracePt t="78814" x="5394325" y="4937125"/>
          <p14:tracePt t="78814" x="5394325" y="4968875"/>
          <p14:tracePt t="78833" x="5394325" y="5006975"/>
          <p14:tracePt t="78847" x="5394325" y="5097463"/>
          <p14:tracePt t="78865" x="5394325" y="5159375"/>
          <p14:tracePt t="78881" x="5394325" y="5203825"/>
          <p14:tracePt t="78898" x="5394325" y="5241925"/>
          <p14:tracePt t="78914" x="5394325" y="5280025"/>
          <p14:tracePt t="78931" x="5410200" y="5318125"/>
          <p14:tracePt t="78947" x="5432425" y="5372100"/>
          <p14:tracePt t="78964" x="5456238" y="5432425"/>
          <p14:tracePt t="78980" x="5464175" y="5456238"/>
          <p14:tracePt t="78997" x="5486400" y="5486400"/>
          <p14:tracePt t="79014" x="5524500" y="5554663"/>
          <p14:tracePt t="79030" x="5562600" y="5600700"/>
          <p14:tracePt t="79030" x="5578475" y="5630863"/>
          <p14:tracePt t="79049" x="5600700" y="5668963"/>
          <p14:tracePt t="79063" x="5622925" y="5730875"/>
          <p14:tracePt t="79081" x="5654675" y="5768975"/>
          <p14:tracePt t="79098" x="5668963" y="5791200"/>
          <p14:tracePt t="79115" x="5715000" y="5829300"/>
          <p14:tracePt t="79130" x="5745163" y="5851525"/>
          <p14:tracePt t="79147" x="5813425" y="5897563"/>
          <p14:tracePt t="79163" x="5875338" y="5935663"/>
          <p14:tracePt t="79180" x="5927725" y="5965825"/>
          <p14:tracePt t="79197" x="5959475" y="5997575"/>
          <p14:tracePt t="79214" x="5997575" y="6019800"/>
          <p14:tracePt t="79230" x="6019800" y="6035675"/>
          <p14:tracePt t="79247" x="6057900" y="6065838"/>
          <p14:tracePt t="79247" x="6096000" y="6088063"/>
          <p14:tracePt t="79265" x="6164263" y="6118225"/>
          <p14:tracePt t="79281" x="6278563" y="6164263"/>
          <p14:tracePt t="79297" x="6378575" y="6202363"/>
          <p14:tracePt t="79314" x="6469063" y="6248400"/>
          <p14:tracePt t="79330" x="6484938" y="6248400"/>
          <p14:tracePt t="79347" x="6492875" y="6256338"/>
          <p14:tracePt t="79364" x="6507163" y="6264275"/>
          <p14:tracePt t="79380" x="6545263" y="6278563"/>
          <p14:tracePt t="79397" x="6629400" y="6302375"/>
          <p14:tracePt t="79413" x="6735763" y="6340475"/>
          <p14:tracePt t="79430" x="6827838" y="6362700"/>
          <p14:tracePt t="79447" x="6918325" y="6384925"/>
          <p14:tracePt t="79447" x="6956425" y="6384925"/>
          <p14:tracePt t="79465" x="7040563" y="6408738"/>
          <p14:tracePt t="79481" x="7124700" y="6408738"/>
          <p14:tracePt t="79497" x="7208838" y="6408738"/>
          <p14:tracePt t="79514" x="7331075" y="6408738"/>
          <p14:tracePt t="79530" x="7429500" y="6408738"/>
          <p14:tracePt t="79546" x="7489825" y="6408738"/>
          <p14:tracePt t="79563" x="7527925" y="6408738"/>
          <p14:tracePt t="79580" x="7559675" y="6408738"/>
          <p14:tracePt t="79597" x="7597775" y="6408738"/>
          <p14:tracePt t="79615" x="7666038" y="6392863"/>
          <p14:tracePt t="79630" x="7764463" y="6362700"/>
          <p14:tracePt t="79630" x="7818438" y="6346825"/>
          <p14:tracePt t="79648" x="7870825" y="6324600"/>
          <p14:tracePt t="79662" x="8031163" y="6270625"/>
          <p14:tracePt t="79681" x="8077200" y="6232525"/>
          <p14:tracePt t="79697" x="8085138" y="6210300"/>
          <p14:tracePt t="79714" x="8099425" y="6172200"/>
          <p14:tracePt t="79731" x="8099425" y="6118225"/>
          <p14:tracePt t="79745" x="8107363" y="6080125"/>
          <p14:tracePt t="79762" x="8107363" y="6003925"/>
          <p14:tracePt t="79779" x="8131175" y="5921375"/>
          <p14:tracePt t="79796" x="8153400" y="5883275"/>
          <p14:tracePt t="79813" x="8153400" y="5829300"/>
          <p14:tracePt t="79830" x="8153400" y="5783263"/>
          <p14:tracePt t="79847" x="8153400" y="5730875"/>
          <p14:tracePt t="79847" x="8153400" y="5715000"/>
          <p14:tracePt t="79865" x="8153400" y="5676900"/>
          <p14:tracePt t="79879" x="8153400" y="5600700"/>
          <p14:tracePt t="79897" x="8115300" y="5524500"/>
          <p14:tracePt t="79914" x="8077200" y="5470525"/>
          <p14:tracePt t="79930" x="8008938" y="5402263"/>
          <p14:tracePt t="79947" x="7962900" y="5356225"/>
          <p14:tracePt t="79963" x="7924800" y="5318125"/>
          <p14:tracePt t="79979" x="7894638" y="5295900"/>
          <p14:tracePt t="79996" x="7848600" y="5241925"/>
          <p14:tracePt t="80013" x="7802563" y="5197475"/>
          <p14:tracePt t="80029" x="7764463" y="5159375"/>
          <p14:tracePt t="80045" x="7734300" y="5127625"/>
          <p14:tracePt t="80062" x="7704138" y="5113338"/>
          <p14:tracePt t="80062" x="7688263" y="5097463"/>
          <p14:tracePt t="80081" x="7642225" y="5037138"/>
          <p14:tracePt t="80097" x="7612063" y="4999038"/>
          <p14:tracePt t="80114" x="7559675" y="4953000"/>
          <p14:tracePt t="80130" x="7521575" y="4914900"/>
          <p14:tracePt t="80146" x="7489825" y="4884738"/>
          <p14:tracePt t="80163" x="7467600" y="4868863"/>
          <p14:tracePt t="80179" x="7445375" y="4838700"/>
          <p14:tracePt t="80197" x="7391400" y="4800600"/>
          <p14:tracePt t="80215" x="7375525" y="4784725"/>
          <p14:tracePt t="80228" x="7353300" y="4762500"/>
          <p14:tracePt t="80245" x="7331075" y="4740275"/>
          <p14:tracePt t="80262" x="7299325" y="4708525"/>
          <p14:tracePt t="80262" x="7277100" y="4678363"/>
          <p14:tracePt t="80281" x="7261225" y="4664075"/>
          <p14:tracePt t="80298" x="7231063" y="4625975"/>
          <p14:tracePt t="80313" x="7200900" y="4594225"/>
          <p14:tracePt t="80330" x="7162800" y="4556125"/>
          <p14:tracePt t="80346" x="7140575" y="4525963"/>
          <p14:tracePt t="80362" x="7108825" y="4487863"/>
          <p14:tracePt t="80381" x="7064375" y="4441825"/>
          <p14:tracePt t="80396" x="7010400" y="4397375"/>
          <p14:tracePt t="80411" x="6972300" y="4373563"/>
          <p14:tracePt t="80429" x="6934200" y="4343400"/>
          <p14:tracePt t="80447" x="6873875" y="4313238"/>
          <p14:tracePt t="80462" x="6827838" y="4297363"/>
          <p14:tracePt t="80479" x="6773863" y="4275138"/>
          <p14:tracePt t="80479" x="6759575" y="4275138"/>
          <p14:tracePt t="80497" x="6721475" y="4267200"/>
          <p14:tracePt t="80513" x="6667500" y="4251325"/>
          <p14:tracePt t="80530" x="6629400" y="4244975"/>
          <p14:tracePt t="80546" x="6575425" y="4244975"/>
          <p14:tracePt t="80562" x="6507163" y="4244975"/>
          <p14:tracePt t="80578" x="6446838" y="4244975"/>
          <p14:tracePt t="80594" x="6392863" y="4244975"/>
          <p14:tracePt t="80613" x="6362700" y="4244975"/>
          <p14:tracePt t="80628" x="6332538" y="4244975"/>
          <p14:tracePt t="80645" x="6302375" y="4244975"/>
          <p14:tracePt t="80661" x="6264275" y="4244975"/>
          <p14:tracePt t="80678" x="6240463" y="4244975"/>
          <p14:tracePt t="80695" x="6210300" y="4251325"/>
          <p14:tracePt t="80695" x="6194425" y="4251325"/>
          <p14:tracePt t="80712" x="6149975" y="4283075"/>
          <p14:tracePt t="80729" x="6103938" y="4297363"/>
          <p14:tracePt t="80745" x="6035675" y="4343400"/>
          <p14:tracePt t="80761" x="5959475" y="4381500"/>
          <p14:tracePt t="80778" x="5883275" y="4427538"/>
          <p14:tracePt t="80795" x="5837238" y="4441825"/>
          <p14:tracePt t="80811" x="5799138" y="4465638"/>
          <p14:tracePt t="80828" x="5768975" y="4495800"/>
          <p14:tracePt t="80844" x="5730875" y="4533900"/>
          <p14:tracePt t="80861" x="5676900" y="4587875"/>
          <p14:tracePt t="80878" x="5654675" y="4632325"/>
          <p14:tracePt t="80878" x="5630863" y="4648200"/>
          <p14:tracePt t="80897" x="5616575" y="4686300"/>
          <p14:tracePt t="80913" x="5608638" y="4732338"/>
          <p14:tracePt t="80929" x="5592763" y="4762500"/>
          <p14:tracePt t="80946" x="5584825" y="4816475"/>
          <p14:tracePt t="80962" x="5570538" y="4876800"/>
          <p14:tracePt t="80979" x="5554663" y="4906963"/>
          <p14:tracePt t="80995" x="5546725" y="4968875"/>
          <p14:tracePt t="81012" x="5546725" y="5037138"/>
          <p14:tracePt t="81028" x="5546725" y="5075238"/>
          <p14:tracePt t="81045" x="5546725" y="5127625"/>
          <p14:tracePt t="81062" x="5546725" y="5151438"/>
          <p14:tracePt t="81078" x="5546725" y="5181600"/>
          <p14:tracePt t="81095" x="5546725" y="5265738"/>
          <p14:tracePt t="81114" x="5554663" y="5334000"/>
          <p14:tracePt t="81129" x="5578475" y="5418138"/>
          <p14:tracePt t="81146" x="5608638" y="5478463"/>
          <p14:tracePt t="81162" x="5654675" y="5546725"/>
          <p14:tracePt t="81178" x="5707063" y="5584825"/>
          <p14:tracePt t="81195" x="5761038" y="5630863"/>
          <p14:tracePt t="81211" x="5807075" y="5699125"/>
          <p14:tracePt t="81228" x="5867400" y="5783263"/>
          <p14:tracePt t="81244" x="5935663" y="5859463"/>
          <p14:tracePt t="81261" x="6003925" y="5921375"/>
          <p14:tracePt t="81278" x="6088063" y="5981700"/>
          <p14:tracePt t="81295" x="6142038" y="6019800"/>
          <p14:tracePt t="81295" x="6164263" y="6035675"/>
          <p14:tracePt t="81313" x="6218238" y="6049963"/>
          <p14:tracePt t="81329" x="6248400" y="6049963"/>
          <p14:tracePt t="81346" x="6264275" y="6049963"/>
          <p14:tracePt t="81362" x="6270625" y="6049963"/>
          <p14:tracePt t="81380" x="6286500" y="6049963"/>
          <p14:tracePt t="81395" x="6302375" y="6042025"/>
          <p14:tracePt t="81411" x="6346825" y="6027738"/>
          <p14:tracePt t="81428" x="6408738" y="5989638"/>
          <p14:tracePt t="81445" x="6469063" y="5959475"/>
          <p14:tracePt t="81461" x="6492875" y="5935663"/>
          <p14:tracePt t="81478" x="6499225" y="5889625"/>
          <p14:tracePt t="81494" x="6507163" y="5807075"/>
          <p14:tracePt t="81494" x="6523038" y="5761038"/>
          <p14:tracePt t="81513" x="6553200" y="5668963"/>
          <p14:tracePt t="81529" x="6569075" y="5608638"/>
          <p14:tracePt t="81544" x="6591300" y="5546725"/>
          <p14:tracePt t="81560" x="6599238" y="5486400"/>
          <p14:tracePt t="81578" x="6613525" y="5440363"/>
          <p14:tracePt t="81594" x="6613525" y="5394325"/>
          <p14:tracePt t="81613" x="6607175" y="5318125"/>
          <p14:tracePt t="81628" x="6561138" y="5235575"/>
          <p14:tracePt t="81645" x="6530975" y="5197475"/>
          <p14:tracePt t="81661" x="6523038" y="5173663"/>
          <p14:tracePt t="81678" x="6523038" y="5159375"/>
          <p14:tracePt t="81694" x="6515100" y="5143500"/>
          <p14:tracePt t="81694" x="6515100" y="5127625"/>
          <p14:tracePt t="81713" x="6515100" y="5075238"/>
          <p14:tracePt t="81729" x="6515100" y="4991100"/>
          <p14:tracePt t="81745" x="6507163" y="4937125"/>
          <p14:tracePt t="81762" x="6484938" y="4876800"/>
          <p14:tracePt t="81778" x="6484938" y="4860925"/>
          <p14:tracePt t="81794" x="6484938" y="4846638"/>
          <p14:tracePt t="81811" x="6484938" y="4822825"/>
          <p14:tracePt t="81827" x="6484938" y="4784725"/>
          <p14:tracePt t="81844" x="6484938" y="4724400"/>
          <p14:tracePt t="81861" x="6484938" y="4664075"/>
          <p14:tracePt t="81878" x="6484938" y="4618038"/>
          <p14:tracePt t="81894" x="6484938" y="4594225"/>
          <p14:tracePt t="81894" x="6484938" y="4572000"/>
          <p14:tracePt t="81912" x="6484938" y="4549775"/>
          <p14:tracePt t="81929" x="6484938" y="4518025"/>
          <p14:tracePt t="81945" x="6484938" y="4457700"/>
          <p14:tracePt t="81961" x="6484938" y="4397375"/>
          <p14:tracePt t="81978" x="6477000" y="4335463"/>
          <p14:tracePt t="81994" x="6469063" y="4297363"/>
          <p14:tracePt t="82011" x="6469063" y="4283075"/>
          <p14:tracePt t="82027" x="6461125" y="4251325"/>
          <p14:tracePt t="82044" x="6461125" y="4221163"/>
          <p14:tracePt t="82061" x="6461125" y="4213225"/>
          <p14:tracePt t="82077" x="6461125" y="4198938"/>
          <p14:tracePt t="82094" x="6461125" y="4183063"/>
          <p14:tracePt t="82110" x="6461125" y="4168775"/>
          <p14:tracePt t="82126" x="6461125" y="4160838"/>
          <p14:tracePt t="82144" x="6461125" y="4144963"/>
          <p14:tracePt t="82160" x="6461125" y="4130675"/>
          <p14:tracePt t="82177" x="6461125" y="4114800"/>
          <p14:tracePt t="82194" x="6461125" y="4098925"/>
          <p14:tracePt t="82211" x="6461125" y="4068763"/>
          <p14:tracePt t="82227" x="6461125" y="4054475"/>
          <p14:tracePt t="82244" x="6461125" y="4038600"/>
          <p14:tracePt t="82260" x="6461125" y="4008438"/>
          <p14:tracePt t="82277" x="6461125" y="3992563"/>
          <p14:tracePt t="82293" x="6461125" y="3984625"/>
          <p14:tracePt t="82310" x="6461125" y="3962400"/>
          <p14:tracePt t="82327" x="6461125" y="3954463"/>
          <p14:tracePt t="82343" x="6461125" y="3940175"/>
          <p14:tracePt t="82361" x="6461125" y="3932238"/>
          <p14:tracePt t="82377" x="6461125" y="3924300"/>
          <p14:tracePt t="82400" x="6461125" y="3908425"/>
          <p14:tracePt t="82480" x="6461125" y="3902075"/>
          <p14:tracePt t="82488" x="6461125" y="3894138"/>
          <p14:tracePt t="82496" x="6469063" y="3894138"/>
          <p14:tracePt t="82510" x="6477000" y="3878263"/>
          <p14:tracePt t="82527" x="6484938" y="3863975"/>
          <p14:tracePt t="82544" x="6484938" y="3856038"/>
          <p14:tracePt t="82560" x="6484938" y="3840163"/>
          <p14:tracePt t="82576" x="6492875" y="3840163"/>
          <p14:tracePt t="82594" x="6492875" y="3832225"/>
          <p14:tracePt t="82616" x="6499225" y="3832225"/>
          <p14:tracePt t="82648" x="6499225" y="3825875"/>
          <p14:tracePt t="82656" x="6499225" y="3817938"/>
          <p14:tracePt t="82672" x="6499225" y="3802063"/>
          <p14:tracePt t="82688" x="6507163" y="3802063"/>
          <p14:tracePt t="82856" x="6507163" y="3817938"/>
          <p14:tracePt t="82864" x="6507163" y="3825875"/>
          <p14:tracePt t="82875" x="6507163" y="3878263"/>
          <p14:tracePt t="82893" x="6523038" y="3908425"/>
          <p14:tracePt t="82910" x="6530975" y="3962400"/>
          <p14:tracePt t="82910" x="6530975" y="3978275"/>
          <p14:tracePt t="82928" x="6530975" y="4000500"/>
          <p14:tracePt t="82942" x="6537325" y="4022725"/>
          <p14:tracePt t="82961" x="6537325" y="4030663"/>
          <p14:tracePt t="82977" x="6545263" y="4046538"/>
          <p14:tracePt t="82994" x="6545263" y="4068763"/>
          <p14:tracePt t="83010" x="6545263" y="4084638"/>
          <p14:tracePt t="83026" x="6553200" y="4122738"/>
          <p14:tracePt t="83042" x="6553200" y="4137025"/>
          <p14:tracePt t="83059" x="6561138" y="4168775"/>
          <p14:tracePt t="83076" x="6561138" y="4175125"/>
          <p14:tracePt t="83092" x="6561138" y="4191000"/>
          <p14:tracePt t="83110" x="6561138" y="4213225"/>
          <p14:tracePt t="83110" x="6569075" y="4213225"/>
          <p14:tracePt t="83129" x="6569075" y="4221163"/>
          <p14:tracePt t="83142" x="6569075" y="4237038"/>
          <p14:tracePt t="83160" x="6575425" y="4267200"/>
          <p14:tracePt t="83177" x="6575425" y="4283075"/>
          <p14:tracePt t="83193" x="6575425" y="4305300"/>
          <p14:tracePt t="83210" x="6575425" y="4321175"/>
          <p14:tracePt t="83226" x="6575425" y="4335463"/>
          <p14:tracePt t="83243" x="6575425" y="4343400"/>
          <p14:tracePt t="83259" x="6575425" y="4351338"/>
          <p14:tracePt t="83276" x="6583363" y="4381500"/>
          <p14:tracePt t="83293" x="6583363" y="4397375"/>
          <p14:tracePt t="83309" x="6591300" y="4403725"/>
          <p14:tracePt t="83326" x="6591300" y="4411663"/>
          <p14:tracePt t="83342" x="6591300" y="4427538"/>
          <p14:tracePt t="83342" x="6591300" y="4435475"/>
          <p14:tracePt t="83361" x="6591300" y="4457700"/>
          <p14:tracePt t="83377" x="6591300" y="4479925"/>
          <p14:tracePt t="83394" x="6591300" y="4495800"/>
          <p14:tracePt t="83410" x="6591300" y="4511675"/>
          <p14:tracePt t="83426" x="6591300" y="4525963"/>
          <p14:tracePt t="83442" x="6591300" y="4556125"/>
          <p14:tracePt t="83459" x="6591300" y="4572000"/>
          <p14:tracePt t="83475" x="6591300" y="4579938"/>
          <p14:tracePt t="83492" x="6591300" y="4587875"/>
          <p14:tracePt t="83512" x="6591300" y="4594225"/>
          <p14:tracePt t="83526" x="6591300" y="4610100"/>
          <p14:tracePt t="83542" x="6591300" y="4632325"/>
          <p14:tracePt t="83558" x="6591300" y="4640263"/>
          <p14:tracePt t="83575" x="6591300" y="4664075"/>
          <p14:tracePt t="83593" x="6591300" y="4670425"/>
          <p14:tracePt t="83609" x="6591300" y="4686300"/>
          <p14:tracePt t="83626" x="6591300" y="4708525"/>
          <p14:tracePt t="83642" x="6591300" y="4724400"/>
          <p14:tracePt t="83659" x="6591300" y="4740275"/>
          <p14:tracePt t="83676" x="6591300" y="4754563"/>
          <p14:tracePt t="83693" x="6599238" y="4754563"/>
          <p14:tracePt t="83708" x="6599238" y="4762500"/>
          <p14:tracePt t="83726" x="6607175" y="4762500"/>
          <p14:tracePt t="83864" x="6613525" y="4754563"/>
          <p14:tracePt t="83880" x="6613525" y="4746625"/>
          <p14:tracePt t="83888" x="6621463" y="4732338"/>
          <p14:tracePt t="83904" x="6629400" y="4724400"/>
          <p14:tracePt t="83912" x="6637338" y="4724400"/>
          <p14:tracePt t="83925" x="6645275" y="4702175"/>
          <p14:tracePt t="83942" x="6651625" y="4694238"/>
          <p14:tracePt t="83959" x="6659563" y="4694238"/>
          <p14:tracePt t="83984" x="6667500" y="4694238"/>
          <p14:tracePt t="83993" x="6689725" y="4686300"/>
          <p14:tracePt t="84009" x="6705600" y="4686300"/>
          <p14:tracePt t="84026" x="6713538" y="4686300"/>
          <p14:tracePt t="84041" x="6721475" y="4686300"/>
          <p14:tracePt t="84058" x="6735763" y="4686300"/>
          <p14:tracePt t="84080" x="6743700" y="4686300"/>
          <p14:tracePt t="84096" x="6765925" y="4686300"/>
          <p14:tracePt t="84108" x="6773863" y="4686300"/>
          <p14:tracePt t="84126" x="6781800" y="4686300"/>
          <p14:tracePt t="84152" x="6797675" y="4678363"/>
          <p14:tracePt t="84168" x="6797675" y="4670425"/>
          <p14:tracePt t="84184" x="6804025" y="4670425"/>
          <p14:tracePt t="84193" x="6811963" y="4656138"/>
          <p14:tracePt t="84208" x="6827838" y="4640263"/>
          <p14:tracePt t="84226" x="6842125" y="4632325"/>
          <p14:tracePt t="84242" x="6842125" y="4618038"/>
          <p14:tracePt t="84264" x="6842125" y="4610100"/>
          <p14:tracePt t="84274" x="6850063" y="4602163"/>
          <p14:tracePt t="84292" x="6850063" y="4594225"/>
          <p14:tracePt t="84308" x="6850063" y="4587875"/>
          <p14:tracePt t="84324" x="6850063" y="4572000"/>
          <p14:tracePt t="84341" x="6850063" y="4564063"/>
          <p14:tracePt t="84358" x="6850063" y="4556125"/>
          <p14:tracePt t="84374" x="6850063" y="4549775"/>
          <p14:tracePt t="84393" x="6850063" y="4533900"/>
          <p14:tracePt t="84409" x="6850063" y="4525963"/>
          <p14:tracePt t="84424" x="6842125" y="4525963"/>
          <p14:tracePt t="84441" x="6835775" y="4511675"/>
          <p14:tracePt t="84472" x="6819900" y="4511675"/>
          <p14:tracePt t="84496" x="6804025" y="4511675"/>
          <p14:tracePt t="84512" x="6789738" y="4511675"/>
          <p14:tracePt t="84520" x="6773863" y="4511675"/>
          <p14:tracePt t="84528" x="6759575" y="4511675"/>
          <p14:tracePt t="84540" x="6743700" y="4511675"/>
          <p14:tracePt t="84557" x="6735763" y="4511675"/>
          <p14:tracePt t="84574" x="6713538" y="4511675"/>
          <p14:tracePt t="84590" x="6705600" y="4511675"/>
          <p14:tracePt t="84606" x="6689725" y="4511675"/>
          <p14:tracePt t="84624" x="6683375" y="4518025"/>
          <p14:tracePt t="84640" x="6683375" y="4533900"/>
          <p14:tracePt t="84657" x="6683375" y="4541838"/>
          <p14:tracePt t="84674" x="6683375" y="4556125"/>
          <p14:tracePt t="84848" x="6683375" y="4564063"/>
          <p14:tracePt t="84856" x="6683375" y="4572000"/>
          <p14:tracePt t="84864" x="6683375" y="4587875"/>
          <p14:tracePt t="84874" x="6683375" y="4625975"/>
          <p14:tracePt t="84891" x="6675438" y="4640263"/>
          <p14:tracePt t="84908" x="6675438" y="4686300"/>
          <p14:tracePt t="84926" x="6667500" y="4724400"/>
          <p14:tracePt t="84941" x="6651625" y="4740275"/>
          <p14:tracePt t="84957" x="6651625" y="4770438"/>
          <p14:tracePt t="84974" x="6651625" y="4784725"/>
          <p14:tracePt t="84990" x="6651625" y="4808538"/>
          <p14:tracePt t="84990" x="6651625" y="4816475"/>
          <p14:tracePt t="85009" x="6651625" y="4838700"/>
          <p14:tracePt t="85025" x="6651625" y="4868863"/>
          <p14:tracePt t="85042" x="6651625" y="4906963"/>
          <p14:tracePt t="85058" x="6651625" y="4960938"/>
          <p14:tracePt t="85074" x="6651625" y="5013325"/>
          <p14:tracePt t="85091" x="6651625" y="5075238"/>
          <p14:tracePt t="85107" x="6651625" y="5121275"/>
          <p14:tracePt t="85125" x="6637338" y="5165725"/>
          <p14:tracePt t="85141" x="6637338" y="5197475"/>
          <p14:tracePt t="85157" x="6637338" y="5219700"/>
          <p14:tracePt t="85174" x="6637338" y="5241925"/>
          <p14:tracePt t="85174" x="6637338" y="5257800"/>
          <p14:tracePt t="85192" x="6637338" y="5273675"/>
          <p14:tracePt t="85208" x="6637338" y="5326063"/>
          <p14:tracePt t="85225" x="6637338" y="5334000"/>
          <p14:tracePt t="85240" x="6637338" y="5364163"/>
          <p14:tracePt t="85258" x="6637338" y="5380038"/>
          <p14:tracePt t="85274" x="6637338" y="5394325"/>
          <p14:tracePt t="85291" x="6637338" y="5410200"/>
          <p14:tracePt t="85307" x="6637338" y="5426075"/>
          <p14:tracePt t="85324" x="6637338" y="5448300"/>
          <p14:tracePt t="85341" x="6637338" y="5456238"/>
          <p14:tracePt t="85357" x="6637338" y="5464175"/>
          <p14:tracePt t="85373" x="6645275" y="5464175"/>
          <p14:tracePt t="88125" x="6645275" y="5448300"/>
          <p14:tracePt t="88160" x="6637338" y="5440363"/>
          <p14:tracePt t="88456" x="6637338" y="5432425"/>
          <p14:tracePt t="88592" x="6637338" y="5440363"/>
          <p14:tracePt t="89352" x="6637338" y="5448300"/>
          <p14:tracePt t="90184" x="6629400" y="5456238"/>
          <p14:tracePt t="90280" x="6629400" y="5464175"/>
          <p14:tracePt t="90312" x="6629400" y="5478463"/>
          <p14:tracePt t="91318" x="6629400" y="5470525"/>
          <p14:tracePt t="91696" x="6629400" y="5464175"/>
          <p14:tracePt t="91712" x="6629400" y="5456238"/>
          <p14:tracePt t="91720" x="6629400" y="5448300"/>
          <p14:tracePt t="91733" x="6629400" y="5440363"/>
          <p14:tracePt t="91750" x="6637338" y="5432425"/>
          <p14:tracePt t="91767" x="6645275" y="5432425"/>
          <p14:tracePt t="91783" x="6645275" y="5418138"/>
          <p14:tracePt t="91800" x="6645275" y="5410200"/>
          <p14:tracePt t="91856" x="6645275" y="5402263"/>
          <p14:tracePt t="91865" x="6651625" y="5402263"/>
          <p14:tracePt t="91872" x="6651625" y="5394325"/>
          <p14:tracePt t="91883" x="6651625" y="5387975"/>
          <p14:tracePt t="93694" x="6651625" y="5394325"/>
          <p14:tracePt t="93808" x="6651625" y="5402263"/>
          <p14:tracePt t="93848" x="6651625" y="5410200"/>
          <p14:tracePt t="93865" x="6651625" y="5418138"/>
          <p14:tracePt t="93881" x="6645275" y="5418138"/>
          <p14:tracePt t="93896" x="6645275" y="5426075"/>
          <p14:tracePt t="93904" x="6629400" y="5432425"/>
          <p14:tracePt t="93915" x="6621463" y="5432425"/>
          <p14:tracePt t="93936" x="6621463" y="5440363"/>
          <p14:tracePt t="93960" x="6613525" y="5440363"/>
          <p14:tracePt t="93992" x="6607175" y="5448300"/>
          <p14:tracePt t="94008" x="6599238" y="5456238"/>
          <p14:tracePt t="94024" x="6591300" y="5464175"/>
          <p14:tracePt t="94040" x="6583363" y="5470525"/>
          <p14:tracePt t="94056" x="6575425" y="5478463"/>
          <p14:tracePt t="94066" x="6569075" y="5494338"/>
          <p14:tracePt t="94082" x="6569075" y="5502275"/>
          <p14:tracePt t="94098" x="6553200" y="5502275"/>
          <p14:tracePt t="94114" x="6545263" y="5516563"/>
          <p14:tracePt t="94131" x="6545263" y="5524500"/>
          <p14:tracePt t="94148" x="6537325" y="5524500"/>
          <p14:tracePt t="94164" x="6523038" y="5546725"/>
          <p14:tracePt t="94181" x="6507163" y="5554663"/>
          <p14:tracePt t="94197" x="6492875" y="5570538"/>
          <p14:tracePt t="94215" x="6477000" y="5584825"/>
          <p14:tracePt t="94215" x="6469063" y="5584825"/>
          <p14:tracePt t="94232" x="6461125" y="5592763"/>
          <p14:tracePt t="94296" x="6454775" y="5600700"/>
          <p14:tracePt t="94304" x="6446838" y="5608638"/>
          <p14:tracePt t="94320" x="6438900" y="5616575"/>
          <p14:tracePt t="94331" x="6423025" y="5622925"/>
          <p14:tracePt t="94348" x="6400800" y="5654675"/>
          <p14:tracePt t="94365" x="6370638" y="5661025"/>
          <p14:tracePt t="94381" x="6340475" y="5684838"/>
          <p14:tracePt t="94398" x="6340475" y="5692775"/>
          <p14:tracePt t="94414" x="6332538" y="5692775"/>
          <p14:tracePt t="94431" x="6324600" y="5699125"/>
          <p14:tracePt t="94447" x="6308725" y="5730875"/>
          <p14:tracePt t="94465" x="6286500" y="5745163"/>
          <p14:tracePt t="94482" x="6264275" y="5768975"/>
          <p14:tracePt t="94498" x="6232525" y="5807075"/>
          <p14:tracePt t="94515" x="6226175" y="5807075"/>
          <p14:tracePt t="94531" x="6210300" y="5821363"/>
          <p14:tracePt t="94549" x="6202363" y="5837238"/>
          <p14:tracePt t="94564" x="6188075" y="5837238"/>
          <p14:tracePt t="94580" x="6188075" y="5845175"/>
          <p14:tracePt t="94596" x="6180138" y="5845175"/>
          <p14:tracePt t="94613" x="6164263" y="5867400"/>
          <p14:tracePt t="94631" x="6149975" y="5883275"/>
          <p14:tracePt t="94647" x="6103938" y="5913438"/>
          <p14:tracePt t="94666" x="6080125" y="5943600"/>
          <p14:tracePt t="94681" x="6057900" y="5965825"/>
          <p14:tracePt t="94698" x="6042025" y="5973763"/>
          <p14:tracePt t="94715" x="6035675" y="5981700"/>
          <p14:tracePt t="94731" x="6027738" y="5997575"/>
          <p14:tracePt t="94747" x="6019800" y="6003925"/>
          <p14:tracePt t="94764" x="6011863" y="6019800"/>
          <p14:tracePt t="94781" x="6003925" y="6027738"/>
          <p14:tracePt t="94798" x="5989638" y="6049963"/>
          <p14:tracePt t="94814" x="5973763" y="6080125"/>
          <p14:tracePt t="94832" x="5965825" y="6088063"/>
          <p14:tracePt t="94847" x="5951538" y="6103938"/>
          <p14:tracePt t="94865" x="5935663" y="6118225"/>
          <p14:tracePt t="94881" x="5935663" y="6134100"/>
          <p14:tracePt t="94898" x="5927725" y="6142038"/>
          <p14:tracePt t="94913" x="5913438" y="6156325"/>
          <p14:tracePt t="94930" x="5897563" y="6180138"/>
          <p14:tracePt t="94947" x="5883275" y="6188075"/>
          <p14:tracePt t="94963" x="5875338" y="6210300"/>
          <p14:tracePt t="94979" x="5867400" y="6232525"/>
          <p14:tracePt t="94996" x="5851525" y="6264275"/>
          <p14:tracePt t="95014" x="5837238" y="6286500"/>
          <p14:tracePt t="95031" x="5821363" y="6302375"/>
          <p14:tracePt t="95046" x="5813425" y="6308725"/>
          <p14:tracePt t="95063" x="5799138" y="6324600"/>
          <p14:tracePt t="95063" x="5791200" y="6332538"/>
          <p14:tracePt t="95081" x="5791200" y="6346825"/>
          <p14:tracePt t="95097" x="5775325" y="6362700"/>
          <p14:tracePt t="95114" x="5768975" y="6370638"/>
          <p14:tracePt t="95130" x="5761038" y="6370638"/>
          <p14:tracePt t="95147" x="5761038" y="6378575"/>
          <p14:tracePt t="95200" x="5761038" y="6370638"/>
          <p14:tracePt t="95296" x="5761038" y="6362700"/>
          <p14:tracePt t="95304" x="5761038" y="6346825"/>
          <p14:tracePt t="95314" x="5768975" y="6316663"/>
          <p14:tracePt t="95330" x="5775325" y="6302375"/>
          <p14:tracePt t="95347" x="5791200" y="6278563"/>
          <p14:tracePt t="95363" x="5807075" y="6264275"/>
          <p14:tracePt t="95380" x="5821363" y="6226175"/>
          <p14:tracePt t="95401" x="5837238" y="6218238"/>
          <p14:tracePt t="95413" x="5851525" y="6194425"/>
          <p14:tracePt t="95430" x="5851525" y="6188075"/>
          <p14:tracePt t="95456" x="5859463" y="6180138"/>
          <p14:tracePt t="95488" x="5883275" y="6164263"/>
          <p14:tracePt t="95504" x="5883275" y="6156325"/>
          <p14:tracePt t="95520" x="5883275" y="6149975"/>
          <p14:tracePt t="95529" x="5897563" y="6142038"/>
          <p14:tracePt t="95544" x="5897563" y="6134100"/>
          <p14:tracePt t="95552" x="5897563" y="6126163"/>
          <p14:tracePt t="95563" x="5913438" y="6118225"/>
          <p14:tracePt t="95580" x="5927725" y="6111875"/>
          <p14:tracePt t="95597" x="5965825" y="6080125"/>
          <p14:tracePt t="95613" x="6027738" y="6042025"/>
          <p14:tracePt t="95613" x="6035675" y="6042025"/>
          <p14:tracePt t="95632" x="6057900" y="6027738"/>
          <p14:tracePt t="95646" x="6065838" y="6019800"/>
          <p14:tracePt t="95663" x="6073775" y="6003925"/>
          <p14:tracePt t="95679" x="6088063" y="5989638"/>
          <p14:tracePt t="95697" x="6103938" y="5981700"/>
          <p14:tracePt t="95714" x="6134100" y="5951538"/>
          <p14:tracePt t="95730" x="6164263" y="5913438"/>
          <p14:tracePt t="95747" x="6188075" y="5889625"/>
          <p14:tracePt t="95763" x="6194425" y="5883275"/>
          <p14:tracePt t="95780" x="6210300" y="5867400"/>
          <p14:tracePt t="95797" x="6226175" y="5851525"/>
          <p14:tracePt t="95813" x="6232525" y="5845175"/>
          <p14:tracePt t="95829" x="6264275" y="5829300"/>
          <p14:tracePt t="95829" x="6270625" y="5813425"/>
          <p14:tracePt t="95848" x="6278563" y="5813425"/>
          <p14:tracePt t="95862" x="6332538" y="5753100"/>
          <p14:tracePt t="95881" x="6378575" y="5699125"/>
          <p14:tracePt t="95897" x="6430963" y="5668963"/>
          <p14:tracePt t="95914" x="6477000" y="5646738"/>
          <p14:tracePt t="95930" x="6492875" y="5638800"/>
          <p14:tracePt t="95947" x="6499225" y="5630863"/>
          <p14:tracePt t="95968" x="6499225" y="5622925"/>
          <p14:tracePt t="95984" x="6499225" y="5608638"/>
          <p14:tracePt t="96000" x="6499225" y="5592763"/>
          <p14:tracePt t="96012" x="6507163" y="5578475"/>
          <p14:tracePt t="96029" x="6507163" y="5570538"/>
          <p14:tracePt t="96046" x="6515100" y="5554663"/>
          <p14:tracePt t="96063" x="6515100" y="5532438"/>
          <p14:tracePt t="96063" x="6523038" y="5524500"/>
          <p14:tracePt t="96081" x="6523038" y="5516563"/>
          <p14:tracePt t="96096" x="6523038" y="5508625"/>
          <p14:tracePt t="96112" x="6523038" y="5502275"/>
          <p14:tracePt t="96344" x="6507163" y="5502275"/>
          <p14:tracePt t="96384" x="6499225" y="5502275"/>
          <p14:tracePt t="96392" x="6492875" y="5508625"/>
          <p14:tracePt t="96400" x="6484938" y="5516563"/>
          <p14:tracePt t="96413" x="6454775" y="5540375"/>
          <p14:tracePt t="96428" x="6430963" y="5554663"/>
          <p14:tracePt t="96445" x="6408738" y="5570538"/>
          <p14:tracePt t="96461" x="6384925" y="5584825"/>
          <p14:tracePt t="96478" x="6340475" y="5600700"/>
          <p14:tracePt t="96478" x="6332538" y="5608638"/>
          <p14:tracePt t="96496" x="6286500" y="5638800"/>
          <p14:tracePt t="96512" x="6264275" y="5661025"/>
          <p14:tracePt t="96528" x="6232525" y="5676900"/>
          <p14:tracePt t="96545" x="6210300" y="5699125"/>
          <p14:tracePt t="96561" x="6202363" y="5707063"/>
          <p14:tracePt t="96578" x="6194425" y="5730875"/>
          <p14:tracePt t="96596" x="6188075" y="5745163"/>
          <p14:tracePt t="96612" x="6172200" y="5753100"/>
          <p14:tracePt t="96631" x="6164263" y="5783263"/>
          <p14:tracePt t="96646" x="6134100" y="5807075"/>
          <p14:tracePt t="96662" x="6080125" y="5859463"/>
          <p14:tracePt t="96662" x="6057900" y="5875338"/>
          <p14:tracePt t="96681" x="6035675" y="5927725"/>
          <p14:tracePt t="96697" x="6003925" y="5959475"/>
          <p14:tracePt t="96713" x="5981700" y="5997575"/>
          <p14:tracePt t="96729" x="5959475" y="6035675"/>
          <p14:tracePt t="96746" x="5951538" y="6042025"/>
          <p14:tracePt t="96761" x="5935663" y="6049963"/>
          <p14:tracePt t="96778" x="5935663" y="6057900"/>
          <p14:tracePt t="96795" x="5927725" y="6065838"/>
          <p14:tracePt t="96812" x="5921375" y="6088063"/>
          <p14:tracePt t="96829" x="5913438" y="6103938"/>
          <p14:tracePt t="96845" x="5889625" y="6149975"/>
          <p14:tracePt t="96862" x="5867400" y="6188075"/>
          <p14:tracePt t="96878" x="5845175" y="6232525"/>
          <p14:tracePt t="96878" x="5829300" y="6248400"/>
          <p14:tracePt t="96897" x="5813425" y="6294438"/>
          <p14:tracePt t="96913" x="5807075" y="6308725"/>
          <p14:tracePt t="96929" x="5807075" y="6316663"/>
          <p14:tracePt t="96952" x="5799138" y="6316663"/>
          <p14:tracePt t="96962" x="5799138" y="6324600"/>
          <p14:tracePt t="96984" x="5807075" y="6316663"/>
          <p14:tracePt t="97120" x="5813425" y="6308725"/>
          <p14:tracePt t="97136" x="5821363" y="6286500"/>
          <p14:tracePt t="97145" x="5845175" y="6264275"/>
          <p14:tracePt t="97162" x="5889625" y="6210300"/>
          <p14:tracePt t="97179" x="5965825" y="6142038"/>
          <p14:tracePt t="97195" x="6049963" y="6073775"/>
          <p14:tracePt t="97212" x="6065838" y="6049963"/>
          <p14:tracePt t="97228" x="6080125" y="6042025"/>
          <p14:tracePt t="97245" x="6080125" y="6035675"/>
          <p14:tracePt t="97261" x="6080125" y="6019800"/>
          <p14:tracePt t="97278" x="6103938" y="6003925"/>
          <p14:tracePt t="97295" x="6156325" y="5965825"/>
          <p14:tracePt t="97313" x="6210300" y="5927725"/>
          <p14:tracePt t="97329" x="6256338" y="5883275"/>
          <p14:tracePt t="97346" x="6302375" y="5859463"/>
          <p14:tracePt t="97362" x="6324600" y="5821363"/>
          <p14:tracePt t="97378" x="6354763" y="5783263"/>
          <p14:tracePt t="97396" x="6384925" y="5761038"/>
          <p14:tracePt t="97410" x="6416675" y="5722938"/>
          <p14:tracePt t="97427" x="6446838" y="5715000"/>
          <p14:tracePt t="97444" x="6469063" y="5692775"/>
          <p14:tracePt t="97461" x="6477000" y="5684838"/>
          <p14:tracePt t="97477" x="6499225" y="5654675"/>
          <p14:tracePt t="97494" x="6523038" y="5622925"/>
          <p14:tracePt t="97510" x="6613525" y="5508625"/>
          <p14:tracePt t="97528" x="6675438" y="5448300"/>
          <p14:tracePt t="97544" x="6713538" y="5418138"/>
          <p14:tracePt t="97561" x="6713538" y="5410200"/>
          <p14:tracePt t="97577" x="6713538" y="5402263"/>
          <p14:tracePt t="97593" x="6713538" y="5394325"/>
          <p14:tracePt t="97610" x="6713538" y="5387975"/>
          <p14:tracePt t="97672" x="6713538" y="5380038"/>
          <p14:tracePt t="97680" x="6713538" y="5364163"/>
          <p14:tracePt t="97696" x="6713538" y="5356225"/>
          <p14:tracePt t="97712" x="6713538" y="5349875"/>
          <p14:tracePt t="98628" x="6705600" y="5349875"/>
          <p14:tracePt t="98648" x="6705600" y="5356225"/>
          <p14:tracePt t="98712" x="6713538" y="5364163"/>
          <p14:tracePt t="98736" x="6713538" y="5372100"/>
          <p14:tracePt t="98744" x="6713538" y="5380038"/>
          <p14:tracePt t="98768" x="6721475" y="5387975"/>
          <p14:tracePt t="98777" x="6735763" y="5394325"/>
          <p14:tracePt t="98809" x="6743700" y="5410200"/>
          <p14:tracePt t="98831" x="6751638" y="5410200"/>
          <p14:tracePt t="98848" x="6751638" y="5426075"/>
          <p14:tracePt t="98856" x="6751638" y="5432425"/>
          <p14:tracePt t="98872" x="6759575" y="5440363"/>
          <p14:tracePt t="98880" x="6765925" y="5440363"/>
          <p14:tracePt t="98893" x="6773863" y="5448300"/>
          <p14:tracePt t="98910" x="6773863" y="5464175"/>
          <p14:tracePt t="98927" x="6789738" y="5478463"/>
          <p14:tracePt t="98944" x="6797675" y="5486400"/>
          <p14:tracePt t="98984" x="6804025" y="5486400"/>
          <p14:tracePt t="99000" x="6804025" y="5494338"/>
          <p14:tracePt t="99008" x="6804025" y="5502275"/>
          <p14:tracePt t="99016" x="6819900" y="5508625"/>
          <p14:tracePt t="99032" x="6819900" y="5524500"/>
          <p14:tracePt t="99048" x="6827838" y="5532438"/>
          <p14:tracePt t="99059" x="6827838" y="5540375"/>
          <p14:tracePt t="99076" x="6835775" y="5546725"/>
          <p14:tracePt t="99092" x="6842125" y="5562600"/>
          <p14:tracePt t="99110" x="6850063" y="5578475"/>
          <p14:tracePt t="99126" x="6873875" y="5608638"/>
          <p14:tracePt t="99145" x="6896100" y="5638800"/>
          <p14:tracePt t="99161" x="6904038" y="5654675"/>
          <p14:tracePt t="99177" x="6911975" y="5654675"/>
          <p14:tracePt t="99200" x="6911975" y="5668963"/>
          <p14:tracePt t="99216" x="6911975" y="5676900"/>
          <p14:tracePt t="99256" x="6918325" y="5676900"/>
          <p14:tracePt t="99264" x="6918325" y="5684838"/>
          <p14:tracePt t="99275" x="6926263" y="5699125"/>
          <p14:tracePt t="99292" x="6934200" y="5715000"/>
          <p14:tracePt t="99320" x="6942138" y="5722938"/>
          <p14:tracePt t="99336" x="6942138" y="5730875"/>
          <p14:tracePt t="99352" x="6950075" y="5737225"/>
          <p14:tracePt t="99376" x="6956425" y="5745163"/>
          <p14:tracePt t="99400" x="6964363" y="5753100"/>
          <p14:tracePt t="99408" x="6980238" y="5768975"/>
          <p14:tracePt t="99425" x="6994525" y="5791200"/>
          <p14:tracePt t="99496" x="6994525" y="5799138"/>
          <p14:tracePt t="99512" x="7002463" y="5807075"/>
          <p14:tracePt t="99520" x="7010400" y="5821363"/>
          <p14:tracePt t="99528" x="7032625" y="5837238"/>
          <p14:tracePt t="99542" x="7048500" y="5851525"/>
          <p14:tracePt t="99559" x="7070725" y="5875338"/>
          <p14:tracePt t="99577" x="7078663" y="5883275"/>
          <p14:tracePt t="99592" x="7086600" y="5889625"/>
          <p14:tracePt t="99609" x="7094538" y="5897563"/>
          <p14:tracePt t="99625" x="7094538" y="5905500"/>
          <p14:tracePt t="99642" x="7102475" y="5913438"/>
          <p14:tracePt t="99659" x="7108825" y="5921375"/>
          <p14:tracePt t="99676" x="7108825" y="5927725"/>
          <p14:tracePt t="99692" x="7108825" y="5943600"/>
          <p14:tracePt t="99708" x="7116763" y="5943600"/>
          <p14:tracePt t="99726" x="7124700" y="5951538"/>
          <p14:tracePt t="99742" x="7132638" y="5965825"/>
          <p14:tracePt t="99759" x="7132638" y="5981700"/>
          <p14:tracePt t="99776" x="7140575" y="5997575"/>
          <p14:tracePt t="99792" x="7146925" y="6011863"/>
          <p14:tracePt t="99810" x="7154863" y="6027738"/>
          <p14:tracePt t="99832" x="7154863" y="6035675"/>
          <p14:tracePt t="99857" x="7154863" y="6042025"/>
          <p14:tracePt t="99864" x="7162800" y="6042025"/>
          <p14:tracePt t="99875" x="7170738" y="6057900"/>
          <p14:tracePt t="99891" x="7170738" y="6065838"/>
          <p14:tracePt t="99912" x="7170738" y="6073775"/>
          <p14:tracePt t="99944" x="7170738" y="6080125"/>
          <p14:tracePt t="99960" x="7170738" y="6088063"/>
          <p14:tracePt t="99984" x="7178675" y="6088063"/>
          <p14:tracePt t="99992" x="7178675" y="6096000"/>
          <p14:tracePt t="100008" x="7178675" y="6103938"/>
          <p14:tracePt t="100144" x="7178675" y="6111875"/>
          <p14:tracePt t="101053" x="7178675" y="6118225"/>
          <p14:tracePt t="102227" x="7185025" y="6126163"/>
          <p14:tracePt t="102824" x="7192963" y="6126163"/>
          <p14:tracePt t="103728" x="7192963" y="6134100"/>
          <p14:tracePt t="104685" x="7192963" y="6142038"/>
          <p14:tracePt t="105152" x="7192963" y="6149975"/>
          <p14:tracePt t="106944" x="7192963" y="6156325"/>
          <p14:tracePt t="107352" x="7200900" y="6156325"/>
          <p14:tracePt t="107376" x="7208838" y="6164263"/>
          <p14:tracePt t="107440" x="7208838" y="6172200"/>
          <p14:tracePt t="107456" x="7208838" y="6180138"/>
          <p14:tracePt t="107472" x="7216775" y="6180138"/>
          <p14:tracePt t="107488" x="7216775" y="6188075"/>
          <p14:tracePt t="107528" x="7216775" y="6194425"/>
          <p14:tracePt t="107552" x="7231063" y="6210300"/>
          <p14:tracePt t="109366" x="7246938" y="6210300"/>
          <p14:tracePt t="109584" x="7246938" y="6218238"/>
          <p14:tracePt t="114111" x="7246938" y="6226175"/>
          <p14:tracePt t="114393" x="7254875" y="6232525"/>
          <p14:tracePt t="115192" x="7261225" y="6232525"/>
          <p14:tracePt t="115544" x="7269163" y="6232525"/>
          <p14:tracePt t="115568" x="7277100" y="6240463"/>
          <p14:tracePt t="115592" x="7285038" y="6248400"/>
          <p14:tracePt t="115600" x="7292975" y="6248400"/>
          <p14:tracePt t="115616" x="7307263" y="6248400"/>
          <p14:tracePt t="115626" x="7315200" y="6248400"/>
          <p14:tracePt t="115642" x="7323138" y="6248400"/>
          <p14:tracePt t="115720" x="7331075" y="6248400"/>
          <p14:tracePt t="115792" x="7337425" y="6248400"/>
          <p14:tracePt t="115808" x="7345363" y="6248400"/>
          <p14:tracePt t="115816" x="7353300" y="6248400"/>
          <p14:tracePt t="115826" x="7369175" y="6248400"/>
          <p14:tracePt t="115842" x="7407275" y="6248400"/>
          <p14:tracePt t="115859" x="7421563" y="6248400"/>
          <p14:tracePt t="115875" x="7429500" y="6248400"/>
          <p14:tracePt t="115892" x="7437438" y="6248400"/>
          <p14:tracePt t="115908" x="7445375" y="6248400"/>
          <p14:tracePt t="115926" x="7459663" y="6248400"/>
          <p14:tracePt t="115944" x="7467600" y="6248400"/>
          <p14:tracePt t="115976" x="7475538" y="6248400"/>
          <p14:tracePt t="115984" x="7483475" y="6248400"/>
          <p14:tracePt t="116000" x="7489825" y="6248400"/>
          <p14:tracePt t="116016" x="7497763" y="6248400"/>
          <p14:tracePt t="116064" x="7513638" y="6248400"/>
          <p14:tracePt t="116128" x="7513638" y="6226175"/>
          <p14:tracePt t="116176" x="7513638" y="6218238"/>
          <p14:tracePt t="116224" x="7513638" y="6210300"/>
          <p14:tracePt t="116264" x="7521575" y="6202363"/>
          <p14:tracePt t="116616" x="7535863" y="6202363"/>
          <p14:tracePt t="116848" x="7551738" y="6202363"/>
          <p14:tracePt t="116992" x="7559675" y="6210300"/>
          <p14:tracePt t="117016" x="7573963" y="6210300"/>
          <p14:tracePt t="117032" x="7589838" y="6218238"/>
          <p14:tracePt t="117104" x="7597775" y="6218238"/>
          <p14:tracePt t="117152" x="7597775" y="6226175"/>
          <p14:tracePt t="117176" x="7604125" y="6226175"/>
          <p14:tracePt t="117240" x="7612063" y="6226175"/>
          <p14:tracePt t="117248" x="7620000" y="6226175"/>
          <p14:tracePt t="117257" x="7620000" y="6232525"/>
          <p14:tracePt t="117304" x="7627938" y="6232525"/>
          <p14:tracePt t="117352" x="7642225" y="6232525"/>
          <p14:tracePt t="117368" x="7658100" y="6248400"/>
          <p14:tracePt t="117376" x="7673975" y="6256338"/>
          <p14:tracePt t="117392" x="7688263" y="6256338"/>
          <p14:tracePt t="117407" x="7764463" y="6264275"/>
          <p14:tracePt t="117424" x="7788275" y="6264275"/>
          <p14:tracePt t="117441" x="7794625" y="6270625"/>
          <p14:tracePt t="117457" x="7802563" y="6270625"/>
          <p14:tracePt t="117536" x="7810500" y="6270625"/>
          <p14:tracePt t="117552" x="7826375" y="6270625"/>
          <p14:tracePt t="117560" x="7832725" y="6278563"/>
          <p14:tracePt t="117576" x="7840663" y="6286500"/>
          <p14:tracePt t="117590" x="7848600" y="6286500"/>
          <p14:tracePt t="117607" x="7870825" y="6294438"/>
          <p14:tracePt t="117625" x="7894638" y="6294438"/>
          <p14:tracePt t="117641" x="7940675" y="6308725"/>
          <p14:tracePt t="117658" x="7954963" y="6308725"/>
          <p14:tracePt t="117674" x="7978775" y="6308725"/>
          <p14:tracePt t="117690" x="7985125" y="6308725"/>
          <p14:tracePt t="117744" x="7993063" y="6308725"/>
          <p14:tracePt t="117752" x="8008938" y="6316663"/>
          <p14:tracePt t="117760" x="8016875" y="6316663"/>
          <p14:tracePt t="117773" x="8023225" y="6316663"/>
          <p14:tracePt t="117848" x="8031163" y="6316663"/>
          <p14:tracePt t="117856" x="8047038" y="6316663"/>
          <p14:tracePt t="117864" x="8054975" y="6316663"/>
          <p14:tracePt t="117880" x="8069263" y="6316663"/>
          <p14:tracePt t="117890" x="8077200" y="6316663"/>
          <p14:tracePt t="117968" x="8093075" y="6316663"/>
          <p14:tracePt t="117984" x="8099425" y="6316663"/>
          <p14:tracePt t="117992" x="8115300" y="6316663"/>
          <p14:tracePt t="118008" x="8123238" y="6316663"/>
          <p14:tracePt t="118088" x="8131175" y="6316663"/>
          <p14:tracePt t="118989" x="8123238" y="6316663"/>
          <p14:tracePt t="119455" x="8115300" y="6316663"/>
          <p14:tracePt t="119472" x="8099425" y="6316663"/>
          <p14:tracePt t="119504" x="8093075" y="6316663"/>
          <p14:tracePt t="119512" x="8085138" y="6316663"/>
          <p14:tracePt t="119522" x="8077200" y="6316663"/>
          <p14:tracePt t="119538" x="8054975" y="6316663"/>
          <p14:tracePt t="119555" x="8031163" y="6316663"/>
          <p14:tracePt t="119572" x="8016875" y="6316663"/>
          <p14:tracePt t="119589" x="8008938" y="6316663"/>
          <p14:tracePt t="119604" x="8001000" y="6316663"/>
          <p14:tracePt t="119640" x="7993063" y="6316663"/>
          <p14:tracePt t="119648" x="7985125" y="6316663"/>
          <p14:tracePt t="119656" x="7970838" y="6316663"/>
          <p14:tracePt t="119673" x="7962900" y="6316663"/>
          <p14:tracePt t="119712" x="7954963" y="6316663"/>
          <p14:tracePt t="119721" x="7947025" y="6316663"/>
          <p14:tracePt t="119728" x="7940675" y="6316663"/>
          <p14:tracePt t="119738" x="7916863" y="6316663"/>
          <p14:tracePt t="119755" x="7902575" y="6316663"/>
          <p14:tracePt t="119771" x="7894638" y="6316663"/>
          <p14:tracePt t="119788" x="7894638" y="6308725"/>
          <p14:tracePt t="119804" x="7894638" y="6294438"/>
          <p14:tracePt t="119824" x="7894638" y="6278563"/>
          <p14:tracePt t="119848" x="7894638" y="6270625"/>
          <p14:tracePt t="119856" x="7894638" y="6264275"/>
          <p14:tracePt t="119871" x="7894638" y="6248400"/>
          <p14:tracePt t="119888" x="7894638" y="6240463"/>
          <p14:tracePt t="119968" x="7894638" y="6232525"/>
          <p14:tracePt t="119976" x="7894638" y="6226175"/>
          <p14:tracePt t="120000" x="7894638" y="6218238"/>
          <p14:tracePt t="120016" x="7894638" y="6210300"/>
          <p14:tracePt t="120152" x="7894638" y="6202363"/>
          <p14:tracePt t="120192" x="7902575" y="6202363"/>
          <p14:tracePt t="120232" x="7908925" y="6202363"/>
          <p14:tracePt t="120288" x="7916863" y="6202363"/>
          <p14:tracePt t="120296" x="7924800" y="6202363"/>
          <p14:tracePt t="120305" x="7940675" y="6202363"/>
          <p14:tracePt t="120322" x="7954963" y="6202363"/>
          <p14:tracePt t="120344" x="7962900" y="6202363"/>
          <p14:tracePt t="120423" x="7970838" y="6202363"/>
          <p14:tracePt t="120439" x="7978775" y="6202363"/>
          <p14:tracePt t="120600" x="7985125" y="6202363"/>
          <p14:tracePt t="120632" x="7985125" y="6210300"/>
          <p14:tracePt t="120664" x="7985125" y="6226175"/>
          <p14:tracePt t="120696" x="7985125" y="6232525"/>
          <p14:tracePt t="120840" x="7985125" y="6240463"/>
          <p14:tracePt t="120848" x="7985125" y="6248400"/>
          <p14:tracePt t="120895" x="7985125" y="6256338"/>
          <p14:tracePt t="120920" x="7985125" y="6264275"/>
          <p14:tracePt t="120952" x="7985125" y="6278563"/>
          <p14:tracePt t="120992" x="7985125" y="6286500"/>
          <p14:tracePt t="121056" x="8001000" y="6302375"/>
          <p14:tracePt t="121112" x="8001000" y="6308725"/>
          <p14:tracePt t="121152" x="8001000" y="6316663"/>
          <p14:tracePt t="121568" x="8001000" y="6308725"/>
          <p14:tracePt t="121880" x="8001000" y="6302375"/>
          <p14:tracePt t="121904" x="8001000" y="6294438"/>
          <p14:tracePt t="121920" x="8001000" y="6278563"/>
          <p14:tracePt t="121968" x="8001000" y="6270625"/>
          <p14:tracePt t="122008" x="8001000" y="6264275"/>
          <p14:tracePt t="122016" x="8001000" y="6256338"/>
          <p14:tracePt t="122024" x="7993063" y="6256338"/>
          <p14:tracePt t="122072" x="7985125" y="6256338"/>
          <p14:tracePt t="122136" x="7978775" y="6256338"/>
          <p14:tracePt t="122200" x="7978775" y="6264275"/>
          <p14:tracePt t="122248" x="7970838" y="6264275"/>
          <p14:tracePt t="122304" x="7962900" y="6264275"/>
          <p14:tracePt t="122368" x="7954963" y="6264275"/>
          <p14:tracePt t="122400" x="7947025" y="6256338"/>
          <p14:tracePt t="122439" x="7947025" y="6248400"/>
          <p14:tracePt t="122504" x="7940675" y="6240463"/>
          <p14:tracePt t="122520" x="7940675" y="6226175"/>
          <p14:tracePt t="122552" x="7940675" y="6218238"/>
          <p14:tracePt t="122608" x="7940675" y="6210300"/>
          <p14:tracePt t="122624" x="7947025" y="6210300"/>
          <p14:tracePt t="122664" x="7954963" y="6210300"/>
          <p14:tracePt t="122680" x="7970838" y="6210300"/>
          <p14:tracePt t="122704" x="7978775" y="6210300"/>
          <p14:tracePt t="122760" x="7985125" y="6210300"/>
          <p14:tracePt t="122776" x="7985125" y="6218238"/>
          <p14:tracePt t="122816" x="7985125" y="6226175"/>
          <p14:tracePt t="122832" x="7985125" y="6240463"/>
          <p14:tracePt t="122856" x="7985125" y="6248400"/>
          <p14:tracePt t="122904" x="7985125" y="6256338"/>
          <p14:tracePt t="122912" x="7985125" y="6264275"/>
          <p14:tracePt t="122936" x="7985125" y="6270625"/>
          <p14:tracePt t="122944" x="7985125" y="6286500"/>
          <p14:tracePt t="122968" x="7978775" y="6286500"/>
          <p14:tracePt t="122984" x="7970838" y="6286500"/>
          <p14:tracePt t="122992" x="7962900" y="6286500"/>
          <p14:tracePt t="123002" x="7947025" y="6294438"/>
          <p14:tracePt t="123018" x="7940675" y="6294438"/>
          <p14:tracePt t="126549" x="7947025" y="6302375"/>
          <p14:tracePt t="131626" x="7962900" y="6302375"/>
          <p14:tracePt t="134170" x="7962900" y="6294438"/>
          <p14:tracePt t="134856" x="7962900" y="6278563"/>
          <p14:tracePt t="134928" x="7962900" y="6264275"/>
          <p14:tracePt t="135000" x="7962900" y="6256338"/>
          <p14:tracePt t="135016" x="7962900" y="6248400"/>
          <p14:tracePt t="135056" x="7962900" y="6232525"/>
          <p14:tracePt t="135080" x="7962900" y="6218238"/>
          <p14:tracePt t="135112" x="7962900" y="6210300"/>
          <p14:tracePt t="135216" x="7962900" y="6202363"/>
          <p14:tracePt t="135224" x="7962900" y="6194425"/>
          <p14:tracePt t="135280" x="7962900" y="6188075"/>
          <p14:tracePt t="135312" x="7962900" y="6180138"/>
          <p14:tracePt t="135368" x="7970838" y="6188075"/>
          <p14:tracePt t="135760" x="7978775" y="6188075"/>
          <p14:tracePt t="135776" x="7978775" y="6194425"/>
          <p14:tracePt t="135783" x="7978775" y="6202363"/>
          <p14:tracePt t="135792" x="7978775" y="6210300"/>
          <p14:tracePt t="135808" x="7978775" y="6218238"/>
          <p14:tracePt t="135840" x="7978775" y="6226175"/>
          <p14:tracePt t="135848" x="7978775" y="6232525"/>
          <p14:tracePt t="135872" x="7970838" y="6248400"/>
          <p14:tracePt t="135904" x="7962900" y="6270625"/>
          <p14:tracePt t="135920" x="7962900" y="6278563"/>
          <p14:tracePt t="135936" x="7962900" y="6294438"/>
          <p14:tracePt t="135960" x="7954963" y="6270625"/>
          <p14:tracePt t="136368" x="7954963" y="6264275"/>
          <p14:tracePt t="136400" x="7954963" y="6248400"/>
          <p14:tracePt t="136408" x="7947025" y="6248400"/>
          <p14:tracePt t="136422" x="7940675" y="6232525"/>
          <p14:tracePt t="136437" x="7932738" y="6226175"/>
          <p14:tracePt t="136454" x="7902575" y="6194425"/>
          <p14:tracePt t="136454" x="7878763" y="6180138"/>
          <p14:tracePt t="136472" x="7840663" y="6126163"/>
          <p14:tracePt t="136488" x="7810500" y="6088063"/>
          <p14:tracePt t="136505" x="7772400" y="6057900"/>
          <p14:tracePt t="136522" x="7756525" y="6035675"/>
          <p14:tracePt t="136538" x="7734300" y="6011863"/>
          <p14:tracePt t="136555" x="7704138" y="5973763"/>
          <p14:tracePt t="136570" x="7650163" y="5935663"/>
          <p14:tracePt t="136587" x="7620000" y="5913438"/>
          <p14:tracePt t="136603" x="7566025" y="5875338"/>
          <p14:tracePt t="136620" x="7521575" y="5845175"/>
          <p14:tracePt t="136637" x="7483475" y="5807075"/>
          <p14:tracePt t="136637" x="7467600" y="5791200"/>
          <p14:tracePt t="136655" x="7459663" y="5783263"/>
          <p14:tracePt t="136670" x="7429500" y="5753100"/>
          <p14:tracePt t="136670" x="7413625" y="5737225"/>
          <p14:tracePt t="136688" x="7391400" y="5715000"/>
          <p14:tracePt t="136704" x="7369175" y="5692775"/>
          <p14:tracePt t="136720" x="7345363" y="5668963"/>
          <p14:tracePt t="136737" x="7299325" y="5638800"/>
          <p14:tracePt t="136753" x="7254875" y="5600700"/>
          <p14:tracePt t="136771" x="7208838" y="5584825"/>
          <p14:tracePt t="136787" x="7178675" y="5562600"/>
          <p14:tracePt t="136804" x="7162800" y="5562600"/>
          <p14:tracePt t="136821" x="7132638" y="5546725"/>
          <p14:tracePt t="136837" x="7116763" y="5532438"/>
          <p14:tracePt t="136854" x="7078663" y="5524500"/>
          <p14:tracePt t="136870" x="7018338" y="5508625"/>
          <p14:tracePt t="136888" x="6988175" y="5502275"/>
          <p14:tracePt t="136905" x="6956425" y="5494338"/>
          <p14:tracePt t="136921" x="6942138" y="5486400"/>
          <p14:tracePt t="136937" x="6934200" y="5486400"/>
          <p14:tracePt t="136953" x="6918325" y="5478463"/>
          <p14:tracePt t="136971" x="6896100" y="5478463"/>
          <p14:tracePt t="136987" x="6865938" y="5470525"/>
          <p14:tracePt t="137004" x="6827838" y="5464175"/>
          <p14:tracePt t="137021" x="6789738" y="5448300"/>
          <p14:tracePt t="137021" x="6759575" y="5448300"/>
          <p14:tracePt t="137040" x="6743700" y="5448300"/>
          <p14:tracePt t="137053" x="6721475" y="5432425"/>
          <p14:tracePt t="137070" x="6713538" y="5426075"/>
          <p14:tracePt t="137086" x="6667500" y="5394325"/>
          <p14:tracePt t="137104" x="6651625" y="5387975"/>
          <p14:tracePt t="137120" x="6621463" y="5364163"/>
          <p14:tracePt t="137138" x="6607175" y="5349875"/>
          <p14:tracePt t="137155" x="6583363" y="5349875"/>
          <p14:tracePt t="137170" x="6575425" y="5341938"/>
          <p14:tracePt t="137187" x="6583363" y="5341938"/>
          <p14:tracePt t="137568" x="6599238" y="5341938"/>
          <p14:tracePt t="137696" x="6607175" y="5341938"/>
          <p14:tracePt t="137720" x="6613525" y="5341938"/>
          <p14:tracePt t="137727" x="6613525" y="5349875"/>
          <p14:tracePt t="137737" x="6621463" y="5349875"/>
          <p14:tracePt t="137753" x="6629400" y="5349875"/>
          <p14:tracePt t="137816" x="6637338" y="5349875"/>
          <p14:tracePt t="137824" x="6651625" y="5349875"/>
          <p14:tracePt t="137839" x="6667500" y="5349875"/>
          <p14:tracePt t="137853" x="6683375" y="5364163"/>
          <p14:tracePt t="137870" x="6689725" y="5372100"/>
          <p14:tracePt t="137886" x="6689725" y="5380038"/>
          <p14:tracePt t="137902" x="6705600" y="5380038"/>
          <p14:tracePt t="137921" x="6721475" y="5394325"/>
          <p14:tracePt t="137937" x="6727825" y="5402263"/>
          <p14:tracePt t="137953" x="6743700" y="5410200"/>
          <p14:tracePt t="137969" x="6751638" y="5418138"/>
          <p14:tracePt t="138023" x="6759575" y="5426075"/>
          <p14:tracePt t="138032" x="6773863" y="5432425"/>
          <p14:tracePt t="138040" x="6781800" y="5432425"/>
          <p14:tracePt t="138052" x="6797675" y="5440363"/>
          <p14:tracePt t="138069" x="6811963" y="5456238"/>
          <p14:tracePt t="138086" x="6819900" y="5464175"/>
          <p14:tracePt t="138102" x="6842125" y="5478463"/>
          <p14:tracePt t="138120" x="6873875" y="5494338"/>
          <p14:tracePt t="138137" x="6888163" y="5508625"/>
          <p14:tracePt t="138153" x="6911975" y="5516563"/>
          <p14:tracePt t="138169" x="6918325" y="5532438"/>
          <p14:tracePt t="138208" x="6942138" y="5532438"/>
          <p14:tracePt t="138224" x="6942138" y="5540375"/>
          <p14:tracePt t="138232" x="6950075" y="5546725"/>
          <p14:tracePt t="138240" x="6980238" y="5554663"/>
          <p14:tracePt t="138252" x="7002463" y="5570538"/>
          <p14:tracePt t="138269" x="7018338" y="5578475"/>
          <p14:tracePt t="138286" x="7026275" y="5584825"/>
          <p14:tracePt t="138304" x="7032625" y="5584825"/>
          <p14:tracePt t="138320" x="7056438" y="5592763"/>
          <p14:tracePt t="138337" x="7102475" y="5608638"/>
          <p14:tracePt t="138353" x="7132638" y="5622925"/>
          <p14:tracePt t="138370" x="7162800" y="5638800"/>
          <p14:tracePt t="138386" x="7178675" y="5646738"/>
          <p14:tracePt t="138424" x="7185025" y="5654675"/>
          <p14:tracePt t="138432" x="7192963" y="5661025"/>
          <p14:tracePt t="138456" x="7216775" y="5668963"/>
          <p14:tracePt t="138463" x="7223125" y="5676900"/>
          <p14:tracePt t="138472" x="7231063" y="5676900"/>
          <p14:tracePt t="138486" x="7239000" y="5684838"/>
          <p14:tracePt t="138502" x="7269163" y="5699125"/>
          <p14:tracePt t="138502" x="7285038" y="5715000"/>
          <p14:tracePt t="138520" x="7307263" y="5722938"/>
          <p14:tracePt t="138536" x="7315200" y="5730875"/>
          <p14:tracePt t="138552" x="7323138" y="5737225"/>
          <p14:tracePt t="138568" x="7331075" y="5745163"/>
          <p14:tracePt t="138585" x="7353300" y="5753100"/>
          <p14:tracePt t="138601" x="7375525" y="5761038"/>
          <p14:tracePt t="138618" x="7399338" y="5768975"/>
          <p14:tracePt t="138636" x="7429500" y="5775325"/>
          <p14:tracePt t="138652" x="7475538" y="5807075"/>
          <p14:tracePt t="138670" x="7497763" y="5813425"/>
          <p14:tracePt t="138686" x="7535863" y="5829300"/>
          <p14:tracePt t="138704" x="7551738" y="5837238"/>
          <p14:tracePt t="138718" x="7589838" y="5851525"/>
          <p14:tracePt t="138736" x="7604125" y="5859463"/>
          <p14:tracePt t="138753" x="7612063" y="5859463"/>
          <p14:tracePt t="138768" x="7612063" y="5867400"/>
          <p14:tracePt t="138792" x="7620000" y="5867400"/>
          <p14:tracePt t="138801" x="7635875" y="5867400"/>
          <p14:tracePt t="138818" x="7650163" y="5875338"/>
          <p14:tracePt t="138835" x="7680325" y="5897563"/>
          <p14:tracePt t="138852" x="7742238" y="5921375"/>
          <p14:tracePt t="138869" x="7756525" y="5927725"/>
          <p14:tracePt t="138888" x="7764463" y="5935663"/>
          <p14:tracePt t="138903" x="7772400" y="5943600"/>
          <p14:tracePt t="138920" x="7794625" y="5959475"/>
          <p14:tracePt t="138936" x="7802563" y="5965825"/>
          <p14:tracePt t="138952" x="7826375" y="5981700"/>
          <p14:tracePt t="138969" x="7832725" y="5981700"/>
          <p14:tracePt t="138992" x="7848600" y="5989638"/>
          <p14:tracePt t="139008" x="7848600" y="5997575"/>
          <p14:tracePt t="139024" x="7864475" y="5997575"/>
          <p14:tracePt t="139035" x="7870825" y="6011863"/>
          <p14:tracePt t="139051" x="7908925" y="6042025"/>
          <p14:tracePt t="139067" x="7916863" y="6049963"/>
          <p14:tracePt t="139084" x="7932738" y="6057900"/>
          <p14:tracePt t="139101" x="7932738" y="6065838"/>
          <p14:tracePt t="139118" x="7940675" y="6073775"/>
          <p14:tracePt t="139134" x="7954963" y="6088063"/>
          <p14:tracePt t="139153" x="7962900" y="6096000"/>
          <p14:tracePt t="139168" x="7978775" y="6096000"/>
          <p14:tracePt t="139192" x="7978775" y="6103938"/>
          <p14:tracePt t="139201" x="7978775" y="6111875"/>
          <p14:tracePt t="139233" x="7985125" y="6118225"/>
          <p14:tracePt t="139240" x="7993063" y="6126163"/>
          <p14:tracePt t="139256" x="8001000" y="6126163"/>
          <p14:tracePt t="139268" x="8008938" y="6142038"/>
          <p14:tracePt t="139285" x="8016875" y="6142038"/>
          <p14:tracePt t="139301" x="8023225" y="6156325"/>
          <p14:tracePt t="139317" x="8031163" y="6164263"/>
          <p14:tracePt t="139334" x="8054975" y="6188075"/>
          <p14:tracePt t="139352" x="8061325" y="6194425"/>
          <p14:tracePt t="139368" x="8069263" y="6202363"/>
          <p14:tracePt t="139384" x="8085138" y="6202363"/>
          <p14:tracePt t="139416" x="8093075" y="6210300"/>
          <p14:tracePt t="139456" x="8107363" y="6226175"/>
          <p14:tracePt t="139464" x="8131175" y="6240463"/>
          <p14:tracePt t="139472" x="8145463" y="6240463"/>
          <p14:tracePt t="139484" x="8161338" y="6256338"/>
          <p14:tracePt t="139501" x="8169275" y="6286500"/>
          <p14:tracePt t="139518" x="8175625" y="6286500"/>
          <p14:tracePt t="139584" x="8183563" y="6286500"/>
          <p14:tracePt t="139640" x="8191500" y="6286500"/>
          <p14:tracePt t="139663" x="8199438" y="6286500"/>
          <p14:tracePt t="139752" x="8207375" y="6286500"/>
          <p14:tracePt t="139792" x="8221663" y="6286500"/>
          <p14:tracePt t="139808" x="8229600" y="6278563"/>
          <p14:tracePt t="139816" x="8229600" y="6270625"/>
          <p14:tracePt t="139824" x="8229600" y="6256338"/>
          <p14:tracePt t="139834" x="8221663" y="6256338"/>
          <p14:tracePt t="139850" x="8213725" y="6248400"/>
          <p14:tracePt t="139867" x="8213725" y="6240463"/>
          <p14:tracePt t="139896" x="8213725" y="6232525"/>
          <p14:tracePt t="139912" x="8213725" y="6240463"/>
          <p14:tracePt t="140072" x="8221663" y="6256338"/>
          <p14:tracePt t="140080" x="8221663" y="6264275"/>
          <p14:tracePt t="140104" x="8221663" y="6270625"/>
          <p14:tracePt t="140136" x="8207375" y="6278563"/>
          <p14:tracePt t="140160" x="8199438" y="6278563"/>
          <p14:tracePt t="140223" x="8199438" y="6270625"/>
          <p14:tracePt t="140248" x="8191500" y="6270625"/>
          <p14:tracePt t="140256" x="8191500" y="6264275"/>
          <p14:tracePt t="140272" x="8191500" y="6256338"/>
          <p14:tracePt t="140288" x="8183563" y="6248400"/>
          <p14:tracePt t="140300" x="8183563" y="6240463"/>
          <p14:tracePt t="140352" x="8175625" y="6232525"/>
          <p14:tracePt t="140376" x="8169275" y="6226175"/>
          <p14:tracePt t="140408" x="8175625" y="6226175"/>
          <p14:tracePt t="140448" x="8183563" y="6226175"/>
          <p14:tracePt t="140472" x="8191500" y="6218238"/>
          <p14:tracePt t="140488" x="8191500" y="6210300"/>
          <p14:tracePt t="140672" x="8191500" y="6202363"/>
          <p14:tracePt t="140696" x="8175625" y="6202363"/>
          <p14:tracePt t="140760" x="8169275" y="6202363"/>
          <p14:tracePt t="140783" x="8169275" y="6194425"/>
          <p14:tracePt t="140792" x="8161338" y="6188075"/>
          <p14:tracePt t="140823" x="8161338" y="6180138"/>
          <p14:tracePt t="140856" x="8153400" y="6180138"/>
          <p14:tracePt t="140864" x="8153400" y="6164263"/>
          <p14:tracePt t="140872" x="8131175" y="6164263"/>
          <p14:tracePt t="140888" x="8123238" y="6164263"/>
          <p14:tracePt t="140960" x="8099425" y="6164263"/>
          <p14:tracePt t="140976" x="8093075" y="6149975"/>
          <p14:tracePt t="141000" x="8085138" y="6149975"/>
          <p14:tracePt t="141008" x="8069263" y="6149975"/>
          <p14:tracePt t="141017" x="8077200" y="6142038"/>
          <p14:tracePt t="141088" x="8077200" y="6134100"/>
          <p14:tracePt t="141103" x="8085138" y="6134100"/>
          <p14:tracePt t="141120" x="8093075" y="6134100"/>
          <p14:tracePt t="141136" x="8107363" y="6134100"/>
          <p14:tracePt t="141192" x="8107363" y="6126163"/>
          <p14:tracePt t="141216" x="8107363" y="6118225"/>
          <p14:tracePt t="141263" x="8107363" y="6134100"/>
          <p14:tracePt t="141304" x="8123238" y="6134100"/>
          <p14:tracePt t="141312" x="8123238" y="6126163"/>
          <p14:tracePt t="141320" x="8137525" y="6118225"/>
          <p14:tracePt t="141332" x="8137525" y="6134100"/>
          <p14:tracePt t="141349" x="8161338" y="6118225"/>
          <p14:tracePt t="141366" x="8153400" y="6118225"/>
          <p14:tracePt t="141400" x="8153400" y="6111875"/>
          <p14:tracePt t="141416" x="8137525" y="6111875"/>
          <p14:tracePt t="141472" x="8137525" y="6103938"/>
          <p14:tracePt t="141512" x="8145463" y="6111875"/>
          <p14:tracePt t="142040" x="8161338" y="6126163"/>
          <p14:tracePt t="142055" x="8175625" y="6126163"/>
          <p14:tracePt t="142064" x="8183563" y="6126163"/>
          <p14:tracePt t="142080" x="8199438" y="6118225"/>
          <p14:tracePt t="142088" x="8207375" y="6118225"/>
          <p14:tracePt t="142098" x="8213725" y="6118225"/>
          <p14:tracePt t="142115" x="8229600" y="6118225"/>
          <p14:tracePt t="142132" x="8275638" y="6118225"/>
          <p14:tracePt t="142148" x="8313738" y="6118225"/>
          <p14:tracePt t="142166" x="8321675" y="6126163"/>
          <p14:tracePt t="142182" x="8328025" y="6126163"/>
          <p14:tracePt t="142198" x="8328025" y="6134100"/>
          <p14:tracePt t="142216" x="8335963" y="6142038"/>
          <p14:tracePt t="142232" x="8343900" y="6149975"/>
          <p14:tracePt t="142248" x="8351838" y="6156325"/>
          <p14:tracePt t="142312" x="8351838" y="6164263"/>
          <p14:tracePt t="142392" x="8351838" y="6172200"/>
          <p14:tracePt t="142496" x="8343900" y="6172200"/>
          <p14:tracePt t="142503" x="8335963" y="6172200"/>
          <p14:tracePt t="142514" x="8328025" y="6172200"/>
          <p14:tracePt t="142531" x="8313738" y="6172200"/>
          <p14:tracePt t="142548" x="8305800" y="6172200"/>
          <p14:tracePt t="142568" x="8297863" y="6172200"/>
          <p14:tracePt t="142581" x="8283575" y="6180138"/>
          <p14:tracePt t="142598" x="8275638" y="6180138"/>
          <p14:tracePt t="142598" x="8267700" y="6188075"/>
          <p14:tracePt t="142616" x="8259763" y="6188075"/>
          <p14:tracePt t="142632" x="8251825" y="6194425"/>
          <p14:tracePt t="142648" x="8237538" y="6210300"/>
          <p14:tracePt t="142666" x="8221663" y="6218238"/>
          <p14:tracePt t="142682" x="8213725" y="6232525"/>
          <p14:tracePt t="142697" x="8199438" y="6248400"/>
          <p14:tracePt t="142752" x="8183563" y="6264275"/>
          <p14:tracePt t="142768" x="8169275" y="6264275"/>
          <p14:tracePt t="142776" x="8153400" y="6278563"/>
          <p14:tracePt t="142783" x="8145463" y="6286500"/>
          <p14:tracePt t="142797" x="8131175" y="6294438"/>
          <p14:tracePt t="142814" x="8131175" y="6302375"/>
          <p14:tracePt t="142831" x="8123238" y="6308725"/>
          <p14:tracePt t="142864" x="8115300" y="6308725"/>
          <p14:tracePt t="142872" x="8107363" y="6324600"/>
          <p14:tracePt t="142882" x="8093075" y="6332538"/>
          <p14:tracePt t="142897" x="8077200" y="6346825"/>
          <p14:tracePt t="142914" x="8054975" y="6354763"/>
          <p14:tracePt t="142931" x="8047038" y="6370638"/>
          <p14:tracePt t="142947" x="8039100" y="6370638"/>
          <p14:tracePt t="143862" x="8039100" y="6378575"/>
          <p14:tracePt t="147552" x="8039100" y="6370638"/>
          <p14:tracePt t="147688" x="8039100" y="6362700"/>
          <p14:tracePt t="147696" x="8039100" y="6354763"/>
          <p14:tracePt t="147720" x="8039100" y="6346825"/>
          <p14:tracePt t="147767" x="8039100" y="6340475"/>
          <p14:tracePt t="147840" x="8039100" y="6332538"/>
          <p14:tracePt t="147856" x="8031163" y="6324600"/>
          <p14:tracePt t="147872" x="8016875" y="6316663"/>
          <p14:tracePt t="147896" x="8016875" y="6308725"/>
          <p14:tracePt t="147992" x="8001000" y="6308725"/>
          <p14:tracePt t="148056" x="7993063" y="6308725"/>
          <p14:tracePt t="148072" x="7985125" y="6294438"/>
          <p14:tracePt t="148103" x="7985125" y="6286500"/>
          <p14:tracePt t="148152" x="7985125" y="6278563"/>
          <p14:tracePt t="148168" x="7985125" y="6270625"/>
          <p14:tracePt t="148176" x="7985125" y="6264275"/>
          <p14:tracePt t="148248" x="7985125" y="6256338"/>
          <p14:tracePt t="148288" x="7993063" y="6248400"/>
          <p14:tracePt t="149224" x="7985125" y="6256338"/>
          <p14:tracePt t="149392" x="7978775" y="6256338"/>
          <p14:tracePt t="149519" x="7978775" y="6248400"/>
          <p14:tracePt t="149560" x="7985125" y="6240463"/>
          <p14:tracePt t="149607" x="7993063" y="6240463"/>
          <p14:tracePt t="149639" x="8001000" y="6240463"/>
          <p14:tracePt t="149647" x="8001000" y="6232525"/>
          <p14:tracePt t="149657" x="8008938" y="6232525"/>
          <p14:tracePt t="149696" x="8016875" y="6226175"/>
          <p14:tracePt t="150480" x="8016875" y="6218238"/>
          <p14:tracePt t="150496" x="8008938" y="6210300"/>
          <p14:tracePt t="150504" x="8008938" y="6202363"/>
          <p14:tracePt t="150512" x="8001000" y="6202363"/>
          <p14:tracePt t="150523" x="7985125" y="6188075"/>
          <p14:tracePt t="150538" x="7954963" y="6149975"/>
          <p14:tracePt t="150555" x="7908925" y="6126163"/>
          <p14:tracePt t="150573" x="7886700" y="6103938"/>
          <p14:tracePt t="150590" x="7856538" y="6073775"/>
          <p14:tracePt t="150606" x="7802563" y="6035675"/>
          <p14:tracePt t="150606" x="7788275" y="6027738"/>
          <p14:tracePt t="150624" x="7742238" y="5981700"/>
          <p14:tracePt t="150640" x="7688263" y="5935663"/>
          <p14:tracePt t="150657" x="7650163" y="5897563"/>
          <p14:tracePt t="150673" x="7597775" y="5859463"/>
          <p14:tracePt t="150690" x="7551738" y="5837238"/>
          <p14:tracePt t="150706" x="7505700" y="5807075"/>
          <p14:tracePt t="150724" x="7399338" y="5761038"/>
          <p14:tracePt t="150740" x="7269163" y="5722938"/>
          <p14:tracePt t="150755" x="7185025" y="5707063"/>
          <p14:tracePt t="150772" x="7124700" y="5668963"/>
          <p14:tracePt t="150789" x="7070725" y="5630863"/>
          <p14:tracePt t="150805" x="7018338" y="5578475"/>
          <p14:tracePt t="150822" x="6972300" y="5524500"/>
          <p14:tracePt t="150822" x="6964363" y="5508625"/>
          <p14:tracePt t="150840" x="6911975" y="5486400"/>
          <p14:tracePt t="150856" x="6858000" y="5470525"/>
          <p14:tracePt t="150873" x="6811963" y="5448300"/>
          <p14:tracePt t="150889" x="6781800" y="5448300"/>
          <p14:tracePt t="150906" x="6765925" y="5440363"/>
          <p14:tracePt t="150923" x="6751638" y="5440363"/>
          <p14:tracePt t="150939" x="6721475" y="5426075"/>
          <p14:tracePt t="150956" x="6689725" y="5402263"/>
          <p14:tracePt t="150973" x="6675438" y="5402263"/>
          <p14:tracePt t="150989" x="6659563" y="5394325"/>
          <p14:tracePt t="151006" x="6659563" y="5387975"/>
          <p14:tracePt t="151400" x="6675438" y="5387975"/>
          <p14:tracePt t="151447" x="6697663" y="5387975"/>
          <p14:tracePt t="151455" x="6705600" y="5387975"/>
          <p14:tracePt t="151463" x="6721475" y="5387975"/>
          <p14:tracePt t="151473" x="6743700" y="5387975"/>
          <p14:tracePt t="151490" x="6759575" y="5394325"/>
          <p14:tracePt t="151505" x="6759575" y="5402263"/>
          <p14:tracePt t="151521" x="6765925" y="5402263"/>
          <p14:tracePt t="151537" x="6773863" y="5402263"/>
          <p14:tracePt t="151559" x="6781800" y="5402263"/>
          <p14:tracePt t="151574" x="6797675" y="5410200"/>
          <p14:tracePt t="151591" x="6811963" y="5418138"/>
          <p14:tracePt t="151604" x="6819900" y="5432425"/>
          <p14:tracePt t="151621" x="6842125" y="5432425"/>
          <p14:tracePt t="151621" x="6850063" y="5440363"/>
          <p14:tracePt t="151639" x="6880225" y="5456238"/>
          <p14:tracePt t="151657" x="6904038" y="5470525"/>
          <p14:tracePt t="151672" x="6926263" y="5486400"/>
          <p14:tracePt t="151688" x="6942138" y="5502275"/>
          <p14:tracePt t="151705" x="6972300" y="5516563"/>
          <p14:tracePt t="151721" x="6988175" y="5532438"/>
          <p14:tracePt t="151738" x="7026275" y="5546725"/>
          <p14:tracePt t="151755" x="7048500" y="5554663"/>
          <p14:tracePt t="151771" x="7078663" y="5578475"/>
          <p14:tracePt t="151787" x="7094538" y="5584825"/>
          <p14:tracePt t="151805" x="7108825" y="5592763"/>
          <p14:tracePt t="151821" x="7124700" y="5600700"/>
          <p14:tracePt t="151837" x="7162800" y="5622925"/>
          <p14:tracePt t="151855" x="7185025" y="5646738"/>
          <p14:tracePt t="151872" x="7223125" y="5684838"/>
          <p14:tracePt t="151887" x="7254875" y="5699125"/>
          <p14:tracePt t="151904" x="7277100" y="5707063"/>
          <p14:tracePt t="151920" x="7292975" y="5722938"/>
          <p14:tracePt t="151937" x="7299325" y="5722938"/>
          <p14:tracePt t="151953" x="7299325" y="5730875"/>
          <p14:tracePt t="151970" x="7307263" y="5737225"/>
          <p14:tracePt t="151987" x="7331075" y="5753100"/>
          <p14:tracePt t="152003" x="7345363" y="5768975"/>
          <p14:tracePt t="152022" x="7353300" y="5775325"/>
          <p14:tracePt t="152038" x="7375525" y="5791200"/>
          <p14:tracePt t="152055" x="7375525" y="5799138"/>
          <p14:tracePt t="152055" x="7391400" y="5807075"/>
          <p14:tracePt t="152071" x="7407275" y="5821363"/>
          <p14:tracePt t="152088" x="7421563" y="5837238"/>
          <p14:tracePt t="152110" x="7445375" y="5859463"/>
          <p14:tracePt t="152127" x="7451725" y="5859463"/>
          <p14:tracePt t="152152" x="7459663" y="5875338"/>
          <p14:tracePt t="152158" x="7467600" y="5889625"/>
          <p14:tracePt t="152175" x="7489825" y="5897563"/>
          <p14:tracePt t="152186" x="7513638" y="5921375"/>
          <p14:tracePt t="152205" x="7551738" y="5943600"/>
          <p14:tracePt t="152221" x="7604125" y="5981700"/>
          <p14:tracePt t="152237" x="7620000" y="5997575"/>
          <p14:tracePt t="152254" x="7650163" y="6011863"/>
          <p14:tracePt t="152254" x="7666038" y="6027738"/>
          <p14:tracePt t="152272" x="7680325" y="6035675"/>
          <p14:tracePt t="152288" x="7704138" y="6049963"/>
          <p14:tracePt t="152305" x="7726363" y="6073775"/>
          <p14:tracePt t="152321" x="7756525" y="6088063"/>
          <p14:tracePt t="152337" x="7802563" y="6096000"/>
          <p14:tracePt t="152354" x="7826375" y="6111875"/>
          <p14:tracePt t="152370" x="7840663" y="6111875"/>
          <p14:tracePt t="152387" x="7848600" y="6126163"/>
          <p14:tracePt t="152403" x="7864475" y="6126163"/>
          <p14:tracePt t="152420" x="7878763" y="6142038"/>
          <p14:tracePt t="152436" x="7894638" y="6149975"/>
          <p14:tracePt t="152452" x="7908925" y="6164263"/>
          <p14:tracePt t="152469" x="7916863" y="6164263"/>
          <p14:tracePt t="152486" x="7940675" y="6188075"/>
          <p14:tracePt t="152504" x="7954963" y="6194425"/>
          <p14:tracePt t="152521" x="7970838" y="6210300"/>
          <p14:tracePt t="152537" x="7985125" y="6218238"/>
          <p14:tracePt t="152553" x="8008938" y="6240463"/>
          <p14:tracePt t="152570" x="8008938" y="6248400"/>
          <p14:tracePt t="152586" x="8023225" y="6256338"/>
          <p14:tracePt t="152603" x="8031163" y="6256338"/>
          <p14:tracePt t="154392" x="8031163" y="6264275"/>
          <p14:tracePt t="154559" x="8039100" y="6270625"/>
          <p14:tracePt t="154647" x="8047038" y="6278563"/>
          <p14:tracePt t="154678" x="8061325" y="6286500"/>
          <p14:tracePt t="154735" x="8061325" y="6294438"/>
          <p14:tracePt t="154783" x="8069263" y="6294438"/>
          <p14:tracePt t="154790" x="8069263" y="6308725"/>
          <p14:tracePt t="154806" x="8077200" y="6308725"/>
          <p14:tracePt t="154817" x="8085138" y="6308725"/>
          <p14:tracePt t="154834" x="8085138" y="6316663"/>
          <p14:tracePt t="154850" x="8093075" y="6316663"/>
          <p14:tracePt t="154878" x="8099425" y="6324600"/>
          <p14:tracePt t="154887" x="8107363" y="6332538"/>
          <p14:tracePt t="154958" x="8115300" y="6332538"/>
          <p14:tracePt t="154967" x="8123238" y="6332538"/>
          <p14:tracePt t="154998" x="8131175" y="6332538"/>
          <p14:tracePt t="155015" x="8137525" y="6332538"/>
          <p14:tracePt t="155038" x="8145463" y="6332538"/>
          <p14:tracePt t="155111" x="8153400" y="6332538"/>
          <p14:tracePt t="155118" x="8153400" y="6340475"/>
          <p14:tracePt t="155133" x="8161338" y="6340475"/>
          <p14:tracePt t="155206" x="8175625" y="6346825"/>
          <p14:tracePt t="155231" x="8183563" y="6354763"/>
          <p14:tracePt t="155286" x="8191500" y="6354763"/>
          <p14:tracePt t="155310" x="8199438" y="6362700"/>
          <p14:tracePt t="155326" x="8213725" y="6362700"/>
          <p14:tracePt t="155358" x="8229600" y="6370638"/>
          <p14:tracePt t="155382" x="8237538" y="6378575"/>
          <p14:tracePt t="155391" x="8245475" y="6378575"/>
          <p14:tracePt t="155401" x="8275638" y="6378575"/>
          <p14:tracePt t="155417" x="8283575" y="6392863"/>
          <p14:tracePt t="155434" x="8289925" y="6392863"/>
          <p14:tracePt t="155455" x="8305800" y="6392863"/>
          <p14:tracePt t="155502" x="8313738" y="6392863"/>
          <p14:tracePt t="155510" x="8321675" y="6392863"/>
          <p14:tracePt t="155518" x="8335963" y="6392863"/>
          <p14:tracePt t="155535" x="8343900" y="6392863"/>
          <p14:tracePt t="155558" x="8351838" y="6392863"/>
          <p14:tracePt t="155583" x="8359775" y="6392863"/>
          <p14:tracePt t="155590" x="8374063" y="6384925"/>
          <p14:tracePt t="155600" x="8404225" y="6384925"/>
          <p14:tracePt t="155617" x="8435975" y="6378575"/>
          <p14:tracePt t="155634" x="8450263" y="6378575"/>
          <p14:tracePt t="155650" x="8458200" y="6370638"/>
          <p14:tracePt t="155695" x="8466138" y="6370638"/>
          <p14:tracePt t="155734" x="8480425" y="6370638"/>
          <p14:tracePt t="155806" x="8496300" y="6370638"/>
          <p14:tracePt t="155822" x="8504238" y="6362700"/>
          <p14:tracePt t="155854" x="8512175" y="6362700"/>
          <p14:tracePt t="155887" x="8518525" y="6362700"/>
          <p14:tracePt t="155894" x="8534400" y="6354763"/>
          <p14:tracePt t="155902" x="8550275" y="6354763"/>
          <p14:tracePt t="155919" x="8556625" y="6346825"/>
          <p14:tracePt t="155975" x="8564563" y="6346825"/>
          <p14:tracePt t="155982" x="8572500" y="6340475"/>
          <p14:tracePt t="156000" x="8580438" y="6340475"/>
          <p14:tracePt t="156016" x="8588375" y="6340475"/>
          <p14:tracePt t="156063" x="8610600" y="6340475"/>
          <p14:tracePt t="156071" x="8626475" y="6340475"/>
          <p14:tracePt t="156086" x="8632825" y="6340475"/>
          <p14:tracePt t="156099" x="8640763" y="6332538"/>
          <p14:tracePt t="156116" x="8640763" y="6324600"/>
          <p14:tracePt t="156143" x="8640763" y="6316663"/>
          <p14:tracePt t="156151" x="8640763" y="6302375"/>
          <p14:tracePt t="156167" x="8640763" y="6270625"/>
          <p14:tracePt t="156184" x="8656638" y="6248400"/>
          <p14:tracePt t="156200" x="8656638" y="6232525"/>
          <p14:tracePt t="156216" x="8656638" y="6202363"/>
          <p14:tracePt t="156232" x="8656638" y="6172200"/>
          <p14:tracePt t="156250" x="8656638" y="6164263"/>
          <p14:tracePt t="156271" x="8656638" y="6149975"/>
          <p14:tracePt t="156282" x="8648700" y="6134100"/>
          <p14:tracePt t="156299" x="8640763" y="6126163"/>
          <p14:tracePt t="156316" x="8618538" y="6103938"/>
          <p14:tracePt t="156333" x="8594725" y="6080125"/>
          <p14:tracePt t="156333" x="8580438" y="6065838"/>
          <p14:tracePt t="156351" x="8556625" y="6042025"/>
          <p14:tracePt t="156366" x="8542338" y="6027738"/>
          <p14:tracePt t="156384" x="8526463" y="6011863"/>
          <p14:tracePt t="156400" x="8518525" y="6003925"/>
          <p14:tracePt t="156417" x="8504238" y="5989638"/>
          <p14:tracePt t="156433" x="8488363" y="5981700"/>
          <p14:tracePt t="156449" x="8458200" y="5959475"/>
          <p14:tracePt t="156466" x="8450263" y="5943600"/>
          <p14:tracePt t="156482" x="8428038" y="5921375"/>
          <p14:tracePt t="156499" x="8404225" y="5897563"/>
          <p14:tracePt t="156516" x="8374063" y="5867400"/>
          <p14:tracePt t="156516" x="8374063" y="5859463"/>
          <p14:tracePt t="156535" x="8359775" y="5851525"/>
          <p14:tracePt t="156549" x="8335963" y="5837238"/>
          <p14:tracePt t="156549" x="8328025" y="5829300"/>
          <p14:tracePt t="156567" x="8305800" y="5813425"/>
          <p14:tracePt t="156583" x="8283575" y="5807075"/>
          <p14:tracePt t="156599" x="8275638" y="5791200"/>
          <p14:tracePt t="156616" x="8259763" y="5783263"/>
          <p14:tracePt t="156633" x="8251825" y="5768975"/>
          <p14:tracePt t="156649" x="8237538" y="5753100"/>
          <p14:tracePt t="156667" x="8221663" y="5745163"/>
          <p14:tracePt t="156682" x="8207375" y="5722938"/>
          <p14:tracePt t="156699" x="8183563" y="5707063"/>
          <p14:tracePt t="156716" x="8175625" y="5692775"/>
          <p14:tracePt t="156733" x="8153400" y="5668963"/>
          <p14:tracePt t="156749" x="8131175" y="5646738"/>
          <p14:tracePt t="156749" x="8123238" y="5638800"/>
          <p14:tracePt t="156767" x="8115300" y="5630863"/>
          <p14:tracePt t="156782" x="8093075" y="5616575"/>
          <p14:tracePt t="156800" x="8077200" y="5600700"/>
          <p14:tracePt t="156816" x="8077200" y="5592763"/>
          <p14:tracePt t="156833" x="8054975" y="5584825"/>
          <p14:tracePt t="156849" x="8023225" y="5562600"/>
          <p14:tracePt t="156866" x="8001000" y="5532438"/>
          <p14:tracePt t="156882" x="7947025" y="5494338"/>
          <p14:tracePt t="156899" x="7902575" y="5456238"/>
          <p14:tracePt t="156916" x="7870825" y="5440363"/>
          <p14:tracePt t="156932" x="7840663" y="5426075"/>
          <p14:tracePt t="156948" x="7832725" y="5426075"/>
          <p14:tracePt t="156965" x="7802563" y="5410200"/>
          <p14:tracePt t="156984" x="7794625" y="5410200"/>
          <p14:tracePt t="156998" x="7756525" y="5387975"/>
          <p14:tracePt t="157015" x="7742238" y="5387975"/>
          <p14:tracePt t="157032" x="7718425" y="5380038"/>
          <p14:tracePt t="157048" x="7696200" y="5372100"/>
          <p14:tracePt t="157064" x="7680325" y="5364163"/>
          <p14:tracePt t="157082" x="7666038" y="5356225"/>
          <p14:tracePt t="157098" x="7650163" y="5349875"/>
          <p14:tracePt t="157115" x="7635875" y="5341938"/>
          <p14:tracePt t="157131" x="7620000" y="5341938"/>
          <p14:tracePt t="157148" x="7604125" y="5334000"/>
          <p14:tracePt t="157166" x="7589838" y="5334000"/>
          <p14:tracePt t="157181" x="7559675" y="5334000"/>
          <p14:tracePt t="157199" x="7527925" y="5334000"/>
          <p14:tracePt t="157216" x="7505700" y="5334000"/>
          <p14:tracePt t="157233" x="7483475" y="5326063"/>
          <p14:tracePt t="157249" x="7445375" y="5326063"/>
          <p14:tracePt t="157265" x="7429500" y="5318125"/>
          <p14:tracePt t="157282" x="7391400" y="5318125"/>
          <p14:tracePt t="157299" x="7369175" y="5311775"/>
          <p14:tracePt t="157315" x="7331075" y="5295900"/>
          <p14:tracePt t="157332" x="7307263" y="5280025"/>
          <p14:tracePt t="157348" x="7261225" y="5280025"/>
          <p14:tracePt t="157348" x="7246938" y="5280025"/>
          <p14:tracePt t="157367" x="7216775" y="5265738"/>
          <p14:tracePt t="157381" x="7154863" y="5265738"/>
          <p14:tracePt t="157399" x="7116763" y="5265738"/>
          <p14:tracePt t="157418" x="7102475" y="5265738"/>
          <p14:tracePt t="157433" x="7086600" y="5265738"/>
          <p14:tracePt t="157448" x="7078663" y="5265738"/>
          <p14:tracePt t="157465" x="7056438" y="5265738"/>
          <p14:tracePt t="157481" x="7040563" y="5265738"/>
          <p14:tracePt t="157498" x="7002463" y="5265738"/>
          <p14:tracePt t="157515" x="6950075" y="5265738"/>
          <p14:tracePt t="157532" x="6904038" y="5265738"/>
          <p14:tracePt t="157548" x="6873875" y="5265738"/>
          <p14:tracePt t="157565" x="6865938" y="5265738"/>
          <p14:tracePt t="157581" x="6858000" y="5265738"/>
          <p14:tracePt t="157597" x="6850063" y="5265738"/>
          <p14:tracePt t="157622" x="6850063" y="5273675"/>
          <p14:tracePt t="157632" x="6835775" y="5287963"/>
          <p14:tracePt t="157648" x="6827838" y="5295900"/>
          <p14:tracePt t="157666" x="6819900" y="5311775"/>
          <p14:tracePt t="157682" x="6811963" y="5326063"/>
          <p14:tracePt t="157698" x="6804025" y="5349875"/>
          <p14:tracePt t="157715" x="6804025" y="5372100"/>
          <p14:tracePt t="157731" x="6804025" y="5402263"/>
          <p14:tracePt t="157748" x="6804025" y="5426075"/>
          <p14:tracePt t="157765" x="6804025" y="5448300"/>
          <p14:tracePt t="157781" x="6811963" y="5470525"/>
          <p14:tracePt t="157781" x="6819900" y="5486400"/>
          <p14:tracePt t="157799" x="6827838" y="5502275"/>
          <p14:tracePt t="157816" x="6835775" y="5516563"/>
          <p14:tracePt t="157832" x="6850063" y="5540375"/>
          <p14:tracePt t="157848" x="6873875" y="5570538"/>
          <p14:tracePt t="157865" x="6904038" y="5608638"/>
          <p14:tracePt t="157882" x="6911975" y="5622925"/>
          <p14:tracePt t="157897" x="6934200" y="5638800"/>
          <p14:tracePt t="157914" x="6964363" y="5661025"/>
          <p14:tracePt t="157931" x="6972300" y="5684838"/>
          <p14:tracePt t="157948" x="6980238" y="5692775"/>
          <p14:tracePt t="157964" x="6994525" y="5707063"/>
          <p14:tracePt t="157982" x="7026275" y="5791200"/>
          <p14:tracePt t="158019" x="7048500" y="5821363"/>
          <p14:tracePt t="158032" x="7070725" y="5845175"/>
          <p14:tracePt t="158048" x="7086600" y="5875338"/>
          <p14:tracePt t="158064" x="7094538" y="5889625"/>
          <p14:tracePt t="158080" x="7102475" y="5897563"/>
          <p14:tracePt t="158097" x="7116763" y="5927725"/>
          <p14:tracePt t="158114" x="7140575" y="5951538"/>
          <p14:tracePt t="158131" x="7140575" y="5959475"/>
          <p14:tracePt t="158147" x="7154863" y="5981700"/>
          <p14:tracePt t="158165" x="7178675" y="6019800"/>
          <p14:tracePt t="158181" x="7192963" y="6027738"/>
          <p14:tracePt t="158198" x="7223125" y="6065838"/>
          <p14:tracePt t="158215" x="7254875" y="6088063"/>
          <p14:tracePt t="158232" x="7269163" y="6111875"/>
          <p14:tracePt t="158248" x="7285038" y="6134100"/>
          <p14:tracePt t="158265" x="7323138" y="6156325"/>
          <p14:tracePt t="158281" x="7353300" y="6194425"/>
          <p14:tracePt t="158298" x="7391400" y="6232525"/>
          <p14:tracePt t="158314" x="7407275" y="6240463"/>
          <p14:tracePt t="158331" x="7413625" y="6248400"/>
          <p14:tracePt t="158347" x="7429500" y="6248400"/>
          <p14:tracePt t="158364" x="7437438" y="6248400"/>
          <p14:tracePt t="158380" x="7459663" y="6248400"/>
          <p14:tracePt t="158380" x="7467600" y="6248400"/>
          <p14:tracePt t="158400" x="7483475" y="6248400"/>
          <p14:tracePt t="158415" x="7535863" y="6248400"/>
          <p14:tracePt t="158432" x="7551738" y="6264275"/>
          <p14:tracePt t="158448" x="7589838" y="6264275"/>
          <p14:tracePt t="158465" x="7635875" y="6264275"/>
          <p14:tracePt t="158481" x="7673975" y="6264275"/>
          <p14:tracePt t="158497" x="7704138" y="6264275"/>
          <p14:tracePt t="158514" x="7718425" y="6278563"/>
          <p14:tracePt t="158530" x="7750175" y="6278563"/>
          <p14:tracePt t="158547" x="7764463" y="6294438"/>
          <p14:tracePt t="158565" x="7818438" y="6302375"/>
          <p14:tracePt t="158581" x="7870825" y="6302375"/>
          <p14:tracePt t="158597" x="7908925" y="6316663"/>
          <p14:tracePt t="158614" x="7932738" y="6316663"/>
          <p14:tracePt t="158614" x="7940675" y="6316663"/>
          <p14:tracePt t="158632" x="7962900" y="6316663"/>
          <p14:tracePt t="158648" x="7985125" y="6324600"/>
          <p14:tracePt t="158664" x="8001000" y="6324600"/>
          <p14:tracePt t="158681" x="8016875" y="6332538"/>
          <p14:tracePt t="158697" x="8023225" y="6332538"/>
          <p14:tracePt t="158713" x="8047038" y="6346825"/>
          <p14:tracePt t="158730" x="8069263" y="6354763"/>
          <p14:tracePt t="158747" x="8107363" y="6362700"/>
          <p14:tracePt t="158764" x="8169275" y="6378575"/>
          <p14:tracePt t="158780" x="8245475" y="6384925"/>
          <p14:tracePt t="158797" x="8297863" y="6384925"/>
          <p14:tracePt t="158814" x="8335963" y="6384925"/>
          <p14:tracePt t="158831" x="8343900" y="6384925"/>
          <p14:tracePt t="158854" x="8359775" y="6384925"/>
          <p14:tracePt t="158871" x="8374063" y="6384925"/>
          <p14:tracePt t="158880" x="8420100" y="6384925"/>
          <p14:tracePt t="158897" x="8466138" y="6362700"/>
          <p14:tracePt t="158914" x="8488363" y="6346825"/>
          <p14:tracePt t="158930" x="8518525" y="6316663"/>
          <p14:tracePt t="158947" x="8534400" y="6308725"/>
          <p14:tracePt t="158963" x="8542338" y="6286500"/>
          <p14:tracePt t="158980" x="8542338" y="6278563"/>
          <p14:tracePt t="158996" x="8556625" y="6270625"/>
          <p14:tracePt t="159013" x="8572500" y="6256338"/>
          <p14:tracePt t="159031" x="8580438" y="6240463"/>
          <p14:tracePt t="159047" x="8588375" y="6210300"/>
          <p14:tracePt t="159064" x="8588375" y="6188075"/>
          <p14:tracePt t="159081" x="8588375" y="6156325"/>
          <p14:tracePt t="159097" x="8588375" y="6118225"/>
          <p14:tracePt t="159114" x="8588375" y="6103938"/>
          <p14:tracePt t="159129" x="8588375" y="6073775"/>
          <p14:tracePt t="159147" x="8572500" y="6042025"/>
          <p14:tracePt t="159164" x="8556625" y="6011863"/>
          <p14:tracePt t="159180" x="8526463" y="5973763"/>
          <p14:tracePt t="159196" x="8504238" y="5951538"/>
          <p14:tracePt t="159213" x="8474075" y="5921375"/>
          <p14:tracePt t="159213" x="8458200" y="5905500"/>
          <p14:tracePt t="159231" x="8442325" y="5883275"/>
          <p14:tracePt t="159247" x="8420100" y="5845175"/>
          <p14:tracePt t="159264" x="8404225" y="5829300"/>
          <p14:tracePt t="159281" x="8366125" y="5799138"/>
          <p14:tracePt t="159297" x="8343900" y="5783263"/>
          <p14:tracePt t="159313" x="8297863" y="5761038"/>
          <p14:tracePt t="159330" x="8275638" y="5745163"/>
          <p14:tracePt t="159346" x="8229600" y="5730875"/>
          <p14:tracePt t="159363" x="8207375" y="5722938"/>
          <p14:tracePt t="159380" x="8175625" y="5707063"/>
          <p14:tracePt t="159396" x="8137525" y="5676900"/>
          <p14:tracePt t="159414" x="8123238" y="5676900"/>
          <p14:tracePt t="159414" x="8099425" y="5654675"/>
          <p14:tracePt t="159431" x="8093075" y="5638800"/>
          <p14:tracePt t="159447" x="8054975" y="5622925"/>
          <p14:tracePt t="159464" x="8016875" y="5608638"/>
          <p14:tracePt t="159480" x="7985125" y="5600700"/>
          <p14:tracePt t="159497" x="7954963" y="5584825"/>
          <p14:tracePt t="159513" x="7932738" y="5570538"/>
          <p14:tracePt t="159530" x="7924800" y="5570538"/>
          <p14:tracePt t="159545" x="7908925" y="5562600"/>
          <p14:tracePt t="159561" x="7894638" y="5554663"/>
          <p14:tracePt t="159579" x="7878763" y="5546725"/>
          <p14:tracePt t="159596" x="7864475" y="5540375"/>
          <p14:tracePt t="159612" x="7832725" y="5540375"/>
          <p14:tracePt t="159612" x="7826375" y="5532438"/>
          <p14:tracePt t="159631" x="7810500" y="5524500"/>
          <p14:tracePt t="159647" x="7794625" y="5524500"/>
          <p14:tracePt t="159664" x="7780338" y="5524500"/>
          <p14:tracePt t="159680" x="7756525" y="5508625"/>
          <p14:tracePt t="159696" x="7734300" y="5502275"/>
          <p14:tracePt t="159713" x="7718425" y="5502275"/>
          <p14:tracePt t="159729" x="7704138" y="5494338"/>
          <p14:tracePt t="159746" x="7688263" y="5494338"/>
          <p14:tracePt t="159762" x="7658100" y="5486400"/>
          <p14:tracePt t="159779" x="7627938" y="5478463"/>
          <p14:tracePt t="159796" x="7597775" y="5478463"/>
          <p14:tracePt t="159813" x="7573963" y="5470525"/>
          <p14:tracePt t="159830" x="7543800" y="5470525"/>
          <p14:tracePt t="159830" x="7521575" y="5464175"/>
          <p14:tracePt t="159847" x="7497763" y="5464175"/>
          <p14:tracePt t="159863" x="7467600" y="5448300"/>
          <p14:tracePt t="159880" x="7437438" y="5448300"/>
          <p14:tracePt t="159896" x="7391400" y="5426075"/>
          <p14:tracePt t="159913" x="7345363" y="5410200"/>
          <p14:tracePt t="159930" x="7307263" y="5410200"/>
          <p14:tracePt t="159946" x="7277100" y="5410200"/>
          <p14:tracePt t="159962" x="7246938" y="5410200"/>
          <p14:tracePt t="159979" x="7223125" y="5402263"/>
          <p14:tracePt t="159995" x="7208838" y="5394325"/>
          <p14:tracePt t="160012" x="7185025" y="5394325"/>
          <p14:tracePt t="160029" x="7170738" y="5394325"/>
          <p14:tracePt t="160046" x="7124700" y="5394325"/>
          <p14:tracePt t="160063" x="7094538" y="5394325"/>
          <p14:tracePt t="160080" x="7070725" y="5394325"/>
          <p14:tracePt t="160096" x="7048500" y="5394325"/>
          <p14:tracePt t="160113" x="7040563" y="5394325"/>
          <p14:tracePt t="160128" x="7032625" y="5394325"/>
          <p14:tracePt t="160174" x="7026275" y="5394325"/>
          <p14:tracePt t="160182" x="7018338" y="5394325"/>
          <p14:tracePt t="160195" x="7010400" y="5394325"/>
          <p14:tracePt t="160211" x="7002463" y="5394325"/>
          <p14:tracePt t="160228" x="6988175" y="5394325"/>
          <p14:tracePt t="160271" x="6980238" y="5394325"/>
          <p14:tracePt t="160366" x="6972300" y="5394325"/>
          <p14:tracePt t="160374" x="6964363" y="5394325"/>
          <p14:tracePt t="160390" x="6956425" y="5394325"/>
          <p14:tracePt t="160438" x="6950075" y="5394325"/>
          <p14:tracePt t="160454" x="6934200" y="5394325"/>
          <p14:tracePt t="160486" x="6926263" y="5394325"/>
          <p14:tracePt t="160542" x="6918325" y="5394325"/>
          <p14:tracePt t="167044" x="6888163" y="5410200"/>
          <p14:tracePt t="167774" x="6797675" y="5418138"/>
          <p14:tracePt t="167782" x="6697663" y="5432425"/>
          <p14:tracePt t="167790" x="6523038" y="5456238"/>
          <p14:tracePt t="167804" x="5981700" y="5546725"/>
          <p14:tracePt t="167821" x="5326063" y="5616575"/>
          <p14:tracePt t="167821" x="4945063" y="5661025"/>
          <p14:tracePt t="167839" x="4016375" y="5768975"/>
          <p14:tracePt t="167855" x="3124200" y="5935663"/>
          <p14:tracePt t="167872" x="2438400" y="6065838"/>
          <p14:tracePt t="167888" x="1951038" y="6156325"/>
          <p14:tracePt t="167905" x="1524000" y="6248400"/>
          <p14:tracePt t="167921" x="1249363" y="6294438"/>
          <p14:tracePt t="167938" x="1028700" y="6362700"/>
          <p14:tracePt t="167954" x="892175" y="6400800"/>
          <p14:tracePt t="167971" x="784225" y="6438900"/>
          <p14:tracePt t="167987" x="701675" y="6438900"/>
          <p14:tracePt t="168005" x="647700" y="6454775"/>
          <p14:tracePt t="168022" x="587375" y="6477000"/>
          <p14:tracePt t="168037" x="441325" y="654526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011" name="Group 99"/>
          <p:cNvGraphicFramePr>
            <a:graphicFrameLocks noGrp="1"/>
          </p:cNvGraphicFramePr>
          <p:nvPr/>
        </p:nvGraphicFramePr>
        <p:xfrm>
          <a:off x="2743200" y="685800"/>
          <a:ext cx="6096001" cy="4584736"/>
        </p:xfrm>
        <a:graphic>
          <a:graphicData uri="http://schemas.openxmlformats.org/drawingml/2006/table">
            <a:tbl>
              <a:tblPr/>
              <a:tblGrid>
                <a:gridCol w="1196775"/>
                <a:gridCol w="1604090"/>
                <a:gridCol w="1647568"/>
                <a:gridCol w="1647568"/>
              </a:tblGrid>
              <a:tr h="9274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klu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toma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j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laz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u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kluis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toma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j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staj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en-US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lekula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oji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staj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4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1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2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68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904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366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6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49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2x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86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6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7x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05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2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11x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marT="45706" marB="4570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9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18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79x10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T="45706" marB="4570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56" name="Text Box 100"/>
          <p:cNvSpPr txBox="1">
            <a:spLocks noChangeArrowheads="1"/>
          </p:cNvSpPr>
          <p:nvPr/>
        </p:nvSpPr>
        <p:spPr bwMode="auto">
          <a:xfrm>
            <a:off x="304800" y="5486400"/>
            <a:ext cx="8550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U 50 ciklusa nastaje </a:t>
            </a:r>
            <a:r>
              <a:rPr lang="sr-Latn-CS" altLang="en-US" sz="2400" dirty="0" smtClean="0"/>
              <a:t>≈1 </a:t>
            </a:r>
            <a:r>
              <a:rPr lang="sr-Latn-CS" altLang="en-US" sz="2400" dirty="0"/>
              <a:t>mol H</a:t>
            </a:r>
            <a:r>
              <a:rPr lang="sr-Latn-CS" altLang="en-US" sz="2400" baseline="-25000" dirty="0"/>
              <a:t>2</a:t>
            </a:r>
            <a:r>
              <a:rPr lang="sr-Latn-CS" altLang="en-US" sz="2400" dirty="0"/>
              <a:t>O, reakcije su vrlo brze, kompletan proces </a:t>
            </a:r>
            <a:r>
              <a:rPr lang="en-US" altLang="en-US" sz="2400" dirty="0" err="1"/>
              <a:t>im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rajanje</a:t>
            </a:r>
            <a:r>
              <a:rPr lang="en-US" altLang="en-US" sz="2400" dirty="0"/>
              <a:t> </a:t>
            </a:r>
            <a:r>
              <a:rPr lang="sr-Latn-CS" altLang="en-US" sz="2400" dirty="0"/>
              <a:t>reda veličine sekunde.</a:t>
            </a:r>
            <a:endParaRPr lang="en-US" altLang="en-US" sz="2400" dirty="0"/>
          </a:p>
        </p:txBody>
      </p:sp>
      <p:grpSp>
        <p:nvGrpSpPr>
          <p:cNvPr id="8257" name="Group 26"/>
          <p:cNvGrpSpPr>
            <a:grpSpLocks/>
          </p:cNvGrpSpPr>
          <p:nvPr/>
        </p:nvGrpSpPr>
        <p:grpSpPr bwMode="auto">
          <a:xfrm>
            <a:off x="0" y="1143000"/>
            <a:ext cx="2438400" cy="4068763"/>
            <a:chOff x="2714625" y="1219200"/>
            <a:chExt cx="2819400" cy="4068763"/>
          </a:xfrm>
        </p:grpSpPr>
        <p:sp>
          <p:nvSpPr>
            <p:cNvPr id="8258" name="Text Box 2"/>
            <p:cNvSpPr txBox="1">
              <a:spLocks noChangeArrowheads="1"/>
            </p:cNvSpPr>
            <p:nvPr/>
          </p:nvSpPr>
          <p:spPr bwMode="auto">
            <a:xfrm>
              <a:off x="2714625" y="3048000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59" name="Text Box 3"/>
            <p:cNvSpPr txBox="1">
              <a:spLocks noChangeArrowheads="1"/>
            </p:cNvSpPr>
            <p:nvPr/>
          </p:nvSpPr>
          <p:spPr bwMode="auto">
            <a:xfrm>
              <a:off x="3962400" y="3048000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0" name="Text Box 4"/>
            <p:cNvSpPr txBox="1">
              <a:spLocks noChangeArrowheads="1"/>
            </p:cNvSpPr>
            <p:nvPr/>
          </p:nvSpPr>
          <p:spPr bwMode="auto">
            <a:xfrm>
              <a:off x="5091113" y="3521075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1" name="Text Box 5"/>
            <p:cNvSpPr txBox="1">
              <a:spLocks noChangeArrowheads="1"/>
            </p:cNvSpPr>
            <p:nvPr/>
          </p:nvSpPr>
          <p:spPr bwMode="auto">
            <a:xfrm>
              <a:off x="5095875" y="3063875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2" name="Text Box 6"/>
            <p:cNvSpPr txBox="1">
              <a:spLocks noChangeArrowheads="1"/>
            </p:cNvSpPr>
            <p:nvPr/>
          </p:nvSpPr>
          <p:spPr bwMode="auto">
            <a:xfrm>
              <a:off x="5091113" y="4891088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3" name="Text Box 7"/>
            <p:cNvSpPr txBox="1">
              <a:spLocks noChangeArrowheads="1"/>
            </p:cNvSpPr>
            <p:nvPr/>
          </p:nvSpPr>
          <p:spPr bwMode="auto">
            <a:xfrm>
              <a:off x="5091113" y="4435475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4" name="Text Box 8"/>
            <p:cNvSpPr txBox="1">
              <a:spLocks noChangeArrowheads="1"/>
            </p:cNvSpPr>
            <p:nvPr/>
          </p:nvSpPr>
          <p:spPr bwMode="auto">
            <a:xfrm>
              <a:off x="5091113" y="3962400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5" name="Text Box 9"/>
            <p:cNvSpPr txBox="1">
              <a:spLocks noChangeArrowheads="1"/>
            </p:cNvSpPr>
            <p:nvPr/>
          </p:nvSpPr>
          <p:spPr bwMode="auto">
            <a:xfrm>
              <a:off x="5072063" y="2601913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6" name="Text Box 10"/>
            <p:cNvSpPr txBox="1">
              <a:spLocks noChangeArrowheads="1"/>
            </p:cNvSpPr>
            <p:nvPr/>
          </p:nvSpPr>
          <p:spPr bwMode="auto">
            <a:xfrm>
              <a:off x="5076825" y="2147888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7" name="Text Box 11"/>
            <p:cNvSpPr txBox="1">
              <a:spLocks noChangeArrowheads="1"/>
            </p:cNvSpPr>
            <p:nvPr/>
          </p:nvSpPr>
          <p:spPr bwMode="auto">
            <a:xfrm>
              <a:off x="5081588" y="1692275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8" name="Text Box 12"/>
            <p:cNvSpPr txBox="1">
              <a:spLocks noChangeArrowheads="1"/>
            </p:cNvSpPr>
            <p:nvPr/>
          </p:nvSpPr>
          <p:spPr bwMode="auto">
            <a:xfrm>
              <a:off x="3957638" y="4419600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69" name="Text Box 13"/>
            <p:cNvSpPr txBox="1">
              <a:spLocks noChangeArrowheads="1"/>
            </p:cNvSpPr>
            <p:nvPr/>
          </p:nvSpPr>
          <p:spPr bwMode="auto">
            <a:xfrm>
              <a:off x="3981450" y="1677988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  <p:sp>
          <p:nvSpPr>
            <p:cNvPr id="8270" name="Line 14"/>
            <p:cNvSpPr>
              <a:spLocks noChangeShapeType="1"/>
            </p:cNvSpPr>
            <p:nvPr/>
          </p:nvSpPr>
          <p:spPr bwMode="auto">
            <a:xfrm flipV="1">
              <a:off x="3171825" y="2149475"/>
              <a:ext cx="762000" cy="838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1" name="Line 15"/>
            <p:cNvSpPr>
              <a:spLocks noChangeShapeType="1"/>
            </p:cNvSpPr>
            <p:nvPr/>
          </p:nvSpPr>
          <p:spPr bwMode="auto">
            <a:xfrm>
              <a:off x="3171825" y="3216275"/>
              <a:ext cx="762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2" name="Line 16"/>
            <p:cNvSpPr>
              <a:spLocks noChangeShapeType="1"/>
            </p:cNvSpPr>
            <p:nvPr/>
          </p:nvSpPr>
          <p:spPr bwMode="auto">
            <a:xfrm>
              <a:off x="3171825" y="3521075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3" name="Line 17"/>
            <p:cNvSpPr>
              <a:spLocks noChangeShapeType="1"/>
            </p:cNvSpPr>
            <p:nvPr/>
          </p:nvSpPr>
          <p:spPr bwMode="auto">
            <a:xfrm flipV="1">
              <a:off x="4391025" y="1463675"/>
              <a:ext cx="609600" cy="228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4" name="Line 18"/>
            <p:cNvSpPr>
              <a:spLocks noChangeShapeType="1"/>
            </p:cNvSpPr>
            <p:nvPr/>
          </p:nvSpPr>
          <p:spPr bwMode="auto">
            <a:xfrm>
              <a:off x="4391025" y="1920875"/>
              <a:ext cx="609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5" name="Line 19"/>
            <p:cNvSpPr>
              <a:spLocks noChangeShapeType="1"/>
            </p:cNvSpPr>
            <p:nvPr/>
          </p:nvSpPr>
          <p:spPr bwMode="auto">
            <a:xfrm>
              <a:off x="4376738" y="2068513"/>
              <a:ext cx="623887" cy="2333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6" name="Line 20"/>
            <p:cNvSpPr>
              <a:spLocks noChangeShapeType="1"/>
            </p:cNvSpPr>
            <p:nvPr/>
          </p:nvSpPr>
          <p:spPr bwMode="auto">
            <a:xfrm flipV="1">
              <a:off x="4391025" y="2835275"/>
              <a:ext cx="685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7" name="Line 21"/>
            <p:cNvSpPr>
              <a:spLocks noChangeShapeType="1"/>
            </p:cNvSpPr>
            <p:nvPr/>
          </p:nvSpPr>
          <p:spPr bwMode="auto">
            <a:xfrm>
              <a:off x="4391025" y="3216275"/>
              <a:ext cx="6858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8" name="Line 22"/>
            <p:cNvSpPr>
              <a:spLocks noChangeShapeType="1"/>
            </p:cNvSpPr>
            <p:nvPr/>
          </p:nvSpPr>
          <p:spPr bwMode="auto">
            <a:xfrm>
              <a:off x="4391025" y="3368675"/>
              <a:ext cx="6858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79" name="Line 23"/>
            <p:cNvSpPr>
              <a:spLocks noChangeShapeType="1"/>
            </p:cNvSpPr>
            <p:nvPr/>
          </p:nvSpPr>
          <p:spPr bwMode="auto">
            <a:xfrm flipV="1">
              <a:off x="4467225" y="4206875"/>
              <a:ext cx="609600" cy="304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80" name="Line 24"/>
            <p:cNvSpPr>
              <a:spLocks noChangeShapeType="1"/>
            </p:cNvSpPr>
            <p:nvPr/>
          </p:nvSpPr>
          <p:spPr bwMode="auto">
            <a:xfrm>
              <a:off x="4467225" y="4664075"/>
              <a:ext cx="6096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81" name="Line 25"/>
            <p:cNvSpPr>
              <a:spLocks noChangeShapeType="1"/>
            </p:cNvSpPr>
            <p:nvPr/>
          </p:nvSpPr>
          <p:spPr bwMode="auto">
            <a:xfrm>
              <a:off x="4452938" y="4845050"/>
              <a:ext cx="609600" cy="228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82" name="Text Box 11"/>
            <p:cNvSpPr txBox="1">
              <a:spLocks noChangeArrowheads="1"/>
            </p:cNvSpPr>
            <p:nvPr/>
          </p:nvSpPr>
          <p:spPr bwMode="auto">
            <a:xfrm>
              <a:off x="5029200" y="1219200"/>
              <a:ext cx="438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hu-HU" altLang="en-US" sz="2000"/>
                <a:t>H.</a:t>
              </a:r>
              <a:endParaRPr lang="en-GB" altLang="en-US" sz="2000"/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856" x="647700" y="6553200"/>
          <p14:tracePt t="4866" x="655638" y="6553200"/>
          <p14:tracePt t="4872" x="677863" y="6553200"/>
          <p14:tracePt t="4888" x="701675" y="6537325"/>
          <p14:tracePt t="4903" x="746125" y="6515100"/>
          <p14:tracePt t="4903" x="777875" y="6499225"/>
          <p14:tracePt t="4922" x="822325" y="6484938"/>
          <p14:tracePt t="4938" x="838200" y="6477000"/>
          <p14:tracePt t="4952" x="860425" y="6461125"/>
          <p14:tracePt t="4970" x="876300" y="6454775"/>
          <p14:tracePt t="4986" x="898525" y="6438900"/>
          <p14:tracePt t="5004" x="952500" y="6416675"/>
          <p14:tracePt t="5020" x="990600" y="6384925"/>
          <p14:tracePt t="5037" x="1020763" y="6354763"/>
          <p14:tracePt t="5053" x="1036638" y="6332538"/>
          <p14:tracePt t="5070" x="1044575" y="6324600"/>
          <p14:tracePt t="5087" x="1044575" y="6302375"/>
          <p14:tracePt t="5103" x="1058863" y="6248400"/>
          <p14:tracePt t="5120" x="1096963" y="6096000"/>
          <p14:tracePt t="5138" x="1120775" y="6049963"/>
          <p14:tracePt t="5153" x="1189038" y="5867400"/>
          <p14:tracePt t="5171" x="1219200" y="5737225"/>
          <p14:tracePt t="5187" x="1219200" y="5532438"/>
          <p14:tracePt t="5206" x="1219200" y="5364163"/>
          <p14:tracePt t="5220" x="1235075" y="5203825"/>
          <p14:tracePt t="5236" x="1257300" y="5121275"/>
          <p14:tracePt t="5254" x="1265238" y="5075238"/>
          <p14:tracePt t="5270" x="1287463" y="4999038"/>
          <p14:tracePt t="5287" x="1333500" y="4899025"/>
          <p14:tracePt t="5303" x="1379538" y="4808538"/>
          <p14:tracePt t="5320" x="1463675" y="4664075"/>
          <p14:tracePt t="5338" x="1493838" y="4618038"/>
          <p14:tracePt t="5352" x="1554163" y="4503738"/>
          <p14:tracePt t="5370" x="1562100" y="4465638"/>
          <p14:tracePt t="5387" x="1562100" y="4435475"/>
          <p14:tracePt t="5403" x="1570038" y="4397375"/>
          <p14:tracePt t="5420" x="1592263" y="4335463"/>
          <p14:tracePt t="5437" x="1608138" y="4297363"/>
          <p14:tracePt t="5453" x="1616075" y="4275138"/>
          <p14:tracePt t="5470" x="1616075" y="4259263"/>
          <p14:tracePt t="5486" x="1616075" y="4229100"/>
          <p14:tracePt t="5503" x="1616075" y="4206875"/>
          <p14:tracePt t="5519" x="1622425" y="4183063"/>
          <p14:tracePt t="5536" x="1630363" y="4183063"/>
          <p14:tracePt t="5553" x="1630363" y="4168775"/>
          <p14:tracePt t="5586" x="1630363" y="4152900"/>
          <p14:tracePt t="5593" x="1646238" y="4122738"/>
          <p14:tracePt t="5603" x="1692275" y="3984625"/>
          <p14:tracePt t="5620" x="1744663" y="3802063"/>
          <p14:tracePt t="5637" x="1768475" y="3635375"/>
          <p14:tracePt t="5653" x="1790700" y="3573463"/>
          <p14:tracePt t="5669" x="1806575" y="3551238"/>
          <p14:tracePt t="5687" x="1806575" y="3543300"/>
          <p14:tracePt t="5702" x="1806575" y="3535363"/>
          <p14:tracePt t="5719" x="1806575" y="3513138"/>
          <p14:tracePt t="5736" x="1820863" y="3451225"/>
          <p14:tracePt t="5736" x="1836738" y="3436938"/>
          <p14:tracePt t="5754" x="1844675" y="3390900"/>
          <p14:tracePt t="5770" x="1874838" y="3336925"/>
          <p14:tracePt t="5786" x="1912938" y="3276600"/>
          <p14:tracePt t="5802" x="1981200" y="3192463"/>
          <p14:tracePt t="5819" x="2073275" y="3086100"/>
          <p14:tracePt t="5835" x="2193925" y="2987675"/>
          <p14:tracePt t="5853" x="2301875" y="2865438"/>
          <p14:tracePt t="5869" x="2416175" y="2765425"/>
          <p14:tracePt t="5886" x="2530475" y="2682875"/>
          <p14:tracePt t="5903" x="2613025" y="2606675"/>
          <p14:tracePt t="5903" x="2651125" y="2582863"/>
          <p14:tracePt t="5922" x="2689225" y="2544763"/>
          <p14:tracePt t="5934" x="2765425" y="2492375"/>
          <p14:tracePt t="5951" x="2835275" y="2438400"/>
          <p14:tracePt t="5968" x="2895600" y="2354263"/>
          <p14:tracePt t="5985" x="2917825" y="2332038"/>
          <p14:tracePt t="6002" x="2933700" y="2308225"/>
          <p14:tracePt t="6018" x="2963863" y="2263775"/>
          <p14:tracePt t="6035" x="3001963" y="2239963"/>
          <p14:tracePt t="6052" x="3048000" y="2193925"/>
          <p14:tracePt t="6069" x="3094038" y="2163763"/>
          <p14:tracePt t="6086" x="3124200" y="2133600"/>
          <p14:tracePt t="6102" x="3146425" y="2117725"/>
          <p14:tracePt t="6119" x="3154363" y="2095500"/>
          <p14:tracePt t="6135" x="3184525" y="2057400"/>
          <p14:tracePt t="6135" x="3192463" y="2049463"/>
          <p14:tracePt t="6154" x="3200400" y="2041525"/>
          <p14:tracePt t="6169" x="3208338" y="2011363"/>
          <p14:tracePt t="6186" x="3216275" y="2011363"/>
          <p14:tracePt t="6203" x="3222625" y="1989138"/>
          <p14:tracePt t="6220" x="3222625" y="1981200"/>
          <p14:tracePt t="6250" x="3230563" y="1965325"/>
          <p14:tracePt t="6257" x="3238500" y="1965325"/>
          <p14:tracePt t="6268" x="3238500" y="1943100"/>
          <p14:tracePt t="6286" x="3254375" y="1927225"/>
          <p14:tracePt t="6303" x="3254375" y="1920875"/>
          <p14:tracePt t="6318" x="3254375" y="1912938"/>
          <p14:tracePt t="6625" x="3246438" y="1912938"/>
          <p14:tracePt t="6642" x="3230563" y="1912938"/>
          <p14:tracePt t="6650" x="3222625" y="1912938"/>
          <p14:tracePt t="6993" x="3222625" y="1897063"/>
          <p14:tracePt t="7009" x="3230563" y="1897063"/>
          <p14:tracePt t="7025" x="3246438" y="1889125"/>
          <p14:tracePt t="7041" x="3254375" y="1882775"/>
          <p14:tracePt t="7051" x="3260725" y="1882775"/>
          <p14:tracePt t="7082" x="3260725" y="1874838"/>
          <p14:tracePt t="7089" x="3268663" y="1874838"/>
          <p14:tracePt t="8867" x="3276600" y="1866900"/>
          <p14:tracePt t="8993" x="3284538" y="1866900"/>
          <p14:tracePt t="9057" x="3284538" y="1858963"/>
          <p14:tracePt t="9065" x="3292475" y="1858963"/>
          <p14:tracePt t="9083" x="3292475" y="1851025"/>
          <p14:tracePt t="9099" x="3298825" y="1851025"/>
          <p14:tracePt t="9116" x="3314700" y="1844675"/>
          <p14:tracePt t="9132" x="3322638" y="1844675"/>
          <p14:tracePt t="12666" x="3330575" y="1844675"/>
          <p14:tracePt t="12873" x="3336925" y="1844675"/>
          <p14:tracePt t="12923" x="3344863" y="1844675"/>
          <p14:tracePt t="12937" x="3360738" y="1844675"/>
          <p14:tracePt t="12946" x="3375025" y="1844675"/>
          <p14:tracePt t="12963" x="3398838" y="1844675"/>
          <p14:tracePt t="12979" x="3406775" y="1844675"/>
          <p14:tracePt t="12994" x="3413125" y="1844675"/>
          <p14:tracePt t="13011" x="3421063" y="1844675"/>
          <p14:tracePt t="13028" x="3444875" y="1844675"/>
          <p14:tracePt t="13045" x="3489325" y="1844675"/>
          <p14:tracePt t="13062" x="3551238" y="1844675"/>
          <p14:tracePt t="13078" x="3619500" y="1844675"/>
          <p14:tracePt t="13095" x="3679825" y="1844675"/>
          <p14:tracePt t="13112" x="3717925" y="1844675"/>
          <p14:tracePt t="13128" x="3725863" y="1844675"/>
          <p14:tracePt t="13144" x="3741738" y="1844675"/>
          <p14:tracePt t="13185" x="3771900" y="1844675"/>
          <p14:tracePt t="13195" x="3817938" y="1844675"/>
          <p14:tracePt t="13201" x="3863975" y="1844675"/>
          <p14:tracePt t="13211" x="3962400" y="1836738"/>
          <p14:tracePt t="13228" x="4068763" y="1828800"/>
          <p14:tracePt t="13245" x="4122738" y="1820863"/>
          <p14:tracePt t="13262" x="4152900" y="1820863"/>
          <p14:tracePt t="13278" x="4168775" y="1820863"/>
          <p14:tracePt t="13313" x="4191000" y="1820863"/>
          <p14:tracePt t="13321" x="4221163" y="1820863"/>
          <p14:tracePt t="13330" x="4359275" y="1798638"/>
          <p14:tracePt t="13346" x="4511675" y="1798638"/>
          <p14:tracePt t="13362" x="4610100" y="1798638"/>
          <p14:tracePt t="13378" x="4648200" y="1798638"/>
          <p14:tracePt t="13394" x="4664075" y="1798638"/>
          <p14:tracePt t="13410" x="4670425" y="1798638"/>
          <p14:tracePt t="13433" x="4686300" y="1812925"/>
          <p14:tracePt t="13444" x="4708525" y="1828800"/>
          <p14:tracePt t="13462" x="4746625" y="1828800"/>
          <p14:tracePt t="13478" x="4754563" y="1836738"/>
          <p14:tracePt t="13494" x="4778375" y="1844675"/>
          <p14:tracePt t="13511" x="4784725" y="1844675"/>
          <p14:tracePt t="13545" x="4792663" y="1844675"/>
          <p14:tracePt t="13553" x="4808538" y="1844675"/>
          <p14:tracePt t="13562" x="4816475" y="1844675"/>
          <p14:tracePt t="15375" x="4822825" y="1844675"/>
          <p14:tracePt t="15969" x="4830763" y="1844675"/>
          <p14:tracePt t="16033" x="4830763" y="1851025"/>
          <p14:tracePt t="16049" x="4838700" y="1851025"/>
          <p14:tracePt t="16120" x="4846638" y="1858963"/>
          <p14:tracePt t="16136" x="4860925" y="1858963"/>
          <p14:tracePt t="16152" x="4868863" y="1858963"/>
          <p14:tracePt t="16241" x="4876800" y="1858963"/>
          <p14:tracePt t="16257" x="4884738" y="1858963"/>
          <p14:tracePt t="16264" x="4892675" y="1858963"/>
          <p14:tracePt t="16280" x="4899025" y="1858963"/>
          <p14:tracePt t="16312" x="4914900" y="1858963"/>
          <p14:tracePt t="16336" x="4922838" y="1858963"/>
          <p14:tracePt t="16376" x="4922838" y="1844675"/>
          <p14:tracePt t="16392" x="4937125" y="1836738"/>
          <p14:tracePt t="16400" x="4937125" y="1828800"/>
          <p14:tracePt t="16408" x="4953000" y="1820863"/>
          <p14:tracePt t="16423" x="4983163" y="1812925"/>
          <p14:tracePt t="16423" x="4991100" y="1798638"/>
          <p14:tracePt t="16442" x="5006975" y="1798638"/>
          <p14:tracePt t="16458" x="5037138" y="1790700"/>
          <p14:tracePt t="16475" x="5067300" y="1790700"/>
          <p14:tracePt t="16491" x="5083175" y="1782763"/>
          <p14:tracePt t="16507" x="5097463" y="1782763"/>
          <p14:tracePt t="16524" x="5105400" y="1782763"/>
          <p14:tracePt t="16544" x="5113338" y="1782763"/>
          <p14:tracePt t="16568" x="5121275" y="1782763"/>
          <p14:tracePt t="16576" x="5127625" y="1782763"/>
          <p14:tracePt t="16590" x="5159375" y="1782763"/>
          <p14:tracePt t="16607" x="5211763" y="1782763"/>
          <p14:tracePt t="16607" x="5219700" y="1782763"/>
          <p14:tracePt t="16625" x="5257800" y="1782763"/>
          <p14:tracePt t="16642" x="5287963" y="1782763"/>
          <p14:tracePt t="16658" x="5318125" y="1782763"/>
          <p14:tracePt t="16674" x="5372100" y="1782763"/>
          <p14:tracePt t="16690" x="5470525" y="1768475"/>
          <p14:tracePt t="16708" x="5554663" y="1760538"/>
          <p14:tracePt t="16724" x="5638800" y="1760538"/>
          <p14:tracePt t="16740" x="5684838" y="1760538"/>
          <p14:tracePt t="16757" x="5707063" y="1760538"/>
          <p14:tracePt t="16774" x="5715000" y="1760538"/>
          <p14:tracePt t="16790" x="5730875" y="1760538"/>
          <p14:tracePt t="16806" x="5753100" y="1760538"/>
          <p14:tracePt t="16823" x="5897563" y="1744663"/>
          <p14:tracePt t="16842" x="6035675" y="1744663"/>
          <p14:tracePt t="16858" x="6118225" y="1744663"/>
          <p14:tracePt t="16874" x="6156325" y="1744663"/>
          <p14:tracePt t="16890" x="6172200" y="1744663"/>
          <p14:tracePt t="16907" x="6188075" y="1744663"/>
          <p14:tracePt t="17008" x="6194425" y="1744663"/>
          <p14:tracePt t="17016" x="6210300" y="1744663"/>
          <p14:tracePt t="17024" x="6226175" y="1744663"/>
          <p14:tracePt t="17120" x="6232525" y="1744663"/>
          <p14:tracePt t="17136" x="6240463" y="1744663"/>
          <p14:tracePt t="17152" x="6248400" y="1744663"/>
          <p14:tracePt t="17232" x="6256338" y="1744663"/>
          <p14:tracePt t="18193" x="6264275" y="1744663"/>
          <p14:tracePt t="20635" x="6278563" y="1744663"/>
          <p14:tracePt t="20960" x="6286500" y="1744663"/>
          <p14:tracePt t="21000" x="6302375" y="1744663"/>
          <p14:tracePt t="21008" x="6308725" y="1744663"/>
          <p14:tracePt t="21018" x="6354763" y="1722438"/>
          <p14:tracePt t="21036" x="6400800" y="1706563"/>
          <p14:tracePt t="21052" x="6446838" y="1676400"/>
          <p14:tracePt t="21068" x="6515100" y="1654175"/>
          <p14:tracePt t="21085" x="6575425" y="1630363"/>
          <p14:tracePt t="21101" x="6621463" y="1608138"/>
          <p14:tracePt t="21118" x="6667500" y="1592263"/>
          <p14:tracePt t="21135" x="6727825" y="1570038"/>
          <p14:tracePt t="21153" x="6765925" y="1554163"/>
          <p14:tracePt t="21169" x="6835775" y="1531938"/>
          <p14:tracePt t="21186" x="6964363" y="1508125"/>
          <p14:tracePt t="21203" x="7078663" y="1493838"/>
          <p14:tracePt t="21220" x="7116763" y="1477963"/>
          <p14:tracePt t="21236" x="7146925" y="1470025"/>
          <p14:tracePt t="21252" x="7162800" y="1470025"/>
          <p14:tracePt t="21268" x="7192963" y="1463675"/>
          <p14:tracePt t="21286" x="7239000" y="1447800"/>
          <p14:tracePt t="21302" x="7292975" y="1431925"/>
          <p14:tracePt t="21319" x="7375525" y="1417638"/>
          <p14:tracePt t="21319" x="7429500" y="1417638"/>
          <p14:tracePt t="21337" x="7483475" y="1401763"/>
          <p14:tracePt t="21352" x="7559675" y="1387475"/>
          <p14:tracePt t="21370" x="7620000" y="1379538"/>
          <p14:tracePt t="21387" x="7635875" y="1379538"/>
          <p14:tracePt t="21403" x="7642225" y="1363663"/>
          <p14:tracePt t="21418" x="7650163" y="1363663"/>
          <p14:tracePt t="21434" x="7666038" y="1355725"/>
          <p14:tracePt t="21453" x="7680325" y="1355725"/>
          <p14:tracePt t="21469" x="7726363" y="1333500"/>
          <p14:tracePt t="21486" x="7794625" y="1317625"/>
          <p14:tracePt t="21503" x="7840663" y="1295400"/>
          <p14:tracePt t="21519" x="7864475" y="1295400"/>
          <p14:tracePt t="21534" x="7864475" y="1287463"/>
          <p14:tracePt t="21550" x="7864475" y="1279525"/>
          <p14:tracePt t="21936" x="7878763" y="1265238"/>
          <p14:tracePt t="21944" x="7886700" y="1265238"/>
          <p14:tracePt t="21952" x="7894638" y="1249363"/>
          <p14:tracePt t="21968" x="7924800" y="1211263"/>
          <p14:tracePt t="21986" x="7924800" y="1196975"/>
          <p14:tracePt t="22002" x="7947025" y="1143000"/>
          <p14:tracePt t="22018" x="7978775" y="1082675"/>
          <p14:tracePt t="22035" x="8001000" y="1044575"/>
          <p14:tracePt t="22052" x="8016875" y="1012825"/>
          <p14:tracePt t="22068" x="8016875" y="1006475"/>
          <p14:tracePt t="22084" x="8016875" y="998538"/>
          <p14:tracePt t="22101" x="8016875" y="990600"/>
          <p14:tracePt t="22128" x="8016875" y="982663"/>
          <p14:tracePt t="22192" x="8016875" y="974725"/>
          <p14:tracePt t="22217" x="8016875" y="968375"/>
          <p14:tracePt t="22240" x="8008938" y="968375"/>
          <p14:tracePt t="22360" x="8001000" y="974725"/>
          <p14:tracePt t="22368" x="7993063" y="990600"/>
          <p14:tracePt t="22376" x="7993063" y="1006475"/>
          <p14:tracePt t="22386" x="7993063" y="1028700"/>
          <p14:tracePt t="22402" x="7993063" y="1044575"/>
          <p14:tracePt t="22418" x="7993063" y="1074738"/>
          <p14:tracePt t="22435" x="7993063" y="1120775"/>
          <p14:tracePt t="22451" x="7993063" y="1165225"/>
          <p14:tracePt t="22468" x="7993063" y="1219200"/>
          <p14:tracePt t="22485" x="7993063" y="1287463"/>
          <p14:tracePt t="22501" x="7993063" y="1333500"/>
          <p14:tracePt t="22518" x="7993063" y="1371600"/>
          <p14:tracePt t="22535" x="7993063" y="1393825"/>
          <p14:tracePt t="22551" x="7993063" y="1425575"/>
          <p14:tracePt t="22567" x="7993063" y="1455738"/>
          <p14:tracePt t="22585" x="7993063" y="1485900"/>
          <p14:tracePt t="22602" x="7993063" y="1516063"/>
          <p14:tracePt t="22618" x="7993063" y="1562100"/>
          <p14:tracePt t="22634" x="7993063" y="1592263"/>
          <p14:tracePt t="22651" x="7993063" y="1630363"/>
          <p14:tracePt t="22668" x="7993063" y="1646238"/>
          <p14:tracePt t="22683" x="7993063" y="1654175"/>
          <p14:tracePt t="22700" x="7993063" y="1668463"/>
          <p14:tracePt t="22719" x="7993063" y="1692275"/>
          <p14:tracePt t="22735" x="7993063" y="1706563"/>
          <p14:tracePt t="22751" x="7993063" y="1714500"/>
          <p14:tracePt t="22767" x="8008938" y="1744663"/>
          <p14:tracePt t="22786" x="8008938" y="1768475"/>
          <p14:tracePt t="22802" x="8016875" y="1774825"/>
          <p14:tracePt t="22817" x="8031163" y="1790700"/>
          <p14:tracePt t="22835" x="8039100" y="1812925"/>
          <p14:tracePt t="22851" x="8054975" y="1820863"/>
          <p14:tracePt t="22880" x="8085138" y="1820863"/>
          <p14:tracePt t="22899" x="8107363" y="1820863"/>
          <p14:tracePt t="22905" x="8123238" y="1828800"/>
          <p14:tracePt t="22917" x="8145463" y="1828800"/>
          <p14:tracePt t="22935" x="8153400" y="1828800"/>
          <p14:tracePt t="22949" x="8161338" y="1828800"/>
          <p14:tracePt t="22966" x="8169275" y="1828800"/>
          <p14:tracePt t="22983" x="8183563" y="1820863"/>
          <p14:tracePt t="23008" x="8183563" y="1812925"/>
          <p14:tracePt t="23040" x="8175625" y="1812925"/>
          <p14:tracePt t="23072" x="8161338" y="1806575"/>
          <p14:tracePt t="23104" x="8153400" y="1798638"/>
          <p14:tracePt t="23112" x="8137525" y="1782763"/>
          <p14:tracePt t="23120" x="8123238" y="1774825"/>
          <p14:tracePt t="23133" x="8085138" y="1744663"/>
          <p14:tracePt t="23149" x="8054975" y="1730375"/>
          <p14:tracePt t="23167" x="8031163" y="1722438"/>
          <p14:tracePt t="23167" x="8023225" y="1714500"/>
          <p14:tracePt t="23185" x="8016875" y="1698625"/>
          <p14:tracePt t="23201" x="7985125" y="1684338"/>
          <p14:tracePt t="23219" x="7970838" y="1684338"/>
          <p14:tracePt t="23234" x="7954963" y="1684338"/>
          <p14:tracePt t="23250" x="7947025" y="1684338"/>
          <p14:tracePt t="23272" x="7940675" y="1684338"/>
          <p14:tracePt t="23304" x="7932738" y="1684338"/>
          <p14:tracePt t="23320" x="7924800" y="1684338"/>
          <p14:tracePt t="23328" x="7916863" y="1684338"/>
          <p14:tracePt t="23344" x="7902575" y="1684338"/>
          <p14:tracePt t="23376" x="7894638" y="1692275"/>
          <p14:tracePt t="23392" x="7886700" y="1698625"/>
          <p14:tracePt t="23401" x="7878763" y="1730375"/>
          <p14:tracePt t="23418" x="7878763" y="1736725"/>
          <p14:tracePt t="23434" x="7878763" y="1752600"/>
          <p14:tracePt t="23450" x="7878763" y="1782763"/>
          <p14:tracePt t="23467" x="7878763" y="1790700"/>
          <p14:tracePt t="23483" x="7878763" y="1806575"/>
          <p14:tracePt t="23500" x="7878763" y="1820863"/>
          <p14:tracePt t="23516" x="7878763" y="1828800"/>
          <p14:tracePt t="23533" x="7894638" y="1851025"/>
          <p14:tracePt t="23550" x="7902575" y="1874838"/>
          <p14:tracePt t="23566" x="7916863" y="1882775"/>
          <p14:tracePt t="23583" x="7932738" y="1897063"/>
          <p14:tracePt t="23601" x="7940675" y="1905000"/>
          <p14:tracePt t="23617" x="7947025" y="1912938"/>
          <p14:tracePt t="23656" x="7954963" y="1912938"/>
          <p14:tracePt t="23665" x="7954963" y="1920875"/>
          <p14:tracePt t="23672" x="7962900" y="1920875"/>
          <p14:tracePt t="23683" x="7993063" y="1920875"/>
          <p14:tracePt t="23700" x="8016875" y="1920875"/>
          <p14:tracePt t="23718" x="8039100" y="1927225"/>
          <p14:tracePt t="23733" x="8047038" y="1935163"/>
          <p14:tracePt t="23752" x="8054975" y="1935163"/>
          <p14:tracePt t="23776" x="8061325" y="1935163"/>
          <p14:tracePt t="23784" x="8077200" y="1943100"/>
          <p14:tracePt t="23801" x="8093075" y="1943100"/>
          <p14:tracePt t="23817" x="8099425" y="1943100"/>
          <p14:tracePt t="23834" x="8107363" y="1943100"/>
          <p14:tracePt t="23849" x="8115300" y="1943100"/>
          <p14:tracePt t="23921" x="8107363" y="1943100"/>
          <p14:tracePt t="24040" x="8093075" y="1943100"/>
          <p14:tracePt t="25035" x="8085138" y="1935163"/>
          <p14:tracePt t="25144" x="8085138" y="1927225"/>
          <p14:tracePt t="25192" x="8077200" y="1920875"/>
          <p14:tracePt t="25200" x="8069263" y="1920875"/>
          <p14:tracePt t="25224" x="8054975" y="1920875"/>
          <p14:tracePt t="25233" x="8016875" y="1920875"/>
          <p14:tracePt t="25249" x="7985125" y="1920875"/>
          <p14:tracePt t="25266" x="7924800" y="1920875"/>
          <p14:tracePt t="25282" x="7788275" y="1920875"/>
          <p14:tracePt t="25298" x="7589838" y="1920875"/>
          <p14:tracePt t="25315" x="7337425" y="1920875"/>
          <p14:tracePt t="25332" x="7010400" y="1920875"/>
          <p14:tracePt t="25348" x="6651625" y="1920875"/>
          <p14:tracePt t="25365" x="6423025" y="1920875"/>
          <p14:tracePt t="25382" x="6286500" y="1920875"/>
          <p14:tracePt t="25398" x="6240463" y="1920875"/>
          <p14:tracePt t="25398" x="6218238" y="1920875"/>
          <p14:tracePt t="25417" x="6202363" y="1920875"/>
          <p14:tracePt t="25431" x="6126163" y="1905000"/>
          <p14:tracePt t="25431" x="6065838" y="1905000"/>
          <p14:tracePt t="25449" x="5875338" y="1905000"/>
          <p14:tracePt t="25466" x="5692775" y="1927225"/>
          <p14:tracePt t="25482" x="5432425" y="1951038"/>
          <p14:tracePt t="25498" x="5189538" y="1981200"/>
          <p14:tracePt t="25515" x="4975225" y="2019300"/>
          <p14:tracePt t="25531" x="4808538" y="2035175"/>
          <p14:tracePt t="25548" x="4664075" y="2035175"/>
          <p14:tracePt t="25565" x="4564063" y="2035175"/>
          <p14:tracePt t="25581" x="4511675" y="2035175"/>
          <p14:tracePt t="25598" x="4449763" y="2035175"/>
          <p14:tracePt t="25615" x="4335463" y="2035175"/>
          <p14:tracePt t="25632" x="4168775" y="2035175"/>
          <p14:tracePt t="25632" x="4060825" y="2035175"/>
          <p14:tracePt t="25649" x="3870325" y="2035175"/>
          <p14:tracePt t="25665" x="3749675" y="2035175"/>
          <p14:tracePt t="25682" x="3717925" y="2035175"/>
          <p14:tracePt t="25698" x="3711575" y="2035175"/>
          <p14:tracePt t="25714" x="3703638" y="2035175"/>
          <p14:tracePt t="25800" x="3687763" y="2035175"/>
          <p14:tracePt t="25816" x="3673475" y="2027238"/>
          <p14:tracePt t="25824" x="3657600" y="2019300"/>
          <p14:tracePt t="25832" x="3649663" y="2011363"/>
          <p14:tracePt t="25848" x="3641725" y="2003425"/>
          <p14:tracePt t="25863" x="3635375" y="2003425"/>
          <p14:tracePt t="25904" x="3635375" y="1997075"/>
          <p14:tracePt t="25920" x="3635375" y="1973263"/>
          <p14:tracePt t="25936" x="3619500" y="1965325"/>
          <p14:tracePt t="25946" x="3597275" y="1905000"/>
          <p14:tracePt t="25963" x="3589338" y="1889125"/>
          <p14:tracePt t="25980" x="3589338" y="1882775"/>
          <p14:tracePt t="25996" x="3573463" y="1874838"/>
          <p14:tracePt t="26014" x="3573463" y="1882775"/>
          <p14:tracePt t="26680" x="3573463" y="1897063"/>
          <p14:tracePt t="26696" x="3573463" y="1912938"/>
          <p14:tracePt t="26704" x="3573463" y="1920875"/>
          <p14:tracePt t="26720" x="3573463" y="1927225"/>
          <p14:tracePt t="26730" x="3573463" y="1951038"/>
          <p14:tracePt t="26747" x="3573463" y="1973263"/>
          <p14:tracePt t="26763" x="3573463" y="1997075"/>
          <p14:tracePt t="26780" x="3573463" y="2019300"/>
          <p14:tracePt t="26796" x="3573463" y="2035175"/>
          <p14:tracePt t="26813" x="3573463" y="2041525"/>
          <p14:tracePt t="26829" x="3573463" y="2073275"/>
          <p14:tracePt t="26847" x="3573463" y="2087563"/>
          <p14:tracePt t="26863" x="3573463" y="2117725"/>
          <p14:tracePt t="26881" x="3573463" y="2149475"/>
          <p14:tracePt t="26897" x="3573463" y="2179638"/>
          <p14:tracePt t="26916" x="3573463" y="2209800"/>
          <p14:tracePt t="26932" x="3573463" y="2232025"/>
          <p14:tracePt t="26947" x="3573463" y="2255838"/>
          <p14:tracePt t="26963" x="3573463" y="2270125"/>
          <p14:tracePt t="26979" x="3573463" y="2301875"/>
          <p14:tracePt t="26996" x="3573463" y="2339975"/>
          <p14:tracePt t="27013" x="3573463" y="2378075"/>
          <p14:tracePt t="27030" x="3573463" y="2400300"/>
          <p14:tracePt t="27046" x="3573463" y="2438400"/>
          <p14:tracePt t="27063" x="3573463" y="2468563"/>
          <p14:tracePt t="27063" x="3589338" y="2492375"/>
          <p14:tracePt t="27081" x="3589338" y="2530475"/>
          <p14:tracePt t="27098" x="3603625" y="2590800"/>
          <p14:tracePt t="27113" x="3611563" y="2628900"/>
          <p14:tracePt t="27129" x="3627438" y="2689225"/>
          <p14:tracePt t="27146" x="3627438" y="2727325"/>
          <p14:tracePt t="27162" x="3627438" y="2765425"/>
          <p14:tracePt t="27178" x="3627438" y="2797175"/>
          <p14:tracePt t="27195" x="3627438" y="2827338"/>
          <p14:tracePt t="27212" x="3641725" y="2873375"/>
          <p14:tracePt t="27228" x="3649663" y="2903538"/>
          <p14:tracePt t="27245" x="3649663" y="2941638"/>
          <p14:tracePt t="27262" x="3649663" y="2963863"/>
          <p14:tracePt t="27278" x="3649663" y="2979738"/>
          <p14:tracePt t="27295" x="3665538" y="3048000"/>
          <p14:tracePt t="27313" x="3665538" y="3078163"/>
          <p14:tracePt t="27329" x="3679825" y="3140075"/>
          <p14:tracePt t="27345" x="3679825" y="3200400"/>
          <p14:tracePt t="27362" x="3679825" y="3268663"/>
          <p14:tracePt t="27379" x="3679825" y="3336925"/>
          <p14:tracePt t="27396" x="3679825" y="3368675"/>
          <p14:tracePt t="27411" x="3679825" y="3398838"/>
          <p14:tracePt t="27428" x="3679825" y="3429000"/>
          <p14:tracePt t="27446" x="3679825" y="3459163"/>
          <p14:tracePt t="27462" x="3679825" y="3489325"/>
          <p14:tracePt t="27479" x="3679825" y="3521075"/>
          <p14:tracePt t="27479" x="3679825" y="3543300"/>
          <p14:tracePt t="27497" x="3665538" y="3619500"/>
          <p14:tracePt t="27513" x="3649663" y="3665538"/>
          <p14:tracePt t="27530" x="3635375" y="3717925"/>
          <p14:tracePt t="27545" x="3611563" y="3763963"/>
          <p14:tracePt t="27562" x="3603625" y="3794125"/>
          <p14:tracePt t="27578" x="3597275" y="3802063"/>
          <p14:tracePt t="27595" x="3597275" y="3832225"/>
          <p14:tracePt t="27612" x="3597275" y="3863975"/>
          <p14:tracePt t="27629" x="3597275" y="3916363"/>
          <p14:tracePt t="27646" x="3573463" y="3970338"/>
          <p14:tracePt t="27662" x="3551238" y="4030663"/>
          <p14:tracePt t="27679" x="3527425" y="4084638"/>
          <p14:tracePt t="27697" x="3527425" y="4098925"/>
          <p14:tracePt t="27714" x="3527425" y="4122738"/>
          <p14:tracePt t="27730" x="3527425" y="4144963"/>
          <p14:tracePt t="27746" x="3521075" y="4198938"/>
          <p14:tracePt t="27762" x="3497263" y="4283075"/>
          <p14:tracePt t="27779" x="3475038" y="4359275"/>
          <p14:tracePt t="27795" x="3459163" y="4419600"/>
          <p14:tracePt t="27812" x="3459163" y="4503738"/>
          <p14:tracePt t="27829" x="3444875" y="4525963"/>
          <p14:tracePt t="27845" x="3444875" y="4541838"/>
          <p14:tracePt t="27862" x="3444875" y="4556125"/>
          <p14:tracePt t="27879" x="3444875" y="4564063"/>
          <p14:tracePt t="27895" x="3444875" y="4625975"/>
          <p14:tracePt t="27914" x="3444875" y="4664075"/>
          <p14:tracePt t="27930" x="3444875" y="4694238"/>
          <p14:tracePt t="27946" x="3444875" y="4732338"/>
          <p14:tracePt t="27962" x="3444875" y="4762500"/>
          <p14:tracePt t="27979" x="3444875" y="4792663"/>
          <p14:tracePt t="27996" x="3444875" y="4822825"/>
          <p14:tracePt t="28012" x="3444875" y="4838700"/>
          <p14:tracePt t="28028" x="3444875" y="4868863"/>
          <p14:tracePt t="28045" x="3459163" y="4906963"/>
          <p14:tracePt t="28062" x="3459163" y="4953000"/>
          <p14:tracePt t="28079" x="3459163" y="4991100"/>
          <p14:tracePt t="28097" x="3459163" y="5006975"/>
          <p14:tracePt t="28113" x="3459163" y="5013325"/>
          <p14:tracePt t="28129" x="3475038" y="5045075"/>
          <p14:tracePt t="28146" x="3489325" y="5067300"/>
          <p14:tracePt t="28162" x="3489325" y="5089525"/>
          <p14:tracePt t="28178" x="3489325" y="5113338"/>
          <p14:tracePt t="28196" x="3489325" y="5151438"/>
          <p14:tracePt t="28213" x="3505200" y="5165725"/>
          <p14:tracePt t="28228" x="3505200" y="5189538"/>
          <p14:tracePt t="28246" x="3505200" y="5203825"/>
          <p14:tracePt t="28262" x="3521075" y="5211763"/>
          <p14:tracePt t="28278" x="3521075" y="5219700"/>
          <p14:tracePt t="29455" x="3521075" y="5211763"/>
          <p14:tracePt t="29512" x="3521075" y="5197475"/>
          <p14:tracePt t="29520" x="3521075" y="5165725"/>
          <p14:tracePt t="29529" x="3521075" y="5151438"/>
          <p14:tracePt t="29543" x="3521075" y="5097463"/>
          <p14:tracePt t="29559" x="3521075" y="4960938"/>
          <p14:tracePt t="29578" x="3521075" y="4860925"/>
          <p14:tracePt t="29595" x="3521075" y="4822825"/>
          <p14:tracePt t="29610" x="3521075" y="4770438"/>
          <p14:tracePt t="29627" x="3527425" y="4664075"/>
          <p14:tracePt t="29644" x="3565525" y="4564063"/>
          <p14:tracePt t="29660" x="3573463" y="4465638"/>
          <p14:tracePt t="29677" x="3589338" y="4373563"/>
          <p14:tracePt t="29694" x="3611563" y="4289425"/>
          <p14:tracePt t="29710" x="3635375" y="4198938"/>
          <p14:tracePt t="29710" x="3649663" y="4160838"/>
          <p14:tracePt t="29730" x="3673475" y="4098925"/>
          <p14:tracePt t="29744" x="3756025" y="3940175"/>
          <p14:tracePt t="29761" x="3810000" y="3840163"/>
          <p14:tracePt t="29778" x="3870325" y="3725863"/>
          <p14:tracePt t="29794" x="3916363" y="3603625"/>
          <p14:tracePt t="29811" x="3970338" y="3475038"/>
          <p14:tracePt t="29827" x="3992563" y="3292475"/>
          <p14:tracePt t="29843" x="4016375" y="3184525"/>
          <p14:tracePt t="29860" x="4030663" y="3140075"/>
          <p14:tracePt t="29877" x="4054475" y="3086100"/>
          <p14:tracePt t="29893" x="4076700" y="2971800"/>
          <p14:tracePt t="29910" x="4114800" y="2751138"/>
          <p14:tracePt t="29929" x="4122738" y="2713038"/>
          <p14:tracePt t="29943" x="4152900" y="2620963"/>
          <p14:tracePt t="29961" x="4160838" y="2582863"/>
          <p14:tracePt t="29977" x="4175125" y="2544763"/>
          <p14:tracePt t="29994" x="4206875" y="2476500"/>
          <p14:tracePt t="30011" x="4213225" y="2400300"/>
          <p14:tracePt t="30027" x="4244975" y="2324100"/>
          <p14:tracePt t="30043" x="4267200" y="2278063"/>
          <p14:tracePt t="30060" x="4283075" y="2255838"/>
          <p14:tracePt t="30077" x="4289425" y="2217738"/>
          <p14:tracePt t="30093" x="4297363" y="2201863"/>
          <p14:tracePt t="30110" x="4321175" y="2155825"/>
          <p14:tracePt t="30126" x="4327525" y="2117725"/>
          <p14:tracePt t="30143" x="4343400" y="2095500"/>
          <p14:tracePt t="30143" x="4351338" y="2079625"/>
          <p14:tracePt t="30162" x="4359275" y="2057400"/>
          <p14:tracePt t="30177" x="4373563" y="2041525"/>
          <p14:tracePt t="30194" x="4373563" y="2035175"/>
          <p14:tracePt t="30210" x="4373563" y="2011363"/>
          <p14:tracePt t="30226" x="4389438" y="1989138"/>
          <p14:tracePt t="30243" x="4389438" y="1973263"/>
          <p14:tracePt t="30259" x="4389438" y="1958975"/>
          <p14:tracePt t="30276" x="4397375" y="1943100"/>
          <p14:tracePt t="30296" x="4403725" y="1935163"/>
          <p14:tracePt t="30328" x="4403725" y="1920875"/>
          <p14:tracePt t="30352" x="4403725" y="1912938"/>
          <p14:tracePt t="30384" x="4403725" y="1905000"/>
          <p14:tracePt t="30392" x="4419600" y="1897063"/>
          <p14:tracePt t="30409" x="4419600" y="1874838"/>
          <p14:tracePt t="30426" x="4435475" y="1851025"/>
          <p14:tracePt t="30443" x="4435475" y="1844675"/>
          <p14:tracePt t="30459" x="4441825" y="1844675"/>
          <p14:tracePt t="30544" x="4457700" y="1844675"/>
          <p14:tracePt t="30576" x="4465638" y="1844675"/>
          <p14:tracePt t="30593" x="4473575" y="1844675"/>
          <p14:tracePt t="30600" x="4479925" y="1836738"/>
          <p14:tracePt t="30610" x="4487863" y="1836738"/>
          <p14:tracePt t="30656" x="4511675" y="1836738"/>
          <p14:tracePt t="30664" x="4556125" y="1836738"/>
          <p14:tracePt t="30675" x="4678363" y="1836738"/>
          <p14:tracePt t="30693" x="4816475" y="1836738"/>
          <p14:tracePt t="30709" x="4922838" y="1820863"/>
          <p14:tracePt t="30709" x="4930775" y="1812925"/>
          <p14:tracePt t="30729" x="4937125" y="1812925"/>
          <p14:tracePt t="30742" x="4922838" y="1812925"/>
          <p14:tracePt t="31048" x="4914900" y="1812925"/>
          <p14:tracePt t="31064" x="4899025" y="1812925"/>
          <p14:tracePt t="31073" x="4892675" y="1812925"/>
          <p14:tracePt t="31112" x="4884738" y="1812925"/>
          <p14:tracePt t="31128" x="4876800" y="1812925"/>
          <p14:tracePt t="31137" x="4868863" y="1812925"/>
          <p14:tracePt t="31145" x="4860925" y="1812925"/>
          <p14:tracePt t="31158" x="4838700" y="1812925"/>
          <p14:tracePt t="31174" x="4822825" y="1812925"/>
          <p14:tracePt t="31191" x="4808538" y="1820863"/>
          <p14:tracePt t="31209" x="4792663" y="1820863"/>
          <p14:tracePt t="31226" x="4778375" y="1820863"/>
          <p14:tracePt t="31248" x="4770438" y="1820863"/>
          <p14:tracePt t="31264" x="4762500" y="1820863"/>
          <p14:tracePt t="31275" x="4754563" y="1820863"/>
          <p14:tracePt t="31291" x="4740275" y="1820863"/>
          <p14:tracePt t="31309" x="4732338" y="1820863"/>
          <p14:tracePt t="31325" x="4724400" y="1820863"/>
          <p14:tracePt t="31341" x="4708525" y="1820863"/>
          <p14:tracePt t="31384" x="4702175" y="1820863"/>
          <p14:tracePt t="31400" x="4694238" y="1820863"/>
          <p14:tracePt t="31409" x="4686300" y="1820863"/>
          <p14:tracePt t="31425" x="4678363" y="1820863"/>
          <p14:tracePt t="31624" x="4686300" y="1820863"/>
          <p14:tracePt t="31688" x="4694238" y="1820863"/>
          <p14:tracePt t="31728" x="4702175" y="1820863"/>
          <p14:tracePt t="31760" x="4708525" y="1820863"/>
          <p14:tracePt t="31768" x="4724400" y="1806575"/>
          <p14:tracePt t="31784" x="4732338" y="1806575"/>
          <p14:tracePt t="31793" x="4740275" y="1806575"/>
          <p14:tracePt t="31808" x="4746625" y="1806575"/>
          <p14:tracePt t="31824" x="4754563" y="1806575"/>
          <p14:tracePt t="31841" x="4754563" y="1798638"/>
          <p14:tracePt t="31864" x="4762500" y="1790700"/>
          <p14:tracePt t="31874" x="4770438" y="1790700"/>
          <p14:tracePt t="31904" x="4778375" y="1790700"/>
          <p14:tracePt t="31920" x="4778375" y="1798638"/>
          <p14:tracePt t="32272" x="4770438" y="1798638"/>
          <p14:tracePt t="32320" x="4762500" y="1806575"/>
          <p14:tracePt t="32344" x="4754563" y="1806575"/>
          <p14:tracePt t="32384" x="4740275" y="1806575"/>
          <p14:tracePt t="32408" x="4732338" y="1806575"/>
          <p14:tracePt t="32424" x="4724400" y="1806575"/>
          <p14:tracePt t="32488" x="4716463" y="1820863"/>
          <p14:tracePt t="33352" x="4716463" y="1844675"/>
          <p14:tracePt t="33360" x="4716463" y="1866900"/>
          <p14:tracePt t="33372" x="4716463" y="1905000"/>
          <p14:tracePt t="33390" x="4716463" y="1951038"/>
          <p14:tracePt t="33406" x="4716463" y="1997075"/>
          <p14:tracePt t="33424" x="4746625" y="2103438"/>
          <p14:tracePt t="33441" x="4746625" y="2255838"/>
          <p14:tracePt t="33457" x="4762500" y="2454275"/>
          <p14:tracePt t="33474" x="4762500" y="2628900"/>
          <p14:tracePt t="33489" x="4762500" y="2773363"/>
          <p14:tracePt t="33506" x="4762500" y="2903538"/>
          <p14:tracePt t="33522" x="4762500" y="3048000"/>
          <p14:tracePt t="33540" x="4762500" y="3154363"/>
          <p14:tracePt t="33556" x="4784725" y="3284538"/>
          <p14:tracePt t="33573" x="4784725" y="3436938"/>
          <p14:tracePt t="33590" x="4816475" y="3603625"/>
          <p14:tracePt t="33606" x="4816475" y="3756025"/>
          <p14:tracePt t="33623" x="4816475" y="3924300"/>
          <p14:tracePt t="33623" x="4816475" y="4022725"/>
          <p14:tracePt t="33641" x="4816475" y="4229100"/>
          <p14:tracePt t="33657" x="4816475" y="4321175"/>
          <p14:tracePt t="33657" x="4808538" y="4397375"/>
          <p14:tracePt t="33673" x="4800600" y="4549775"/>
          <p14:tracePt t="33690" x="4800600" y="4686300"/>
          <p14:tracePt t="33706" x="4800600" y="4800600"/>
          <p14:tracePt t="33724" x="4778375" y="4868863"/>
          <p14:tracePt t="33740" x="4778375" y="4914900"/>
          <p14:tracePt t="33756" x="4770438" y="4937125"/>
          <p14:tracePt t="33773" x="4770438" y="4968875"/>
          <p14:tracePt t="33790" x="4770438" y="4999038"/>
          <p14:tracePt t="33807" x="4770438" y="5037138"/>
          <p14:tracePt t="33823" x="4762500" y="5051425"/>
          <p14:tracePt t="33823" x="4762500" y="5059363"/>
          <p14:tracePt t="33841" x="4754563" y="5083175"/>
          <p14:tracePt t="33855" x="4754563" y="5127625"/>
          <p14:tracePt t="33874" x="4740275" y="5165725"/>
          <p14:tracePt t="33890" x="4724400" y="5219700"/>
          <p14:tracePt t="33906" x="4724400" y="5265738"/>
          <p14:tracePt t="33923" x="4702175" y="5287963"/>
          <p14:tracePt t="33939" x="4702175" y="5311775"/>
          <p14:tracePt t="33955" x="4694238" y="5311775"/>
          <p14:tracePt t="33971" x="4694238" y="5318125"/>
          <p14:tracePt t="34008" x="4686300" y="5318125"/>
          <p14:tracePt t="34064" x="4670425" y="5311775"/>
          <p14:tracePt t="34096" x="4670425" y="5303838"/>
          <p14:tracePt t="34232" x="4670425" y="5295900"/>
          <p14:tracePt t="34240" x="4670425" y="5287963"/>
          <p14:tracePt t="34256" x="4670425" y="5273675"/>
          <p14:tracePt t="34273" x="4678363" y="5257800"/>
          <p14:tracePt t="34305" x="4678363" y="5265738"/>
          <p14:tracePt t="35112" x="4664075" y="5265738"/>
          <p14:tracePt t="35336" x="4648200" y="5265738"/>
          <p14:tracePt t="35344" x="4618038" y="5265738"/>
          <p14:tracePt t="35354" x="4602163" y="5265738"/>
          <p14:tracePt t="35371" x="4594225" y="5265738"/>
          <p14:tracePt t="35400" x="4579938" y="5265738"/>
          <p14:tracePt t="35408" x="4556125" y="5265738"/>
          <p14:tracePt t="35421" x="4495800" y="5265738"/>
          <p14:tracePt t="35438" x="4441825" y="5265738"/>
          <p14:tracePt t="35455" x="4365625" y="5265738"/>
          <p14:tracePt t="35455" x="4343400" y="5265738"/>
          <p14:tracePt t="35473" x="4327525" y="5265738"/>
          <p14:tracePt t="35488" x="4305300" y="5265738"/>
          <p14:tracePt t="35505" x="4289425" y="5265738"/>
          <p14:tracePt t="35521" x="4313238" y="5265738"/>
          <p14:tracePt t="35752" x="4321175" y="5265738"/>
          <p14:tracePt t="35760" x="4335463" y="5265738"/>
          <p14:tracePt t="35770" x="4351338" y="5265738"/>
          <p14:tracePt t="35787" x="4381500" y="5265738"/>
          <p14:tracePt t="35804" x="4397375" y="5265738"/>
          <p14:tracePt t="35824" x="4403725" y="5265738"/>
          <p14:tracePt t="35921" x="4419600" y="5257800"/>
          <p14:tracePt t="35936" x="4427538" y="5257800"/>
          <p14:tracePt t="35968" x="4435475" y="5257800"/>
          <p14:tracePt t="35976" x="4441825" y="5257800"/>
          <p14:tracePt t="36001" x="4449763" y="5257800"/>
          <p14:tracePt t="36024" x="4465638" y="5257800"/>
          <p14:tracePt t="36040" x="4479925" y="5257800"/>
          <p14:tracePt t="36048" x="4495800" y="5257800"/>
          <p14:tracePt t="36064" x="4503738" y="5257800"/>
          <p14:tracePt t="36080" x="4511675" y="5257800"/>
          <p14:tracePt t="36112" x="4525963" y="5257800"/>
          <p14:tracePt t="36128" x="4533900" y="5257800"/>
          <p14:tracePt t="36137" x="4556125" y="5257800"/>
          <p14:tracePt t="36155" x="4579938" y="5257800"/>
          <p14:tracePt t="36171" x="4587875" y="5257800"/>
          <p14:tracePt t="36187" x="4594225" y="5257800"/>
          <p14:tracePt t="36203" x="4610100" y="5257800"/>
          <p14:tracePt t="36248" x="4610100" y="5249863"/>
          <p14:tracePt t="36256" x="4618038" y="5249863"/>
          <p14:tracePt t="36270" x="4632325" y="5241925"/>
          <p14:tracePt t="36287" x="4664075" y="5241925"/>
          <p14:tracePt t="36305" x="4670425" y="5241925"/>
          <p14:tracePt t="36321" x="4678363" y="5241925"/>
          <p14:tracePt t="36336" x="4694238" y="5241925"/>
          <p14:tracePt t="36384" x="4702175" y="5235575"/>
          <p14:tracePt t="36392" x="4708525" y="5235575"/>
          <p14:tracePt t="36403" x="4762500" y="5219700"/>
          <p14:tracePt t="36420" x="4816475" y="5203825"/>
          <p14:tracePt t="36437" x="4830763" y="5203825"/>
          <p14:tracePt t="36453" x="4846638" y="5203825"/>
          <p14:tracePt t="36488" x="4854575" y="5203825"/>
          <p14:tracePt t="36528" x="4860925" y="5203825"/>
          <p14:tracePt t="36536" x="4884738" y="5203825"/>
          <p14:tracePt t="36553" x="4906963" y="5203825"/>
          <p14:tracePt t="36569" x="4914900" y="5203825"/>
          <p14:tracePt t="36585" x="4922838" y="5203825"/>
          <p14:tracePt t="36624" x="4930775" y="5203825"/>
          <p14:tracePt t="36632" x="4937125" y="5203825"/>
          <p14:tracePt t="36640" x="4953000" y="5203825"/>
          <p14:tracePt t="36653" x="4975225" y="5203825"/>
          <p14:tracePt t="36670" x="4991100" y="5203825"/>
          <p14:tracePt t="36686" x="4999038" y="5203825"/>
          <p14:tracePt t="36728" x="5006975" y="5203825"/>
          <p14:tracePt t="36744" x="5021263" y="5203825"/>
          <p14:tracePt t="36760" x="5029200" y="5203825"/>
          <p14:tracePt t="38686" x="5037138" y="5203825"/>
          <p14:tracePt t="38888" x="5045075" y="5197475"/>
          <p14:tracePt t="39752" x="5045075" y="5189538"/>
          <p14:tracePt t="39936" x="5051425" y="5189538"/>
          <p14:tracePt t="39992" x="5059363" y="5189538"/>
          <p14:tracePt t="40008" x="5075238" y="5189538"/>
          <p14:tracePt t="40080" x="5097463" y="5189538"/>
          <p14:tracePt t="40097" x="5105400" y="5189538"/>
          <p14:tracePt t="40104" x="5121275" y="5189538"/>
          <p14:tracePt t="40136" x="5135563" y="5189538"/>
          <p14:tracePt t="40152" x="5151438" y="5197475"/>
          <p14:tracePt t="40160" x="5165725" y="5197475"/>
          <p14:tracePt t="40168" x="5189538" y="5203825"/>
          <p14:tracePt t="40182" x="5219700" y="5203825"/>
          <p14:tracePt t="40182" x="5249863" y="5203825"/>
          <p14:tracePt t="40201" x="5341938" y="5203825"/>
          <p14:tracePt t="40217" x="5470525" y="5203825"/>
          <p14:tracePt t="40235" x="5592763" y="5203825"/>
          <p14:tracePt t="40251" x="5676900" y="5203825"/>
          <p14:tracePt t="40266" x="5715000" y="5203825"/>
          <p14:tracePt t="40281" x="5737225" y="5219700"/>
          <p14:tracePt t="40298" x="5761038" y="5219700"/>
          <p14:tracePt t="40316" x="5813425" y="5227638"/>
          <p14:tracePt t="40333" x="5897563" y="5235575"/>
          <p14:tracePt t="40349" x="6042025" y="5235575"/>
          <p14:tracePt t="40366" x="6226175" y="5241925"/>
          <p14:tracePt t="40383" x="6446838" y="5241925"/>
          <p14:tracePt t="40383" x="6537325" y="5241925"/>
          <p14:tracePt t="40401" x="6705600" y="5241925"/>
          <p14:tracePt t="40417" x="6850063" y="5241925"/>
          <p14:tracePt t="40433" x="6994525" y="5241925"/>
          <p14:tracePt t="40450" x="7146925" y="5241925"/>
          <p14:tracePt t="40466" x="7299325" y="5241925"/>
          <p14:tracePt t="40483" x="7429500" y="5241925"/>
          <p14:tracePt t="40499" x="7505700" y="5235575"/>
          <p14:tracePt t="40515" x="7521575" y="5235575"/>
          <p14:tracePt t="40532" x="7535863" y="5235575"/>
          <p14:tracePt t="40548" x="7620000" y="5235575"/>
          <p14:tracePt t="40566" x="7840663" y="5235575"/>
          <p14:tracePt t="40582" x="8054975" y="5211763"/>
          <p14:tracePt t="40600" x="8054975" y="5197475"/>
          <p14:tracePt t="40615" x="8077200" y="5211763"/>
          <p14:tracePt t="40944" x="8085138" y="5211763"/>
          <p14:tracePt t="40976" x="8099425" y="5227638"/>
          <p14:tracePt t="40992" x="8115300" y="5241925"/>
          <p14:tracePt t="41000" x="8123238" y="5241925"/>
          <p14:tracePt t="41064" x="8123238" y="5235575"/>
          <p14:tracePt t="41112" x="8123238" y="5227638"/>
          <p14:tracePt t="41152" x="8123238" y="5211763"/>
          <p14:tracePt t="41224" x="8123238" y="5203825"/>
          <p14:tracePt t="41360" x="8115300" y="5203825"/>
          <p14:tracePt t="41376" x="8093075" y="5203825"/>
          <p14:tracePt t="41384" x="8077200" y="5203825"/>
          <p14:tracePt t="41408" x="8061325" y="5203825"/>
          <p14:tracePt t="41416" x="8054975" y="5203825"/>
          <p14:tracePt t="41432" x="8001000" y="5203825"/>
          <p14:tracePt t="41449" x="7970838" y="5203825"/>
          <p14:tracePt t="41465" x="7940675" y="5203825"/>
          <p14:tracePt t="41482" x="7924800" y="5203825"/>
          <p14:tracePt t="41498" x="7908925" y="5203825"/>
          <p14:tracePt t="41516" x="7902575" y="5219700"/>
          <p14:tracePt t="41544" x="7894638" y="5219700"/>
          <p14:tracePt t="41560" x="7878763" y="5219700"/>
          <p14:tracePt t="41568" x="7864475" y="5219700"/>
          <p14:tracePt t="41580" x="7832725" y="5235575"/>
          <p14:tracePt t="41598" x="7818438" y="5235575"/>
          <p14:tracePt t="41615" x="7810500" y="5235575"/>
          <p14:tracePt t="41632" x="7826375" y="5235575"/>
          <p14:tracePt t="42136" x="7832725" y="5235575"/>
          <p14:tracePt t="42160" x="7848600" y="5227638"/>
          <p14:tracePt t="42168" x="7864475" y="5227638"/>
          <p14:tracePt t="42180" x="7886700" y="5219700"/>
          <p14:tracePt t="42197" x="7908925" y="5219700"/>
          <p14:tracePt t="42214" x="7924800" y="5219700"/>
          <p14:tracePt t="42231" x="7947025" y="5219700"/>
          <p14:tracePt t="42231" x="7954963" y="5219700"/>
          <p14:tracePt t="42250" x="7962900" y="5219700"/>
          <p14:tracePt t="42265" x="7978775" y="5219700"/>
          <p14:tracePt t="42281" x="8008938" y="5211763"/>
          <p14:tracePt t="42298" x="8061325" y="5203825"/>
          <p14:tracePt t="42315" x="8115300" y="5197475"/>
          <p14:tracePt t="42331" x="8145463" y="5189538"/>
          <p14:tracePt t="42347" x="8153400" y="5189538"/>
          <p14:tracePt t="42363" x="8161338" y="5189538"/>
          <p14:tracePt t="42392" x="8169275" y="5173663"/>
          <p14:tracePt t="42408" x="8175625" y="5173663"/>
          <p14:tracePt t="42416" x="8199438" y="5173663"/>
          <p14:tracePt t="42429" x="8237538" y="5173663"/>
          <p14:tracePt t="42446" x="8267700" y="5173663"/>
          <p14:tracePt t="42463" x="8245475" y="5173663"/>
          <p14:tracePt t="42704" x="8229600" y="5173663"/>
          <p14:tracePt t="42712" x="8161338" y="5173663"/>
          <p14:tracePt t="42730" x="8107363" y="5173663"/>
          <p14:tracePt t="42748" x="8069263" y="5173663"/>
          <p14:tracePt t="42764" x="8054975" y="5173663"/>
          <p14:tracePt t="42780" x="8039100" y="5173663"/>
          <p14:tracePt t="42800" x="8031163" y="5173663"/>
          <p14:tracePt t="42816" x="8016875" y="5173663"/>
          <p14:tracePt t="42829" x="7978775" y="5173663"/>
          <p14:tracePt t="42846" x="7924800" y="5173663"/>
          <p14:tracePt t="42863" x="7878763" y="5173663"/>
          <p14:tracePt t="42882" x="7856538" y="5173663"/>
          <p14:tracePt t="42898" x="7840663" y="5173663"/>
          <p14:tracePt t="42915" x="7832725" y="5173663"/>
          <p14:tracePt t="42930" x="7802563" y="5173663"/>
          <p14:tracePt t="42947" x="7794625" y="5173663"/>
          <p14:tracePt t="42963" x="7788275" y="5173663"/>
          <p14:tracePt t="42979" x="7780338" y="5173663"/>
          <p14:tracePt t="42996" x="7788275" y="5165725"/>
          <p14:tracePt t="43128" x="7788275" y="5159375"/>
          <p14:tracePt t="43145" x="7794625" y="5159375"/>
          <p14:tracePt t="43152" x="7802563" y="5159375"/>
          <p14:tracePt t="43162" x="7826375" y="5143500"/>
          <p14:tracePt t="43180" x="7848600" y="5143500"/>
          <p14:tracePt t="43196" x="7864475" y="5143500"/>
          <p14:tracePt t="43212" x="7908925" y="5143500"/>
          <p14:tracePt t="43230" x="7947025" y="5143500"/>
          <p14:tracePt t="43230" x="7962900" y="5143500"/>
          <p14:tracePt t="43248" x="7985125" y="5143500"/>
          <p14:tracePt t="43263" x="8016875" y="5143500"/>
          <p14:tracePt t="43263" x="8047038" y="5127625"/>
          <p14:tracePt t="43281" x="8099425" y="5127625"/>
          <p14:tracePt t="43297" x="8123238" y="5127625"/>
          <p14:tracePt t="43314" x="8131175" y="5127625"/>
          <p14:tracePt t="43376" x="8137525" y="5127625"/>
          <p14:tracePt t="43384" x="8153400" y="5127625"/>
          <p14:tracePt t="43395" x="8199438" y="5127625"/>
          <p14:tracePt t="43413" x="8237538" y="5127625"/>
          <p14:tracePt t="43429" x="8251825" y="5127625"/>
          <p14:tracePt t="48773" x="8245475" y="5127625"/>
          <p14:tracePt t="49168" x="8237538" y="5127625"/>
          <p14:tracePt t="49176" x="8229600" y="5127625"/>
          <p14:tracePt t="49192" x="8221663" y="5135563"/>
          <p14:tracePt t="49206" x="8213725" y="5135563"/>
          <p14:tracePt t="49223" x="8191500" y="5159375"/>
          <p14:tracePt t="49241" x="8145463" y="5181600"/>
          <p14:tracePt t="49257" x="8085138" y="5203825"/>
          <p14:tracePt t="49274" x="8016875" y="5241925"/>
          <p14:tracePt t="49290" x="7916863" y="5295900"/>
          <p14:tracePt t="49307" x="7802563" y="5364163"/>
          <p14:tracePt t="49324" x="7726363" y="5418138"/>
          <p14:tracePt t="49340" x="7642225" y="5440363"/>
          <p14:tracePt t="49357" x="7604125" y="5464175"/>
          <p14:tracePt t="49373" x="7559675" y="5486400"/>
          <p14:tracePt t="49390" x="7467600" y="5524500"/>
          <p14:tracePt t="49406" x="7285038" y="5600700"/>
          <p14:tracePt t="49406" x="7178675" y="5638800"/>
          <p14:tracePt t="49425" x="6911975" y="5737225"/>
          <p14:tracePt t="49441" x="6727825" y="5813425"/>
          <p14:tracePt t="49457" x="6545263" y="5859463"/>
          <p14:tracePt t="49474" x="6438900" y="5897563"/>
          <p14:tracePt t="49490" x="6378575" y="5905500"/>
          <p14:tracePt t="49506" x="6346825" y="5921375"/>
          <p14:tracePt t="49523" x="6286500" y="5965825"/>
          <p14:tracePt t="49539" x="6188075" y="6003925"/>
          <p14:tracePt t="49556" x="6049963" y="6042025"/>
          <p14:tracePt t="49573" x="5883275" y="6096000"/>
          <p14:tracePt t="49590" x="5707063" y="6134100"/>
          <p14:tracePt t="49606" x="5546725" y="6194425"/>
          <p14:tracePt t="49623" x="5318125" y="6248400"/>
          <p14:tracePt t="49641" x="5203825" y="6286500"/>
          <p14:tracePt t="49657" x="5135563" y="6294438"/>
          <p14:tracePt t="49675" x="5089525" y="6286500"/>
          <p14:tracePt t="49690" x="5021263" y="6308725"/>
          <p14:tracePt t="49706" x="4975225" y="6308725"/>
          <p14:tracePt t="49723" x="4922838" y="6332538"/>
          <p14:tracePt t="49739" x="4846638" y="6354763"/>
          <p14:tracePt t="49757" x="4778375" y="6362700"/>
          <p14:tracePt t="49773" x="4702175" y="6370638"/>
          <p14:tracePt t="49790" x="4610100" y="6370638"/>
          <p14:tracePt t="49806" x="4495800" y="6370638"/>
          <p14:tracePt t="49823" x="4397375" y="6370638"/>
          <p14:tracePt t="49823" x="4359275" y="6370638"/>
          <p14:tracePt t="49841" x="4305300" y="6384925"/>
          <p14:tracePt t="49857" x="4289425" y="6384925"/>
          <p14:tracePt t="49873" x="4283075" y="6384925"/>
          <p14:tracePt t="49896" x="4275138" y="6384925"/>
          <p14:tracePt t="49922" x="4259263" y="6384925"/>
          <p14:tracePt t="49937" x="4251325" y="6384925"/>
          <p14:tracePt t="49960" x="4244975" y="6384925"/>
          <p14:tracePt t="49968" x="4237038" y="6384925"/>
          <p14:tracePt t="49976" x="4229100" y="6384925"/>
          <p14:tracePt t="49989" x="4221163" y="6384925"/>
          <p14:tracePt t="50006" x="4213225" y="6384925"/>
          <p14:tracePt t="50022" x="4191000" y="6384925"/>
          <p14:tracePt t="50041" x="4175125" y="6384925"/>
          <p14:tracePt t="50055" x="4076700" y="6384925"/>
          <p14:tracePt t="50073" x="3978275" y="6384925"/>
          <p14:tracePt t="50090" x="3878263" y="6384925"/>
          <p14:tracePt t="50106" x="3810000" y="6384925"/>
          <p14:tracePt t="50123" x="3787775" y="6384925"/>
          <p14:tracePt t="50139" x="3779838" y="6384925"/>
          <p14:tracePt t="50155" x="3763963" y="6384925"/>
          <p14:tracePt t="50208" x="3756025" y="6384925"/>
          <p14:tracePt t="50216" x="3749675" y="6384925"/>
          <p14:tracePt t="50232" x="3741738" y="6384925"/>
          <p14:tracePt t="50256" x="3733800" y="6384925"/>
          <p14:tracePt t="50288" x="3711575" y="6384925"/>
          <p14:tracePt t="50312" x="3695700" y="6384925"/>
          <p14:tracePt t="50321" x="3673475" y="6384925"/>
          <p14:tracePt t="50328" x="3641725" y="6384925"/>
          <p14:tracePt t="50338" x="3573463" y="6370638"/>
          <p14:tracePt t="50356" x="3543300" y="6370638"/>
          <p14:tracePt t="50372" x="3535363" y="6370638"/>
          <p14:tracePt t="50388" x="3513138" y="6362700"/>
          <p14:tracePt t="50448" x="3505200" y="6362700"/>
          <p14:tracePt t="50456" x="3497263" y="6362700"/>
          <p14:tracePt t="50473" x="3489325" y="6354763"/>
          <p14:tracePt t="50536" x="3497263" y="6354763"/>
          <p14:tracePt t="50640" x="3505200" y="6346825"/>
          <p14:tracePt t="50648" x="3521075" y="6346825"/>
          <p14:tracePt t="50656" x="3543300" y="6346825"/>
          <p14:tracePt t="50673" x="3551238" y="6340475"/>
          <p14:tracePt t="50673" x="3559175" y="6340475"/>
          <p14:tracePt t="50689" x="3573463" y="6340475"/>
          <p14:tracePt t="50706" x="3635375" y="6340475"/>
          <p14:tracePt t="50722" x="3717925" y="6340475"/>
          <p14:tracePt t="50740" x="3787775" y="6340475"/>
          <p14:tracePt t="50755" x="3848100" y="6340475"/>
          <p14:tracePt t="50771" x="3878263" y="6340475"/>
          <p14:tracePt t="50788" x="3894138" y="6340475"/>
          <p14:tracePt t="50805" x="3908425" y="6340475"/>
          <p14:tracePt t="50824" x="3924300" y="6340475"/>
          <p14:tracePt t="50838" x="4008438" y="6324600"/>
          <p14:tracePt t="50838" x="4038600" y="6324600"/>
          <p14:tracePt t="50857" x="4084638" y="6316663"/>
          <p14:tracePt t="50871" x="4206875" y="6308725"/>
          <p14:tracePt t="50889" x="4251325" y="6302375"/>
          <p14:tracePt t="50906" x="4259263" y="6294438"/>
          <p14:tracePt t="50923" x="4267200" y="6294438"/>
          <p14:tracePt t="50938" x="4275138" y="6294438"/>
          <p14:tracePt t="50954" x="4289425" y="6294438"/>
          <p14:tracePt t="50970" x="4321175" y="6294438"/>
          <p14:tracePt t="50987" x="4343400" y="6286500"/>
          <p14:tracePt t="51005" x="4403725" y="6286500"/>
          <p14:tracePt t="51022" x="4495800" y="6286500"/>
          <p14:tracePt t="51038" x="4579938" y="6286500"/>
          <p14:tracePt t="51038" x="4625975" y="6286500"/>
          <p14:tracePt t="51057" x="4670425" y="6286500"/>
          <p14:tracePt t="51073" x="4686300" y="6286500"/>
          <p14:tracePt t="51089" x="4702175" y="6286500"/>
          <p14:tracePt t="51112" x="4716463" y="6286500"/>
          <p14:tracePt t="51128" x="4732338" y="6286500"/>
          <p14:tracePt t="51138" x="4816475" y="6286500"/>
          <p14:tracePt t="51155" x="4899025" y="6270625"/>
          <p14:tracePt t="51171" x="4960938" y="6264275"/>
          <p14:tracePt t="51188" x="4968875" y="6264275"/>
          <p14:tracePt t="51205" x="4975225" y="6264275"/>
          <p14:tracePt t="51264" x="4983163" y="6256338"/>
          <p14:tracePt t="51304" x="5006975" y="6256338"/>
          <p14:tracePt t="51352" x="5029200" y="6256338"/>
          <p14:tracePt t="51360" x="5051425" y="6256338"/>
          <p14:tracePt t="51370" x="5121275" y="6256338"/>
          <p14:tracePt t="51388" x="5173663" y="6256338"/>
          <p14:tracePt t="51405" x="5203825" y="6248400"/>
          <p14:tracePt t="51421" x="5219700" y="6248400"/>
          <p14:tracePt t="51438" x="5235575" y="6248400"/>
          <p14:tracePt t="51455" x="5227638" y="6248400"/>
          <p14:tracePt t="51840" x="5219700" y="6256338"/>
          <p14:tracePt t="51856" x="5211763" y="6256338"/>
          <p14:tracePt t="51872" x="5203825" y="6256338"/>
          <p14:tracePt t="51880" x="5181600" y="6248400"/>
          <p14:tracePt t="51888" x="5165725" y="6248400"/>
          <p14:tracePt t="51905" x="5127625" y="6218238"/>
          <p14:tracePt t="51923" x="5097463" y="6194425"/>
          <p14:tracePt t="51938" x="4991100" y="6103938"/>
          <p14:tracePt t="51954" x="4846638" y="6011863"/>
          <p14:tracePt t="51971" x="4724400" y="5927725"/>
          <p14:tracePt t="51988" x="4618038" y="5845175"/>
          <p14:tracePt t="52004" x="4549775" y="5799138"/>
          <p14:tracePt t="52021" x="4511675" y="5745163"/>
          <p14:tracePt t="52037" x="4503738" y="5737225"/>
          <p14:tracePt t="52053" x="4511675" y="5692775"/>
          <p14:tracePt t="52071" x="4525963" y="5630863"/>
          <p14:tracePt t="52087" x="4556125" y="5532438"/>
          <p14:tracePt t="52087" x="4564063" y="5494338"/>
          <p14:tracePt t="52105" x="4579938" y="5432425"/>
          <p14:tracePt t="52121" x="4587875" y="5394325"/>
          <p14:tracePt t="52138" x="4594225" y="5341938"/>
          <p14:tracePt t="52154" x="4618038" y="5265738"/>
          <p14:tracePt t="52171" x="4625975" y="5165725"/>
          <p14:tracePt t="52187" x="4648200" y="5089525"/>
          <p14:tracePt t="52204" x="4686300" y="4991100"/>
          <p14:tracePt t="52220" x="4732338" y="4816475"/>
          <p14:tracePt t="52237" x="4778375" y="4549775"/>
          <p14:tracePt t="52255" x="4822825" y="4359275"/>
          <p14:tracePt t="52270" x="4868863" y="4237038"/>
          <p14:tracePt t="52270" x="4914900" y="4168775"/>
          <p14:tracePt t="52289" x="4914900" y="4130675"/>
          <p14:tracePt t="52303" x="4922838" y="3970338"/>
          <p14:tracePt t="52321" x="4922838" y="3779838"/>
          <p14:tracePt t="52338" x="4922838" y="3565525"/>
          <p14:tracePt t="52354" x="4922838" y="3322638"/>
          <p14:tracePt t="52370" x="4922838" y="3116263"/>
          <p14:tracePt t="52387" x="4937125" y="3017838"/>
          <p14:tracePt t="52404" x="4937125" y="2903538"/>
          <p14:tracePt t="52420" x="4937125" y="2819400"/>
          <p14:tracePt t="52437" x="4937125" y="2743200"/>
          <p14:tracePt t="52453" x="4922838" y="2682875"/>
          <p14:tracePt t="52470" x="4922838" y="2613025"/>
          <p14:tracePt t="52487" x="4922838" y="2522538"/>
          <p14:tracePt t="52487" x="4922838" y="2498725"/>
          <p14:tracePt t="52505" x="4914900" y="2438400"/>
          <p14:tracePt t="52521" x="4914900" y="2370138"/>
          <p14:tracePt t="52538" x="4914900" y="2286000"/>
          <p14:tracePt t="52554" x="4914900" y="2201863"/>
          <p14:tracePt t="52570" x="4914900" y="2149475"/>
          <p14:tracePt t="52586" x="4914900" y="2117725"/>
          <p14:tracePt t="52603" x="4914900" y="2079625"/>
          <p14:tracePt t="52620" x="4914900" y="2057400"/>
          <p14:tracePt t="52637" x="4914900" y="2041525"/>
          <p14:tracePt t="52653" x="4914900" y="2019300"/>
          <p14:tracePt t="52670" x="4914900" y="2003425"/>
          <p14:tracePt t="52687" x="4914900" y="1997075"/>
          <p14:tracePt t="52703" x="4914900" y="1981200"/>
          <p14:tracePt t="52721" x="4914900" y="1965325"/>
          <p14:tracePt t="52737" x="4914900" y="1951038"/>
          <p14:tracePt t="52753" x="4914900" y="1927225"/>
          <p14:tracePt t="52770" x="4914900" y="1882775"/>
          <p14:tracePt t="52786" x="4914900" y="1866900"/>
          <p14:tracePt t="52803" x="4914900" y="1851025"/>
          <p14:tracePt t="52819" x="4914900" y="1844675"/>
          <p14:tracePt t="52929" x="4914900" y="1836738"/>
          <p14:tracePt t="52936" x="4914900" y="1828800"/>
          <p14:tracePt t="52953" x="4914900" y="1820863"/>
          <p14:tracePt t="52976" x="4914900" y="1828800"/>
          <p14:tracePt t="53520" x="4914900" y="1836738"/>
          <p14:tracePt t="53536" x="4914900" y="1844675"/>
          <p14:tracePt t="53544" x="4914900" y="1858963"/>
          <p14:tracePt t="53552" x="4914900" y="1905000"/>
          <p14:tracePt t="53569" x="4914900" y="1951038"/>
          <p14:tracePt t="53585" x="4914900" y="2027238"/>
          <p14:tracePt t="53602" x="4914900" y="2079625"/>
          <p14:tracePt t="53619" x="4914900" y="2163763"/>
          <p14:tracePt t="53635" x="4914900" y="2232025"/>
          <p14:tracePt t="53652" x="4914900" y="2286000"/>
          <p14:tracePt t="53669" x="4914900" y="2370138"/>
          <p14:tracePt t="53686" x="4914900" y="2484438"/>
          <p14:tracePt t="53703" x="4914900" y="2606675"/>
          <p14:tracePt t="53719" x="4914900" y="2789238"/>
          <p14:tracePt t="53737" x="4914900" y="2887663"/>
          <p14:tracePt t="53753" x="4914900" y="2979738"/>
          <p14:tracePt t="53770" x="4914900" y="3063875"/>
          <p14:tracePt t="53786" x="4914900" y="3154363"/>
          <p14:tracePt t="53803" x="4914900" y="3254375"/>
          <p14:tracePt t="53819" x="4914900" y="3330575"/>
          <p14:tracePt t="53835" x="4914900" y="3429000"/>
          <p14:tracePt t="53852" x="4914900" y="3497263"/>
          <p14:tracePt t="53868" x="4914900" y="3559175"/>
          <p14:tracePt t="53886" x="4914900" y="3611563"/>
          <p14:tracePt t="53902" x="4914900" y="3665538"/>
          <p14:tracePt t="53902" x="4914900" y="3695700"/>
          <p14:tracePt t="53923" x="4914900" y="3741738"/>
          <p14:tracePt t="53934" x="4914900" y="3802063"/>
          <p14:tracePt t="53934" x="4914900" y="3840163"/>
          <p14:tracePt t="53953" x="4922838" y="3916363"/>
          <p14:tracePt t="53969" x="4930775" y="3962400"/>
          <p14:tracePt t="53986" x="4930775" y="3992563"/>
          <p14:tracePt t="54002" x="4937125" y="4030663"/>
          <p14:tracePt t="54019" x="4953000" y="4076700"/>
          <p14:tracePt t="54036" x="4960938" y="4114800"/>
          <p14:tracePt t="54051" x="4960938" y="4144963"/>
          <p14:tracePt t="54068" x="4991100" y="4191000"/>
          <p14:tracePt t="54086" x="5006975" y="4229100"/>
          <p14:tracePt t="54101" x="5021263" y="4267200"/>
          <p14:tracePt t="54118" x="5021263" y="4313238"/>
          <p14:tracePt t="54118" x="5021263" y="4335463"/>
          <p14:tracePt t="54137" x="5029200" y="4351338"/>
          <p14:tracePt t="54152" x="5029200" y="4435475"/>
          <p14:tracePt t="54169" x="5029200" y="4465638"/>
          <p14:tracePt t="54186" x="5029200" y="4487863"/>
          <p14:tracePt t="54202" x="5029200" y="4518025"/>
          <p14:tracePt t="54219" x="5029200" y="4549775"/>
          <p14:tracePt t="54234" x="5029200" y="4564063"/>
          <p14:tracePt t="54250" x="5029200" y="4594225"/>
          <p14:tracePt t="54268" x="5029200" y="4625975"/>
          <p14:tracePt t="54285" x="5029200" y="4656138"/>
          <p14:tracePt t="54302" x="5029200" y="4678363"/>
          <p14:tracePt t="54318" x="5029200" y="4708525"/>
          <p14:tracePt t="54318" x="5029200" y="4732338"/>
          <p14:tracePt t="54337" x="5029200" y="4754563"/>
          <p14:tracePt t="54352" x="5029200" y="4808538"/>
          <p14:tracePt t="54369" x="5029200" y="4838700"/>
          <p14:tracePt t="54385" x="5029200" y="4854575"/>
          <p14:tracePt t="54402" x="5029200" y="4884738"/>
          <p14:tracePt t="54418" x="5029200" y="4899025"/>
          <p14:tracePt t="54435" x="5029200" y="4937125"/>
          <p14:tracePt t="54451" x="5029200" y="4968875"/>
          <p14:tracePt t="54468" x="5029200" y="4991100"/>
          <p14:tracePt t="54485" x="5029200" y="5006975"/>
          <p14:tracePt t="54501" x="5029200" y="5013325"/>
          <p14:tracePt t="54518" x="5029200" y="5021263"/>
          <p14:tracePt t="54534" x="5029200" y="5037138"/>
          <p14:tracePt t="54551" x="5029200" y="5059363"/>
          <p14:tracePt t="54569" x="5029200" y="5067300"/>
          <p14:tracePt t="54584" x="5029200" y="5075238"/>
          <p14:tracePt t="54601" x="5029200" y="5097463"/>
          <p14:tracePt t="54618" x="5029200" y="5113338"/>
          <p14:tracePt t="54634" x="5029200" y="5135563"/>
          <p14:tracePt t="54651" x="5029200" y="5143500"/>
          <p14:tracePt t="54667" x="5029200" y="5151438"/>
          <p14:tracePt t="54744" x="5029200" y="5159375"/>
          <p14:tracePt t="54760" x="5037138" y="5159375"/>
          <p14:tracePt t="55480" x="5045075" y="5159375"/>
          <p14:tracePt t="55488" x="5051425" y="5159375"/>
          <p14:tracePt t="55504" x="5075238" y="5159375"/>
          <p14:tracePt t="55576" x="5089525" y="5159375"/>
          <p14:tracePt t="55592" x="5113338" y="5159375"/>
          <p14:tracePt t="55601" x="5151438" y="5159375"/>
          <p14:tracePt t="55617" x="5159375" y="5159375"/>
          <p14:tracePt t="55634" x="5173663" y="5159375"/>
          <p14:tracePt t="55688" x="5189538" y="5159375"/>
          <p14:tracePt t="55696" x="5203825" y="5159375"/>
          <p14:tracePt t="55704" x="5235575" y="5159375"/>
          <p14:tracePt t="55716" x="5295900" y="5159375"/>
          <p14:tracePt t="55733" x="5364163" y="5143500"/>
          <p14:tracePt t="55733" x="5387975" y="5135563"/>
          <p14:tracePt t="55753" x="5402263" y="5135563"/>
          <p14:tracePt t="55766" x="5426075" y="5135563"/>
          <p14:tracePt t="55784" x="5448300" y="5135563"/>
          <p14:tracePt t="55801" x="5486400" y="5127625"/>
          <p14:tracePt t="55817" x="5570538" y="5127625"/>
          <p14:tracePt t="55834" x="5622925" y="5127625"/>
          <p14:tracePt t="55850" x="5661025" y="5127625"/>
          <p14:tracePt t="55867" x="5707063" y="5127625"/>
          <p14:tracePt t="55883" x="5761038" y="5127625"/>
          <p14:tracePt t="55899" x="5845175" y="5127625"/>
          <p14:tracePt t="55917" x="5959475" y="5127625"/>
          <p14:tracePt t="55934" x="6057900" y="5127625"/>
          <p14:tracePt t="55949" x="6149975" y="5127625"/>
          <p14:tracePt t="55965" x="6210300" y="5127625"/>
          <p14:tracePt t="55982" x="6286500" y="5127625"/>
          <p14:tracePt t="55999" x="6340475" y="5127625"/>
          <p14:tracePt t="56016" x="6400800" y="5127625"/>
          <p14:tracePt t="56016" x="6438900" y="5127625"/>
          <p14:tracePt t="56033" x="6530975" y="5127625"/>
          <p14:tracePt t="56049" x="6583363" y="5127625"/>
          <p14:tracePt t="56065" x="6659563" y="5127625"/>
          <p14:tracePt t="56082" x="6751638" y="5127625"/>
          <p14:tracePt t="56098" x="6842125" y="5127625"/>
          <p14:tracePt t="56115" x="6896100" y="5127625"/>
          <p14:tracePt t="56133" x="6934200" y="5127625"/>
          <p14:tracePt t="56150" x="6950075" y="5127625"/>
          <p14:tracePt t="56166" x="6964363" y="5127625"/>
          <p14:tracePt t="56183" x="6980238" y="5127625"/>
          <p14:tracePt t="56183" x="6994525" y="5127625"/>
          <p14:tracePt t="56201" x="7002463" y="5127625"/>
          <p14:tracePt t="56215" x="7056438" y="5127625"/>
          <p14:tracePt t="56234" x="7094538" y="5127625"/>
          <p14:tracePt t="56250" x="7102475" y="5127625"/>
          <p14:tracePt t="56265" x="7132638" y="5127625"/>
          <p14:tracePt t="56282" x="7146925" y="5127625"/>
          <p14:tracePt t="56298" x="7154863" y="5127625"/>
          <p14:tracePt t="56315" x="7162800" y="5127625"/>
          <p14:tracePt t="56331" x="7185025" y="5127625"/>
          <p14:tracePt t="56349" x="7216775" y="5127625"/>
          <p14:tracePt t="56366" x="7269163" y="5127625"/>
          <p14:tracePt t="56383" x="7307263" y="5127625"/>
          <p14:tracePt t="56383" x="7331075" y="5127625"/>
          <p14:tracePt t="56401" x="7345363" y="5127625"/>
          <p14:tracePt t="56416" x="7375525" y="5127625"/>
          <p14:tracePt t="56433" x="7399338" y="5127625"/>
          <p14:tracePt t="56450" x="7421563" y="5127625"/>
          <p14:tracePt t="56466" x="7459663" y="5127625"/>
          <p14:tracePt t="56483" x="7483475" y="5127625"/>
          <p14:tracePt t="56499" x="7521575" y="5127625"/>
          <p14:tracePt t="56516" x="7543800" y="5127625"/>
          <p14:tracePt t="56533" x="7566025" y="5127625"/>
          <p14:tracePt t="56548" x="7573963" y="5127625"/>
          <p14:tracePt t="56565" x="7589838" y="5127625"/>
          <p14:tracePt t="56583" x="7597775" y="5127625"/>
          <p14:tracePt t="56600" x="7658100" y="5127625"/>
          <p14:tracePt t="56618" x="7712075" y="5127625"/>
          <p14:tracePt t="56634" x="7756525" y="5127625"/>
          <p14:tracePt t="56651" x="7772400" y="5127625"/>
          <p14:tracePt t="56667" x="7788275" y="5127625"/>
          <p14:tracePt t="56713" x="7802563" y="5127625"/>
          <p14:tracePt t="56721" x="7832725" y="5127625"/>
          <p14:tracePt t="56733" x="7902575" y="5127625"/>
          <p14:tracePt t="56751" x="7947025" y="5127625"/>
          <p14:tracePt t="56767" x="7954963" y="5127625"/>
          <p14:tracePt t="66542" x="7947025" y="5127625"/>
          <p14:tracePt t="66905" x="7940675" y="5127625"/>
          <p14:tracePt t="66929" x="7932738" y="5127625"/>
          <p14:tracePt t="66940" x="7924800" y="5127625"/>
          <p14:tracePt t="66947" x="7908925" y="5121275"/>
          <p14:tracePt t="66956" x="7864475" y="5089525"/>
          <p14:tracePt t="66972" x="7802563" y="5045075"/>
          <p14:tracePt t="66989" x="7726363" y="4975225"/>
          <p14:tracePt t="67007" x="7612063" y="4868863"/>
          <p14:tracePt t="67023" x="7459663" y="4724400"/>
          <p14:tracePt t="67040" x="7231063" y="4572000"/>
          <p14:tracePt t="67055" x="7026275" y="4403725"/>
          <p14:tracePt t="67055" x="6950075" y="4359275"/>
          <p14:tracePt t="67074" x="6759575" y="4213225"/>
          <p14:tracePt t="67090" x="6591300" y="4084638"/>
          <p14:tracePt t="67107" x="6438900" y="3946525"/>
          <p14:tracePt t="67123" x="6294438" y="3802063"/>
          <p14:tracePt t="67139" x="6180138" y="3673475"/>
          <p14:tracePt t="67156" x="6088063" y="3559175"/>
          <p14:tracePt t="67173" x="6011863" y="3459163"/>
          <p14:tracePt t="67189" x="5927725" y="3330575"/>
          <p14:tracePt t="67206" x="5813425" y="3178175"/>
          <p14:tracePt t="67223" x="5753100" y="3055938"/>
          <p14:tracePt t="67239" x="5661025" y="2925763"/>
          <p14:tracePt t="67239" x="5622925" y="2857500"/>
          <p14:tracePt t="67258" x="5516563" y="2713038"/>
          <p14:tracePt t="67274" x="5440363" y="2613025"/>
          <p14:tracePt t="67290" x="5372100" y="2514600"/>
          <p14:tracePt t="67307" x="5265738" y="2332038"/>
          <p14:tracePt t="67323" x="5135563" y="2141538"/>
          <p14:tracePt t="67339" x="5021263" y="1958975"/>
          <p14:tracePt t="67356" x="4975225" y="1866900"/>
          <p14:tracePt t="67373" x="4953000" y="1851025"/>
          <p14:tracePt t="67389" x="4922838" y="1828800"/>
          <p14:tracePt t="67406" x="4914900" y="1812925"/>
          <p14:tracePt t="67422" x="4884738" y="1774825"/>
          <p14:tracePt t="67439" x="4884738" y="1768475"/>
          <p14:tracePt t="67457" x="4876800" y="1730375"/>
          <p14:tracePt t="67472" x="4860925" y="1676400"/>
          <p14:tracePt t="67491" x="4846638" y="1646238"/>
          <p14:tracePt t="67507" x="4846638" y="1630363"/>
          <p14:tracePt t="67523" x="4838700" y="1616075"/>
          <p14:tracePt t="67538" x="4838700" y="1608138"/>
          <p14:tracePt t="67688" x="4846638" y="1608138"/>
          <p14:tracePt t="67744" x="4838700" y="1608138"/>
          <p14:tracePt t="67921" x="4830763" y="1608138"/>
          <p14:tracePt t="67929" x="4822825" y="1608138"/>
          <p14:tracePt t="67955" x="4808538" y="1608138"/>
          <p14:tracePt t="67961" x="4800600" y="1608138"/>
          <p14:tracePt t="67971" x="4792663" y="1608138"/>
          <p14:tracePt t="67986" x="4778375" y="1608138"/>
          <p14:tracePt t="68004" x="4746625" y="1608138"/>
          <p14:tracePt t="68022" x="4724400" y="1600200"/>
          <p14:tracePt t="68038" x="4716463" y="1600200"/>
          <p14:tracePt t="68055" x="4702175" y="1592263"/>
          <p14:tracePt t="68072" x="4686300" y="1592263"/>
          <p14:tracePt t="68088" x="4678363" y="1592263"/>
          <p14:tracePt t="68105" x="4670425" y="1592263"/>
          <p14:tracePt t="68129" x="4664075" y="1592263"/>
          <p14:tracePt t="68145" x="4656138" y="1584325"/>
          <p14:tracePt t="68233" x="4656138" y="1592263"/>
          <p14:tracePt t="68281" x="4656138" y="1600200"/>
          <p14:tracePt t="68289" x="4656138" y="1608138"/>
          <p14:tracePt t="68304" x="4656138" y="1638300"/>
          <p14:tracePt t="68322" x="4656138" y="1660525"/>
          <p14:tracePt t="68338" x="4656138" y="1668463"/>
          <p14:tracePt t="68361" x="4656138" y="1676400"/>
          <p14:tracePt t="68371" x="4656138" y="1692275"/>
          <p14:tracePt t="68393" x="4656138" y="1698625"/>
          <p14:tracePt t="68457" x="4656138" y="1706563"/>
          <p14:tracePt t="68481" x="4656138" y="1714500"/>
          <p14:tracePt t="68497" x="4656138" y="1730375"/>
          <p14:tracePt t="68505" x="4648200" y="1744663"/>
          <p14:tracePt t="68522" x="4648200" y="1752600"/>
          <p14:tracePt t="68539" x="4648200" y="1760538"/>
          <p14:tracePt t="68554" x="4648200" y="1774825"/>
          <p14:tracePt t="68601" x="4648200" y="1782763"/>
          <p14:tracePt t="68625" x="4648200" y="1790700"/>
          <p14:tracePt t="68641" x="4648200" y="1798638"/>
          <p14:tracePt t="68657" x="4648200" y="1806575"/>
          <p14:tracePt t="68673" x="4648200" y="1812925"/>
          <p14:tracePt t="68681" x="4656138" y="1828800"/>
          <p14:tracePt t="68697" x="4656138" y="1836738"/>
          <p14:tracePt t="68721" x="4656138" y="1844675"/>
          <p14:tracePt t="68729" x="4664075" y="1851025"/>
          <p14:tracePt t="68740" x="4664075" y="1858963"/>
          <p14:tracePt t="68755" x="4670425" y="1874838"/>
          <p14:tracePt t="68771" x="4686300" y="1889125"/>
          <p14:tracePt t="68787" x="4702175" y="1905000"/>
          <p14:tracePt t="68841" x="4702175" y="1927225"/>
          <p14:tracePt t="68865" x="4708525" y="1927225"/>
          <p14:tracePt t="68873" x="4716463" y="1935163"/>
          <p14:tracePt t="68886" x="4732338" y="1943100"/>
          <p14:tracePt t="68904" x="4746625" y="1958975"/>
          <p14:tracePt t="68904" x="4754563" y="1958975"/>
          <p14:tracePt t="68922" x="4770438" y="1958975"/>
          <p14:tracePt t="68938" x="4778375" y="1965325"/>
          <p14:tracePt t="68954" x="4800600" y="1965325"/>
          <p14:tracePt t="68971" x="4822825" y="1965325"/>
          <p14:tracePt t="68987" x="4838700" y="1965325"/>
          <p14:tracePt t="69004" x="4846638" y="1965325"/>
          <p14:tracePt t="69021" x="4854575" y="1973263"/>
          <p14:tracePt t="69037" x="4860925" y="1973263"/>
          <p14:tracePt t="69054" x="4868863" y="1981200"/>
          <p14:tracePt t="69071" x="4914900" y="1981200"/>
          <p14:tracePt t="69087" x="4960938" y="1981200"/>
          <p14:tracePt t="69104" x="4975225" y="1981200"/>
          <p14:tracePt t="69121" x="4983163" y="1973263"/>
          <p14:tracePt t="69137" x="4983163" y="1958975"/>
          <p14:tracePt t="69154" x="4983163" y="1951038"/>
          <p14:tracePt t="69186" x="4983163" y="1935163"/>
          <p14:tracePt t="69192" x="4983163" y="1927225"/>
          <p14:tracePt t="69218" x="4968875" y="1927225"/>
          <p14:tracePt t="69297" x="4953000" y="1927225"/>
          <p14:tracePt t="69321" x="4930775" y="1897063"/>
          <p14:tracePt t="69329" x="4914900" y="1874838"/>
          <p14:tracePt t="69345" x="4906963" y="1858963"/>
          <p14:tracePt t="69354" x="4899025" y="1844675"/>
          <p14:tracePt t="69370" x="4884738" y="1844675"/>
          <p14:tracePt t="69387" x="4876800" y="1828800"/>
          <p14:tracePt t="69409" x="4860925" y="1820863"/>
          <p14:tracePt t="69420" x="4854575" y="1820863"/>
          <p14:tracePt t="69436" x="4830763" y="1812925"/>
          <p14:tracePt t="69453" x="4822825" y="1798638"/>
          <p14:tracePt t="69470" x="4816475" y="1798638"/>
          <p14:tracePt t="69486" x="4800600" y="1798638"/>
          <p14:tracePt t="69504" x="4792663" y="1798638"/>
          <p14:tracePt t="69529" x="4784725" y="1798638"/>
          <p14:tracePt t="69561" x="4778375" y="1798638"/>
          <p14:tracePt t="69577" x="4770438" y="1798638"/>
          <p14:tracePt t="69649" x="4762500" y="1798638"/>
          <p14:tracePt t="69673" x="4754563" y="1782763"/>
          <p14:tracePt t="69681" x="4746625" y="1782763"/>
          <p14:tracePt t="69697" x="4740275" y="1768475"/>
          <p14:tracePt t="69705" x="4732338" y="1768475"/>
          <p14:tracePt t="69719" x="4724400" y="1768475"/>
          <p14:tracePt t="69745" x="4716463" y="1760538"/>
          <p14:tracePt t="69754" x="4708525" y="1760538"/>
          <p14:tracePt t="69809" x="4702175" y="1760538"/>
          <p14:tracePt t="69833" x="4694238" y="1760538"/>
          <p14:tracePt t="69849" x="4678363" y="1760538"/>
          <p14:tracePt t="69881" x="4664075" y="1760538"/>
          <p14:tracePt t="69921" x="4664075" y="1768475"/>
          <p14:tracePt t="69952" x="4664075" y="1774825"/>
          <p14:tracePt t="69961" x="4656138" y="1790700"/>
          <p14:tracePt t="69993" x="4656138" y="1806575"/>
          <p14:tracePt t="70105" x="4656138" y="1812925"/>
          <p14:tracePt t="70129" x="4656138" y="1820863"/>
          <p14:tracePt t="70137" x="4656138" y="1828800"/>
          <p14:tracePt t="70152" x="4664075" y="1858963"/>
          <p14:tracePt t="70170" x="4670425" y="1897063"/>
          <p14:tracePt t="70187" x="4686300" y="1905000"/>
          <p14:tracePt t="70203" x="4686300" y="1927225"/>
          <p14:tracePt t="70220" x="4694238" y="1935163"/>
          <p14:tracePt t="70236" x="4702175" y="1943100"/>
          <p14:tracePt t="70252" x="4708525" y="1943100"/>
          <p14:tracePt t="70269" x="4724400" y="1958975"/>
          <p14:tracePt t="70289" x="4732338" y="1958975"/>
          <p14:tracePt t="70312" x="4740275" y="1958975"/>
          <p14:tracePt t="70337" x="4746625" y="1958975"/>
          <p14:tracePt t="70345" x="4754563" y="1958975"/>
          <p14:tracePt t="70369" x="4762500" y="1958975"/>
          <p14:tracePt t="70393" x="4778375" y="1958975"/>
          <p14:tracePt t="70425" x="4792663" y="1958975"/>
          <p14:tracePt t="70441" x="4800600" y="1958975"/>
          <p14:tracePt t="70450" x="4808538" y="1958975"/>
          <p14:tracePt t="70457" x="4816475" y="1958975"/>
          <p14:tracePt t="70468" x="4822825" y="1958975"/>
          <p14:tracePt t="70486" x="4830763" y="1958975"/>
          <p14:tracePt t="70502" x="4846638" y="1958975"/>
          <p14:tracePt t="70519" x="4860925" y="1958975"/>
          <p14:tracePt t="70536" x="4868863" y="1951038"/>
          <p14:tracePt t="70536" x="4876800" y="1943100"/>
          <p14:tracePt t="70554" x="4884738" y="1935163"/>
          <p14:tracePt t="70570" x="4892675" y="1927225"/>
          <p14:tracePt t="70587" x="4899025" y="1927225"/>
          <p14:tracePt t="70603" x="4906963" y="1920875"/>
          <p14:tracePt t="70619" x="4914900" y="1905000"/>
          <p14:tracePt t="70641" x="4922838" y="1905000"/>
          <p14:tracePt t="70657" x="4930775" y="1905000"/>
          <p14:tracePt t="70673" x="4930775" y="1897063"/>
          <p14:tracePt t="70686" x="4937125" y="1882775"/>
          <p14:tracePt t="70713" x="4937125" y="1866900"/>
          <p14:tracePt t="70737" x="4937125" y="1851025"/>
          <p14:tracePt t="70761" x="4937125" y="1844675"/>
          <p14:tracePt t="70777" x="4937125" y="1836738"/>
          <p14:tracePt t="70793" x="4937125" y="1820863"/>
          <p14:tracePt t="70809" x="4937125" y="1812925"/>
          <p14:tracePt t="70819" x="4937125" y="1798638"/>
          <p14:tracePt t="70836" x="4937125" y="1782763"/>
          <p14:tracePt t="70852" x="4937125" y="1774825"/>
          <p14:tracePt t="70868" x="4922838" y="1752600"/>
          <p14:tracePt t="70886" x="4914900" y="1744663"/>
          <p14:tracePt t="70902" x="4906963" y="1744663"/>
          <p14:tracePt t="70918" x="4899025" y="1736725"/>
          <p14:tracePt t="70953" x="4892675" y="1730375"/>
          <p14:tracePt t="70985" x="4884738" y="1714500"/>
          <p14:tracePt t="71017" x="4876800" y="1714500"/>
          <p14:tracePt t="71034" x="4860925" y="1706563"/>
          <p14:tracePt t="71041" x="4860925" y="1698625"/>
          <p14:tracePt t="71051" x="4846638" y="1692275"/>
          <p14:tracePt t="71068" x="4838700" y="1692275"/>
          <p14:tracePt t="71084" x="4830763" y="1692275"/>
          <p14:tracePt t="71101" x="4800600" y="1676400"/>
          <p14:tracePt t="71118" x="4784725" y="1676400"/>
          <p14:tracePt t="71137" x="4770438" y="1668463"/>
          <p14:tracePt t="71151" x="4762500" y="1660525"/>
          <p14:tracePt t="71151" x="4754563" y="1660525"/>
          <p14:tracePt t="71170" x="4740275" y="1660525"/>
          <p14:tracePt t="71241" x="4724400" y="1660525"/>
          <p14:tracePt t="71265" x="4716463" y="1660525"/>
          <p14:tracePt t="71273" x="4708525" y="1660525"/>
          <p14:tracePt t="71289" x="4702175" y="1660525"/>
          <p14:tracePt t="71301" x="4694238" y="1660525"/>
          <p14:tracePt t="71361" x="4686300" y="1660525"/>
          <p14:tracePt t="71377" x="4670425" y="1660525"/>
          <p14:tracePt t="71401" x="4664075" y="1668463"/>
          <p14:tracePt t="71418" x="4656138" y="1676400"/>
          <p14:tracePt t="71425" x="4640263" y="1684338"/>
          <p14:tracePt t="71441" x="4625975" y="1692275"/>
          <p14:tracePt t="71451" x="4625975" y="1714500"/>
          <p14:tracePt t="71468" x="4610100" y="1722438"/>
          <p14:tracePt t="71485" x="4602163" y="1736725"/>
          <p14:tracePt t="71501" x="4579938" y="1782763"/>
          <p14:tracePt t="71518" x="4572000" y="1790700"/>
          <p14:tracePt t="71536" x="4572000" y="1798638"/>
          <p14:tracePt t="71550" x="4572000" y="1806575"/>
          <p14:tracePt t="71566" x="4572000" y="1820863"/>
          <p14:tracePt t="71584" x="4564063" y="1828800"/>
          <p14:tracePt t="71602" x="4564063" y="1836738"/>
          <p14:tracePt t="71625" x="4564063" y="1844675"/>
          <p14:tracePt t="71641" x="4564063" y="1851025"/>
          <p14:tracePt t="71651" x="4564063" y="1866900"/>
          <p14:tracePt t="71667" x="4564063" y="1882775"/>
          <p14:tracePt t="71684" x="4572000" y="1889125"/>
          <p14:tracePt t="71700" x="4587875" y="1905000"/>
          <p14:tracePt t="71717" x="4594225" y="1920875"/>
          <p14:tracePt t="71737" x="4602163" y="1920875"/>
          <p14:tracePt t="71753" x="4610100" y="1927225"/>
          <p14:tracePt t="71767" x="4618038" y="1935163"/>
          <p14:tracePt t="71784" x="4632325" y="1951038"/>
          <p14:tracePt t="71802" x="4648200" y="1951038"/>
          <p14:tracePt t="71818" x="4656138" y="1951038"/>
          <p14:tracePt t="71850" x="4670425" y="1951038"/>
          <p14:tracePt t="71889" x="4678363" y="1951038"/>
          <p14:tracePt t="71897" x="4694238" y="1951038"/>
          <p14:tracePt t="71913" x="4708525" y="1951038"/>
          <p14:tracePt t="71921" x="4724400" y="1951038"/>
          <p14:tracePt t="71939" x="4740275" y="1951038"/>
          <p14:tracePt t="71950" x="4770438" y="1965325"/>
          <p14:tracePt t="71968" x="4784725" y="1965325"/>
          <p14:tracePt t="71985" x="4800600" y="1965325"/>
          <p14:tracePt t="72002" x="4808538" y="1965325"/>
          <p14:tracePt t="72025" x="4816475" y="1965325"/>
          <p14:tracePt t="72035" x="4838700" y="1965325"/>
          <p14:tracePt t="72051" x="4860925" y="1965325"/>
          <p14:tracePt t="72067" x="4868863" y="1965325"/>
          <p14:tracePt t="72083" x="4884738" y="1965325"/>
          <p14:tracePt t="72101" x="4892675" y="1965325"/>
          <p14:tracePt t="72117" x="4892675" y="1958975"/>
          <p14:tracePt t="72137" x="4892675" y="1951038"/>
          <p14:tracePt t="72209" x="4899025" y="1958975"/>
          <p14:tracePt t="73041" x="4906963" y="1965325"/>
          <p14:tracePt t="73056" x="4922838" y="1965325"/>
          <p14:tracePt t="73161" x="4930775" y="1965325"/>
          <p14:tracePt t="73201" x="4937125" y="1981200"/>
          <p14:tracePt t="73209" x="4953000" y="1997075"/>
          <p14:tracePt t="73217" x="4960938" y="1997075"/>
          <p14:tracePt t="73232" x="5037138" y="2065338"/>
          <p14:tracePt t="73251" x="5075238" y="2103438"/>
          <p14:tracePt t="73267" x="5159375" y="2187575"/>
          <p14:tracePt t="73283" x="5265738" y="2270125"/>
          <p14:tracePt t="73300" x="5372100" y="2370138"/>
          <p14:tracePt t="73316" x="5508625" y="2484438"/>
          <p14:tracePt t="73333" x="5654675" y="2590800"/>
          <p14:tracePt t="73349" x="5761038" y="2682875"/>
          <p14:tracePt t="73366" x="5867400" y="2781300"/>
          <p14:tracePt t="73383" x="5973763" y="2857500"/>
          <p14:tracePt t="73399" x="6088063" y="2941638"/>
          <p14:tracePt t="73399" x="6149975" y="3001963"/>
          <p14:tracePt t="73418" x="6194425" y="3032125"/>
          <p14:tracePt t="73432" x="6316663" y="3146425"/>
          <p14:tracePt t="73450" x="6384925" y="3216275"/>
          <p14:tracePt t="73467" x="6537325" y="3344863"/>
          <p14:tracePt t="73483" x="6629400" y="3444875"/>
          <p14:tracePt t="73499" x="6713538" y="3527425"/>
          <p14:tracePt t="73516" x="6811963" y="3649663"/>
          <p14:tracePt t="73533" x="6934200" y="3787775"/>
          <p14:tracePt t="73549" x="7010400" y="3870325"/>
          <p14:tracePt t="73566" x="7070725" y="3970338"/>
          <p14:tracePt t="73583" x="7140575" y="4068763"/>
          <p14:tracePt t="73599" x="7192963" y="4168775"/>
          <p14:tracePt t="73599" x="7231063" y="4206875"/>
          <p14:tracePt t="73618" x="7269163" y="4267200"/>
          <p14:tracePt t="73632" x="7413625" y="4427538"/>
          <p14:tracePt t="73650" x="7505700" y="4564063"/>
          <p14:tracePt t="73667" x="7551738" y="4664075"/>
          <p14:tracePt t="73684" x="7589838" y="4724400"/>
          <p14:tracePt t="73699" x="7620000" y="4784725"/>
          <p14:tracePt t="73716" x="7635875" y="4822825"/>
          <p14:tracePt t="73733" x="7688263" y="4884738"/>
          <p14:tracePt t="73750" x="7712075" y="4937125"/>
          <p14:tracePt t="73766" x="7764463" y="4991100"/>
          <p14:tracePt t="73782" x="7818438" y="5059363"/>
          <p14:tracePt t="73799" x="7864475" y="5143500"/>
          <p14:tracePt t="73816" x="7916863" y="5211763"/>
          <p14:tracePt t="73816" x="7924800" y="5227638"/>
          <p14:tracePt t="73834" x="7947025" y="5265738"/>
          <p14:tracePt t="73850" x="7954963" y="5280025"/>
          <p14:tracePt t="83537" x="7954963" y="5287963"/>
          <p14:tracePt t="87198" x="7954963" y="5295900"/>
          <p14:tracePt t="88017" x="7947025" y="5303838"/>
          <p14:tracePt t="88025" x="7916863" y="5303838"/>
          <p14:tracePt t="88035" x="7840663" y="5311775"/>
          <p14:tracePt t="88050" x="7704138" y="5311775"/>
          <p14:tracePt t="88066" x="7543800" y="5326063"/>
          <p14:tracePt t="88084" x="7361238" y="5326063"/>
          <p14:tracePt t="88101" x="7239000" y="5326063"/>
          <p14:tracePt t="88118" x="7185025" y="5326063"/>
          <p14:tracePt t="88134" x="7178675" y="5326063"/>
          <p14:tracePt t="88150" x="7170738" y="5334000"/>
          <p14:tracePt t="88167" x="7170738" y="5341938"/>
          <p14:tracePt t="88201" x="7162800" y="5341938"/>
          <p14:tracePt t="88209" x="7124700" y="5356225"/>
          <p14:tracePt t="88218" x="7026275" y="5380038"/>
          <p14:tracePt t="88235" x="6781800" y="5418138"/>
          <p14:tracePt t="88251" x="6346825" y="5470525"/>
          <p14:tracePt t="88269" x="5707063" y="5554663"/>
          <p14:tracePt t="88284" x="5181600" y="5654675"/>
          <p14:tracePt t="88300" x="4846638" y="5707063"/>
          <p14:tracePt t="88317" x="4572000" y="5753100"/>
          <p14:tracePt t="88334" x="4397375" y="5799138"/>
          <p14:tracePt t="88351" x="4206875" y="5875338"/>
          <p14:tracePt t="88367" x="3954463" y="5927725"/>
          <p14:tracePt t="88384" x="3390900" y="6049963"/>
          <p14:tracePt t="88402" x="3017838" y="6142038"/>
          <p14:tracePt t="88418" x="2613025" y="6232525"/>
          <p14:tracePt t="88435" x="2384425" y="6302375"/>
          <p14:tracePt t="88451" x="2155825" y="6378575"/>
          <p14:tracePt t="88467" x="1973263" y="6423025"/>
          <p14:tracePt t="88484" x="1768475" y="6484938"/>
          <p14:tracePt t="88500" x="1584325" y="6530975"/>
          <p14:tracePt t="88517" x="1463675" y="65690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8018463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GB" altLang="en-US" sz="2400" b="1"/>
              <a:t>Inicijacija lanca  	 			I</a:t>
            </a:r>
            <a:r>
              <a:rPr lang="en-GB" altLang="en-US" sz="2400" b="1">
                <a:cs typeface="Arial" panose="020B0604020202020204" pitchFamily="34" charset="0"/>
              </a:rPr>
              <a:t>→ R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 </a:t>
            </a:r>
            <a:endParaRPr lang="en-GB" altLang="en-US" sz="4000" b="1" baseline="30000"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GB" altLang="en-US" sz="2400" b="1">
                <a:cs typeface="Arial" panose="020B0604020202020204" pitchFamily="34" charset="0"/>
              </a:rPr>
              <a:t>Grananje lanca	 			R</a:t>
            </a:r>
            <a:r>
              <a:rPr lang="en-GB" altLang="en-US" sz="4000" b="1" baseline="30000">
                <a:cs typeface="Arial" panose="020B0604020202020204" pitchFamily="34" charset="0"/>
              </a:rPr>
              <a:t>.</a:t>
            </a:r>
            <a:r>
              <a:rPr lang="en-GB" altLang="en-US" sz="2400" b="1">
                <a:cs typeface="Arial" panose="020B0604020202020204" pitchFamily="34" charset="0"/>
              </a:rPr>
              <a:t> </a:t>
            </a:r>
            <a:r>
              <a:rPr lang="en-GB" altLang="en-US" sz="2800" b="1"/>
              <a:t>→</a:t>
            </a:r>
            <a:r>
              <a:rPr lang="en-GB" altLang="en-US" sz="2400" b="1"/>
              <a:t> aR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</a:t>
            </a:r>
          </a:p>
          <a:p>
            <a:pPr>
              <a:buFontTx/>
              <a:buNone/>
            </a:pPr>
            <a:r>
              <a:rPr lang="en-GB" altLang="en-US" sz="2400" b="1"/>
              <a:t>Reakcija koja daje produkt		R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→ Z + R</a:t>
            </a:r>
            <a:r>
              <a:rPr lang="en-GB" altLang="en-US" sz="4000" b="1" baseline="30000"/>
              <a:t>.</a:t>
            </a:r>
            <a:endParaRPr lang="en-GB" altLang="en-US" sz="2400" b="1" baseline="30000"/>
          </a:p>
          <a:p>
            <a:pPr>
              <a:buFontTx/>
              <a:buNone/>
            </a:pPr>
            <a:r>
              <a:rPr lang="en-GB" altLang="en-US" sz="2400" b="1"/>
              <a:t>Terminacija na zidu 			R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→</a:t>
            </a:r>
          </a:p>
          <a:p>
            <a:pPr>
              <a:buFontTx/>
              <a:buNone/>
            </a:pPr>
            <a:r>
              <a:rPr lang="en-GB" altLang="en-US" sz="2400" b="1"/>
              <a:t>Terminacija u gasu			</a:t>
            </a:r>
            <a:r>
              <a:rPr lang="sr-Latn-RS" altLang="en-US" sz="2400" b="1"/>
              <a:t>	</a:t>
            </a:r>
            <a:r>
              <a:rPr lang="en-GB" altLang="en-US" sz="2400" b="1"/>
              <a:t>R</a:t>
            </a:r>
            <a:r>
              <a:rPr lang="en-GB" altLang="en-US" sz="4000" b="1" baseline="30000"/>
              <a:t>.</a:t>
            </a:r>
            <a:r>
              <a:rPr lang="en-GB" altLang="en-US" sz="2400" b="1"/>
              <a:t> →</a:t>
            </a: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207963" y="152400"/>
            <a:ext cx="8936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p</a:t>
            </a:r>
            <a:r>
              <a:rPr lang="sr-Latn-CS" altLang="en-US" sz="2400"/>
              <a:t>šti pojednostavljen mehanizam procesa sa grananjem lanaca</a:t>
            </a:r>
            <a:r>
              <a:rPr lang="en-US" altLang="en-US" sz="2400"/>
              <a:t>:</a:t>
            </a: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190500" y="3643313"/>
          <a:ext cx="15208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643313"/>
                        <a:ext cx="1520825" cy="703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6223000" y="3429000"/>
          <a:ext cx="26400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8" imgW="965200" imgH="393700" progId="Equation.3">
                  <p:embed/>
                </p:oleObj>
              </mc:Choice>
              <mc:Fallback>
                <p:oleObj name="Equation" r:id="rId8" imgW="965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429000"/>
                        <a:ext cx="2640013" cy="1076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6454775" y="5097463"/>
          <a:ext cx="1568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097463"/>
                        <a:ext cx="1568450" cy="612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3130550" y="5084763"/>
          <a:ext cx="1662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2" imgW="609480" imgH="241200" progId="Equation.DSMT4">
                  <p:embed/>
                </p:oleObj>
              </mc:Choice>
              <mc:Fallback>
                <p:oleObj name="Equation" r:id="rId12" imgW="6094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5084763"/>
                        <a:ext cx="1662113" cy="657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0" y="6035675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Koeficijenti f</a:t>
            </a:r>
            <a:r>
              <a:rPr lang="en-US" altLang="en-US" sz="2400" baseline="-25000"/>
              <a:t>b</a:t>
            </a:r>
            <a:r>
              <a:rPr lang="sr-Latn-CS" altLang="en-US" sz="2400"/>
              <a:t>,f</a:t>
            </a:r>
            <a:r>
              <a:rPr lang="en-US" altLang="en-US" sz="2400" baseline="-25000"/>
              <a:t>z</a:t>
            </a:r>
            <a:r>
              <a:rPr lang="sr-Latn-CS" altLang="en-US" sz="2400"/>
              <a:t>,f</a:t>
            </a:r>
            <a:r>
              <a:rPr lang="sr-Latn-CS" altLang="en-US" sz="2400" baseline="-25000"/>
              <a:t>s</a:t>
            </a:r>
            <a:r>
              <a:rPr lang="sr-Latn-CS" altLang="en-US" sz="2400"/>
              <a:t>,f</a:t>
            </a:r>
            <a:r>
              <a:rPr lang="sr-Latn-CS" altLang="en-US" sz="2400" baseline="-25000"/>
              <a:t>g</a:t>
            </a:r>
            <a:r>
              <a:rPr lang="sr-Latn-CS" altLang="en-US" sz="2400"/>
              <a:t> mogu biti funkcija koncentracija reaktanata produkata ili drugih supstanci koje su prisutne u sistemu</a:t>
            </a:r>
            <a:endParaRPr lang="en-US" altLang="en-US" sz="2400"/>
          </a:p>
        </p:txBody>
      </p:sp>
      <p:graphicFrame>
        <p:nvGraphicFramePr>
          <p:cNvPr id="9225" name="Object 12"/>
          <p:cNvGraphicFramePr>
            <a:graphicFrameLocks noChangeAspect="1"/>
          </p:cNvGraphicFramePr>
          <p:nvPr/>
        </p:nvGraphicFramePr>
        <p:xfrm>
          <a:off x="2517775" y="3668713"/>
          <a:ext cx="28130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668713"/>
                        <a:ext cx="2813050" cy="666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0" y="4505325"/>
            <a:ext cx="2758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(napisati diff. Jedn. Za R)</a:t>
            </a:r>
            <a:endParaRPr lang="en-US" dirty="0"/>
          </a:p>
        </p:txBody>
      </p:sp>
      <p:sp>
        <p:nvSpPr>
          <p:cNvPr id="3" name="Arc 2"/>
          <p:cNvSpPr/>
          <p:nvPr/>
        </p:nvSpPr>
        <p:spPr>
          <a:xfrm rot="3658840">
            <a:off x="4865427" y="4306332"/>
            <a:ext cx="500537" cy="478473"/>
          </a:xfrm>
          <a:prstGeom prst="arc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30" x="282575" y="6545263"/>
          <p14:tracePt t="7038" x="282575" y="6530975"/>
          <p14:tracePt t="7046" x="282575" y="6507163"/>
          <p14:tracePt t="7056" x="282575" y="6392863"/>
          <p14:tracePt t="7073" x="274638" y="6278563"/>
          <p14:tracePt t="7090" x="228600" y="6142038"/>
          <p14:tracePt t="7107" x="198438" y="6027738"/>
          <p14:tracePt t="7123" x="174625" y="5851525"/>
          <p14:tracePt t="7140" x="144463" y="5646738"/>
          <p14:tracePt t="7140" x="130175" y="5540375"/>
          <p14:tracePt t="7158" x="92075" y="5387975"/>
          <p14:tracePt t="7173" x="15875" y="4991100"/>
          <p14:tracePt t="7191" x="7938" y="4838700"/>
          <p14:tracePt t="7340" x="7938" y="3619500"/>
          <p14:tracePt t="7356" x="15875" y="3467100"/>
          <p14:tracePt t="7356" x="30163" y="3390900"/>
          <p14:tracePt t="7374" x="60325" y="3200400"/>
          <p14:tracePt t="7391" x="92075" y="3001963"/>
          <p14:tracePt t="7407" x="114300" y="2865438"/>
          <p14:tracePt t="7425" x="152400" y="2751138"/>
          <p14:tracePt t="7441" x="174625" y="2644775"/>
          <p14:tracePt t="7455" x="198438" y="2530475"/>
          <p14:tracePt t="7472" x="212725" y="2408238"/>
          <p14:tracePt t="7489" x="228600" y="2301875"/>
          <p14:tracePt t="7505" x="244475" y="2232025"/>
          <p14:tracePt t="7522" x="266700" y="2163763"/>
          <p14:tracePt t="7538" x="288925" y="2049463"/>
          <p14:tracePt t="7555" x="334963" y="1889125"/>
          <p14:tracePt t="7555" x="365125" y="1820863"/>
          <p14:tracePt t="7574" x="411163" y="1722438"/>
          <p14:tracePt t="7591" x="427038" y="1676400"/>
          <p14:tracePt t="7607" x="427038" y="1660525"/>
          <p14:tracePt t="7624" x="427038" y="1638300"/>
          <p14:tracePt t="7640" x="449263" y="1577975"/>
          <p14:tracePt t="7656" x="457200" y="1508125"/>
          <p14:tracePt t="7673" x="487363" y="1447800"/>
          <p14:tracePt t="7689" x="487363" y="1417638"/>
          <p14:tracePt t="7706" x="487363" y="1387475"/>
          <p14:tracePt t="7723" x="495300" y="1371600"/>
          <p14:tracePt t="7739" x="503238" y="1333500"/>
          <p14:tracePt t="7756" x="511175" y="1295400"/>
          <p14:tracePt t="7773" x="525463" y="1235075"/>
          <p14:tracePt t="7791" x="541338" y="1196975"/>
          <p14:tracePt t="7807" x="555625" y="1135063"/>
          <p14:tracePt t="7823" x="563563" y="1104900"/>
          <p14:tracePt t="7840" x="579438" y="1074738"/>
          <p14:tracePt t="7856" x="579438" y="1058863"/>
          <p14:tracePt t="7872" x="579438" y="1036638"/>
          <p14:tracePt t="7889" x="593725" y="990600"/>
          <p14:tracePt t="7906" x="601663" y="968375"/>
          <p14:tracePt t="7923" x="617538" y="914400"/>
          <p14:tracePt t="7939" x="625475" y="876300"/>
          <p14:tracePt t="7956" x="631825" y="854075"/>
          <p14:tracePt t="7977" x="631825" y="846138"/>
          <p14:tracePt t="7988" x="631825" y="838200"/>
          <p14:tracePt t="8005" x="631825" y="830263"/>
          <p14:tracePt t="8030" x="631825" y="822325"/>
          <p14:tracePt t="8040" x="631825" y="792163"/>
          <p14:tracePt t="8056" x="631825" y="762000"/>
          <p14:tracePt t="8073" x="631825" y="723900"/>
          <p14:tracePt t="8089" x="625475" y="701675"/>
          <p14:tracePt t="8106" x="617538" y="685800"/>
          <p14:tracePt t="8123" x="617538" y="677863"/>
          <p14:tracePt t="8138" x="617538" y="669925"/>
          <p14:tracePt t="8230" x="609600" y="663575"/>
          <p14:tracePt t="8270" x="601663" y="663575"/>
          <p14:tracePt t="11004" x="601663" y="655638"/>
          <p14:tracePt t="11878" x="609600" y="655638"/>
          <p14:tracePt t="11975" x="617538" y="647700"/>
          <p14:tracePt t="12166" x="625475" y="647700"/>
          <p14:tracePt t="12406" x="631825" y="647700"/>
          <p14:tracePt t="12414" x="639763" y="647700"/>
          <p14:tracePt t="12422" x="647700" y="647700"/>
          <p14:tracePt t="12438" x="663575" y="647700"/>
          <p14:tracePt t="12486" x="669925" y="647700"/>
          <p14:tracePt t="12510" x="677863" y="647700"/>
          <p14:tracePt t="12526" x="685800" y="647700"/>
          <p14:tracePt t="12534" x="693738" y="647700"/>
          <p14:tracePt t="12542" x="701675" y="647700"/>
          <p14:tracePt t="12552" x="715963" y="647700"/>
          <p14:tracePt t="12574" x="723900" y="647700"/>
          <p14:tracePt t="12590" x="731838" y="647700"/>
          <p14:tracePt t="12601" x="739775" y="647700"/>
          <p14:tracePt t="12617" x="746125" y="647700"/>
          <p14:tracePt t="12634" x="754063" y="639763"/>
          <p14:tracePt t="12654" x="762000" y="639763"/>
          <p14:tracePt t="12670" x="769938" y="631825"/>
          <p14:tracePt t="12686" x="777875" y="631825"/>
          <p14:tracePt t="12702" x="800100" y="625475"/>
          <p14:tracePt t="12718" x="838200" y="625475"/>
          <p14:tracePt t="12735" x="860425" y="625475"/>
          <p14:tracePt t="12751" x="876300" y="625475"/>
          <p14:tracePt t="12767" x="892175" y="625475"/>
          <p14:tracePt t="12783" x="898525" y="625475"/>
          <p14:tracePt t="12799" x="914400" y="625475"/>
          <p14:tracePt t="12818" x="930275" y="609600"/>
          <p14:tracePt t="12834" x="944563" y="609600"/>
          <p14:tracePt t="12851" x="960438" y="609600"/>
          <p14:tracePt t="12867" x="968375" y="609600"/>
          <p14:tracePt t="12893" x="974725" y="609600"/>
          <p14:tracePt t="12901" x="982663" y="609600"/>
          <p14:tracePt t="12917" x="990600" y="609600"/>
          <p14:tracePt t="12932" x="1006475" y="609600"/>
          <p14:tracePt t="12950" x="1012825" y="609600"/>
          <p14:tracePt t="12967" x="1028700" y="609600"/>
          <p14:tracePt t="13878" x="1036638" y="609600"/>
          <p14:tracePt t="14237" x="1044575" y="601663"/>
          <p14:tracePt t="14253" x="1050925" y="601663"/>
          <p14:tracePt t="14269" x="1058863" y="593725"/>
          <p14:tracePt t="14341" x="1066800" y="593725"/>
          <p14:tracePt t="14725" x="1074738" y="593725"/>
          <p14:tracePt t="14757" x="1082675" y="593725"/>
          <p14:tracePt t="14781" x="1089025" y="593725"/>
          <p14:tracePt t="14805" x="1112838" y="593725"/>
          <p14:tracePt t="14814" x="1120775" y="593725"/>
          <p14:tracePt t="14837" x="1127125" y="593725"/>
          <p14:tracePt t="14845" x="1127125" y="601663"/>
          <p14:tracePt t="14853" x="1143000" y="601663"/>
          <p14:tracePt t="14864" x="1165225" y="601663"/>
          <p14:tracePt t="14881" x="1189038" y="609600"/>
          <p14:tracePt t="14897" x="1219200" y="625475"/>
          <p14:tracePt t="14915" x="1235075" y="625475"/>
          <p14:tracePt t="14930" x="1241425" y="625475"/>
          <p14:tracePt t="14947" x="1257300" y="625475"/>
          <p14:tracePt t="14969" x="1273175" y="625475"/>
          <p14:tracePt t="14982" x="1279525" y="625475"/>
          <p14:tracePt t="14997" x="1303338" y="625475"/>
          <p14:tracePt t="15015" x="1317625" y="625475"/>
          <p14:tracePt t="15032" x="1341438" y="625475"/>
          <p14:tracePt t="15047" x="1363663" y="625475"/>
          <p14:tracePt t="15063" x="1393825" y="625475"/>
          <p14:tracePt t="15080" x="1425575" y="625475"/>
          <p14:tracePt t="15097" x="1470025" y="625475"/>
          <p14:tracePt t="15114" x="1493838" y="625475"/>
          <p14:tracePt t="15131" x="1516063" y="625475"/>
          <p14:tracePt t="15147" x="1554163" y="625475"/>
          <p14:tracePt t="15165" x="1577975" y="625475"/>
          <p14:tracePt t="15181" x="1592263" y="625475"/>
          <p14:tracePt t="15198" x="1616075" y="625475"/>
          <p14:tracePt t="15215" x="1646238" y="625475"/>
          <p14:tracePt t="15231" x="1660525" y="625475"/>
          <p14:tracePt t="15247" x="1684338" y="625475"/>
          <p14:tracePt t="15264" x="1692275" y="625475"/>
          <p14:tracePt t="15280" x="1706563" y="625475"/>
          <p14:tracePt t="15297" x="1722438" y="625475"/>
          <p14:tracePt t="15313" x="1752600" y="625475"/>
          <p14:tracePt t="15313" x="1768475" y="625475"/>
          <p14:tracePt t="15333" x="1782763" y="625475"/>
          <p14:tracePt t="15347" x="1798638" y="625475"/>
          <p14:tracePt t="15364" x="1820863" y="625475"/>
          <p14:tracePt t="15382" x="1851025" y="625475"/>
          <p14:tracePt t="15398" x="1889125" y="625475"/>
          <p14:tracePt t="15414" x="1927225" y="625475"/>
          <p14:tracePt t="15431" x="1973263" y="625475"/>
          <p14:tracePt t="15447" x="1997075" y="625475"/>
          <p14:tracePt t="15464" x="2019300" y="625475"/>
          <p14:tracePt t="15480" x="2035175" y="625475"/>
          <p14:tracePt t="15496" x="2041525" y="625475"/>
          <p14:tracePt t="15514" x="2079625" y="625475"/>
          <p14:tracePt t="15530" x="2111375" y="625475"/>
          <p14:tracePt t="15547" x="2149475" y="625475"/>
          <p14:tracePt t="15547" x="2163763" y="625475"/>
          <p14:tracePt t="15565" x="2201863" y="625475"/>
          <p14:tracePt t="15582" x="2232025" y="625475"/>
          <p14:tracePt t="15598" x="2247900" y="625475"/>
          <p14:tracePt t="15615" x="2255838" y="625475"/>
          <p14:tracePt t="15630" x="2301875" y="625475"/>
          <p14:tracePt t="15647" x="2346325" y="625475"/>
          <p14:tracePt t="15663" x="2422525" y="625475"/>
          <p14:tracePt t="15680" x="2476500" y="625475"/>
          <p14:tracePt t="15697" x="2530475" y="625475"/>
          <p14:tracePt t="15713" x="2560638" y="625475"/>
          <p14:tracePt t="15730" x="2574925" y="625475"/>
          <p14:tracePt t="15746" x="2590800" y="625475"/>
          <p14:tracePt t="15763" x="2598738" y="625475"/>
          <p14:tracePt t="15780" x="2636838" y="625475"/>
          <p14:tracePt t="15798" x="2667000" y="625475"/>
          <p14:tracePt t="15814" x="2689225" y="617538"/>
          <p14:tracePt t="15831" x="2705100" y="617538"/>
          <p14:tracePt t="15847" x="2720975" y="617538"/>
          <p14:tracePt t="15864" x="2735263" y="617538"/>
          <p14:tracePt t="15880" x="2765425" y="617538"/>
          <p14:tracePt t="15897" x="2835275" y="617538"/>
          <p14:tracePt t="15913" x="2941638" y="617538"/>
          <p14:tracePt t="15930" x="3055938" y="617538"/>
          <p14:tracePt t="15947" x="3124200" y="593725"/>
          <p14:tracePt t="15966" x="3140075" y="593725"/>
          <p14:tracePt t="15980" x="3154363" y="593725"/>
          <p14:tracePt t="15997" x="3162300" y="593725"/>
          <p14:tracePt t="16029" x="3178175" y="593725"/>
          <p14:tracePt t="16037" x="3200400" y="593725"/>
          <p14:tracePt t="16046" x="3254375" y="593725"/>
          <p14:tracePt t="16064" x="3284538" y="593725"/>
          <p14:tracePt t="16080" x="3298825" y="593725"/>
          <p14:tracePt t="16125" x="3292475" y="593725"/>
          <p14:tracePt t="16261" x="3284538" y="593725"/>
          <p14:tracePt t="16269" x="3268663" y="593725"/>
          <p14:tracePt t="16279" x="3238500" y="593725"/>
          <p14:tracePt t="16296" x="3208338" y="593725"/>
          <p14:tracePt t="16313" x="3170238" y="593725"/>
          <p14:tracePt t="16332" x="3140075" y="593725"/>
          <p14:tracePt t="16346" x="3124200" y="593725"/>
          <p14:tracePt t="16363" x="3070225" y="593725"/>
          <p14:tracePt t="16380" x="3048000" y="593725"/>
          <p14:tracePt t="16380" x="3032125" y="593725"/>
          <p14:tracePt t="16398" x="2987675" y="593725"/>
          <p14:tracePt t="16414" x="2941638" y="593725"/>
          <p14:tracePt t="16430" x="2895600" y="593725"/>
          <p14:tracePt t="16447" x="2849563" y="593725"/>
          <p14:tracePt t="16463" x="2811463" y="593725"/>
          <p14:tracePt t="16480" x="2765425" y="593725"/>
          <p14:tracePt t="16496" x="2735263" y="593725"/>
          <p14:tracePt t="16513" x="2682875" y="593725"/>
          <p14:tracePt t="16530" x="2613025" y="593725"/>
          <p14:tracePt t="16545" x="2574925" y="593725"/>
          <p14:tracePt t="16561" x="2560638" y="593725"/>
          <p14:tracePt t="16578" x="2552700" y="593725"/>
          <p14:tracePt t="16596" x="2560638" y="593725"/>
          <p14:tracePt t="16717" x="2590800" y="593725"/>
          <p14:tracePt t="16725" x="2620963" y="593725"/>
          <p14:tracePt t="16733" x="2674938" y="593725"/>
          <p14:tracePt t="16745" x="2781300" y="593725"/>
          <p14:tracePt t="16761" x="2895600" y="593725"/>
          <p14:tracePt t="16778" x="2955925" y="593725"/>
          <p14:tracePt t="16778" x="2987675" y="593725"/>
          <p14:tracePt t="16797" x="2994025" y="593725"/>
          <p14:tracePt t="16812" x="3040063" y="593725"/>
          <p14:tracePt t="16830" x="3086100" y="593725"/>
          <p14:tracePt t="16847" x="3170238" y="593725"/>
          <p14:tracePt t="16863" x="3292475" y="593725"/>
          <p14:tracePt t="16879" x="3382963" y="593725"/>
          <p14:tracePt t="16896" x="3451225" y="593725"/>
          <p14:tracePt t="16912" x="3489325" y="593725"/>
          <p14:tracePt t="16929" x="3513138" y="593725"/>
          <p14:tracePt t="16946" x="3551238" y="593725"/>
          <p14:tracePt t="16963" x="3597275" y="593725"/>
          <p14:tracePt t="16979" x="3665538" y="593725"/>
          <p14:tracePt t="16995" x="3749675" y="593725"/>
          <p14:tracePt t="17011" x="3825875" y="593725"/>
          <p14:tracePt t="17011" x="3848100" y="593725"/>
          <p14:tracePt t="17029" x="3902075" y="593725"/>
          <p14:tracePt t="17045" x="3962400" y="593725"/>
          <p14:tracePt t="17063" x="4060825" y="593725"/>
          <p14:tracePt t="17079" x="4175125" y="593725"/>
          <p14:tracePt t="17096" x="4321175" y="593725"/>
          <p14:tracePt t="17112" x="4441825" y="593725"/>
          <p14:tracePt t="17129" x="4541838" y="587375"/>
          <p14:tracePt t="17146" x="4625975" y="587375"/>
          <p14:tracePt t="17162" x="4678363" y="587375"/>
          <p14:tracePt t="17179" x="4708525" y="587375"/>
          <p14:tracePt t="17196" x="4746625" y="587375"/>
          <p14:tracePt t="17196" x="4778375" y="587375"/>
          <p14:tracePt t="17213" x="4892675" y="587375"/>
          <p14:tracePt t="17230" x="5045075" y="571500"/>
          <p14:tracePt t="17246" x="5203825" y="571500"/>
          <p14:tracePt t="17262" x="5349875" y="571500"/>
          <p14:tracePt t="17279" x="5440363" y="571500"/>
          <p14:tracePt t="17295" x="5486400" y="571500"/>
          <p14:tracePt t="17312" x="5502275" y="571500"/>
          <p14:tracePt t="17328" x="5516563" y="571500"/>
          <p14:tracePt t="17344" x="5546725" y="571500"/>
          <p14:tracePt t="17362" x="5600700" y="571500"/>
          <p14:tracePt t="17378" x="5707063" y="571500"/>
          <p14:tracePt t="17396" x="5799138" y="571500"/>
          <p14:tracePt t="17396" x="5837238" y="571500"/>
          <p14:tracePt t="17414" x="5867400" y="571500"/>
          <p14:tracePt t="17430" x="5883275" y="571500"/>
          <p14:tracePt t="17446" x="5897563" y="571500"/>
          <p14:tracePt t="17462" x="5927725" y="571500"/>
          <p14:tracePt t="17479" x="5973763" y="571500"/>
          <p14:tracePt t="17495" x="6065838" y="563563"/>
          <p14:tracePt t="17512" x="6142038" y="563563"/>
          <p14:tracePt t="17528" x="6194425" y="549275"/>
          <p14:tracePt t="17545" x="6202363" y="549275"/>
          <p14:tracePt t="17573" x="6210300" y="549275"/>
          <p14:tracePt t="17589" x="6218238" y="549275"/>
          <p14:tracePt t="17597" x="6226175" y="549275"/>
          <p14:tracePt t="17611" x="6240463" y="549275"/>
          <p14:tracePt t="17627" x="6248400" y="541338"/>
          <p14:tracePt t="17645" x="6248400" y="533400"/>
          <p14:tracePt t="24893" x="6256338" y="533400"/>
          <p14:tracePt t="25661" x="6256338" y="525463"/>
          <p14:tracePt t="28286" x="6270625" y="525463"/>
          <p14:tracePt t="29819" x="6270625" y="517525"/>
          <p14:tracePt t="30149" x="6270625" y="511175"/>
          <p14:tracePt t="30253" x="6270625" y="503238"/>
          <p14:tracePt t="30293" x="6270625" y="495300"/>
          <p14:tracePt t="30317" x="6278563" y="495300"/>
          <p14:tracePt t="30429" x="6294438" y="495300"/>
          <p14:tracePt t="30469" x="6294438" y="479425"/>
          <p14:tracePt t="30477" x="6308725" y="479425"/>
          <p14:tracePt t="30709" x="6308725" y="465138"/>
          <p14:tracePt t="30781" x="6302375" y="465138"/>
          <p14:tracePt t="30789" x="6302375" y="457200"/>
          <p14:tracePt t="30933" x="6294438" y="457200"/>
          <p14:tracePt t="31141" x="6286500" y="457200"/>
          <p14:tracePt t="31173" x="6278563" y="457200"/>
          <p14:tracePt t="31213" x="6278563" y="441325"/>
          <p14:tracePt t="31221" x="6270625" y="441325"/>
          <p14:tracePt t="31253" x="6270625" y="434975"/>
          <p14:tracePt t="31357" x="6264275" y="434975"/>
          <p14:tracePt t="31397" x="6264275" y="427038"/>
          <p14:tracePt t="31405" x="6240463" y="427038"/>
          <p14:tracePt t="31573" x="6232525" y="427038"/>
          <p14:tracePt t="31581" x="6210300" y="427038"/>
          <p14:tracePt t="31589" x="6164263" y="427038"/>
          <p14:tracePt t="31597" x="6049963" y="441325"/>
          <p14:tracePt t="31614" x="5897563" y="465138"/>
          <p14:tracePt t="31631" x="5722938" y="479425"/>
          <p14:tracePt t="31647" x="5592763" y="503238"/>
          <p14:tracePt t="31664" x="5470525" y="525463"/>
          <p14:tracePt t="31680" x="5334000" y="563563"/>
          <p14:tracePt t="31697" x="5159375" y="617538"/>
          <p14:tracePt t="31714" x="4930775" y="677863"/>
          <p14:tracePt t="31730" x="4640263" y="762000"/>
          <p14:tracePt t="31747" x="4289425" y="868363"/>
          <p14:tracePt t="31764" x="3940175" y="944563"/>
          <p14:tracePt t="31764" x="3825875" y="960438"/>
          <p14:tracePt t="31781" x="3551238" y="998538"/>
          <p14:tracePt t="31798" x="3336925" y="1028700"/>
          <p14:tracePt t="31814" x="3154363" y="1044575"/>
          <p14:tracePt t="31831" x="3055938" y="1044575"/>
          <p14:tracePt t="31847" x="3001963" y="1050925"/>
          <p14:tracePt t="31864" x="2979738" y="1058863"/>
          <p14:tracePt t="31879" x="2955925" y="1066800"/>
          <p14:tracePt t="31897" x="2941638" y="1066800"/>
          <p14:tracePt t="31913" x="2917825" y="1066800"/>
          <p14:tracePt t="31930" x="2873375" y="1074738"/>
          <p14:tracePt t="31947" x="2797175" y="1082675"/>
          <p14:tracePt t="31963" x="2713038" y="1096963"/>
          <p14:tracePt t="31963" x="2667000" y="1104900"/>
          <p14:tracePt t="31981" x="2613025" y="1120775"/>
          <p14:tracePt t="31999" x="2598738" y="1120775"/>
          <p14:tracePt t="32016" x="2590800" y="1120775"/>
          <p14:tracePt t="32141" x="2590800" y="1112838"/>
          <p14:tracePt t="32213" x="2590800" y="1104900"/>
          <p14:tracePt t="32269" x="2590800" y="1096963"/>
          <p14:tracePt t="32293" x="2574925" y="1082675"/>
          <p14:tracePt t="32301" x="2552700" y="1074738"/>
          <p14:tracePt t="32312" x="2476500" y="1066800"/>
          <p14:tracePt t="32332" x="2422525" y="1066800"/>
          <p14:tracePt t="32346" x="2354263" y="1058863"/>
          <p14:tracePt t="32363" x="2286000" y="1044575"/>
          <p14:tracePt t="32363" x="2255838" y="1044575"/>
          <p14:tracePt t="32381" x="2171700" y="1036638"/>
          <p14:tracePt t="32397" x="2079625" y="1020763"/>
          <p14:tracePt t="32414" x="2003425" y="1020763"/>
          <p14:tracePt t="32430" x="1943100" y="1020763"/>
          <p14:tracePt t="32447" x="1897063" y="1020763"/>
          <p14:tracePt t="32464" x="1882775" y="1020763"/>
          <p14:tracePt t="32480" x="1851025" y="1020763"/>
          <p14:tracePt t="32496" x="1812925" y="1020763"/>
          <p14:tracePt t="32513" x="1752600" y="1020763"/>
          <p14:tracePt t="32530" x="1654175" y="1020763"/>
          <p14:tracePt t="32545" x="1554163" y="1036638"/>
          <p14:tracePt t="32562" x="1501775" y="1036638"/>
          <p14:tracePt t="32578" x="1455738" y="1044575"/>
          <p14:tracePt t="32595" x="1425575" y="1044575"/>
          <p14:tracePt t="32612" x="1379538" y="1044575"/>
          <p14:tracePt t="32629" x="1355725" y="1044575"/>
          <p14:tracePt t="32645" x="1325563" y="1044575"/>
          <p14:tracePt t="32662" x="1295400" y="1044575"/>
          <p14:tracePt t="32679" x="1257300" y="1044575"/>
          <p14:tracePt t="32696" x="1189038" y="1044575"/>
          <p14:tracePt t="32712" x="1120775" y="1044575"/>
          <p14:tracePt t="32729" x="1066800" y="1036638"/>
          <p14:tracePt t="32746" x="1058863" y="1036638"/>
          <p14:tracePt t="32762" x="1028700" y="1036638"/>
          <p14:tracePt t="32779" x="990600" y="1028700"/>
          <p14:tracePt t="32779" x="974725" y="1028700"/>
          <p14:tracePt t="32797" x="960438" y="1028700"/>
          <p14:tracePt t="32812" x="922338" y="1020763"/>
          <p14:tracePt t="32831" x="906463" y="1012825"/>
          <p14:tracePt t="32846" x="898525" y="1012825"/>
          <p14:tracePt t="32901" x="884238" y="1012825"/>
          <p14:tracePt t="32917" x="868363" y="1012825"/>
          <p14:tracePt t="32925" x="868363" y="1006475"/>
          <p14:tracePt t="33517" x="876300" y="1006475"/>
          <p14:tracePt t="34165" x="876300" y="1012825"/>
          <p14:tracePt t="34205" x="876300" y="1020763"/>
          <p14:tracePt t="34229" x="876300" y="1028700"/>
          <p14:tracePt t="34252" x="876300" y="1044575"/>
          <p14:tracePt t="34301" x="876300" y="1058863"/>
          <p14:tracePt t="34325" x="876300" y="1074738"/>
          <p14:tracePt t="34573" x="876300" y="1082675"/>
          <p14:tracePt t="34612" x="876300" y="1089025"/>
          <p14:tracePt t="34629" x="876300" y="1096963"/>
          <p14:tracePt t="34636" x="876300" y="1104900"/>
          <p14:tracePt t="34645" x="876300" y="1112838"/>
          <p14:tracePt t="34660" x="860425" y="1127125"/>
          <p14:tracePt t="34679" x="860425" y="1135063"/>
          <p14:tracePt t="34693" x="860425" y="1143000"/>
          <p14:tracePt t="34710" x="860425" y="1158875"/>
          <p14:tracePt t="34732" x="854075" y="1158875"/>
          <p14:tracePt t="34749" x="854075" y="1165225"/>
          <p14:tracePt t="34760" x="854075" y="1173163"/>
          <p14:tracePt t="34781" x="846138" y="1181100"/>
          <p14:tracePt t="34793" x="846138" y="1189038"/>
          <p14:tracePt t="34810" x="838200" y="1203325"/>
          <p14:tracePt t="34828" x="838200" y="1211263"/>
          <p14:tracePt t="34843" x="830263" y="1241425"/>
          <p14:tracePt t="34861" x="822325" y="1257300"/>
          <p14:tracePt t="34878" x="815975" y="1273175"/>
          <p14:tracePt t="34895" x="815975" y="1279525"/>
          <p14:tracePt t="34911" x="815975" y="1287463"/>
          <p14:tracePt t="34927" x="808038" y="1303338"/>
          <p14:tracePt t="34944" x="808038" y="1311275"/>
          <p14:tracePt t="34960" x="800100" y="1333500"/>
          <p14:tracePt t="34977" x="800100" y="1341438"/>
          <p14:tracePt t="35013" x="800100" y="1355725"/>
          <p14:tracePt t="35028" x="800100" y="1363663"/>
          <p14:tracePt t="35053" x="800100" y="1371600"/>
          <p14:tracePt t="35061" x="800100" y="1387475"/>
          <p14:tracePt t="35069" x="800100" y="1393825"/>
          <p14:tracePt t="35077" x="800100" y="1417638"/>
          <p14:tracePt t="35094" x="792163" y="1425575"/>
          <p14:tracePt t="35111" x="784225" y="1439863"/>
          <p14:tracePt t="35127" x="784225" y="1455738"/>
          <p14:tracePt t="35142" x="784225" y="1463675"/>
          <p14:tracePt t="35173" x="784225" y="1470025"/>
          <p14:tracePt t="35181" x="784225" y="1477963"/>
          <p14:tracePt t="35197" x="784225" y="1485900"/>
          <p14:tracePt t="35208" x="784225" y="1493838"/>
          <p14:tracePt t="35225" x="784225" y="1508125"/>
          <p14:tracePt t="35244" x="777875" y="1516063"/>
          <p14:tracePt t="35301" x="777875" y="1524000"/>
          <p14:tracePt t="35341" x="769938" y="1531938"/>
          <p14:tracePt t="35405" x="769938" y="1539875"/>
          <p14:tracePt t="35421" x="769938" y="1546225"/>
          <p14:tracePt t="35429" x="769938" y="1554163"/>
          <p14:tracePt t="35445" x="762000" y="1562100"/>
          <p14:tracePt t="35469" x="762000" y="1577975"/>
          <p14:tracePt t="35509" x="762000" y="1592263"/>
          <p14:tracePt t="35541" x="762000" y="1608138"/>
          <p14:tracePt t="35605" x="762000" y="1616075"/>
          <p14:tracePt t="35629" x="762000" y="1622425"/>
          <p14:tracePt t="35637" x="762000" y="1630363"/>
          <p14:tracePt t="35645" x="762000" y="1638300"/>
          <p14:tracePt t="35659" x="762000" y="1654175"/>
          <p14:tracePt t="35676" x="762000" y="1660525"/>
          <p14:tracePt t="35692" x="762000" y="1676400"/>
          <p14:tracePt t="35710" x="762000" y="1684338"/>
          <p14:tracePt t="35727" x="762000" y="1698625"/>
          <p14:tracePt t="35743" x="762000" y="1714500"/>
          <p14:tracePt t="35759" x="762000" y="1730375"/>
          <p14:tracePt t="35781" x="754063" y="1730375"/>
          <p14:tracePt t="35792" x="754063" y="1744663"/>
          <p14:tracePt t="35809" x="754063" y="1760538"/>
          <p14:tracePt t="35827" x="754063" y="1774825"/>
          <p14:tracePt t="35843" x="754063" y="1798638"/>
          <p14:tracePt t="35860" x="754063" y="1812925"/>
          <p14:tracePt t="35877" x="746125" y="1820863"/>
          <p14:tracePt t="35893" x="746125" y="1844675"/>
          <p14:tracePt t="35910" x="746125" y="1858963"/>
          <p14:tracePt t="35928" x="746125" y="1882775"/>
          <p14:tracePt t="35943" x="746125" y="1897063"/>
          <p14:tracePt t="35959" x="746125" y="1912938"/>
          <p14:tracePt t="35975" x="746125" y="1927225"/>
          <p14:tracePt t="35997" x="746125" y="1935163"/>
          <p14:tracePt t="36012" x="746125" y="1943100"/>
          <p14:tracePt t="36025" x="746125" y="1965325"/>
          <p14:tracePt t="36043" x="746125" y="1989138"/>
          <p14:tracePt t="36059" x="746125" y="2019300"/>
          <p14:tracePt t="36059" x="746125" y="2027238"/>
          <p14:tracePt t="36078" x="746125" y="2041525"/>
          <p14:tracePt t="36092" x="746125" y="2065338"/>
          <p14:tracePt t="36110" x="746125" y="2079625"/>
          <p14:tracePt t="36127" x="746125" y="2087563"/>
          <p14:tracePt t="36142" x="746125" y="2103438"/>
          <p14:tracePt t="36166" x="746125" y="2111375"/>
          <p14:tracePt t="36181" x="746125" y="2125663"/>
          <p14:tracePt t="36193" x="746125" y="2149475"/>
          <p14:tracePt t="36210" x="746125" y="2163763"/>
          <p14:tracePt t="36226" x="746125" y="2179638"/>
          <p14:tracePt t="36243" x="746125" y="2193925"/>
          <p14:tracePt t="36260" x="746125" y="2201863"/>
          <p14:tracePt t="36276" x="746125" y="2209800"/>
          <p14:tracePt t="36293" x="746125" y="2225675"/>
          <p14:tracePt t="36311" x="746125" y="2239963"/>
          <p14:tracePt t="36329" x="746125" y="2255838"/>
          <p14:tracePt t="36344" x="746125" y="2270125"/>
          <p14:tracePt t="36359" x="746125" y="2286000"/>
          <p14:tracePt t="36377" x="746125" y="2316163"/>
          <p14:tracePt t="36393" x="746125" y="2324100"/>
          <p14:tracePt t="36409" x="746125" y="2339975"/>
          <p14:tracePt t="36427" x="746125" y="2346325"/>
          <p14:tracePt t="36446" x="746125" y="2354263"/>
          <p14:tracePt t="36470" x="746125" y="2362200"/>
          <p14:tracePt t="36478" x="746125" y="2370138"/>
          <p14:tracePt t="36492" x="746125" y="2378075"/>
          <p14:tracePt t="36510" x="746125" y="2408238"/>
          <p14:tracePt t="36528" x="731838" y="2422525"/>
          <p14:tracePt t="36543" x="731838" y="2438400"/>
          <p14:tracePt t="36560" x="731838" y="2460625"/>
          <p14:tracePt t="36576" x="731838" y="2476500"/>
          <p14:tracePt t="36592" x="731838" y="2484438"/>
          <p14:tracePt t="36910" x="731838" y="2492375"/>
          <p14:tracePt t="36918" x="731838" y="2498725"/>
          <p14:tracePt t="37814" x="731838" y="2514600"/>
          <p14:tracePt t="38062" x="731838" y="2530475"/>
          <p14:tracePt t="38102" x="731838" y="2536825"/>
          <p14:tracePt t="38150" x="739775" y="2530475"/>
          <p14:tracePt t="38542" x="739775" y="2506663"/>
          <p14:tracePt t="38550" x="739775" y="2492375"/>
          <p14:tracePt t="38558" x="739775" y="2476500"/>
          <p14:tracePt t="38574" x="739775" y="2446338"/>
          <p14:tracePt t="38592" x="739775" y="2416175"/>
          <p14:tracePt t="38608" x="739775" y="2384425"/>
          <p14:tracePt t="38624" x="739775" y="2346325"/>
          <p14:tracePt t="38641" x="723900" y="2286000"/>
          <p14:tracePt t="38657" x="701675" y="2193925"/>
          <p14:tracePt t="38674" x="677863" y="2117725"/>
          <p14:tracePt t="38691" x="663575" y="2041525"/>
          <p14:tracePt t="38707" x="647700" y="1973263"/>
          <p14:tracePt t="38724" x="625475" y="1905000"/>
          <p14:tracePt t="38724" x="617538" y="1882775"/>
          <p14:tracePt t="38742" x="609600" y="1836738"/>
          <p14:tracePt t="38759" x="601663" y="1798638"/>
          <p14:tracePt t="38775" x="587375" y="1752600"/>
          <p14:tracePt t="38792" x="571500" y="1722438"/>
          <p14:tracePt t="38808" x="571500" y="1692275"/>
          <p14:tracePt t="38824" x="571500" y="1660525"/>
          <p14:tracePt t="38842" x="571500" y="1608138"/>
          <p14:tracePt t="38857" x="571500" y="1546225"/>
          <p14:tracePt t="38874" x="571500" y="1470025"/>
          <p14:tracePt t="38891" x="571500" y="1431925"/>
          <p14:tracePt t="38907" x="571500" y="1409700"/>
          <p14:tracePt t="38924" x="571500" y="1401763"/>
          <p14:tracePt t="38940" x="579438" y="1387475"/>
          <p14:tracePt t="38958" x="601663" y="1341438"/>
          <p14:tracePt t="38975" x="617538" y="1295400"/>
          <p14:tracePt t="38993" x="647700" y="1235075"/>
          <p14:tracePt t="39008" x="655638" y="1196975"/>
          <p14:tracePt t="39023" x="655638" y="1189038"/>
          <p14:tracePt t="39039" x="655638" y="1181100"/>
          <p14:tracePt t="39056" x="663575" y="1173163"/>
          <p14:tracePt t="39118" x="663575" y="1165225"/>
          <p14:tracePt t="39142" x="663575" y="1150938"/>
          <p14:tracePt t="39173" x="669925" y="1143000"/>
          <p14:tracePt t="39190" x="669925" y="1127125"/>
          <p14:tracePt t="39198" x="685800" y="1112838"/>
          <p14:tracePt t="39214" x="685800" y="1104900"/>
          <p14:tracePt t="39230" x="693738" y="1089025"/>
          <p14:tracePt t="39246" x="701675" y="1089025"/>
          <p14:tracePt t="39270" x="708025" y="1074738"/>
          <p14:tracePt t="39334" x="715963" y="1074738"/>
          <p14:tracePt t="39350" x="723900" y="1074738"/>
          <p14:tracePt t="39358" x="731838" y="1066800"/>
          <p14:tracePt t="39374" x="754063" y="1050925"/>
          <p14:tracePt t="39391" x="769938" y="1050925"/>
          <p14:tracePt t="39407" x="784225" y="1044575"/>
          <p14:tracePt t="39424" x="808038" y="1044575"/>
          <p14:tracePt t="39440" x="822325" y="1036638"/>
          <p14:tracePt t="39457" x="830263" y="1036638"/>
          <p14:tracePt t="39473" x="838200" y="1036638"/>
          <p14:tracePt t="39489" x="846138" y="1028700"/>
          <p14:tracePt t="39506" x="854075" y="1028700"/>
          <p14:tracePt t="39523" x="884238" y="1028700"/>
          <p14:tracePt t="39540" x="922338" y="1028700"/>
          <p14:tracePt t="39540" x="936625" y="1028700"/>
          <p14:tracePt t="39558" x="974725" y="1028700"/>
          <p14:tracePt t="39575" x="982663" y="1028700"/>
          <p14:tracePt t="39575" x="990600" y="1028700"/>
          <p14:tracePt t="39590" x="998538" y="1028700"/>
          <p14:tracePt t="39606" x="1036638" y="1028700"/>
          <p14:tracePt t="39623" x="1104900" y="1028700"/>
          <p14:tracePt t="39639" x="1196975" y="1028700"/>
          <p14:tracePt t="39656" x="1303338" y="1028700"/>
          <p14:tracePt t="39672" x="1393825" y="1028700"/>
          <p14:tracePt t="39689" x="1455738" y="1028700"/>
          <p14:tracePt t="39705" x="1493838" y="1028700"/>
          <p14:tracePt t="39722" x="1524000" y="1028700"/>
          <p14:tracePt t="39740" x="1562100" y="1028700"/>
          <p14:tracePt t="39756" x="1646238" y="1028700"/>
          <p14:tracePt t="39756" x="1698625" y="1028700"/>
          <p14:tracePt t="39774" x="1828800" y="1028700"/>
          <p14:tracePt t="39791" x="1973263" y="1028700"/>
          <p14:tracePt t="39808" x="2057400" y="1028700"/>
          <p14:tracePt t="39824" x="2141538" y="1028700"/>
          <p14:tracePt t="39840" x="2232025" y="1028700"/>
          <p14:tracePt t="39856" x="2316163" y="1028700"/>
          <p14:tracePt t="39873" x="2384425" y="1028700"/>
          <p14:tracePt t="39889" x="2430463" y="1028700"/>
          <p14:tracePt t="39906" x="2460625" y="1028700"/>
          <p14:tracePt t="39923" x="2484438" y="1028700"/>
          <p14:tracePt t="39939" x="2552700" y="1028700"/>
          <p14:tracePt t="39958" x="2590800" y="1028700"/>
          <p14:tracePt t="39971" x="2705100" y="1028700"/>
          <p14:tracePt t="39988" x="2879725" y="1012825"/>
          <p14:tracePt t="40008" x="2949575" y="1012825"/>
          <p14:tracePt t="40024" x="2955925" y="1006475"/>
          <p14:tracePt t="40941" x="2971800" y="1006475"/>
          <p14:tracePt t="40958" x="2987675" y="1006475"/>
          <p14:tracePt t="40982" x="3001963" y="1006475"/>
          <p14:tracePt t="40998" x="3025775" y="1006475"/>
          <p14:tracePt t="41009" x="3124200" y="1006475"/>
          <p14:tracePt t="41023" x="3246438" y="1006475"/>
          <p14:tracePt t="41039" x="3429000" y="1006475"/>
          <p14:tracePt t="41054" x="3589338" y="1006475"/>
          <p14:tracePt t="41071" x="3725863" y="1006475"/>
          <p14:tracePt t="41089" x="3832225" y="1006475"/>
          <p14:tracePt t="41105" x="3924300" y="1006475"/>
          <p14:tracePt t="41121" x="4038600" y="1006475"/>
          <p14:tracePt t="41138" x="4168775" y="990600"/>
          <p14:tracePt t="41155" x="4313238" y="990600"/>
          <p14:tracePt t="41172" x="4465638" y="982663"/>
          <p14:tracePt t="41188" x="4579938" y="968375"/>
          <p14:tracePt t="41205" x="4694238" y="960438"/>
          <p14:tracePt t="41223" x="4740275" y="952500"/>
          <p14:tracePt t="41239" x="4808538" y="952500"/>
          <p14:tracePt t="41255" x="4930775" y="952500"/>
          <p14:tracePt t="41272" x="5089525" y="952500"/>
          <p14:tracePt t="41288" x="5203825" y="952500"/>
          <p14:tracePt t="41305" x="5273675" y="944563"/>
          <p14:tracePt t="41321" x="5303838" y="944563"/>
          <p14:tracePt t="41338" x="5356225" y="944563"/>
          <p14:tracePt t="41356" x="5410200" y="944563"/>
          <p14:tracePt t="41371" x="5464175" y="944563"/>
          <p14:tracePt t="41388" x="5554663" y="968375"/>
          <p14:tracePt t="41405" x="5638800" y="974725"/>
          <p14:tracePt t="41405" x="5684838" y="982663"/>
          <p14:tracePt t="41423" x="5737225" y="990600"/>
          <p14:tracePt t="41439" x="5783263" y="1006475"/>
          <p14:tracePt t="41456" x="5821363" y="1006475"/>
          <p14:tracePt t="41472" x="5837238" y="1012825"/>
          <p14:tracePt t="41488" x="5867400" y="1012825"/>
          <p14:tracePt t="41505" x="5927725" y="1020763"/>
          <p14:tracePt t="41522" x="6011863" y="1020763"/>
          <p14:tracePt t="41538" x="6080125" y="1020763"/>
          <p14:tracePt t="41554" x="6118225" y="1028700"/>
          <p14:tracePt t="41571" x="6126163" y="1028700"/>
          <p14:tracePt t="41588" x="6134100" y="1028700"/>
          <p14:tracePt t="41646" x="6142038" y="1028700"/>
          <p14:tracePt t="41654" x="6149975" y="1028700"/>
          <p14:tracePt t="41662" x="6156325" y="1028700"/>
          <p14:tracePt t="41672" x="6172200" y="1028700"/>
          <p14:tracePt t="41687" x="6188075" y="1028700"/>
          <p14:tracePt t="41704" x="6194425" y="1028700"/>
          <p14:tracePt t="41720" x="6202363" y="1028700"/>
          <p14:tracePt t="41736" x="6210300" y="1028700"/>
          <p14:tracePt t="41838" x="6218238" y="1028700"/>
          <p14:tracePt t="42494" x="6218238" y="1020763"/>
          <p14:tracePt t="42525" x="6218238" y="990600"/>
          <p14:tracePt t="42694" x="6218238" y="982663"/>
          <p14:tracePt t="42718" x="6218238" y="974725"/>
          <p14:tracePt t="42726" x="6218238" y="968375"/>
          <p14:tracePt t="42766" x="6218238" y="960438"/>
          <p14:tracePt t="42893" x="6218238" y="952500"/>
          <p14:tracePt t="42910" x="6218238" y="944563"/>
          <p14:tracePt t="42918" x="6218238" y="936625"/>
          <p14:tracePt t="42926" x="6218238" y="922338"/>
          <p14:tracePt t="42951" x="6218238" y="914400"/>
          <p14:tracePt t="42974" x="6218238" y="906463"/>
          <p14:tracePt t="42990" x="6218238" y="898525"/>
          <p14:tracePt t="43007" x="6218238" y="892175"/>
          <p14:tracePt t="43029" x="6218238" y="884238"/>
          <p14:tracePt t="43045" x="6226175" y="876300"/>
          <p14:tracePt t="43053" x="6226175" y="868363"/>
          <p14:tracePt t="43061" x="6232525" y="860425"/>
          <p14:tracePt t="43070" x="6232525" y="854075"/>
          <p14:tracePt t="43086" x="6232525" y="838200"/>
          <p14:tracePt t="43102" x="6232525" y="830263"/>
          <p14:tracePt t="43118" x="6240463" y="815975"/>
          <p14:tracePt t="43135" x="6240463" y="808038"/>
          <p14:tracePt t="43173" x="6240463" y="800100"/>
          <p14:tracePt t="43181" x="6240463" y="784225"/>
          <p14:tracePt t="43214" x="6240463" y="777875"/>
          <p14:tracePt t="43230" x="6240463" y="769938"/>
          <p14:tracePt t="43262" x="6240463" y="777875"/>
          <p14:tracePt t="43630" x="6240463" y="784225"/>
          <p14:tracePt t="43637" x="6240463" y="800100"/>
          <p14:tracePt t="43678" x="6240463" y="815975"/>
          <p14:tracePt t="43694" x="6240463" y="830263"/>
          <p14:tracePt t="43702" x="6240463" y="838200"/>
          <p14:tracePt t="43718" x="6240463" y="846138"/>
          <p14:tracePt t="43734" x="6240463" y="854075"/>
          <p14:tracePt t="43742" x="6240463" y="868363"/>
          <p14:tracePt t="43752" x="6240463" y="892175"/>
          <p14:tracePt t="43769" x="6240463" y="906463"/>
          <p14:tracePt t="43785" x="6240463" y="922338"/>
          <p14:tracePt t="43803" x="6240463" y="944563"/>
          <p14:tracePt t="43819" x="6240463" y="960438"/>
          <p14:tracePt t="43835" x="6240463" y="974725"/>
          <p14:tracePt t="43852" x="6240463" y="990600"/>
          <p14:tracePt t="43852" x="6240463" y="1012825"/>
          <p14:tracePt t="43870" x="6240463" y="1028700"/>
          <p14:tracePt t="43886" x="6240463" y="1044575"/>
          <p14:tracePt t="43902" x="6240463" y="1058863"/>
          <p14:tracePt t="43919" x="6240463" y="1066800"/>
          <p14:tracePt t="43935" x="6240463" y="1082675"/>
          <p14:tracePt t="43952" x="6240463" y="1096963"/>
          <p14:tracePt t="43968" x="6240463" y="1104900"/>
          <p14:tracePt t="43990" x="6256338" y="1104900"/>
          <p14:tracePt t="44070" x="6264275" y="1104900"/>
          <p14:tracePt t="44198" x="6264275" y="1112838"/>
          <p14:tracePt t="44286" x="6270625" y="1112838"/>
          <p14:tracePt t="44310" x="6278563" y="1112838"/>
          <p14:tracePt t="44334" x="6286500" y="1112838"/>
          <p14:tracePt t="44342" x="6294438" y="1112838"/>
          <p14:tracePt t="44352" x="6308725" y="1112838"/>
          <p14:tracePt t="44368" x="6316663" y="1104900"/>
          <p14:tracePt t="44385" x="6324600" y="1104900"/>
          <p14:tracePt t="44406" x="6332538" y="1104900"/>
          <p14:tracePt t="44446" x="6340475" y="1104900"/>
          <p14:tracePt t="44453" x="6354763" y="1104900"/>
          <p14:tracePt t="44468" x="6378575" y="1104900"/>
          <p14:tracePt t="44468" x="6392863" y="1104900"/>
          <p14:tracePt t="44486" x="6438900" y="1104900"/>
          <p14:tracePt t="44503" x="6484938" y="1096963"/>
          <p14:tracePt t="44519" x="6515100" y="1089025"/>
          <p14:tracePt t="44535" x="6530975" y="1089025"/>
          <p14:tracePt t="44552" x="6537325" y="1089025"/>
          <p14:tracePt t="44568" x="6545263" y="1089025"/>
          <p14:tracePt t="44585" x="6575425" y="1082675"/>
          <p14:tracePt t="44601" x="6629400" y="1082675"/>
          <p14:tracePt t="44618" x="6667500" y="1082675"/>
          <p14:tracePt t="44634" x="6689725" y="1082675"/>
          <p14:tracePt t="44651" x="6705600" y="1082675"/>
          <p14:tracePt t="44668" x="6721475" y="1082675"/>
          <p14:tracePt t="44684" x="6727825" y="1082675"/>
          <p14:tracePt t="44701" x="6735763" y="1082675"/>
          <p14:tracePt t="44717" x="6743700" y="1074738"/>
          <p14:tracePt t="44734" x="6751638" y="1074738"/>
          <p14:tracePt t="44751" x="6759575" y="1074738"/>
          <p14:tracePt t="44767" x="6773863" y="1074738"/>
          <p14:tracePt t="44784" x="6797675" y="1074738"/>
          <p14:tracePt t="44801" x="6842125" y="1074738"/>
          <p14:tracePt t="44818" x="6858000" y="1074738"/>
          <p14:tracePt t="47478" x="6850063" y="1074738"/>
          <p14:tracePt t="47534" x="6842125" y="1082675"/>
          <p14:tracePt t="47558" x="6835775" y="1089025"/>
          <p14:tracePt t="47566" x="6827838" y="1096963"/>
          <p14:tracePt t="47573" x="6789738" y="1112838"/>
          <p14:tracePt t="47582" x="6705600" y="1150938"/>
          <p14:tracePt t="47599" x="6607175" y="1181100"/>
          <p14:tracePt t="47616" x="6461125" y="1211263"/>
          <p14:tracePt t="47632" x="6324600" y="1279525"/>
          <p14:tracePt t="47648" x="6188075" y="1333500"/>
          <p14:tracePt t="47665" x="5965825" y="1387475"/>
          <p14:tracePt t="47681" x="5745163" y="1417638"/>
          <p14:tracePt t="47698" x="5394325" y="1447800"/>
          <p14:tracePt t="47715" x="4899025" y="1447800"/>
          <p14:tracePt t="47731" x="4403725" y="1447800"/>
          <p14:tracePt t="47748" x="4038600" y="1470025"/>
          <p14:tracePt t="47764" x="3848100" y="1493838"/>
          <p14:tracePt t="47782" x="3779838" y="1493838"/>
          <p14:tracePt t="47799" x="3741738" y="1493838"/>
          <p14:tracePt t="47816" x="3635375" y="1493838"/>
          <p14:tracePt t="47832" x="3475038" y="1493838"/>
          <p14:tracePt t="47848" x="3284538" y="1493838"/>
          <p14:tracePt t="47865" x="3040063" y="1516063"/>
          <p14:tracePt t="47881" x="2887663" y="1524000"/>
          <p14:tracePt t="47898" x="2797175" y="1524000"/>
          <p14:tracePt t="47914" x="2743200" y="1539875"/>
          <p14:tracePt t="47931" x="2720975" y="1546225"/>
          <p14:tracePt t="47947" x="2689225" y="1546225"/>
          <p14:tracePt t="47965" x="2674938" y="1554163"/>
          <p14:tracePt t="47965" x="2659063" y="1554163"/>
          <p14:tracePt t="47983" x="2620963" y="1562100"/>
          <p14:tracePt t="47999" x="2613025" y="1562100"/>
          <p14:tracePt t="48014" x="2560638" y="1570038"/>
          <p14:tracePt t="48033" x="2544763" y="1570038"/>
          <p14:tracePt t="48047" x="2506663" y="1570038"/>
          <p14:tracePt t="48063" x="2446338" y="1570038"/>
          <p14:tracePt t="48081" x="2378075" y="1570038"/>
          <p14:tracePt t="48098" x="2308225" y="1570038"/>
          <p14:tracePt t="48115" x="2278063" y="1570038"/>
          <p14:tracePt t="48130" x="2263775" y="1570038"/>
          <p14:tracePt t="48146" x="2301875" y="1570038"/>
          <p14:tracePt t="48413" x="2332038" y="1570038"/>
          <p14:tracePt t="48422" x="2346325" y="1570038"/>
          <p14:tracePt t="48431" x="2384425" y="1570038"/>
          <p14:tracePt t="48448" x="2422525" y="1570038"/>
          <p14:tracePt t="48464" x="2446338" y="1570038"/>
          <p14:tracePt t="48480" x="2484438" y="1570038"/>
          <p14:tracePt t="48497" x="2530475" y="1570038"/>
          <p14:tracePt t="48514" x="2582863" y="1570038"/>
          <p14:tracePt t="48531" x="2620963" y="1570038"/>
          <p14:tracePt t="48547" x="2651125" y="1570038"/>
          <p14:tracePt t="48564" x="2659063" y="1570038"/>
          <p14:tracePt t="48580" x="2682875" y="1570038"/>
          <p14:tracePt t="48597" x="2720975" y="1570038"/>
          <p14:tracePt t="48615" x="2759075" y="1570038"/>
          <p14:tracePt t="48631" x="2781300" y="1570038"/>
          <p14:tracePt t="48647" x="2797175" y="1570038"/>
          <p14:tracePt t="48663" x="2811463" y="1570038"/>
          <p14:tracePt t="48681" x="2827338" y="1570038"/>
          <p14:tracePt t="48698" x="2857500" y="1570038"/>
          <p14:tracePt t="48713" x="2941638" y="1570038"/>
          <p14:tracePt t="48729" x="3040063" y="1570038"/>
          <p14:tracePt t="48746" x="3184525" y="1570038"/>
          <p14:tracePt t="48763" x="3306763" y="1570038"/>
          <p14:tracePt t="48779" x="3413125" y="1570038"/>
          <p14:tracePt t="48796" x="3489325" y="1570038"/>
          <p14:tracePt t="48812" x="3527425" y="1570038"/>
          <p14:tracePt t="48812" x="3543300" y="1570038"/>
          <p14:tracePt t="48830" x="3597275" y="1570038"/>
          <p14:tracePt t="48847" x="3641725" y="1570038"/>
          <p14:tracePt t="48863" x="3703638" y="1570038"/>
          <p14:tracePt t="48881" x="3763963" y="1570038"/>
          <p14:tracePt t="48896" x="3832225" y="1570038"/>
          <p14:tracePt t="48912" x="3894138" y="1570038"/>
          <p14:tracePt t="48929" x="3946525" y="1570038"/>
          <p14:tracePt t="48946" x="4022725" y="1570038"/>
          <p14:tracePt t="48962" x="4122738" y="1570038"/>
          <p14:tracePt t="48979" x="4206875" y="1577975"/>
          <p14:tracePt t="48996" x="4343400" y="1577975"/>
          <p14:tracePt t="49015" x="4411663" y="1577975"/>
          <p14:tracePt t="49032" x="4495800" y="1577975"/>
          <p14:tracePt t="49048" x="4587875" y="1577975"/>
          <p14:tracePt t="49063" x="4708525" y="1577975"/>
          <p14:tracePt t="49079" x="4822825" y="1577975"/>
          <p14:tracePt t="49096" x="4922838" y="1577975"/>
          <p14:tracePt t="49113" x="4983163" y="1577975"/>
          <p14:tracePt t="49130" x="5037138" y="1592263"/>
          <p14:tracePt t="49146" x="5089525" y="1592263"/>
          <p14:tracePt t="49163" x="5135563" y="1592263"/>
          <p14:tracePt t="49180" x="5211763" y="1592263"/>
          <p14:tracePt t="49180" x="5257800" y="1592263"/>
          <p14:tracePt t="49198" x="5318125" y="1592263"/>
          <p14:tracePt t="49214" x="5372100" y="1592263"/>
          <p14:tracePt t="49230" x="5418138" y="1592263"/>
          <p14:tracePt t="49247" x="5456238" y="1592263"/>
          <p14:tracePt t="49264" x="5524500" y="1592263"/>
          <p14:tracePt t="49280" x="5608638" y="1592263"/>
          <p14:tracePt t="49296" x="5722938" y="1600200"/>
          <p14:tracePt t="49313" x="5813425" y="1600200"/>
          <p14:tracePt t="49330" x="5921375" y="1622425"/>
          <p14:tracePt t="49346" x="6027738" y="1622425"/>
          <p14:tracePt t="49363" x="6065838" y="1622425"/>
          <p14:tracePt t="49363" x="6080125" y="1622425"/>
          <p14:tracePt t="49382" x="6096000" y="1622425"/>
          <p14:tracePt t="49396" x="6126163" y="1622425"/>
          <p14:tracePt t="49396" x="6156325" y="1622425"/>
          <p14:tracePt t="49415" x="6218238" y="1622425"/>
          <p14:tracePt t="49430" x="6308725" y="1622425"/>
          <p14:tracePt t="49447" x="6362700" y="1622425"/>
          <p14:tracePt t="49464" x="6384925" y="1622425"/>
          <p14:tracePt t="49480" x="6400800" y="1622425"/>
          <p14:tracePt t="49496" x="6408738" y="1622425"/>
          <p14:tracePt t="49512" x="6423025" y="1622425"/>
          <p14:tracePt t="49529" x="6438900" y="1622425"/>
          <p14:tracePt t="49546" x="6454775" y="1622425"/>
          <p14:tracePt t="49563" x="6461125" y="1622425"/>
          <p14:tracePt t="49925" x="6461125" y="1616075"/>
          <p14:tracePt t="49942" x="6461125" y="1608138"/>
          <p14:tracePt t="49965" x="6461125" y="1600200"/>
          <p14:tracePt t="49973" x="6461125" y="1584325"/>
          <p14:tracePt t="49982" x="6461125" y="1577975"/>
          <p14:tracePt t="49997" x="6461125" y="1570038"/>
          <p14:tracePt t="50014" x="6461125" y="1562100"/>
          <p14:tracePt t="50037" x="6461125" y="1546225"/>
          <p14:tracePt t="50062" x="6461125" y="1539875"/>
          <p14:tracePt t="50078" x="6454775" y="1531938"/>
          <p14:tracePt t="50085" x="6454775" y="1524000"/>
          <p14:tracePt t="50095" x="6438900" y="1508125"/>
          <p14:tracePt t="50112" x="6423025" y="1485900"/>
          <p14:tracePt t="50129" x="6416675" y="1477963"/>
          <p14:tracePt t="50145" x="6400800" y="1470025"/>
          <p14:tracePt t="50161" x="6392863" y="1470025"/>
          <p14:tracePt t="50230" x="6378575" y="1470025"/>
          <p14:tracePt t="50517" x="6362700" y="1470025"/>
          <p14:tracePt t="50533" x="6354763" y="1470025"/>
          <p14:tracePt t="50550" x="6340475" y="1477963"/>
          <p14:tracePt t="50557" x="6332538" y="1477963"/>
          <p14:tracePt t="50813" x="6340475" y="1477963"/>
          <p14:tracePt t="50877" x="6354763" y="1463675"/>
          <p14:tracePt t="50885" x="6354763" y="1455738"/>
          <p14:tracePt t="50895" x="6378575" y="1431925"/>
          <p14:tracePt t="50912" x="6400800" y="1417638"/>
          <p14:tracePt t="50928" x="6446838" y="1387475"/>
          <p14:tracePt t="50945" x="6454775" y="1387475"/>
          <p14:tracePt t="50961" x="6461125" y="1387475"/>
          <p14:tracePt t="50978" x="6469063" y="1379538"/>
          <p14:tracePt t="51006" x="6477000" y="1379538"/>
          <p14:tracePt t="51013" x="6492875" y="1371600"/>
          <p14:tracePt t="51030" x="6499225" y="1371600"/>
          <p14:tracePt t="51270" x="6499225" y="1379538"/>
          <p14:tracePt t="51334" x="6507163" y="1379538"/>
          <p14:tracePt t="51406" x="6515100" y="1379538"/>
          <p14:tracePt t="51413" x="6523038" y="1379538"/>
          <p14:tracePt t="51438" x="6530975" y="1379538"/>
          <p14:tracePt t="51446" x="6553200" y="1379538"/>
          <p14:tracePt t="51462" x="6561138" y="1379538"/>
          <p14:tracePt t="51478" x="6561138" y="1387475"/>
          <p14:tracePt t="51494" x="6575425" y="1393825"/>
          <p14:tracePt t="51512" x="6583363" y="1393825"/>
          <p14:tracePt t="51528" x="6613525" y="1409700"/>
          <p14:tracePt t="51544" x="6629400" y="1409700"/>
          <p14:tracePt t="51560" x="6675438" y="1431925"/>
          <p14:tracePt t="51577" x="6697663" y="1439863"/>
          <p14:tracePt t="51594" x="6721475" y="1447800"/>
          <p14:tracePt t="51611" x="6735763" y="1447800"/>
          <p14:tracePt t="51677" x="6743700" y="1455738"/>
          <p14:tracePt t="51685" x="6759575" y="1463675"/>
          <p14:tracePt t="51694" x="6797675" y="1477963"/>
          <p14:tracePt t="51711" x="6811963" y="1485900"/>
          <p14:tracePt t="51733" x="6819900" y="1485900"/>
          <p14:tracePt t="51774" x="6827838" y="1485900"/>
          <p14:tracePt t="51782" x="6835775" y="1493838"/>
          <p14:tracePt t="51793" x="6842125" y="1493838"/>
          <p14:tracePt t="51813" x="6858000" y="1493838"/>
          <p14:tracePt t="51826" x="6858000" y="1501775"/>
          <p14:tracePt t="51843" x="6873875" y="1501775"/>
          <p14:tracePt t="51860" x="6896100" y="1508125"/>
          <p14:tracePt t="51879" x="6904038" y="1508125"/>
          <p14:tracePt t="51910" x="6911975" y="1508125"/>
          <p14:tracePt t="51917" x="6918325" y="1508125"/>
          <p14:tracePt t="51928" x="6926263" y="1508125"/>
          <p14:tracePt t="51944" x="6934200" y="1508125"/>
          <p14:tracePt t="51960" x="6950075" y="1508125"/>
          <p14:tracePt t="51977" x="6964363" y="1508125"/>
          <p14:tracePt t="52006" x="6972300" y="1508125"/>
          <p14:tracePt t="52024" x="6980238" y="1508125"/>
          <p14:tracePt t="52029" x="6988175" y="1508125"/>
          <p14:tracePt t="52042" x="7002463" y="1508125"/>
          <p14:tracePt t="52059" x="7018338" y="1508125"/>
          <p14:tracePt t="52076" x="7032625" y="1508125"/>
          <p14:tracePt t="52094" x="7040563" y="1508125"/>
          <p14:tracePt t="52111" x="7048500" y="1508125"/>
          <p14:tracePt t="52126" x="7064375" y="1508125"/>
          <p14:tracePt t="52143" x="7070725" y="1508125"/>
          <p14:tracePt t="52160" x="7078663" y="1508125"/>
          <p14:tracePt t="52190" x="7086600" y="1508125"/>
          <p14:tracePt t="52197" x="7094538" y="1508125"/>
          <p14:tracePt t="52210" x="7102475" y="1508125"/>
          <p14:tracePt t="52226" x="7116763" y="1501775"/>
          <p14:tracePt t="52246" x="7132638" y="1501775"/>
          <p14:tracePt t="52261" x="7146925" y="1501775"/>
          <p14:tracePt t="52276" x="7162800" y="1501775"/>
          <p14:tracePt t="52294" x="7170738" y="1493838"/>
          <p14:tracePt t="52893" x="7178675" y="1493838"/>
          <p14:tracePt t="53173" x="7185025" y="1493838"/>
          <p14:tracePt t="53206" x="7192963" y="1493838"/>
          <p14:tracePt t="53237" x="7200900" y="1493838"/>
          <p14:tracePt t="53245" x="7208838" y="1485900"/>
          <p14:tracePt t="53259" x="7216775" y="1477963"/>
          <p14:tracePt t="53276" x="7231063" y="1477963"/>
          <p14:tracePt t="53292" x="7231063" y="1470025"/>
          <p14:tracePt t="53310" x="7239000" y="1470025"/>
          <p14:tracePt t="53326" x="7246938" y="1470025"/>
          <p14:tracePt t="53358" x="7254875" y="1470025"/>
          <p14:tracePt t="53365" x="7261225" y="1463675"/>
          <p14:tracePt t="53377" x="7285038" y="1463675"/>
          <p14:tracePt t="53392" x="7292975" y="1463675"/>
          <p14:tracePt t="53408" x="7299325" y="1463675"/>
          <p14:tracePt t="53438" x="7307263" y="1455738"/>
          <p14:tracePt t="53446" x="7315200" y="1455738"/>
          <p14:tracePt t="53469" x="7323138" y="1455738"/>
          <p14:tracePt t="53542" x="7331075" y="1447800"/>
          <p14:tracePt t="53558" x="7337425" y="1447800"/>
          <p14:tracePt t="53574" x="7345363" y="1447800"/>
          <p14:tracePt t="53582" x="7353300" y="1447800"/>
          <p14:tracePt t="53597" x="7361238" y="1447800"/>
          <p14:tracePt t="57296" x="7353300" y="1447800"/>
          <p14:tracePt t="57422" x="7345363" y="1447800"/>
          <p14:tracePt t="57542" x="7337425" y="1447800"/>
          <p14:tracePt t="57565" x="7331075" y="1447800"/>
          <p14:tracePt t="57581" x="7323138" y="1447800"/>
          <p14:tracePt t="57589" x="7315200" y="1447800"/>
          <p14:tracePt t="57613" x="7307263" y="1455738"/>
          <p14:tracePt t="57622" x="7299325" y="1455738"/>
          <p14:tracePt t="57662" x="7299325" y="1463675"/>
          <p14:tracePt t="57677" x="7292975" y="1463675"/>
          <p14:tracePt t="57701" x="7285038" y="1463675"/>
          <p14:tracePt t="57709" x="7277100" y="1470025"/>
          <p14:tracePt t="57720" x="7269163" y="1470025"/>
          <p14:tracePt t="57737" x="7269163" y="1477963"/>
          <p14:tracePt t="57754" x="7269163" y="1485900"/>
          <p14:tracePt t="57822" x="7269163" y="1493838"/>
          <p14:tracePt t="57837" x="7269163" y="1501775"/>
          <p14:tracePt t="57845" x="7261225" y="1501775"/>
          <p14:tracePt t="57855" x="7254875" y="1501775"/>
          <p14:tracePt t="57871" x="7254875" y="1508125"/>
          <p14:tracePt t="57887" x="7246938" y="1516063"/>
          <p14:tracePt t="57918" x="7239000" y="1524000"/>
          <p14:tracePt t="57933" x="7231063" y="1524000"/>
          <p14:tracePt t="57997" x="7231063" y="1531938"/>
          <p14:tracePt t="58005" x="7223125" y="1531938"/>
          <p14:tracePt t="58245" x="7223125" y="1524000"/>
          <p14:tracePt t="58270" x="7223125" y="1516063"/>
          <p14:tracePt t="58286" x="7223125" y="1508125"/>
          <p14:tracePt t="58293" x="7223125" y="1493838"/>
          <p14:tracePt t="58325" x="7231063" y="1485900"/>
          <p14:tracePt t="58365" x="7231063" y="1477963"/>
          <p14:tracePt t="58397" x="7231063" y="1463675"/>
          <p14:tracePt t="58422" x="7231063" y="1455738"/>
          <p14:tracePt t="58429" x="7231063" y="1439863"/>
          <p14:tracePt t="58438" x="7231063" y="1425575"/>
          <p14:tracePt t="58454" x="7231063" y="1417638"/>
          <p14:tracePt t="58470" x="7223125" y="1401763"/>
          <p14:tracePt t="58486" x="7223125" y="1393825"/>
          <p14:tracePt t="58518" x="7216775" y="1387475"/>
          <p14:tracePt t="58534" x="7208838" y="1379538"/>
          <p14:tracePt t="58549" x="7208838" y="1371600"/>
          <p14:tracePt t="58581" x="7200900" y="1371600"/>
          <p14:tracePt t="58589" x="7200900" y="1363663"/>
          <p14:tracePt t="58613" x="7200900" y="1355725"/>
          <p14:tracePt t="58637" x="7192963" y="1349375"/>
          <p14:tracePt t="58653" x="7185025" y="1349375"/>
          <p14:tracePt t="58677" x="7170738" y="1333500"/>
          <p14:tracePt t="58693" x="7154863" y="1325563"/>
          <p14:tracePt t="58709" x="7154863" y="1317625"/>
          <p14:tracePt t="58718" x="7146925" y="1311275"/>
          <p14:tracePt t="58725" x="7140575" y="1311275"/>
          <p14:tracePt t="58736" x="7132638" y="1303338"/>
          <p14:tracePt t="58753" x="7116763" y="1303338"/>
          <p14:tracePt t="58789" x="7116763" y="1295400"/>
          <p14:tracePt t="58797" x="7108825" y="1295400"/>
          <p14:tracePt t="58813" x="7102475" y="1295400"/>
          <p14:tracePt t="58878" x="7094538" y="1295400"/>
          <p14:tracePt t="58910" x="7086600" y="1295400"/>
          <p14:tracePt t="58933" x="7070725" y="1295400"/>
          <p14:tracePt t="58957" x="7064375" y="1295400"/>
          <p14:tracePt t="58981" x="7056438" y="1295400"/>
          <p14:tracePt t="58997" x="7048500" y="1295400"/>
          <p14:tracePt t="59005" x="7040563" y="1295400"/>
          <p14:tracePt t="59030" x="7040563" y="1303338"/>
          <p14:tracePt t="59069" x="7032625" y="1303338"/>
          <p14:tracePt t="59077" x="7032625" y="1311275"/>
          <p14:tracePt t="59087" x="7032625" y="1317625"/>
          <p14:tracePt t="59103" x="7018338" y="1325563"/>
          <p14:tracePt t="59119" x="7018338" y="1333500"/>
          <p14:tracePt t="59136" x="7018338" y="1341438"/>
          <p14:tracePt t="59152" x="7018338" y="1349375"/>
          <p14:tracePt t="59169" x="7018338" y="1363663"/>
          <p14:tracePt t="59189" x="7018338" y="1371600"/>
          <p14:tracePt t="59222" x="7018338" y="1379538"/>
          <p14:tracePt t="59229" x="7018338" y="1387475"/>
          <p14:tracePt t="59261" x="7018338" y="1393825"/>
          <p14:tracePt t="59269" x="7018338" y="1401763"/>
          <p14:tracePt t="59293" x="7018338" y="1417638"/>
          <p14:tracePt t="59341" x="7018338" y="1425575"/>
          <p14:tracePt t="59366" x="7018338" y="1447800"/>
          <p14:tracePt t="59373" x="7018338" y="1455738"/>
          <p14:tracePt t="59413" x="7026275" y="1470025"/>
          <p14:tracePt t="59421" x="7048500" y="1477963"/>
          <p14:tracePt t="59437" x="7056438" y="1485900"/>
          <p14:tracePt t="59461" x="7070725" y="1493838"/>
          <p14:tracePt t="59477" x="7086600" y="1493838"/>
          <p14:tracePt t="59502" x="7094538" y="1493838"/>
          <p14:tracePt t="59519" x="7108825" y="1501775"/>
          <p14:tracePt t="59525" x="7116763" y="1501775"/>
          <p14:tracePt t="59536" x="7132638" y="1501775"/>
          <p14:tracePt t="59553" x="7140575" y="1501775"/>
          <p14:tracePt t="59581" x="7146925" y="1501775"/>
          <p14:tracePt t="59597" x="7154863" y="1501775"/>
          <p14:tracePt t="59613" x="7170738" y="1501775"/>
          <p14:tracePt t="59637" x="7178675" y="1501775"/>
          <p14:tracePt t="59661" x="7185025" y="1501775"/>
          <p14:tracePt t="59677" x="7185025" y="1493838"/>
          <p14:tracePt t="59693" x="7185025" y="1485900"/>
          <p14:tracePt t="60141" x="7200900" y="1485900"/>
          <p14:tracePt t="60150" x="7208838" y="1477963"/>
          <p14:tracePt t="60166" x="7216775" y="1477963"/>
          <p14:tracePt t="60189" x="7231063" y="1470025"/>
          <p14:tracePt t="60198" x="7231063" y="1463675"/>
          <p14:tracePt t="60213" x="7239000" y="1463675"/>
          <p14:tracePt t="60221" x="7254875" y="1463675"/>
          <p14:tracePt t="60237" x="7269163" y="1463675"/>
          <p14:tracePt t="60251" x="7299325" y="1463675"/>
          <p14:tracePt t="60251" x="7315200" y="1455738"/>
          <p14:tracePt t="60270" x="7323138" y="1455738"/>
          <p14:tracePt t="60284" x="7337425" y="1455738"/>
          <p14:tracePt t="62081" x="7331075" y="1455738"/>
          <p14:tracePt t="62806" x="7323138" y="1455738"/>
          <p14:tracePt t="62861" x="7315200" y="1455738"/>
          <p14:tracePt t="62877" x="7307263" y="1455738"/>
          <p14:tracePt t="62893" x="7299325" y="1455738"/>
          <p14:tracePt t="62909" x="7292975" y="1455738"/>
          <p14:tracePt t="62933" x="7285038" y="1463675"/>
          <p14:tracePt t="62941" x="7277100" y="1463675"/>
          <p14:tracePt t="62950" x="7261225" y="1470025"/>
          <p14:tracePt t="62967" x="7239000" y="1470025"/>
          <p14:tracePt t="62983" x="7216775" y="1485900"/>
          <p14:tracePt t="62999" x="7178675" y="1493838"/>
          <p14:tracePt t="63016" x="7140575" y="1508125"/>
          <p14:tracePt t="63033" x="7094538" y="1516063"/>
          <p14:tracePt t="63049" x="7010400" y="1539875"/>
          <p14:tracePt t="63066" x="6873875" y="1577975"/>
          <p14:tracePt t="63082" x="6697663" y="1608138"/>
          <p14:tracePt t="63099" x="6499225" y="1638300"/>
          <p14:tracePt t="63116" x="6316663" y="1668463"/>
          <p14:tracePt t="63133" x="6142038" y="1684338"/>
          <p14:tracePt t="63133" x="6049963" y="1692275"/>
          <p14:tracePt t="63150" x="5859463" y="1714500"/>
          <p14:tracePt t="63167" x="5676900" y="1714500"/>
          <p14:tracePt t="63183" x="5502275" y="1730375"/>
          <p14:tracePt t="63199" x="5380038" y="1730375"/>
          <p14:tracePt t="63216" x="5311775" y="1736725"/>
          <p14:tracePt t="63232" x="5273675" y="1774825"/>
          <p14:tracePt t="63249" x="5241925" y="1774825"/>
          <p14:tracePt t="63265" x="5203825" y="1782763"/>
          <p14:tracePt t="63282" x="5127625" y="1798638"/>
          <p14:tracePt t="63299" x="4991100" y="1806575"/>
          <p14:tracePt t="63316" x="4838700" y="1828800"/>
          <p14:tracePt t="63332" x="4702175" y="1866900"/>
          <p14:tracePt t="63350" x="4664075" y="1874838"/>
          <p14:tracePt t="63364" x="4648200" y="1874838"/>
          <p14:tracePt t="63383" x="4640263" y="1874838"/>
          <p14:tracePt t="63445" x="4632325" y="1882775"/>
          <p14:tracePt t="63453" x="4632325" y="1889125"/>
          <p14:tracePt t="63477" x="4632325" y="1897063"/>
          <p14:tracePt t="63485" x="4640263" y="1905000"/>
          <p14:tracePt t="63501" x="4640263" y="1912938"/>
          <p14:tracePt t="63517" x="4648200" y="1912938"/>
          <p14:tracePt t="63531" x="4664075" y="1912938"/>
          <p14:tracePt t="63550" x="4686300" y="1927225"/>
          <p14:tracePt t="63564" x="4784725" y="1965325"/>
          <p14:tracePt t="63583" x="4884738" y="1965325"/>
          <p14:tracePt t="63599" x="4945063" y="1973263"/>
          <p14:tracePt t="63616" x="4983163" y="1989138"/>
          <p14:tracePt t="63632" x="4991100" y="1989138"/>
          <p14:tracePt t="63678" x="5029200" y="1989138"/>
          <p14:tracePt t="63685" x="5067300" y="1989138"/>
          <p14:tracePt t="63698" x="5121275" y="1989138"/>
          <p14:tracePt t="63715" x="5159375" y="1989138"/>
          <p14:tracePt t="63731" x="5189538" y="1989138"/>
          <p14:tracePt t="63748" x="5203825" y="1989138"/>
          <p14:tracePt t="63765" x="5211763" y="1989138"/>
          <p14:tracePt t="63782" x="5280025" y="1989138"/>
          <p14:tracePt t="63799" x="5418138" y="1989138"/>
          <p14:tracePt t="63816" x="5592763" y="1989138"/>
          <p14:tracePt t="63832" x="5761038" y="1981200"/>
          <p14:tracePt t="63848" x="5897563" y="1981200"/>
          <p14:tracePt t="63865" x="5951538" y="1981200"/>
          <p14:tracePt t="63882" x="5989638" y="1981200"/>
          <p14:tracePt t="63898" x="6027738" y="1981200"/>
          <p14:tracePt t="63914" x="6096000" y="1981200"/>
          <p14:tracePt t="63931" x="6180138" y="1981200"/>
          <p14:tracePt t="63948" x="6218238" y="1981200"/>
          <p14:tracePt t="63964" x="6278563" y="1981200"/>
          <p14:tracePt t="63982" x="6316663" y="1989138"/>
          <p14:tracePt t="63999" x="6378575" y="1989138"/>
          <p14:tracePt t="64016" x="6461125" y="1989138"/>
          <p14:tracePt t="64033" x="6499225" y="1989138"/>
          <p14:tracePt t="64048" x="6507163" y="1989138"/>
          <p14:tracePt t="64957" x="6507163" y="1997075"/>
          <p14:tracePt t="65270" x="6499225" y="1997075"/>
          <p14:tracePt t="65373" x="6492875" y="2003425"/>
          <p14:tracePt t="66430" x="6499225" y="1997075"/>
          <p14:tracePt t="66981" x="6499225" y="1981200"/>
          <p14:tracePt t="67333" x="6507163" y="1981200"/>
          <p14:tracePt t="67349" x="6523038" y="1981200"/>
          <p14:tracePt t="67421" x="6530975" y="1981200"/>
          <p14:tracePt t="67485" x="6537325" y="1981200"/>
          <p14:tracePt t="67509" x="6537325" y="1973263"/>
          <p14:tracePt t="67517" x="6545263" y="1973263"/>
          <p14:tracePt t="67528" x="6553200" y="1973263"/>
          <p14:tracePt t="67549" x="6561138" y="1973263"/>
          <p14:tracePt t="67669" x="6569075" y="1965325"/>
          <p14:tracePt t="67685" x="6583363" y="1951038"/>
          <p14:tracePt t="67694" x="6599238" y="1943100"/>
          <p14:tracePt t="67717" x="6599238" y="1935163"/>
          <p14:tracePt t="67726" x="6607175" y="1935163"/>
          <p14:tracePt t="67733" x="6637338" y="1927225"/>
          <p14:tracePt t="67744" x="6705600" y="1889125"/>
          <p14:tracePt t="67761" x="6804025" y="1851025"/>
          <p14:tracePt t="67777" x="6865938" y="1820863"/>
          <p14:tracePt t="67794" x="6888163" y="1812925"/>
          <p14:tracePt t="67810" x="6904038" y="1806575"/>
          <p14:tracePt t="67827" x="6911975" y="1806575"/>
          <p14:tracePt t="67843" x="6942138" y="1790700"/>
          <p14:tracePt t="67843" x="6950075" y="1782763"/>
          <p14:tracePt t="67862" x="6980238" y="1774825"/>
          <p14:tracePt t="67878" x="6994525" y="1760538"/>
          <p14:tracePt t="67893" x="7032625" y="1760538"/>
          <p14:tracePt t="67911" x="7040563" y="1744663"/>
          <p14:tracePt t="67928" x="7056438" y="1744663"/>
          <p14:tracePt t="67944" x="7070725" y="1744663"/>
          <p14:tracePt t="67960" x="7094538" y="1744663"/>
          <p14:tracePt t="67976" x="7108825" y="1744663"/>
          <p14:tracePt t="67993" x="7116763" y="1744663"/>
          <p14:tracePt t="68013" x="7132638" y="1736725"/>
          <p14:tracePt t="68027" x="7146925" y="1722438"/>
          <p14:tracePt t="68027" x="7146925" y="1714500"/>
          <p14:tracePt t="68048" x="7162800" y="1698625"/>
          <p14:tracePt t="68059" x="7178675" y="1668463"/>
          <p14:tracePt t="68076" x="7185025" y="1654175"/>
          <p14:tracePt t="68094" x="7192963" y="1654175"/>
          <p14:tracePt t="68111" x="7192963" y="1646238"/>
          <p14:tracePt t="68149" x="7192963" y="1638300"/>
          <p14:tracePt t="68261" x="7200900" y="1638300"/>
          <p14:tracePt t="68269" x="7192963" y="1638300"/>
          <p14:tracePt t="68525" x="7185025" y="1638300"/>
          <p14:tracePt t="68533" x="7178675" y="1638300"/>
          <p14:tracePt t="68543" x="7162800" y="1646238"/>
          <p14:tracePt t="68560" x="7154863" y="1654175"/>
          <p14:tracePt t="68577" x="7116763" y="1654175"/>
          <p14:tracePt t="68593" x="7070725" y="1660525"/>
          <p14:tracePt t="68610" x="7018338" y="1660525"/>
          <p14:tracePt t="68626" x="6972300" y="1684338"/>
          <p14:tracePt t="68643" x="6918325" y="1684338"/>
          <p14:tracePt t="68660" x="6896100" y="1684338"/>
          <p14:tracePt t="68660" x="6880225" y="1684338"/>
          <p14:tracePt t="68678" x="6865938" y="1698625"/>
          <p14:tracePt t="68692" x="6850063" y="1714500"/>
          <p14:tracePt t="68710" x="6811963" y="1722438"/>
          <p14:tracePt t="68727" x="6789738" y="1736725"/>
          <p14:tracePt t="68744" x="6759575" y="1736725"/>
          <p14:tracePt t="68760" x="6727825" y="1752600"/>
          <p14:tracePt t="68776" x="6667500" y="1768475"/>
          <p14:tracePt t="68793" x="6613525" y="1790700"/>
          <p14:tracePt t="68810" x="6575425" y="1806575"/>
          <p14:tracePt t="68826" x="6545263" y="1820863"/>
          <p14:tracePt t="68843" x="6530975" y="1828800"/>
          <p14:tracePt t="68859" x="6507163" y="1836738"/>
          <p14:tracePt t="68878" x="6492875" y="1844675"/>
          <p14:tracePt t="68892" x="6484938" y="1844675"/>
          <p14:tracePt t="68909" x="6461125" y="1858963"/>
          <p14:tracePt t="68927" x="6454775" y="1858963"/>
          <p14:tracePt t="68944" x="6438900" y="1874838"/>
          <p14:tracePt t="68959" x="6416675" y="1882775"/>
          <p14:tracePt t="68976" x="6378575" y="1897063"/>
          <p14:tracePt t="68993" x="6354763" y="1912938"/>
          <p14:tracePt t="69009" x="6340475" y="1920875"/>
          <p14:tracePt t="69027" x="6324600" y="1927225"/>
          <p14:tracePt t="69042" x="6302375" y="1935163"/>
          <p14:tracePt t="69058" x="6294438" y="1943100"/>
          <p14:tracePt t="69074" x="6294438" y="1951038"/>
          <p14:tracePt t="69091" x="6286500" y="1951038"/>
          <p14:tracePt t="69108" x="6278563" y="1958975"/>
          <p14:tracePt t="69126" x="6302375" y="1989138"/>
          <p14:tracePt t="69645" x="6302375" y="1997075"/>
          <p14:tracePt t="69653" x="6308725" y="1997075"/>
          <p14:tracePt t="69661" x="6324600" y="1997075"/>
          <p14:tracePt t="69677" x="6340475" y="1997075"/>
          <p14:tracePt t="69694" x="6354763" y="1997075"/>
          <p14:tracePt t="69708" x="6384925" y="1981200"/>
          <p14:tracePt t="69726" x="6416675" y="1965325"/>
          <p14:tracePt t="69743" x="6461125" y="1943100"/>
          <p14:tracePt t="69759" x="6561138" y="1912938"/>
          <p14:tracePt t="69776" x="6727825" y="1858963"/>
          <p14:tracePt t="69792" x="6896100" y="1806575"/>
          <p14:tracePt t="69809" x="7026275" y="1760538"/>
          <p14:tracePt t="69825" x="7086600" y="1722438"/>
          <p14:tracePt t="69842" x="7102475" y="1706563"/>
          <p14:tracePt t="69858" x="7108825" y="1698625"/>
          <p14:tracePt t="69858" x="7116763" y="1692275"/>
          <p14:tracePt t="69878" x="7140575" y="1684338"/>
          <p14:tracePt t="69891" x="7192963" y="1668463"/>
          <p14:tracePt t="69891" x="7246938" y="1646238"/>
          <p14:tracePt t="69910" x="7345363" y="1622425"/>
          <p14:tracePt t="69926" x="7407275" y="1600200"/>
          <p14:tracePt t="69942" x="7413625" y="1592263"/>
          <p14:tracePt t="69958" x="7413625" y="1584325"/>
          <p14:tracePt t="70077" x="7407275" y="1584325"/>
          <p14:tracePt t="70101" x="7399338" y="1584325"/>
          <p14:tracePt t="70109" x="7391400" y="1592263"/>
          <p14:tracePt t="70125" x="7337425" y="1638300"/>
          <p14:tracePt t="70142" x="7285038" y="1676400"/>
          <p14:tracePt t="70159" x="7162800" y="1714500"/>
          <p14:tracePt t="70175" x="7002463" y="1752600"/>
          <p14:tracePt t="70192" x="6827838" y="1782763"/>
          <p14:tracePt t="70208" x="6667500" y="1806575"/>
          <p14:tracePt t="70225" x="6569075" y="1820863"/>
          <p14:tracePt t="70242" x="6477000" y="1844675"/>
          <p14:tracePt t="70258" x="6438900" y="1851025"/>
          <p14:tracePt t="70275" x="6416675" y="1858963"/>
          <p14:tracePt t="70291" x="6378575" y="1882775"/>
          <p14:tracePt t="70308" x="6346825" y="1897063"/>
          <p14:tracePt t="70324" x="6324600" y="1912938"/>
          <p14:tracePt t="70324" x="6308725" y="1920875"/>
          <p14:tracePt t="70342" x="6302375" y="1927225"/>
          <p14:tracePt t="70381" x="6294438" y="1927225"/>
          <p14:tracePt t="70405" x="6286500" y="1927225"/>
          <p14:tracePt t="70422" x="6278563" y="1935163"/>
          <p14:tracePt t="70438" x="6278563" y="1943100"/>
          <p14:tracePt t="70445" x="6270625" y="1943100"/>
          <p14:tracePt t="70457" x="6264275" y="1951038"/>
          <p14:tracePt t="70474" x="6256338" y="1958975"/>
          <p14:tracePt t="70517" x="6248400" y="1965325"/>
          <p14:tracePt t="70533" x="6256338" y="1965325"/>
          <p14:tracePt t="70813" x="6270625" y="1965325"/>
          <p14:tracePt t="70821" x="6286500" y="1965325"/>
          <p14:tracePt t="70861" x="6294438" y="1965325"/>
          <p14:tracePt t="70877" x="6308725" y="1965325"/>
          <p14:tracePt t="70893" x="6316663" y="1965325"/>
          <p14:tracePt t="70901" x="6324600" y="1965325"/>
          <p14:tracePt t="70909" x="6332538" y="1965325"/>
          <p14:tracePt t="70933" x="6340475" y="1965325"/>
          <p14:tracePt t="70965" x="6346825" y="1965325"/>
          <p14:tracePt t="70982" x="6354763" y="1958975"/>
          <p14:tracePt t="71077" x="6370638" y="1958975"/>
          <p14:tracePt t="71093" x="6378575" y="1958975"/>
          <p14:tracePt t="71109" x="6384925" y="1958975"/>
          <p14:tracePt t="71117" x="6392863" y="1958975"/>
          <p14:tracePt t="71125" x="6400800" y="1958975"/>
          <p14:tracePt t="71165" x="6408738" y="1958975"/>
          <p14:tracePt t="71181" x="6416675" y="1958975"/>
          <p14:tracePt t="71190" x="6438900" y="1958975"/>
          <p14:tracePt t="71197" x="6461125" y="1958975"/>
          <p14:tracePt t="71207" x="6499225" y="1943100"/>
          <p14:tracePt t="71224" x="6530975" y="1943100"/>
          <p14:tracePt t="71240" x="6553200" y="1943100"/>
          <p14:tracePt t="71257" x="6569075" y="1943100"/>
          <p14:tracePt t="71274" x="6583363" y="1943100"/>
          <p14:tracePt t="71290" x="6591300" y="1943100"/>
          <p14:tracePt t="71306" x="6599238" y="1943100"/>
          <p14:tracePt t="71325" x="6613525" y="1943100"/>
          <p14:tracePt t="71342" x="6629400" y="1943100"/>
          <p14:tracePt t="71357" x="6645275" y="1943100"/>
          <p14:tracePt t="71376" x="6659563" y="1943100"/>
          <p14:tracePt t="71391" x="6667500" y="1943100"/>
          <p14:tracePt t="71408" x="6675438" y="1943100"/>
          <p14:tracePt t="71424" x="6689725" y="1935163"/>
          <p14:tracePt t="71440" x="6697663" y="1935163"/>
          <p14:tracePt t="71461" x="6713538" y="1935163"/>
          <p14:tracePt t="71477" x="6721475" y="1935163"/>
          <p14:tracePt t="71490" x="6727825" y="1935163"/>
          <p14:tracePt t="71506" x="6743700" y="1935163"/>
          <p14:tracePt t="71524" x="6759575" y="1935163"/>
          <p14:tracePt t="71540" x="6781800" y="1943100"/>
          <p14:tracePt t="71558" x="6797675" y="1943100"/>
          <p14:tracePt t="71574" x="6811963" y="1943100"/>
          <p14:tracePt t="71590" x="6827838" y="1958975"/>
          <p14:tracePt t="71629" x="6850063" y="1973263"/>
          <p14:tracePt t="71638" x="6880225" y="1973263"/>
          <p14:tracePt t="71645" x="6926263" y="1989138"/>
          <p14:tracePt t="71656" x="6988175" y="2011363"/>
          <p14:tracePt t="71673" x="7018338" y="2011363"/>
          <p14:tracePt t="71690" x="7032625" y="2003425"/>
          <p14:tracePt t="72277" x="7056438" y="1997075"/>
          <p14:tracePt t="72285" x="7070725" y="1997075"/>
          <p14:tracePt t="72293" x="7094538" y="1981200"/>
          <p14:tracePt t="72305" x="7116763" y="1981200"/>
          <p14:tracePt t="72322" x="7124700" y="1973263"/>
          <p14:tracePt t="72365" x="7124700" y="1958975"/>
          <p14:tracePt t="72397" x="7124700" y="1951038"/>
          <p14:tracePt t="72429" x="7124700" y="1943100"/>
          <p14:tracePt t="72439" x="7124700" y="1935163"/>
          <p14:tracePt t="72454" x="7132638" y="1935163"/>
          <p14:tracePt t="72461" x="7132638" y="1927225"/>
          <p14:tracePt t="72472" x="7132638" y="1920875"/>
          <p14:tracePt t="72488" x="7140575" y="1905000"/>
          <p14:tracePt t="72506" x="7140575" y="1889125"/>
          <p14:tracePt t="72522" x="7146925" y="1882775"/>
          <p14:tracePt t="72554" x="7146925" y="1866900"/>
          <p14:tracePt t="72571" x="7146925" y="1858963"/>
          <p14:tracePt t="72588" x="7146925" y="1844675"/>
          <p14:tracePt t="72605" x="7146925" y="1836738"/>
          <p14:tracePt t="72621" x="7140575" y="1836738"/>
          <p14:tracePt t="72717" x="7132638" y="1836738"/>
          <p14:tracePt t="72733" x="7124700" y="1836738"/>
          <p14:tracePt t="72741" x="7108825" y="1836738"/>
          <p14:tracePt t="72755" x="7102475" y="1836738"/>
          <p14:tracePt t="72773" x="7094538" y="1844675"/>
          <p14:tracePt t="72790" x="7086600" y="1851025"/>
          <p14:tracePt t="72806" x="7078663" y="1851025"/>
          <p14:tracePt t="72822" x="7078663" y="1858963"/>
          <p14:tracePt t="72838" x="7070725" y="1874838"/>
          <p14:tracePt t="72854" x="7070725" y="1882775"/>
          <p14:tracePt t="72877" x="7070725" y="1889125"/>
          <p14:tracePt t="72893" x="7070725" y="1897063"/>
          <p14:tracePt t="72904" x="7070725" y="1905000"/>
          <p14:tracePt t="73821" x="7078663" y="1905000"/>
          <p14:tracePt t="74069" x="7086600" y="1905000"/>
          <p14:tracePt t="74213" x="7102475" y="1905000"/>
          <p14:tracePt t="74421" x="7108825" y="1905000"/>
          <p14:tracePt t="74445" x="7116763" y="1905000"/>
          <p14:tracePt t="74525" x="7124700" y="1905000"/>
          <p14:tracePt t="74605" x="7132638" y="1905000"/>
          <p14:tracePt t="74613" x="7140575" y="1905000"/>
          <p14:tracePt t="74685" x="7154863" y="1905000"/>
          <p14:tracePt t="74693" x="7162800" y="1905000"/>
          <p14:tracePt t="74703" x="7178675" y="1897063"/>
          <p14:tracePt t="74719" x="7185025" y="1897063"/>
          <p14:tracePt t="74736" x="7192963" y="1889125"/>
          <p14:tracePt t="74753" x="7200900" y="1889125"/>
          <p14:tracePt t="74789" x="7216775" y="1889125"/>
          <p14:tracePt t="74797" x="7231063" y="1889125"/>
          <p14:tracePt t="74805" x="7246938" y="1889125"/>
          <p14:tracePt t="74819" x="7277100" y="1889125"/>
          <p14:tracePt t="74837" x="7285038" y="1889125"/>
          <p14:tracePt t="74853" x="7292975" y="1889125"/>
          <p14:tracePt t="74886" x="7307263" y="1889125"/>
          <p14:tracePt t="74909" x="7315200" y="1889125"/>
          <p14:tracePt t="74942" x="7323138" y="1889125"/>
          <p14:tracePt t="74965" x="7331075" y="1889125"/>
          <p14:tracePt t="74973" x="7353300" y="1889125"/>
          <p14:tracePt t="74986" x="7383463" y="1889125"/>
          <p14:tracePt t="75003" x="7437438" y="1889125"/>
          <p14:tracePt t="75020" x="7467600" y="1889125"/>
          <p14:tracePt t="75039" x="7489825" y="1882775"/>
          <p14:tracePt t="75077" x="7513638" y="1882775"/>
          <p14:tracePt t="75086" x="7535863" y="1882775"/>
          <p14:tracePt t="75093" x="7566025" y="1882775"/>
          <p14:tracePt t="75104" x="7597775" y="1874838"/>
          <p14:tracePt t="75120" x="7627938" y="1866900"/>
          <p14:tracePt t="75136" x="7635875" y="1866900"/>
          <p14:tracePt t="75197" x="7650163" y="1866900"/>
          <p14:tracePt t="75205" x="7673975" y="1866900"/>
          <p14:tracePt t="75219" x="7704138" y="1851025"/>
          <p14:tracePt t="75237" x="7712075" y="1851025"/>
          <p14:tracePt t="75252" x="7726363" y="1851025"/>
          <p14:tracePt t="75293" x="7742238" y="1851025"/>
          <p14:tracePt t="75309" x="7756525" y="1851025"/>
          <p14:tracePt t="75318" x="7788275" y="1851025"/>
          <p14:tracePt t="75325" x="7802563" y="1836738"/>
          <p14:tracePt t="75336" x="7802563" y="1828800"/>
          <p14:tracePt t="75533" x="7802563" y="1820863"/>
          <p14:tracePt t="75541" x="7794625" y="1820863"/>
          <p14:tracePt t="75552" x="7788275" y="1806575"/>
          <p14:tracePt t="75569" x="7764463" y="1798638"/>
          <p14:tracePt t="75586" x="7750175" y="1798638"/>
          <p14:tracePt t="75602" x="7734300" y="1790700"/>
          <p14:tracePt t="75621" x="7718425" y="1790700"/>
          <p14:tracePt t="75645" x="7688263" y="1782763"/>
          <p14:tracePt t="75654" x="7680325" y="1774825"/>
          <p14:tracePt t="75670" x="7673975" y="1774825"/>
          <p14:tracePt t="75687" x="7666038" y="1774825"/>
          <p14:tracePt t="75733" x="7658100" y="1774825"/>
          <p14:tracePt t="75741" x="7642225" y="1774825"/>
          <p14:tracePt t="75781" x="7635875" y="1774825"/>
          <p14:tracePt t="75813" x="7627938" y="1774825"/>
          <p14:tracePt t="75821" x="7620000" y="1774825"/>
          <p14:tracePt t="75835" x="7612063" y="1774825"/>
          <p14:tracePt t="75852" x="7604125" y="1774825"/>
          <p14:tracePt t="75869" x="7589838" y="1774825"/>
          <p14:tracePt t="75893" x="7573963" y="1790700"/>
          <p14:tracePt t="75918" x="7566025" y="1798638"/>
          <p14:tracePt t="75934" x="7551738" y="1806575"/>
          <p14:tracePt t="75941" x="7543800" y="1812925"/>
          <p14:tracePt t="75957" x="7535863" y="1820863"/>
          <p14:tracePt t="75989" x="7527925" y="1828800"/>
          <p14:tracePt t="76013" x="7527925" y="1836738"/>
          <p14:tracePt t="76061" x="7521575" y="1844675"/>
          <p14:tracePt t="76069" x="7521575" y="1851025"/>
          <p14:tracePt t="76102" x="7521575" y="1858963"/>
          <p14:tracePt t="76109" x="7521575" y="1866900"/>
          <p14:tracePt t="76119" x="7521575" y="1874838"/>
          <p14:tracePt t="76135" x="7521575" y="1882775"/>
          <p14:tracePt t="76152" x="7521575" y="1897063"/>
          <p14:tracePt t="76181" x="7521575" y="1905000"/>
          <p14:tracePt t="76189" x="7521575" y="1912938"/>
          <p14:tracePt t="76202" x="7527925" y="1912938"/>
          <p14:tracePt t="76218" x="7527925" y="1935163"/>
          <p14:tracePt t="76236" x="7543800" y="1951038"/>
          <p14:tracePt t="76236" x="7559675" y="1958975"/>
          <p14:tracePt t="76254" x="7566025" y="1965325"/>
          <p14:tracePt t="76268" x="7573963" y="1973263"/>
          <p14:tracePt t="76285" x="7581900" y="1981200"/>
          <p14:tracePt t="76349" x="7589838" y="1989138"/>
          <p14:tracePt t="76357" x="7597775" y="1997075"/>
          <p14:tracePt t="76368" x="7620000" y="1997075"/>
          <p14:tracePt t="76387" x="7635875" y="2003425"/>
          <p14:tracePt t="76401" x="7650163" y="2003425"/>
          <p14:tracePt t="76418" x="7658100" y="2003425"/>
          <p14:tracePt t="76434" x="7666038" y="2003425"/>
          <p14:tracePt t="76451" x="7673975" y="2003425"/>
          <p14:tracePt t="76493" x="7680325" y="2003425"/>
          <p14:tracePt t="76501" x="7696200" y="1997075"/>
          <p14:tracePt t="76518" x="7712075" y="1997075"/>
          <p14:tracePt t="76525" x="7726363" y="1997075"/>
          <p14:tracePt t="76541" x="7726363" y="1989138"/>
          <p14:tracePt t="76551" x="7726363" y="1981200"/>
          <p14:tracePt t="76568" x="7734300" y="1981200"/>
          <p14:tracePt t="76584" x="7734300" y="1973263"/>
          <p14:tracePt t="76601" x="7742238" y="1958975"/>
          <p14:tracePt t="76617" x="7742238" y="1943100"/>
          <p14:tracePt t="76653" x="7742238" y="1935163"/>
          <p14:tracePt t="76677" x="7742238" y="1927225"/>
          <p14:tracePt t="76685" x="7742238" y="1920875"/>
          <p14:tracePt t="76693" x="7742238" y="1912938"/>
          <p14:tracePt t="76702" x="7742238" y="1905000"/>
          <p14:tracePt t="76719" x="7742238" y="1889125"/>
          <p14:tracePt t="76735" x="7742238" y="1874838"/>
          <p14:tracePt t="76751" x="7742238" y="1866900"/>
          <p14:tracePt t="76782" x="7742238" y="1858963"/>
          <p14:tracePt t="76789" x="7734300" y="1858963"/>
          <p14:tracePt t="76813" x="7726363" y="1858963"/>
          <p14:tracePt t="76821" x="7718425" y="1844675"/>
          <p14:tracePt t="76837" x="7712075" y="1844675"/>
          <p14:tracePt t="76851" x="7696200" y="1844675"/>
          <p14:tracePt t="76868" x="7680325" y="1836738"/>
          <p14:tracePt t="76884" x="7666038" y="1828800"/>
          <p14:tracePt t="76901" x="7658100" y="1828800"/>
          <p14:tracePt t="76925" x="7650163" y="1828800"/>
          <p14:tracePt t="76935" x="7642225" y="1828800"/>
          <p14:tracePt t="76957" x="7635875" y="1828800"/>
          <p14:tracePt t="76973" x="7627938" y="1828800"/>
          <p14:tracePt t="76989" x="7620000" y="1828800"/>
          <p14:tracePt t="77013" x="7612063" y="1828800"/>
          <p14:tracePt t="77022" x="7604125" y="1828800"/>
          <p14:tracePt t="77053" x="7597775" y="1828800"/>
          <p14:tracePt t="77085" x="7589838" y="1828800"/>
          <p14:tracePt t="81639" x="7581900" y="1836738"/>
          <p14:tracePt t="82069" x="7573963" y="1844675"/>
          <p14:tracePt t="82078" x="7559675" y="1851025"/>
          <p14:tracePt t="82085" x="7559675" y="1866900"/>
          <p14:tracePt t="82095" x="7527925" y="1897063"/>
          <p14:tracePt t="82112" x="7505700" y="1943100"/>
          <p14:tracePt t="82129" x="7467600" y="1989138"/>
          <p14:tracePt t="82146" x="7437438" y="2011363"/>
          <p14:tracePt t="82163" x="7407275" y="2035175"/>
          <p14:tracePt t="82179" x="7369175" y="2057400"/>
          <p14:tracePt t="82196" x="7345363" y="2095500"/>
          <p14:tracePt t="82196" x="7315200" y="2103438"/>
          <p14:tracePt t="82214" x="7269163" y="2125663"/>
          <p14:tracePt t="82228" x="7178675" y="2149475"/>
          <p14:tracePt t="82247" x="7094538" y="2171700"/>
          <p14:tracePt t="82263" x="7026275" y="2201863"/>
          <p14:tracePt t="82279" x="6988175" y="2209800"/>
          <p14:tracePt t="82296" x="6964363" y="2217738"/>
          <p14:tracePt t="82313" x="6950075" y="2225675"/>
          <p14:tracePt t="82329" x="6926263" y="2239963"/>
          <p14:tracePt t="82346" x="6896100" y="2247900"/>
          <p14:tracePt t="82362" x="6835775" y="2270125"/>
          <p14:tracePt t="82379" x="6759575" y="2301875"/>
          <p14:tracePt t="82379" x="6689725" y="2316163"/>
          <p14:tracePt t="82399" x="6683375" y="2316163"/>
          <p14:tracePt t="82412" x="6583363" y="2339975"/>
          <p14:tracePt t="82412" x="6537325" y="2346325"/>
          <p14:tracePt t="82430" x="6469063" y="2370138"/>
          <p14:tracePt t="82446" x="6438900" y="2378075"/>
          <p14:tracePt t="82462" x="6400800" y="2384425"/>
          <p14:tracePt t="82478" x="6378575" y="2384425"/>
          <p14:tracePt t="82496" x="6362700" y="2384425"/>
          <p14:tracePt t="82512" x="6354763" y="2392363"/>
          <p14:tracePt t="82528" x="6346825" y="2392363"/>
          <p14:tracePt t="82545" x="6332538" y="2400300"/>
          <p14:tracePt t="82561" x="6316663" y="2400300"/>
          <p14:tracePt t="82578" x="6308725" y="2408238"/>
          <p14:tracePt t="84374" x="6308725" y="2416175"/>
          <p14:tracePt t="84533" x="6302375" y="2422525"/>
          <p14:tracePt t="84542" x="6294438" y="2422525"/>
          <p14:tracePt t="84565" x="6286500" y="2422525"/>
          <p14:tracePt t="84581" x="6278563" y="2422525"/>
          <p14:tracePt t="84613" x="6270625" y="2430463"/>
          <p14:tracePt t="84622" x="6264275" y="2430463"/>
          <p14:tracePt t="84629" x="6248400" y="2430463"/>
          <p14:tracePt t="84642" x="6218238" y="2438400"/>
          <p14:tracePt t="84660" x="6164263" y="2438400"/>
          <p14:tracePt t="84660" x="6142038" y="2438400"/>
          <p14:tracePt t="84678" x="6126163" y="2446338"/>
          <p14:tracePt t="84692" x="6049963" y="2446338"/>
          <p14:tracePt t="84711" x="6035675" y="2454275"/>
          <p14:tracePt t="84727" x="6011863" y="2454275"/>
          <p14:tracePt t="84744" x="5997575" y="2460625"/>
          <p14:tracePt t="84759" x="5965825" y="2460625"/>
          <p14:tracePt t="84777" x="5943600" y="2460625"/>
          <p14:tracePt t="84793" x="5913438" y="2460625"/>
          <p14:tracePt t="84810" x="5889625" y="2468563"/>
          <p14:tracePt t="84826" x="5859463" y="2476500"/>
          <p14:tracePt t="84843" x="5813425" y="2476500"/>
          <p14:tracePt t="84860" x="5775325" y="2476500"/>
          <p14:tracePt t="84860" x="5753100" y="2476500"/>
          <p14:tracePt t="84878" x="5745163" y="2476500"/>
          <p14:tracePt t="84894" x="5722938" y="2492375"/>
          <p14:tracePt t="84910" x="5692775" y="2492375"/>
          <p14:tracePt t="84927" x="5661025" y="2492375"/>
          <p14:tracePt t="84944" x="5630863" y="2492375"/>
          <p14:tracePt t="84960" x="5554663" y="2492375"/>
          <p14:tracePt t="84976" x="5486400" y="2492375"/>
          <p14:tracePt t="84993" x="5432425" y="2492375"/>
          <p14:tracePt t="85009" x="5402263" y="2492375"/>
          <p14:tracePt t="85026" x="5364163" y="2492375"/>
          <p14:tracePt t="85044" x="5341938" y="2492375"/>
          <p14:tracePt t="85059" x="5311775" y="2492375"/>
          <p14:tracePt t="85076" x="5249863" y="2492375"/>
          <p14:tracePt t="85076" x="5197475" y="2506663"/>
          <p14:tracePt t="85094" x="5089525" y="2506663"/>
          <p14:tracePt t="85110" x="4983163" y="2506663"/>
          <p14:tracePt t="85127" x="4876800" y="2506663"/>
          <p14:tracePt t="85143" x="4792663" y="2506663"/>
          <p14:tracePt t="85160" x="4708525" y="2506663"/>
          <p14:tracePt t="85176" x="4632325" y="2506663"/>
          <p14:tracePt t="85192" x="4525963" y="2506663"/>
          <p14:tracePt t="85209" x="4427538" y="2506663"/>
          <p14:tracePt t="85226" x="4313238" y="2514600"/>
          <p14:tracePt t="85242" x="4198938" y="2530475"/>
          <p14:tracePt t="85259" x="4054475" y="2530475"/>
          <p14:tracePt t="85276" x="3940175" y="2530475"/>
          <p14:tracePt t="85276" x="3878263" y="2530475"/>
          <p14:tracePt t="85294" x="3832225" y="2530475"/>
          <p14:tracePt t="85309" x="3679825" y="2530475"/>
          <p14:tracePt t="85327" x="3597275" y="2530475"/>
          <p14:tracePt t="85343" x="3489325" y="2530475"/>
          <p14:tracePt t="85360" x="3429000" y="2530475"/>
          <p14:tracePt t="85376" x="3336925" y="2552700"/>
          <p14:tracePt t="85394" x="3260725" y="2560638"/>
          <p14:tracePt t="85409" x="3154363" y="2560638"/>
          <p14:tracePt t="85426" x="3048000" y="2560638"/>
          <p14:tracePt t="85442" x="2903538" y="2560638"/>
          <p14:tracePt t="85459" x="2811463" y="2560638"/>
          <p14:tracePt t="85476" x="2781300" y="2560638"/>
          <p14:tracePt t="85492" x="2765425" y="2560638"/>
          <p14:tracePt t="85508" x="2751138" y="2560638"/>
          <p14:tracePt t="85533" x="2735263" y="2560638"/>
          <p14:tracePt t="85549" x="2720975" y="2560638"/>
          <p14:tracePt t="85558" x="2659063" y="2560638"/>
          <p14:tracePt t="85576" x="2598738" y="2574925"/>
          <p14:tracePt t="85592" x="2530475" y="2582863"/>
          <p14:tracePt t="85609" x="2492375" y="2582863"/>
          <p14:tracePt t="85626" x="2468563" y="2582863"/>
          <p14:tracePt t="85642" x="2430463" y="2582863"/>
          <p14:tracePt t="85659" x="2354263" y="2582863"/>
          <p14:tracePt t="85676" x="2270125" y="2582863"/>
          <p14:tracePt t="85676" x="2217738" y="2582863"/>
          <p14:tracePt t="85694" x="2155825" y="2574925"/>
          <p14:tracePt t="85708" x="2049463" y="2574925"/>
          <p14:tracePt t="85708" x="1997075" y="2574925"/>
          <p14:tracePt t="85726" x="1912938" y="2574925"/>
          <p14:tracePt t="85742" x="1836738" y="2574925"/>
          <p14:tracePt t="85759" x="1782763" y="2574925"/>
          <p14:tracePt t="85776" x="1722438" y="2560638"/>
          <p14:tracePt t="85792" x="1676400" y="2552700"/>
          <p14:tracePt t="85808" x="1638300" y="2552700"/>
          <p14:tracePt t="85826" x="1592263" y="2552700"/>
          <p14:tracePt t="85842" x="1554163" y="2552700"/>
          <p14:tracePt t="85859" x="1539875" y="2552700"/>
          <p14:tracePt t="85875" x="1485900" y="2552700"/>
          <p14:tracePt t="85875" x="1470025" y="2552700"/>
          <p14:tracePt t="85894" x="1431925" y="2552700"/>
          <p14:tracePt t="85908" x="1349375" y="2552700"/>
          <p14:tracePt t="85926" x="1317625" y="2552700"/>
          <p14:tracePt t="85943" x="1279525" y="2552700"/>
          <p14:tracePt t="85959" x="1249363" y="2552700"/>
          <p14:tracePt t="85976" x="1211263" y="2552700"/>
          <p14:tracePt t="85992" x="1196975" y="2552700"/>
          <p14:tracePt t="86008" x="1181100" y="2552700"/>
          <p14:tracePt t="86025" x="1173163" y="2552700"/>
          <p14:tracePt t="86043" x="1165225" y="2552700"/>
          <p14:tracePt t="86069" x="1150938" y="2552700"/>
          <p14:tracePt t="86077" x="1150938" y="2560638"/>
          <p14:tracePt t="86197" x="1143000" y="2560638"/>
          <p14:tracePt t="86205" x="1135063" y="2560638"/>
          <p14:tracePt t="86213" x="1127125" y="2560638"/>
          <p14:tracePt t="86224" x="1112838" y="2560638"/>
          <p14:tracePt t="86241" x="1074738" y="2568575"/>
          <p14:tracePt t="86258" x="1066800" y="2574925"/>
          <p14:tracePt t="86275" x="1050925" y="2574925"/>
          <p14:tracePt t="86293" x="1066800" y="2574925"/>
          <p14:tracePt t="86429" x="1082675" y="2574925"/>
          <p14:tracePt t="86438" x="1096963" y="2574925"/>
          <p14:tracePt t="86445" x="1112838" y="2568575"/>
          <p14:tracePt t="86457" x="1135063" y="2568575"/>
          <p14:tracePt t="86474" x="1143000" y="2560638"/>
          <p14:tracePt t="86491" x="1158875" y="2560638"/>
          <p14:tracePt t="86509" x="1173163" y="2560638"/>
          <p14:tracePt t="86525" x="1317625" y="2560638"/>
          <p14:tracePt t="86542" x="1387475" y="2560638"/>
          <p14:tracePt t="86559" x="1417638" y="2560638"/>
          <p14:tracePt t="86574" x="1425575" y="2560638"/>
          <p14:tracePt t="86621" x="1431925" y="2560638"/>
          <p14:tracePt t="86629" x="1439863" y="2560638"/>
          <p14:tracePt t="86640" x="1463675" y="2560638"/>
          <p14:tracePt t="86658" x="1493838" y="2560638"/>
          <p14:tracePt t="86674" x="1531938" y="2560638"/>
          <p14:tracePt t="86691" x="1562100" y="2560638"/>
          <p14:tracePt t="86708" x="1577975" y="2560638"/>
          <p14:tracePt t="86725" x="1584325" y="2568575"/>
          <p14:tracePt t="86742" x="1622425" y="2568575"/>
          <p14:tracePt t="86758" x="1684338" y="2568575"/>
          <p14:tracePt t="86775" x="1736725" y="2568575"/>
          <p14:tracePt t="86792" x="1768475" y="2568575"/>
          <p14:tracePt t="86808" x="1782763" y="2568575"/>
          <p14:tracePt t="86824" x="1812925" y="2568575"/>
          <p14:tracePt t="86841" x="1866900" y="2568575"/>
          <p14:tracePt t="86858" x="1989138" y="2568575"/>
          <p14:tracePt t="86874" x="2103438" y="2568575"/>
          <p14:tracePt t="86891" x="2171700" y="2568575"/>
          <p14:tracePt t="86908" x="2179638" y="2568575"/>
          <p14:tracePt t="86924" x="2187575" y="2568575"/>
          <p14:tracePt t="86965" x="2209800" y="2568575"/>
          <p14:tracePt t="86974" x="2239963" y="2568575"/>
          <p14:tracePt t="86981" x="2270125" y="2568575"/>
          <p14:tracePt t="86992" x="2378075" y="2568575"/>
          <p14:tracePt t="87008" x="2430463" y="2568575"/>
          <p14:tracePt t="87025" x="2468563" y="2568575"/>
          <p14:tracePt t="87042" x="2484438" y="2568575"/>
          <p14:tracePt t="87057" x="2530475" y="2568575"/>
          <p14:tracePt t="87074" x="2613025" y="2568575"/>
          <p14:tracePt t="87090" x="2713038" y="2568575"/>
          <p14:tracePt t="87107" x="2803525" y="2552700"/>
          <p14:tracePt t="87124" x="2841625" y="2552700"/>
          <p14:tracePt t="87141" x="2857500" y="2544763"/>
          <p14:tracePt t="87141" x="2873375" y="2544763"/>
          <p14:tracePt t="87158" x="2903538" y="2544763"/>
          <p14:tracePt t="87174" x="2955925" y="2544763"/>
          <p14:tracePt t="87191" x="3017838" y="2544763"/>
          <p14:tracePt t="87208" x="3063875" y="2544763"/>
          <p14:tracePt t="87224" x="3086100" y="2536825"/>
          <p14:tracePt t="87241" x="3101975" y="2536825"/>
          <p14:tracePt t="87257" x="3124200" y="2536825"/>
          <p14:tracePt t="87274" x="3170238" y="2536825"/>
          <p14:tracePt t="87290" x="3216275" y="2536825"/>
          <p14:tracePt t="87307" x="3306763" y="2536825"/>
          <p14:tracePt t="87324" x="3398838" y="2536825"/>
          <p14:tracePt t="87340" x="3467100" y="2536825"/>
          <p14:tracePt t="88256" x="3459163" y="2536825"/>
          <p14:tracePt t="88645" x="3451225" y="2536825"/>
          <p14:tracePt t="88661" x="3444875" y="2536825"/>
          <p14:tracePt t="88670" x="3436938" y="2536825"/>
          <p14:tracePt t="88685" x="3429000" y="2536825"/>
          <p14:tracePt t="88693" x="3421063" y="2536825"/>
          <p14:tracePt t="88705" x="3406775" y="2544763"/>
          <p14:tracePt t="88722" x="3375025" y="2560638"/>
          <p14:tracePt t="88739" x="3344863" y="2568575"/>
          <p14:tracePt t="88756" x="3322638" y="2582863"/>
          <p14:tracePt t="88772" x="3292475" y="2598738"/>
          <p14:tracePt t="88772" x="3276600" y="2598738"/>
          <p14:tracePt t="88790" x="3254375" y="2613025"/>
          <p14:tracePt t="88807" x="3222625" y="2620963"/>
          <p14:tracePt t="88823" x="3192463" y="2636838"/>
          <p14:tracePt t="88840" x="3170238" y="2644775"/>
          <p14:tracePt t="88856" x="3146425" y="2659063"/>
          <p14:tracePt t="88871" x="3124200" y="2674938"/>
          <p14:tracePt t="88888" x="3094038" y="2689225"/>
          <p14:tracePt t="88906" x="3048000" y="2705100"/>
          <p14:tracePt t="88923" x="2933700" y="2735263"/>
          <p14:tracePt t="88939" x="2797175" y="2765425"/>
          <p14:tracePt t="88956" x="2682875" y="2789238"/>
          <p14:tracePt t="88956" x="2606675" y="2803525"/>
          <p14:tracePt t="88974" x="2560638" y="2803525"/>
          <p14:tracePt t="88989" x="2422525" y="2827338"/>
          <p14:tracePt t="89007" x="2346325" y="2835275"/>
          <p14:tracePt t="89024" x="2239963" y="2857500"/>
          <p14:tracePt t="89039" x="2125663" y="2873375"/>
          <p14:tracePt t="89055" x="1981200" y="2895600"/>
          <p14:tracePt t="89071" x="1858963" y="2903538"/>
          <p14:tracePt t="89089" x="1744663" y="2925763"/>
          <p14:tracePt t="89106" x="1616075" y="2941638"/>
          <p14:tracePt t="89122" x="1508125" y="2963863"/>
          <p14:tracePt t="89139" x="1401763" y="2971800"/>
          <p14:tracePt t="89156" x="1349375" y="2987675"/>
          <p14:tracePt t="89172" x="1303338" y="2994025"/>
          <p14:tracePt t="89172" x="1295400" y="2994025"/>
          <p14:tracePt t="89190" x="1265238" y="3001963"/>
          <p14:tracePt t="89207" x="1249363" y="3001963"/>
          <p14:tracePt t="89222" x="1235075" y="3001963"/>
          <p14:tracePt t="89239" x="1203325" y="3017838"/>
          <p14:tracePt t="89256" x="1173163" y="3025775"/>
          <p14:tracePt t="89272" x="1143000" y="3040063"/>
          <p14:tracePt t="89289" x="1104900" y="3048000"/>
          <p14:tracePt t="89305" x="1120775" y="3048000"/>
          <p14:tracePt t="89399" x="1143000" y="3048000"/>
          <p14:tracePt t="89405" x="1189038" y="3048000"/>
          <p14:tracePt t="89422" x="1265238" y="3048000"/>
          <p14:tracePt t="89439" x="1325563" y="3048000"/>
          <p14:tracePt t="89456" x="1379538" y="3048000"/>
          <p14:tracePt t="89472" x="1409700" y="3048000"/>
          <p14:tracePt t="89488" x="1447800" y="3048000"/>
          <p14:tracePt t="89505" x="1501775" y="3048000"/>
          <p14:tracePt t="89522" x="1562100" y="3048000"/>
          <p14:tracePt t="89538" x="1660525" y="3048000"/>
          <p14:tracePt t="89555" x="1752600" y="3048000"/>
          <p14:tracePt t="89571" x="1836738" y="3048000"/>
          <p14:tracePt t="89588" x="1882775" y="3048000"/>
          <p14:tracePt t="89606" x="1897063" y="3048000"/>
          <p14:tracePt t="89653" x="1912938" y="3048000"/>
          <p14:tracePt t="89661" x="1935163" y="3048000"/>
          <p14:tracePt t="89671" x="1981200" y="3048000"/>
          <p14:tracePt t="89688" x="2041525" y="3048000"/>
          <p14:tracePt t="89704" x="2079625" y="3048000"/>
          <p14:tracePt t="89721" x="2103438" y="3048000"/>
          <p14:tracePt t="89738" x="2133600" y="3048000"/>
          <p14:tracePt t="89755" x="2171700" y="3048000"/>
          <p14:tracePt t="89771" x="2239963" y="3048000"/>
          <p14:tracePt t="89788" x="2378075" y="3048000"/>
          <p14:tracePt t="89806" x="2446338" y="3048000"/>
          <p14:tracePt t="89822" x="2492375" y="3048000"/>
          <p14:tracePt t="89839" x="2536825" y="3048000"/>
          <p14:tracePt t="89855" x="2582863" y="3048000"/>
          <p14:tracePt t="89872" x="2620963" y="3048000"/>
          <p14:tracePt t="89888" x="2659063" y="3055938"/>
          <p14:tracePt t="89906" x="2689225" y="3055938"/>
          <p14:tracePt t="89921" x="2735263" y="3055938"/>
          <p14:tracePt t="89938" x="2773363" y="3055938"/>
          <p14:tracePt t="89955" x="2781300" y="3055938"/>
          <p14:tracePt t="89971" x="2789238" y="3055938"/>
          <p14:tracePt t="89987" x="2797175" y="3055938"/>
          <p14:tracePt t="90004" x="2819400" y="3055938"/>
          <p14:tracePt t="90023" x="2857500" y="3055938"/>
          <p14:tracePt t="90039" x="2895600" y="3063875"/>
          <p14:tracePt t="90054" x="2925763" y="3063875"/>
          <p14:tracePt t="90071" x="2941638" y="3063875"/>
          <p14:tracePt t="90485" x="2949575" y="3063875"/>
          <p14:tracePt t="90502" x="2955925" y="3063875"/>
          <p14:tracePt t="90518" x="2963863" y="3063875"/>
          <p14:tracePt t="90533" x="2979738" y="3070225"/>
          <p14:tracePt t="90541" x="2987675" y="3070225"/>
          <p14:tracePt t="90553" x="3017838" y="3078163"/>
          <p14:tracePt t="90570" x="3063875" y="3078163"/>
          <p14:tracePt t="90587" x="3124200" y="3078163"/>
          <p14:tracePt t="90604" x="3178175" y="3078163"/>
          <p14:tracePt t="90622" x="3184525" y="3078163"/>
          <p14:tracePt t="90701" x="3192463" y="3078163"/>
          <p14:tracePt t="90718" x="3200400" y="3078163"/>
          <p14:tracePt t="90725" x="3208338" y="3078163"/>
          <p14:tracePt t="90829" x="3208338" y="3070225"/>
          <p14:tracePt t="91341" x="3216275" y="3070225"/>
          <p14:tracePt t="91365" x="3230563" y="3070225"/>
          <p14:tracePt t="91421" x="3254375" y="3070225"/>
          <p14:tracePt t="91429" x="3284538" y="3070225"/>
          <p14:tracePt t="91437" x="3306763" y="3070225"/>
          <p14:tracePt t="91452" x="3451225" y="3070225"/>
          <p14:tracePt t="91470" x="3527425" y="3070225"/>
          <p14:tracePt t="91488" x="3573463" y="3070225"/>
          <p14:tracePt t="91503" x="3611563" y="3070225"/>
          <p14:tracePt t="91520" x="3673475" y="3070225"/>
          <p14:tracePt t="91536" x="3771900" y="3070225"/>
          <p14:tracePt t="91553" x="3894138" y="3070225"/>
          <p14:tracePt t="91569" x="4000500" y="3070225"/>
          <p14:tracePt t="91586" x="4092575" y="3070225"/>
          <p14:tracePt t="91604" x="4175125" y="3070225"/>
          <p14:tracePt t="91619" x="4259263" y="3070225"/>
          <p14:tracePt t="91636" x="4389438" y="3070225"/>
          <p14:tracePt t="91636" x="4473575" y="3070225"/>
          <p14:tracePt t="91654" x="4648200" y="3070225"/>
          <p14:tracePt t="91670" x="4816475" y="3070225"/>
          <p14:tracePt t="91686" x="4945063" y="3070225"/>
          <p14:tracePt t="91703" x="5029200" y="3070225"/>
          <p14:tracePt t="91719" x="5089525" y="3070225"/>
          <p14:tracePt t="91736" x="5173663" y="3070225"/>
          <p14:tracePt t="91752" x="5303838" y="3070225"/>
          <p14:tracePt t="91769" x="5546725" y="3070225"/>
          <p14:tracePt t="91786" x="5791200" y="3070225"/>
          <p14:tracePt t="91802" x="5973763" y="3070225"/>
          <p14:tracePt t="91819" x="6080125" y="3070225"/>
          <p14:tracePt t="91836" x="6088063" y="3063875"/>
          <p14:tracePt t="91852" x="6134100" y="3055938"/>
          <p14:tracePt t="91870" x="6188075" y="3055938"/>
          <p14:tracePt t="91887" x="6278563" y="3055938"/>
          <p14:tracePt t="91904" x="6384925" y="3055938"/>
          <p14:tracePt t="91920" x="6484938" y="3055938"/>
          <p14:tracePt t="91936" x="6575425" y="3055938"/>
          <p14:tracePt t="91952" x="6667500" y="3055938"/>
          <p14:tracePt t="91969" x="6773863" y="3055938"/>
          <p14:tracePt t="91986" x="6873875" y="3055938"/>
          <p14:tracePt t="92003" x="6950075" y="3055938"/>
          <p14:tracePt t="92019" x="6956425" y="3055938"/>
          <p14:tracePt t="92036" x="6964363" y="3055938"/>
          <p14:tracePt t="92996" x="6956425" y="3055938"/>
          <p14:tracePt t="93341" x="6950075" y="3048000"/>
          <p14:tracePt t="93350" x="6942138" y="3040063"/>
          <p14:tracePt t="93366" x="6926263" y="3032125"/>
          <p14:tracePt t="93389" x="6926263" y="3025775"/>
          <p14:tracePt t="93405" x="6918325" y="3009900"/>
          <p14:tracePt t="93461" x="6918325" y="3001963"/>
          <p14:tracePt t="93477" x="6911975" y="2994025"/>
          <p14:tracePt t="93485" x="6896100" y="2971800"/>
          <p14:tracePt t="93502" x="6888163" y="2955925"/>
          <p14:tracePt t="93518" x="6880225" y="2949575"/>
          <p14:tracePt t="93535" x="6873875" y="2925763"/>
          <p14:tracePt t="93551" x="6865938" y="2911475"/>
          <p14:tracePt t="93567" x="6865938" y="2887663"/>
          <p14:tracePt t="93584" x="6850063" y="2865438"/>
          <p14:tracePt t="93601" x="6850063" y="2841625"/>
          <p14:tracePt t="93618" x="6835775" y="2811463"/>
          <p14:tracePt t="93634" x="6827838" y="2773363"/>
          <p14:tracePt t="93651" x="6819900" y="2751138"/>
          <p14:tracePt t="93667" x="6804025" y="2720975"/>
          <p14:tracePt t="93683" x="6804025" y="2705100"/>
          <p14:tracePt t="93683" x="6797675" y="2705100"/>
          <p14:tracePt t="93702" x="6797675" y="2697163"/>
          <p14:tracePt t="93718" x="6789738" y="2689225"/>
          <p14:tracePt t="93734" x="6789738" y="2682875"/>
          <p14:tracePt t="93750" x="6789738" y="2674938"/>
          <p14:tracePt t="93767" x="6781800" y="2651125"/>
          <p14:tracePt t="93783" x="6765925" y="2613025"/>
          <p14:tracePt t="93800" x="6743700" y="2582863"/>
          <p14:tracePt t="93817" x="6735763" y="2568575"/>
          <p14:tracePt t="93833" x="6727825" y="2552700"/>
          <p14:tracePt t="93850" x="6721475" y="2536825"/>
          <p14:tracePt t="93867" x="6721475" y="2530475"/>
          <p14:tracePt t="93909" x="6721475" y="2522538"/>
          <p14:tracePt t="93925" x="6713538" y="2522538"/>
          <p14:tracePt t="93934" x="6705600" y="2514600"/>
          <p14:tracePt t="93941" x="6705600" y="2506663"/>
          <p14:tracePt t="93951" x="6705600" y="2492375"/>
          <p14:tracePt t="93973" x="6697663" y="2492375"/>
          <p14:tracePt t="94093" x="6697663" y="2484438"/>
          <p14:tracePt t="94133" x="6697663" y="2476500"/>
          <p14:tracePt t="94349" x="6713538" y="2476500"/>
          <p14:tracePt t="94366" x="6727825" y="2468563"/>
          <p14:tracePt t="94373" x="6743700" y="2468563"/>
          <p14:tracePt t="94384" x="6765925" y="2460625"/>
          <p14:tracePt t="94400" x="6804025" y="2454275"/>
          <p14:tracePt t="94417" x="6827838" y="2454275"/>
          <p14:tracePt t="94433" x="6842125" y="2454275"/>
          <p14:tracePt t="97991" x="6835775" y="2446338"/>
          <p14:tracePt t="98069" x="6827838" y="2446338"/>
          <p14:tracePt t="98079" x="6819900" y="2446338"/>
          <p14:tracePt t="98085" x="6811963" y="2446338"/>
          <p14:tracePt t="98095" x="6781800" y="2446338"/>
          <p14:tracePt t="98113" x="6759575" y="2446338"/>
          <p14:tracePt t="98130" x="6743700" y="2446338"/>
          <p14:tracePt t="98146" x="6721475" y="2446338"/>
          <p14:tracePt t="98163" x="6697663" y="2430463"/>
          <p14:tracePt t="98178" x="6689725" y="2430463"/>
          <p14:tracePt t="98195" x="6683375" y="2430463"/>
          <p14:tracePt t="98212" x="6675438" y="2430463"/>
          <p14:tracePt t="98253" x="6659563" y="2430463"/>
          <p14:tracePt t="98285" x="6645275" y="2430463"/>
          <p14:tracePt t="98301" x="6621463" y="2438400"/>
          <p14:tracePt t="98309" x="6607175" y="2438400"/>
          <p14:tracePt t="98317" x="6591300" y="2438400"/>
          <p14:tracePt t="98328" x="6569075" y="2438400"/>
          <p14:tracePt t="98346" x="6561138" y="2446338"/>
          <p14:tracePt t="99246" x="6553200" y="2446338"/>
          <p14:tracePt t="99261" x="6553200" y="2438400"/>
          <p14:tracePt t="99285" x="6553200" y="2422525"/>
          <p14:tracePt t="99317" x="6553200" y="2408238"/>
          <p14:tracePt t="99349" x="6553200" y="2400300"/>
          <p14:tracePt t="99397" x="6553200" y="2392363"/>
          <p14:tracePt t="99405" x="6553200" y="2384425"/>
          <p14:tracePt t="99461" x="6553200" y="2378075"/>
          <p14:tracePt t="99477" x="6553200" y="2370138"/>
          <p14:tracePt t="99485" x="6553200" y="2362200"/>
          <p14:tracePt t="99501" x="6553200" y="2354263"/>
          <p14:tracePt t="99557" x="6545263" y="2346325"/>
          <p14:tracePt t="99573" x="6530975" y="2332038"/>
          <p14:tracePt t="99589" x="6523038" y="2324100"/>
          <p14:tracePt t="99629" x="6515100" y="2316163"/>
          <p14:tracePt t="99645" x="6515100" y="2308225"/>
          <p14:tracePt t="99669" x="6515100" y="2301875"/>
          <p14:tracePt t="99678" x="6507163" y="2301875"/>
          <p14:tracePt t="99685" x="6499225" y="2293938"/>
          <p14:tracePt t="99701" x="6499225" y="2286000"/>
          <p14:tracePt t="99733" x="6492875" y="2286000"/>
          <p14:tracePt t="99813" x="6484938" y="2286000"/>
          <p14:tracePt t="99829" x="6477000" y="2286000"/>
          <p14:tracePt t="99845" x="6461125" y="2293938"/>
          <p14:tracePt t="99869" x="6461125" y="2301875"/>
          <p14:tracePt t="99885" x="6461125" y="2308225"/>
          <p14:tracePt t="99894" x="6454775" y="2308225"/>
          <p14:tracePt t="99901" x="6454775" y="2316163"/>
          <p14:tracePt t="99933" x="6454775" y="2324100"/>
          <p14:tracePt t="99941" x="6454775" y="2332038"/>
          <p14:tracePt t="99949" x="6454775" y="2339975"/>
          <p14:tracePt t="99960" x="6454775" y="2346325"/>
          <p14:tracePt t="99977" x="6454775" y="2354263"/>
          <p14:tracePt t="99994" x="6454775" y="2362200"/>
          <p14:tracePt t="100029" x="6461125" y="2362200"/>
          <p14:tracePt t="100173" x="6469063" y="2362200"/>
          <p14:tracePt t="100205" x="6477000" y="2362200"/>
          <p14:tracePt t="100261" x="6484938" y="2362200"/>
          <p14:tracePt t="100301" x="6492875" y="2362200"/>
          <p14:tracePt t="100310" x="6499225" y="2362200"/>
          <p14:tracePt t="100421" x="6515100" y="2362200"/>
          <p14:tracePt t="100429" x="6523038" y="2362200"/>
          <p14:tracePt t="100443" x="6530975" y="2362200"/>
          <p14:tracePt t="100460" x="6537325" y="2362200"/>
          <p14:tracePt t="100476" x="6553200" y="2362200"/>
          <p14:tracePt t="100494" x="6569075" y="2362200"/>
          <p14:tracePt t="100510" x="6599238" y="2362200"/>
          <p14:tracePt t="100527" x="6621463" y="2362200"/>
          <p14:tracePt t="100543" x="6645275" y="2362200"/>
          <p14:tracePt t="100559" x="6667500" y="2362200"/>
          <p14:tracePt t="100576" x="6683375" y="2362200"/>
          <p14:tracePt t="100593" x="6697663" y="2362200"/>
          <p14:tracePt t="100613" x="6705600" y="2362200"/>
          <p14:tracePt t="100629" x="6727825" y="2362200"/>
          <p14:tracePt t="100643" x="6759575" y="2362200"/>
          <p14:tracePt t="100660" x="6773863" y="2362200"/>
          <p14:tracePt t="100676" x="6797675" y="2362200"/>
          <p14:tracePt t="100693" x="6804025" y="2370138"/>
          <p14:tracePt t="100717" x="6819900" y="2370138"/>
          <p14:tracePt t="100727" x="6850063" y="2370138"/>
          <p14:tracePt t="100744" x="6865938" y="2370138"/>
          <p14:tracePt t="100760" x="6904038" y="2384425"/>
          <p14:tracePt t="100777" x="6918325" y="2384425"/>
          <p14:tracePt t="100793" x="6956425" y="2392363"/>
          <p14:tracePt t="100810" x="7002463" y="2408238"/>
          <p14:tracePt t="100826" x="7040563" y="2416175"/>
          <p14:tracePt t="100843" x="7056438" y="2416175"/>
          <p14:tracePt t="100860" x="7064375" y="2416175"/>
          <p14:tracePt t="100973" x="7078663" y="2416175"/>
          <p14:tracePt t="100997" x="7086600" y="2408238"/>
          <p14:tracePt t="101013" x="7094538" y="2392363"/>
          <p14:tracePt t="101021" x="7094538" y="2384425"/>
          <p14:tracePt t="101037" x="7102475" y="2378075"/>
          <p14:tracePt t="101047" x="7102475" y="2370138"/>
          <p14:tracePt t="101059" x="7108825" y="2362200"/>
          <p14:tracePt t="101076" x="7108825" y="2354263"/>
          <p14:tracePt t="101092" x="7108825" y="2332038"/>
          <p14:tracePt t="101110" x="7108825" y="2293938"/>
          <p14:tracePt t="101127" x="7102475" y="2278063"/>
          <p14:tracePt t="101143" x="7094538" y="2255838"/>
          <p14:tracePt t="101160" x="7078663" y="2247900"/>
          <p14:tracePt t="101176" x="7070725" y="2239963"/>
          <p14:tracePt t="101192" x="7056438" y="2239963"/>
          <p14:tracePt t="101237" x="7048500" y="2239963"/>
          <p14:tracePt t="101261" x="7032625" y="2239963"/>
          <p14:tracePt t="101269" x="7026275" y="2239963"/>
          <p14:tracePt t="101285" x="7018338" y="2239963"/>
          <p14:tracePt t="101317" x="7010400" y="2239963"/>
          <p14:tracePt t="101333" x="6994525" y="2239963"/>
          <p14:tracePt t="101357" x="6988175" y="2247900"/>
          <p14:tracePt t="101373" x="6980238" y="2263775"/>
          <p14:tracePt t="101381" x="6980238" y="2278063"/>
          <p14:tracePt t="101397" x="6964363" y="2293938"/>
          <p14:tracePt t="101409" x="6964363" y="2301875"/>
          <p14:tracePt t="101425" x="6964363" y="2316163"/>
          <p14:tracePt t="101443" x="6964363" y="2332038"/>
          <p14:tracePt t="101459" x="6964363" y="2346325"/>
          <p14:tracePt t="101477" x="6964363" y="2354263"/>
          <p14:tracePt t="101494" x="6964363" y="2362200"/>
          <p14:tracePt t="101510" x="6964363" y="2378075"/>
          <p14:tracePt t="101527" x="6964363" y="2384425"/>
          <p14:tracePt t="101542" x="6980238" y="2400300"/>
          <p14:tracePt t="101559" x="6988175" y="2408238"/>
          <p14:tracePt t="101575" x="6994525" y="2416175"/>
          <p14:tracePt t="101597" x="7002463" y="2422525"/>
          <p14:tracePt t="101621" x="7018338" y="2430463"/>
          <p14:tracePt t="101661" x="7026275" y="2438400"/>
          <p14:tracePt t="101669" x="7032625" y="2438400"/>
          <p14:tracePt t="101677" x="7040563" y="2438400"/>
          <p14:tracePt t="101692" x="7048500" y="2438400"/>
          <p14:tracePt t="101726" x="7056438" y="2446338"/>
          <p14:tracePt t="101733" x="7064375" y="2446338"/>
          <p14:tracePt t="112428" x="7056438" y="2454275"/>
          <p14:tracePt t="112645" x="7040563" y="2454275"/>
          <p14:tracePt t="112653" x="7032625" y="2454275"/>
          <p14:tracePt t="112664" x="6964363" y="2468563"/>
          <p14:tracePt t="112681" x="6904038" y="2468563"/>
          <p14:tracePt t="112698" x="6858000" y="2484438"/>
          <p14:tracePt t="112714" x="6773863" y="2492375"/>
          <p14:tracePt t="112731" x="6705600" y="2506663"/>
          <p14:tracePt t="112747" x="6651625" y="2514600"/>
          <p14:tracePt t="112764" x="6613525" y="2522538"/>
          <p14:tracePt t="112782" x="6575425" y="2522538"/>
          <p14:tracePt t="112798" x="6575425" y="2530475"/>
          <p14:tracePt t="112813" x="6561138" y="2530475"/>
          <p14:tracePt t="112830" x="6553200" y="2530475"/>
          <p14:tracePt t="112847" x="6553200" y="2536825"/>
          <p14:tracePt t="112863" x="6530975" y="2536825"/>
          <p14:tracePt t="112880" x="6507163" y="2536825"/>
          <p14:tracePt t="112899" x="6492875" y="2536825"/>
          <p14:tracePt t="112914" x="6484938" y="2536825"/>
          <p14:tracePt t="112930" x="6477000" y="2536825"/>
          <p14:tracePt t="113477" x="6461125" y="2536825"/>
          <p14:tracePt t="113485" x="6438900" y="2552700"/>
          <p14:tracePt t="113496" x="6354763" y="2582863"/>
          <p14:tracePt t="113513" x="6218238" y="2598738"/>
          <p14:tracePt t="113530" x="6027738" y="2659063"/>
          <p14:tracePt t="113546" x="5592763" y="2751138"/>
          <p14:tracePt t="113563" x="4960938" y="2895600"/>
          <p14:tracePt t="113580" x="4365625" y="3048000"/>
          <p14:tracePt t="113580" x="4137025" y="3124200"/>
          <p14:tracePt t="113598" x="3817938" y="3162300"/>
          <p14:tracePt t="113598" x="3611563" y="3216275"/>
          <p14:tracePt t="113614" x="3314700" y="3306763"/>
          <p14:tracePt t="113630" x="3140075" y="3344863"/>
          <p14:tracePt t="113647" x="3001963" y="3421063"/>
          <p14:tracePt t="113664" x="2879725" y="3475038"/>
          <p14:tracePt t="113681" x="2781300" y="3527425"/>
          <p14:tracePt t="113696" x="2713038" y="3581400"/>
          <p14:tracePt t="113713" x="2560638" y="3641725"/>
          <p14:tracePt t="113730" x="2400300" y="3703638"/>
          <p14:tracePt t="113746" x="2225675" y="3756025"/>
          <p14:tracePt t="113763" x="2049463" y="3810000"/>
          <p14:tracePt t="113780" x="1798638" y="3870325"/>
          <p14:tracePt t="113798" x="1654175" y="3916363"/>
          <p14:tracePt t="113815" x="1508125" y="3954463"/>
          <p14:tracePt t="113830" x="1371600" y="3992563"/>
          <p14:tracePt t="113847" x="1295400" y="4030663"/>
          <p14:tracePt t="113864" x="1235075" y="4054475"/>
          <p14:tracePt t="113879" x="1189038" y="4076700"/>
          <p14:tracePt t="113898" x="1150938" y="4098925"/>
          <p14:tracePt t="113913" x="1082675" y="4122738"/>
          <p14:tracePt t="113929" x="968375" y="4175125"/>
          <p14:tracePt t="113946" x="860425" y="4206875"/>
          <p14:tracePt t="113963" x="830263" y="4213225"/>
          <p14:tracePt t="113979" x="808038" y="4237038"/>
          <p14:tracePt t="113996" x="815975" y="4237038"/>
          <p14:tracePt t="114261" x="815975" y="4229100"/>
          <p14:tracePt t="114278" x="830263" y="4229100"/>
          <p14:tracePt t="114293" x="846138" y="4221163"/>
          <p14:tracePt t="114301" x="860425" y="4221163"/>
          <p14:tracePt t="114312" x="892175" y="4206875"/>
          <p14:tracePt t="114329" x="922338" y="4183063"/>
          <p14:tracePt t="114346" x="960438" y="4168775"/>
          <p14:tracePt t="114362" x="990600" y="4152900"/>
          <p14:tracePt t="114379" x="1020763" y="4137025"/>
          <p14:tracePt t="114396" x="1044575" y="4122738"/>
          <p14:tracePt t="114396" x="1074738" y="4106863"/>
          <p14:tracePt t="114415" x="1089025" y="4084638"/>
          <p14:tracePt t="114430" x="1135063" y="4060825"/>
          <p14:tracePt t="114447" x="1227138" y="4000500"/>
          <p14:tracePt t="114463" x="1333500" y="3946525"/>
          <p14:tracePt t="114479" x="1455738" y="3878263"/>
          <p14:tracePt t="114496" x="1554163" y="3832225"/>
          <p14:tracePt t="114512" x="1592263" y="3810000"/>
          <p14:tracePt t="114529" x="1638300" y="3756025"/>
          <p14:tracePt t="114546" x="1654175" y="3756025"/>
          <p14:tracePt t="114562" x="1676400" y="3741738"/>
          <p14:tracePt t="114579" x="1722438" y="3717925"/>
          <p14:tracePt t="114596" x="1774825" y="3703638"/>
          <p14:tracePt t="114596" x="1820863" y="3679825"/>
          <p14:tracePt t="114614" x="1874838" y="3665538"/>
          <p14:tracePt t="114628" x="1981200" y="3611563"/>
          <p14:tracePt t="114647" x="2003425" y="3589338"/>
          <p14:tracePt t="114663" x="2011363" y="3573463"/>
          <p14:tracePt t="114679" x="2027238" y="3573463"/>
          <p14:tracePt t="114696" x="2035175" y="3565525"/>
          <p14:tracePt t="114713" x="2049463" y="3551238"/>
          <p14:tracePt t="114728" x="2065338" y="3551238"/>
          <p14:tracePt t="114745" x="2079625" y="3543300"/>
          <p14:tracePt t="114761" x="2087563" y="3535363"/>
          <p14:tracePt t="114845" x="2095500" y="3535363"/>
          <p14:tracePt t="114853" x="2117725" y="3527425"/>
          <p14:tracePt t="114862" x="2149475" y="3513138"/>
          <p14:tracePt t="114879" x="2171700" y="3489325"/>
          <p14:tracePt t="114896" x="2179638" y="3489325"/>
          <p14:tracePt t="114911" x="2155825" y="3489325"/>
          <p14:tracePt t="115021" x="2117725" y="3489325"/>
          <p14:tracePt t="115037" x="2095500" y="3489325"/>
          <p14:tracePt t="115046" x="2035175" y="3521075"/>
          <p14:tracePt t="115063" x="1989138" y="3527425"/>
          <p14:tracePt t="115080" x="1943100" y="3551238"/>
          <p14:tracePt t="115095" x="1866900" y="3581400"/>
          <p14:tracePt t="115111" x="1760538" y="3635375"/>
          <p14:tracePt t="115128" x="1676400" y="3649663"/>
          <p14:tracePt t="115145" x="1577975" y="3695700"/>
          <p14:tracePt t="115162" x="1485900" y="3741738"/>
          <p14:tracePt t="115178" x="1393825" y="3771900"/>
          <p14:tracePt t="115195" x="1349375" y="3794125"/>
          <p14:tracePt t="115212" x="1303338" y="3825875"/>
          <p14:tracePt t="115228" x="1279525" y="3832225"/>
          <p14:tracePt t="115246" x="1249363" y="3848100"/>
          <p14:tracePt t="115262" x="1196975" y="3878263"/>
          <p14:tracePt t="115279" x="1096963" y="3924300"/>
          <p14:tracePt t="115296" x="1020763" y="3946525"/>
          <p14:tracePt t="115312" x="960438" y="3962400"/>
          <p14:tracePt t="115328" x="930275" y="3970338"/>
          <p14:tracePt t="115345" x="914400" y="3978275"/>
          <p14:tracePt t="115361" x="884238" y="3984625"/>
          <p14:tracePt t="115378" x="846138" y="3992563"/>
          <p14:tracePt t="115395" x="815975" y="4008438"/>
          <p14:tracePt t="115395" x="792163" y="4022725"/>
          <p14:tracePt t="115414" x="777875" y="4030663"/>
          <p14:tracePt t="115427" x="769938" y="4030663"/>
          <p14:tracePt t="115445" x="784225" y="4030663"/>
          <p14:tracePt t="115541" x="808038" y="4030663"/>
          <p14:tracePt t="115549" x="822325" y="4030663"/>
          <p14:tracePt t="115560" x="846138" y="4030663"/>
          <p14:tracePt t="115578" x="906463" y="4000500"/>
          <p14:tracePt t="115596" x="990600" y="3970338"/>
          <p14:tracePt t="115611" x="1096963" y="3932238"/>
          <p14:tracePt t="115628" x="1211263" y="3902075"/>
          <p14:tracePt t="115628" x="1241425" y="3886200"/>
          <p14:tracePt t="115646" x="1273175" y="3863975"/>
          <p14:tracePt t="115661" x="1417638" y="3787775"/>
          <p14:tracePt t="115678" x="1562100" y="3725863"/>
          <p14:tracePt t="115695" x="1752600" y="3665538"/>
          <p14:tracePt t="115712" x="1958975" y="3597275"/>
          <p14:tracePt t="115728" x="2141538" y="3535363"/>
          <p14:tracePt t="115744" x="2239963" y="3482975"/>
          <p14:tracePt t="115761" x="2278063" y="3451225"/>
          <p14:tracePt t="115777" x="2324100" y="3429000"/>
          <p14:tracePt t="115794" x="2392363" y="3390900"/>
          <p14:tracePt t="115811" x="2484438" y="3352800"/>
          <p14:tracePt t="115811" x="2544763" y="3330575"/>
          <p14:tracePt t="115830" x="2606675" y="3298825"/>
          <p14:tracePt t="115844" x="2773363" y="3230563"/>
          <p14:tracePt t="115844" x="2841625" y="3192463"/>
          <p14:tracePt t="115862" x="2994025" y="3132138"/>
          <p14:tracePt t="115878" x="3124200" y="3078163"/>
          <p14:tracePt t="115895" x="3216275" y="3025775"/>
          <p14:tracePt t="115912" x="3260725" y="3009900"/>
          <p14:tracePt t="115928" x="3298825" y="2971800"/>
          <p14:tracePt t="115944" x="3344863" y="2941638"/>
          <p14:tracePt t="115961" x="3413125" y="2903538"/>
          <p14:tracePt t="115977" x="3459163" y="2873375"/>
          <p14:tracePt t="115994" x="3565525" y="2819400"/>
          <p14:tracePt t="116011" x="3657600" y="2765425"/>
          <p14:tracePt t="116027" x="3725863" y="2735263"/>
          <p14:tracePt t="116044" x="3840163" y="2651125"/>
          <p14:tracePt t="116063" x="3946525" y="2560638"/>
          <p14:tracePt t="116078" x="4000500" y="2492375"/>
          <p14:tracePt t="116095" x="4068763" y="2430463"/>
          <p14:tracePt t="116111" x="4130675" y="2384425"/>
          <p14:tracePt t="116127" x="4183063" y="2339975"/>
          <p14:tracePt t="116144" x="4244975" y="2308225"/>
          <p14:tracePt t="116160" x="4289425" y="2286000"/>
          <p14:tracePt t="116177" x="4351338" y="2247900"/>
          <p14:tracePt t="116194" x="4411663" y="2201863"/>
          <p14:tracePt t="116211" x="4441825" y="2171700"/>
          <p14:tracePt t="116227" x="4495800" y="2133600"/>
          <p14:tracePt t="116244" x="4579938" y="2079625"/>
          <p14:tracePt t="116244" x="4602163" y="2073275"/>
          <p14:tracePt t="116262" x="4716463" y="2027238"/>
          <p14:tracePt t="116278" x="4816475" y="1951038"/>
          <p14:tracePt t="116295" x="4892675" y="1905000"/>
          <p14:tracePt t="116311" x="4922838" y="1866900"/>
          <p14:tracePt t="116327" x="4975225" y="1836738"/>
          <p14:tracePt t="116344" x="5037138" y="1798638"/>
          <p14:tracePt t="116360" x="5135563" y="1730375"/>
          <p14:tracePt t="116377" x="5241925" y="1654175"/>
          <p14:tracePt t="116394" x="5334000" y="1584325"/>
          <p14:tracePt t="116412" x="5387975" y="1554163"/>
          <p14:tracePt t="116427" x="5426075" y="1524000"/>
          <p14:tracePt t="116444" x="5478463" y="1485900"/>
          <p14:tracePt t="116444" x="5494338" y="1470025"/>
          <p14:tracePt t="116462" x="5516563" y="1425575"/>
          <p14:tracePt t="116476" x="5608638" y="1355725"/>
          <p14:tracePt t="116494" x="5676900" y="1303338"/>
          <p14:tracePt t="116511" x="5722938" y="1265238"/>
          <p14:tracePt t="116528" x="5768975" y="1241425"/>
          <p14:tracePt t="116544" x="5791200" y="1219200"/>
          <p14:tracePt t="116560" x="5807075" y="1211263"/>
          <p14:tracePt t="116576" x="5837238" y="1189038"/>
          <p14:tracePt t="116594" x="5875338" y="1150938"/>
          <p14:tracePt t="116610" x="5927725" y="1120775"/>
          <p14:tracePt t="116626" x="5959475" y="1096963"/>
          <p14:tracePt t="116642" x="6019800" y="1058863"/>
          <p14:tracePt t="116659" x="6065838" y="1036638"/>
          <p14:tracePt t="116676" x="6118225" y="1012825"/>
          <p14:tracePt t="116676" x="6134100" y="1006475"/>
          <p14:tracePt t="116694" x="6134100" y="998538"/>
          <p14:tracePt t="116709" x="6142038" y="990600"/>
          <p14:tracePt t="116726" x="6126163" y="990600"/>
          <p14:tracePt t="116933" x="6111875" y="990600"/>
          <p14:tracePt t="116949" x="6103938" y="990600"/>
          <p14:tracePt t="116957" x="6088063" y="990600"/>
          <p14:tracePt t="116965" x="6065838" y="990600"/>
          <p14:tracePt t="116976" x="6011863" y="1012825"/>
          <p14:tracePt t="116993" x="5973763" y="1020763"/>
          <p14:tracePt t="117010" x="5913438" y="1050925"/>
          <p14:tracePt t="117027" x="5859463" y="1058863"/>
          <p14:tracePt t="117043" x="5807075" y="1089025"/>
          <p14:tracePt t="117060" x="5715000" y="1112838"/>
          <p14:tracePt t="117060" x="5646738" y="1135063"/>
          <p14:tracePt t="117078" x="5584825" y="1150938"/>
          <p14:tracePt t="117093" x="5464175" y="1189038"/>
          <p14:tracePt t="117110" x="5356225" y="1219200"/>
          <p14:tracePt t="117126" x="5295900" y="1265238"/>
          <p14:tracePt t="117143" x="5227638" y="1317625"/>
          <p14:tracePt t="117160" x="5143500" y="1371600"/>
          <p14:tracePt t="117176" x="5051425" y="1417638"/>
          <p14:tracePt t="117193" x="4937125" y="1493838"/>
          <p14:tracePt t="117210" x="4830763" y="1539875"/>
          <p14:tracePt t="117226" x="4716463" y="1584325"/>
          <p14:tracePt t="117243" x="4625975" y="1622425"/>
          <p14:tracePt t="117259" x="4533900" y="1654175"/>
          <p14:tracePt t="117276" x="4435475" y="1698625"/>
          <p14:tracePt t="117276" x="4381500" y="1736725"/>
          <p14:tracePt t="117294" x="4251325" y="1820863"/>
          <p14:tracePt t="117310" x="4168775" y="1874838"/>
          <p14:tracePt t="117327" x="4076700" y="1927225"/>
          <p14:tracePt t="117344" x="3992563" y="1981200"/>
          <p14:tracePt t="117359" x="3916363" y="2035175"/>
          <p14:tracePt t="117376" x="3848100" y="2057400"/>
          <p14:tracePt t="117392" x="3763963" y="2111375"/>
          <p14:tracePt t="117411" x="3673475" y="2163763"/>
          <p14:tracePt t="117426" x="3603625" y="2217738"/>
          <p14:tracePt t="117443" x="3527425" y="2263775"/>
          <p14:tracePt t="117459" x="3482975" y="2301875"/>
          <p14:tracePt t="117459" x="3459163" y="2316163"/>
          <p14:tracePt t="117478" x="3436938" y="2339975"/>
          <p14:tracePt t="117492" x="3368675" y="2378075"/>
          <p14:tracePt t="117492" x="3314700" y="2400300"/>
          <p14:tracePt t="117510" x="3238500" y="2438400"/>
          <p14:tracePt t="117527" x="3146425" y="2484438"/>
          <p14:tracePt t="117543" x="3048000" y="2514600"/>
          <p14:tracePt t="117559" x="2933700" y="2560638"/>
          <p14:tracePt t="117576" x="2857500" y="2598738"/>
          <p14:tracePt t="117592" x="2811463" y="2620963"/>
          <p14:tracePt t="117609" x="2743200" y="2659063"/>
          <p14:tracePt t="117626" x="2667000" y="2705100"/>
          <p14:tracePt t="117642" x="2530475" y="2797175"/>
          <p14:tracePt t="117660" x="2438400" y="2879725"/>
          <p14:tracePt t="117676" x="2332038" y="2971800"/>
          <p14:tracePt t="117676" x="2286000" y="2994025"/>
          <p14:tracePt t="117694" x="2193925" y="3040063"/>
          <p14:tracePt t="117710" x="2133600" y="3070225"/>
          <p14:tracePt t="117727" x="2073275" y="3101975"/>
          <p14:tracePt t="117743" x="2003425" y="3146425"/>
          <p14:tracePt t="117759" x="1905000" y="3208338"/>
          <p14:tracePt t="117776" x="1851025" y="3268663"/>
          <p14:tracePt t="117792" x="1782763" y="3298825"/>
          <p14:tracePt t="117809" x="1730375" y="3344863"/>
          <p14:tracePt t="117826" x="1660525" y="3375025"/>
          <p14:tracePt t="117842" x="1592263" y="3421063"/>
          <p14:tracePt t="117859" x="1539875" y="3444875"/>
          <p14:tracePt t="117875" x="1508125" y="3467100"/>
          <p14:tracePt t="117894" x="1493838" y="3475038"/>
          <p14:tracePt t="117894" x="1493838" y="3489325"/>
          <p14:tracePt t="117910" x="1485900" y="3497263"/>
          <p14:tracePt t="117927" x="1463675" y="3513138"/>
          <p14:tracePt t="117943" x="1439863" y="3527425"/>
          <p14:tracePt t="117959" x="1425575" y="3543300"/>
          <p14:tracePt t="117976" x="1387475" y="3565525"/>
          <p14:tracePt t="117992" x="1363663" y="3589338"/>
          <p14:tracePt t="118009" x="1317625" y="3619500"/>
          <p14:tracePt t="118026" x="1287463" y="3649663"/>
          <p14:tracePt t="118042" x="1265238" y="3665538"/>
          <p14:tracePt t="118059" x="1235075" y="3695700"/>
          <p14:tracePt t="118079" x="1219200" y="3711575"/>
          <p14:tracePt t="118093" x="1203325" y="3711575"/>
          <p14:tracePt t="118109" x="1181100" y="3733800"/>
          <p14:tracePt t="118125" x="1150938" y="3763963"/>
          <p14:tracePt t="118142" x="1120775" y="3794125"/>
          <p14:tracePt t="118159" x="1104900" y="3810000"/>
          <p14:tracePt t="118176" x="1089025" y="3832225"/>
          <p14:tracePt t="118192" x="1082675" y="3832225"/>
          <p14:tracePt t="118208" x="1066800" y="3848100"/>
          <p14:tracePt t="118226" x="1058863" y="3856038"/>
          <p14:tracePt t="118241" x="1020763" y="3894138"/>
          <p14:tracePt t="118258" x="998538" y="3924300"/>
          <p14:tracePt t="118276" x="968375" y="3932238"/>
          <p14:tracePt t="118293" x="952500" y="3946525"/>
          <p14:tracePt t="118307" x="952500" y="3970338"/>
          <p14:tracePt t="118324" x="944563" y="3970338"/>
          <p14:tracePt t="118342" x="936625" y="3992563"/>
          <p14:tracePt t="118359" x="930275" y="4000500"/>
          <p14:tracePt t="118375" x="930275" y="4008438"/>
          <p14:tracePt t="119287" x="930275" y="4016375"/>
          <p14:tracePt t="119333" x="936625" y="4022725"/>
          <p14:tracePt t="119341" x="952500" y="4038600"/>
          <p14:tracePt t="119358" x="982663" y="4060825"/>
          <p14:tracePt t="119375" x="982663" y="4076700"/>
          <p14:tracePt t="119391" x="998538" y="4098925"/>
          <p14:tracePt t="119407" x="1012825" y="4114800"/>
          <p14:tracePt t="119424" x="1020763" y="4137025"/>
          <p14:tracePt t="119441" x="1028700" y="4160838"/>
          <p14:tracePt t="119457" x="1044575" y="4175125"/>
          <p14:tracePt t="119474" x="1066800" y="4198938"/>
          <p14:tracePt t="119490" x="1074738" y="4206875"/>
          <p14:tracePt t="119507" x="1089025" y="4221163"/>
          <p14:tracePt t="119525" x="1104900" y="4237038"/>
          <p14:tracePt t="119540" x="1127125" y="4259263"/>
          <p14:tracePt t="119540" x="1143000" y="4259263"/>
          <p14:tracePt t="119558" x="1181100" y="4283075"/>
          <p14:tracePt t="119575" x="1203325" y="4283075"/>
          <p14:tracePt t="119591" x="1211263" y="4297363"/>
          <p14:tracePt t="119607" x="1235075" y="4297363"/>
          <p14:tracePt t="119623" x="1235075" y="4313238"/>
          <p14:tracePt t="119640" x="1257300" y="4321175"/>
          <p14:tracePt t="119657" x="1287463" y="4327525"/>
          <p14:tracePt t="119674" x="1311275" y="4335463"/>
          <p14:tracePt t="119690" x="1317625" y="4343400"/>
          <p14:tracePt t="119725" x="1325563" y="4351338"/>
          <p14:tracePt t="119798" x="1333500" y="4351338"/>
          <p14:tracePt t="119893" x="1333500" y="4359275"/>
          <p14:tracePt t="119965" x="1333500" y="4365625"/>
          <p14:tracePt t="119981" x="1333500" y="4359275"/>
          <p14:tracePt t="119990" x="1333500" y="4351338"/>
          <p14:tracePt t="120013" x="1325563" y="4335463"/>
          <p14:tracePt t="120029" x="1325563" y="4327525"/>
          <p14:tracePt t="120853" x="1333500" y="4321175"/>
          <p14:tracePt t="120885" x="1333500" y="4313238"/>
          <p14:tracePt t="120925" x="1341438" y="4313238"/>
          <p14:tracePt t="120941" x="1349375" y="4305300"/>
          <p14:tracePt t="120949" x="1355725" y="4297363"/>
          <p14:tracePt t="120957" x="1371600" y="4283075"/>
          <p14:tracePt t="120971" x="1387475" y="4275138"/>
          <p14:tracePt t="120988" x="1409700" y="4259263"/>
          <p14:tracePt t="121005" x="1409700" y="4251325"/>
          <p14:tracePt t="121021" x="1417638" y="4251325"/>
          <p14:tracePt t="121054" x="1417638" y="4244975"/>
          <p14:tracePt t="121063" x="1425575" y="4244975"/>
          <p14:tracePt t="121072" x="1431925" y="4229100"/>
          <p14:tracePt t="121089" x="1447800" y="4213225"/>
          <p14:tracePt t="121105" x="1455738" y="4198938"/>
          <p14:tracePt t="121122" x="1463675" y="4191000"/>
          <p14:tracePt t="121138" x="1470025" y="4191000"/>
          <p14:tracePt t="121155" x="1470025" y="4183063"/>
          <p14:tracePt t="121205" x="1470025" y="4175125"/>
          <p14:tracePt t="121222" x="1470025" y="4168775"/>
          <p14:tracePt t="121229" x="1470025" y="4160838"/>
          <p14:tracePt t="121240" x="1485900" y="4144963"/>
          <p14:tracePt t="121255" x="1493838" y="4122738"/>
          <p14:tracePt t="121272" x="1508125" y="4092575"/>
          <p14:tracePt t="121289" x="1508125" y="4084638"/>
          <p14:tracePt t="121305" x="1508125" y="4076700"/>
          <p14:tracePt t="121321" x="1516063" y="4068763"/>
          <p14:tracePt t="121339" x="1516063" y="4060825"/>
          <p14:tracePt t="121869" x="1524000" y="4060825"/>
          <p14:tracePt t="121877" x="1531938" y="4054475"/>
          <p14:tracePt t="121887" x="1539875" y="4046538"/>
          <p14:tracePt t="121905" x="1570038" y="4030663"/>
          <p14:tracePt t="121921" x="1584325" y="4016375"/>
          <p14:tracePt t="121938" x="1592263" y="4008438"/>
          <p14:tracePt t="121957" x="1600200" y="3992563"/>
          <p14:tracePt t="121981" x="1616075" y="3970338"/>
          <p14:tracePt t="121989" x="1638300" y="3954463"/>
          <p14:tracePt t="122004" x="1654175" y="3924300"/>
          <p14:tracePt t="122022" x="1654175" y="3916363"/>
          <p14:tracePt t="122045" x="1660525" y="3894138"/>
          <p14:tracePt t="122055" x="1660525" y="3886200"/>
          <p14:tracePt t="122072" x="1660525" y="3878263"/>
          <p14:tracePt t="122181" x="1660525" y="3870325"/>
          <p14:tracePt t="122189" x="1660525" y="3863975"/>
          <p14:tracePt t="122205" x="1660525" y="3856038"/>
          <p14:tracePt t="122222" x="1660525" y="3840163"/>
          <p14:tracePt t="122238" x="1660525" y="3832225"/>
          <p14:tracePt t="122277" x="1654175" y="3825875"/>
          <p14:tracePt t="122309" x="1646238" y="3825875"/>
          <p14:tracePt t="122365" x="1638300" y="3825875"/>
          <p14:tracePt t="122389" x="1622425" y="3825875"/>
          <p14:tracePt t="122405" x="1616075" y="3825875"/>
          <p14:tracePt t="122421" x="1608138" y="3825875"/>
          <p14:tracePt t="122429" x="1600200" y="3825875"/>
          <p14:tracePt t="122438" x="1592263" y="3825875"/>
          <p14:tracePt t="122470" x="1577975" y="3825875"/>
          <p14:tracePt t="123386" x="1570038" y="3825875"/>
          <p14:tracePt t="123685" x="1570038" y="3832225"/>
          <p14:tracePt t="123717" x="1562100" y="3832225"/>
          <p14:tracePt t="123733" x="1562100" y="3840163"/>
          <p14:tracePt t="123749" x="1562100" y="3848100"/>
          <p14:tracePt t="123757" x="1562100" y="3856038"/>
          <p14:tracePt t="123789" x="1562100" y="3870325"/>
          <p14:tracePt t="123821" x="1554163" y="3878263"/>
          <p14:tracePt t="123837" x="1546225" y="3878263"/>
          <p14:tracePt t="123845" x="1546225" y="3886200"/>
          <p14:tracePt t="123854" x="1546225" y="3894138"/>
          <p14:tracePt t="123870" x="1546225" y="3908425"/>
          <p14:tracePt t="123893" x="1531938" y="3924300"/>
          <p14:tracePt t="123909" x="1531938" y="3940175"/>
          <p14:tracePt t="123933" x="1531938" y="3946525"/>
          <p14:tracePt t="123981" x="1531938" y="3954463"/>
          <p14:tracePt t="124013" x="1531938" y="3962400"/>
          <p14:tracePt t="124021" x="1531938" y="3970338"/>
          <p14:tracePt t="124037" x="1531938" y="3978275"/>
          <p14:tracePt t="124063" x="1524000" y="3992563"/>
          <p14:tracePt t="124086" x="1524000" y="4000500"/>
          <p14:tracePt t="124133" x="1524000" y="4008438"/>
          <p14:tracePt t="124151" x="1524000" y="4016375"/>
          <p14:tracePt t="124165" x="1524000" y="4022725"/>
          <p14:tracePt t="124189" x="1524000" y="4030663"/>
          <p14:tracePt t="124221" x="1524000" y="4038600"/>
          <p14:tracePt t="124237" x="1524000" y="4046538"/>
          <p14:tracePt t="124253" x="1524000" y="4060825"/>
          <p14:tracePt t="124269" x="1524000" y="4068763"/>
          <p14:tracePt t="124309" x="1524000" y="4076700"/>
          <p14:tracePt t="124332" x="1524000" y="4084638"/>
          <p14:tracePt t="124349" x="1524000" y="4092575"/>
          <p14:tracePt t="124365" x="1524000" y="4098925"/>
          <p14:tracePt t="124380" x="1524000" y="4114800"/>
          <p14:tracePt t="124461" x="1524000" y="4092575"/>
          <p14:tracePt t="124637" x="1531938" y="4084638"/>
          <p14:tracePt t="124645" x="1531938" y="4076700"/>
          <p14:tracePt t="124653" x="1531938" y="4060825"/>
          <p14:tracePt t="124668" x="1554163" y="4030663"/>
          <p14:tracePt t="124686" x="1562100" y="4000500"/>
          <p14:tracePt t="124703" x="1562100" y="3992563"/>
          <p14:tracePt t="124719" x="1577975" y="3978275"/>
          <p14:tracePt t="124736" x="1577975" y="3970338"/>
          <p14:tracePt t="124766" x="1584325" y="3954463"/>
          <p14:tracePt t="124781" x="1584325" y="3946525"/>
          <p14:tracePt t="124789" x="1584325" y="3932238"/>
          <p14:tracePt t="124813" x="1584325" y="3924300"/>
          <p14:tracePt t="124853" x="1592263" y="3924300"/>
          <p14:tracePt t="124885" x="1592263" y="3916363"/>
          <p14:tracePt t="124893" x="1592263" y="3908425"/>
          <p14:tracePt t="124902" x="1592263" y="3902075"/>
          <p14:tracePt t="124918" x="1592263" y="3894138"/>
          <p14:tracePt t="124935" x="1592263" y="3878263"/>
          <p14:tracePt t="124951" x="1592263" y="3870325"/>
          <p14:tracePt t="125045" x="1592263" y="3863975"/>
          <p14:tracePt t="125053" x="1592263" y="3848100"/>
          <p14:tracePt t="125067" x="1616075" y="3794125"/>
          <p14:tracePt t="125086" x="1616075" y="3787775"/>
          <p14:tracePt t="125102" x="1608138" y="3794125"/>
          <p14:tracePt t="125493" x="1608138" y="3802063"/>
          <p14:tracePt t="125517" x="1600200" y="3810000"/>
          <p14:tracePt t="125525" x="1600200" y="3817938"/>
          <p14:tracePt t="125541" x="1600200" y="3825875"/>
          <p14:tracePt t="125551" x="1600200" y="3840163"/>
          <p14:tracePt t="125573" x="1592263" y="3856038"/>
          <p14:tracePt t="125597" x="1584325" y="3863975"/>
          <p14:tracePt t="125613" x="1584325" y="3870325"/>
          <p14:tracePt t="125629" x="1584325" y="3878263"/>
          <p14:tracePt t="125637" x="1570038" y="3886200"/>
          <p14:tracePt t="125650" x="1570038" y="3894138"/>
          <p14:tracePt t="125667" x="1570038" y="3902075"/>
          <p14:tracePt t="125683" x="1562100" y="3908425"/>
          <p14:tracePt t="125701" x="1554163" y="3916363"/>
          <p14:tracePt t="125718" x="1546225" y="3932238"/>
          <p14:tracePt t="125734" x="1546225" y="3940175"/>
          <p14:tracePt t="125751" x="1546225" y="3946525"/>
          <p14:tracePt t="125767" x="1546225" y="3954463"/>
          <p14:tracePt t="125783" x="1546225" y="3962400"/>
          <p14:tracePt t="125801" x="1546225" y="3978275"/>
          <p14:tracePt t="125817" x="1539875" y="3984625"/>
          <p14:tracePt t="125833" x="1539875" y="3992563"/>
          <p14:tracePt t="125850" x="1539875" y="4008438"/>
          <p14:tracePt t="125867" x="1539875" y="4030663"/>
          <p14:tracePt t="125884" x="1531938" y="4038600"/>
          <p14:tracePt t="125901" x="1531938" y="4046538"/>
          <p14:tracePt t="125917" x="1524000" y="4060825"/>
          <p14:tracePt t="125935" x="1524000" y="4068763"/>
          <p14:tracePt t="125957" x="1516063" y="4068763"/>
          <p14:tracePt t="125968" x="1516063" y="4084638"/>
          <p14:tracePt t="125984" x="1516063" y="4092575"/>
          <p14:tracePt t="126000" x="1516063" y="4098925"/>
          <p14:tracePt t="126016" x="1516063" y="4106863"/>
          <p14:tracePt t="126037" x="1516063" y="4114800"/>
          <p14:tracePt t="126050" x="1516063" y="4122738"/>
          <p14:tracePt t="126067" x="1516063" y="4130675"/>
          <p14:tracePt t="126084" x="1516063" y="4137025"/>
          <p14:tracePt t="126100" x="1516063" y="4144963"/>
          <p14:tracePt t="126116" x="1501775" y="4152900"/>
          <p14:tracePt t="126133" x="1501775" y="4144963"/>
          <p14:tracePt t="126341" x="1501775" y="4137025"/>
          <p14:tracePt t="126381" x="1501775" y="4130675"/>
          <p14:tracePt t="126853" x="1501775" y="4114800"/>
          <p14:tracePt t="126861" x="1508125" y="4114800"/>
          <p14:tracePt t="126869" x="1524000" y="4098925"/>
          <p14:tracePt t="126882" x="1531938" y="4098925"/>
          <p14:tracePt t="126899" x="1539875" y="4076700"/>
          <p14:tracePt t="126917" x="1546225" y="4068763"/>
          <p14:tracePt t="126932" x="1562100" y="4054475"/>
          <p14:tracePt t="126950" x="1608138" y="4016375"/>
          <p14:tracePt t="126967" x="1692275" y="3970338"/>
          <p14:tracePt t="126984" x="1752600" y="3908425"/>
          <p14:tracePt t="127000" x="1844675" y="3832225"/>
          <p14:tracePt t="127016" x="1927225" y="3741738"/>
          <p14:tracePt t="127032" x="1997075" y="3657600"/>
          <p14:tracePt t="127049" x="2073275" y="3581400"/>
          <p14:tracePt t="127067" x="2155825" y="3513138"/>
          <p14:tracePt t="127084" x="2270125" y="3451225"/>
          <p14:tracePt t="127098" x="2378075" y="3406775"/>
          <p14:tracePt t="127115" x="2522538" y="3330575"/>
          <p14:tracePt t="127131" x="2651125" y="3246438"/>
          <p14:tracePt t="127131" x="2751138" y="3192463"/>
          <p14:tracePt t="127149" x="2941638" y="3055938"/>
          <p14:tracePt t="127166" x="3094038" y="2955925"/>
          <p14:tracePt t="127183" x="3254375" y="2857500"/>
          <p14:tracePt t="127199" x="3406775" y="2759075"/>
          <p14:tracePt t="127216" x="3513138" y="2689225"/>
          <p14:tracePt t="127232" x="3627438" y="2620963"/>
          <p14:tracePt t="127249" x="3711575" y="2568575"/>
          <p14:tracePt t="127265" x="3856038" y="2498725"/>
          <p14:tracePt t="127282" x="4008438" y="2446338"/>
          <p14:tracePt t="127299" x="4130675" y="2392363"/>
          <p14:tracePt t="127299" x="4198938" y="2370138"/>
          <p14:tracePt t="127318" x="4259263" y="2346325"/>
          <p14:tracePt t="127332" x="4435475" y="2247900"/>
          <p14:tracePt t="127350" x="4525963" y="2179638"/>
          <p14:tracePt t="127367" x="4648200" y="2095500"/>
          <p14:tracePt t="127383" x="4754563" y="2019300"/>
          <p14:tracePt t="127399" x="4868863" y="1981200"/>
          <p14:tracePt t="127417" x="4975225" y="1920875"/>
          <p14:tracePt t="127432" x="5029200" y="1889125"/>
          <p14:tracePt t="127449" x="5075238" y="1851025"/>
          <p14:tracePt t="127466" x="5105400" y="1836738"/>
          <p14:tracePt t="127482" x="5159375" y="1790700"/>
          <p14:tracePt t="127499" x="5257800" y="1730375"/>
          <p14:tracePt t="127515" x="5387975" y="1638300"/>
          <p14:tracePt t="127531" x="5540375" y="1539875"/>
          <p14:tracePt t="127531" x="5630863" y="1470025"/>
          <p14:tracePt t="127549" x="5684838" y="1439863"/>
          <p14:tracePt t="127564" x="5761038" y="1363663"/>
          <p14:tracePt t="127583" x="5775325" y="1341438"/>
          <p14:tracePt t="127599" x="5807075" y="1317625"/>
          <p14:tracePt t="127614" x="5883275" y="1265238"/>
          <p14:tracePt t="127631" x="5959475" y="1203325"/>
          <p14:tracePt t="127648" x="6080125" y="1120775"/>
          <p14:tracePt t="127664" x="6202363" y="1020763"/>
          <p14:tracePt t="127681" x="6308725" y="960438"/>
          <p14:tracePt t="127698" x="6362700" y="914400"/>
          <p14:tracePt t="127714" x="6408738" y="876300"/>
          <p14:tracePt t="127731" x="6430963" y="860425"/>
          <p14:tracePt t="127748" x="6438900" y="846138"/>
          <p14:tracePt t="127765" x="6438900" y="838200"/>
          <p14:tracePt t="127885" x="6430963" y="838200"/>
          <p14:tracePt t="127910" x="6416675" y="838200"/>
          <p14:tracePt t="127925" x="6408738" y="846138"/>
          <p14:tracePt t="127934" x="6392863" y="854075"/>
          <p14:tracePt t="127949" x="6278563" y="922338"/>
          <p14:tracePt t="127967" x="6126163" y="982663"/>
          <p14:tracePt t="127983" x="5943600" y="1058863"/>
          <p14:tracePt t="127999" x="5570538" y="1211263"/>
          <p14:tracePt t="128016" x="5127625" y="1431925"/>
          <p14:tracePt t="128032" x="4686300" y="1676400"/>
          <p14:tracePt t="128048" x="4152900" y="2003425"/>
          <p14:tracePt t="128065" x="3603625" y="2339975"/>
          <p14:tracePt t="128082" x="3238500" y="2644775"/>
          <p14:tracePt t="128098" x="2674938" y="3032125"/>
          <p14:tracePt t="128115" x="2201863" y="3330575"/>
          <p14:tracePt t="128132" x="1798638" y="3581400"/>
          <p14:tracePt t="128132" x="1684338" y="3619500"/>
          <p14:tracePt t="128150" x="1546225" y="3749675"/>
          <p14:tracePt t="128166" x="1393825" y="3848100"/>
          <p14:tracePt t="128182" x="1273175" y="3946525"/>
          <p14:tracePt t="128200" x="1189038" y="4030663"/>
          <p14:tracePt t="128215" x="1120775" y="4114800"/>
          <p14:tracePt t="128232" x="1050925" y="4175125"/>
          <p14:tracePt t="128248" x="1006475" y="4251325"/>
          <p14:tracePt t="128264" x="968375" y="4313238"/>
          <p14:tracePt t="128282" x="944563" y="4351338"/>
          <p14:tracePt t="128298" x="914400" y="4381500"/>
          <p14:tracePt t="128315" x="898525" y="4419600"/>
          <p14:tracePt t="128331" x="884238" y="4449763"/>
          <p14:tracePt t="128348" x="884238" y="4473575"/>
          <p14:tracePt t="128366" x="876300" y="4479925"/>
          <p14:tracePt t="128405" x="884238" y="4473575"/>
          <p14:tracePt t="128485" x="892175" y="4473575"/>
          <p14:tracePt t="128501" x="892175" y="4465638"/>
          <p14:tracePt t="128509" x="898525" y="4465638"/>
          <p14:tracePt t="128525" x="906463" y="4465638"/>
          <p14:tracePt t="128533" x="930275" y="4457700"/>
          <p14:tracePt t="128547" x="952500" y="4449763"/>
          <p14:tracePt t="128547" x="982663" y="4435475"/>
          <p14:tracePt t="128566" x="1012825" y="4411663"/>
          <p14:tracePt t="128582" x="1044575" y="4411663"/>
          <p14:tracePt t="128599" x="1096963" y="4389438"/>
          <p14:tracePt t="128615" x="1120775" y="4365625"/>
          <p14:tracePt t="128631" x="1127125" y="4365625"/>
          <p14:tracePt t="128693" x="1135063" y="4365625"/>
          <p14:tracePt t="128701" x="1135063" y="4359275"/>
          <p14:tracePt t="128713" x="1150938" y="4351338"/>
          <p14:tracePt t="128730" x="1165225" y="4335463"/>
          <p14:tracePt t="128747" x="1181100" y="4327525"/>
          <p14:tracePt t="128765" x="1189038" y="4321175"/>
          <p14:tracePt t="128829" x="1189038" y="4305300"/>
          <p14:tracePt t="128981" x="1189038" y="4283075"/>
          <p14:tracePt t="128997" x="1189038" y="4275138"/>
          <p14:tracePt t="129014" x="1189038" y="4259263"/>
          <p14:tracePt t="129021" x="1196975" y="4259263"/>
          <p14:tracePt t="129031" x="1211263" y="4244975"/>
          <p14:tracePt t="129047" x="1227138" y="4229100"/>
          <p14:tracePt t="129063" x="1227138" y="4221163"/>
          <p14:tracePt t="130346" x="1219200" y="4221163"/>
          <p14:tracePt t="131704" x="1219200" y="4229100"/>
          <p14:tracePt t="131933" x="1227138" y="4229100"/>
          <p14:tracePt t="133943" x="1235075" y="4229100"/>
          <p14:tracePt t="134717" x="1241425" y="4229100"/>
          <p14:tracePt t="134733" x="1249363" y="4229100"/>
          <p14:tracePt t="134765" x="1257300" y="4229100"/>
          <p14:tracePt t="134781" x="1265238" y="4229100"/>
          <p14:tracePt t="134797" x="1273175" y="4229100"/>
          <p14:tracePt t="134821" x="1273175" y="4221163"/>
          <p14:tracePt t="134829" x="1279525" y="4221163"/>
          <p14:tracePt t="134841" x="1295400" y="4221163"/>
          <p14:tracePt t="134858" x="1303338" y="4221163"/>
          <p14:tracePt t="134877" x="1311275" y="4213225"/>
          <p14:tracePt t="134901" x="1311275" y="4206875"/>
          <p14:tracePt t="134909" x="1317625" y="4206875"/>
          <p14:tracePt t="134925" x="1325563" y="4206875"/>
          <p14:tracePt t="134942" x="1341438" y="4198938"/>
          <p14:tracePt t="134958" x="1341438" y="4191000"/>
          <p14:tracePt t="134975" x="1349375" y="4183063"/>
          <p14:tracePt t="134997" x="1355725" y="4175125"/>
          <p14:tracePt t="135037" x="1363663" y="4175125"/>
          <p14:tracePt t="135060" x="1363663" y="4168775"/>
          <p14:tracePt t="135093" x="1363663" y="4160838"/>
          <p14:tracePt t="135101" x="1363663" y="4152900"/>
          <p14:tracePt t="135109" x="1363663" y="4144963"/>
          <p14:tracePt t="135125" x="1363663" y="4130675"/>
          <p14:tracePt t="135142" x="1363663" y="4122738"/>
          <p14:tracePt t="135158" x="1363663" y="4106863"/>
          <p14:tracePt t="135174" x="1363663" y="4092575"/>
          <p14:tracePt t="135190" x="1363663" y="4084638"/>
          <p14:tracePt t="135206" x="1363663" y="4076700"/>
          <p14:tracePt t="135223" x="1363663" y="4068763"/>
          <p14:tracePt t="135285" x="1371600" y="4060825"/>
          <p14:tracePt t="135293" x="1371600" y="4054475"/>
          <p14:tracePt t="135309" x="1379538" y="4046538"/>
          <p14:tracePt t="135325" x="1379538" y="4038600"/>
          <p14:tracePt t="135342" x="1387475" y="4030663"/>
          <p14:tracePt t="135357" x="1387475" y="4016375"/>
          <p14:tracePt t="135375" x="1401763" y="3984625"/>
          <p14:tracePt t="135391" x="1417638" y="3954463"/>
          <p14:tracePt t="135408" x="1425575" y="3940175"/>
          <p14:tracePt t="135424" x="1439863" y="3908425"/>
          <p14:tracePt t="135440" x="1439863" y="3902075"/>
          <p14:tracePt t="135456" x="1439863" y="3894138"/>
          <p14:tracePt t="135473" x="1439863" y="3886200"/>
          <p14:tracePt t="135490" x="1439863" y="3878263"/>
          <p14:tracePt t="135541" x="1439863" y="3870325"/>
          <p14:tracePt t="135549" x="1439863" y="3856038"/>
          <p14:tracePt t="135565" x="1439863" y="3840163"/>
          <p14:tracePt t="135590" x="1431925" y="3825875"/>
          <p14:tracePt t="135597" x="1431925" y="3810000"/>
          <p14:tracePt t="135607" x="1425575" y="3810000"/>
          <p14:tracePt t="135624" x="1417638" y="3794125"/>
          <p14:tracePt t="135661" x="1409700" y="3794125"/>
          <p14:tracePt t="135693" x="1401763" y="3787775"/>
          <p14:tracePt t="135701" x="1393825" y="3787775"/>
          <p14:tracePt t="135709" x="1393825" y="3779838"/>
          <p14:tracePt t="135723" x="1371600" y="3763963"/>
          <p14:tracePt t="135740" x="1355725" y="3756025"/>
          <p14:tracePt t="135758" x="1349375" y="3749675"/>
          <p14:tracePt t="135773" x="1333500" y="3749675"/>
          <p14:tracePt t="135797" x="1325563" y="3749675"/>
          <p14:tracePt t="135821" x="1317625" y="3749675"/>
          <p14:tracePt t="135829" x="1311275" y="3749675"/>
          <p14:tracePt t="135840" x="1303338" y="3749675"/>
          <p14:tracePt t="135856" x="1295400" y="3749675"/>
          <p14:tracePt t="135873" x="1279525" y="3749675"/>
          <p14:tracePt t="135890" x="1265238" y="3749675"/>
          <p14:tracePt t="135917" x="1257300" y="3749675"/>
          <p14:tracePt t="135933" x="1241425" y="3756025"/>
          <p14:tracePt t="135949" x="1235075" y="3763963"/>
          <p14:tracePt t="135965" x="1227138" y="3771900"/>
          <p14:tracePt t="135974" x="1219200" y="3779838"/>
          <p14:tracePt t="135991" x="1211263" y="3779838"/>
          <p14:tracePt t="136007" x="1203325" y="3802063"/>
          <p14:tracePt t="136024" x="1196975" y="3810000"/>
          <p14:tracePt t="136040" x="1189038" y="3825875"/>
          <p14:tracePt t="136057" x="1181100" y="3840163"/>
          <p14:tracePt t="136073" x="1173163" y="3848100"/>
          <p14:tracePt t="136093" x="1173163" y="3863975"/>
          <p14:tracePt t="136105" x="1165225" y="3878263"/>
          <p14:tracePt t="136123" x="1165225" y="3886200"/>
          <p14:tracePt t="136139" x="1150938" y="3916363"/>
          <p14:tracePt t="136158" x="1150938" y="3924300"/>
          <p14:tracePt t="136174" x="1143000" y="3932238"/>
          <p14:tracePt t="136190" x="1127125" y="3940175"/>
          <p14:tracePt t="136207" x="1120775" y="3954463"/>
          <p14:tracePt t="136223" x="1120775" y="3970338"/>
          <p14:tracePt t="136239" x="1112838" y="3978275"/>
          <p14:tracePt t="136256" x="1112838" y="3984625"/>
          <p14:tracePt t="136272" x="1104900" y="4000500"/>
          <p14:tracePt t="136289" x="1096963" y="4016375"/>
          <p14:tracePt t="136306" x="1096963" y="4038600"/>
          <p14:tracePt t="136323" x="1089025" y="4046538"/>
          <p14:tracePt t="136339" x="1089025" y="4054475"/>
          <p14:tracePt t="136356" x="1089025" y="4060825"/>
          <p14:tracePt t="136374" x="1082675" y="4068763"/>
          <p14:tracePt t="136390" x="1082675" y="4076700"/>
          <p14:tracePt t="136414" x="1082675" y="4098925"/>
          <p14:tracePt t="136423" x="1082675" y="4106863"/>
          <p14:tracePt t="136439" x="1074738" y="4130675"/>
          <p14:tracePt t="136455" x="1074738" y="4144963"/>
          <p14:tracePt t="136472" x="1074738" y="4160838"/>
          <p14:tracePt t="136489" x="1074738" y="4175125"/>
          <p14:tracePt t="136509" x="1066800" y="4183063"/>
          <p14:tracePt t="136525" x="1066800" y="4191000"/>
          <p14:tracePt t="136581" x="1066800" y="4198938"/>
          <p14:tracePt t="136597" x="1074738" y="4206875"/>
          <p14:tracePt t="136606" x="1074738" y="4213225"/>
          <p14:tracePt t="136613" x="1082675" y="4221163"/>
          <p14:tracePt t="136623" x="1089025" y="4237038"/>
          <p14:tracePt t="136639" x="1104900" y="4259263"/>
          <p14:tracePt t="136656" x="1112838" y="4259263"/>
          <p14:tracePt t="136672" x="1120775" y="4267200"/>
          <p14:tracePt t="136689" x="1127125" y="4267200"/>
          <p14:tracePt t="136717" x="1135063" y="4267200"/>
          <p14:tracePt t="136733" x="1150938" y="4267200"/>
          <p14:tracePt t="136741" x="1165225" y="4267200"/>
          <p14:tracePt t="136755" x="1196975" y="4283075"/>
          <p14:tracePt t="136774" x="1203325" y="4283075"/>
          <p14:tracePt t="136789" x="1227138" y="4283075"/>
          <p14:tracePt t="136805" x="1241425" y="4283075"/>
          <p14:tracePt t="136823" x="1249363" y="4283075"/>
          <p14:tracePt t="136839" x="1265238" y="4283075"/>
          <p14:tracePt t="136861" x="1265238" y="4275138"/>
          <p14:tracePt t="136872" x="1273175" y="4275138"/>
          <p14:tracePt t="136889" x="1279525" y="4267200"/>
          <p14:tracePt t="136906" x="1295400" y="4267200"/>
          <p14:tracePt t="136923" x="1303338" y="4259263"/>
          <p14:tracePt t="136939" x="1311275" y="4251325"/>
          <p14:tracePt t="136956" x="1317625" y="4251325"/>
          <p14:tracePt t="136972" x="1325563" y="4244975"/>
          <p14:tracePt t="136990" x="1333500" y="4229100"/>
          <p14:tracePt t="137007" x="1349375" y="4229100"/>
          <p14:tracePt t="137023" x="1363663" y="4221163"/>
          <p14:tracePt t="137039" x="1363663" y="4206875"/>
          <p14:tracePt t="137056" x="1371600" y="4206875"/>
          <p14:tracePt t="137073" x="1371600" y="4198938"/>
          <p14:tracePt t="137089" x="1379538" y="4183063"/>
          <p14:tracePt t="137106" x="1387475" y="4175125"/>
          <p14:tracePt t="137122" x="1393825" y="4160838"/>
          <p14:tracePt t="137138" x="1393825" y="4152900"/>
          <p14:tracePt t="137154" x="1401763" y="4144963"/>
          <p14:tracePt t="137171" x="1409700" y="4130675"/>
          <p14:tracePt t="137189" x="1417638" y="4122738"/>
          <p14:tracePt t="137204" x="1425575" y="4098925"/>
          <p14:tracePt t="137222" x="1439863" y="4076700"/>
          <p14:tracePt t="137238" x="1455738" y="4054475"/>
          <p14:tracePt t="137255" x="1455738" y="4046538"/>
          <p14:tracePt t="137270" x="1463675" y="4038600"/>
          <p14:tracePt t="137287" x="1477963" y="4008438"/>
          <p14:tracePt t="137304" x="1485900" y="3992563"/>
          <p14:tracePt t="137320" x="1501775" y="3970338"/>
          <p14:tracePt t="137337" x="1508125" y="3954463"/>
          <p14:tracePt t="137355" x="1516063" y="3940175"/>
          <p14:tracePt t="137371" x="1516063" y="3932238"/>
          <p14:tracePt t="137396" x="1516063" y="3924300"/>
          <p14:tracePt t="137405" x="1516063" y="3916363"/>
          <p14:tracePt t="137428" x="1516063" y="3908425"/>
          <p14:tracePt t="137452" x="1516063" y="3902075"/>
          <p14:tracePt t="137468" x="1516063" y="3886200"/>
          <p14:tracePt t="137485" x="1516063" y="3870325"/>
          <p14:tracePt t="137492" x="1516063" y="3856038"/>
          <p14:tracePt t="137508" x="1516063" y="3840163"/>
          <p14:tracePt t="137540" x="1516063" y="3825875"/>
          <p14:tracePt t="137556" x="1501775" y="3810000"/>
          <p14:tracePt t="137564" x="1485900" y="3794125"/>
          <p14:tracePt t="137588" x="1470025" y="3779838"/>
          <p14:tracePt t="137604" x="1463675" y="3771900"/>
          <p14:tracePt t="137621" x="1455738" y="3763963"/>
          <p14:tracePt t="137637" x="1447800" y="3756025"/>
          <p14:tracePt t="137644" x="1447800" y="3749675"/>
          <p14:tracePt t="137654" x="1439863" y="3741738"/>
          <p14:tracePt t="137670" x="1431925" y="3725863"/>
          <p14:tracePt t="137687" x="1417638" y="3717925"/>
          <p14:tracePt t="137724" x="1409700" y="3711575"/>
          <p14:tracePt t="137748" x="1401763" y="3711575"/>
          <p14:tracePt t="137812" x="1393825" y="3711575"/>
          <p14:tracePt t="137860" x="1387475" y="3711575"/>
          <p14:tracePt t="137876" x="1371600" y="3711575"/>
          <p14:tracePt t="137884" x="1363663" y="3711575"/>
          <p14:tracePt t="137892" x="1355725" y="3711575"/>
          <p14:tracePt t="137904" x="1341438" y="3711575"/>
          <p14:tracePt t="137922" x="1317625" y="3711575"/>
          <p14:tracePt t="137937" x="1303338" y="3711575"/>
          <p14:tracePt t="137953" x="1273175" y="3711575"/>
          <p14:tracePt t="137953" x="1257300" y="3711575"/>
          <p14:tracePt t="137972" x="1241425" y="3711575"/>
          <p14:tracePt t="137986" x="1227138" y="3717925"/>
          <p14:tracePt t="137986" x="1219200" y="3717925"/>
          <p14:tracePt t="138005" x="1203325" y="3733800"/>
          <p14:tracePt t="138022" x="1196975" y="3733800"/>
          <p14:tracePt t="138038" x="1189038" y="3741738"/>
          <p14:tracePt t="138053" x="1181100" y="3749675"/>
          <p14:tracePt t="138069" x="1165225" y="3763963"/>
          <p14:tracePt t="138092" x="1150938" y="3771900"/>
          <p14:tracePt t="138102" x="1127125" y="3779838"/>
          <p14:tracePt t="138119" x="1112838" y="3802063"/>
          <p14:tracePt t="138136" x="1096963" y="3817938"/>
          <p14:tracePt t="138152" x="1096963" y="3825875"/>
          <p14:tracePt t="138169" x="1082675" y="3832225"/>
          <p14:tracePt t="138186" x="1082675" y="3840163"/>
          <p14:tracePt t="138202" x="1082675" y="3848100"/>
          <p14:tracePt t="138219" x="1066800" y="3856038"/>
          <p14:tracePt t="138236" x="1066800" y="3863975"/>
          <p14:tracePt t="138253" x="1050925" y="3886200"/>
          <p14:tracePt t="138270" x="1036638" y="3908425"/>
          <p14:tracePt t="138287" x="1036638" y="3924300"/>
          <p14:tracePt t="138303" x="1020763" y="3946525"/>
          <p14:tracePt t="138320" x="1020763" y="3954463"/>
          <p14:tracePt t="138336" x="1020763" y="3970338"/>
          <p14:tracePt t="138354" x="1012825" y="3984625"/>
          <p14:tracePt t="138370" x="1012825" y="3992563"/>
          <p14:tracePt t="138386" x="1006475" y="4000500"/>
          <p14:tracePt t="138412" x="1006475" y="4008438"/>
          <p14:tracePt t="138421" x="1006475" y="4022725"/>
          <p14:tracePt t="138437" x="998538" y="4046538"/>
          <p14:tracePt t="138454" x="998538" y="4054475"/>
          <p14:tracePt t="138470" x="998538" y="4076700"/>
          <p14:tracePt t="138487" x="990600" y="4084638"/>
          <p14:tracePt t="138504" x="990600" y="4092575"/>
          <p14:tracePt t="138520" x="990600" y="4098925"/>
          <p14:tracePt t="138563" x="990600" y="4114800"/>
          <p14:tracePt t="138579" x="990600" y="4122738"/>
          <p14:tracePt t="138596" x="990600" y="4130675"/>
          <p14:tracePt t="138605" x="990600" y="4137025"/>
          <p14:tracePt t="138619" x="990600" y="4144963"/>
          <p14:tracePt t="138637" x="990600" y="4160838"/>
          <p14:tracePt t="138652" x="990600" y="4175125"/>
          <p14:tracePt t="138676" x="998538" y="4183063"/>
          <p14:tracePt t="138692" x="1006475" y="4191000"/>
          <p14:tracePt t="138703" x="1006475" y="4198938"/>
          <p14:tracePt t="138724" x="1020763" y="4213225"/>
          <p14:tracePt t="138740" x="1036638" y="4221163"/>
          <p14:tracePt t="138756" x="1044575" y="4229100"/>
          <p14:tracePt t="138772" x="1058863" y="4237038"/>
          <p14:tracePt t="138786" x="1066800" y="4244975"/>
          <p14:tracePt t="138802" x="1112838" y="4275138"/>
          <p14:tracePt t="138821" x="1127125" y="4275138"/>
          <p14:tracePt t="138837" x="1150938" y="4289425"/>
          <p14:tracePt t="138854" x="1165225" y="4289425"/>
          <p14:tracePt t="138870" x="1189038" y="4305300"/>
          <p14:tracePt t="138886" x="1196975" y="4313238"/>
          <p14:tracePt t="138903" x="1211263" y="4313238"/>
          <p14:tracePt t="138920" x="1227138" y="4327525"/>
          <p14:tracePt t="138936" x="1241425" y="4327525"/>
          <p14:tracePt t="138952" x="1241425" y="4335463"/>
          <p14:tracePt t="138969" x="1249363" y="4335463"/>
          <p14:tracePt t="138988" x="1257300" y="4335463"/>
          <p14:tracePt t="139002" x="1265238" y="4335463"/>
          <p14:tracePt t="139019" x="1287463" y="4335463"/>
          <p14:tracePt t="139037" x="1303338" y="4335463"/>
          <p14:tracePt t="139054" x="1311275" y="4335463"/>
          <p14:tracePt t="139092" x="1317625" y="4335463"/>
          <p14:tracePt t="139100" x="1325563" y="4335463"/>
          <p14:tracePt t="139108" x="1333500" y="4327525"/>
          <p14:tracePt t="139118" x="1355725" y="4321175"/>
          <p14:tracePt t="139135" x="1363663" y="4305300"/>
          <p14:tracePt t="139152" x="1379538" y="4297363"/>
          <p14:tracePt t="139169" x="1393825" y="4289425"/>
          <p14:tracePt t="139185" x="1401763" y="4283075"/>
          <p14:tracePt t="139202" x="1417638" y="4267200"/>
          <p14:tracePt t="139218" x="1425575" y="4259263"/>
          <p14:tracePt t="139237" x="1431925" y="4251325"/>
          <p14:tracePt t="139252" x="1431925" y="4244975"/>
          <p14:tracePt t="139285" x="1431925" y="4237038"/>
          <p14:tracePt t="139301" x="1431925" y="4229100"/>
          <p14:tracePt t="139308" x="1431925" y="4221163"/>
          <p14:tracePt t="139332" x="1431925" y="4213225"/>
          <p14:tracePt t="139380" x="1431925" y="4206875"/>
          <p14:tracePt t="139396" x="1431925" y="4191000"/>
          <p14:tracePt t="139420" x="1431925" y="4183063"/>
          <p14:tracePt t="139436" x="1431925" y="4175125"/>
          <p14:tracePt t="139452" x="1431925" y="4168775"/>
          <p14:tracePt t="139460" x="1431925" y="4160838"/>
          <p14:tracePt t="139469" x="1431925" y="4152900"/>
          <p14:tracePt t="139486" x="1439863" y="4137025"/>
          <p14:tracePt t="139502" x="1439863" y="4122738"/>
          <p14:tracePt t="139518" x="1447800" y="4106863"/>
          <p14:tracePt t="139535" x="1455738" y="4084638"/>
          <p14:tracePt t="139551" x="1455738" y="4076700"/>
          <p14:tracePt t="139567" x="1463675" y="4054475"/>
          <p14:tracePt t="139585" x="1463675" y="4046538"/>
          <p14:tracePt t="139601" x="1463675" y="4038600"/>
          <p14:tracePt t="139618" x="1470025" y="4022725"/>
          <p14:tracePt t="139635" x="1470025" y="4008438"/>
          <p14:tracePt t="139660" x="1477963" y="4008438"/>
          <p14:tracePt t="139676" x="1477963" y="4000500"/>
          <p14:tracePt t="139686" x="1477963" y="3992563"/>
          <p14:tracePt t="139732" x="1477963" y="3984625"/>
          <p14:tracePt t="139740" x="1477963" y="3978275"/>
          <p14:tracePt t="139751" x="1477963" y="3970338"/>
          <p14:tracePt t="139772" x="1477963" y="3954463"/>
          <p14:tracePt t="139796" x="1477963" y="3932238"/>
          <p14:tracePt t="139804" x="1470025" y="3924300"/>
          <p14:tracePt t="139818" x="1463675" y="3908425"/>
          <p14:tracePt t="139818" x="1463675" y="3902075"/>
          <p14:tracePt t="139837" x="1455738" y="3886200"/>
          <p14:tracePt t="139851" x="1447800" y="3870325"/>
          <p14:tracePt t="139868" x="1439863" y="3863975"/>
          <p14:tracePt t="139885" x="1431925" y="3856038"/>
          <p14:tracePt t="139902" x="1425575" y="3840163"/>
          <p14:tracePt t="139919" x="1417638" y="3832225"/>
          <p14:tracePt t="139935" x="1409700" y="3825875"/>
          <p14:tracePt t="139951" x="1401763" y="3817938"/>
          <p14:tracePt t="139972" x="1393825" y="3817938"/>
          <p14:tracePt t="140068" x="1387475" y="3817938"/>
          <p14:tracePt t="140084" x="1371600" y="3817938"/>
          <p14:tracePt t="140164" x="1363663" y="3810000"/>
          <p14:tracePt t="140180" x="1355725" y="3810000"/>
          <p14:tracePt t="140236" x="1349375" y="3810000"/>
          <p14:tracePt t="140244" x="1341438" y="3810000"/>
          <p14:tracePt t="140252" x="1333500" y="3810000"/>
          <p14:tracePt t="140269" x="1325563" y="3810000"/>
          <p14:tracePt t="140286" x="1317625" y="3810000"/>
          <p14:tracePt t="140308" x="1303338" y="3810000"/>
          <p14:tracePt t="140324" x="1295400" y="3817938"/>
          <p14:tracePt t="140340" x="1279525" y="3825875"/>
          <p14:tracePt t="140355" x="1273175" y="3825875"/>
          <p14:tracePt t="140379" x="1265238" y="3825875"/>
          <p14:tracePt t="140387" x="1257300" y="3840163"/>
          <p14:tracePt t="140404" x="1241425" y="3840163"/>
          <p14:tracePt t="140420" x="1241425" y="3848100"/>
          <p14:tracePt t="140436" x="1227138" y="3848100"/>
          <p14:tracePt t="140450" x="1211263" y="3863975"/>
          <p14:tracePt t="140469" x="1203325" y="3870325"/>
          <p14:tracePt t="140485" x="1196975" y="3878263"/>
          <p14:tracePt t="140502" x="1189038" y="3886200"/>
          <p14:tracePt t="140518" x="1173163" y="3902075"/>
          <p14:tracePt t="140534" x="1165225" y="3916363"/>
          <p14:tracePt t="140550" x="1150938" y="3940175"/>
          <p14:tracePt t="140568" x="1143000" y="3946525"/>
          <p14:tracePt t="140584" x="1127125" y="3970338"/>
          <p14:tracePt t="140601" x="1112838" y="3970338"/>
          <p14:tracePt t="140618" x="1112838" y="3978275"/>
          <p14:tracePt t="140634" x="1104900" y="3984625"/>
          <p14:tracePt t="140650" x="1089025" y="4000500"/>
          <p14:tracePt t="140669" x="1082675" y="4008438"/>
          <p14:tracePt t="140685" x="1066800" y="4022725"/>
          <p14:tracePt t="140708" x="1066800" y="4030663"/>
          <p14:tracePt t="140732" x="1058863" y="4046538"/>
          <p14:tracePt t="140740" x="1050925" y="4046538"/>
          <p14:tracePt t="140756" x="1050925" y="4054475"/>
          <p14:tracePt t="140767" x="1044575" y="4068763"/>
          <p14:tracePt t="140786" x="1044575" y="4084638"/>
          <p14:tracePt t="140801" x="1028700" y="4092575"/>
          <p14:tracePt t="140817" x="1028700" y="4106863"/>
          <p14:tracePt t="140834" x="1028700" y="4114800"/>
          <p14:tracePt t="140850" x="1028700" y="4122738"/>
          <p14:tracePt t="140867" x="1020763" y="4137025"/>
          <p14:tracePt t="140885" x="1020763" y="4152900"/>
          <p14:tracePt t="140901" x="1020763" y="4160838"/>
          <p14:tracePt t="140918" x="1012825" y="4175125"/>
          <p14:tracePt t="140934" x="1012825" y="4191000"/>
          <p14:tracePt t="140950" x="1012825" y="4198938"/>
          <p14:tracePt t="140972" x="1012825" y="4206875"/>
          <p14:tracePt t="141012" x="1012825" y="4213225"/>
          <p14:tracePt t="141067" x="1012825" y="4221163"/>
          <p14:tracePt t="141093" x="1020763" y="4221163"/>
          <p14:tracePt t="141100" x="1028700" y="4229100"/>
          <p14:tracePt t="141108" x="1036638" y="4229100"/>
          <p14:tracePt t="141117" x="1036638" y="4237038"/>
          <p14:tracePt t="141134" x="1058863" y="4244975"/>
          <p14:tracePt t="141151" x="1066800" y="4244975"/>
          <p14:tracePt t="141172" x="1074738" y="4244975"/>
          <p14:tracePt t="141188" x="1082675" y="4244975"/>
          <p14:tracePt t="141200" x="1089025" y="4251325"/>
          <p14:tracePt t="141216" x="1112838" y="4251325"/>
          <p14:tracePt t="141233" x="1120775" y="4259263"/>
          <p14:tracePt t="141250" x="1127125" y="4267200"/>
          <p14:tracePt t="141266" x="1135063" y="4267200"/>
          <p14:tracePt t="141283" x="1150938" y="4267200"/>
          <p14:tracePt t="141308" x="1158875" y="4267200"/>
          <p14:tracePt t="141317" x="1173163" y="4267200"/>
          <p14:tracePt t="141334" x="1181100" y="4267200"/>
          <p14:tracePt t="141350" x="1189038" y="4267200"/>
          <p14:tracePt t="141404" x="1196975" y="4267200"/>
          <p14:tracePt t="141412" x="1203325" y="4267200"/>
          <p14:tracePt t="141421" x="1211263" y="4267200"/>
          <p14:tracePt t="141436" x="1219200" y="4275138"/>
          <p14:tracePt t="141452" x="1227138" y="4275138"/>
          <p14:tracePt t="141500" x="1235075" y="4275138"/>
          <p14:tracePt t="143317" x="1235075" y="4259263"/>
          <p14:tracePt t="143892" x="1235075" y="4251325"/>
          <p14:tracePt t="143940" x="1241425" y="4251325"/>
          <p14:tracePt t="143948" x="1279525" y="4237038"/>
          <p14:tracePt t="143965" x="1333500" y="4221163"/>
          <p14:tracePt t="143982" x="1371600" y="4198938"/>
          <p14:tracePt t="143998" x="1409700" y="4144963"/>
          <p14:tracePt t="144015" x="1455738" y="4122738"/>
          <p14:tracePt t="144031" x="1501775" y="4106863"/>
          <p14:tracePt t="144047" x="1570038" y="4092575"/>
          <p14:tracePt t="144064" x="1638300" y="4076700"/>
          <p14:tracePt t="144082" x="1676400" y="4068763"/>
          <p14:tracePt t="144098" x="1692275" y="4060825"/>
          <p14:tracePt t="144114" x="1752600" y="4054475"/>
          <p14:tracePt t="144131" x="1790700" y="4046538"/>
          <p14:tracePt t="144131" x="1812925" y="4046538"/>
          <p14:tracePt t="144149" x="1858963" y="4030663"/>
          <p14:tracePt t="144165" x="1927225" y="4022725"/>
          <p14:tracePt t="144181" x="2019300" y="4000500"/>
          <p14:tracePt t="144198" x="2095500" y="3984625"/>
          <p14:tracePt t="144214" x="2141538" y="3984625"/>
          <p14:tracePt t="144231" x="2187575" y="3970338"/>
          <p14:tracePt t="144247" x="2232025" y="3970338"/>
          <p14:tracePt t="144264" x="2293938" y="3992563"/>
          <p14:tracePt t="144281" x="2346325" y="3992563"/>
          <p14:tracePt t="144297" x="2416175" y="4022725"/>
          <p14:tracePt t="144314" x="2492375" y="4046538"/>
          <p14:tracePt t="144331" x="2636838" y="4092575"/>
          <p14:tracePt t="144347" x="2811463" y="4137025"/>
          <p14:tracePt t="144365" x="2849563" y="4144963"/>
          <p14:tracePt t="144381" x="2849563" y="4152900"/>
          <p14:tracePt t="144420" x="2865438" y="4168775"/>
          <p14:tracePt t="144452" x="2865438" y="4183063"/>
          <p14:tracePt t="144468" x="2865438" y="4198938"/>
          <p14:tracePt t="144476" x="2879725" y="4206875"/>
          <p14:tracePt t="144484" x="2879725" y="4213225"/>
          <p14:tracePt t="147164" x="2887663" y="4213225"/>
          <p14:tracePt t="149933" x="2895600" y="4213225"/>
          <p14:tracePt t="150460" x="2903538" y="4213225"/>
          <p14:tracePt t="150500" x="2911475" y="4213225"/>
          <p14:tracePt t="150524" x="2917825" y="4213225"/>
          <p14:tracePt t="150532" x="2925763" y="4213225"/>
          <p14:tracePt t="150541" x="2933700" y="4213225"/>
          <p14:tracePt t="150558" x="2963863" y="4213225"/>
          <p14:tracePt t="150574" x="2994025" y="4213225"/>
          <p14:tracePt t="150591" x="3048000" y="4213225"/>
          <p14:tracePt t="150607" x="3101975" y="4213225"/>
          <p14:tracePt t="150624" x="3132138" y="4213225"/>
          <p14:tracePt t="150640" x="3170238" y="4221163"/>
          <p14:tracePt t="150657" x="3200400" y="4221163"/>
          <p14:tracePt t="150674" x="3254375" y="4229100"/>
          <p14:tracePt t="150674" x="3268663" y="4237038"/>
          <p14:tracePt t="150692" x="3276600" y="4237038"/>
          <p14:tracePt t="150707" x="3330575" y="4251325"/>
          <p14:tracePt t="150725" x="3368675" y="4251325"/>
          <p14:tracePt t="150741" x="3451225" y="4259263"/>
          <p14:tracePt t="150758" x="3521075" y="4259263"/>
          <p14:tracePt t="150774" x="3535363" y="4259263"/>
          <p14:tracePt t="150791" x="3543300" y="4259263"/>
          <p14:tracePt t="150852" x="3551238" y="4259263"/>
          <p14:tracePt t="150860" x="3565525" y="4267200"/>
          <p14:tracePt t="150873" x="3581400" y="4267200"/>
          <p14:tracePt t="150890" x="3589338" y="4267200"/>
          <p14:tracePt t="150932" x="3619500" y="4267200"/>
          <p14:tracePt t="150956" x="3657600" y="4267200"/>
          <p14:tracePt t="150964" x="3679825" y="4267200"/>
          <p14:tracePt t="150974" x="3711575" y="4267200"/>
          <p14:tracePt t="152762" x="3711575" y="4251325"/>
          <p14:tracePt t="152924" x="3717925" y="4244975"/>
          <p14:tracePt t="152940" x="3717925" y="4237038"/>
          <p14:tracePt t="152980" x="3717925" y="4229100"/>
          <p14:tracePt t="153004" x="3725863" y="4221163"/>
          <p14:tracePt t="153012" x="3725863" y="4213225"/>
          <p14:tracePt t="153917" x="3733800" y="4206875"/>
          <p14:tracePt t="154116" x="3733800" y="4198938"/>
          <p14:tracePt t="154124" x="3741738" y="4183063"/>
          <p14:tracePt t="154140" x="3741738" y="4168775"/>
          <p14:tracePt t="154153" x="3741738" y="4152900"/>
          <p14:tracePt t="154170" x="3749675" y="4137025"/>
          <p14:tracePt t="154187" x="3749675" y="4084638"/>
          <p14:tracePt t="154205" x="3749675" y="4068763"/>
          <p14:tracePt t="154205" x="3756025" y="4054475"/>
          <p14:tracePt t="154221" x="3756025" y="4008438"/>
          <p14:tracePt t="154238" x="3756025" y="3970338"/>
          <p14:tracePt t="154254" x="3756025" y="3932238"/>
          <p14:tracePt t="154271" x="3756025" y="3916363"/>
          <p14:tracePt t="154286" x="3756025" y="3902075"/>
          <p14:tracePt t="154303" x="3756025" y="3886200"/>
          <p14:tracePt t="154320" x="3756025" y="3870325"/>
          <p14:tracePt t="154337" x="3756025" y="3856038"/>
          <p14:tracePt t="154356" x="3756025" y="3848100"/>
          <p14:tracePt t="154370" x="3756025" y="3825875"/>
          <p14:tracePt t="154370" x="3756025" y="3817938"/>
          <p14:tracePt t="154388" x="3756025" y="3810000"/>
          <p14:tracePt t="154403" x="3756025" y="3802063"/>
          <p14:tracePt t="154419" x="3749675" y="3802063"/>
          <p14:tracePt t="154436" x="3741738" y="3794125"/>
          <p14:tracePt t="154455" x="3717925" y="3787775"/>
          <p14:tracePt t="154470" x="3703638" y="3779838"/>
          <p14:tracePt t="154487" x="3687763" y="3771900"/>
          <p14:tracePt t="154503" x="3673475" y="3763963"/>
          <p14:tracePt t="154520" x="3665538" y="3763963"/>
          <p14:tracePt t="154536" x="3641725" y="3756025"/>
          <p14:tracePt t="154552" x="3611563" y="3756025"/>
          <p14:tracePt t="154569" x="3581400" y="3771900"/>
          <p14:tracePt t="154586" x="3551238" y="3787775"/>
          <p14:tracePt t="154603" x="3505200" y="3817938"/>
          <p14:tracePt t="154621" x="3489325" y="3825875"/>
          <p14:tracePt t="154637" x="3459163" y="3848100"/>
          <p14:tracePt t="154654" x="3436938" y="3878263"/>
          <p14:tracePt t="154670" x="3421063" y="3902075"/>
          <p14:tracePt t="154686" x="3413125" y="3924300"/>
          <p14:tracePt t="154704" x="3398838" y="3970338"/>
          <p14:tracePt t="154720" x="3398838" y="3978275"/>
          <p14:tracePt t="154736" x="3398838" y="4000500"/>
          <p14:tracePt t="154753" x="3398838" y="4022725"/>
          <p14:tracePt t="154770" x="3398838" y="4046538"/>
          <p14:tracePt t="154786" x="3398838" y="4076700"/>
          <p14:tracePt t="154786" x="3398838" y="4084638"/>
          <p14:tracePt t="154805" x="3413125" y="4122738"/>
          <p14:tracePt t="154821" x="3429000" y="4144963"/>
          <p14:tracePt t="154837" x="3451225" y="4175125"/>
          <p14:tracePt t="154854" x="3475038" y="4198938"/>
          <p14:tracePt t="154870" x="3482975" y="4206875"/>
          <p14:tracePt t="154886" x="3489325" y="4213225"/>
          <p14:tracePt t="154902" x="3513138" y="4229100"/>
          <p14:tracePt t="154919" x="3559175" y="4244975"/>
          <p14:tracePt t="154936" x="3573463" y="4251325"/>
          <p14:tracePt t="154954" x="3581400" y="4251325"/>
          <p14:tracePt t="155004" x="3581400" y="4259263"/>
          <p14:tracePt t="155596" x="3581400" y="4251325"/>
          <p14:tracePt t="156412" x="3581400" y="4244975"/>
          <p14:tracePt t="156436" x="3581400" y="4237038"/>
          <p14:tracePt t="156452" x="3581400" y="4229100"/>
          <p14:tracePt t="156476" x="3581400" y="4213225"/>
          <p14:tracePt t="156548" x="3581400" y="4206875"/>
          <p14:tracePt t="156556" x="3581400" y="4175125"/>
          <p14:tracePt t="156692" x="3581400" y="4160838"/>
          <p14:tracePt t="156700" x="3581400" y="4152900"/>
          <p14:tracePt t="156708" x="3581400" y="4137025"/>
          <p14:tracePt t="156718" x="3597275" y="4144963"/>
          <p14:tracePt t="156812" x="3597275" y="4137025"/>
          <p14:tracePt t="156852" x="3611563" y="4137025"/>
          <p14:tracePt t="156908" x="3611563" y="4144963"/>
          <p14:tracePt t="156916" x="3619500" y="4168775"/>
          <p14:tracePt t="156932" x="3627438" y="4168775"/>
          <p14:tracePt t="156940" x="3627438" y="4183063"/>
          <p14:tracePt t="157604" x="3635375" y="4191000"/>
          <p14:tracePt t="157612" x="3641725" y="4191000"/>
          <p14:tracePt t="158557" x="3641725" y="4198938"/>
          <p14:tracePt t="158700" x="3649663" y="4213225"/>
          <p14:tracePt t="158708" x="3679825" y="4213225"/>
          <p14:tracePt t="158716" x="3794125" y="4213225"/>
          <p14:tracePt t="158733" x="3940175" y="4213225"/>
          <p14:tracePt t="158749" x="3970338" y="4213225"/>
          <p14:tracePt t="158766" x="3978275" y="4213225"/>
          <p14:tracePt t="158819" x="3992563" y="4213225"/>
          <p14:tracePt t="158827" x="4054475" y="4213225"/>
          <p14:tracePt t="158836" x="4122738" y="4221163"/>
          <p14:tracePt t="158848" x="4206875" y="4221163"/>
          <p14:tracePt t="158865" x="4237038" y="4221163"/>
          <p14:tracePt t="158882" x="4251325" y="4221163"/>
          <p14:tracePt t="158908" x="4267200" y="4221163"/>
          <p14:tracePt t="159468" x="4297363" y="4221163"/>
          <p14:tracePt t="159476" x="4321175" y="4221163"/>
          <p14:tracePt t="159484" x="4359275" y="4221163"/>
          <p14:tracePt t="159498" x="4441825" y="4213225"/>
          <p14:tracePt t="159498" x="4479925" y="4206875"/>
          <p14:tracePt t="159517" x="4503738" y="4198938"/>
          <p14:tracePt t="159531" x="4572000" y="4183063"/>
          <p14:tracePt t="159549" x="4594225" y="4183063"/>
          <p14:tracePt t="159565" x="4618038" y="4183063"/>
          <p14:tracePt t="159582" x="4664075" y="4168775"/>
          <p14:tracePt t="159598" x="4670425" y="4168775"/>
          <p14:tracePt t="159614" x="4656138" y="4168775"/>
          <p14:tracePt t="159868" x="4632325" y="4168775"/>
          <p14:tracePt t="159876" x="4610100" y="4168775"/>
          <p14:tracePt t="159884" x="4579938" y="4168775"/>
          <p14:tracePt t="159897" x="4473575" y="4168775"/>
          <p14:tracePt t="159914" x="4403725" y="4168775"/>
          <p14:tracePt t="159914" x="4373563" y="4168775"/>
          <p14:tracePt t="159933" x="4321175" y="4168775"/>
          <p14:tracePt t="159950" x="4289425" y="4168775"/>
          <p14:tracePt t="159965" x="4283075" y="4168775"/>
          <p14:tracePt t="159980" x="4275138" y="4168775"/>
          <p14:tracePt t="159997" x="4251325" y="4175125"/>
          <p14:tracePt t="160015" x="4213225" y="4175125"/>
          <p14:tracePt t="160031" x="4168775" y="4175125"/>
          <p14:tracePt t="160047" x="4160838" y="4175125"/>
          <p14:tracePt t="160063" x="4144963" y="4175125"/>
          <p14:tracePt t="160081" x="4130675" y="4175125"/>
          <p14:tracePt t="160116" x="4144963" y="4175125"/>
          <p14:tracePt t="160420" x="4160838" y="4168775"/>
          <p14:tracePt t="160428" x="4183063" y="4152900"/>
          <p14:tracePt t="160436" x="4213225" y="4130675"/>
          <p14:tracePt t="160447" x="4244975" y="4098925"/>
          <p14:tracePt t="160464" x="4321175" y="4038600"/>
          <p14:tracePt t="160480" x="4403725" y="3954463"/>
          <p14:tracePt t="160497" x="4495800" y="3902075"/>
          <p14:tracePt t="160514" x="4625975" y="3810000"/>
          <p14:tracePt t="160531" x="4754563" y="3725863"/>
          <p14:tracePt t="160547" x="4991100" y="3589338"/>
          <p14:tracePt t="160565" x="5127625" y="3489325"/>
          <p14:tracePt t="160581" x="5265738" y="3382963"/>
          <p14:tracePt t="160598" x="5394325" y="3306763"/>
          <p14:tracePt t="160614" x="5486400" y="3246438"/>
          <p14:tracePt t="160630" x="5532438" y="3208338"/>
          <p14:tracePt t="160647" x="5592763" y="3140075"/>
          <p14:tracePt t="160663" x="5654675" y="3101975"/>
          <p14:tracePt t="160680" x="5761038" y="3025775"/>
          <p14:tracePt t="160697" x="5845175" y="2971800"/>
          <p14:tracePt t="160714" x="5927725" y="2903538"/>
          <p14:tracePt t="160730" x="5973763" y="2857500"/>
          <p14:tracePt t="160730" x="5981700" y="2841625"/>
          <p14:tracePt t="160748" x="5997575" y="2819400"/>
          <p14:tracePt t="160765" x="6011863" y="2789238"/>
          <p14:tracePt t="160781" x="6035675" y="2773363"/>
          <p14:tracePt t="160798" x="6073775" y="2751138"/>
          <p14:tracePt t="160814" x="6118225" y="2713038"/>
          <p14:tracePt t="160830" x="6142038" y="2682875"/>
          <p14:tracePt t="160847" x="6194425" y="2644775"/>
          <p14:tracePt t="160863" x="6232525" y="2606675"/>
          <p14:tracePt t="160880" x="6278563" y="2568575"/>
          <p14:tracePt t="160897" x="6324600" y="2530475"/>
          <p14:tracePt t="160914" x="6400800" y="2468563"/>
          <p14:tracePt t="160930" x="6484938" y="2408238"/>
          <p14:tracePt t="160946" x="6553200" y="2346325"/>
          <p14:tracePt t="160963" x="6591300" y="2293938"/>
          <p14:tracePt t="160963" x="6621463" y="2270125"/>
          <p14:tracePt t="160980" x="6645275" y="2239963"/>
          <p14:tracePt t="160997" x="6659563" y="2201863"/>
          <p14:tracePt t="161014" x="6675438" y="2155825"/>
          <p14:tracePt t="161030" x="6727825" y="2087563"/>
          <p14:tracePt t="161046" x="6797675" y="2011363"/>
          <p14:tracePt t="161063" x="6865938" y="1943100"/>
          <p14:tracePt t="161080" x="6896100" y="1874838"/>
          <p14:tracePt t="161097" x="6926263" y="1828800"/>
          <p14:tracePt t="161113" x="6950075" y="1782763"/>
          <p14:tracePt t="161130" x="6964363" y="1752600"/>
          <p14:tracePt t="161146" x="6980238" y="1706563"/>
          <p14:tracePt t="161146" x="6988175" y="1692275"/>
          <p14:tracePt t="161165" x="7018338" y="1638300"/>
          <p14:tracePt t="161181" x="7026275" y="1630363"/>
          <p14:tracePt t="161197" x="7032625" y="1616075"/>
          <p14:tracePt t="161213" x="7032625" y="1608138"/>
          <p14:tracePt t="161236" x="7032625" y="1600200"/>
          <p14:tracePt t="161246" x="7040563" y="1592263"/>
          <p14:tracePt t="161262" x="7040563" y="1577975"/>
          <p14:tracePt t="161292" x="7048500" y="1577975"/>
          <p14:tracePt t="161300" x="7064375" y="1562100"/>
          <p14:tracePt t="161312" x="7102475" y="1531938"/>
          <p14:tracePt t="161330" x="7124700" y="1493838"/>
          <p14:tracePt t="161346" x="7116763" y="1493838"/>
          <p14:tracePt t="161732" x="7102475" y="1501775"/>
          <p14:tracePt t="161740" x="7078663" y="1524000"/>
          <p14:tracePt t="161748" x="7056438" y="1531938"/>
          <p14:tracePt t="161762" x="6972300" y="1570038"/>
          <p14:tracePt t="161778" x="6873875" y="1622425"/>
          <p14:tracePt t="161778" x="6850063" y="1646238"/>
          <p14:tracePt t="161796" x="6781800" y="1706563"/>
          <p14:tracePt t="161813" x="6705600" y="1744663"/>
          <p14:tracePt t="161830" x="6637338" y="1798638"/>
          <p14:tracePt t="161846" x="6537325" y="1858963"/>
          <p14:tracePt t="161862" x="6423025" y="1927225"/>
          <p14:tracePt t="161879" x="6354763" y="1981200"/>
          <p14:tracePt t="161896" x="6278563" y="2027238"/>
          <p14:tracePt t="161912" x="6248400" y="2065338"/>
          <p14:tracePt t="161929" x="6210300" y="2079625"/>
          <p14:tracePt t="161945" x="6188075" y="2103438"/>
          <p14:tracePt t="161963" x="6164263" y="2133600"/>
          <p14:tracePt t="161963" x="6156325" y="2149475"/>
          <p14:tracePt t="161981" x="6096000" y="2193925"/>
          <p14:tracePt t="161997" x="6027738" y="2270125"/>
          <p14:tracePt t="162013" x="5927725" y="2362200"/>
          <p14:tracePt t="162030" x="5859463" y="2422525"/>
          <p14:tracePt t="162045" x="5791200" y="2484438"/>
          <p14:tracePt t="162061" x="5737225" y="2530475"/>
          <p14:tracePt t="162078" x="5646738" y="2606675"/>
          <p14:tracePt t="162094" x="5540375" y="2689225"/>
          <p14:tracePt t="162111" x="5440363" y="2765425"/>
          <p14:tracePt t="162128" x="5341938" y="2857500"/>
          <p14:tracePt t="162144" x="5257800" y="2941638"/>
          <p14:tracePt t="162161" x="5197475" y="3001963"/>
          <p14:tracePt t="162177" x="5113338" y="3063875"/>
          <p14:tracePt t="162177" x="5059363" y="3101975"/>
          <p14:tracePt t="162197" x="4960938" y="3170238"/>
          <p14:tracePt t="162213" x="4892675" y="3216275"/>
          <p14:tracePt t="162229" x="4830763" y="3260725"/>
          <p14:tracePt t="162246" x="4746625" y="3314700"/>
          <p14:tracePt t="162263" x="4640263" y="3382963"/>
          <p14:tracePt t="162279" x="4564063" y="3444875"/>
          <p14:tracePt t="162295" x="4479925" y="3489325"/>
          <p14:tracePt t="162312" x="4419600" y="3559175"/>
          <p14:tracePt t="162328" x="4381500" y="3589338"/>
          <p14:tracePt t="162345" x="4351338" y="3627438"/>
          <p14:tracePt t="162362" x="4343400" y="3641725"/>
          <p14:tracePt t="162379" x="4327525" y="3665538"/>
          <p14:tracePt t="162394" x="4313238" y="3695700"/>
          <p14:tracePt t="162412" x="4297363" y="3725863"/>
          <p14:tracePt t="162429" x="4289425" y="3749675"/>
          <p14:tracePt t="162445" x="4267200" y="3794125"/>
          <p14:tracePt t="162463" x="4251325" y="3832225"/>
          <p14:tracePt t="162478" x="4229100" y="3863975"/>
          <p14:tracePt t="162495" x="4221163" y="3886200"/>
          <p14:tracePt t="162512" x="4213225" y="3916363"/>
          <p14:tracePt t="162529" x="4198938" y="3946525"/>
          <p14:tracePt t="162545" x="4183063" y="3978275"/>
          <p14:tracePt t="162560" x="4168775" y="4008438"/>
          <p14:tracePt t="162578" x="4160838" y="4046538"/>
          <p14:tracePt t="162578" x="4152900" y="4060825"/>
          <p14:tracePt t="162597" x="4144963" y="4060825"/>
          <p14:tracePt t="162620" x="4144963" y="4068763"/>
          <p14:tracePt t="162629" x="4152900" y="4060825"/>
          <p14:tracePt t="162804" x="4168775" y="4060825"/>
          <p14:tracePt t="162812" x="4183063" y="4054475"/>
          <p14:tracePt t="162819" x="4198938" y="4054475"/>
          <p14:tracePt t="162828" x="4206875" y="4054475"/>
          <p14:tracePt t="162843" x="4221163" y="4046538"/>
          <p14:tracePt t="162861" x="4229100" y="4046538"/>
          <p14:tracePt t="162878" x="4259263" y="4046538"/>
          <p14:tracePt t="162895" x="4321175" y="4038600"/>
          <p14:tracePt t="162911" x="4403725" y="4038600"/>
          <p14:tracePt t="162928" x="4449763" y="4038600"/>
          <p14:tracePt t="162944" x="4465638" y="4038600"/>
          <p14:tracePt t="162961" x="4479925" y="4038600"/>
          <p14:tracePt t="162977" x="4495800" y="4038600"/>
          <p14:tracePt t="163036" x="4503738" y="4038600"/>
          <p14:tracePt t="163052" x="4525963" y="4038600"/>
          <p14:tracePt t="163061" x="4556125" y="4038600"/>
          <p14:tracePt t="163077" x="4572000" y="4038600"/>
          <p14:tracePt t="163084" x="4587875" y="4038600"/>
          <p14:tracePt t="163100" x="4602163" y="4038600"/>
          <p14:tracePt t="163111" x="4618038" y="4046538"/>
          <p14:tracePt t="163127" x="4632325" y="4046538"/>
          <p14:tracePt t="163156" x="4640263" y="4054475"/>
          <p14:tracePt t="163220" x="4648200" y="4060825"/>
          <p14:tracePt t="164113" x="4664075" y="4060825"/>
          <p14:tracePt t="164580" x="4670425" y="4060825"/>
          <p14:tracePt t="164636" x="4694238" y="4060825"/>
          <p14:tracePt t="164644" x="4702175" y="4060825"/>
          <p14:tracePt t="164668" x="4708525" y="4060825"/>
          <p14:tracePt t="164677" x="4724400" y="4060825"/>
          <p14:tracePt t="164780" x="4732338" y="4060825"/>
          <p14:tracePt t="164788" x="4740275" y="4060825"/>
          <p14:tracePt t="164796" x="4746625" y="4060825"/>
          <p14:tracePt t="164812" x="4754563" y="4060825"/>
          <p14:tracePt t="164836" x="4762500" y="4060825"/>
          <p14:tracePt t="164844" x="4770438" y="4060825"/>
          <p14:tracePt t="164859" x="4838700" y="4054475"/>
          <p14:tracePt t="164877" x="4876800" y="4046538"/>
          <p14:tracePt t="164893" x="4899025" y="4038600"/>
          <p14:tracePt t="164910" x="4906963" y="4038600"/>
          <p14:tracePt t="164924" x="4914900" y="4038600"/>
          <p14:tracePt t="164941" x="4922838" y="4038600"/>
          <p14:tracePt t="164960" x="4953000" y="4046538"/>
          <p14:tracePt t="164976" x="5013325" y="4076700"/>
          <p14:tracePt t="164993" x="5059363" y="4098925"/>
          <p14:tracePt t="165009" x="5127625" y="4130675"/>
          <p14:tracePt t="165026" x="5165725" y="4137025"/>
          <p14:tracePt t="165041" x="5173663" y="4144963"/>
          <p14:tracePt t="165092" x="5173663" y="4160838"/>
          <p14:tracePt t="165164" x="5165725" y="4160838"/>
          <p14:tracePt t="165436" x="5151438" y="4152900"/>
          <p14:tracePt t="168978" x="5143500" y="4152900"/>
          <p14:tracePt t="169780" x="5135563" y="4152900"/>
          <p14:tracePt t="169820" x="5127625" y="4152900"/>
          <p14:tracePt t="169852" x="5127625" y="4160838"/>
          <p14:tracePt t="169860" x="5121275" y="4160838"/>
          <p14:tracePt t="169876" x="5113338" y="4160838"/>
          <p14:tracePt t="169887" x="5105400" y="4160838"/>
          <p14:tracePt t="169904" x="5097463" y="4168775"/>
          <p14:tracePt t="170807" x="5083175" y="4152900"/>
          <p14:tracePt t="170924" x="5083175" y="4144963"/>
          <p14:tracePt t="170956" x="5083175" y="4137025"/>
          <p14:tracePt t="170988" x="5083175" y="4114800"/>
          <p14:tracePt t="170996" x="5083175" y="4106863"/>
          <p14:tracePt t="171004" x="5083175" y="4092575"/>
          <p14:tracePt t="171021" x="5067300" y="4076700"/>
          <p14:tracePt t="171037" x="5067300" y="4068763"/>
          <p14:tracePt t="171051" x="5067300" y="4060825"/>
          <p14:tracePt t="171069" x="5059363" y="4054475"/>
          <p14:tracePt t="171085" x="5045075" y="4038600"/>
          <p14:tracePt t="171104" x="5013325" y="4008438"/>
          <p14:tracePt t="171119" x="4991100" y="3984625"/>
          <p14:tracePt t="171136" x="4968875" y="3962400"/>
          <p14:tracePt t="171153" x="4945063" y="3946525"/>
          <p14:tracePt t="171169" x="4937125" y="3932238"/>
          <p14:tracePt t="171186" x="4937125" y="3924300"/>
          <p14:tracePt t="171204" x="4922838" y="3916363"/>
          <p14:tracePt t="171219" x="4914900" y="3908425"/>
          <p14:tracePt t="171235" x="4884738" y="3894138"/>
          <p14:tracePt t="171252" x="4876800" y="3878263"/>
          <p14:tracePt t="171269" x="4860925" y="3870325"/>
          <p14:tracePt t="171285" x="4838700" y="3848100"/>
          <p14:tracePt t="171302" x="4822825" y="3832225"/>
          <p14:tracePt t="171319" x="4808538" y="3825875"/>
          <p14:tracePt t="171336" x="4800600" y="3810000"/>
          <p14:tracePt t="171352" x="4784725" y="3794125"/>
          <p14:tracePt t="171369" x="4762500" y="3794125"/>
          <p14:tracePt t="171386" x="4754563" y="3787775"/>
          <p14:tracePt t="171403" x="4746625" y="3787775"/>
          <p14:tracePt t="171418" x="4724400" y="3771900"/>
          <p14:tracePt t="171437" x="4716463" y="3756025"/>
          <p14:tracePt t="171455" x="4702175" y="3741738"/>
          <p14:tracePt t="171470" x="4694238" y="3741738"/>
          <p14:tracePt t="171485" x="4686300" y="3733800"/>
          <p14:tracePt t="171502" x="4678363" y="3725863"/>
          <p14:tracePt t="171524" x="4670425" y="3725863"/>
          <p14:tracePt t="171535" x="4664075" y="3725863"/>
          <p14:tracePt t="171556" x="4648200" y="3711575"/>
          <p14:tracePt t="171568" x="4640263" y="3711575"/>
          <p14:tracePt t="171585" x="4625975" y="3711575"/>
          <p14:tracePt t="171602" x="4610100" y="3711575"/>
          <p14:tracePt t="171619" x="4602163" y="3711575"/>
          <p14:tracePt t="171635" x="4587875" y="3711575"/>
          <p14:tracePt t="171652" x="4572000" y="3711575"/>
          <p14:tracePt t="171668" x="4556125" y="3711575"/>
          <p14:tracePt t="171685" x="4549775" y="3711575"/>
          <p14:tracePt t="171702" x="4533900" y="3711575"/>
          <p14:tracePt t="171719" x="4525963" y="3711575"/>
          <p14:tracePt t="171735" x="4511675" y="3711575"/>
          <p14:tracePt t="171751" x="4495800" y="3711575"/>
          <p14:tracePt t="171768" x="4465638" y="3711575"/>
          <p14:tracePt t="171785" x="4435475" y="3711575"/>
          <p14:tracePt t="171802" x="4419600" y="3711575"/>
          <p14:tracePt t="171818" x="4365625" y="3711575"/>
          <p14:tracePt t="171836" x="4321175" y="3711575"/>
          <p14:tracePt t="171853" x="4289425" y="3711575"/>
          <p14:tracePt t="171869" x="4237038" y="3711575"/>
          <p14:tracePt t="171886" x="4206875" y="3711575"/>
          <p14:tracePt t="171902" x="4160838" y="3711575"/>
          <p14:tracePt t="171918" x="4106863" y="3711575"/>
          <p14:tracePt t="171935" x="4098925" y="3717925"/>
          <p14:tracePt t="171951" x="4092575" y="3717925"/>
          <p14:tracePt t="171968" x="4084638" y="3717925"/>
          <p14:tracePt t="172004" x="4068763" y="3717925"/>
          <p14:tracePt t="172020" x="4054475" y="3725863"/>
          <p14:tracePt t="172036" x="4046538" y="3725863"/>
          <p14:tracePt t="172044" x="4022725" y="3725863"/>
          <p14:tracePt t="172052" x="3984625" y="3741738"/>
          <p14:tracePt t="172069" x="3940175" y="3741738"/>
          <p14:tracePt t="172086" x="3916363" y="3741738"/>
          <p14:tracePt t="172102" x="3886200" y="3741738"/>
          <p14:tracePt t="172118" x="3870325" y="3749675"/>
          <p14:tracePt t="172135" x="3856038" y="3749675"/>
          <p14:tracePt t="172152" x="3832225" y="3756025"/>
          <p14:tracePt t="172168" x="3825875" y="3756025"/>
          <p14:tracePt t="172184" x="3817938" y="3756025"/>
          <p14:tracePt t="172201" x="3787775" y="3771900"/>
          <p14:tracePt t="172218" x="3771900" y="3771900"/>
          <p14:tracePt t="172234" x="3756025" y="3771900"/>
          <p14:tracePt t="172252" x="3741738" y="3771900"/>
          <p14:tracePt t="172268" x="3717925" y="3771900"/>
          <p14:tracePt t="172285" x="3695700" y="3787775"/>
          <p14:tracePt t="172302" x="3679825" y="3787775"/>
          <p14:tracePt t="172318" x="3649663" y="3802063"/>
          <p14:tracePt t="172335" x="3635375" y="3810000"/>
          <p14:tracePt t="172353" x="3627438" y="3817938"/>
          <p14:tracePt t="172368" x="3619500" y="3825875"/>
          <p14:tracePt t="172385" x="3603625" y="3832225"/>
          <p14:tracePt t="172402" x="3597275" y="3832225"/>
          <p14:tracePt t="172417" x="3581400" y="3840163"/>
          <p14:tracePt t="172434" x="3565525" y="3848100"/>
          <p14:tracePt t="172434" x="3551238" y="3863975"/>
          <p14:tracePt t="172453" x="3521075" y="3878263"/>
          <p14:tracePt t="172469" x="3489325" y="3894138"/>
          <p14:tracePt t="172484" x="3475038" y="3908425"/>
          <p14:tracePt t="172501" x="3451225" y="3924300"/>
          <p14:tracePt t="172517" x="3444875" y="3932238"/>
          <p14:tracePt t="172533" x="3436938" y="3940175"/>
          <p14:tracePt t="172550" x="3436938" y="3946525"/>
          <p14:tracePt t="172588" x="3429000" y="3970338"/>
          <p14:tracePt t="172604" x="3421063" y="3970338"/>
          <p14:tracePt t="172620" x="3421063" y="3992563"/>
          <p14:tracePt t="172628" x="3413125" y="4016375"/>
          <p14:tracePt t="172636" x="3406775" y="4016375"/>
          <p14:tracePt t="172650" x="3390900" y="4046538"/>
          <p14:tracePt t="172669" x="3375025" y="4076700"/>
          <p14:tracePt t="172686" x="3360738" y="4098925"/>
          <p14:tracePt t="172702" x="3360738" y="4106863"/>
          <p14:tracePt t="172718" x="3360738" y="4122738"/>
          <p14:tracePt t="172734" x="3360738" y="4137025"/>
          <p14:tracePt t="172751" x="3360738" y="4144963"/>
          <p14:tracePt t="172767" x="3360738" y="4160838"/>
          <p14:tracePt t="172784" x="3360738" y="4175125"/>
          <p14:tracePt t="172802" x="3360738" y="4191000"/>
          <p14:tracePt t="172817" x="3368675" y="4206875"/>
          <p14:tracePt t="172833" x="3375025" y="4221163"/>
          <p14:tracePt t="172859" x="3382963" y="4221163"/>
          <p14:tracePt t="172876" x="3382963" y="4229100"/>
          <p14:tracePt t="172892" x="3398838" y="4237038"/>
          <p14:tracePt t="172917" x="3398838" y="4244975"/>
          <p14:tracePt t="172932" x="3406775" y="4244975"/>
          <p14:tracePt t="172940" x="3421063" y="4251325"/>
          <p14:tracePt t="172956" x="3436938" y="4251325"/>
          <p14:tracePt t="172967" x="3451225" y="4259263"/>
          <p14:tracePt t="172984" x="3489325" y="4259263"/>
          <p14:tracePt t="173001" x="3535363" y="4267200"/>
          <p14:tracePt t="173018" x="3551238" y="4275138"/>
          <p14:tracePt t="173034" x="3565525" y="4275138"/>
          <p14:tracePt t="173076" x="3581400" y="4275138"/>
          <p14:tracePt t="173084" x="3603625" y="4275138"/>
          <p14:tracePt t="173092" x="3635375" y="4275138"/>
          <p14:tracePt t="173105" x="3673475" y="4275138"/>
          <p14:tracePt t="173118" x="3695700" y="4275138"/>
          <p14:tracePt t="173134" x="3703638" y="4275138"/>
          <p14:tracePt t="173188" x="3711575" y="4275138"/>
          <p14:tracePt t="173196" x="3717925" y="4275138"/>
          <p14:tracePt t="173204" x="3733800" y="4283075"/>
          <p14:tracePt t="173217" x="3756025" y="4283075"/>
          <p14:tracePt t="173234" x="3802063" y="4297363"/>
          <p14:tracePt t="173250" x="3825875" y="4297363"/>
          <p14:tracePt t="173268" x="3840163" y="4297363"/>
          <p14:tracePt t="173284" x="3856038" y="4297363"/>
          <p14:tracePt t="173340" x="3886200" y="4297363"/>
          <p14:tracePt t="173348" x="3908425" y="4297363"/>
          <p14:tracePt t="173356" x="3946525" y="4297363"/>
          <p14:tracePt t="173366" x="4030663" y="4297363"/>
          <p14:tracePt t="173384" x="4106863" y="4297363"/>
          <p14:tracePt t="173400" x="4152900" y="4297363"/>
          <p14:tracePt t="173417" x="4168775" y="4297363"/>
          <p14:tracePt t="173433" x="4175125" y="4297363"/>
          <p14:tracePt t="173450" x="4191000" y="4297363"/>
          <p14:tracePt t="173466" x="4221163" y="4297363"/>
          <p14:tracePt t="173466" x="4237038" y="4297363"/>
          <p14:tracePt t="173484" x="4275138" y="4297363"/>
          <p14:tracePt t="173501" x="4335463" y="4297363"/>
          <p14:tracePt t="173518" x="4365625" y="4297363"/>
          <p14:tracePt t="173534" x="4373563" y="4297363"/>
          <p14:tracePt t="173572" x="4389438" y="4297363"/>
          <p14:tracePt t="173580" x="4397375" y="4297363"/>
          <p14:tracePt t="173588" x="4411663" y="4297363"/>
          <p14:tracePt t="173600" x="4457700" y="4297363"/>
          <p14:tracePt t="173617" x="4511675" y="4297363"/>
          <p14:tracePt t="173634" x="4541838" y="4297363"/>
          <p14:tracePt t="173650" x="4549775" y="4297363"/>
          <p14:tracePt t="173668" x="4556125" y="4297363"/>
          <p14:tracePt t="173684" x="4587875" y="4297363"/>
          <p14:tracePt t="173701" x="4610100" y="4297363"/>
          <p14:tracePt t="173717" x="4632325" y="4297363"/>
          <p14:tracePt t="173734" x="4656138" y="4297363"/>
          <p14:tracePt t="173750" x="4664075" y="4297363"/>
          <p14:tracePt t="173781" x="4678363" y="4297363"/>
          <p14:tracePt t="173788" x="4694238" y="4297363"/>
          <p14:tracePt t="173799" x="4740275" y="4297363"/>
          <p14:tracePt t="173817" x="4800600" y="4297363"/>
          <p14:tracePt t="173833" x="4838700" y="4297363"/>
          <p14:tracePt t="173850" x="4854575" y="4297363"/>
          <p14:tracePt t="173866" x="4892675" y="4297363"/>
          <p14:tracePt t="173908" x="4922838" y="4297363"/>
          <p14:tracePt t="173916" x="4953000" y="4297363"/>
          <p14:tracePt t="173924" x="4991100" y="4297363"/>
          <p14:tracePt t="173934" x="5067300" y="4297363"/>
          <p14:tracePt t="173950" x="5083175" y="4297363"/>
          <p14:tracePt t="173966" x="5089525" y="4297363"/>
          <p14:tracePt t="173983" x="5097463" y="4297363"/>
          <p14:tracePt t="174004" x="5105400" y="4297363"/>
          <p14:tracePt t="174016" x="5127625" y="4297363"/>
          <p14:tracePt t="174033" x="5181600" y="4283075"/>
          <p14:tracePt t="174049" x="5235575" y="4327525"/>
          <p14:tracePt t="174065" x="5241925" y="4327525"/>
          <p14:tracePt t="174082" x="5257800" y="4305300"/>
          <p14:tracePt t="174103" x="5257800" y="4289425"/>
          <p14:tracePt t="174118" x="5257800" y="4283075"/>
          <p14:tracePt t="174132" x="5265738" y="4259263"/>
          <p14:tracePt t="174149" x="5273675" y="4251325"/>
          <p14:tracePt t="174180" x="5273675" y="4244975"/>
          <p14:tracePt t="174187" x="5273675" y="4237038"/>
          <p14:tracePt t="174204" x="5273675" y="4229100"/>
          <p14:tracePt t="174220" x="5280025" y="4213225"/>
          <p14:tracePt t="174232" x="5287963" y="4213225"/>
          <p14:tracePt t="174249" x="5287963" y="4206875"/>
          <p14:tracePt t="174404" x="5287963" y="4198938"/>
          <p14:tracePt t="174412" x="5287963" y="4191000"/>
          <p14:tracePt t="174420" x="5287963" y="4175125"/>
          <p14:tracePt t="174432" x="5287963" y="4168775"/>
          <p14:tracePt t="174449" x="5280025" y="4152900"/>
          <p14:tracePt t="174467" x="5280025" y="4137025"/>
          <p14:tracePt t="174482" x="5273675" y="4122738"/>
          <p14:tracePt t="174508" x="5273675" y="4114800"/>
          <p14:tracePt t="174516" x="5257800" y="4098925"/>
          <p14:tracePt t="174533" x="5249863" y="4076700"/>
          <p14:tracePt t="174550" x="5241925" y="4060825"/>
          <p14:tracePt t="174566" x="5235575" y="4046538"/>
          <p14:tracePt t="174582" x="5227638" y="4038600"/>
          <p14:tracePt t="174599" x="5227638" y="4054475"/>
          <p14:tracePt t="175180" x="5227638" y="4068763"/>
          <p14:tracePt t="175188" x="5227638" y="4084638"/>
          <p14:tracePt t="175198" x="5211763" y="4122738"/>
          <p14:tracePt t="175215" x="5189538" y="4168775"/>
          <p14:tracePt t="175232" x="5159375" y="4229100"/>
          <p14:tracePt t="175248" x="5135563" y="4259263"/>
          <p14:tracePt t="175265" x="5105400" y="4297363"/>
          <p14:tracePt t="175282" x="5083175" y="4335463"/>
          <p14:tracePt t="175299" x="5067300" y="4359275"/>
          <p14:tracePt t="175299" x="5059363" y="4365625"/>
          <p14:tracePt t="175317" x="5037138" y="4389438"/>
          <p14:tracePt t="175333" x="5021263" y="4403725"/>
          <p14:tracePt t="175349" x="5006975" y="4419600"/>
          <p14:tracePt t="175366" x="4991100" y="4435475"/>
          <p14:tracePt t="175382" x="4975225" y="4449763"/>
          <p14:tracePt t="175398" x="4953000" y="4457700"/>
          <p14:tracePt t="175416" x="4937125" y="4465638"/>
          <p14:tracePt t="175431" x="4914900" y="4487863"/>
          <p14:tracePt t="175450" x="4892675" y="4487863"/>
          <p14:tracePt t="175465" x="4868863" y="4503738"/>
          <p14:tracePt t="175482" x="4854575" y="4518025"/>
          <p14:tracePt t="175498" x="4846638" y="4525963"/>
          <p14:tracePt t="175515" x="4830763" y="4525963"/>
          <p14:tracePt t="175532" x="4808538" y="4541838"/>
          <p14:tracePt t="175549" x="4762500" y="4549775"/>
          <p14:tracePt t="175566" x="4702175" y="4572000"/>
          <p14:tracePt t="175582" x="4670425" y="4579938"/>
          <p14:tracePt t="175598" x="4632325" y="4602163"/>
          <p14:tracePt t="175615" x="4579938" y="4618038"/>
          <p14:tracePt t="175631" x="4541838" y="4625975"/>
          <p14:tracePt t="175648" x="4465638" y="4648200"/>
          <p14:tracePt t="175665" x="4403725" y="4664075"/>
          <p14:tracePt t="175681" x="4313238" y="4678363"/>
          <p14:tracePt t="175698" x="4244975" y="4678363"/>
          <p14:tracePt t="175698" x="4198938" y="4678363"/>
          <p14:tracePt t="175716" x="4160838" y="4678363"/>
          <p14:tracePt t="175730" x="4046538" y="4694238"/>
          <p14:tracePt t="175749" x="4008438" y="4702175"/>
          <p14:tracePt t="175765" x="3970338" y="4702175"/>
          <p14:tracePt t="175782" x="3916363" y="4702175"/>
          <p14:tracePt t="175798" x="3832225" y="4702175"/>
          <p14:tracePt t="175815" x="3717925" y="4702175"/>
          <p14:tracePt t="175831" x="3635375" y="4708525"/>
          <p14:tracePt t="175848" x="3551238" y="4716463"/>
          <p14:tracePt t="175865" x="3489325" y="4740275"/>
          <p14:tracePt t="175881" x="3436938" y="4746625"/>
          <p14:tracePt t="175898" x="3413125" y="4762500"/>
          <p14:tracePt t="175915" x="3375025" y="4762500"/>
          <p14:tracePt t="175915" x="3360738" y="4762500"/>
          <p14:tracePt t="175932" x="3322638" y="4784725"/>
          <p14:tracePt t="175949" x="3292475" y="4784725"/>
          <p14:tracePt t="175966" x="3254375" y="4792663"/>
          <p14:tracePt t="175982" x="3238500" y="4800600"/>
          <p14:tracePt t="175997" x="3216275" y="4800600"/>
          <p14:tracePt t="176015" x="3200400" y="4808538"/>
          <p14:tracePt t="176030" x="3192463" y="4816475"/>
          <p14:tracePt t="176047" x="3170238" y="4816475"/>
          <p14:tracePt t="176064" x="3146425" y="4822825"/>
          <p14:tracePt t="176081" x="3108325" y="4838700"/>
          <p14:tracePt t="176099" x="3055938" y="4860925"/>
          <p14:tracePt t="176114" x="3025775" y="4868863"/>
          <p14:tracePt t="176131" x="2963863" y="4868863"/>
          <p14:tracePt t="176148" x="2933700" y="4868863"/>
          <p14:tracePt t="176165" x="2917825" y="4876800"/>
          <p14:tracePt t="176182" x="2911475" y="4876800"/>
          <p14:tracePt t="176198" x="2903538" y="4876800"/>
          <p14:tracePt t="176214" x="2879725" y="4876800"/>
          <p14:tracePt t="176231" x="2835275" y="4868863"/>
          <p14:tracePt t="176247" x="2803525" y="4868863"/>
          <p14:tracePt t="176264" x="2789238" y="4868863"/>
          <p14:tracePt t="176281" x="2781300" y="4868863"/>
          <p14:tracePt t="176316" x="2773363" y="4868863"/>
          <p14:tracePt t="176324" x="2765425" y="4868863"/>
          <p14:tracePt t="176388" x="2759075" y="4868863"/>
          <p14:tracePt t="176396" x="2751138" y="4868863"/>
          <p14:tracePt t="178168" x="2751138" y="4860925"/>
          <p14:tracePt t="178644" x="2759075" y="4860925"/>
          <p14:tracePt t="178724" x="2765425" y="4860925"/>
          <p14:tracePt t="178740" x="2773363" y="4860925"/>
          <p14:tracePt t="178748" x="2781300" y="4860925"/>
          <p14:tracePt t="178820" x="2789238" y="4860925"/>
          <p14:tracePt t="178828" x="2819400" y="4846638"/>
          <p14:tracePt t="178836" x="2841625" y="4846638"/>
          <p14:tracePt t="178845" x="2879725" y="4846638"/>
          <p14:tracePt t="178862" x="2903538" y="4846638"/>
          <p14:tracePt t="178879" x="2911475" y="4846638"/>
          <p14:tracePt t="178956" x="2925763" y="4846638"/>
          <p14:tracePt t="178964" x="2963863" y="4846638"/>
          <p14:tracePt t="178977" x="3017838" y="4830763"/>
          <p14:tracePt t="178977" x="3048000" y="4830763"/>
          <p14:tracePt t="178996" x="3063875" y="4822825"/>
          <p14:tracePt t="179010" x="3086100" y="4822825"/>
          <p14:tracePt t="179052" x="3108325" y="4822825"/>
          <p14:tracePt t="179061" x="3124200" y="4822825"/>
          <p14:tracePt t="179068" x="3140075" y="4816475"/>
          <p14:tracePt t="179078" x="3170238" y="4816475"/>
          <p14:tracePt t="179100" x="3178175" y="4816475"/>
          <p14:tracePt t="179111" x="3184525" y="4816475"/>
          <p14:tracePt t="179156" x="3200400" y="4816475"/>
          <p14:tracePt t="179164" x="3208338" y="4816475"/>
          <p14:tracePt t="179177" x="3230563" y="4816475"/>
          <p14:tracePt t="179195" x="3292475" y="4816475"/>
          <p14:tracePt t="179195" x="3322638" y="4816475"/>
          <p14:tracePt t="179212" x="3421063" y="4816475"/>
          <p14:tracePt t="179229" x="3489325" y="4816475"/>
          <p14:tracePt t="179245" x="3505200" y="4816475"/>
          <p14:tracePt t="179260" x="3513138" y="4816475"/>
          <p14:tracePt t="180174" x="3521075" y="4808538"/>
          <p14:tracePt t="180196" x="3527425" y="4808538"/>
          <p14:tracePt t="180236" x="3543300" y="4808538"/>
          <p14:tracePt t="180260" x="3551238" y="4808538"/>
          <p14:tracePt t="180268" x="3559175" y="4808538"/>
          <p14:tracePt t="180284" x="3565525" y="4808538"/>
          <p14:tracePt t="180340" x="3573463" y="4808538"/>
          <p14:tracePt t="180348" x="3603625" y="4808538"/>
          <p14:tracePt t="180359" x="3657600" y="4808538"/>
          <p14:tracePt t="180376" x="3695700" y="4808538"/>
          <p14:tracePt t="180393" x="3703638" y="4808538"/>
          <p14:tracePt t="180409" x="3711575" y="4808538"/>
          <p14:tracePt t="180484" x="3725863" y="4808538"/>
          <p14:tracePt t="180492" x="3749675" y="4808538"/>
          <p14:tracePt t="180500" x="3763963" y="4808538"/>
          <p14:tracePt t="180510" x="3771900" y="4808538"/>
          <p14:tracePt t="180526" x="3779838" y="4808538"/>
          <p14:tracePt t="180543" x="3787775" y="4808538"/>
          <p14:tracePt t="180558" x="3840163" y="4808538"/>
          <p14:tracePt t="180575" x="3886200" y="4800600"/>
          <p14:tracePt t="180593" x="3924300" y="4800600"/>
          <p14:tracePt t="180609" x="3932238" y="4800600"/>
          <p14:tracePt t="180625" x="3940175" y="4800600"/>
          <p14:tracePt t="180652" x="3946525" y="4800600"/>
          <p14:tracePt t="180660" x="4000500" y="4800600"/>
          <p14:tracePt t="180677" x="4076700" y="4800600"/>
          <p14:tracePt t="180694" x="4137025" y="4800600"/>
          <p14:tracePt t="180710" x="4168775" y="4800600"/>
          <p14:tracePt t="180726" x="4175125" y="4800600"/>
          <p14:tracePt t="180780" x="4198938" y="4800600"/>
          <p14:tracePt t="180788" x="4244975" y="4800600"/>
          <p14:tracePt t="180796" x="4297363" y="4800600"/>
          <p14:tracePt t="180809" x="4457700" y="4800600"/>
          <p14:tracePt t="180826" x="4518025" y="4800600"/>
          <p14:tracePt t="180843" x="4525963" y="4792663"/>
          <p14:tracePt t="182627" x="4525963" y="4800600"/>
          <p14:tracePt t="184534" x="4518025" y="4808538"/>
          <p14:tracePt t="185093" x="4511675" y="4808538"/>
          <p14:tracePt t="185420" x="4518025" y="4808538"/>
          <p14:tracePt t="185532" x="4525963" y="4800600"/>
          <p14:tracePt t="185636" x="4533900" y="4800600"/>
          <p14:tracePt t="185660" x="4541838" y="4800600"/>
          <p14:tracePt t="185676" x="4549775" y="4792663"/>
          <p14:tracePt t="185684" x="4556125" y="4792663"/>
          <p14:tracePt t="185708" x="4572000" y="4792663"/>
          <p14:tracePt t="185748" x="4579938" y="4792663"/>
          <p14:tracePt t="185756" x="4594225" y="4784725"/>
          <p14:tracePt t="185770" x="4664075" y="4778375"/>
          <p14:tracePt t="185789" x="4724400" y="4762500"/>
          <p14:tracePt t="185805" x="4740275" y="4762500"/>
          <p14:tracePt t="185820" x="4754563" y="4762500"/>
          <p14:tracePt t="185837" x="4762500" y="4762500"/>
          <p14:tracePt t="185868" x="4770438" y="4762500"/>
          <p14:tracePt t="185876" x="4778375" y="4762500"/>
          <p14:tracePt t="185887" x="4792663" y="4762500"/>
          <p14:tracePt t="186883" x="4792663" y="4754563"/>
          <p14:tracePt t="187308" x="4792663" y="4746625"/>
          <p14:tracePt t="187324" x="4792663" y="4740275"/>
          <p14:tracePt t="187331" x="4792663" y="4732338"/>
          <p14:tracePt t="189985" x="4792663" y="4724400"/>
          <p14:tracePt t="190132" x="4792663" y="4708525"/>
          <p14:tracePt t="190148" x="4792663" y="4694238"/>
          <p14:tracePt t="190156" x="4792663" y="4678363"/>
          <p14:tracePt t="190172" x="4792663" y="4664075"/>
          <p14:tracePt t="190183" x="4792663" y="4610100"/>
          <p14:tracePt t="190200" x="4784725" y="4587875"/>
          <p14:tracePt t="190216" x="4778375" y="4556125"/>
          <p14:tracePt t="190233" x="4770438" y="4533900"/>
          <p14:tracePt t="190249" x="4762500" y="4518025"/>
          <p14:tracePt t="190268" x="4762500" y="4511675"/>
          <p14:tracePt t="190292" x="4746625" y="4495800"/>
          <p14:tracePt t="190308" x="4740275" y="4479925"/>
          <p14:tracePt t="190317" x="4740275" y="4457700"/>
          <p14:tracePt t="190334" x="4740275" y="4441825"/>
          <p14:tracePt t="190350" x="4732338" y="4419600"/>
          <p14:tracePt t="190366" x="4732338" y="4411663"/>
          <p14:tracePt t="190382" x="4724400" y="4397375"/>
          <p14:tracePt t="190399" x="4716463" y="4373563"/>
          <p14:tracePt t="190416" x="4716463" y="4365625"/>
          <p14:tracePt t="190432" x="4708525" y="4335463"/>
          <p14:tracePt t="190432" x="4708525" y="4327525"/>
          <p14:tracePt t="190452" x="4702175" y="4313238"/>
          <p14:tracePt t="190465" x="4702175" y="4283075"/>
          <p14:tracePt t="190484" x="4702175" y="4275138"/>
          <p14:tracePt t="190499" x="4702175" y="4267200"/>
          <p14:tracePt t="190517" x="4694238" y="4267200"/>
          <p14:tracePt t="191364" x="4694238" y="4275138"/>
          <p14:tracePt t="191508" x="4694238" y="4283075"/>
          <p14:tracePt t="191532" x="4694238" y="4289425"/>
          <p14:tracePt t="193219" x="4678363" y="4283075"/>
          <p14:tracePt t="193788" x="4632325" y="4259263"/>
          <p14:tracePt t="193796" x="4587875" y="4259263"/>
          <p14:tracePt t="193804" x="4541838" y="4251325"/>
          <p14:tracePt t="193813" x="4403725" y="4229100"/>
          <p14:tracePt t="193830" x="4289425" y="4213225"/>
          <p14:tracePt t="193846" x="4221163" y="4213225"/>
          <p14:tracePt t="193863" x="4144963" y="4213225"/>
          <p14:tracePt t="193879" x="4060825" y="4213225"/>
          <p14:tracePt t="193896" x="3940175" y="4213225"/>
          <p14:tracePt t="193912" x="3802063" y="4213225"/>
          <p14:tracePt t="193929" x="3695700" y="4213225"/>
          <p14:tracePt t="193946" x="3559175" y="4213225"/>
          <p14:tracePt t="193946" x="3535363" y="4213225"/>
          <p14:tracePt t="193965" x="3482975" y="4213225"/>
          <p14:tracePt t="193979" x="3330575" y="4213225"/>
          <p14:tracePt t="193997" x="3238500" y="4213225"/>
          <p14:tracePt t="194013" x="3162300" y="4213225"/>
          <p14:tracePt t="194030" x="3116263" y="4213225"/>
          <p14:tracePt t="194046" x="3078163" y="4221163"/>
          <p14:tracePt t="194062" x="3025775" y="4229100"/>
          <p14:tracePt t="194079" x="3017838" y="4229100"/>
          <p14:tracePt t="194095" x="3009900" y="4229100"/>
          <p14:tracePt t="194114" x="3025775" y="4229100"/>
          <p14:tracePt t="194204" x="3040063" y="4229100"/>
          <p14:tracePt t="194212" x="3055938" y="4229100"/>
          <p14:tracePt t="194220" x="3070225" y="4229100"/>
          <p14:tracePt t="194229" x="3086100" y="4229100"/>
          <p14:tracePt t="194246" x="3140075" y="4229100"/>
          <p14:tracePt t="194262" x="3254375" y="4229100"/>
          <p14:tracePt t="194279" x="3421063" y="4229100"/>
          <p14:tracePt t="194295" x="3565525" y="4229100"/>
          <p14:tracePt t="194312" x="3741738" y="4229100"/>
          <p14:tracePt t="194329" x="3886200" y="4229100"/>
          <p14:tracePt t="194345" x="4046538" y="4206875"/>
          <p14:tracePt t="194362" x="4175125" y="4175125"/>
          <p14:tracePt t="194379" x="4289425" y="4175125"/>
          <p14:tracePt t="194396" x="4321175" y="4175125"/>
          <p14:tracePt t="194413" x="4351338" y="4175125"/>
          <p14:tracePt t="194429" x="4365625" y="4175125"/>
          <p14:tracePt t="194446" x="4373563" y="4175125"/>
          <p14:tracePt t="194463" x="4381500" y="4175125"/>
          <p14:tracePt t="194756" x="4381500" y="4183063"/>
          <p14:tracePt t="195036" x="4373563" y="4183063"/>
          <p14:tracePt t="195916" x="4365625" y="4183063"/>
          <p14:tracePt t="195940" x="4365625" y="4175125"/>
          <p14:tracePt t="196068" x="4365625" y="4168775"/>
          <p14:tracePt t="196092" x="4351338" y="4152900"/>
          <p14:tracePt t="196124" x="4351338" y="4137025"/>
          <p14:tracePt t="196131" x="4351338" y="4130675"/>
          <p14:tracePt t="196188" x="4351338" y="4122738"/>
          <p14:tracePt t="196211" x="4351338" y="4114800"/>
          <p14:tracePt t="196220" x="4351338" y="4106863"/>
          <p14:tracePt t="197128" x="4359275" y="4106863"/>
          <p14:tracePt t="197300" x="4365625" y="4106863"/>
          <p14:tracePt t="197324" x="4373563" y="4106863"/>
          <p14:tracePt t="197332" x="4381500" y="4106863"/>
          <p14:tracePt t="197342" x="4411663" y="4084638"/>
          <p14:tracePt t="197359" x="4441825" y="4054475"/>
          <p14:tracePt t="197376" x="4495800" y="4016375"/>
          <p14:tracePt t="197392" x="4572000" y="3916363"/>
          <p14:tracePt t="197409" x="4702175" y="3794125"/>
          <p14:tracePt t="197425" x="4838700" y="3649663"/>
          <p14:tracePt t="197442" x="4945063" y="3521075"/>
          <p14:tracePt t="197442" x="4975225" y="3482975"/>
          <p14:tracePt t="197462" x="4999038" y="3429000"/>
          <p14:tracePt t="197474" x="5045075" y="3344863"/>
          <p14:tracePt t="197474" x="5051425" y="3330575"/>
          <p14:tracePt t="197492" x="5105400" y="3246438"/>
          <p14:tracePt t="197510" x="5165725" y="3154363"/>
          <p14:tracePt t="197526" x="5241925" y="3040063"/>
          <p14:tracePt t="197542" x="5311775" y="2895600"/>
          <p14:tracePt t="197559" x="5387975" y="2773363"/>
          <p14:tracePt t="197575" x="5456238" y="2659063"/>
          <p14:tracePt t="197592" x="5508625" y="2514600"/>
          <p14:tracePt t="197609" x="5554663" y="2438400"/>
          <p14:tracePt t="197625" x="5584825" y="2370138"/>
          <p14:tracePt t="197642" x="5622925" y="2293938"/>
          <p14:tracePt t="197642" x="5630863" y="2270125"/>
          <p14:tracePt t="197660" x="5661025" y="2209800"/>
          <p14:tracePt t="197676" x="5699125" y="2149475"/>
          <p14:tracePt t="197693" x="5730875" y="2103438"/>
          <p14:tracePt t="197709" x="5761038" y="2049463"/>
          <p14:tracePt t="197726" x="5791200" y="2003425"/>
          <p14:tracePt t="197742" x="5829300" y="1965325"/>
          <p14:tracePt t="197759" x="5845175" y="1927225"/>
          <p14:tracePt t="197775" x="5867400" y="1912938"/>
          <p14:tracePt t="197792" x="5889625" y="1897063"/>
          <p14:tracePt t="197808" x="5905500" y="1897063"/>
          <p14:tracePt t="197825" x="5935663" y="1882775"/>
          <p14:tracePt t="197842" x="5981700" y="1851025"/>
          <p14:tracePt t="197859" x="6027738" y="1806575"/>
          <p14:tracePt t="197859" x="6049963" y="1768475"/>
          <p14:tracePt t="197877" x="6088063" y="1760538"/>
          <p14:tracePt t="197892" x="6118225" y="1730375"/>
          <p14:tracePt t="197909" x="6126163" y="1698625"/>
          <p14:tracePt t="197927" x="6134100" y="1698625"/>
          <p14:tracePt t="197941" x="6149975" y="1684338"/>
          <p14:tracePt t="197959" x="6188075" y="1654175"/>
          <p14:tracePt t="197975" x="6240463" y="1622425"/>
          <p14:tracePt t="197991" x="6264275" y="1584325"/>
          <p14:tracePt t="198008" x="6286500" y="1554163"/>
          <p14:tracePt t="198024" x="6308725" y="1524000"/>
          <p14:tracePt t="198040" x="6332538" y="1493838"/>
          <p14:tracePt t="198057" x="6340475" y="1477963"/>
          <p14:tracePt t="198073" x="6340475" y="1470025"/>
          <p14:tracePt t="198090" x="6346825" y="1470025"/>
          <p14:tracePt t="198110" x="6340475" y="1470025"/>
          <p14:tracePt t="198364" x="6332538" y="1477963"/>
          <p14:tracePt t="198372" x="6324600" y="1485900"/>
          <p14:tracePt t="198388" x="6316663" y="1485900"/>
          <p14:tracePt t="198396" x="6308725" y="1485900"/>
          <p14:tracePt t="198411" x="6308725" y="1493838"/>
          <p14:tracePt t="198484" x="6302375" y="1501775"/>
          <p14:tracePt t="198500" x="6286500" y="1501775"/>
          <p14:tracePt t="198516" x="6270625" y="1516063"/>
          <p14:tracePt t="198524" x="6264275" y="1516063"/>
          <p14:tracePt t="198531" x="6248400" y="1524000"/>
          <p14:tracePt t="198542" x="6248400" y="1531938"/>
          <p14:tracePt t="198557" x="6240463" y="1539875"/>
          <p14:tracePt t="198579" x="6226175" y="1546225"/>
          <p14:tracePt t="198668" x="6226175" y="1562100"/>
          <p14:tracePt t="199132" x="6232525" y="1570038"/>
          <p14:tracePt t="199140" x="6232525" y="1584325"/>
          <p14:tracePt t="199148" x="6240463" y="1584325"/>
          <p14:tracePt t="199157" x="6240463" y="1592263"/>
          <p14:tracePt t="199173" x="6240463" y="1600200"/>
          <p14:tracePt t="199444" x="6256338" y="1600200"/>
          <p14:tracePt t="199451" x="6264275" y="1600200"/>
          <p14:tracePt t="199468" x="6270625" y="1600200"/>
          <p14:tracePt t="200365" x="6278563" y="1600200"/>
          <p14:tracePt t="200484" x="6286500" y="1600200"/>
          <p14:tracePt t="200532" x="6294438" y="1600200"/>
          <p14:tracePt t="200572" x="6302375" y="1600200"/>
          <p14:tracePt t="200644" x="6302375" y="1592263"/>
          <p14:tracePt t="200652" x="6308725" y="1592263"/>
          <p14:tracePt t="200676" x="6316663" y="1584325"/>
          <p14:tracePt t="200692" x="6324600" y="1584325"/>
          <p14:tracePt t="200716" x="6332538" y="1584325"/>
          <p14:tracePt t="200764" x="6340475" y="1577975"/>
          <p14:tracePt t="200788" x="6346825" y="1577975"/>
          <p14:tracePt t="200805" x="6362700" y="1570038"/>
          <p14:tracePt t="200812" x="6370638" y="1570038"/>
          <p14:tracePt t="200860" x="6370638" y="1562100"/>
          <p14:tracePt t="200876" x="6384925" y="1554163"/>
          <p14:tracePt t="200900" x="6384925" y="1546225"/>
          <p14:tracePt t="200980" x="6384925" y="1539875"/>
          <p14:tracePt t="200988" x="6384925" y="1524000"/>
          <p14:tracePt t="201011" x="6392863" y="1516063"/>
          <p14:tracePt t="201021" x="6400800" y="1501775"/>
          <p14:tracePt t="201076" x="6400800" y="1493838"/>
          <p14:tracePt t="201132" x="6400800" y="1485900"/>
          <p14:tracePt t="201148" x="6400800" y="1477963"/>
          <p14:tracePt t="201164" x="6400800" y="1463675"/>
          <p14:tracePt t="201211" x="6400800" y="1455738"/>
          <p14:tracePt t="201244" x="6400800" y="1447800"/>
          <p14:tracePt t="201396" x="6400800" y="1431925"/>
          <p14:tracePt t="201404" x="6400800" y="1425575"/>
          <p14:tracePt t="201436" x="6400800" y="1409700"/>
          <p14:tracePt t="201468" x="6400800" y="1401763"/>
          <p14:tracePt t="201476" x="6400800" y="1393825"/>
          <p14:tracePt t="201491" x="6392863" y="1379538"/>
          <p14:tracePt t="201504" x="6392863" y="1371600"/>
          <p14:tracePt t="201531" x="6384925" y="1363663"/>
          <p14:tracePt t="201556" x="6378575" y="1355725"/>
          <p14:tracePt t="201571" x="6370638" y="1349375"/>
          <p14:tracePt t="201588" x="6370638" y="1341438"/>
          <p14:tracePt t="201651" x="6362700" y="1341438"/>
          <p14:tracePt t="201660" x="6362700" y="1333500"/>
          <p14:tracePt t="201684" x="6354763" y="1333500"/>
          <p14:tracePt t="201700" x="6346825" y="1325563"/>
          <p14:tracePt t="201724" x="6340475" y="1317625"/>
          <p14:tracePt t="201756" x="6332538" y="1317625"/>
          <p14:tracePt t="201828" x="6324600" y="1317625"/>
          <p14:tracePt t="201876" x="6324600" y="1311275"/>
          <p14:tracePt t="201884" x="6308725" y="1311275"/>
          <p14:tracePt t="201892" x="6302375" y="1311275"/>
          <p14:tracePt t="201908" x="6294438" y="1311275"/>
          <p14:tracePt t="201920" x="6278563" y="1311275"/>
          <p14:tracePt t="201938" x="6270625" y="1311275"/>
          <p14:tracePt t="201954" x="6256338" y="1311275"/>
          <p14:tracePt t="201971" x="6240463" y="1311275"/>
          <p14:tracePt t="202012" x="6232525" y="1311275"/>
          <p14:tracePt t="202035" x="6226175" y="1311275"/>
          <p14:tracePt t="202052" x="6218238" y="1311275"/>
          <p14:tracePt t="202060" x="6210300" y="1311275"/>
          <p14:tracePt t="202070" x="6202363" y="1311275"/>
          <p14:tracePt t="202086" x="6188075" y="1311275"/>
          <p14:tracePt t="202104" x="6180138" y="1311275"/>
          <p14:tracePt t="202139" x="6172200" y="1311275"/>
          <p14:tracePt t="202147" x="6164263" y="1311275"/>
          <p14:tracePt t="202156" x="6156325" y="1311275"/>
          <p14:tracePt t="202170" x="6134100" y="1333500"/>
          <p14:tracePt t="202188" x="6118225" y="1341438"/>
          <p14:tracePt t="202205" x="6111875" y="1355725"/>
          <p14:tracePt t="202228" x="6103938" y="1355725"/>
          <p14:tracePt t="202252" x="6103938" y="1363663"/>
          <p14:tracePt t="202268" x="6096000" y="1371600"/>
          <p14:tracePt t="202275" x="6096000" y="1379538"/>
          <p14:tracePt t="202299" x="6096000" y="1387475"/>
          <p14:tracePt t="202315" x="6096000" y="1393825"/>
          <p14:tracePt t="202323" x="6096000" y="1401763"/>
          <p14:tracePt t="202336" x="6096000" y="1409700"/>
          <p14:tracePt t="202353" x="6096000" y="1439863"/>
          <p14:tracePt t="202371" x="6096000" y="1455738"/>
          <p14:tracePt t="202388" x="6096000" y="1485900"/>
          <p14:tracePt t="202404" x="6096000" y="1501775"/>
          <p14:tracePt t="202421" x="6103938" y="1531938"/>
          <p14:tracePt t="202452" x="6111875" y="1531938"/>
          <p14:tracePt t="202460" x="6118225" y="1539875"/>
          <p14:tracePt t="202470" x="6134100" y="1554163"/>
          <p14:tracePt t="202487" x="6142038" y="1562100"/>
          <p14:tracePt t="202508" x="6149975" y="1570038"/>
          <p14:tracePt t="202520" x="6156325" y="1577975"/>
          <p14:tracePt t="202548" x="6164263" y="1577975"/>
          <p14:tracePt t="202564" x="6164263" y="1584325"/>
          <p14:tracePt t="202572" x="6172200" y="1584325"/>
          <p14:tracePt t="202604" x="6188075" y="1584325"/>
          <p14:tracePt t="202620" x="6194425" y="1584325"/>
          <p14:tracePt t="202636" x="6202363" y="1584325"/>
          <p14:tracePt t="202644" x="6210300" y="1584325"/>
          <p14:tracePt t="202653" x="6226175" y="1584325"/>
          <p14:tracePt t="202671" x="6232525" y="1584325"/>
          <p14:tracePt t="202686" x="6240463" y="1584325"/>
          <p14:tracePt t="202724" x="6256338" y="1584325"/>
          <p14:tracePt t="202740" x="6270625" y="1577975"/>
          <p14:tracePt t="202748" x="6278563" y="1570038"/>
          <p14:tracePt t="202756" x="6294438" y="1554163"/>
          <p14:tracePt t="202770" x="6308725" y="1546225"/>
          <p14:tracePt t="202788" x="6308725" y="1539875"/>
          <p14:tracePt t="202804" x="6308725" y="1531938"/>
          <p14:tracePt t="202819" x="6316663" y="1524000"/>
          <p14:tracePt t="202844" x="6332538" y="1516063"/>
          <p14:tracePt t="202868" x="6340475" y="1508125"/>
          <p14:tracePt t="202876" x="6346825" y="1501775"/>
          <p14:tracePt t="202892" x="6354763" y="1493838"/>
          <p14:tracePt t="202932" x="6354763" y="1485900"/>
          <p14:tracePt t="202948" x="6354763" y="1477963"/>
          <p14:tracePt t="202956" x="6362700" y="1463675"/>
          <p14:tracePt t="202971" x="6362700" y="1447800"/>
          <p14:tracePt t="202988" x="6370638" y="1439863"/>
          <p14:tracePt t="203005" x="6370638" y="1431925"/>
          <p14:tracePt t="203021" x="6370638" y="1417638"/>
          <p14:tracePt t="203037" x="6370638" y="1409700"/>
          <p14:tracePt t="203054" x="6370638" y="1401763"/>
          <p14:tracePt t="203070" x="6370638" y="1387475"/>
          <p14:tracePt t="203086" x="6370638" y="1371600"/>
          <p14:tracePt t="203103" x="6362700" y="1363663"/>
          <p14:tracePt t="203121" x="6362700" y="1349375"/>
          <p14:tracePt t="203136" x="6346825" y="1333500"/>
          <p14:tracePt t="203152" x="6332538" y="1317625"/>
          <p14:tracePt t="203169" x="6332538" y="1311275"/>
          <p14:tracePt t="203185" x="6316663" y="1303338"/>
          <p14:tracePt t="203203" x="6316663" y="1295400"/>
          <p14:tracePt t="203225" x="6308725" y="1295400"/>
          <p14:tracePt t="203243" x="6302375" y="1287463"/>
          <p14:tracePt t="203269" x="6286500" y="1287463"/>
          <p14:tracePt t="203340" x="6278563" y="1295400"/>
          <p14:tracePt t="203348" x="6270625" y="1295400"/>
          <p14:tracePt t="203363" x="6264275" y="1303338"/>
          <p14:tracePt t="203371" x="6256338" y="1311275"/>
          <p14:tracePt t="203385" x="6248400" y="1317625"/>
          <p14:tracePt t="203404" x="6240463" y="1317625"/>
          <p14:tracePt t="203452" x="6232525" y="1333500"/>
          <p14:tracePt t="203460" x="6226175" y="1333500"/>
          <p14:tracePt t="203476" x="6210300" y="1349375"/>
          <p14:tracePt t="203485" x="6194425" y="1363663"/>
          <p14:tracePt t="203508" x="6180138" y="1371600"/>
          <p14:tracePt t="203524" x="6180138" y="1379538"/>
          <p14:tracePt t="203540" x="6180138" y="1387475"/>
          <p14:tracePt t="203556" x="6180138" y="1393825"/>
          <p14:tracePt t="203568" x="6172200" y="1393825"/>
          <p14:tracePt t="203585" x="6164263" y="1401763"/>
          <p14:tracePt t="203602" x="6164263" y="1425575"/>
          <p14:tracePt t="203619" x="6156325" y="1431925"/>
          <p14:tracePt t="203636" x="6149975" y="1439863"/>
          <p14:tracePt t="203653" x="6149975" y="1455738"/>
          <p14:tracePt t="203670" x="6142038" y="1463675"/>
          <p14:tracePt t="203686" x="6142038" y="1477963"/>
          <p14:tracePt t="203702" x="6134100" y="1477963"/>
          <p14:tracePt t="203718" x="6126163" y="1485900"/>
          <p14:tracePt t="203735" x="6126163" y="1493838"/>
          <p14:tracePt t="203752" x="6126163" y="1508125"/>
          <p14:tracePt t="203769" x="6126163" y="1516063"/>
          <p14:tracePt t="203784" x="6126163" y="1531938"/>
          <p14:tracePt t="203802" x="6126163" y="1539875"/>
          <p14:tracePt t="203819" x="6126163" y="1546225"/>
          <p14:tracePt t="203835" x="6126163" y="1554163"/>
          <p14:tracePt t="203868" x="6126163" y="1562100"/>
          <p14:tracePt t="203916" x="6142038" y="1562100"/>
          <p14:tracePt t="203924" x="6149975" y="1562100"/>
          <p14:tracePt t="203940" x="6164263" y="1562100"/>
          <p14:tracePt t="203952" x="6180138" y="1562100"/>
          <p14:tracePt t="203969" x="6194425" y="1562100"/>
          <p14:tracePt t="203985" x="6202363" y="1562100"/>
          <p14:tracePt t="204004" x="6210300" y="1562100"/>
          <p14:tracePt t="204020" x="6218238" y="1562100"/>
          <p14:tracePt t="204036" x="6226175" y="1562100"/>
          <p14:tracePt t="204572" x="6226175" y="1554163"/>
          <p14:tracePt t="204595" x="6218238" y="1554163"/>
          <p14:tracePt t="204692" x="6210300" y="1546225"/>
          <p14:tracePt t="204724" x="6188075" y="1539875"/>
          <p14:tracePt t="204739" x="6188075" y="1531938"/>
          <p14:tracePt t="204747" x="6172200" y="1531938"/>
          <p14:tracePt t="204756" x="6164263" y="1524000"/>
          <p14:tracePt t="204767" x="6156325" y="1516063"/>
          <p14:tracePt t="204784" x="6142038" y="1516063"/>
          <p14:tracePt t="204801" x="6134100" y="1508125"/>
          <p14:tracePt t="204818" x="6118225" y="1508125"/>
          <p14:tracePt t="204835" x="6111875" y="1508125"/>
          <p14:tracePt t="204851" x="6103938" y="1508125"/>
          <p14:tracePt t="204867" x="6088063" y="1508125"/>
          <p14:tracePt t="204972" x="6073775" y="1508125"/>
          <p14:tracePt t="204980" x="6065838" y="1508125"/>
          <p14:tracePt t="204988" x="6057900" y="1508125"/>
          <p14:tracePt t="205000" x="6035675" y="1501775"/>
          <p14:tracePt t="205018" x="6035675" y="1493838"/>
          <p14:tracePt t="205740" x="6042025" y="1493838"/>
          <p14:tracePt t="205756" x="6057900" y="1493838"/>
          <p14:tracePt t="205764" x="6073775" y="1493838"/>
          <p14:tracePt t="205780" x="6088063" y="1493838"/>
          <p14:tracePt t="205796" x="6103938" y="1493838"/>
          <p14:tracePt t="205860" x="6111875" y="1493838"/>
          <p14:tracePt t="205868" x="6118225" y="1493838"/>
          <p14:tracePt t="205883" x="6149975" y="1493838"/>
          <p14:tracePt t="205900" x="6156325" y="1493838"/>
          <p14:tracePt t="205924" x="6164263" y="1501775"/>
          <p14:tracePt t="206100" x="6156325" y="1501775"/>
          <p14:tracePt t="206788" x="6164263" y="1501775"/>
          <p14:tracePt t="207051" x="6172200" y="1501775"/>
          <p14:tracePt t="207059" x="6188075" y="1501775"/>
          <p14:tracePt t="207076" x="6202363" y="1501775"/>
          <p14:tracePt t="207091" x="6218238" y="1501775"/>
          <p14:tracePt t="207116" x="6232525" y="1501775"/>
          <p14:tracePt t="207124" x="6248400" y="1501775"/>
          <p14:tracePt t="207132" x="6278563" y="1501775"/>
          <p14:tracePt t="207148" x="6316663" y="1501775"/>
          <p14:tracePt t="207165" x="6324600" y="1501775"/>
          <p14:tracePt t="207188" x="6332538" y="1501775"/>
          <p14:tracePt t="207198" x="6370638" y="1508125"/>
          <p14:tracePt t="207215" x="6392863" y="1508125"/>
          <p14:tracePt t="207233" x="6446838" y="1516063"/>
          <p14:tracePt t="207249" x="6499225" y="1516063"/>
          <p14:tracePt t="207265" x="6537325" y="1524000"/>
          <p14:tracePt t="207282" x="6575425" y="1524000"/>
          <p14:tracePt t="207299" x="6575425" y="1531938"/>
          <p14:tracePt t="207316" x="6583363" y="1531938"/>
          <p14:tracePt t="207332" x="6613525" y="1531938"/>
          <p14:tracePt t="207349" x="6689725" y="1570038"/>
          <p14:tracePt t="207366" x="6735763" y="1584325"/>
          <p14:tracePt t="207382" x="6759575" y="1584325"/>
          <p14:tracePt t="207398" x="6781800" y="1592263"/>
          <p14:tracePt t="207415" x="6797675" y="1592263"/>
          <p14:tracePt t="207460" x="6842125" y="1592263"/>
          <p14:tracePt t="207468" x="6904038" y="1592263"/>
          <p14:tracePt t="207481" x="7018338" y="1592263"/>
          <p14:tracePt t="207481" x="7056438" y="1592263"/>
          <p14:tracePt t="207500" x="7070725" y="1592263"/>
          <p14:tracePt t="207515" x="7086600" y="1592263"/>
          <p14:tracePt t="207532" x="7102475" y="1592263"/>
          <p14:tracePt t="207748" x="7108825" y="1584325"/>
          <p14:tracePt t="207764" x="7116763" y="1584325"/>
          <p14:tracePt t="209552" x="7124700" y="1577975"/>
          <p14:tracePt t="210323" x="7132638" y="1577975"/>
          <p14:tracePt t="210364" x="7140575" y="1577975"/>
          <p14:tracePt t="210411" x="7146925" y="1570038"/>
          <p14:tracePt t="210515" x="7154863" y="1570038"/>
          <p14:tracePt t="210587" x="7162800" y="1570038"/>
          <p14:tracePt t="210596" x="7170738" y="1570038"/>
          <p14:tracePt t="210603" x="7178675" y="1570038"/>
          <p14:tracePt t="210684" x="7185025" y="1562100"/>
          <p14:tracePt t="210724" x="7192963" y="1562100"/>
          <p14:tracePt t="210731" x="7200900" y="1562100"/>
          <p14:tracePt t="210755" x="7208838" y="1562100"/>
          <p14:tracePt t="210772" x="7216775" y="1562100"/>
          <p14:tracePt t="210780" x="7223125" y="1562100"/>
          <p14:tracePt t="210794" x="7231063" y="1562100"/>
          <p14:tracePt t="210868" x="7246938" y="1562100"/>
          <p14:tracePt t="210892" x="7254875" y="1562100"/>
          <p14:tracePt t="210908" x="7261225" y="1562100"/>
          <p14:tracePt t="210924" x="7269163" y="1562100"/>
          <p14:tracePt t="210956" x="7285038" y="1562100"/>
          <p14:tracePt t="210988" x="7307263" y="1562100"/>
          <p14:tracePt t="210996" x="7331075" y="1546225"/>
          <p14:tracePt t="211011" x="7345363" y="1546225"/>
          <p14:tracePt t="211029" x="7337425" y="1546225"/>
          <p14:tracePt t="211300" x="7331075" y="1546225"/>
          <p14:tracePt t="211331" x="7323138" y="1546225"/>
          <p14:tracePt t="211340" x="7307263" y="1546225"/>
          <p14:tracePt t="211347" x="7299325" y="1546225"/>
          <p14:tracePt t="211361" x="7269163" y="1546225"/>
          <p14:tracePt t="211378" x="7231063" y="1546225"/>
          <p14:tracePt t="211396" x="7223125" y="1546225"/>
          <p14:tracePt t="211444" x="7216775" y="1546225"/>
          <p14:tracePt t="211451" x="7208838" y="1546225"/>
          <p14:tracePt t="211468" x="7192963" y="1546225"/>
          <p14:tracePt t="211479" x="7162800" y="1546225"/>
          <p14:tracePt t="211495" x="7108825" y="1562100"/>
          <p14:tracePt t="211511" x="7102475" y="1562100"/>
          <p14:tracePt t="211527" x="7094538" y="1562100"/>
          <p14:tracePt t="211579" x="7086600" y="1562100"/>
          <p14:tracePt t="211588" x="7070725" y="1562100"/>
          <p14:tracePt t="211596" x="7056438" y="1562100"/>
          <p14:tracePt t="211610" x="7010400" y="1562100"/>
          <p14:tracePt t="211628" x="7002463" y="1562100"/>
          <p14:tracePt t="211644" x="7010400" y="1562100"/>
          <p14:tracePt t="212140" x="7018338" y="1554163"/>
          <p14:tracePt t="212171" x="7026275" y="1546225"/>
          <p14:tracePt t="212204" x="7032625" y="1539875"/>
          <p14:tracePt t="212219" x="7040563" y="1531938"/>
          <p14:tracePt t="212235" x="7048500" y="1524000"/>
          <p14:tracePt t="213135" x="7048500" y="1516063"/>
          <p14:tracePt t="213324" x="7048500" y="1508125"/>
          <p14:tracePt t="213364" x="7056438" y="1508125"/>
          <p14:tracePt t="213412" x="7056438" y="1501775"/>
          <p14:tracePt t="213436" x="7056438" y="1493838"/>
          <p14:tracePt t="213491" x="7056438" y="1485900"/>
          <p14:tracePt t="213612" x="7064375" y="1485900"/>
          <p14:tracePt t="214509" x="7070725" y="1477963"/>
          <p14:tracePt t="214884" x="7070725" y="1470025"/>
          <p14:tracePt t="215020" x="7070725" y="1455738"/>
          <p14:tracePt t="215043" x="7070725" y="1447800"/>
          <p14:tracePt t="215084" x="7078663" y="1447800"/>
          <p14:tracePt t="215100" x="7078663" y="1439863"/>
          <p14:tracePt t="215110" x="7078663" y="1431925"/>
          <p14:tracePt t="215125" x="7086600" y="1431925"/>
          <p14:tracePt t="215140" x="7086600" y="1425575"/>
          <p14:tracePt t="215163" x="7086600" y="1417638"/>
          <p14:tracePt t="215180" x="7086600" y="1409700"/>
          <p14:tracePt t="215190" x="7086600" y="1401763"/>
          <p14:tracePt t="219610" x="7086600" y="1409700"/>
          <p14:tracePt t="219820" x="7086600" y="1417638"/>
          <p14:tracePt t="219835" x="7086600" y="1425575"/>
          <p14:tracePt t="219843" x="7086600" y="1439863"/>
          <p14:tracePt t="219853" x="7086600" y="1463675"/>
          <p14:tracePt t="219869" x="7086600" y="1485900"/>
          <p14:tracePt t="219886" x="7086600" y="1501775"/>
          <p14:tracePt t="219902" x="7086600" y="1508125"/>
          <p14:tracePt t="219918" x="7086600" y="1524000"/>
          <p14:tracePt t="219963" x="7086600" y="1531938"/>
          <p14:tracePt t="219987" x="7086600" y="1539875"/>
          <p14:tracePt t="223514" x="7094538" y="1539875"/>
          <p14:tracePt t="223883" x="7102475" y="1531938"/>
          <p14:tracePt t="223963" x="7102475" y="1524000"/>
          <p14:tracePt t="223995" x="7108825" y="1524000"/>
          <p14:tracePt t="224003" x="7108825" y="1516063"/>
          <p14:tracePt t="224028" x="7108825" y="1508125"/>
          <p14:tracePt t="224123" x="7116763" y="1493838"/>
          <p14:tracePt t="224155" x="7124700" y="1485900"/>
          <p14:tracePt t="224331" x="7124700" y="1477963"/>
          <p14:tracePt t="224484" x="7124700" y="1470025"/>
          <p14:tracePt t="224555" x="7124700" y="1463675"/>
          <p14:tracePt t="224700" x="7116763" y="1463675"/>
          <p14:tracePt t="224723" x="7102475" y="1455738"/>
          <p14:tracePt t="224747" x="7094538" y="1447800"/>
          <p14:tracePt t="224764" x="7094538" y="1439863"/>
          <p14:tracePt t="224771" x="7094538" y="1431925"/>
          <p14:tracePt t="224787" x="7094538" y="1425575"/>
          <p14:tracePt t="224883" x="7086600" y="1417638"/>
          <p14:tracePt t="224900" x="7086600" y="1409700"/>
          <p14:tracePt t="224915" x="7086600" y="1401763"/>
          <p14:tracePt t="224996" x="7086600" y="1393825"/>
          <p14:tracePt t="225163" x="7086600" y="1387475"/>
          <p14:tracePt t="226949" x="7078663" y="1387475"/>
          <p14:tracePt t="227699" x="7070725" y="1387475"/>
          <p14:tracePt t="227708" x="7064375" y="1387475"/>
          <p14:tracePt t="227715" x="7048500" y="1379538"/>
          <p14:tracePt t="227726" x="6994525" y="1371600"/>
          <p14:tracePt t="227744" x="6926263" y="1355725"/>
          <p14:tracePt t="227761" x="6850063" y="1349375"/>
          <p14:tracePt t="227777" x="6781800" y="1325563"/>
          <p14:tracePt t="227794" x="6743700" y="1311275"/>
          <p14:tracePt t="227794" x="6735763" y="1303338"/>
          <p14:tracePt t="227812" x="6713538" y="1303338"/>
          <p14:tracePt t="227827" x="6689725" y="1295400"/>
          <p14:tracePt t="227845" x="6667500" y="1279525"/>
          <p14:tracePt t="227860" x="6629400" y="1257300"/>
          <p14:tracePt t="227878" x="6607175" y="1257300"/>
          <p14:tracePt t="227894" x="6575425" y="1257300"/>
          <p14:tracePt t="227911" x="6530975" y="1249363"/>
          <p14:tracePt t="227929" x="6492875" y="1241425"/>
          <p14:tracePt t="227944" x="6454775" y="1241425"/>
          <p14:tracePt t="227961" x="6430963" y="1235075"/>
          <p14:tracePt t="227977" x="6416675" y="1235075"/>
          <p14:tracePt t="227993" x="6408738" y="1235075"/>
          <p14:tracePt t="228012" x="6400800" y="1235075"/>
          <p14:tracePt t="228059" x="6392863" y="1235075"/>
          <p14:tracePt t="228067" x="6384925" y="1235075"/>
          <p14:tracePt t="228083" x="6378575" y="1235075"/>
          <p14:tracePt t="228094" x="6362700" y="1235075"/>
          <p14:tracePt t="228114" x="6354763" y="1235075"/>
          <p14:tracePt t="228128" x="6340475" y="1235075"/>
          <p14:tracePt t="228143" x="6332538" y="1241425"/>
          <p14:tracePt t="228160" x="6324600" y="1241425"/>
          <p14:tracePt t="228176" x="6302375" y="1257300"/>
          <p14:tracePt t="228194" x="6278563" y="1273175"/>
          <p14:tracePt t="228212" x="6264275" y="1287463"/>
          <p14:tracePt t="228227" x="6248400" y="1295400"/>
          <p14:tracePt t="228244" x="6240463" y="1303338"/>
          <p14:tracePt t="228262" x="6218238" y="1311275"/>
          <p14:tracePt t="228277" x="6218238" y="1325563"/>
          <p14:tracePt t="228294" x="6210300" y="1325563"/>
          <p14:tracePt t="228311" x="6202363" y="1341438"/>
          <p14:tracePt t="228326" x="6194425" y="1349375"/>
          <p14:tracePt t="228347" x="6188075" y="1355725"/>
          <p14:tracePt t="228359" x="6172200" y="1379538"/>
          <p14:tracePt t="228377" x="6172200" y="1393825"/>
          <p14:tracePt t="228393" x="6164263" y="1409700"/>
          <p14:tracePt t="228410" x="6156325" y="1425575"/>
          <p14:tracePt t="228410" x="6156325" y="1431925"/>
          <p14:tracePt t="228428" x="6156325" y="1439863"/>
          <p14:tracePt t="228443" x="6156325" y="1447800"/>
          <p14:tracePt t="228459" x="6156325" y="1455738"/>
          <p14:tracePt t="228477" x="6156325" y="1463675"/>
          <p14:tracePt t="228493" x="6156325" y="1470025"/>
          <p14:tracePt t="228509" x="6156325" y="1477963"/>
          <p14:tracePt t="228527" x="6164263" y="1477963"/>
          <p14:tracePt t="228543" x="6172200" y="1493838"/>
          <p14:tracePt t="228559" x="6188075" y="1493838"/>
          <p14:tracePt t="228576" x="6194425" y="1493838"/>
          <p14:tracePt t="228593" x="6202363" y="1501775"/>
          <p14:tracePt t="228610" x="6210300" y="1501775"/>
          <p14:tracePt t="228626" x="6210300" y="1508125"/>
          <p14:tracePt t="228645" x="6232525" y="1516063"/>
          <p14:tracePt t="228660" x="6308725" y="1539875"/>
          <p14:tracePt t="228677" x="6446838" y="1570038"/>
          <p14:tracePt t="228694" x="6537325" y="1584325"/>
          <p14:tracePt t="228710" x="6599238" y="1584325"/>
          <p14:tracePt t="228727" x="6607175" y="1584325"/>
          <p14:tracePt t="228779" x="6621463" y="1584325"/>
          <p14:tracePt t="228787" x="6637338" y="1584325"/>
          <p14:tracePt t="228795" x="6659563" y="1584325"/>
          <p14:tracePt t="228809" x="6675438" y="1584325"/>
          <p14:tracePt t="228826" x="6697663" y="1577975"/>
          <p14:tracePt t="228845" x="6705600" y="1577975"/>
          <p14:tracePt t="228867" x="6721475" y="1577975"/>
          <p14:tracePt t="228877" x="6759575" y="1562100"/>
          <p14:tracePt t="228893" x="6781800" y="1562100"/>
          <p14:tracePt t="228910" x="6804025" y="1562100"/>
          <p14:tracePt t="228926" x="6819900" y="1554163"/>
          <p14:tracePt t="228943" x="6842125" y="1554163"/>
          <p14:tracePt t="228960" x="6880225" y="1539875"/>
          <p14:tracePt t="228976" x="6896100" y="1539875"/>
          <p14:tracePt t="228993" x="6911975" y="1539875"/>
          <p14:tracePt t="229043" x="6926263" y="1539875"/>
          <p14:tracePt t="229051" x="6942138" y="1524000"/>
          <p14:tracePt t="229061" x="6956425" y="1524000"/>
          <p14:tracePt t="229076" x="6980238" y="1524000"/>
          <p14:tracePt t="229093" x="6980238" y="1516063"/>
          <p14:tracePt t="229180" x="6988175" y="1516063"/>
          <p14:tracePt t="229195" x="7010400" y="1516063"/>
          <p14:tracePt t="229203" x="7032625" y="1508125"/>
          <p14:tracePt t="229211" x="7040563" y="1508125"/>
          <p14:tracePt t="229225" x="7048500" y="1508125"/>
          <p14:tracePt t="229242" x="7032625" y="1508125"/>
          <p14:tracePt t="229771" x="7010400" y="1508125"/>
          <p14:tracePt t="229779" x="6994525" y="1531938"/>
          <p14:tracePt t="229791" x="6926263" y="1608138"/>
          <p14:tracePt t="229809" x="6858000" y="1692275"/>
          <p14:tracePt t="229825" x="6743700" y="1828800"/>
          <p14:tracePt t="229842" x="6637338" y="1920875"/>
          <p14:tracePt t="229859" x="6446838" y="2133600"/>
          <p14:tracePt t="229876" x="6332538" y="2278063"/>
          <p14:tracePt t="229893" x="6156325" y="2400300"/>
          <p14:tracePt t="229909" x="5851525" y="2590800"/>
          <p14:tracePt t="229925" x="5562600" y="2849563"/>
          <p14:tracePt t="229942" x="5318125" y="3086100"/>
          <p14:tracePt t="229959" x="5189538" y="3260725"/>
          <p14:tracePt t="229975" x="5105400" y="3382963"/>
          <p14:tracePt t="229992" x="5051425" y="3482975"/>
          <p14:tracePt t="230009" x="4983163" y="3581400"/>
          <p14:tracePt t="230025" x="4930775" y="3649663"/>
          <p14:tracePt t="230042" x="4884738" y="3711575"/>
          <p14:tracePt t="230042" x="4846638" y="3763963"/>
          <p14:tracePt t="230060" x="4778375" y="3817938"/>
          <p14:tracePt t="230076" x="4724400" y="3870325"/>
          <p14:tracePt t="230093" x="4708525" y="3908425"/>
          <p14:tracePt t="230110" x="4694238" y="3962400"/>
          <p14:tracePt t="230126" x="4694238" y="3992563"/>
          <p14:tracePt t="230142" x="4664075" y="4030663"/>
          <p14:tracePt t="230158" x="4648200" y="4060825"/>
          <p14:tracePt t="230175" x="4648200" y="4076700"/>
          <p14:tracePt t="230192" x="4648200" y="4084638"/>
          <p14:tracePt t="230208" x="4648200" y="4092575"/>
          <p14:tracePt t="230224" x="4648200" y="4098925"/>
          <p14:tracePt t="230267" x="4648200" y="4114800"/>
          <p14:tracePt t="230291" x="4656138" y="4114800"/>
          <p14:tracePt t="230299" x="4664075" y="4114800"/>
          <p14:tracePt t="230315" x="4670425" y="4130675"/>
          <p14:tracePt t="230325" x="4678363" y="4130675"/>
          <p14:tracePt t="230341" x="4694238" y="4130675"/>
          <p14:tracePt t="230358" x="4702175" y="4130675"/>
          <p14:tracePt t="230388" x="4716463" y="4122738"/>
          <p14:tracePt t="230395" x="4724400" y="4122738"/>
          <p14:tracePt t="230411" x="4732338" y="4122738"/>
          <p14:tracePt t="230424" x="4746625" y="4114800"/>
          <p14:tracePt t="230441" x="4770438" y="4098925"/>
          <p14:tracePt t="230457" x="4792663" y="4076700"/>
          <p14:tracePt t="230457" x="4792663" y="4060825"/>
          <p14:tracePt t="230476" x="4808538" y="4054475"/>
          <p14:tracePt t="230491" x="4854575" y="3992563"/>
          <p14:tracePt t="230510" x="4860925" y="3970338"/>
          <p14:tracePt t="230526" x="4876800" y="3940175"/>
          <p14:tracePt t="230541" x="4884738" y="3916363"/>
          <p14:tracePt t="230558" x="4884738" y="3886200"/>
          <p14:tracePt t="230575" x="4884738" y="3870325"/>
          <p14:tracePt t="230591" x="4884738" y="3863975"/>
          <p14:tracePt t="230607" x="4884738" y="3848100"/>
          <p14:tracePt t="230635" x="4884738" y="3840163"/>
          <p14:tracePt t="230667" x="4884738" y="3832225"/>
          <p14:tracePt t="230675" x="4876800" y="3825875"/>
          <p14:tracePt t="230690" x="4816475" y="3779838"/>
          <p14:tracePt t="230709" x="4792663" y="3756025"/>
          <p14:tracePt t="230725" x="4754563" y="3749675"/>
          <p14:tracePt t="230742" x="4740275" y="3741738"/>
          <p14:tracePt t="230758" x="4702175" y="3725863"/>
          <p14:tracePt t="230774" x="4678363" y="3711575"/>
          <p14:tracePt t="230790" x="4656138" y="3703638"/>
          <p14:tracePt t="230808" x="4648200" y="3703638"/>
          <p14:tracePt t="230843" x="4640263" y="3703638"/>
          <p14:tracePt t="230851" x="4632325" y="3703638"/>
          <p14:tracePt t="230860" x="4618038" y="3703638"/>
          <p14:tracePt t="230873" x="4594225" y="3703638"/>
          <p14:tracePt t="230873" x="4587875" y="3703638"/>
          <p14:tracePt t="230892" x="4572000" y="3695700"/>
          <p14:tracePt t="230908" x="4556125" y="3695700"/>
          <p14:tracePt t="230924" x="4541838" y="3687763"/>
          <p14:tracePt t="230942" x="4525963" y="3687763"/>
          <p14:tracePt t="230963" x="4511675" y="3687763"/>
          <p14:tracePt t="230979" x="4495800" y="3687763"/>
          <p14:tracePt t="230990" x="4465638" y="3687763"/>
          <p14:tracePt t="231008" x="4427538" y="3687763"/>
          <p14:tracePt t="231024" x="4397375" y="3687763"/>
          <p14:tracePt t="231040" x="4389438" y="3687763"/>
          <p14:tracePt t="231056" x="4373563" y="3687763"/>
          <p14:tracePt t="231074" x="4359275" y="3687763"/>
          <p14:tracePt t="231091" x="4321175" y="3687763"/>
          <p14:tracePt t="231108" x="4297363" y="3687763"/>
          <p14:tracePt t="231125" x="4267200" y="3687763"/>
          <p14:tracePt t="231140" x="4221163" y="3687763"/>
          <p14:tracePt t="231157" x="4191000" y="3687763"/>
          <p14:tracePt t="231173" x="4168775" y="3695700"/>
          <p14:tracePt t="231190" x="4152900" y="3703638"/>
          <p14:tracePt t="231207" x="4144963" y="3703638"/>
          <p14:tracePt t="231223" x="4130675" y="3711575"/>
          <p14:tracePt t="231240" x="4106863" y="3717925"/>
          <p14:tracePt t="231257" x="4084638" y="3733800"/>
          <p14:tracePt t="231275" x="4060825" y="3741738"/>
          <p14:tracePt t="231275" x="4030663" y="3756025"/>
          <p14:tracePt t="231292" x="4022725" y="3756025"/>
          <p14:tracePt t="231306" x="4008438" y="3771900"/>
          <p14:tracePt t="231324" x="4000500" y="3771900"/>
          <p14:tracePt t="231347" x="3992563" y="3779838"/>
          <p14:tracePt t="231357" x="3984625" y="3787775"/>
          <p14:tracePt t="231374" x="3970338" y="3794125"/>
          <p14:tracePt t="231390" x="3962400" y="3817938"/>
          <p14:tracePt t="231407" x="3946525" y="3832225"/>
          <p14:tracePt t="231424" x="3924300" y="3856038"/>
          <p14:tracePt t="231440" x="3916363" y="3870325"/>
          <p14:tracePt t="231457" x="3916363" y="3878263"/>
          <p14:tracePt t="231473" x="3908425" y="3886200"/>
          <p14:tracePt t="231490" x="3902075" y="3902075"/>
          <p14:tracePt t="231509" x="3902075" y="3916363"/>
          <p14:tracePt t="231525" x="3902075" y="3932238"/>
          <p14:tracePt t="231541" x="3902075" y="3940175"/>
          <p14:tracePt t="231557" x="3902075" y="3954463"/>
          <p14:tracePt t="231573" x="3902075" y="3962400"/>
          <p14:tracePt t="231590" x="3902075" y="3978275"/>
          <p14:tracePt t="231607" x="3902075" y="3984625"/>
          <p14:tracePt t="231623" x="3902075" y="4000500"/>
          <p14:tracePt t="231639" x="3908425" y="4008438"/>
          <p14:tracePt t="231656" x="3916363" y="4030663"/>
          <p14:tracePt t="231674" x="3932238" y="4054475"/>
          <p14:tracePt t="231690" x="3940175" y="4068763"/>
          <p14:tracePt t="231690" x="3954463" y="4092575"/>
          <p14:tracePt t="231708" x="3962400" y="4114800"/>
          <p14:tracePt t="231725" x="3978275" y="4122738"/>
          <p14:tracePt t="231741" x="3978275" y="4137025"/>
          <p14:tracePt t="231756" x="3992563" y="4144963"/>
          <p14:tracePt t="231774" x="4000500" y="4160838"/>
          <p14:tracePt t="231790" x="4038600" y="4206875"/>
          <p14:tracePt t="231806" x="4068763" y="4229100"/>
          <p14:tracePt t="231823" x="4068763" y="4237038"/>
          <p14:tracePt t="231839" x="4084638" y="4244975"/>
          <p14:tracePt t="231856" x="4114800" y="4259263"/>
          <p14:tracePt t="231874" x="4130675" y="4267200"/>
          <p14:tracePt t="231891" x="4137025" y="4275138"/>
          <p14:tracePt t="231908" x="4144963" y="4275138"/>
          <p14:tracePt t="231924" x="4160838" y="4289425"/>
          <p14:tracePt t="231941" x="4183063" y="4305300"/>
          <p14:tracePt t="231957" x="4213225" y="4305300"/>
          <p14:tracePt t="231974" x="4229100" y="4305300"/>
          <p14:tracePt t="231989" x="4237038" y="4305300"/>
          <p14:tracePt t="232006" x="4251325" y="4305300"/>
          <p14:tracePt t="232043" x="4267200" y="4305300"/>
          <p14:tracePt t="232051" x="4283075" y="4305300"/>
          <p14:tracePt t="232059" x="4289425" y="4305300"/>
          <p14:tracePt t="232073" x="4313238" y="4305300"/>
          <p14:tracePt t="232090" x="4327525" y="4305300"/>
          <p14:tracePt t="232106" x="4335463" y="4305300"/>
          <p14:tracePt t="232126" x="4343400" y="4305300"/>
          <p14:tracePt t="232139" x="4365625" y="4305300"/>
          <p14:tracePt t="232157" x="4411663" y="4289425"/>
          <p14:tracePt t="232174" x="4449763" y="4275138"/>
          <p14:tracePt t="232189" x="4473575" y="4267200"/>
          <p14:tracePt t="232206" x="4487863" y="4259263"/>
          <p14:tracePt t="232223" x="4518025" y="4244975"/>
          <p14:tracePt t="232240" x="4549775" y="4221163"/>
          <p14:tracePt t="232256" x="4579938" y="4206875"/>
          <p14:tracePt t="232273" x="4610100" y="4198938"/>
          <p14:tracePt t="232289" x="4625975" y="4191000"/>
          <p14:tracePt t="232306" x="4648200" y="4183063"/>
          <p14:tracePt t="232323" x="4678363" y="4168775"/>
          <p14:tracePt t="232340" x="4694238" y="4160838"/>
          <p14:tracePt t="232357" x="4716463" y="4144963"/>
          <p14:tracePt t="232374" x="4724400" y="4130675"/>
          <p14:tracePt t="232390" x="4746625" y="4114800"/>
          <p14:tracePt t="232406" x="4770438" y="4092575"/>
          <p14:tracePt t="232423" x="4792663" y="4060825"/>
          <p14:tracePt t="232439" x="4808538" y="4046538"/>
          <p14:tracePt t="232455" x="4808538" y="4030663"/>
          <p14:tracePt t="232473" x="4822825" y="4008438"/>
          <p14:tracePt t="232489" x="4822825" y="4000500"/>
          <p14:tracePt t="232489" x="4830763" y="4000500"/>
          <p14:tracePt t="232508" x="4830763" y="3984625"/>
          <p14:tracePt t="232523" x="4830763" y="3970338"/>
          <p14:tracePt t="232538" x="4830763" y="3946525"/>
          <p14:tracePt t="232538" x="4830763" y="3940175"/>
          <p14:tracePt t="232556" x="4830763" y="3924300"/>
          <p14:tracePt t="232573" x="4830763" y="3916363"/>
          <p14:tracePt t="232589" x="4830763" y="3902075"/>
          <p14:tracePt t="232667" x="4830763" y="3894138"/>
          <p14:tracePt t="232675" x="4816475" y="3878263"/>
          <p14:tracePt t="232691" x="4808538" y="3878263"/>
          <p14:tracePt t="232707" x="4800600" y="3878263"/>
          <p14:tracePt t="232722" x="4784725" y="3863975"/>
          <p14:tracePt t="232739" x="4778375" y="3856038"/>
          <p14:tracePt t="232756" x="4770438" y="3856038"/>
          <p14:tracePt t="232819" x="4770438" y="3848100"/>
          <p14:tracePt t="233179" x="4784725" y="3825875"/>
          <p14:tracePt t="233188" x="4808538" y="3794125"/>
          <p14:tracePt t="233195" x="4838700" y="3749675"/>
          <p14:tracePt t="233206" x="4930775" y="3657600"/>
          <p14:tracePt t="233222" x="5006975" y="3565525"/>
          <p14:tracePt t="233239" x="5067300" y="3489325"/>
          <p14:tracePt t="233255" x="5113338" y="3413125"/>
          <p14:tracePt t="233271" x="5203825" y="3314700"/>
          <p14:tracePt t="233288" x="5318125" y="3208338"/>
          <p14:tracePt t="233305" x="5456238" y="3094038"/>
          <p14:tracePt t="233322" x="5546725" y="2979738"/>
          <p14:tracePt t="233322" x="5578475" y="2941638"/>
          <p14:tracePt t="233340" x="5616575" y="2865438"/>
          <p14:tracePt t="233356" x="5630863" y="2835275"/>
          <p14:tracePt t="233372" x="5638800" y="2811463"/>
          <p14:tracePt t="233389" x="5661025" y="2773363"/>
          <p14:tracePt t="233406" x="5707063" y="2713038"/>
          <p14:tracePt t="233422" x="5775325" y="2590800"/>
          <p14:tracePt t="233438" x="5837238" y="2506663"/>
          <p14:tracePt t="233455" x="5883275" y="2422525"/>
          <p14:tracePt t="233471" x="5913438" y="2354263"/>
          <p14:tracePt t="233488" x="5921375" y="2324100"/>
          <p14:tracePt t="233505" x="5927725" y="2278063"/>
          <p14:tracePt t="233522" x="5951538" y="2232025"/>
          <p14:tracePt t="233537" x="5951538" y="2171700"/>
          <p14:tracePt t="233554" x="5959475" y="2111375"/>
          <p14:tracePt t="233570" x="5973763" y="2073275"/>
          <p14:tracePt t="233588" x="5989638" y="2019300"/>
          <p14:tracePt t="233605" x="6003925" y="1958975"/>
          <p14:tracePt t="233622" x="6019800" y="1905000"/>
          <p14:tracePt t="233638" x="6019800" y="1858963"/>
          <p14:tracePt t="233655" x="6019800" y="1820863"/>
          <p14:tracePt t="233671" x="6019800" y="1782763"/>
          <p14:tracePt t="233688" x="6019800" y="1752600"/>
          <p14:tracePt t="233705" x="6019800" y="1730375"/>
          <p14:tracePt t="233721" x="6019800" y="1714500"/>
          <p14:tracePt t="233738" x="6019800" y="1698625"/>
          <p14:tracePt t="233738" x="6019800" y="1692275"/>
          <p14:tracePt t="233756" x="6019800" y="1684338"/>
          <p14:tracePt t="233771" x="6019800" y="1668463"/>
          <p14:tracePt t="233789" x="6019800" y="1654175"/>
          <p14:tracePt t="233805" x="6019800" y="1630363"/>
          <p14:tracePt t="233822" x="6035675" y="1608138"/>
          <p14:tracePt t="233838" x="6042025" y="1592263"/>
          <p14:tracePt t="233855" x="6042025" y="1584325"/>
          <p14:tracePt t="233870" x="6057900" y="1570038"/>
          <p14:tracePt t="233888" x="6065838" y="1562100"/>
          <p14:tracePt t="233904" x="6080125" y="1562100"/>
          <p14:tracePt t="233921" x="6096000" y="1546225"/>
          <p14:tracePt t="233937" x="6118225" y="1546225"/>
          <p14:tracePt t="233954" x="6126163" y="1546225"/>
          <p14:tracePt t="233972" x="6134100" y="1531938"/>
          <p14:tracePt t="233987" x="6142038" y="1531938"/>
          <p14:tracePt t="234005" x="6156325" y="1531938"/>
          <p14:tracePt t="234021" x="6164263" y="1531938"/>
          <p14:tracePt t="234037" x="6172200" y="1531938"/>
          <p14:tracePt t="234059" x="6180138" y="1531938"/>
          <p14:tracePt t="234070" x="6194425" y="1531938"/>
          <p14:tracePt t="234087" x="6226175" y="1531938"/>
          <p14:tracePt t="234104" x="6264275" y="1531938"/>
          <p14:tracePt t="234121" x="6316663" y="1531938"/>
          <p14:tracePt t="234138" x="6346825" y="1531938"/>
          <p14:tracePt t="234138" x="6362700" y="1531938"/>
          <p14:tracePt t="234156" x="6370638" y="1531938"/>
          <p14:tracePt t="234170" x="6430963" y="1531938"/>
          <p14:tracePt t="234188" x="6461125" y="1531938"/>
          <p14:tracePt t="234205" x="6477000" y="1531938"/>
          <p14:tracePt t="234228" x="6492875" y="1531938"/>
          <p14:tracePt t="234238" x="6545263" y="1531938"/>
          <p14:tracePt t="234253" x="6591300" y="1531938"/>
          <p14:tracePt t="234270" x="6659563" y="1531938"/>
          <p14:tracePt t="234286" x="6713538" y="1531938"/>
          <p14:tracePt t="234303" x="6751638" y="1531938"/>
          <p14:tracePt t="234320" x="6759575" y="1531938"/>
          <p14:tracePt t="234336" x="6773863" y="1531938"/>
          <p14:tracePt t="234353" x="6811963" y="1531938"/>
          <p14:tracePt t="234370" x="6880225" y="1531938"/>
          <p14:tracePt t="234370" x="6911975" y="1531938"/>
          <p14:tracePt t="234388" x="6964363" y="1531938"/>
          <p14:tracePt t="234404" x="6988175" y="1531938"/>
          <p14:tracePt t="234419" x="7002463" y="1531938"/>
          <p14:tracePt t="234467" x="7026275" y="1531938"/>
          <p14:tracePt t="234475" x="7048500" y="1531938"/>
          <p14:tracePt t="234486" x="7108825" y="1531938"/>
          <p14:tracePt t="234504" x="7170738" y="1531938"/>
          <p14:tracePt t="234521" x="7192963" y="1531938"/>
          <p14:tracePt t="234536" x="7200900" y="1531938"/>
          <p14:tracePt t="234553" x="7231063" y="1531938"/>
          <p14:tracePt t="234572" x="7269163" y="1531938"/>
          <p14:tracePt t="234588" x="7315200" y="1531938"/>
          <p14:tracePt t="234604" x="7369175" y="1531938"/>
          <p14:tracePt t="234621" x="7399338" y="1531938"/>
          <p14:tracePt t="234638" x="7421563" y="1516063"/>
          <p14:tracePt t="234653" x="7451725" y="1508125"/>
          <p14:tracePt t="234670" x="7459663" y="1508125"/>
          <p14:tracePt t="234686" x="7445375" y="1508125"/>
          <p14:tracePt t="235235" x="7429500" y="1508125"/>
          <p14:tracePt t="235252" x="7421563" y="1508125"/>
          <p14:tracePt t="235275" x="7413625" y="1516063"/>
          <p14:tracePt t="235284" x="7399338" y="1516063"/>
          <p14:tracePt t="235291" x="7375525" y="1531938"/>
          <p14:tracePt t="235303" x="7299325" y="1531938"/>
          <p14:tracePt t="235320" x="7200900" y="1546225"/>
          <p14:tracePt t="235337" x="7132638" y="1554163"/>
          <p14:tracePt t="235353" x="7102475" y="1562100"/>
          <p14:tracePt t="235370" x="7070725" y="1562100"/>
          <p14:tracePt t="235386" x="6980238" y="1562100"/>
          <p14:tracePt t="235404" x="6896100" y="1562100"/>
          <p14:tracePt t="235421" x="6835775" y="1562100"/>
          <p14:tracePt t="235437" x="6811963" y="1562100"/>
          <p14:tracePt t="235454" x="6773863" y="1562100"/>
          <p14:tracePt t="235470" x="6735763" y="1562100"/>
          <p14:tracePt t="235486" x="6645275" y="1562100"/>
          <p14:tracePt t="235504" x="6484938" y="1562100"/>
          <p14:tracePt t="235520" x="6332538" y="1562100"/>
          <p14:tracePt t="235537" x="6240463" y="1562100"/>
          <p14:tracePt t="235551" x="6210300" y="1562100"/>
          <p14:tracePt t="235568" x="6202363" y="1562100"/>
          <p14:tracePt t="235585" x="6194425" y="1562100"/>
          <p14:tracePt t="235611" x="6188075" y="1562100"/>
          <p14:tracePt t="235620" x="6180138" y="1570038"/>
          <p14:tracePt t="235637" x="6156325" y="1570038"/>
          <p14:tracePt t="235653" x="6142038" y="1577975"/>
          <p14:tracePt t="235669" x="6134100" y="1577975"/>
          <p14:tracePt t="235691" x="6111875" y="1577975"/>
          <p14:tracePt t="235702" x="6118225" y="1577975"/>
          <p14:tracePt t="235899" x="6134100" y="1577975"/>
          <p14:tracePt t="235915" x="6149975" y="1577975"/>
          <p14:tracePt t="235923" x="6156325" y="1577975"/>
          <p14:tracePt t="235935" x="6180138" y="1577975"/>
          <p14:tracePt t="235952" x="6232525" y="1577975"/>
          <p14:tracePt t="235969" x="6324600" y="1584325"/>
          <p14:tracePt t="235986" x="6378575" y="1600200"/>
          <p14:tracePt t="235986" x="6384925" y="1600200"/>
          <p14:tracePt t="236004" x="6370638" y="1600200"/>
          <p14:tracePt t="236203" x="6354763" y="1600200"/>
          <p14:tracePt t="236211" x="6316663" y="1608138"/>
          <p14:tracePt t="236220" x="6270625" y="1616075"/>
          <p14:tracePt t="236236" x="6240463" y="1638300"/>
          <p14:tracePt t="236253" x="6202363" y="1646238"/>
          <p14:tracePt t="236270" x="6180138" y="1668463"/>
          <p14:tracePt t="236285" x="6096000" y="1730375"/>
          <p14:tracePt t="236302" x="5965825" y="1836738"/>
          <p14:tracePt t="236319" x="5799138" y="1973263"/>
          <p14:tracePt t="236335" x="5554663" y="2171700"/>
          <p14:tracePt t="236352" x="5372100" y="2354263"/>
          <p14:tracePt t="236369" x="5165725" y="2574925"/>
          <p14:tracePt t="236385" x="4999038" y="2819400"/>
          <p14:tracePt t="236402" x="4816475" y="3094038"/>
          <p14:tracePt t="236402" x="4656138" y="3284538"/>
          <p14:tracePt t="236420" x="4427538" y="3657600"/>
          <p14:tracePt t="236436" x="4175125" y="3962400"/>
          <p14:tracePt t="236453" x="3924300" y="4244975"/>
          <p14:tracePt t="236469" x="3711575" y="4495800"/>
          <p14:tracePt t="236486" x="3565525" y="4640263"/>
          <p14:tracePt t="236503" x="3489325" y="4732338"/>
          <p14:tracePt t="236519" x="3451225" y="4792663"/>
          <p14:tracePt t="236534" x="3444875" y="4830763"/>
          <p14:tracePt t="236551" x="3444875" y="4846638"/>
          <p14:tracePt t="236568" x="3444875" y="4860925"/>
          <p14:tracePt t="236585" x="3421063" y="4884738"/>
          <p14:tracePt t="236602" x="3360738" y="4937125"/>
          <p14:tracePt t="236602" x="3292475" y="4960938"/>
          <p14:tracePt t="236620" x="3230563" y="4999038"/>
          <p14:tracePt t="236636" x="3192463" y="5021263"/>
          <p14:tracePt t="236653" x="3162300" y="5037138"/>
          <p14:tracePt t="236669" x="3154363" y="5037138"/>
          <p14:tracePt t="236715" x="3154363" y="5021263"/>
          <p14:tracePt t="236723" x="3154363" y="4991100"/>
          <p14:tracePt t="236734" x="3154363" y="4892675"/>
          <p14:tracePt t="236751" x="3154363" y="4838700"/>
          <p14:tracePt t="236768" x="3170238" y="4800600"/>
          <p14:tracePt t="236785" x="3170238" y="4762500"/>
          <p14:tracePt t="236801" x="3184525" y="4724400"/>
          <p14:tracePt t="236818" x="3200400" y="4686300"/>
          <p14:tracePt t="236818" x="3216275" y="4670425"/>
          <p14:tracePt t="236836" x="3246438" y="4625975"/>
          <p14:tracePt t="236852" x="3276600" y="4556125"/>
          <p14:tracePt t="236869" x="3330575" y="4503738"/>
          <p14:tracePt t="236886" x="3360738" y="4457700"/>
          <p14:tracePt t="236902" x="3421063" y="4403725"/>
          <p14:tracePt t="236919" x="3451225" y="4373563"/>
          <p14:tracePt t="236935" x="3467100" y="4359275"/>
          <p14:tracePt t="236950" x="3475038" y="4359275"/>
          <p14:tracePt t="236971" x="3475038" y="4351338"/>
          <p14:tracePt t="236987" x="3475038" y="4343400"/>
          <p14:tracePt t="237000" x="3482975" y="4321175"/>
          <p14:tracePt t="237018" x="3497263" y="4305300"/>
          <p14:tracePt t="237018" x="3505200" y="4289425"/>
          <p14:tracePt t="237036" x="3513138" y="4275138"/>
          <p14:tracePt t="237051" x="3527425" y="4251325"/>
          <p14:tracePt t="237069" x="3535363" y="4244975"/>
          <p14:tracePt t="237987" x="3527425" y="4244975"/>
          <p14:tracePt t="240942" x="3535363" y="4244975"/>
          <p14:tracePt t="241179" x="3543300" y="4244975"/>
          <p14:tracePt t="241203" x="3551238" y="4244975"/>
          <p14:tracePt t="241227" x="3559175" y="4244975"/>
          <p14:tracePt t="241235" x="3565525" y="4244975"/>
          <p14:tracePt t="241251" x="3573463" y="4229100"/>
          <p14:tracePt t="241267" x="3581400" y="4229100"/>
          <p14:tracePt t="241279" x="3597275" y="4229100"/>
          <p14:tracePt t="241297" x="3611563" y="4213225"/>
          <p14:tracePt t="241314" x="3619500" y="4213225"/>
          <p14:tracePt t="241330" x="3627438" y="4213225"/>
          <p14:tracePt t="241346" x="3627438" y="4206875"/>
          <p14:tracePt t="241364" x="3641725" y="4198938"/>
          <p14:tracePt t="241381" x="3649663" y="4198938"/>
          <p14:tracePt t="241397" x="3657600" y="4191000"/>
          <p14:tracePt t="241413" x="3673475" y="4175125"/>
          <p14:tracePt t="241430" x="3679825" y="4152900"/>
          <p14:tracePt t="241451" x="3679825" y="4137025"/>
          <p14:tracePt t="241467" x="3687763" y="4130675"/>
          <p14:tracePt t="241483" x="3687763" y="4122738"/>
          <p14:tracePt t="241496" x="3687763" y="4114800"/>
          <p14:tracePt t="241496" x="3687763" y="4106863"/>
          <p14:tracePt t="241516" x="3695700" y="4098925"/>
          <p14:tracePt t="241530" x="3703638" y="4092575"/>
          <p14:tracePt t="241555" x="3703638" y="4084638"/>
          <p14:tracePt t="241571" x="3703638" y="4068763"/>
          <p14:tracePt t="241581" x="3703638" y="4046538"/>
          <p14:tracePt t="241597" x="3703638" y="4022725"/>
          <p14:tracePt t="241614" x="3703638" y="4008438"/>
          <p14:tracePt t="241629" x="3703638" y="3984625"/>
          <p14:tracePt t="241647" x="3695700" y="3984625"/>
          <p14:tracePt t="242371" x="3695700" y="3992563"/>
          <p14:tracePt t="242411" x="3687763" y="3992563"/>
          <p14:tracePt t="242420" x="3679825" y="3992563"/>
          <p14:tracePt t="242547" x="3673475" y="4000500"/>
          <p14:tracePt t="242555" x="3673475" y="4016375"/>
          <p14:tracePt t="242579" x="3665538" y="4016375"/>
          <p14:tracePt t="242595" x="3665538" y="4022725"/>
          <p14:tracePt t="242612" x="3703638" y="4016375"/>
          <p14:tracePt t="242771" x="3763963" y="3992563"/>
          <p14:tracePt t="242779" x="3863975" y="3940175"/>
          <p14:tracePt t="242795" x="4068763" y="3779838"/>
          <p14:tracePt t="242813" x="4175125" y="3687763"/>
          <p14:tracePt t="242829" x="4327525" y="3573463"/>
          <p14:tracePt t="242845" x="4487863" y="3467100"/>
          <p14:tracePt t="242862" x="4686300" y="3330575"/>
          <p14:tracePt t="242879" x="4868863" y="3230563"/>
          <p14:tracePt t="242896" x="5006975" y="3124200"/>
          <p14:tracePt t="242912" x="5127625" y="3032125"/>
          <p14:tracePt t="242928" x="5235575" y="2917825"/>
          <p14:tracePt t="242945" x="5349875" y="2819400"/>
          <p14:tracePt t="242962" x="5432425" y="2727325"/>
          <p14:tracePt t="242962" x="5470525" y="2697163"/>
          <p14:tracePt t="242980" x="5546725" y="2659063"/>
          <p14:tracePt t="242997" x="5600700" y="2628900"/>
          <p14:tracePt t="243013" x="5668963" y="2598738"/>
          <p14:tracePt t="243029" x="5730875" y="2552700"/>
          <p14:tracePt t="243044" x="5761038" y="2536825"/>
          <p14:tracePt t="243061" x="5821363" y="2484438"/>
          <p14:tracePt t="243077" x="5859463" y="2430463"/>
          <p14:tracePt t="243094" x="5951538" y="2384425"/>
          <p14:tracePt t="243112" x="6011863" y="2346325"/>
          <p14:tracePt t="243128" x="6080125" y="2308225"/>
          <p14:tracePt t="243146" x="6111875" y="2286000"/>
          <p14:tracePt t="243161" x="6126163" y="2247900"/>
          <p14:tracePt t="243177" x="6172200" y="2201863"/>
          <p14:tracePt t="243194" x="6264275" y="2133600"/>
          <p14:tracePt t="243194" x="6308725" y="2095500"/>
          <p14:tracePt t="243212" x="6378575" y="2019300"/>
          <p14:tracePt t="243229" x="6423025" y="1927225"/>
          <p14:tracePt t="243246" x="6438900" y="1882775"/>
          <p14:tracePt t="243262" x="6446838" y="1858963"/>
          <p14:tracePt t="243278" x="6454775" y="1836738"/>
          <p14:tracePt t="243294" x="6461125" y="1812925"/>
          <p14:tracePt t="243311" x="6477000" y="1798638"/>
          <p14:tracePt t="243327" x="6492875" y="1768475"/>
          <p14:tracePt t="243345" x="6492875" y="1736725"/>
          <p14:tracePt t="243361" x="6492875" y="1684338"/>
          <p14:tracePt t="243378" x="6499225" y="1646238"/>
          <p14:tracePt t="243378" x="6499225" y="1616075"/>
          <p14:tracePt t="243396" x="6499225" y="1600200"/>
          <p14:tracePt t="243411" x="6499225" y="1584325"/>
          <p14:tracePt t="243429" x="6499225" y="1577975"/>
          <p14:tracePt t="243444" x="6492875" y="1577975"/>
          <p14:tracePt t="243461" x="6484938" y="1577975"/>
          <p14:tracePt t="243531" x="6477000" y="1570038"/>
          <p14:tracePt t="243539" x="6461125" y="1570038"/>
          <p14:tracePt t="243547" x="6446838" y="1562100"/>
          <p14:tracePt t="243560" x="6423025" y="1562100"/>
          <p14:tracePt t="243578" x="6416675" y="1562100"/>
          <p14:tracePt t="243594" x="6408738" y="1554163"/>
          <p14:tracePt t="243612" x="6400800" y="1554163"/>
          <p14:tracePt t="243627" x="6362700" y="1554163"/>
          <p14:tracePt t="243645" x="6354763" y="1554163"/>
          <p14:tracePt t="243662" x="6346825" y="1554163"/>
          <p14:tracePt t="243677" x="6340475" y="1554163"/>
          <p14:tracePt t="243699" x="6324600" y="1554163"/>
          <p14:tracePt t="243739" x="6316663" y="1554163"/>
          <p14:tracePt t="244637" x="6324600" y="1554163"/>
          <p14:tracePt t="245307" x="6332538" y="1554163"/>
          <p14:tracePt t="245323" x="6340475" y="1554163"/>
          <p14:tracePt t="245340" x="6354763" y="1554163"/>
          <p14:tracePt t="245347" x="6362700" y="1554163"/>
          <p14:tracePt t="245359" x="6408738" y="1554163"/>
          <p14:tracePt t="245376" x="6454775" y="1554163"/>
          <p14:tracePt t="245394" x="6492875" y="1554163"/>
          <p14:tracePt t="245409" x="6515100" y="1554163"/>
          <p14:tracePt t="245425" x="6537325" y="1554163"/>
          <p14:tracePt t="245442" x="6591300" y="1554163"/>
          <p14:tracePt t="245460" x="6697663" y="1554163"/>
          <p14:tracePt t="245477" x="6811963" y="1554163"/>
          <p14:tracePt t="245493" x="6942138" y="1554163"/>
          <p14:tracePt t="245509" x="7026275" y="1554163"/>
          <p14:tracePt t="245526" x="7064375" y="1554163"/>
          <p14:tracePt t="245542" x="7070725" y="1554163"/>
          <p14:tracePt t="245643" x="7064375" y="1554163"/>
          <p14:tracePt t="245811" x="7040563" y="1554163"/>
          <p14:tracePt t="245819" x="7026275" y="1554163"/>
          <p14:tracePt t="245827" x="6980238" y="1554163"/>
          <p14:tracePt t="245842" x="6873875" y="1562100"/>
          <p14:tracePt t="245842" x="6827838" y="1562100"/>
          <p14:tracePt t="245860" x="6705600" y="1562100"/>
          <p14:tracePt t="245876" x="6607175" y="1570038"/>
          <p14:tracePt t="245893" x="6561138" y="1584325"/>
          <p14:tracePt t="245909" x="6537325" y="1584325"/>
          <p14:tracePt t="245925" x="6507163" y="1584325"/>
          <p14:tracePt t="245942" x="6477000" y="1600200"/>
          <p14:tracePt t="245959" x="6446838" y="1608138"/>
          <p14:tracePt t="245975" x="6416675" y="1616075"/>
          <p14:tracePt t="245992" x="6384925" y="1630363"/>
          <p14:tracePt t="246009" x="6370638" y="1638300"/>
          <p14:tracePt t="246026" x="6362700" y="1638300"/>
          <p14:tracePt t="246043" x="6354763" y="1646238"/>
          <p14:tracePt t="246057" x="6346825" y="1646238"/>
          <p14:tracePt t="246076" x="6354763" y="1646238"/>
          <p14:tracePt t="246443" x="6362700" y="1646238"/>
          <p14:tracePt t="246459" x="6378575" y="1646238"/>
          <p14:tracePt t="246475" x="6392863" y="1646238"/>
          <p14:tracePt t="246483" x="6423025" y="1646238"/>
          <p14:tracePt t="246492" x="6523038" y="1646238"/>
          <p14:tracePt t="246510" x="6675438" y="1646238"/>
          <p14:tracePt t="246525" x="6827838" y="1646238"/>
          <p14:tracePt t="246542" x="6918325" y="1646238"/>
          <p14:tracePt t="246558" x="6972300" y="1646238"/>
          <p14:tracePt t="246574" x="7010400" y="1638300"/>
          <p14:tracePt t="246591" x="7026275" y="1638300"/>
          <p14:tracePt t="246608" x="7010400" y="1638300"/>
          <p14:tracePt t="246771" x="6994525" y="1638300"/>
          <p14:tracePt t="246779" x="6980238" y="1638300"/>
          <p14:tracePt t="246790" x="6926263" y="1638300"/>
          <p14:tracePt t="246808" x="6850063" y="1638300"/>
          <p14:tracePt t="246824" x="6811963" y="1646238"/>
          <p14:tracePt t="246841" x="6727825" y="1668463"/>
          <p14:tracePt t="246858" x="6613525" y="1714500"/>
          <p14:tracePt t="246858" x="6530975" y="1744663"/>
          <p14:tracePt t="246876" x="6416675" y="1812925"/>
          <p14:tracePt t="246890" x="5959475" y="2111375"/>
          <p14:tracePt t="246908" x="5562600" y="2498725"/>
          <p14:tracePt t="246925" x="5219700" y="2911475"/>
          <p14:tracePt t="246942" x="4930775" y="3292475"/>
          <p14:tracePt t="246958" x="4762500" y="3573463"/>
          <p14:tracePt t="246974" x="4686300" y="3749675"/>
          <p14:tracePt t="246991" x="4664075" y="3840163"/>
          <p14:tracePt t="247008" x="4656138" y="3924300"/>
          <p14:tracePt t="247024" x="4656138" y="4030663"/>
          <p14:tracePt t="247040" x="4656138" y="4122738"/>
          <p14:tracePt t="247056" x="4640263" y="4237038"/>
          <p14:tracePt t="247073" x="4640263" y="4297363"/>
          <p14:tracePt t="247090" x="4640263" y="4441825"/>
          <p14:tracePt t="247108" x="4640263" y="4525963"/>
          <p14:tracePt t="247125" x="4648200" y="4610100"/>
          <p14:tracePt t="247142" x="4656138" y="4664075"/>
          <p14:tracePt t="247158" x="4664075" y="4670425"/>
          <p14:tracePt t="247211" x="4678363" y="4670425"/>
          <p14:tracePt t="247235" x="4686300" y="4656138"/>
          <p14:tracePt t="247243" x="4686300" y="4648200"/>
          <p14:tracePt t="247257" x="4694238" y="4610100"/>
          <p14:tracePt t="247274" x="4702175" y="4610100"/>
          <p14:tracePt t="247290" x="4708525" y="4587875"/>
          <p14:tracePt t="247308" x="4716463" y="4549775"/>
          <p14:tracePt t="247325" x="4732338" y="4495800"/>
          <p14:tracePt t="247341" x="4746625" y="4457700"/>
          <p14:tracePt t="247357" x="4762500" y="4397375"/>
          <p14:tracePt t="247374" x="4762500" y="4381500"/>
          <p14:tracePt t="247390" x="4770438" y="4381500"/>
          <p14:tracePt t="247451" x="4770438" y="4373563"/>
          <p14:tracePt t="248347" x="4770438" y="4365625"/>
          <p14:tracePt t="248499" x="4778375" y="4365625"/>
          <p14:tracePt t="248507" x="4784725" y="4381500"/>
          <p14:tracePt t="248524" x="4792663" y="4381500"/>
          <p14:tracePt t="248563" x="4800600" y="4389438"/>
          <p14:tracePt t="248572" x="4808538" y="4389438"/>
          <p14:tracePt t="248579" x="4822825" y="4389438"/>
          <p14:tracePt t="248595" x="4838700" y="4389438"/>
          <p14:tracePt t="248659" x="4846638" y="4389438"/>
          <p14:tracePt t="248683" x="4854575" y="4389438"/>
          <p14:tracePt t="248699" x="4860925" y="4389438"/>
          <p14:tracePt t="248707" x="4884738" y="4389438"/>
          <p14:tracePt t="248931" x="4899025" y="4389438"/>
          <p14:tracePt t="248939" x="4906963" y="4389438"/>
          <p14:tracePt t="248947" x="4914900" y="4389438"/>
          <p14:tracePt t="248987" x="4945063" y="4381500"/>
          <p14:tracePt t="248995" x="4975225" y="4373563"/>
          <p14:tracePt t="249006" x="5135563" y="4351338"/>
          <p14:tracePt t="249023" x="5402263" y="4327525"/>
          <p14:tracePt t="249038" x="5745163" y="4297363"/>
          <p14:tracePt t="249054" x="5973763" y="4297363"/>
          <p14:tracePt t="249072" x="6065838" y="4297363"/>
          <p14:tracePt t="249088" x="6080125" y="4289425"/>
          <p14:tracePt t="249105" x="6111875" y="4297363"/>
          <p14:tracePt t="249133" x="6149975" y="4297363"/>
          <p14:tracePt t="249142" x="6302375" y="4313238"/>
          <p14:tracePt t="249156" x="6507163" y="4313238"/>
          <p14:tracePt t="249171" x="6659563" y="4313238"/>
          <p14:tracePt t="249188" x="6727825" y="4313238"/>
          <p14:tracePt t="249206" x="6781800" y="4305300"/>
          <p14:tracePt t="249222" x="6811963" y="4305300"/>
          <p14:tracePt t="249238" x="6835775" y="4297363"/>
          <p14:tracePt t="249255" x="6842125" y="4297363"/>
          <p14:tracePt t="249403" x="6850063" y="4297363"/>
          <p14:tracePt t="249483" x="6842125" y="4297363"/>
          <p14:tracePt t="250083" x="6827838" y="4297363"/>
          <p14:tracePt t="250627" x="6827838" y="4289425"/>
          <p14:tracePt t="250636" x="6819900" y="4289425"/>
          <p14:tracePt t="250643" x="6819900" y="4275138"/>
          <p14:tracePt t="250653" x="6804025" y="4244975"/>
          <p14:tracePt t="250671" x="6789738" y="4191000"/>
          <p14:tracePt t="250687" x="6735763" y="4114800"/>
          <p14:tracePt t="250704" x="6659563" y="4022725"/>
          <p14:tracePt t="250720" x="6613525" y="3932238"/>
          <p14:tracePt t="250737" x="6569075" y="3840163"/>
          <p14:tracePt t="250754" x="6545263" y="3794125"/>
          <p14:tracePt t="250754" x="6545263" y="3779838"/>
          <p14:tracePt t="250772" x="6530975" y="3763963"/>
          <p14:tracePt t="250786" x="6507163" y="3703638"/>
          <p14:tracePt t="250804" x="6492875" y="3657600"/>
          <p14:tracePt t="250821" x="6469063" y="3603625"/>
          <p14:tracePt t="250837" x="6430963" y="3513138"/>
          <p14:tracePt t="250854" x="6392863" y="3398838"/>
          <p14:tracePt t="250870" x="6362700" y="3336925"/>
          <p14:tracePt t="250887" x="6346825" y="3276600"/>
          <p14:tracePt t="250904" x="6332538" y="3230563"/>
          <p14:tracePt t="250920" x="6332538" y="3208338"/>
          <p14:tracePt t="250937" x="6308725" y="3154363"/>
          <p14:tracePt t="250954" x="6302375" y="3116263"/>
          <p14:tracePt t="250970" x="6278563" y="3063875"/>
          <p14:tracePt t="250970" x="6270625" y="3025775"/>
          <p14:tracePt t="250988" x="6264275" y="2971800"/>
          <p14:tracePt t="251005" x="6256338" y="2933700"/>
          <p14:tracePt t="251022" x="6256338" y="2865438"/>
          <p14:tracePt t="251037" x="6256338" y="2827338"/>
          <p14:tracePt t="251053" x="6256338" y="2811463"/>
          <p14:tracePt t="251069" x="6256338" y="2789238"/>
          <p14:tracePt t="251086" x="6256338" y="2759075"/>
          <p14:tracePt t="251102" x="6256338" y="2727325"/>
          <p14:tracePt t="251120" x="6256338" y="2682875"/>
          <p14:tracePt t="251139" x="6256338" y="2644775"/>
          <p14:tracePt t="251139" x="6256338" y="2628900"/>
          <p14:tracePt t="251156" x="6256338" y="2606675"/>
          <p14:tracePt t="251169" x="6256338" y="2560638"/>
          <p14:tracePt t="251187" x="6270625" y="2492375"/>
          <p14:tracePt t="251205" x="6278563" y="2468563"/>
          <p14:tracePt t="251221" x="6286500" y="2446338"/>
          <p14:tracePt t="251237" x="6294438" y="2422525"/>
          <p14:tracePt t="251254" x="6294438" y="2384425"/>
          <p14:tracePt t="251270" x="6308725" y="2346325"/>
          <p14:tracePt t="251286" x="6308725" y="2324100"/>
          <p14:tracePt t="251303" x="6316663" y="2301875"/>
          <p14:tracePt t="251320" x="6324600" y="2293938"/>
          <p14:tracePt t="251336" x="6324600" y="2263775"/>
          <p14:tracePt t="251353" x="6332538" y="2247900"/>
          <p14:tracePt t="251369" x="6346825" y="2225675"/>
          <p14:tracePt t="251386" x="6362700" y="2187575"/>
          <p14:tracePt t="251404" x="6362700" y="2171700"/>
          <p14:tracePt t="251420" x="6362700" y="2155825"/>
          <p14:tracePt t="251437" x="6370638" y="2149475"/>
          <p14:tracePt t="251453" x="6378575" y="2149475"/>
          <p14:tracePt t="251475" x="6384925" y="2149475"/>
          <p14:tracePt t="251500" x="6400800" y="2133600"/>
          <p14:tracePt t="251507" x="6408738" y="2125663"/>
          <p14:tracePt t="251523" x="6416675" y="2117725"/>
          <p14:tracePt t="251539" x="6416675" y="2111375"/>
          <p14:tracePt t="251563" x="6423025" y="2111375"/>
          <p14:tracePt t="251571" x="6438900" y="2103438"/>
          <p14:tracePt t="251586" x="6438900" y="2095500"/>
          <p14:tracePt t="251602" x="6454775" y="2087563"/>
          <p14:tracePt t="251619" x="6461125" y="2087563"/>
          <p14:tracePt t="251652" x="6469063" y="2087563"/>
          <p14:tracePt t="251659" x="6477000" y="2079625"/>
          <p14:tracePt t="251669" x="6492875" y="2073275"/>
          <p14:tracePt t="251686" x="6545263" y="2065338"/>
          <p14:tracePt t="251703" x="6575425" y="2057400"/>
          <p14:tracePt t="251719" x="6591300" y="2057400"/>
          <p14:tracePt t="251736" x="6599238" y="2057400"/>
          <p14:tracePt t="251753" x="6613525" y="2049463"/>
          <p14:tracePt t="251769" x="6689725" y="2049463"/>
          <p14:tracePt t="251786" x="6888163" y="2049463"/>
          <p14:tracePt t="251786" x="7018338" y="2049463"/>
          <p14:tracePt t="251804" x="7154863" y="2049463"/>
          <p14:tracePt t="251820" x="7223125" y="2049463"/>
          <p14:tracePt t="251836" x="7231063" y="2049463"/>
          <p14:tracePt t="252499" x="7231063" y="2065338"/>
          <p14:tracePt t="252523" x="7231063" y="2079625"/>
          <p14:tracePt t="252531" x="7231063" y="2087563"/>
          <p14:tracePt t="252539" x="7231063" y="2095500"/>
          <p14:tracePt t="252551" x="7231063" y="2103438"/>
          <p14:tracePt t="252568" x="7246938" y="2125663"/>
          <p14:tracePt t="252585" x="7246938" y="2133600"/>
          <p14:tracePt t="252601" x="7254875" y="2171700"/>
          <p14:tracePt t="252601" x="7261225" y="2187575"/>
          <p14:tracePt t="252620" x="7261225" y="2201863"/>
          <p14:tracePt t="252636" x="7269163" y="2217738"/>
          <p14:tracePt t="252652" x="7277100" y="2232025"/>
          <p14:tracePt t="252675" x="7277100" y="2239963"/>
          <p14:tracePt t="252691" x="7277100" y="2247900"/>
          <p14:tracePt t="252702" x="7285038" y="2263775"/>
          <p14:tracePt t="252718" x="7292975" y="2263775"/>
          <p14:tracePt t="252734" x="7292975" y="2270125"/>
          <p14:tracePt t="252751" x="7299325" y="2286000"/>
          <p14:tracePt t="252768" x="7299325" y="2301875"/>
          <p14:tracePt t="252795" x="7307263" y="2316163"/>
          <p14:tracePt t="252803" x="7315200" y="2332038"/>
          <p14:tracePt t="252818" x="7345363" y="2408238"/>
          <p14:tracePt t="252836" x="7375525" y="2438400"/>
          <p14:tracePt t="252852" x="7413625" y="2438400"/>
          <p14:tracePt t="252869" x="7429500" y="2468563"/>
          <p14:tracePt t="252886" x="7445375" y="2492375"/>
          <p14:tracePt t="252902" x="7445375" y="2514600"/>
          <p14:tracePt t="252918" x="7451725" y="2544763"/>
          <p14:tracePt t="252935" x="7459663" y="2568575"/>
          <p14:tracePt t="252952" x="7483475" y="2613025"/>
          <p14:tracePt t="252968" x="7505700" y="2689225"/>
          <p14:tracePt t="252985" x="7543800" y="2781300"/>
          <p14:tracePt t="253001" x="7566025" y="2835275"/>
          <p14:tracePt t="253018" x="7581900" y="2879725"/>
          <p14:tracePt t="253018" x="7589838" y="2895600"/>
          <p14:tracePt t="253036" x="7604125" y="2949575"/>
          <p14:tracePt t="253052" x="7604125" y="2987675"/>
          <p14:tracePt t="253069" x="7620000" y="3009900"/>
          <p14:tracePt t="253085" x="7627938" y="3055938"/>
          <p14:tracePt t="253102" x="7650163" y="3101975"/>
          <p14:tracePt t="253118" x="7673975" y="3162300"/>
          <p14:tracePt t="253134" x="7712075" y="3222625"/>
          <p14:tracePt t="253153" x="7742238" y="3292475"/>
          <p14:tracePt t="253168" x="7772400" y="3360738"/>
          <p14:tracePt t="253185" x="7794625" y="3390900"/>
          <p14:tracePt t="253200" x="7810500" y="3413125"/>
          <p14:tracePt t="253218" x="7818438" y="3429000"/>
          <p14:tracePt t="253234" x="7818438" y="3436938"/>
          <p14:tracePt t="253251" x="7840663" y="3467100"/>
          <p14:tracePt t="253269" x="7840663" y="3482975"/>
          <p14:tracePt t="253285" x="7864475" y="3497263"/>
          <p14:tracePt t="253302" x="7894638" y="3543300"/>
          <p14:tracePt t="253318" x="7908925" y="3573463"/>
          <p14:tracePt t="253334" x="7916863" y="3589338"/>
          <p14:tracePt t="253351" x="7916863" y="3603625"/>
          <p14:tracePt t="253367" x="7940675" y="3627438"/>
          <p14:tracePt t="253384" x="7954963" y="3657600"/>
          <p14:tracePt t="253401" x="7985125" y="3711575"/>
          <p14:tracePt t="253418" x="8008938" y="3749675"/>
          <p14:tracePt t="253434" x="8008938" y="3756025"/>
          <p14:tracePt t="253450" x="8016875" y="3771900"/>
          <p14:tracePt t="253468" x="8031163" y="3794125"/>
          <p14:tracePt t="253485" x="8039100" y="3817938"/>
          <p14:tracePt t="253501" x="8054975" y="3856038"/>
          <p14:tracePt t="253518" x="8054975" y="3863975"/>
          <p14:tracePt t="253539" x="8061325" y="3863975"/>
          <p14:tracePt t="253550" x="8061325" y="3870325"/>
          <p14:tracePt t="253567" x="8069263" y="3878263"/>
          <p14:tracePt t="253585" x="8077200" y="3894138"/>
          <p14:tracePt t="253600" x="8077200" y="3916363"/>
          <p14:tracePt t="253616" x="8085138" y="3932238"/>
          <p14:tracePt t="253632" x="8093075" y="3954463"/>
          <p14:tracePt t="253650" x="8093075" y="3962400"/>
          <p14:tracePt t="253666" x="8099425" y="4000500"/>
          <p14:tracePt t="253684" x="8107363" y="4038600"/>
          <p14:tracePt t="253700" x="8107363" y="4076700"/>
          <p14:tracePt t="253717" x="8123238" y="4114800"/>
          <p14:tracePt t="253734" x="8131175" y="4160838"/>
          <p14:tracePt t="253751" x="8131175" y="4175125"/>
          <p14:tracePt t="253767" x="8131175" y="4206875"/>
          <p14:tracePt t="253784" x="8131175" y="4221163"/>
          <p14:tracePt t="253800" x="8131175" y="4237038"/>
          <p14:tracePt t="253817" x="8131175" y="4244975"/>
          <p14:tracePt t="253834" x="8137525" y="4259263"/>
          <p14:tracePt t="253850" x="8137525" y="4267200"/>
          <p14:tracePt t="253899" x="8145463" y="4267200"/>
          <p14:tracePt t="253907" x="8153400" y="4275138"/>
          <p14:tracePt t="253932" x="8153400" y="4283075"/>
          <p14:tracePt t="253955" x="8153400" y="4289425"/>
          <p14:tracePt t="253963" x="8161338" y="4289425"/>
          <p14:tracePt t="253995" x="8161338" y="4297363"/>
          <p14:tracePt t="254003" x="8175625" y="4297363"/>
          <p14:tracePt t="254019" x="8183563" y="4297363"/>
          <p14:tracePt t="254051" x="8191500" y="4305300"/>
          <p14:tracePt t="254059" x="8199438" y="4313238"/>
          <p14:tracePt t="254068" x="8207375" y="4321175"/>
          <p14:tracePt t="254083" x="8213725" y="4327525"/>
          <p14:tracePt t="254101" x="8221663" y="4327525"/>
          <p14:tracePt t="254141" x="8221663" y="4321175"/>
          <p14:tracePt t="254331" x="8237538" y="4313238"/>
          <p14:tracePt t="254435" x="8237538" y="4305300"/>
          <p14:tracePt t="254459" x="8237538" y="4297363"/>
          <p14:tracePt t="254467" x="8251825" y="4289425"/>
          <p14:tracePt t="254484" x="8251825" y="4275138"/>
          <p14:tracePt t="254501" x="8267700" y="4259263"/>
          <p14:tracePt t="254516" x="8267700" y="4244975"/>
          <p14:tracePt t="254533" x="8267700" y="4237038"/>
          <p14:tracePt t="254564" x="8275638" y="4229100"/>
          <p14:tracePt t="254579" x="8283575" y="4221163"/>
          <p14:tracePt t="254587" x="8283575" y="4213225"/>
          <p14:tracePt t="254627" x="8283575" y="4206875"/>
          <p14:tracePt t="254635" x="8283575" y="4198938"/>
          <p14:tracePt t="254649" x="8283575" y="4175125"/>
          <p14:tracePt t="254666" x="8283575" y="4160838"/>
          <p14:tracePt t="254684" x="8283575" y="4144963"/>
          <p14:tracePt t="254731" x="8283575" y="4137025"/>
          <p14:tracePt t="254763" x="8289925" y="4130675"/>
          <p14:tracePt t="254771" x="8289925" y="4122738"/>
          <p14:tracePt t="254782" x="8289925" y="4106863"/>
          <p14:tracePt t="254799" x="8289925" y="4084638"/>
          <p14:tracePt t="254816" x="8305800" y="4054475"/>
          <p14:tracePt t="254833" x="8328025" y="4038600"/>
          <p14:tracePt t="254849" x="8335963" y="4022725"/>
          <p14:tracePt t="254866" x="8335963" y="4008438"/>
          <p14:tracePt t="254884" x="8335963" y="4000500"/>
          <p14:tracePt t="254884" x="8343900" y="4000500"/>
          <p14:tracePt t="254900" x="8351838" y="3978275"/>
          <p14:tracePt t="254917" x="8359775" y="3946525"/>
          <p14:tracePt t="254934" x="8366125" y="3924300"/>
          <p14:tracePt t="254949" x="8366125" y="3908425"/>
          <p14:tracePt t="254966" x="8374063" y="3894138"/>
          <p14:tracePt t="254983" x="8374063" y="3886200"/>
          <p14:tracePt t="255003" x="8374063" y="3878263"/>
          <p14:tracePt t="255015" x="8374063" y="3863975"/>
          <p14:tracePt t="255033" x="8374063" y="3856038"/>
          <p14:tracePt t="255067" x="8366125" y="3856038"/>
          <p14:tracePt t="255075" x="8351838" y="3856038"/>
          <p14:tracePt t="255099" x="8343900" y="3848100"/>
          <p14:tracePt t="255123" x="8321675" y="3825875"/>
          <p14:tracePt t="255132" x="8297863" y="3825875"/>
          <p14:tracePt t="255139" x="8297863" y="3810000"/>
          <p14:tracePt t="255151" x="8289925" y="3810000"/>
          <p14:tracePt t="255164" x="8283575" y="3810000"/>
          <p14:tracePt t="255195" x="8275638" y="3810000"/>
          <p14:tracePt t="255211" x="8259763" y="3810000"/>
          <p14:tracePt t="255235" x="8251825" y="3810000"/>
          <p14:tracePt t="255267" x="8245475" y="3810000"/>
          <p14:tracePt t="255283" x="8237538" y="3810000"/>
          <p14:tracePt t="255307" x="8229600" y="3810000"/>
          <p14:tracePt t="255315" x="8221663" y="3810000"/>
          <p14:tracePt t="255339" x="8207375" y="3810000"/>
          <p14:tracePt t="255355" x="8199438" y="3810000"/>
          <p14:tracePt t="255364" x="8183563" y="3817938"/>
          <p14:tracePt t="255395" x="8175625" y="3825875"/>
          <p14:tracePt t="255411" x="8169275" y="3832225"/>
          <p14:tracePt t="255427" x="8153400" y="3832225"/>
          <p14:tracePt t="255435" x="8153400" y="3840163"/>
          <p14:tracePt t="255448" x="8131175" y="3848100"/>
          <p14:tracePt t="255465" x="8115300" y="3856038"/>
          <p14:tracePt t="255482" x="8099425" y="3870325"/>
          <p14:tracePt t="255499" x="8077200" y="3886200"/>
          <p14:tracePt t="255516" x="8054975" y="3924300"/>
          <p14:tracePt t="255535" x="8039100" y="3946525"/>
          <p14:tracePt t="255549" x="8016875" y="3962400"/>
          <p14:tracePt t="255565" x="8001000" y="3978275"/>
          <p14:tracePt t="255582" x="7993063" y="3984625"/>
          <p14:tracePt t="255619" x="7993063" y="3992563"/>
          <p14:tracePt t="255643" x="7993063" y="4000500"/>
          <p14:tracePt t="255651" x="7993063" y="4008438"/>
          <p14:tracePt t="255664" x="7993063" y="4030663"/>
          <p14:tracePt t="255682" x="7985125" y="4060825"/>
          <p14:tracePt t="255699" x="7978775" y="4092575"/>
          <p14:tracePt t="255716" x="7978775" y="4106863"/>
          <p14:tracePt t="255733" x="7970838" y="4114800"/>
          <p14:tracePt t="255749" x="7970838" y="4122738"/>
          <p14:tracePt t="255787" x="7970838" y="4130675"/>
          <p14:tracePt t="255796" x="7978775" y="4137025"/>
          <p14:tracePt t="255915" x="7985125" y="4137025"/>
          <p14:tracePt t="256035" x="8001000" y="4137025"/>
          <p14:tracePt t="256075" x="8008938" y="4137025"/>
          <p14:tracePt t="256115" x="8023225" y="4144963"/>
          <p14:tracePt t="256148" x="8039100" y="4152900"/>
          <p14:tracePt t="256164" x="8047038" y="4160838"/>
          <p14:tracePt t="256187" x="8054975" y="4160838"/>
          <p14:tracePt t="256219" x="8077200" y="4168775"/>
          <p14:tracePt t="256235" x="8093075" y="4183063"/>
          <p14:tracePt t="256243" x="8093075" y="4191000"/>
          <p14:tracePt t="256259" x="8099425" y="4198938"/>
          <p14:tracePt t="256315" x="8115300" y="4198938"/>
          <p14:tracePt t="256347" x="8131175" y="4198938"/>
          <p14:tracePt t="256364" x="8145463" y="4198938"/>
          <p14:tracePt t="256380" x="8161338" y="4198938"/>
          <p14:tracePt t="256403" x="8169275" y="4198938"/>
          <p14:tracePt t="256427" x="8175625" y="4198938"/>
          <p14:tracePt t="256435" x="8191500" y="4206875"/>
          <p14:tracePt t="256447" x="8199438" y="4206875"/>
          <p14:tracePt t="256467" x="8207375" y="4206875"/>
          <p14:tracePt t="256627" x="8207375" y="4213225"/>
          <p14:tracePt t="257608" x="8221663" y="4206875"/>
          <p14:tracePt t="257907" x="8237538" y="4206875"/>
          <p14:tracePt t="257916" x="8245475" y="4206875"/>
          <p14:tracePt t="257928" x="8251825" y="4198938"/>
          <p14:tracePt t="257946" x="8267700" y="4183063"/>
          <p14:tracePt t="257964" x="8297863" y="4183063"/>
          <p14:tracePt t="257980" x="8366125" y="4175125"/>
          <p14:tracePt t="257997" x="8428038" y="4168775"/>
          <p14:tracePt t="258014" x="8466138" y="4168775"/>
          <p14:tracePt t="258032" x="8480425" y="4160838"/>
          <p14:tracePt t="258045" x="8496300" y="4160838"/>
          <p14:tracePt t="258061" x="8580438" y="4160838"/>
          <p14:tracePt t="258079" x="8656638" y="4152900"/>
          <p14:tracePt t="258096" x="8694738" y="4137025"/>
          <p14:tracePt t="258112" x="8702675" y="4130675"/>
          <p14:tracePt t="258963" x="8694738" y="4098925"/>
          <p14:tracePt t="258971" x="8626475" y="4038600"/>
          <p14:tracePt t="258979" x="8564563" y="3992563"/>
          <p14:tracePt t="258995" x="8366125" y="3840163"/>
          <p14:tracePt t="259013" x="8245475" y="3741738"/>
          <p14:tracePt t="259029" x="8131175" y="3641725"/>
          <p14:tracePt t="259045" x="8023225" y="3551238"/>
          <p14:tracePt t="259061" x="7908925" y="3475038"/>
          <p14:tracePt t="259078" x="7802563" y="3406775"/>
          <p14:tracePt t="259094" x="7635875" y="3330575"/>
          <p14:tracePt t="259111" x="7505700" y="3276600"/>
          <p14:tracePt t="259128" x="7429500" y="3230563"/>
          <p14:tracePt t="259146" x="7345363" y="3208338"/>
          <p14:tracePt t="259162" x="7254875" y="3170238"/>
          <p14:tracePt t="259162" x="7223125" y="3146425"/>
          <p14:tracePt t="259180" x="7192963" y="3124200"/>
          <p14:tracePt t="259194" x="7056438" y="3032125"/>
          <p14:tracePt t="259213" x="6988175" y="2987675"/>
          <p14:tracePt t="259229" x="6926263" y="2941638"/>
          <p14:tracePt t="259245" x="6896100" y="2903538"/>
          <p14:tracePt t="259262" x="6835775" y="2849563"/>
          <p14:tracePt t="259278" x="6743700" y="2759075"/>
          <p14:tracePt t="259295" x="6607175" y="2651125"/>
          <p14:tracePt t="259311" x="6515100" y="2560638"/>
          <p14:tracePt t="259328" x="6446838" y="2514600"/>
          <p14:tracePt t="259345" x="6408738" y="2468563"/>
          <p14:tracePt t="259361" x="6384925" y="2430463"/>
          <p14:tracePt t="259379" x="6354763" y="2392363"/>
          <p14:tracePt t="259379" x="6332538" y="2354263"/>
          <p14:tracePt t="259396" x="6302375" y="2308225"/>
          <p14:tracePt t="259412" x="6270625" y="2263775"/>
          <p14:tracePt t="259429" x="6256338" y="2247900"/>
          <p14:tracePt t="259445" x="6256338" y="2232025"/>
          <p14:tracePt t="259463" x="6256338" y="2201863"/>
          <p14:tracePt t="259478" x="6256338" y="2163763"/>
          <p14:tracePt t="259494" x="6256338" y="2125663"/>
          <p14:tracePt t="259510" x="6264275" y="2095500"/>
          <p14:tracePt t="259527" x="6270625" y="2065338"/>
          <p14:tracePt t="259545" x="6286500" y="2057400"/>
          <p14:tracePt t="259560" x="6302375" y="2049463"/>
          <p14:tracePt t="259577" x="6316663" y="2027238"/>
          <p14:tracePt t="259577" x="6324600" y="2027238"/>
          <p14:tracePt t="259596" x="6332538" y="2003425"/>
          <p14:tracePt t="259612" x="6340475" y="1989138"/>
          <p14:tracePt t="259629" x="6340475" y="1973263"/>
          <p14:tracePt t="259645" x="6340475" y="1965325"/>
          <p14:tracePt t="259661" x="6340475" y="1951038"/>
          <p14:tracePt t="259677" x="6346825" y="1951038"/>
          <p14:tracePt t="259694" x="6346825" y="1935163"/>
          <p14:tracePt t="259710" x="6346825" y="1920875"/>
          <p14:tracePt t="259727" x="6354763" y="1920875"/>
          <p14:tracePt t="260219" x="6354763" y="1935163"/>
          <p14:tracePt t="260443" x="6354763" y="1951038"/>
          <p14:tracePt t="260483" x="6354763" y="1958975"/>
          <p14:tracePt t="260635" x="6354763" y="1965325"/>
          <p14:tracePt t="260651" x="6354763" y="1973263"/>
          <p14:tracePt t="260667" x="6354763" y="1981200"/>
          <p14:tracePt t="260676" x="6354763" y="1989138"/>
          <p14:tracePt t="260692" x="6354763" y="1997075"/>
          <p14:tracePt t="260707" x="6346825" y="1997075"/>
          <p14:tracePt t="260715" x="6346825" y="2003425"/>
          <p14:tracePt t="260726" x="6346825" y="2011363"/>
          <p14:tracePt t="260743" x="6332538" y="2027238"/>
          <p14:tracePt t="260761" x="6332538" y="2057400"/>
          <p14:tracePt t="260777" x="6332538" y="2095500"/>
          <p14:tracePt t="260793" x="6316663" y="2155825"/>
          <p14:tracePt t="260793" x="6316663" y="2193925"/>
          <p14:tracePt t="260812" x="6316663" y="2247900"/>
          <p14:tracePt t="260826" x="6294438" y="2460625"/>
          <p14:tracePt t="260844" x="6270625" y="2606675"/>
          <p14:tracePt t="260861" x="6248400" y="2705100"/>
          <p14:tracePt t="260878" x="6240463" y="2773363"/>
          <p14:tracePt t="260894" x="6226175" y="2841625"/>
          <p14:tracePt t="260910" x="6210300" y="2895600"/>
          <p14:tracePt t="260926" x="6188075" y="2949575"/>
          <p14:tracePt t="260943" x="6164263" y="3040063"/>
          <p14:tracePt t="260960" x="6111875" y="3178175"/>
          <p14:tracePt t="260976" x="6057900" y="3344863"/>
          <p14:tracePt t="260976" x="6019800" y="3429000"/>
          <p14:tracePt t="260995" x="5981700" y="3497263"/>
          <p14:tracePt t="261009" x="5921375" y="3611563"/>
          <p14:tracePt t="261009" x="5889625" y="3665538"/>
          <p14:tracePt t="261028" x="5867400" y="3733800"/>
          <p14:tracePt t="261042" x="5745163" y="3924300"/>
          <p14:tracePt t="261060" x="5646738" y="4076700"/>
          <p14:tracePt t="261077" x="5494338" y="4297363"/>
          <p14:tracePt t="261094" x="5387975" y="4503738"/>
          <p14:tracePt t="261110" x="5235575" y="4664075"/>
          <p14:tracePt t="261126" x="5089525" y="4778375"/>
          <p14:tracePt t="261144" x="4983163" y="4884738"/>
          <p14:tracePt t="261160" x="4899025" y="4968875"/>
          <p14:tracePt t="261176" x="4846638" y="5045075"/>
          <p14:tracePt t="261193" x="4770438" y="5089525"/>
          <p14:tracePt t="261209" x="4648200" y="5151438"/>
          <p14:tracePt t="261209" x="4587875" y="5181600"/>
          <p14:tracePt t="261228" x="4525963" y="5203825"/>
          <p14:tracePt t="261242" x="4343400" y="5280025"/>
          <p14:tracePt t="261261" x="4251325" y="5318125"/>
          <p14:tracePt t="261276" x="4206875" y="5364163"/>
          <p14:tracePt t="261293" x="4175125" y="5394325"/>
          <p14:tracePt t="261310" x="4152900" y="5402263"/>
          <p14:tracePt t="261326" x="4122738" y="5426075"/>
          <p14:tracePt t="261343" x="4106863" y="5432425"/>
          <p14:tracePt t="261359" x="4098925" y="5432425"/>
          <p14:tracePt t="261375" x="4092575" y="5448300"/>
          <p14:tracePt t="261393" x="4084638" y="5448300"/>
          <p14:tracePt t="261411" x="4076700" y="5456238"/>
          <p14:tracePt t="261427" x="4068763" y="5456238"/>
          <p14:tracePt t="261443" x="4054475" y="5470525"/>
          <p14:tracePt t="261460" x="4022725" y="5478463"/>
          <p14:tracePt t="261477" x="4016375" y="5502275"/>
          <p14:tracePt t="261493" x="3992563" y="5508625"/>
          <p14:tracePt t="261509" x="3978275" y="5516563"/>
          <p14:tracePt t="261531" x="3962400" y="5532438"/>
          <p14:tracePt t="261542" x="3924300" y="5532438"/>
          <p14:tracePt t="261559" x="3878263" y="5546725"/>
          <p14:tracePt t="261576" x="3840163" y="5554663"/>
          <p14:tracePt t="261592" x="3825875" y="5554663"/>
          <p14:tracePt t="261609" x="3810000" y="5554663"/>
          <p14:tracePt t="261625" x="3779838" y="5562600"/>
          <p14:tracePt t="261625" x="3763963" y="5562600"/>
          <p14:tracePt t="261644" x="3749675" y="5562600"/>
          <p14:tracePt t="261659" x="3717925" y="5570538"/>
          <p14:tracePt t="261676" x="3703638" y="5570538"/>
          <p14:tracePt t="261699" x="3695700" y="5570538"/>
          <p14:tracePt t="261724" x="3687763" y="5570538"/>
          <p14:tracePt t="261740" x="3679825" y="5570538"/>
          <p14:tracePt t="261747" x="3673475" y="5570538"/>
          <p14:tracePt t="261759" x="3665538" y="5570538"/>
          <p14:tracePt t="262667" x="3673475" y="5570538"/>
          <p14:tracePt t="263139" x="3679825" y="5570538"/>
          <p14:tracePt t="263243" x="3687763" y="5570538"/>
          <p14:tracePt t="263532" x="3703638" y="5570538"/>
          <p14:tracePt t="263540" x="3711575" y="5570538"/>
          <p14:tracePt t="263579" x="3717925" y="5570538"/>
          <p14:tracePt t="264059" x="3725863" y="5570538"/>
          <p14:tracePt t="264067" x="3733800" y="5570538"/>
          <p14:tracePt t="264075" x="3749675" y="5570538"/>
          <p14:tracePt t="264089" x="3771900" y="5570538"/>
          <p14:tracePt t="264106" x="3771900" y="5578475"/>
          <p14:tracePt t="264124" x="3779838" y="5578475"/>
          <p14:tracePt t="264140" x="3810000" y="5578475"/>
          <p14:tracePt t="264157" x="3817938" y="5578475"/>
          <p14:tracePt t="264235" x="3825875" y="5584825"/>
          <p14:tracePt t="264243" x="3856038" y="5592763"/>
          <p14:tracePt t="264255" x="3902075" y="5616575"/>
          <p14:tracePt t="264273" x="3924300" y="5616575"/>
          <p14:tracePt t="264288" x="3940175" y="5616575"/>
          <p14:tracePt t="264355" x="3954463" y="5616575"/>
          <p14:tracePt t="264363" x="3970338" y="5630863"/>
          <p14:tracePt t="264373" x="4000500" y="5630863"/>
          <p14:tracePt t="264390" x="4016375" y="5630863"/>
          <p14:tracePt t="264406" x="4022725" y="5630863"/>
          <p14:tracePt t="264423" x="4030663" y="5630863"/>
          <p14:tracePt t="264451" x="4038600" y="5630863"/>
          <p14:tracePt t="264459" x="4054475" y="5630863"/>
          <p14:tracePt t="264473" x="4092575" y="5622925"/>
          <p14:tracePt t="264473" x="4114800" y="5616575"/>
          <p14:tracePt t="264491" x="4130675" y="5616575"/>
          <p14:tracePt t="264507" x="4152900" y="5608638"/>
          <p14:tracePt t="264524" x="4160838" y="5608638"/>
          <p14:tracePt t="264556" x="4168775" y="5600700"/>
          <p14:tracePt t="264579" x="4168775" y="5592763"/>
          <p14:tracePt t="264588" x="4183063" y="5592763"/>
          <p14:tracePt t="264603" x="4198938" y="5578475"/>
          <p14:tracePt t="264611" x="4198938" y="5570538"/>
          <p14:tracePt t="264622" x="4221163" y="5554663"/>
          <p14:tracePt t="264640" x="4244975" y="5546725"/>
          <p14:tracePt t="264656" x="4251325" y="5540375"/>
          <p14:tracePt t="264673" x="4267200" y="5516563"/>
          <p14:tracePt t="264689" x="4275138" y="5508625"/>
          <p14:tracePt t="264707" x="4275138" y="5502275"/>
          <p14:tracePt t="264722" x="4297363" y="5464175"/>
          <p14:tracePt t="264740" x="4321175" y="5432425"/>
          <p14:tracePt t="264757" x="4335463" y="5394325"/>
          <p14:tracePt t="264773" x="4335463" y="5380038"/>
          <p14:tracePt t="264789" x="4335463" y="5372100"/>
          <p14:tracePt t="264805" x="4343400" y="5364163"/>
          <p14:tracePt t="264827" x="4343400" y="5356225"/>
          <p14:tracePt t="264838" x="4359275" y="5341938"/>
          <p14:tracePt t="264855" x="4365625" y="5318125"/>
          <p14:tracePt t="264872" x="4381500" y="5303838"/>
          <p14:tracePt t="264889" x="4381500" y="5273675"/>
          <p14:tracePt t="264906" x="4381500" y="5265738"/>
          <p14:tracePt t="264922" x="4381500" y="5241925"/>
          <p14:tracePt t="264940" x="4381500" y="5235575"/>
          <p14:tracePt t="264955" x="4381500" y="5227638"/>
          <p14:tracePt t="264973" x="4381500" y="5211763"/>
          <p14:tracePt t="264989" x="4381500" y="5203825"/>
          <p14:tracePt t="265011" x="4373563" y="5203825"/>
          <p14:tracePt t="265027" x="4365625" y="5197475"/>
          <p14:tracePt t="265038" x="4343400" y="5189538"/>
          <p14:tracePt t="265056" x="4335463" y="5189538"/>
          <p14:tracePt t="265071" x="4313238" y="5181600"/>
          <p14:tracePt t="265089" x="4305300" y="5181600"/>
          <p14:tracePt t="265105" x="4283075" y="5181600"/>
          <p14:tracePt t="265122" x="4259263" y="5173663"/>
          <p14:tracePt t="265122" x="4251325" y="5173663"/>
          <p14:tracePt t="265140" x="4237038" y="5173663"/>
          <p14:tracePt t="265159" x="4229100" y="5173663"/>
          <p14:tracePt t="265172" x="4213225" y="5173663"/>
          <p14:tracePt t="265189" x="4206875" y="5173663"/>
          <p14:tracePt t="265205" x="4160838" y="5181600"/>
          <p14:tracePt t="265221" x="4122738" y="5189538"/>
          <p14:tracePt t="265238" x="4098925" y="5197475"/>
          <p14:tracePt t="265256" x="4060825" y="5211763"/>
          <p14:tracePt t="265272" x="4054475" y="5211763"/>
          <p14:tracePt t="265288" x="4046538" y="5219700"/>
          <p14:tracePt t="265305" x="4046538" y="5227638"/>
          <p14:tracePt t="265322" x="4030663" y="5241925"/>
          <p14:tracePt t="265338" x="4008438" y="5265738"/>
          <p14:tracePt t="265356" x="3992563" y="5280025"/>
          <p14:tracePt t="265372" x="3984625" y="5287963"/>
          <p14:tracePt t="265389" x="3970338" y="5303838"/>
          <p14:tracePt t="265405" x="3970338" y="5318125"/>
          <p14:tracePt t="265421" x="3962400" y="5326063"/>
          <p14:tracePt t="265439" x="3954463" y="5326063"/>
          <p14:tracePt t="265454" x="3946525" y="5334000"/>
          <p14:tracePt t="265471" x="3946525" y="5341938"/>
          <p14:tracePt t="265488" x="3946525" y="5349875"/>
          <p14:tracePt t="265505" x="3946525" y="5364163"/>
          <p14:tracePt t="265522" x="3946525" y="5372100"/>
          <p14:tracePt t="265538" x="3946525" y="5394325"/>
          <p14:tracePt t="265556" x="3946525" y="5410200"/>
          <p14:tracePt t="265572" x="3946525" y="5426075"/>
          <p14:tracePt t="265589" x="3946525" y="5440363"/>
          <p14:tracePt t="265605" x="3946525" y="5456238"/>
          <p14:tracePt t="265622" x="3954463" y="5464175"/>
          <p14:tracePt t="265638" x="3970338" y="5494338"/>
          <p14:tracePt t="265654" x="4000500" y="5532438"/>
          <p14:tracePt t="265671" x="4016375" y="5540375"/>
          <p14:tracePt t="265688" x="4038600" y="5562600"/>
          <p14:tracePt t="265705" x="4068763" y="5578475"/>
          <p14:tracePt t="265722" x="4092575" y="5592763"/>
          <p14:tracePt t="265722" x="4114800" y="5616575"/>
          <p14:tracePt t="265740" x="4122738" y="5616575"/>
          <p14:tracePt t="265756" x="4137025" y="5622925"/>
          <p14:tracePt t="265772" x="4160838" y="5630863"/>
          <p14:tracePt t="265789" x="4175125" y="5630863"/>
          <p14:tracePt t="265811" x="4191000" y="5630863"/>
          <p14:tracePt t="265867" x="4198938" y="5630863"/>
          <p14:tracePt t="265875" x="4206875" y="5622925"/>
          <p14:tracePt t="265887" x="4221163" y="5622925"/>
          <p14:tracePt t="265904" x="4221163" y="5616575"/>
          <p14:tracePt t="265939" x="4229100" y="5608638"/>
          <p14:tracePt t="265947" x="4229100" y="5600700"/>
          <p14:tracePt t="265956" x="4237038" y="5584825"/>
          <p14:tracePt t="265972" x="4244975" y="5578475"/>
          <p14:tracePt t="267766" x="4251325" y="5584825"/>
          <p14:tracePt t="268219" x="4259263" y="5592763"/>
          <p14:tracePt t="268227" x="4267200" y="5600700"/>
          <p14:tracePt t="268236" x="4289425" y="5630863"/>
          <p14:tracePt t="268253" x="4305300" y="5638800"/>
          <p14:tracePt t="268270" x="4313238" y="5646738"/>
          <p14:tracePt t="268291" x="4313238" y="5654675"/>
          <p14:tracePt t="268302" x="4327525" y="5661025"/>
          <p14:tracePt t="268379" x="4327525" y="5668963"/>
          <p14:tracePt t="268883" x="4335463" y="5668963"/>
          <p14:tracePt t="268900" x="4351338" y="5668963"/>
          <p14:tracePt t="268907" x="4389438" y="5661025"/>
          <p14:tracePt t="268918" x="4427538" y="5654675"/>
          <p14:tracePt t="268934" x="4525963" y="5654675"/>
          <p14:tracePt t="268951" x="4610100" y="5654675"/>
          <p14:tracePt t="268967" x="4656138" y="5638800"/>
          <p14:tracePt t="268984" x="4716463" y="5638800"/>
          <p14:tracePt t="269001" x="4816475" y="5630863"/>
          <p14:tracePt t="269001" x="4876800" y="5630863"/>
          <p14:tracePt t="269020" x="4983163" y="5630863"/>
          <p14:tracePt t="269035" x="5334000" y="5630863"/>
          <p14:tracePt t="269052" x="5730875" y="5630863"/>
          <p14:tracePt t="269069" x="5943600" y="5630863"/>
          <p14:tracePt t="269085" x="6042025" y="5630863"/>
          <p14:tracePt t="269102" x="6049963" y="5630863"/>
          <p14:tracePt t="269117" x="6065838" y="5622925"/>
          <p14:tracePt t="269147" x="6118225" y="5622925"/>
          <p14:tracePt t="269157" x="6172200" y="5622925"/>
          <p14:tracePt t="269168" x="6575425" y="5578475"/>
          <p14:tracePt t="269184" x="6880225" y="5516563"/>
          <p14:tracePt t="269201" x="7010400" y="5478463"/>
          <p14:tracePt t="269218" x="7018338" y="5470525"/>
          <p14:tracePt t="269234" x="7032625" y="5470525"/>
          <p14:tracePt t="269267" x="7070725" y="5464175"/>
          <p14:tracePt t="269275" x="7146925" y="5464175"/>
          <p14:tracePt t="269285" x="7375525" y="5464175"/>
          <p14:tracePt t="269302" x="7527925" y="5440363"/>
          <p14:tracePt t="269318" x="7597775" y="5418138"/>
          <p14:tracePt t="269335" x="7635875" y="5418138"/>
          <p14:tracePt t="269395" x="7688263" y="5418138"/>
          <p14:tracePt t="269403" x="7750175" y="5418138"/>
          <p14:tracePt t="269417" x="7832725" y="5418138"/>
          <p14:tracePt t="269435" x="7840663" y="5418138"/>
          <p14:tracePt t="269603" x="7832725" y="5432425"/>
          <p14:tracePt t="269614" x="7794625" y="5470525"/>
          <p14:tracePt t="269619" x="7780338" y="5494338"/>
          <p14:tracePt t="269634" x="7704138" y="5554663"/>
          <p14:tracePt t="269634" x="7688263" y="5570538"/>
          <p14:tracePt t="269652" x="7642225" y="5592763"/>
          <p14:tracePt t="269668" x="7620000" y="5608638"/>
          <p14:tracePt t="269685" x="7612063" y="5622925"/>
          <p14:tracePt t="269700" x="7604125" y="5622925"/>
          <p14:tracePt t="269717" x="7604125" y="5630863"/>
          <p14:tracePt t="269739" x="7597775" y="5630863"/>
          <p14:tracePt t="269750" x="7566025" y="5646738"/>
          <p14:tracePt t="269767" x="7543800" y="5668963"/>
          <p14:tracePt t="269784" x="7535863" y="5684838"/>
          <p14:tracePt t="269800" x="7527925" y="5684838"/>
          <p14:tracePt t="269817" x="7527925" y="5692775"/>
          <p14:tracePt t="269867" x="7535863" y="5692775"/>
          <p14:tracePt t="270443" x="7535863" y="5676900"/>
          <p14:tracePt t="270451" x="7543800" y="5668963"/>
          <p14:tracePt t="270466" x="7551738" y="5654675"/>
          <p14:tracePt t="270483" x="7573963" y="5646738"/>
          <p14:tracePt t="270501" x="7612063" y="5622925"/>
          <p14:tracePt t="270517" x="7658100" y="5600700"/>
          <p14:tracePt t="270535" x="7704138" y="5578475"/>
          <p14:tracePt t="270550" x="7712075" y="5578475"/>
          <p14:tracePt t="270566" x="7718425" y="5570538"/>
          <p14:tracePt t="270583" x="7734300" y="5546725"/>
          <p14:tracePt t="270619" x="7756525" y="5546725"/>
          <p14:tracePt t="270627" x="7772400" y="5532438"/>
          <p14:tracePt t="270635" x="7810500" y="5508625"/>
          <p14:tracePt t="270649" x="7856538" y="5494338"/>
          <p14:tracePt t="270666" x="7856538" y="5486400"/>
          <p14:tracePt t="272456" x="7864475" y="5486400"/>
          <p14:tracePt t="273299" x="7848600" y="5486400"/>
          <p14:tracePt t="273419" x="7832725" y="5486400"/>
          <p14:tracePt t="273428" x="7818438" y="5486400"/>
          <p14:tracePt t="273435" x="7802563" y="5486400"/>
          <p14:tracePt t="273446" x="7718425" y="5508625"/>
          <p14:tracePt t="273463" x="7566025" y="5508625"/>
          <p14:tracePt t="273480" x="7345363" y="5508625"/>
          <p14:tracePt t="273497" x="7124700" y="5508625"/>
          <p14:tracePt t="273514" x="6904038" y="5508625"/>
          <p14:tracePt t="273514" x="6811963" y="5508625"/>
          <p14:tracePt t="273532" x="6727825" y="5508625"/>
          <p14:tracePt t="273546" x="6477000" y="5508625"/>
          <p14:tracePt t="273565" x="6340475" y="5508625"/>
          <p14:tracePt t="273581" x="6202363" y="5508625"/>
          <p14:tracePt t="273597" x="6065838" y="5508625"/>
          <p14:tracePt t="273614" x="5959475" y="5508625"/>
          <p14:tracePt t="273630" x="5875338" y="5516563"/>
          <p14:tracePt t="273647" x="5783263" y="5532438"/>
          <p14:tracePt t="273664" x="5722938" y="5540375"/>
          <p14:tracePt t="273680" x="5592763" y="5554663"/>
          <p14:tracePt t="273697" x="5448300" y="5554663"/>
          <p14:tracePt t="273713" x="5356225" y="5554663"/>
          <p14:tracePt t="273730" x="5295900" y="5554663"/>
          <p14:tracePt t="273730" x="5265738" y="5554663"/>
          <p14:tracePt t="273748" x="5235575" y="5554663"/>
          <p14:tracePt t="273764" x="5203825" y="5554663"/>
          <p14:tracePt t="273781" x="5151438" y="5554663"/>
          <p14:tracePt t="273797" x="5121275" y="5562600"/>
          <p14:tracePt t="273814" x="5097463" y="5570538"/>
          <p14:tracePt t="273830" x="5067300" y="5578475"/>
          <p14:tracePt t="273846" x="5051425" y="5578475"/>
          <p14:tracePt t="273867" x="5037138" y="5578475"/>
          <p14:tracePt t="273879" x="4983163" y="5578475"/>
          <p14:tracePt t="273896" x="4937125" y="5578475"/>
          <p14:tracePt t="273913" x="4922838" y="5578475"/>
          <p14:tracePt t="273913" x="4914900" y="5578475"/>
          <p14:tracePt t="273931" x="4899025" y="5578475"/>
          <p14:tracePt t="273946" x="4876800" y="5578475"/>
          <p14:tracePt t="273946" x="4860925" y="5578475"/>
          <p14:tracePt t="273964" x="4830763" y="5578475"/>
          <p14:tracePt t="273981" x="4792663" y="5578475"/>
          <p14:tracePt t="273997" x="4778375" y="5578475"/>
          <p14:tracePt t="274013" x="4784725" y="5562600"/>
          <p14:tracePt t="274491" x="4784725" y="5554663"/>
          <p14:tracePt t="274499" x="4808538" y="5546725"/>
          <p14:tracePt t="274512" x="4822825" y="5546725"/>
          <p14:tracePt t="274529" x="4846638" y="5502275"/>
          <p14:tracePt t="274529" x="4854575" y="5486400"/>
          <p14:tracePt t="274548" x="4860925" y="5470525"/>
          <p14:tracePt t="274563" x="4892675" y="5440363"/>
          <p14:tracePt t="274563" x="4906963" y="5426075"/>
          <p14:tracePt t="274580" x="4945063" y="5372100"/>
          <p14:tracePt t="274596" x="5006975" y="5280025"/>
          <p14:tracePt t="274613" x="5045075" y="5159375"/>
          <p14:tracePt t="274629" x="5105400" y="5067300"/>
          <p14:tracePt t="274646" x="5151438" y="4991100"/>
          <p14:tracePt t="274663" x="5203825" y="4906963"/>
          <p14:tracePt t="274679" x="5303838" y="4822825"/>
          <p14:tracePt t="274696" x="5387975" y="4754563"/>
          <p14:tracePt t="274712" x="5456238" y="4678363"/>
          <p14:tracePt t="274729" x="5502275" y="4610100"/>
          <p14:tracePt t="274746" x="5562600" y="4465638"/>
          <p14:tracePt t="274746" x="5578475" y="4419600"/>
          <p14:tracePt t="274764" x="5630863" y="4297363"/>
          <p14:tracePt t="274780" x="5692775" y="4183063"/>
          <p14:tracePt t="274796" x="5730875" y="4098925"/>
          <p14:tracePt t="274813" x="5775325" y="4016375"/>
          <p14:tracePt t="274829" x="5807075" y="3962400"/>
          <p14:tracePt t="274846" x="5829300" y="3894138"/>
          <p14:tracePt t="274862" x="5845175" y="3817938"/>
          <p14:tracePt t="274879" x="5851525" y="3733800"/>
          <p14:tracePt t="274895" x="5859463" y="3649663"/>
          <p14:tracePt t="274912" x="5867400" y="3589338"/>
          <p14:tracePt t="274929" x="5889625" y="3521075"/>
          <p14:tracePt t="274945" x="5905500" y="3475038"/>
          <p14:tracePt t="274962" x="5913438" y="3413125"/>
          <p14:tracePt t="274962" x="5927725" y="3398838"/>
          <p14:tracePt t="274980" x="5927725" y="3344863"/>
          <p14:tracePt t="274996" x="5935663" y="3298825"/>
          <p14:tracePt t="275013" x="5951538" y="3260725"/>
          <p14:tracePt t="275030" x="5959475" y="3230563"/>
          <p14:tracePt t="275046" x="5973763" y="3192463"/>
          <p14:tracePt t="275062" x="5973763" y="3146425"/>
          <p14:tracePt t="275079" x="5973763" y="3108325"/>
          <p14:tracePt t="275095" x="5989638" y="3055938"/>
          <p14:tracePt t="275111" x="5997575" y="3017838"/>
          <p14:tracePt t="275127" x="6003925" y="2994025"/>
          <p14:tracePt t="275146" x="6027738" y="2971800"/>
          <p14:tracePt t="275146" x="6027738" y="2955925"/>
          <p14:tracePt t="275164" x="6027738" y="2911475"/>
          <p14:tracePt t="275177" x="6027738" y="2857500"/>
          <p14:tracePt t="275194" x="6027738" y="2811463"/>
          <p14:tracePt t="275194" x="6027738" y="2789238"/>
          <p14:tracePt t="275211" x="6042025" y="2765425"/>
          <p14:tracePt t="275228" x="6042025" y="2727325"/>
          <p14:tracePt t="275244" x="6042025" y="2713038"/>
          <p14:tracePt t="275261" x="6042025" y="2682875"/>
          <p14:tracePt t="275278" x="6042025" y="2651125"/>
          <p14:tracePt t="275294" x="6042025" y="2636838"/>
          <p14:tracePt t="275310" x="6042025" y="2598738"/>
          <p14:tracePt t="275329" x="6042025" y="2590800"/>
          <p14:tracePt t="275344" x="6042025" y="2552700"/>
          <p14:tracePt t="275361" x="6042025" y="2514600"/>
          <p14:tracePt t="275380" x="6042025" y="2498725"/>
          <p14:tracePt t="275396" x="6035675" y="2484438"/>
          <p14:tracePt t="275412" x="6035675" y="2468563"/>
          <p14:tracePt t="275429" x="6035675" y="2446338"/>
          <p14:tracePt t="275444" x="6035675" y="2430463"/>
          <p14:tracePt t="275461" x="6035675" y="2400300"/>
          <p14:tracePt t="275477" x="6035675" y="2384425"/>
          <p14:tracePt t="275493" x="6035675" y="2370138"/>
          <p14:tracePt t="275510" x="6035675" y="2346325"/>
          <p14:tracePt t="275527" x="6042025" y="2332038"/>
          <p14:tracePt t="275544" x="6042025" y="2316163"/>
          <p14:tracePt t="275560" x="6057900" y="2308225"/>
          <p14:tracePt t="275576" x="6065838" y="2301875"/>
          <p14:tracePt t="275593" x="6080125" y="2301875"/>
          <p14:tracePt t="275739" x="6088063" y="2308225"/>
          <p14:tracePt t="275755" x="6103938" y="2332038"/>
          <p14:tracePt t="275763" x="6134100" y="2370138"/>
          <p14:tracePt t="275777" x="6142038" y="2400300"/>
          <p14:tracePt t="275777" x="6156325" y="2422525"/>
          <p14:tracePt t="275796" x="6156325" y="2438400"/>
          <p14:tracePt t="275819" x="6156325" y="2454275"/>
          <p14:tracePt t="275828" x="6156325" y="2484438"/>
          <p14:tracePt t="275845" x="6156325" y="2536825"/>
          <p14:tracePt t="275861" x="6156325" y="2590800"/>
          <p14:tracePt t="275878" x="6156325" y="2659063"/>
          <p14:tracePt t="275894" x="6156325" y="2720975"/>
          <p14:tracePt t="275911" x="6156325" y="2773363"/>
          <p14:tracePt t="275928" x="6156325" y="2827338"/>
          <p14:tracePt t="275944" x="6156325" y="2865438"/>
          <p14:tracePt t="275961" x="6156325" y="2895600"/>
          <p14:tracePt t="275977" x="6156325" y="2925763"/>
          <p14:tracePt t="275977" x="6156325" y="2941638"/>
          <p14:tracePt t="275996" x="6156325" y="2963863"/>
          <p14:tracePt t="276010" x="6156325" y="3009900"/>
          <p14:tracePt t="276029" x="6156325" y="3032125"/>
          <p14:tracePt t="276046" x="6156325" y="3070225"/>
          <p14:tracePt t="276062" x="6156325" y="3086100"/>
          <p14:tracePt t="276077" x="6164263" y="3086100"/>
          <p14:tracePt t="276195" x="6164263" y="3078163"/>
          <p14:tracePt t="276203" x="6164263" y="3055938"/>
          <p14:tracePt t="276211" x="6172200" y="3032125"/>
          <p14:tracePt t="276228" x="6172200" y="3001963"/>
          <p14:tracePt t="276245" x="6172200" y="2971800"/>
          <p14:tracePt t="276262" x="6180138" y="2941638"/>
          <p14:tracePt t="276277" x="6188075" y="2879725"/>
          <p14:tracePt t="276293" x="6194425" y="2811463"/>
          <p14:tracePt t="276310" x="6210300" y="2735263"/>
          <p14:tracePt t="276328" x="6210300" y="2674938"/>
          <p14:tracePt t="276344" x="6210300" y="2620963"/>
          <p14:tracePt t="276360" x="6210300" y="2590800"/>
          <p14:tracePt t="276377" x="6210300" y="2568575"/>
          <p14:tracePt t="276377" x="6210300" y="2552700"/>
          <p14:tracePt t="276396" x="6210300" y="2536825"/>
          <p14:tracePt t="276410" x="6210300" y="2514600"/>
          <p14:tracePt t="276428" x="6210300" y="2476500"/>
          <p14:tracePt t="276445" x="6210300" y="2438400"/>
          <p14:tracePt t="276461" x="6210300" y="2400300"/>
          <p14:tracePt t="276477" x="6210300" y="2354263"/>
          <p14:tracePt t="276494" x="6210300" y="2332038"/>
          <p14:tracePt t="276510" x="6210300" y="2301875"/>
          <p14:tracePt t="276527" x="6210300" y="2293938"/>
          <p14:tracePt t="276579" x="6210300" y="2308225"/>
          <p14:tracePt t="276715" x="6210300" y="2324100"/>
          <p14:tracePt t="276723" x="6210300" y="2354263"/>
          <p14:tracePt t="276731" x="6218238" y="2370138"/>
          <p14:tracePt t="276743" x="6232525" y="2416175"/>
          <p14:tracePt t="276761" x="6232525" y="2484438"/>
          <p14:tracePt t="276777" x="6232525" y="2536825"/>
          <p14:tracePt t="276794" x="6232525" y="2568575"/>
          <p14:tracePt t="276810" x="6232525" y="2620963"/>
          <p14:tracePt t="276828" x="6232525" y="2667000"/>
          <p14:tracePt t="276844" x="6232525" y="2713038"/>
          <p14:tracePt t="276860" x="6232525" y="2759075"/>
          <p14:tracePt t="276877" x="6232525" y="2797175"/>
          <p14:tracePt t="276894" x="6232525" y="2849563"/>
          <p14:tracePt t="276910" x="6232525" y="2917825"/>
          <p14:tracePt t="276927" x="6232525" y="2979738"/>
          <p14:tracePt t="276944" x="6232525" y="3032125"/>
          <p14:tracePt t="276960" x="6232525" y="3086100"/>
          <p14:tracePt t="276977" x="6232525" y="3101975"/>
          <p14:tracePt t="276993" x="6232525" y="3094038"/>
          <p14:tracePt t="277171" x="6232525" y="3070225"/>
          <p14:tracePt t="277179" x="6232525" y="3048000"/>
          <p14:tracePt t="277193" x="6232525" y="3009900"/>
          <p14:tracePt t="277210" x="6232525" y="2979738"/>
          <p14:tracePt t="277210" x="6232525" y="2971800"/>
          <p14:tracePt t="277228" x="6232525" y="2941638"/>
          <p14:tracePt t="277244" x="6232525" y="2911475"/>
          <p14:tracePt t="277260" x="6232525" y="2887663"/>
          <p14:tracePt t="277277" x="6248400" y="2841625"/>
          <p14:tracePt t="277294" x="6248400" y="2797175"/>
          <p14:tracePt t="277310" x="6256338" y="2720975"/>
          <p14:tracePt t="277326" x="6264275" y="2667000"/>
          <p14:tracePt t="277343" x="6270625" y="2613025"/>
          <p14:tracePt t="277360" x="6270625" y="2598738"/>
          <p14:tracePt t="277375" x="6270625" y="2582863"/>
          <p14:tracePt t="277392" x="6270625" y="2568575"/>
          <p14:tracePt t="277443" x="6270625" y="2552700"/>
          <p14:tracePt t="277451" x="6270625" y="2536825"/>
          <p14:tracePt t="277460" x="6270625" y="2498725"/>
          <p14:tracePt t="277476" x="6270625" y="2468563"/>
          <p14:tracePt t="277494" x="6270625" y="2454275"/>
          <p14:tracePt t="277510" x="6270625" y="2446338"/>
          <p14:tracePt t="277526" x="6270625" y="2438400"/>
          <p14:tracePt t="277543" x="6270625" y="2468563"/>
          <p14:tracePt t="277739" x="6270625" y="2530475"/>
          <p14:tracePt t="277747" x="6270625" y="2590800"/>
          <p14:tracePt t="277758" x="6270625" y="2713038"/>
          <p14:tracePt t="277776" x="6270625" y="2803525"/>
          <p14:tracePt t="277792" x="6270625" y="2857500"/>
          <p14:tracePt t="277809" x="6270625" y="2895600"/>
          <p14:tracePt t="277826" x="6270625" y="2903538"/>
          <p14:tracePt t="277842" x="6270625" y="2895600"/>
          <p14:tracePt t="277931" x="6256338" y="2917825"/>
          <p14:tracePt t="278044" x="6240463" y="3001963"/>
          <p14:tracePt t="278051" x="6226175" y="3070225"/>
          <p14:tracePt t="278059" x="6194425" y="3268663"/>
          <p14:tracePt t="278076" x="6142038" y="3489325"/>
          <p14:tracePt t="278093" x="6057900" y="3749675"/>
          <p14:tracePt t="278109" x="5927725" y="4038600"/>
          <p14:tracePt t="278125" x="5753100" y="4427538"/>
          <p14:tracePt t="278142" x="5562600" y="4808538"/>
          <p14:tracePt t="278142" x="5410200" y="5051425"/>
          <p14:tracePt t="278164" x="5295900" y="5181600"/>
          <p14:tracePt t="278174" x="5083175" y="5546725"/>
          <p14:tracePt t="278192" x="4945063" y="5753100"/>
          <p14:tracePt t="278209" x="4899025" y="5867400"/>
          <p14:tracePt t="278225" x="4892675" y="5927725"/>
          <p14:tracePt t="278242" x="4884738" y="5943600"/>
          <p14:tracePt t="278242" x="4884738" y="5959475"/>
          <p14:tracePt t="278260" x="4876800" y="5981700"/>
          <p14:tracePt t="278276" x="4868863" y="6019800"/>
          <p14:tracePt t="278293" x="4838700" y="6073775"/>
          <p14:tracePt t="278309" x="4800600" y="6111875"/>
          <p14:tracePt t="278325" x="4792663" y="6126163"/>
          <p14:tracePt t="278341" x="4784725" y="6134100"/>
          <p14:tracePt t="278358" x="4784725" y="6142038"/>
          <p14:tracePt t="278379" x="4770438" y="6156325"/>
          <p14:tracePt t="278391" x="4770438" y="6164263"/>
          <p14:tracePt t="279294" x="4770438" y="6172200"/>
          <p14:tracePt t="280003" x="4762500" y="6180138"/>
          <p14:tracePt t="280139" x="4762500" y="6188075"/>
          <p14:tracePt t="280158" x="4754563" y="6194425"/>
          <p14:tracePt t="280165" x="4746625" y="6202363"/>
          <p14:tracePt t="280179" x="4740275" y="6202363"/>
          <p14:tracePt t="280189" x="4740275" y="6218238"/>
          <p14:tracePt t="280211" x="4740275" y="6226175"/>
          <p14:tracePt t="280227" x="4724400" y="6232525"/>
          <p14:tracePt t="280243" x="4716463" y="6240463"/>
          <p14:tracePt t="280267" x="4716463" y="6248400"/>
          <p14:tracePt t="280275" x="4702175" y="6248400"/>
          <p14:tracePt t="280291" x="4678363" y="6256338"/>
          <p14:tracePt t="280306" x="4648200" y="6270625"/>
          <p14:tracePt t="280325" x="4618038" y="6286500"/>
          <p14:tracePt t="280341" x="4564063" y="6302375"/>
          <p14:tracePt t="280358" x="4487863" y="6324600"/>
          <p14:tracePt t="280373" x="4449763" y="6346825"/>
          <p14:tracePt t="280390" x="4403725" y="6354763"/>
          <p14:tracePt t="280406" x="4397375" y="6354763"/>
          <p14:tracePt t="280423" x="4389438" y="6354763"/>
          <p14:tracePt t="280439" x="4373563" y="6362700"/>
          <p14:tracePt t="280456" x="4359275" y="6378575"/>
          <p14:tracePt t="280473" x="4327525" y="6392863"/>
          <p14:tracePt t="280473" x="4305300" y="6392863"/>
          <p14:tracePt t="280491" x="4289425" y="6400800"/>
          <p14:tracePt t="280506" x="4244975" y="6408738"/>
          <p14:tracePt t="280524" x="4213225" y="6423025"/>
          <p14:tracePt t="280540" x="4198938" y="6423025"/>
          <p14:tracePt t="280557" x="4183063" y="6438900"/>
          <p14:tracePt t="280573" x="4168775" y="6438900"/>
          <p14:tracePt t="280590" x="4152900" y="6438900"/>
          <p14:tracePt t="280606" x="4137025" y="6438900"/>
          <p14:tracePt t="280622" x="4122738" y="6438900"/>
          <p14:tracePt t="280659" x="4092575" y="6461125"/>
          <p14:tracePt t="280667" x="4068763" y="6461125"/>
          <p14:tracePt t="280675" x="4038600" y="6461125"/>
          <p14:tracePt t="280690" x="3978275" y="6477000"/>
          <p14:tracePt t="280690" x="3940175" y="6484938"/>
          <p14:tracePt t="280708" x="3924300" y="6484938"/>
          <p14:tracePt t="280724" x="3916363" y="6484938"/>
          <p14:tracePt t="280739" x="3908425" y="6484938"/>
          <p14:tracePt t="280755" x="3894138" y="6484938"/>
          <p14:tracePt t="280773" x="3878263" y="6484938"/>
          <p14:tracePt t="280789" x="3840163" y="6492875"/>
          <p14:tracePt t="280806" x="3832225" y="6492875"/>
          <p14:tracePt t="280822" x="3817938" y="6499225"/>
          <p14:tracePt t="280839" x="3779838" y="6499225"/>
          <p14:tracePt t="280875" x="3749675" y="6499225"/>
          <p14:tracePt t="280883" x="3703638" y="6499225"/>
          <p14:tracePt t="280891" x="3641725" y="6499225"/>
          <p14:tracePt t="280905" x="3559175" y="6499225"/>
          <p14:tracePt t="280905" x="3513138" y="6499225"/>
          <p14:tracePt t="280924" x="3459163" y="6499225"/>
          <p14:tracePt t="280940" x="3444875" y="6499225"/>
          <p14:tracePt t="280956" x="3436938" y="6499225"/>
          <p14:tracePt t="280988" x="3429000" y="6507163"/>
          <p14:tracePt t="281003" x="3406775" y="6507163"/>
          <p14:tracePt t="281011" x="3368675" y="6507163"/>
          <p14:tracePt t="281022" x="3298825" y="6515100"/>
          <p14:tracePt t="281039" x="3238500" y="6523038"/>
          <p14:tracePt t="281056" x="3178175" y="6530975"/>
          <p14:tracePt t="281072" x="3124200" y="6545263"/>
          <p14:tracePt t="281089" x="3086100" y="6545263"/>
          <p14:tracePt t="281106" x="3078163" y="6545263"/>
          <p14:tracePt t="281121" x="3070225" y="6553200"/>
          <p14:tracePt t="281739" x="3063875" y="6553200"/>
          <p14:tracePt t="282195" x="3055938" y="6553200"/>
          <p14:tracePt t="282947" x="3048000" y="6561138"/>
          <p14:tracePt t="282955" x="3040063" y="6561138"/>
          <p14:tracePt t="282987" x="3032125" y="6561138"/>
          <p14:tracePt t="283004" x="3017838" y="6561138"/>
          <p14:tracePt t="283043" x="3001963" y="6561138"/>
          <p14:tracePt t="283051" x="2994025" y="6561138"/>
          <p14:tracePt t="283068" x="2987675" y="6561138"/>
          <p14:tracePt t="283075" x="2979738" y="6561138"/>
          <p14:tracePt t="283087" x="2963863" y="6561138"/>
          <p14:tracePt t="283104" x="2955925" y="6561138"/>
          <p14:tracePt t="283139" x="2949575" y="6561138"/>
          <p14:tracePt t="283147" x="2933700" y="6561138"/>
          <p14:tracePt t="283155" x="2903538" y="6561138"/>
          <p14:tracePt t="283172" x="2879725" y="6561138"/>
          <p14:tracePt t="283188" x="2857500" y="6561138"/>
          <p14:tracePt t="283204" x="2827338" y="6561138"/>
          <p14:tracePt t="283221" x="2797175" y="6561138"/>
          <p14:tracePt t="283237" x="2759075" y="6561138"/>
          <p14:tracePt t="283253" x="2705100" y="6545263"/>
          <p14:tracePt t="283271" x="2682875" y="6545263"/>
          <p14:tracePt t="283287" x="2667000" y="6545263"/>
          <p14:tracePt t="283303" x="2651125" y="6545263"/>
          <p14:tracePt t="283321" x="2613025" y="6530975"/>
          <p14:tracePt t="283337" x="2568575" y="6530975"/>
          <p14:tracePt t="283354" x="2506663" y="6523038"/>
          <p14:tracePt t="283370" x="2460625" y="6507163"/>
          <p14:tracePt t="283370" x="2446338" y="6507163"/>
          <p14:tracePt t="283388" x="2400300" y="6499225"/>
          <p14:tracePt t="283404" x="2362200" y="6499225"/>
          <p14:tracePt t="283421" x="2301875" y="6492875"/>
          <p14:tracePt t="283437" x="2255838" y="6477000"/>
          <p14:tracePt t="283453" x="2217738" y="6477000"/>
          <p14:tracePt t="283470" x="2163763" y="6477000"/>
          <p14:tracePt t="283486" x="2117725" y="6477000"/>
          <p14:tracePt t="283504" x="2095500" y="6477000"/>
          <p14:tracePt t="283520" x="2065338" y="6477000"/>
          <p14:tracePt t="283536" x="2035175" y="6477000"/>
          <p14:tracePt t="283554" x="2027238" y="6477000"/>
          <p14:tracePt t="283569" x="2003425" y="6477000"/>
          <p14:tracePt t="283587" x="1997075" y="6477000"/>
          <p14:tracePt t="283611" x="1989138" y="6477000"/>
          <p14:tracePt t="283620" x="1943100" y="6477000"/>
          <p14:tracePt t="283637" x="1882775" y="6477000"/>
          <p14:tracePt t="283654" x="1812925" y="6477000"/>
          <p14:tracePt t="283670" x="1790700" y="6477000"/>
          <p14:tracePt t="283686" x="1782763" y="6477000"/>
          <p14:tracePt t="283771" x="1774825" y="6477000"/>
          <p14:tracePt t="283779" x="1774825" y="6469063"/>
          <p14:tracePt t="284164" x="1782763" y="6469063"/>
          <p14:tracePt t="285989" x="1790700" y="6469063"/>
          <p14:tracePt t="286131" x="1798638" y="6469063"/>
          <p14:tracePt t="286155" x="1806575" y="6461125"/>
          <p14:tracePt t="286164" x="1820863" y="6461125"/>
          <p14:tracePt t="286179" x="1828800" y="6461125"/>
          <p14:tracePt t="286195" x="1844675" y="6461125"/>
          <p14:tracePt t="286211" x="1858963" y="6461125"/>
          <p14:tracePt t="286283" x="1882775" y="6446838"/>
          <p14:tracePt t="286291" x="1905000" y="6446838"/>
          <p14:tracePt t="286301" x="1927225" y="6446838"/>
          <p14:tracePt t="286317" x="1943100" y="6446838"/>
          <p14:tracePt t="286334" x="1951038" y="6446838"/>
          <p14:tracePt t="286387" x="1958975" y="6446838"/>
          <p14:tracePt t="286395" x="1973263" y="6446838"/>
          <p14:tracePt t="286403" x="1989138" y="6446838"/>
          <p14:tracePt t="286416" x="2003425" y="6446838"/>
          <p14:tracePt t="286434" x="2019300" y="6446838"/>
          <p14:tracePt t="286450" x="2027238" y="6446838"/>
          <p14:tracePt t="286475" x="2035175" y="6446838"/>
          <p14:tracePt t="286484" x="2079625" y="6454775"/>
          <p14:tracePt t="286501" x="2103438" y="6461125"/>
          <p14:tracePt t="286518" x="2155825" y="6461125"/>
          <p14:tracePt t="286534" x="2187575" y="6461125"/>
          <p14:tracePt t="286550" x="2201863" y="6461125"/>
          <p14:tracePt t="286579" x="2217738" y="6461125"/>
          <p14:tracePt t="286587" x="2232025" y="6461125"/>
          <p14:tracePt t="286599" x="2316163" y="6461125"/>
          <p14:tracePt t="286616" x="2392363" y="6461125"/>
          <p14:tracePt t="286634" x="2430463" y="6461125"/>
          <p14:tracePt t="286634" x="2446338" y="6461125"/>
          <p14:tracePt t="286652" x="2460625" y="6461125"/>
          <p14:tracePt t="286666" x="2468563" y="6461125"/>
          <p14:tracePt t="286683" x="2476500" y="6461125"/>
          <p14:tracePt t="286707" x="2484438" y="6461125"/>
          <p14:tracePt t="286723" x="2492375" y="6461125"/>
          <p14:tracePt t="286733" x="2514600" y="6461125"/>
          <p14:tracePt t="286750" x="2544763" y="6461125"/>
          <p14:tracePt t="286766" x="2598738" y="6461125"/>
          <p14:tracePt t="286783" x="2651125" y="6461125"/>
          <p14:tracePt t="286800" x="2674938" y="6461125"/>
          <p14:tracePt t="286816" x="2682875" y="6461125"/>
          <p14:tracePt t="286833" x="2689225" y="6461125"/>
          <p14:tracePt t="286867" x="2682875" y="6461125"/>
          <p14:tracePt t="290733" x="2674938" y="6461125"/>
          <p14:tracePt t="291419" x="2682875" y="6461125"/>
          <p14:tracePt t="291707" x="2689225" y="6461125"/>
          <p14:tracePt t="291779" x="2697163" y="6461125"/>
          <p14:tracePt t="292668" x="2713038" y="6461125"/>
          <p14:tracePt t="292747" x="2727325" y="6461125"/>
          <p14:tracePt t="292819" x="2743200" y="6461125"/>
          <p14:tracePt t="292827" x="2773363" y="6461125"/>
          <p14:tracePt t="292844" x="2789238" y="6461125"/>
          <p14:tracePt t="292867" x="2803525" y="6461125"/>
          <p14:tracePt t="292899" x="2819400" y="6469063"/>
          <p14:tracePt t="292907" x="2835275" y="6469063"/>
          <p14:tracePt t="292915" x="2865438" y="6469063"/>
          <p14:tracePt t="292926" x="2911475" y="6469063"/>
          <p14:tracePt t="292943" x="2963863" y="6469063"/>
          <p14:tracePt t="292960" x="2994025" y="6469063"/>
          <p14:tracePt t="292977" x="3040063" y="6469063"/>
          <p14:tracePt t="292994" x="3124200" y="6469063"/>
          <p14:tracePt t="292994" x="3140075" y="6469063"/>
          <p14:tracePt t="293012" x="3178175" y="6469063"/>
          <p14:tracePt t="293026" x="3260725" y="6469063"/>
          <p14:tracePt t="293046" x="3314700" y="6469063"/>
          <p14:tracePt t="293061" x="3344863" y="6469063"/>
          <p14:tracePt t="293076" x="3375025" y="6477000"/>
          <p14:tracePt t="293093" x="3429000" y="6477000"/>
          <p14:tracePt t="293110" x="3489325" y="6477000"/>
          <p14:tracePt t="293126" x="3573463" y="6477000"/>
          <p14:tracePt t="293143" x="3695700" y="6477000"/>
          <p14:tracePt t="293164" x="3733800" y="6469063"/>
          <p14:tracePt t="293176" x="3771900" y="6469063"/>
          <p14:tracePt t="293194" x="3787775" y="6469063"/>
          <p14:tracePt t="293210" x="3794125" y="6469063"/>
          <p14:tracePt t="293226" x="3825875" y="6469063"/>
          <p14:tracePt t="293244" x="3863975" y="6469063"/>
          <p14:tracePt t="293260" x="3946525" y="6469063"/>
          <p14:tracePt t="293277" x="4022725" y="6469063"/>
          <p14:tracePt t="293294" x="4106863" y="6469063"/>
          <p14:tracePt t="293310" x="4152900" y="6469063"/>
          <p14:tracePt t="293327" x="4160838" y="6469063"/>
          <p14:tracePt t="293342" x="4175125" y="6469063"/>
          <p14:tracePt t="293363" x="4191000" y="6469063"/>
          <p14:tracePt t="293376" x="4259263" y="6469063"/>
          <p14:tracePt t="293393" x="4381500" y="6469063"/>
          <p14:tracePt t="293410" x="4495800" y="6469063"/>
          <p14:tracePt t="293426" x="4572000" y="6469063"/>
          <p14:tracePt t="293444" x="4579938" y="6469063"/>
          <p14:tracePt t="293476" x="4594225" y="6469063"/>
          <p14:tracePt t="293492" x="4602163" y="6469063"/>
          <p14:tracePt t="293499" x="4618038" y="6469063"/>
          <p14:tracePt t="293509" x="4664075" y="6469063"/>
          <p14:tracePt t="293526" x="4746625" y="6469063"/>
          <p14:tracePt t="293542" x="4838700" y="6469063"/>
          <p14:tracePt t="293558" x="4876800" y="6469063"/>
          <p14:tracePt t="293575" x="4884738" y="6469063"/>
          <p14:tracePt t="293592" x="4892675" y="6469063"/>
          <p14:tracePt t="293619" x="4914900" y="6469063"/>
          <p14:tracePt t="293628" x="4975225" y="6469063"/>
          <p14:tracePt t="293644" x="5045075" y="6469063"/>
          <p14:tracePt t="293660" x="5083175" y="6469063"/>
          <p14:tracePt t="293677" x="5113338" y="6469063"/>
          <p14:tracePt t="293693" x="5127625" y="6469063"/>
          <p14:tracePt t="293747" x="5151438" y="6469063"/>
          <p14:tracePt t="293755" x="5181600" y="6469063"/>
          <p14:tracePt t="293763" x="5197475" y="6469063"/>
          <p14:tracePt t="293775" x="5227638" y="6469063"/>
          <p14:tracePt t="293793" x="5235575" y="6469063"/>
          <p14:tracePt t="293809" x="5249863" y="6469063"/>
          <p14:tracePt t="293835" x="5280025" y="6469063"/>
          <p14:tracePt t="293844" x="5303838" y="6469063"/>
          <p14:tracePt t="293859" x="5334000" y="6454775"/>
          <p14:tracePt t="293876" x="5341938" y="6454775"/>
          <p14:tracePt t="294339" x="5349875" y="6446838"/>
          <p14:tracePt t="294347" x="5326063" y="6416675"/>
          <p14:tracePt t="294357" x="5326063" y="6400800"/>
          <p14:tracePt t="294374" x="5326063" y="6392863"/>
          <p14:tracePt t="294391" x="5334000" y="6378575"/>
          <p14:tracePt t="294409" x="5341938" y="6370638"/>
          <p14:tracePt t="294443" x="5349875" y="6370638"/>
          <p14:tracePt t="294467" x="5356225" y="6370638"/>
          <p14:tracePt t="294475" x="5364163" y="6362700"/>
          <p14:tracePt t="294483" x="5372100" y="6362700"/>
          <p14:tracePt t="294493" x="5402263" y="6362700"/>
          <p14:tracePt t="294509" x="5426075" y="6362700"/>
          <p14:tracePt t="294525" x="5440363" y="6362700"/>
          <p14:tracePt t="294542" x="5456238" y="6362700"/>
          <p14:tracePt t="294558" x="5464175" y="6362700"/>
          <p14:tracePt t="294574" x="5486400" y="6362700"/>
          <p14:tracePt t="294592" x="5516563" y="6362700"/>
          <p14:tracePt t="294608" x="5540375" y="6362700"/>
          <p14:tracePt t="294625" x="5578475" y="6362700"/>
          <p14:tracePt t="294625" x="5592763" y="6362700"/>
          <p14:tracePt t="294644" x="5608638" y="6362700"/>
          <p14:tracePt t="294667" x="5622925" y="6362700"/>
          <p14:tracePt t="294723" x="5654675" y="6362700"/>
          <p14:tracePt t="294739" x="5668963" y="6362700"/>
          <p14:tracePt t="294747" x="5692775" y="6362700"/>
          <p14:tracePt t="294758" x="5745163" y="6362700"/>
          <p14:tracePt t="294775" x="5799138" y="6378575"/>
          <p14:tracePt t="294792" x="5807075" y="6378575"/>
          <p14:tracePt t="294808" x="5813425" y="6378575"/>
          <p14:tracePt t="294835" x="5821363" y="6384925"/>
          <p14:tracePt t="294851" x="5837238" y="6384925"/>
          <p14:tracePt t="294859" x="5867400" y="6408738"/>
          <p14:tracePt t="294875" x="5921375" y="6430963"/>
          <p14:tracePt t="294892" x="5951538" y="6430963"/>
          <p14:tracePt t="294909" x="5997575" y="6446838"/>
          <p14:tracePt t="294925" x="6003925" y="6446838"/>
          <p14:tracePt t="294941" x="6011863" y="6446838"/>
          <p14:tracePt t="295291" x="6019800" y="6446838"/>
          <p14:tracePt t="295307" x="6035675" y="6446838"/>
          <p14:tracePt t="295395" x="6049963" y="6446838"/>
          <p14:tracePt t="295411" x="6065838" y="6446838"/>
          <p14:tracePt t="295420" x="6080125" y="6446838"/>
          <p14:tracePt t="295427" x="6088063" y="6446838"/>
          <p14:tracePt t="295443" x="6096000" y="6446838"/>
          <p14:tracePt t="295457" x="6111875" y="6446838"/>
          <p14:tracePt t="295473" x="6118225" y="6446838"/>
          <p14:tracePt t="295492" x="6134100" y="6446838"/>
          <p14:tracePt t="295515" x="6142038" y="6446838"/>
          <p14:tracePt t="295525" x="6172200" y="6446838"/>
          <p14:tracePt t="295541" x="6240463" y="6446838"/>
          <p14:tracePt t="295558" x="6278563" y="6446838"/>
          <p14:tracePt t="295574" x="6302375" y="6446838"/>
          <p14:tracePt t="295590" x="6308725" y="6446838"/>
          <p14:tracePt t="295643" x="6324600" y="6446838"/>
          <p14:tracePt t="295667" x="6346825" y="6446838"/>
          <p14:tracePt t="295675" x="6362700" y="6446838"/>
          <p14:tracePt t="295690" x="6378575" y="6446838"/>
          <p14:tracePt t="295707" x="6384925" y="6446838"/>
          <p14:tracePt t="295724" x="6400800" y="6446838"/>
          <p14:tracePt t="295787" x="6423025" y="6446838"/>
          <p14:tracePt t="295795" x="6454775" y="6446838"/>
          <p14:tracePt t="295806" x="6492875" y="6446838"/>
          <p14:tracePt t="295824" x="6515100" y="6446838"/>
          <p14:tracePt t="295840" x="6523038" y="6446838"/>
          <p14:tracePt t="295856" x="6537325" y="6446838"/>
          <p14:tracePt t="295907" x="6553200" y="6446838"/>
          <p14:tracePt t="295915" x="6561138" y="6446838"/>
          <p14:tracePt t="295924" x="6569075" y="6446838"/>
          <p14:tracePt t="295939" x="6575425" y="6446838"/>
          <p14:tracePt t="295995" x="6591300" y="6446838"/>
          <p14:tracePt t="296003" x="6607175" y="6446838"/>
          <p14:tracePt t="296011" x="6629400" y="6446838"/>
          <p14:tracePt t="296023" x="6659563" y="6446838"/>
          <p14:tracePt t="296040" x="6675438" y="6446838"/>
          <p14:tracePt t="296056" x="6651625" y="6446838"/>
          <p14:tracePt t="296667" x="6599238" y="6446838"/>
          <p14:tracePt t="296675" x="6545263" y="6454775"/>
          <p14:tracePt t="296688" x="6438900" y="6469063"/>
          <p14:tracePt t="296688" x="6408738" y="6477000"/>
          <p14:tracePt t="296708" x="6362700" y="6477000"/>
          <p14:tracePt t="296724" x="6286500" y="6477000"/>
          <p14:tracePt t="296740" x="6202363" y="6477000"/>
          <p14:tracePt t="296757" x="6057900" y="6477000"/>
          <p14:tracePt t="296773" x="5921375" y="6477000"/>
          <p14:tracePt t="296790" x="5745163" y="6477000"/>
          <p14:tracePt t="296806" x="5616575" y="6477000"/>
          <p14:tracePt t="296822" x="5554663" y="6477000"/>
          <p14:tracePt t="296839" x="5464175" y="6492875"/>
          <p14:tracePt t="296855" x="5380038" y="6499225"/>
          <p14:tracePt t="296872" x="5273675" y="6499225"/>
          <p14:tracePt t="296888" x="5151438" y="6499225"/>
          <p14:tracePt t="296906" x="4945063" y="6499225"/>
          <p14:tracePt t="296924" x="4860925" y="6499225"/>
          <p14:tracePt t="296940" x="4800600" y="6499225"/>
          <p14:tracePt t="296956" x="4754563" y="6499225"/>
          <p14:tracePt t="296973" x="4702175" y="6499225"/>
          <p14:tracePt t="296989" x="4640263" y="6499225"/>
          <p14:tracePt t="297006" x="4525963" y="6499225"/>
          <p14:tracePt t="297023" x="4397375" y="6484938"/>
          <p14:tracePt t="297039" x="4305300" y="6469063"/>
          <p14:tracePt t="297056" x="4267200" y="6469063"/>
          <p14:tracePt t="297072" x="4259263" y="6461125"/>
          <p14:tracePt t="297088" x="4251325" y="6461125"/>
          <p14:tracePt t="297123" x="4237038" y="6461125"/>
          <p14:tracePt t="297131" x="4221163" y="6454775"/>
          <p14:tracePt t="297140" x="4191000" y="6438900"/>
          <p14:tracePt t="297156" x="4175125" y="6438900"/>
          <p14:tracePt t="297173" x="4183063" y="6438900"/>
          <p14:tracePt t="297267" x="4198938" y="6438900"/>
          <p14:tracePt t="297275" x="4229100" y="6438900"/>
          <p14:tracePt t="297288" x="4283075" y="6438900"/>
          <p14:tracePt t="297306" x="4359275" y="6438900"/>
          <p14:tracePt t="297306" x="4403725" y="6438900"/>
          <p14:tracePt t="297324" x="4495800" y="6438900"/>
          <p14:tracePt t="297340" x="4618038" y="6438900"/>
          <p14:tracePt t="297356" x="4708525" y="6438900"/>
          <p14:tracePt t="297373" x="4800600" y="6438900"/>
          <p14:tracePt t="297389" x="4914900" y="6438900"/>
          <p14:tracePt t="297405" x="5029200" y="6438900"/>
          <p14:tracePt t="297422" x="5159375" y="6438900"/>
          <p14:tracePt t="297439" x="5280025" y="6438900"/>
          <p14:tracePt t="297455" x="5394325" y="6423025"/>
          <p14:tracePt t="297472" x="5486400" y="6400800"/>
          <p14:tracePt t="297489" x="5554663" y="6400800"/>
          <p14:tracePt t="297505" x="5592763" y="6392863"/>
          <p14:tracePt t="297505" x="5622925" y="6378575"/>
          <p14:tracePt t="297523" x="5646738" y="6378575"/>
          <p14:tracePt t="297539" x="5692775" y="6378575"/>
          <p14:tracePt t="297557" x="5745163" y="6378575"/>
          <p14:tracePt t="297573" x="5768975" y="6378575"/>
          <p14:tracePt t="297590" x="5775325" y="6378575"/>
          <p14:tracePt t="297604" x="5768975" y="6378575"/>
          <p14:tracePt t="297819" x="5783263" y="6384925"/>
          <p14:tracePt t="298059" x="5791200" y="6384925"/>
          <p14:tracePt t="298067" x="5813425" y="6384925"/>
          <p14:tracePt t="298075" x="5829300" y="6392863"/>
          <p14:tracePt t="298087" x="5859463" y="6392863"/>
          <p14:tracePt t="298104" x="5897563" y="6392863"/>
          <p14:tracePt t="298121" x="5959475" y="6392863"/>
          <p14:tracePt t="298121" x="5989638" y="6392863"/>
          <p14:tracePt t="298139" x="6057900" y="6392863"/>
          <p14:tracePt t="298158" x="6126163" y="6392863"/>
          <p14:tracePt t="298172" x="6194425" y="6392863"/>
          <p14:tracePt t="298188" x="6308725" y="6392863"/>
          <p14:tracePt t="298205" x="6423025" y="6392863"/>
          <p14:tracePt t="298221" x="6499225" y="6392863"/>
          <p14:tracePt t="298238" x="6545263" y="6392863"/>
          <p14:tracePt t="298254" x="6575425" y="6392863"/>
          <p14:tracePt t="298271" x="6607175" y="6392863"/>
          <p14:tracePt t="298288" x="6637338" y="6392863"/>
          <p14:tracePt t="298304" x="6689725" y="6384925"/>
          <p14:tracePt t="298321" x="6713538" y="6384925"/>
          <p14:tracePt t="298338" x="6721475" y="6378575"/>
          <p14:tracePt t="298354" x="6765925" y="6378575"/>
          <p14:tracePt t="298372" x="6827838" y="6370638"/>
          <p14:tracePt t="298388" x="6873875" y="6370638"/>
          <p14:tracePt t="298405" x="6911975" y="6370638"/>
          <p14:tracePt t="298421" x="6942138" y="6370638"/>
          <p14:tracePt t="298438" x="6956425" y="6354763"/>
          <p14:tracePt t="298454" x="6964363" y="6346825"/>
          <p14:tracePt t="298470" x="6964363" y="6340475"/>
          <p14:tracePt t="298487" x="6972300" y="6340475"/>
          <p14:tracePt t="298504" x="7032625" y="6346825"/>
          <p14:tracePt t="298521" x="7094538" y="6370638"/>
          <p14:tracePt t="298538" x="7146925" y="6378575"/>
          <p14:tracePt t="298538" x="7162800" y="6378575"/>
          <p14:tracePt t="298555" x="7170738" y="6378575"/>
          <p14:tracePt t="298570" x="7208838" y="6378575"/>
          <p14:tracePt t="298588" x="7216775" y="6378575"/>
          <p14:tracePt t="298611" x="7239000" y="6378575"/>
          <p14:tracePt t="298621" x="7315200" y="6378575"/>
          <p14:tracePt t="298638" x="7345363" y="6378575"/>
          <p14:tracePt t="298654" x="7345363" y="6370638"/>
          <p14:tracePt t="298819" x="7337425" y="6362700"/>
          <p14:tracePt t="298843" x="7323138" y="6362700"/>
          <p14:tracePt t="298923" x="7315200" y="6362700"/>
          <p14:tracePt t="299011" x="7307263" y="6362700"/>
          <p14:tracePt t="299019" x="7299325" y="6362700"/>
          <p14:tracePt t="299027" x="7285038" y="6362700"/>
          <p14:tracePt t="299037" x="7269163" y="6362700"/>
          <p14:tracePt t="299055" x="7261225" y="6362700"/>
          <p14:tracePt t="299070" x="7231063" y="6362700"/>
          <p14:tracePt t="299087" x="7192963" y="6362700"/>
          <p14:tracePt t="299104" x="7140575" y="6362700"/>
          <p14:tracePt t="299120" x="7070725" y="6362700"/>
          <p14:tracePt t="299137" x="7010400" y="6362700"/>
          <p14:tracePt t="299154" x="6964363" y="6362700"/>
          <p14:tracePt t="299170" x="6950075" y="6362700"/>
          <p14:tracePt t="299170" x="6942138" y="6362700"/>
          <p14:tracePt t="299187" x="6918325" y="6362700"/>
          <p14:tracePt t="299203" x="6896100" y="6362700"/>
          <p14:tracePt t="299220" x="6858000" y="6362700"/>
          <p14:tracePt t="299237" x="6811963" y="6362700"/>
          <p14:tracePt t="299254" x="6743700" y="6362700"/>
          <p14:tracePt t="299270" x="6713538" y="6362700"/>
          <p14:tracePt t="299287" x="6675438" y="6354763"/>
          <p14:tracePt t="299304" x="6613525" y="6340475"/>
          <p14:tracePt t="299320" x="6569075" y="6332538"/>
          <p14:tracePt t="299337" x="6507163" y="6324600"/>
          <p14:tracePt t="299353" x="6469063" y="6324600"/>
          <p14:tracePt t="299370" x="6416675" y="6324600"/>
          <p14:tracePt t="299370" x="6392863" y="6324600"/>
          <p14:tracePt t="299388" x="6316663" y="6324600"/>
          <p14:tracePt t="299404" x="6210300" y="6324600"/>
          <p14:tracePt t="299420" x="6073775" y="6324600"/>
          <p14:tracePt t="299437" x="5927725" y="6324600"/>
          <p14:tracePt t="299454" x="5775325" y="6324600"/>
          <p14:tracePt t="299470" x="5676900" y="6324600"/>
          <p14:tracePt t="299487" x="5592763" y="6324600"/>
          <p14:tracePt t="299504" x="5508625" y="6324600"/>
          <p14:tracePt t="299521" x="5432425" y="6324600"/>
          <p14:tracePt t="299535" x="5341938" y="6324600"/>
          <p14:tracePt t="299552" x="5257800" y="6324600"/>
          <p14:tracePt t="299570" x="5173663" y="6324600"/>
          <p14:tracePt t="299570" x="5113338" y="6324600"/>
          <p14:tracePt t="299588" x="5021263" y="6324600"/>
          <p14:tracePt t="299605" x="4906963" y="6324600"/>
          <p14:tracePt t="299620" x="4778375" y="6324600"/>
          <p14:tracePt t="299637" x="4656138" y="6324600"/>
          <p14:tracePt t="299654" x="4556125" y="6324600"/>
          <p14:tracePt t="299670" x="4457700" y="6324600"/>
          <p14:tracePt t="299686" x="4389438" y="6324600"/>
          <p14:tracePt t="299703" x="4297363" y="6324600"/>
          <p14:tracePt t="299720" x="4213225" y="6324600"/>
          <p14:tracePt t="299736" x="4160838" y="6324600"/>
          <p14:tracePt t="299753" x="4076700" y="6324600"/>
          <p14:tracePt t="299770" x="3978275" y="6324600"/>
          <p14:tracePt t="299770" x="3924300" y="6324600"/>
          <p14:tracePt t="299788" x="3802063" y="6324600"/>
          <p14:tracePt t="299804" x="3703638" y="6324600"/>
          <p14:tracePt t="299820" x="3589338" y="6324600"/>
          <p14:tracePt t="299837" x="3505200" y="6324600"/>
          <p14:tracePt t="299853" x="3421063" y="6324600"/>
          <p14:tracePt t="299869" x="3344863" y="6324600"/>
          <p14:tracePt t="299886" x="3254375" y="6324600"/>
          <p14:tracePt t="299903" x="3154363" y="6324600"/>
          <p14:tracePt t="299919" x="3086100" y="6332538"/>
          <p14:tracePt t="299936" x="3063875" y="6332538"/>
          <p14:tracePt t="299953" x="3040063" y="6332538"/>
          <p14:tracePt t="299970" x="3017838" y="6340475"/>
          <p14:tracePt t="299970" x="3009900" y="6340475"/>
          <p14:tracePt t="299988" x="2994025" y="6346825"/>
          <p14:tracePt t="300004" x="2963863" y="6370638"/>
          <p14:tracePt t="300020" x="2925763" y="6384925"/>
          <p14:tracePt t="300037" x="2887663" y="6416675"/>
          <p14:tracePt t="300053" x="2857500" y="6430963"/>
          <p14:tracePt t="300069" x="2841625" y="6446838"/>
          <p14:tracePt t="300086" x="2835275" y="6454775"/>
          <p14:tracePt t="300103" x="2819400" y="6469063"/>
          <p14:tracePt t="300119" x="2789238" y="6484938"/>
          <p14:tracePt t="300136" x="2759075" y="6499225"/>
          <p14:tracePt t="300153" x="2697163" y="6530975"/>
          <p14:tracePt t="300169" x="2651125" y="6569075"/>
          <p14:tracePt t="300186" x="2530475" y="6637338"/>
          <p14:tracePt t="300204" x="2468563" y="6659563"/>
          <p14:tracePt t="300220" x="2422525" y="6683375"/>
          <p14:tracePt t="300236" x="2378075" y="6697663"/>
          <p14:tracePt t="300254" x="2339975" y="6697663"/>
          <p14:tracePt t="300270" x="2255838" y="6721475"/>
          <p14:tracePt t="300285" x="2133600" y="6765925"/>
          <p14:tracePt t="300301" x="2019300" y="6781800"/>
          <p14:tracePt t="300318" x="1973263" y="6797675"/>
          <p14:tracePt t="300334" x="1935163" y="6804025"/>
          <p14:tracePt t="300351" x="1912938" y="6819900"/>
          <p14:tracePt t="300368" x="1882775" y="6819900"/>
          <p14:tracePt t="300385" x="1790700" y="6850063"/>
          <p14:tracePt t="300404" x="1736725" y="6850063"/>
          <p14:tracePt t="301187" x="1760538" y="6850063"/>
          <p14:tracePt t="301203" x="1774825" y="6850063"/>
          <p14:tracePt t="301211" x="1798638" y="6850063"/>
          <p14:tracePt t="301219" x="1836738" y="6850063"/>
          <p14:tracePt t="301236" x="1882775" y="6850063"/>
          <p14:tracePt t="301252" x="1943100" y="6850063"/>
          <p14:tracePt t="301269" x="2003425" y="6850063"/>
          <p14:tracePt t="301285" x="2079625" y="6850063"/>
          <p14:tracePt t="301301" x="2155825" y="6850063"/>
          <p14:tracePt t="301318" x="2209800" y="6850063"/>
          <p14:tracePt t="301336" x="2225675" y="6850063"/>
          <p14:tracePt t="301351" x="2232025" y="6850063"/>
          <p14:tracePt t="301366" x="2255838" y="6850063"/>
          <p14:tracePt t="301384" x="2308225" y="6850063"/>
          <p14:tracePt t="301401" x="2362200" y="6850063"/>
          <p14:tracePt t="301401" x="2392363" y="6850063"/>
          <p14:tracePt t="301420" x="2416175" y="6850063"/>
          <p14:tracePt t="301434" x="2460625" y="6850063"/>
          <p14:tracePt t="301452" x="2476500" y="6850063"/>
          <p14:tracePt t="301491" x="2506663" y="6850063"/>
          <p14:tracePt t="301507" x="2530475" y="6850063"/>
          <p14:tracePt t="301515" x="2560638" y="6850063"/>
          <p14:tracePt t="301523" x="2613025" y="6850063"/>
          <p14:tracePt t="301535" x="2705100" y="6850063"/>
          <p14:tracePt t="301550" x="2797175" y="6850063"/>
          <p14:tracePt t="301568" x="2835275" y="6850063"/>
          <p14:tracePt t="301583" x="2865438" y="6850063"/>
          <p14:tracePt t="301600" x="2887663" y="6850063"/>
          <p14:tracePt t="301616" x="2917825" y="6850063"/>
          <p14:tracePt t="301633" x="2925763" y="6850063"/>
          <p14:tracePt t="301651" x="2933700" y="6850063"/>
          <p14:tracePt t="301667" x="2963863" y="6850063"/>
          <p14:tracePt t="301685" x="3032125" y="6850063"/>
          <p14:tracePt t="301702" x="3070225" y="6850063"/>
          <p14:tracePt t="301717" x="3116263" y="6850063"/>
          <p14:tracePt t="301734" x="3146425" y="6850063"/>
          <p14:tracePt t="301751" x="3170238" y="6850063"/>
          <p14:tracePt t="301768" x="3200400" y="6850063"/>
          <p14:tracePt t="301784" x="3238500" y="6850063"/>
          <p14:tracePt t="301802" x="3292475" y="6850063"/>
          <p14:tracePt t="301817" x="3344863" y="6850063"/>
          <p14:tracePt t="301834" x="3368675" y="6850063"/>
          <p14:tracePt t="301834" x="3375025" y="6850063"/>
          <p14:tracePt t="301852" x="3390900" y="6850063"/>
          <p14:tracePt t="301907" x="3398838" y="6850063"/>
          <p14:tracePt t="301915" x="3421063" y="6850063"/>
          <p14:tracePt t="301923" x="3451225" y="6850063"/>
          <p14:tracePt t="301934" x="3497263" y="6850063"/>
          <p14:tracePt t="301950" x="3505200" y="6850063"/>
          <p14:tracePt t="301967" x="3521075" y="6850063"/>
          <p14:tracePt t="301987" x="3527425" y="6850063"/>
          <p14:tracePt t="302515" x="3565525" y="6850063"/>
          <p14:tracePt t="302523" x="3573463" y="6850063"/>
          <p14:tracePt t="302532" x="3581400" y="6850063"/>
          <p14:tracePt t="302595" x="3597275" y="6850063"/>
          <p14:tracePt t="302603" x="3635375" y="6850063"/>
          <p14:tracePt t="302616" x="3763963" y="6850063"/>
          <p14:tracePt t="302634" x="3878263" y="6850063"/>
          <p14:tracePt t="302650" x="3940175" y="6850063"/>
          <p14:tracePt t="302650" x="3946525" y="6850063"/>
          <p14:tracePt t="302668" x="3978275" y="6850063"/>
          <p14:tracePt t="302684" x="4008438" y="6850063"/>
          <p14:tracePt t="302700" x="4046538" y="6850063"/>
          <p14:tracePt t="302717" x="4130675" y="6850063"/>
          <p14:tracePt t="302734" x="4206875" y="6850063"/>
          <p14:tracePt t="302750" x="4259263" y="6850063"/>
          <p14:tracePt t="302766" x="4359275" y="6850063"/>
          <p14:tracePt t="302783" x="4487863" y="6850063"/>
          <p14:tracePt t="302800" x="4587875" y="6850063"/>
          <p14:tracePt t="302816" x="4664075" y="6850063"/>
          <p14:tracePt t="302833" x="4716463" y="6850063"/>
          <p14:tracePt t="302850" x="4740275" y="6850063"/>
          <p14:tracePt t="302850" x="4746625" y="6850063"/>
          <p14:tracePt t="302868" x="4762500" y="6850063"/>
          <p14:tracePt t="304653" x="4778375" y="6850063"/>
          <p14:tracePt t="304923" x="4784725" y="6850063"/>
          <p14:tracePt t="304979" x="4792663" y="6850063"/>
          <p14:tracePt t="304987" x="4800600" y="6850063"/>
          <p14:tracePt t="304997" x="4808538" y="6850063"/>
          <p14:tracePt t="305014" x="4830763" y="6850063"/>
          <p14:tracePt t="305031" x="4884738" y="6850063"/>
          <p14:tracePt t="305048" x="4945063" y="6850063"/>
          <p14:tracePt t="305066" x="4999038" y="6850063"/>
          <p14:tracePt t="305081" x="5075238" y="6850063"/>
          <p14:tracePt t="305097" x="5113338" y="6850063"/>
          <p14:tracePt t="305097" x="5127625" y="6850063"/>
          <p14:tracePt t="305116" x="5143500" y="6850063"/>
          <p14:tracePt t="305130" x="5189538" y="6850063"/>
          <p14:tracePt t="305148" x="5235575" y="6850063"/>
          <p14:tracePt t="305166" x="5287963" y="6850063"/>
          <p14:tracePt t="305181" x="5341938" y="6850063"/>
          <p14:tracePt t="305198" x="5402263" y="6850063"/>
          <p14:tracePt t="305214" x="5456238" y="6850063"/>
          <p14:tracePt t="305231" x="5494338" y="6850063"/>
          <p14:tracePt t="305247" x="5532438" y="6850063"/>
          <p14:tracePt t="305264" x="5630863" y="6850063"/>
          <p14:tracePt t="305281" x="5753100" y="6850063"/>
          <p14:tracePt t="305281" x="5807075" y="6850063"/>
          <p14:tracePt t="305299" x="5867400" y="6850063"/>
          <p14:tracePt t="305314" x="5997575" y="6850063"/>
          <p14:tracePt t="305332" x="6011863" y="6850063"/>
          <p14:tracePt t="305348" x="6019800" y="6850063"/>
          <p14:tracePt t="305365" x="6035675" y="6850063"/>
          <p14:tracePt t="305381" x="6096000" y="6850063"/>
          <p14:tracePt t="305398" x="6264275" y="6850063"/>
          <p14:tracePt t="305414" x="6461125" y="6850063"/>
          <p14:tracePt t="305430" x="6583363" y="6850063"/>
          <p14:tracePt t="305447" x="6659563" y="6850063"/>
          <p14:tracePt t="305464" x="6743700" y="6850063"/>
          <p14:tracePt t="305480" x="6797675" y="6850063"/>
          <p14:tracePt t="305497" x="6880225" y="6850063"/>
          <p14:tracePt t="305514" x="7018338" y="6850063"/>
          <p14:tracePt t="305514" x="7056438" y="6850063"/>
          <p14:tracePt t="305532" x="7140575" y="6850063"/>
          <p14:tracePt t="305548" x="7200900" y="6850063"/>
          <p14:tracePt t="305567" x="7277100" y="6850063"/>
          <p14:tracePt t="305581" x="7285038" y="6850063"/>
          <p14:tracePt t="305597" x="7292975" y="6850063"/>
          <p14:tracePt t="305613" x="7299325" y="6850063"/>
          <p14:tracePt t="305635" x="7323138" y="6850063"/>
          <p14:tracePt t="305646" x="7475538" y="6850063"/>
          <p14:tracePt t="305664" x="7604125" y="6850063"/>
          <p14:tracePt t="305680" x="7688263" y="6850063"/>
          <p14:tracePt t="305697" x="7704138" y="6850063"/>
          <p14:tracePt t="305713" x="7712075" y="6842125"/>
          <p14:tracePt t="305731" x="7712075" y="6835775"/>
          <p14:tracePt t="305819" x="7718425" y="6835775"/>
          <p14:tracePt t="305843" x="7726363" y="6835775"/>
          <p14:tracePt t="305851" x="7726363" y="6827838"/>
          <p14:tracePt t="305891" x="7718425" y="6819900"/>
          <p14:tracePt t="305939" x="7712075" y="6819900"/>
          <p14:tracePt t="306971" x="7712075" y="6811963"/>
          <p14:tracePt t="307187" x="7712075" y="6804025"/>
          <p14:tracePt t="307195" x="7704138" y="6797675"/>
          <p14:tracePt t="307203" x="7696200" y="6797675"/>
          <p14:tracePt t="307213" x="7688263" y="6789738"/>
          <p14:tracePt t="307230" x="7680325" y="6789738"/>
          <p14:tracePt t="307395" x="7680325" y="6797675"/>
          <p14:tracePt t="307499" x="7680325" y="6811963"/>
          <p14:tracePt t="307563" x="7680325" y="6819900"/>
          <p14:tracePt t="307571" x="7680325" y="6827838"/>
          <p14:tracePt t="308569" x="7680325" y="6835775"/>
          <p14:tracePt t="309235" x="7673975" y="6835775"/>
          <p14:tracePt t="309323" x="7666038" y="6835775"/>
          <p14:tracePt t="309331" x="7658100" y="6835775"/>
          <p14:tracePt t="309342" x="7635875" y="6835775"/>
          <p14:tracePt t="309360" x="7612063" y="6835775"/>
          <p14:tracePt t="309376" x="7597775" y="6835775"/>
          <p14:tracePt t="309393" x="7573963" y="6835775"/>
          <p14:tracePt t="309393" x="7559675" y="6835775"/>
          <p14:tracePt t="309411" x="7543800" y="6835775"/>
          <p14:tracePt t="309426" x="7483475" y="6835775"/>
          <p14:tracePt t="309444" x="7459663" y="6835775"/>
          <p14:tracePt t="309460" x="7437438" y="6835775"/>
          <p14:tracePt t="309477" x="7413625" y="6835775"/>
          <p14:tracePt t="309493" x="7375525" y="6835775"/>
          <p14:tracePt t="309510" x="7323138" y="6835775"/>
          <p14:tracePt t="309526" x="7231063" y="6835775"/>
          <p14:tracePt t="309543" x="7094538" y="6835775"/>
          <p14:tracePt t="309559" x="6956425" y="6835775"/>
          <p14:tracePt t="309578" x="6842125" y="6835775"/>
          <p14:tracePt t="309593" x="6735763" y="6835775"/>
          <p14:tracePt t="309610" x="6675438" y="6835775"/>
          <p14:tracePt t="309610" x="6637338" y="6835775"/>
          <p14:tracePt t="309628" x="6530975" y="6850063"/>
          <p14:tracePt t="309644" x="6378575" y="6850063"/>
          <p14:tracePt t="309661" x="6142038" y="6850063"/>
          <p14:tracePt t="309676" x="5829300" y="6850063"/>
          <p14:tracePt t="309692" x="5570538" y="6850063"/>
          <p14:tracePt t="309708" x="5448300" y="6850063"/>
          <p14:tracePt t="309725" x="5410200" y="6842125"/>
          <p14:tracePt t="309741" x="5372100" y="6842125"/>
          <p14:tracePt t="309759" x="5318125" y="6842125"/>
          <p14:tracePt t="309776" x="5143500" y="6811963"/>
          <p14:tracePt t="309793" x="4838700" y="6797675"/>
          <p14:tracePt t="309809" x="4381500" y="6781800"/>
          <p14:tracePt t="309809" x="4152900" y="6781800"/>
          <p14:tracePt t="309827" x="3970338" y="6781800"/>
          <p14:tracePt t="309842" x="3573463" y="6751638"/>
          <p14:tracePt t="309860" x="3398838" y="6751638"/>
          <p14:tracePt t="309877" x="3254375" y="6751638"/>
          <p14:tracePt t="309893" x="3184525" y="6751638"/>
          <p14:tracePt t="309909" x="3154363" y="6751638"/>
          <p14:tracePt t="309926" x="3108325" y="6751638"/>
          <p14:tracePt t="309943" x="2963863" y="6759575"/>
          <p14:tracePt t="309959" x="2536825" y="6827838"/>
          <p14:tracePt t="309976" x="1981200" y="6850063"/>
          <p14:tracePt t="309993" x="1447800" y="6850063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0" y="-73025"/>
            <a:ext cx="9104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P</a:t>
            </a:r>
            <a:r>
              <a:rPr lang="en-US" altLang="en-US" sz="2400"/>
              <a:t>ostavi se</a:t>
            </a:r>
            <a:r>
              <a:rPr lang="sr-Latn-CS" altLang="en-US" sz="2400"/>
              <a:t> </a:t>
            </a:r>
            <a:r>
              <a:rPr lang="en-US" altLang="en-US" sz="2400"/>
              <a:t>uslov</a:t>
            </a:r>
            <a:r>
              <a:rPr lang="sr-Latn-CS" altLang="en-US" sz="2400"/>
              <a:t> stacionarnost i traže uslovi </a:t>
            </a:r>
            <a:r>
              <a:rPr lang="en-US" altLang="en-US" sz="2400"/>
              <a:t>kad nije ispunjen</a:t>
            </a:r>
            <a:r>
              <a:rPr lang="sr-Latn-CS" altLang="en-US" sz="240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U stacionarnom režimu R, se može izraziti sledećom jednačinom:</a:t>
            </a:r>
            <a:endParaRPr lang="en-US" altLang="en-US" sz="2400"/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381000" y="838200"/>
          <a:ext cx="63754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6" imgW="1905000" imgH="241300" progId="Equation.3">
                  <p:embed/>
                </p:oleObj>
              </mc:Choice>
              <mc:Fallback>
                <p:oleObj name="Equation" r:id="rId6" imgW="19050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63754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7"/>
          <p:cNvGraphicFramePr>
            <a:graphicFrameLocks noChangeAspect="1"/>
          </p:cNvGraphicFramePr>
          <p:nvPr/>
        </p:nvGraphicFramePr>
        <p:xfrm>
          <a:off x="458788" y="1463675"/>
          <a:ext cx="37290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8" imgW="1497950" imgH="444307" progId="Equation.3">
                  <p:embed/>
                </p:oleObj>
              </mc:Choice>
              <mc:Fallback>
                <p:oleObj name="Equation" r:id="rId8" imgW="1497950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463675"/>
                        <a:ext cx="3729037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15"/>
          <p:cNvSpPr txBox="1">
            <a:spLocks noChangeArrowheads="1"/>
          </p:cNvSpPr>
          <p:nvPr/>
        </p:nvSpPr>
        <p:spPr bwMode="auto">
          <a:xfrm>
            <a:off x="76200" y="2819400"/>
            <a:ext cx="462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/>
              <a:t>Ukupna brzina nastajanja produkata:</a:t>
            </a:r>
            <a:endParaRPr lang="en-US" altLang="en-US" sz="2000" b="1"/>
          </a:p>
        </p:txBody>
      </p:sp>
      <p:sp>
        <p:nvSpPr>
          <p:cNvPr id="10246" name="Text Box 16"/>
          <p:cNvSpPr txBox="1">
            <a:spLocks noChangeArrowheads="1"/>
          </p:cNvSpPr>
          <p:nvPr/>
        </p:nvSpPr>
        <p:spPr bwMode="auto">
          <a:xfrm>
            <a:off x="5501719" y="1764591"/>
            <a:ext cx="3657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 dirty="0"/>
              <a:t>Ako je </a:t>
            </a:r>
            <a:r>
              <a:rPr lang="sr-Latn-CS" altLang="en-US" sz="2000" b="1" i="1" dirty="0">
                <a:solidFill>
                  <a:srgbClr val="FF0000"/>
                </a:solidFill>
              </a:rPr>
              <a:t>a</a:t>
            </a:r>
            <a:r>
              <a:rPr lang="sr-Latn-CS" altLang="en-US" sz="2000" b="1" dirty="0"/>
              <a:t> veće od 1, </a:t>
            </a:r>
            <a:r>
              <a:rPr lang="en-US" altLang="en-US" sz="2000" b="1" dirty="0"/>
              <a:t>(</a:t>
            </a:r>
            <a:r>
              <a:rPr lang="sr-Latn-CS" altLang="en-US" sz="2000" b="1" dirty="0"/>
              <a:t>generalno je 2</a:t>
            </a:r>
            <a:r>
              <a:rPr lang="en-US" altLang="en-US" sz="2000" b="1" dirty="0"/>
              <a:t>)</a:t>
            </a:r>
            <a:r>
              <a:rPr lang="sr-Latn-CS" altLang="en-US" sz="2000" b="1" dirty="0"/>
              <a:t>, t</a:t>
            </a:r>
            <a:r>
              <a:rPr lang="en-US" altLang="en-US" sz="2000" b="1" dirty="0" err="1"/>
              <a:t>ada</a:t>
            </a:r>
            <a:r>
              <a:rPr lang="en-US" altLang="en-US" sz="2000" b="1" dirty="0"/>
              <a:t> </a:t>
            </a:r>
            <a:r>
              <a:rPr lang="en-US" altLang="en-US" sz="2000" b="1" dirty="0" err="1"/>
              <a:t>razlika</a:t>
            </a:r>
            <a:r>
              <a:rPr lang="en-US" altLang="en-US" sz="2000" b="1" dirty="0"/>
              <a:t>:</a:t>
            </a:r>
            <a:r>
              <a:rPr lang="sr-Latn-CS" altLang="en-US" sz="2000" b="1" dirty="0"/>
              <a:t> </a:t>
            </a:r>
            <a:endParaRPr lang="en-US" altLang="en-US" sz="2000" b="1" dirty="0"/>
          </a:p>
        </p:txBody>
      </p:sp>
      <p:graphicFrame>
        <p:nvGraphicFramePr>
          <p:cNvPr id="10247" name="Object 32"/>
          <p:cNvGraphicFramePr>
            <a:graphicFrameLocks noChangeAspect="1"/>
          </p:cNvGraphicFramePr>
          <p:nvPr/>
        </p:nvGraphicFramePr>
        <p:xfrm>
          <a:off x="609600" y="3200400"/>
          <a:ext cx="22860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10" imgW="952087" imgH="393529" progId="Equation.DSMT4">
                  <p:embed/>
                </p:oleObj>
              </mc:Choice>
              <mc:Fallback>
                <p:oleObj name="Equation" r:id="rId10" imgW="952087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22860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40964"/>
              </p:ext>
            </p:extLst>
          </p:nvPr>
        </p:nvGraphicFramePr>
        <p:xfrm>
          <a:off x="320675" y="4495800"/>
          <a:ext cx="400685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12" imgW="1587240" imgH="469800" progId="Equation.DSMT4">
                  <p:embed/>
                </p:oleObj>
              </mc:Choice>
              <mc:Fallback>
                <p:oleObj name="Equation" r:id="rId12" imgW="1587240" imgH="469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4495800"/>
                        <a:ext cx="400685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440416"/>
              </p:ext>
            </p:extLst>
          </p:nvPr>
        </p:nvGraphicFramePr>
        <p:xfrm>
          <a:off x="5332386" y="3125296"/>
          <a:ext cx="3429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4" imgW="1218671" imgH="241195" progId="Equation.3">
                  <p:embed/>
                </p:oleObj>
              </mc:Choice>
              <mc:Fallback>
                <p:oleObj name="Equation" r:id="rId14" imgW="1218671" imgH="241195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386" y="3125296"/>
                        <a:ext cx="34290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37"/>
          <p:cNvGraphicFramePr>
            <a:graphicFrameLocks noChangeAspect="1"/>
          </p:cNvGraphicFramePr>
          <p:nvPr/>
        </p:nvGraphicFramePr>
        <p:xfrm>
          <a:off x="5805488" y="4618038"/>
          <a:ext cx="286543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6" imgW="1231366" imgH="469696" progId="Equation.DSMT4">
                  <p:embed/>
                </p:oleObj>
              </mc:Choice>
              <mc:Fallback>
                <p:oleObj name="Equation" r:id="rId16" imgW="1231366" imgH="469696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618038"/>
                        <a:ext cx="286543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38"/>
          <p:cNvSpPr txBox="1">
            <a:spLocks noChangeArrowheads="1"/>
          </p:cNvSpPr>
          <p:nvPr/>
        </p:nvSpPr>
        <p:spPr bwMode="auto">
          <a:xfrm>
            <a:off x="4705350" y="3983661"/>
            <a:ext cx="4343400" cy="200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m</a:t>
            </a:r>
            <a:r>
              <a:rPr lang="en-US" altLang="en-US" sz="2400" b="1" dirty="0">
                <a:solidFill>
                  <a:srgbClr val="FF0000"/>
                </a:solidFill>
              </a:rPr>
              <a:t>o</a:t>
            </a:r>
            <a:r>
              <a:rPr lang="sr-Latn-CS" altLang="en-US" sz="2400" b="1" dirty="0">
                <a:solidFill>
                  <a:srgbClr val="FF0000"/>
                </a:solidFill>
              </a:rPr>
              <a:t>že biti m</a:t>
            </a:r>
            <a:r>
              <a:rPr lang="en-US" altLang="en-US" sz="2400" b="1" dirty="0" err="1">
                <a:solidFill>
                  <a:srgbClr val="FF0000"/>
                </a:solidFill>
              </a:rPr>
              <a:t>ala</a:t>
            </a:r>
            <a:r>
              <a:rPr lang="en-US" altLang="en-US" sz="2400" b="1" dirty="0">
                <a:solidFill>
                  <a:srgbClr val="FF0000"/>
                </a:solidFill>
              </a:rPr>
              <a:t> pa je </a:t>
            </a:r>
            <a:r>
              <a:rPr lang="en-US" altLang="en-US" sz="2400" b="1" dirty="0" err="1">
                <a:solidFill>
                  <a:srgbClr val="FF0000"/>
                </a:solidFill>
              </a:rPr>
              <a:t>koli</a:t>
            </a:r>
            <a:r>
              <a:rPr lang="sr-Latn-CS" altLang="en-US" sz="2400" b="1" dirty="0">
                <a:solidFill>
                  <a:srgbClr val="FF0000"/>
                </a:solidFill>
              </a:rPr>
              <a:t>čnik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>
                <a:solidFill>
                  <a:srgbClr val="FF0000"/>
                </a:solidFill>
              </a:rPr>
              <a:t>veoma veliki-&gt; </a:t>
            </a:r>
            <a:r>
              <a:rPr lang="sr-Latn-CS" altLang="en-US" sz="2800" b="1" dirty="0">
                <a:solidFill>
                  <a:srgbClr val="FF0000"/>
                </a:solidFill>
              </a:rPr>
              <a:t>prekid </a:t>
            </a:r>
            <a:r>
              <a:rPr lang="sr-Latn-CS" altLang="en-US" sz="2800" b="1" dirty="0" smtClean="0">
                <a:solidFill>
                  <a:srgbClr val="FF0000"/>
                </a:solidFill>
              </a:rPr>
              <a:t>stac.</a:t>
            </a:r>
            <a:endParaRPr lang="en-US" altLang="en-US" sz="2800" b="1" dirty="0">
              <a:solidFill>
                <a:srgbClr val="FF0000"/>
              </a:solidFill>
            </a:endParaRPr>
          </a:p>
        </p:txBody>
      </p:sp>
      <p:sp>
        <p:nvSpPr>
          <p:cNvPr id="10252" name="Text Box 39"/>
          <p:cNvSpPr txBox="1">
            <a:spLocks noChangeArrowheads="1"/>
          </p:cNvSpPr>
          <p:nvPr/>
        </p:nvSpPr>
        <p:spPr bwMode="auto">
          <a:xfrm>
            <a:off x="3601482" y="5940492"/>
            <a:ext cx="5647823" cy="83099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/>
              <a:t>Brzina nastajanja proizvoda </a:t>
            </a:r>
            <a:r>
              <a:rPr lang="en-US" altLang="en-US" sz="2400" dirty="0"/>
              <a:t>je </a:t>
            </a:r>
            <a:r>
              <a:rPr lang="en-US" altLang="en-US" sz="2400" dirty="0" err="1"/>
              <a:t>veom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velika</a:t>
            </a:r>
            <a:r>
              <a:rPr lang="en-US" altLang="en-US" sz="2400" dirty="0"/>
              <a:t>,  </a:t>
            </a:r>
            <a:r>
              <a:rPr lang="sr-Latn-CS" altLang="en-US" sz="2400" dirty="0"/>
              <a:t>teži beskonačnosti</a:t>
            </a:r>
            <a:endParaRPr lang="en-US" altLang="en-US" sz="2400" dirty="0"/>
          </a:p>
        </p:txBody>
      </p:sp>
      <p:sp>
        <p:nvSpPr>
          <p:cNvPr id="10253" name="AutoShape 40"/>
          <p:cNvSpPr>
            <a:spLocks noChangeArrowheads="1"/>
          </p:cNvSpPr>
          <p:nvPr/>
        </p:nvSpPr>
        <p:spPr bwMode="auto">
          <a:xfrm>
            <a:off x="7046886" y="2741518"/>
            <a:ext cx="533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0254" name="AutoShape 41"/>
          <p:cNvSpPr>
            <a:spLocks noChangeArrowheads="1"/>
          </p:cNvSpPr>
          <p:nvPr/>
        </p:nvSpPr>
        <p:spPr bwMode="auto">
          <a:xfrm>
            <a:off x="6971506" y="3752586"/>
            <a:ext cx="533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1800"/>
          </a:p>
        </p:txBody>
      </p:sp>
      <p:sp>
        <p:nvSpPr>
          <p:cNvPr id="10255" name="Freeform 17"/>
          <p:cNvSpPr>
            <a:spLocks/>
          </p:cNvSpPr>
          <p:nvPr/>
        </p:nvSpPr>
        <p:spPr bwMode="auto">
          <a:xfrm rot="329839">
            <a:off x="3805238" y="1762125"/>
            <a:ext cx="1171575" cy="4310063"/>
          </a:xfrm>
          <a:custGeom>
            <a:avLst/>
            <a:gdLst>
              <a:gd name="T0" fmla="*/ 2147483647 w 744"/>
              <a:gd name="T1" fmla="*/ 0 h 2748"/>
              <a:gd name="T2" fmla="*/ 2147483647 w 744"/>
              <a:gd name="T3" fmla="*/ 2147483647 h 2748"/>
              <a:gd name="T4" fmla="*/ 2147483647 w 744"/>
              <a:gd name="T5" fmla="*/ 2147483647 h 2748"/>
              <a:gd name="T6" fmla="*/ 2147483647 w 744"/>
              <a:gd name="T7" fmla="*/ 2147483647 h 2748"/>
              <a:gd name="T8" fmla="*/ 2147483647 w 744"/>
              <a:gd name="T9" fmla="*/ 2147483647 h 2748"/>
              <a:gd name="T10" fmla="*/ 2147483647 w 744"/>
              <a:gd name="T11" fmla="*/ 2147483647 h 2748"/>
              <a:gd name="T12" fmla="*/ 2147483647 w 744"/>
              <a:gd name="T13" fmla="*/ 2147483647 h 2748"/>
              <a:gd name="T14" fmla="*/ 2147483647 w 744"/>
              <a:gd name="T15" fmla="*/ 2147483647 h 2748"/>
              <a:gd name="T16" fmla="*/ 2147483647 w 744"/>
              <a:gd name="T17" fmla="*/ 2147483647 h 2748"/>
              <a:gd name="T18" fmla="*/ 2147483647 w 744"/>
              <a:gd name="T19" fmla="*/ 2147483647 h 2748"/>
              <a:gd name="T20" fmla="*/ 2147483647 w 744"/>
              <a:gd name="T21" fmla="*/ 2147483647 h 2748"/>
              <a:gd name="T22" fmla="*/ 2147483647 w 744"/>
              <a:gd name="T23" fmla="*/ 2147483647 h 2748"/>
              <a:gd name="T24" fmla="*/ 2147483647 w 744"/>
              <a:gd name="T25" fmla="*/ 2147483647 h 2748"/>
              <a:gd name="T26" fmla="*/ 2147483647 w 744"/>
              <a:gd name="T27" fmla="*/ 2147483647 h 2748"/>
              <a:gd name="T28" fmla="*/ 2147483647 w 744"/>
              <a:gd name="T29" fmla="*/ 2147483647 h 2748"/>
              <a:gd name="T30" fmla="*/ 0 w 744"/>
              <a:gd name="T31" fmla="*/ 2147483647 h 274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44" h="2748">
                <a:moveTo>
                  <a:pt x="708" y="0"/>
                </a:moveTo>
                <a:cubicBezTo>
                  <a:pt x="744" y="144"/>
                  <a:pt x="743" y="304"/>
                  <a:pt x="694" y="444"/>
                </a:cubicBezTo>
                <a:cubicBezTo>
                  <a:pt x="688" y="481"/>
                  <a:pt x="685" y="519"/>
                  <a:pt x="673" y="555"/>
                </a:cubicBezTo>
                <a:cubicBezTo>
                  <a:pt x="668" y="592"/>
                  <a:pt x="664" y="630"/>
                  <a:pt x="653" y="666"/>
                </a:cubicBezTo>
                <a:cubicBezTo>
                  <a:pt x="644" y="729"/>
                  <a:pt x="628" y="791"/>
                  <a:pt x="618" y="854"/>
                </a:cubicBezTo>
                <a:cubicBezTo>
                  <a:pt x="613" y="886"/>
                  <a:pt x="606" y="945"/>
                  <a:pt x="597" y="972"/>
                </a:cubicBezTo>
                <a:cubicBezTo>
                  <a:pt x="587" y="1003"/>
                  <a:pt x="572" y="1031"/>
                  <a:pt x="562" y="1062"/>
                </a:cubicBezTo>
                <a:cubicBezTo>
                  <a:pt x="552" y="1093"/>
                  <a:pt x="541" y="1127"/>
                  <a:pt x="535" y="1159"/>
                </a:cubicBezTo>
                <a:cubicBezTo>
                  <a:pt x="530" y="1182"/>
                  <a:pt x="521" y="1229"/>
                  <a:pt x="521" y="1229"/>
                </a:cubicBezTo>
                <a:cubicBezTo>
                  <a:pt x="503" y="1509"/>
                  <a:pt x="543" y="1793"/>
                  <a:pt x="486" y="2068"/>
                </a:cubicBezTo>
                <a:cubicBezTo>
                  <a:pt x="483" y="2137"/>
                  <a:pt x="488" y="2215"/>
                  <a:pt x="465" y="2283"/>
                </a:cubicBezTo>
                <a:cubicBezTo>
                  <a:pt x="459" y="2300"/>
                  <a:pt x="453" y="2317"/>
                  <a:pt x="444" y="2332"/>
                </a:cubicBezTo>
                <a:cubicBezTo>
                  <a:pt x="434" y="2349"/>
                  <a:pt x="410" y="2381"/>
                  <a:pt x="410" y="2381"/>
                </a:cubicBezTo>
                <a:cubicBezTo>
                  <a:pt x="378" y="2472"/>
                  <a:pt x="345" y="2563"/>
                  <a:pt x="292" y="2644"/>
                </a:cubicBezTo>
                <a:cubicBezTo>
                  <a:pt x="271" y="2676"/>
                  <a:pt x="260" y="2702"/>
                  <a:pt x="222" y="2721"/>
                </a:cubicBezTo>
                <a:cubicBezTo>
                  <a:pt x="172" y="2746"/>
                  <a:pt x="62" y="2748"/>
                  <a:pt x="0" y="27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70" x="274638" y="6515100"/>
          <p14:tracePt t="2783" x="274638" y="6392863"/>
          <p14:tracePt t="2800" x="312738" y="6232525"/>
          <p14:tracePt t="2816" x="350838" y="6019800"/>
          <p14:tracePt t="2816" x="365125" y="5889625"/>
          <p14:tracePt t="2834" x="365125" y="5630863"/>
          <p14:tracePt t="2850" x="365125" y="5426075"/>
          <p14:tracePt t="2866" x="373063" y="5273675"/>
          <p14:tracePt t="2883" x="388938" y="5151438"/>
          <p14:tracePt t="2899" x="419100" y="4983163"/>
          <p14:tracePt t="2916" x="441325" y="4816475"/>
          <p14:tracePt t="2932" x="449263" y="4594225"/>
          <p14:tracePt t="2949" x="503238" y="4321175"/>
          <p14:tracePt t="2966" x="541338" y="4030663"/>
          <p14:tracePt t="2982" x="563563" y="3870325"/>
          <p14:tracePt t="2999" x="579438" y="3756025"/>
          <p14:tracePt t="3016" x="587375" y="3657600"/>
          <p14:tracePt t="3016" x="587375" y="3603625"/>
          <p14:tracePt t="3034" x="587375" y="3535363"/>
          <p14:tracePt t="3048" x="625475" y="3344863"/>
          <p14:tracePt t="3066" x="677863" y="3230563"/>
          <p14:tracePt t="3083" x="723900" y="3116263"/>
          <p14:tracePt t="3099" x="723900" y="3025775"/>
          <p14:tracePt t="3115" x="739775" y="2955925"/>
          <p14:tracePt t="3132" x="746125" y="2879725"/>
          <p14:tracePt t="3149" x="769938" y="2803525"/>
          <p14:tracePt t="3165" x="784225" y="2713038"/>
          <p14:tracePt t="3182" x="792163" y="2628900"/>
          <p14:tracePt t="3198" x="808038" y="2552700"/>
          <p14:tracePt t="3216" x="808038" y="2484438"/>
          <p14:tracePt t="3232" x="792163" y="2454275"/>
          <p14:tracePt t="3232" x="792163" y="2438400"/>
          <p14:tracePt t="3250" x="792163" y="2400300"/>
          <p14:tracePt t="3266" x="792163" y="2346325"/>
          <p14:tracePt t="3283" x="792163" y="2293938"/>
          <p14:tracePt t="3299" x="792163" y="2270125"/>
          <p14:tracePt t="3315" x="792163" y="2263775"/>
          <p14:tracePt t="3331" x="792163" y="2255838"/>
          <p14:tracePt t="3348" x="792163" y="2247900"/>
          <p14:tracePt t="3377" x="792163" y="2239963"/>
          <p14:tracePt t="3385" x="800100" y="2239963"/>
          <p14:tracePt t="3398" x="815975" y="2217738"/>
          <p14:tracePt t="3415" x="838200" y="2209800"/>
          <p14:tracePt t="3433" x="854075" y="2217738"/>
          <p14:tracePt t="3546" x="854075" y="2225675"/>
          <p14:tracePt t="3553" x="854075" y="2232025"/>
          <p14:tracePt t="3564" x="868363" y="2239963"/>
          <p14:tracePt t="3581" x="868363" y="2255838"/>
          <p14:tracePt t="3609" x="884238" y="2255838"/>
          <p14:tracePt t="3625" x="898525" y="2255838"/>
          <p14:tracePt t="3641" x="898525" y="2247900"/>
          <p14:tracePt t="3673" x="898525" y="2239963"/>
          <p14:tracePt t="3689" x="906463" y="2232025"/>
          <p14:tracePt t="3698" x="914400" y="2225675"/>
          <p14:tracePt t="3705" x="914400" y="2209800"/>
          <p14:tracePt t="3714" x="914400" y="2171700"/>
          <p14:tracePt t="3732" x="930275" y="2111375"/>
          <p14:tracePt t="3748" x="930275" y="2049463"/>
          <p14:tracePt t="3765" x="930275" y="1958975"/>
          <p14:tracePt t="3782" x="930275" y="1851025"/>
          <p14:tracePt t="3798" x="930275" y="1736725"/>
          <p14:tracePt t="3815" x="930275" y="1646238"/>
          <p14:tracePt t="3815" x="930275" y="1600200"/>
          <p14:tracePt t="3833" x="930275" y="1562100"/>
          <p14:tracePt t="3847" x="930275" y="1508125"/>
          <p14:tracePt t="3847" x="930275" y="1493838"/>
          <p14:tracePt t="3866" x="936625" y="1463675"/>
          <p14:tracePt t="3882" x="944563" y="1439863"/>
          <p14:tracePt t="3898" x="968375" y="1387475"/>
          <p14:tracePt t="3915" x="982663" y="1333500"/>
          <p14:tracePt t="3931" x="990600" y="1295400"/>
          <p14:tracePt t="3948" x="990600" y="1265238"/>
          <p14:tracePt t="3965" x="990600" y="1249363"/>
          <p14:tracePt t="3981" x="990600" y="1235075"/>
          <p14:tracePt t="3998" x="990600" y="1211263"/>
          <p14:tracePt t="4015" x="990600" y="1173163"/>
          <p14:tracePt t="4031" x="990600" y="1158875"/>
          <p14:tracePt t="4046" x="968375" y="1104900"/>
          <p14:tracePt t="4063" x="960438" y="1074738"/>
          <p14:tracePt t="4063" x="952500" y="1050925"/>
          <p14:tracePt t="4081" x="930275" y="982663"/>
          <p14:tracePt t="4098" x="930275" y="944563"/>
          <p14:tracePt t="4115" x="930275" y="922338"/>
          <p14:tracePt t="4131" x="914400" y="906463"/>
          <p14:tracePt t="4147" x="892175" y="868363"/>
          <p14:tracePt t="4164" x="860425" y="815975"/>
          <p14:tracePt t="4181" x="815975" y="723900"/>
          <p14:tracePt t="4198" x="769938" y="617538"/>
          <p14:tracePt t="4215" x="723900" y="525463"/>
          <p14:tracePt t="4231" x="701675" y="479425"/>
          <p14:tracePt t="4248" x="693738" y="457200"/>
          <p14:tracePt t="4265" x="685800" y="449263"/>
          <p14:tracePt t="4280" x="685800" y="441325"/>
          <p14:tracePt t="4297" x="685800" y="419100"/>
          <p14:tracePt t="4330" x="669925" y="403225"/>
          <p14:tracePt t="4337" x="655638" y="365125"/>
          <p14:tracePt t="4347" x="631825" y="327025"/>
          <p14:tracePt t="4364" x="631825" y="312738"/>
          <p14:tracePt t="4380" x="617538" y="288925"/>
          <p14:tracePt t="4398" x="617538" y="296863"/>
          <p14:tracePt t="4649" x="617538" y="304800"/>
          <p14:tracePt t="4657" x="617538" y="312738"/>
          <p14:tracePt t="4665" x="609600" y="327025"/>
          <p14:tracePt t="4681" x="601663" y="334963"/>
          <p14:tracePt t="4699" x="601663" y="350838"/>
          <p14:tracePt t="4713" x="593725" y="358775"/>
          <p14:tracePt t="4731" x="587375" y="373063"/>
          <p14:tracePt t="4747" x="587375" y="388938"/>
          <p14:tracePt t="4765" x="587375" y="396875"/>
          <p14:tracePt t="4781" x="571500" y="411163"/>
          <p14:tracePt t="4798" x="571500" y="419100"/>
          <p14:tracePt t="4814" x="571500" y="434975"/>
          <p14:tracePt t="4831" x="563563" y="434975"/>
          <p14:tracePt t="6720" x="563563" y="427038"/>
          <p14:tracePt t="7530" x="563563" y="419100"/>
          <p14:tracePt t="7682" x="571500" y="419100"/>
          <p14:tracePt t="7690" x="579438" y="411163"/>
          <p14:tracePt t="7698" x="587375" y="411163"/>
          <p14:tracePt t="7730" x="593725" y="411163"/>
          <p14:tracePt t="7754" x="601663" y="411163"/>
          <p14:tracePt t="7762" x="609600" y="403225"/>
          <p14:tracePt t="7786" x="617538" y="396875"/>
          <p14:tracePt t="7802" x="625475" y="396875"/>
          <p14:tracePt t="7811" x="631825" y="388938"/>
          <p14:tracePt t="7826" x="639763" y="388938"/>
          <p14:tracePt t="7882" x="647700" y="388938"/>
          <p14:tracePt t="7906" x="655638" y="388938"/>
          <p14:tracePt t="7914" x="663575" y="388938"/>
          <p14:tracePt t="7930" x="677863" y="388938"/>
          <p14:tracePt t="7955" x="693738" y="388938"/>
          <p14:tracePt t="8010" x="708025" y="388938"/>
          <p14:tracePt t="8018" x="739775" y="388938"/>
          <p14:tracePt t="8028" x="777875" y="388938"/>
          <p14:tracePt t="8045" x="822325" y="381000"/>
          <p14:tracePt t="8061" x="830263" y="381000"/>
          <p14:tracePt t="8077" x="838200" y="381000"/>
          <p14:tracePt t="8093" x="846138" y="381000"/>
          <p14:tracePt t="8110" x="854075" y="381000"/>
          <p14:tracePt t="8129" x="868363" y="373063"/>
          <p14:tracePt t="8161" x="884238" y="373063"/>
          <p14:tracePt t="8177" x="898525" y="365125"/>
          <p14:tracePt t="9065" x="898525" y="358775"/>
          <p14:tracePt t="17331" x="906463" y="358775"/>
          <p14:tracePt t="17577" x="914400" y="350838"/>
          <p14:tracePt t="17601" x="922338" y="350838"/>
          <p14:tracePt t="17681" x="930275" y="350838"/>
          <p14:tracePt t="17769" x="936625" y="350838"/>
          <p14:tracePt t="17785" x="944563" y="350838"/>
          <p14:tracePt t="17873" x="952500" y="350838"/>
          <p14:tracePt t="17881" x="968375" y="350838"/>
          <p14:tracePt t="17889" x="982663" y="350838"/>
          <p14:tracePt t="17905" x="990600" y="350838"/>
          <p14:tracePt t="17921" x="998538" y="350838"/>
          <p14:tracePt t="17961" x="1006475" y="350838"/>
          <p14:tracePt t="17985" x="1012825" y="350838"/>
          <p14:tracePt t="18001" x="1020763" y="358775"/>
          <p14:tracePt t="18017" x="1020763" y="365125"/>
          <p14:tracePt t="18025" x="1036638" y="365125"/>
          <p14:tracePt t="18049" x="1044575" y="365125"/>
          <p14:tracePt t="18081" x="1044575" y="373063"/>
          <p14:tracePt t="18089" x="1050925" y="373063"/>
          <p14:tracePt t="18105" x="1066800" y="373063"/>
          <p14:tracePt t="18121" x="1082675" y="373063"/>
          <p14:tracePt t="18133" x="1112838" y="373063"/>
          <p14:tracePt t="18150" x="1135063" y="381000"/>
          <p14:tracePt t="18166" x="1143000" y="381000"/>
          <p14:tracePt t="18183" x="1158875" y="381000"/>
          <p14:tracePt t="18233" x="1173163" y="381000"/>
          <p14:tracePt t="19194" x="1181100" y="381000"/>
          <p14:tracePt t="28260" x="1196975" y="373063"/>
          <p14:tracePt t="28433" x="1196975" y="365125"/>
          <p14:tracePt t="29564" x="1203325" y="365125"/>
          <p14:tracePt t="30137" x="1196975" y="373063"/>
          <p14:tracePt t="30353" x="1189038" y="373063"/>
          <p14:tracePt t="30417" x="1181100" y="381000"/>
          <p14:tracePt t="30433" x="1181100" y="388938"/>
          <p14:tracePt t="30449" x="1181100" y="381000"/>
          <p14:tracePt t="31193" x="1181100" y="373063"/>
          <p14:tracePt t="31249" x="1181100" y="365125"/>
          <p14:tracePt t="31353" x="1189038" y="365125"/>
          <p14:tracePt t="32550" x="1196975" y="365125"/>
          <p14:tracePt t="32921" x="1203325" y="365125"/>
          <p14:tracePt t="32937" x="1211263" y="365125"/>
          <p14:tracePt t="33009" x="1227138" y="365125"/>
          <p14:tracePt t="33041" x="1235075" y="365125"/>
          <p14:tracePt t="33137" x="1241425" y="365125"/>
          <p14:tracePt t="33153" x="1249363" y="365125"/>
          <p14:tracePt t="33161" x="1257300" y="365125"/>
          <p14:tracePt t="33169" x="1265238" y="365125"/>
          <p14:tracePt t="33185" x="1273175" y="365125"/>
          <p14:tracePt t="33201" x="1279525" y="365125"/>
          <p14:tracePt t="33218" x="1303338" y="365125"/>
          <p14:tracePt t="33235" x="1341438" y="365125"/>
          <p14:tracePt t="33251" x="1393825" y="365125"/>
          <p14:tracePt t="33268" x="1447800" y="365125"/>
          <p14:tracePt t="33284" x="1485900" y="365125"/>
          <p14:tracePt t="33301" x="1501775" y="365125"/>
          <p14:tracePt t="33318" x="1508125" y="365125"/>
          <p14:tracePt t="33369" x="1531938" y="365125"/>
          <p14:tracePt t="33377" x="1546225" y="365125"/>
          <p14:tracePt t="33385" x="1592263" y="365125"/>
          <p14:tracePt t="33403" x="1608138" y="365125"/>
          <p14:tracePt t="33419" x="1616075" y="365125"/>
          <p14:tracePt t="33513" x="1622425" y="365125"/>
          <p14:tracePt t="34178" x="1638300" y="365125"/>
          <p14:tracePt t="34193" x="1646238" y="365125"/>
          <p14:tracePt t="34202" x="1660525" y="365125"/>
          <p14:tracePt t="34219" x="1668463" y="365125"/>
          <p14:tracePt t="34242" x="1676400" y="365125"/>
          <p14:tracePt t="34252" x="1692275" y="365125"/>
          <p14:tracePt t="34268" x="1698625" y="365125"/>
          <p14:tracePt t="34284" x="1722438" y="365125"/>
          <p14:tracePt t="34300" x="1744663" y="365125"/>
          <p14:tracePt t="34317" x="1760538" y="365125"/>
          <p14:tracePt t="34334" x="1782763" y="365125"/>
          <p14:tracePt t="34351" x="1798638" y="365125"/>
          <p14:tracePt t="34367" x="1828800" y="365125"/>
          <p14:tracePt t="34384" x="1851025" y="365125"/>
          <p14:tracePt t="34384" x="1858963" y="365125"/>
          <p14:tracePt t="34402" x="1874838" y="365125"/>
          <p14:tracePt t="34416" x="1912938" y="365125"/>
          <p14:tracePt t="34435" x="1935163" y="365125"/>
          <p14:tracePt t="34451" x="1951038" y="365125"/>
          <p14:tracePt t="34469" x="1958975" y="365125"/>
          <p14:tracePt t="34483" x="1989138" y="365125"/>
          <p14:tracePt t="34501" x="2027238" y="381000"/>
          <p14:tracePt t="34517" x="2073275" y="388938"/>
          <p14:tracePt t="34535" x="2111375" y="388938"/>
          <p14:tracePt t="34551" x="2149475" y="396875"/>
          <p14:tracePt t="34567" x="2171700" y="396875"/>
          <p14:tracePt t="34584" x="2179638" y="396875"/>
          <p14:tracePt t="34600" x="2187575" y="396875"/>
          <p14:tracePt t="34617" x="2209800" y="396875"/>
          <p14:tracePt t="34635" x="2225675" y="396875"/>
          <p14:tracePt t="34651" x="2263775" y="403225"/>
          <p14:tracePt t="34668" x="2301875" y="403225"/>
          <p14:tracePt t="34685" x="2332038" y="403225"/>
          <p14:tracePt t="34700" x="2354263" y="403225"/>
          <p14:tracePt t="34715" x="2370138" y="403225"/>
          <p14:tracePt t="34733" x="2384425" y="403225"/>
          <p14:tracePt t="34750" x="2392363" y="403225"/>
          <p14:tracePt t="34767" x="2400300" y="403225"/>
          <p14:tracePt t="34783" x="2438400" y="403225"/>
          <p14:tracePt t="34799" x="2492375" y="403225"/>
          <p14:tracePt t="34816" x="2560638" y="403225"/>
          <p14:tracePt t="34835" x="2574925" y="403225"/>
          <p14:tracePt t="34851" x="2598738" y="403225"/>
          <p14:tracePt t="34867" x="2613025" y="403225"/>
          <p14:tracePt t="34890" x="2628900" y="403225"/>
          <p14:tracePt t="34899" x="2659063" y="403225"/>
          <p14:tracePt t="34917" x="2713038" y="403225"/>
          <p14:tracePt t="34933" x="2751138" y="403225"/>
          <p14:tracePt t="34950" x="2797175" y="403225"/>
          <p14:tracePt t="34968" x="2811463" y="403225"/>
          <p14:tracePt t="34983" x="2819400" y="403225"/>
          <p14:tracePt t="34999" x="2827338" y="403225"/>
          <p14:tracePt t="35016" x="2841625" y="403225"/>
          <p14:tracePt t="35033" x="2887663" y="403225"/>
          <p14:tracePt t="35051" x="2917825" y="403225"/>
          <p14:tracePt t="35067" x="2955925" y="403225"/>
          <p14:tracePt t="35084" x="2963863" y="403225"/>
          <p14:tracePt t="35114" x="2971800" y="403225"/>
          <p14:tracePt t="35154" x="2979738" y="403225"/>
          <p14:tracePt t="35162" x="2987675" y="403225"/>
          <p14:tracePt t="35170" x="2994025" y="403225"/>
          <p14:tracePt t="35182" x="3009900" y="403225"/>
          <p14:tracePt t="35200" x="3025775" y="403225"/>
          <p14:tracePt t="35216" x="3055938" y="403225"/>
          <p14:tracePt t="35216" x="3070225" y="403225"/>
          <p14:tracePt t="35234" x="3086100" y="403225"/>
          <p14:tracePt t="35258" x="3101975" y="403225"/>
          <p14:tracePt t="35314" x="3108325" y="403225"/>
          <p14:tracePt t="35322" x="3124200" y="388938"/>
          <p14:tracePt t="35332" x="3140075" y="388938"/>
          <p14:tracePt t="35349" x="3146425" y="388938"/>
          <p14:tracePt t="35365" x="3154363" y="388938"/>
          <p14:tracePt t="35382" x="3170238" y="388938"/>
          <p14:tracePt t="35410" x="3184525" y="388938"/>
          <p14:tracePt t="35426" x="3192463" y="388938"/>
          <p14:tracePt t="35434" x="3208338" y="388938"/>
          <p14:tracePt t="35451" x="3222625" y="373063"/>
          <p14:tracePt t="35468" x="3230563" y="373063"/>
          <p14:tracePt t="35506" x="3238500" y="373063"/>
          <p14:tracePt t="35514" x="3246438" y="373063"/>
          <p14:tracePt t="35530" x="3254375" y="373063"/>
          <p14:tracePt t="35553" x="3268663" y="373063"/>
          <p14:tracePt t="35569" x="3284538" y="373063"/>
          <p14:tracePt t="35585" x="3292475" y="373063"/>
          <p14:tracePt t="35593" x="3306763" y="373063"/>
          <p14:tracePt t="35601" x="3314700" y="365125"/>
          <p14:tracePt t="35616" x="3322638" y="365125"/>
          <p14:tracePt t="35632" x="3336925" y="365125"/>
          <p14:tracePt t="35650" x="3360738" y="365125"/>
          <p14:tracePt t="35667" x="3390900" y="358775"/>
          <p14:tracePt t="35683" x="3406775" y="358775"/>
          <p14:tracePt t="35700" x="3413125" y="350838"/>
          <p14:tracePt t="35716" x="3429000" y="350838"/>
          <p14:tracePt t="35732" x="3436938" y="350838"/>
          <p14:tracePt t="35754" x="3444875" y="350838"/>
          <p14:tracePt t="35765" x="3475038" y="350838"/>
          <p14:tracePt t="35782" x="3489325" y="350838"/>
          <p14:tracePt t="35799" x="3513138" y="350838"/>
          <p14:tracePt t="35816" x="3535363" y="350838"/>
          <p14:tracePt t="35832" x="3559175" y="350838"/>
          <p14:tracePt t="35832" x="3565525" y="350838"/>
          <p14:tracePt t="35850" x="3573463" y="350838"/>
          <p14:tracePt t="35882" x="3589338" y="350838"/>
          <p14:tracePt t="35890" x="3597275" y="350838"/>
          <p14:tracePt t="35900" x="3627438" y="350838"/>
          <p14:tracePt t="35916" x="3649663" y="342900"/>
          <p14:tracePt t="35932" x="3657600" y="342900"/>
          <p14:tracePt t="35948" x="3673475" y="342900"/>
          <p14:tracePt t="36018" x="3679825" y="342900"/>
          <p14:tracePt t="36034" x="3687763" y="342900"/>
          <p14:tracePt t="36042" x="3695700" y="342900"/>
          <p14:tracePt t="36058" x="3703638" y="342900"/>
          <p14:tracePt t="36074" x="3711575" y="342900"/>
          <p14:tracePt t="36098" x="3725863" y="342900"/>
          <p14:tracePt t="36106" x="3749675" y="342900"/>
          <p14:tracePt t="36115" x="3802063" y="342900"/>
          <p14:tracePt t="36132" x="3856038" y="342900"/>
          <p14:tracePt t="36149" x="3870325" y="342900"/>
          <p14:tracePt t="36165" x="3878263" y="334963"/>
          <p14:tracePt t="36181" x="3886200" y="334963"/>
          <p14:tracePt t="36210" x="3902075" y="334963"/>
          <p14:tracePt t="36218" x="3932238" y="334963"/>
          <p14:tracePt t="36231" x="3970338" y="334963"/>
          <p14:tracePt t="36231" x="3978275" y="334963"/>
          <p14:tracePt t="36251" x="3992563" y="334963"/>
          <p14:tracePt t="36290" x="4008438" y="350838"/>
          <p14:tracePt t="36298" x="4000500" y="342900"/>
          <p14:tracePt t="36306" x="3946525" y="288925"/>
          <p14:tracePt t="36316" x="4000500" y="342900"/>
          <p14:tracePt t="36332" x="3992563" y="334963"/>
          <p14:tracePt t="36349" x="4000500" y="350838"/>
          <p14:tracePt t="36365" x="4008438" y="350838"/>
          <p14:tracePt t="36381" x="4016375" y="350838"/>
          <p14:tracePt t="36398" x="4022725" y="350838"/>
          <p14:tracePt t="36474" x="4008438" y="350838"/>
          <p14:tracePt t="36802" x="4000500" y="350838"/>
          <p14:tracePt t="36842" x="3992563" y="350838"/>
          <p14:tracePt t="36850" x="3978275" y="350838"/>
          <p14:tracePt t="36864" x="3940175" y="350838"/>
          <p14:tracePt t="36882" x="3916363" y="350838"/>
          <p14:tracePt t="36882" x="3886200" y="350838"/>
          <p14:tracePt t="36899" x="3848100" y="350838"/>
          <p14:tracePt t="36916" x="3832225" y="350838"/>
          <p14:tracePt t="36931" x="3802063" y="350838"/>
          <p14:tracePt t="36947" x="3779838" y="350838"/>
          <p14:tracePt t="36965" x="3733800" y="350838"/>
          <p14:tracePt t="36980" x="3657600" y="350838"/>
          <p14:tracePt t="36997" x="3559175" y="350838"/>
          <p14:tracePt t="37014" x="3467100" y="350838"/>
          <p14:tracePt t="37030" x="3406775" y="350838"/>
          <p14:tracePt t="37047" x="3375025" y="350838"/>
          <p14:tracePt t="37063" x="3344863" y="350838"/>
          <p14:tracePt t="37080" x="3322638" y="350838"/>
          <p14:tracePt t="37080" x="3314700" y="350838"/>
          <p14:tracePt t="37098" x="3298825" y="350838"/>
          <p14:tracePt t="37115" x="3246438" y="350838"/>
          <p14:tracePt t="37132" x="3192463" y="358775"/>
          <p14:tracePt t="37148" x="3140075" y="358775"/>
          <p14:tracePt t="37165" x="3086100" y="365125"/>
          <p14:tracePt t="37181" x="3025775" y="365125"/>
          <p14:tracePt t="37198" x="2994025" y="365125"/>
          <p14:tracePt t="37214" x="2955925" y="365125"/>
          <p14:tracePt t="37231" x="2925763" y="365125"/>
          <p14:tracePt t="37247" x="2895600" y="365125"/>
          <p14:tracePt t="37264" x="2857500" y="365125"/>
          <p14:tracePt t="37264" x="2827338" y="365125"/>
          <p14:tracePt t="37283" x="2781300" y="381000"/>
          <p14:tracePt t="37297" x="2682875" y="388938"/>
          <p14:tracePt t="37315" x="2628900" y="388938"/>
          <p14:tracePt t="37332" x="2598738" y="388938"/>
          <p14:tracePt t="37348" x="2568575" y="396875"/>
          <p14:tracePt t="37364" x="2552700" y="396875"/>
          <p14:tracePt t="37380" x="2506663" y="396875"/>
          <p14:tracePt t="37397" x="2468563" y="396875"/>
          <p14:tracePt t="37414" x="2430463" y="396875"/>
          <p14:tracePt t="37431" x="2400300" y="396875"/>
          <p14:tracePt t="37447" x="2370138" y="396875"/>
          <p14:tracePt t="37447" x="2354263" y="396875"/>
          <p14:tracePt t="37467" x="2339975" y="396875"/>
          <p14:tracePt t="37482" x="2324100" y="396875"/>
          <p14:tracePt t="37498" x="2270125" y="403225"/>
          <p14:tracePt t="37515" x="2179638" y="411163"/>
          <p14:tracePt t="37532" x="2087563" y="411163"/>
          <p14:tracePt t="37551" x="2027238" y="411163"/>
          <p14:tracePt t="37563" x="1973263" y="411163"/>
          <p14:tracePt t="37580" x="1935163" y="411163"/>
          <p14:tracePt t="37596" x="1882775" y="411163"/>
          <p14:tracePt t="37613" x="1820863" y="411163"/>
          <p14:tracePt t="37630" x="1736725" y="419100"/>
          <p14:tracePt t="37646" x="1654175" y="419100"/>
          <p14:tracePt t="37663" x="1600200" y="419100"/>
          <p14:tracePt t="37680" x="1531938" y="419100"/>
          <p14:tracePt t="37697" x="1470025" y="419100"/>
          <p14:tracePt t="37697" x="1439863" y="419100"/>
          <p14:tracePt t="37714" x="1401763" y="419100"/>
          <p14:tracePt t="37731" x="1355725" y="419100"/>
          <p14:tracePt t="37747" x="1317625" y="419100"/>
          <p14:tracePt t="37764" x="1303338" y="419100"/>
          <p14:tracePt t="37780" x="1257300" y="419100"/>
          <p14:tracePt t="37797" x="1227138" y="419100"/>
          <p14:tracePt t="37814" x="1203325" y="403225"/>
          <p14:tracePt t="37842" x="1196975" y="403225"/>
          <p14:tracePt t="37890" x="1181100" y="403225"/>
          <p14:tracePt t="37898" x="1165225" y="403225"/>
          <p14:tracePt t="37914" x="1150938" y="403225"/>
          <p14:tracePt t="37931" x="1143000" y="403225"/>
          <p14:tracePt t="38058" x="1143000" y="396875"/>
          <p14:tracePt t="38210" x="1150938" y="396875"/>
          <p14:tracePt t="38218" x="1158875" y="396875"/>
          <p14:tracePt t="38234" x="1165225" y="396875"/>
          <p14:tracePt t="38247" x="1173163" y="396875"/>
          <p14:tracePt t="38263" x="1181100" y="396875"/>
          <p14:tracePt t="38306" x="1189038" y="396875"/>
          <p14:tracePt t="38514" x="1196975" y="403225"/>
          <p14:tracePt t="38674" x="1203325" y="403225"/>
          <p14:tracePt t="38738" x="1211263" y="411163"/>
          <p14:tracePt t="38746" x="1219200" y="411163"/>
          <p14:tracePt t="38778" x="1219200" y="403225"/>
          <p14:tracePt t="38794" x="1227138" y="403225"/>
          <p14:tracePt t="38801" x="1235075" y="403225"/>
          <p14:tracePt t="38826" x="1241425" y="403225"/>
          <p14:tracePt t="38850" x="1257300" y="403225"/>
          <p14:tracePt t="38906" x="1265238" y="403225"/>
          <p14:tracePt t="38930" x="1273175" y="403225"/>
          <p14:tracePt t="38946" x="1279525" y="403225"/>
          <p14:tracePt t="38954" x="1287463" y="403225"/>
          <p14:tracePt t="38963" x="1311275" y="403225"/>
          <p14:tracePt t="38980" x="1349375" y="388938"/>
          <p14:tracePt t="38996" x="1401763" y="388938"/>
          <p14:tracePt t="39012" x="1455738" y="373063"/>
          <p14:tracePt t="39030" x="1477963" y="373063"/>
          <p14:tracePt t="39046" x="1508125" y="373063"/>
          <p14:tracePt t="39063" x="1546225" y="358775"/>
          <p14:tracePt t="39079" x="1577975" y="358775"/>
          <p14:tracePt t="39096" x="1592263" y="358775"/>
          <p14:tracePt t="39112" x="1600200" y="358775"/>
          <p14:tracePt t="39129" x="1616075" y="358775"/>
          <p14:tracePt t="39162" x="1638300" y="342900"/>
          <p14:tracePt t="39179" x="1660525" y="342900"/>
          <p14:tracePt t="39186" x="1676400" y="334963"/>
          <p14:tracePt t="39196" x="1722438" y="334963"/>
          <p14:tracePt t="39212" x="1730375" y="327025"/>
          <p14:tracePt t="39228" x="1736725" y="327025"/>
          <p14:tracePt t="39274" x="1744663" y="327025"/>
          <p14:tracePt t="39282" x="1760538" y="327025"/>
          <p14:tracePt t="39298" x="1768475" y="327025"/>
          <p14:tracePt t="39314" x="1790700" y="327025"/>
          <p14:tracePt t="39328" x="1806575" y="327025"/>
          <p14:tracePt t="39345" x="1812925" y="327025"/>
          <p14:tracePt t="39370" x="1828800" y="327025"/>
          <p14:tracePt t="39379" x="1844675" y="327025"/>
          <p14:tracePt t="39396" x="1851025" y="327025"/>
          <p14:tracePt t="39411" x="1874838" y="327025"/>
          <p14:tracePt t="39429" x="1882775" y="327025"/>
          <p14:tracePt t="39450" x="1889125" y="327025"/>
          <p14:tracePt t="39462" x="1905000" y="327025"/>
          <p14:tracePt t="39478" x="1912938" y="327025"/>
          <p14:tracePt t="39495" x="1912938" y="334963"/>
          <p14:tracePt t="39512" x="1920875" y="334963"/>
          <p14:tracePt t="39528" x="1951038" y="334963"/>
          <p14:tracePt t="39547" x="1965325" y="342900"/>
          <p14:tracePt t="39563" x="1989138" y="342900"/>
          <p14:tracePt t="39578" x="2003425" y="342900"/>
          <p14:tracePt t="39596" x="2019300" y="342900"/>
          <p14:tracePt t="39666" x="2035175" y="342900"/>
          <p14:tracePt t="39673" x="2049463" y="342900"/>
          <p14:tracePt t="39682" x="2073275" y="342900"/>
          <p14:tracePt t="39695" x="2103438" y="342900"/>
          <p14:tracePt t="39712" x="2125663" y="342900"/>
          <p14:tracePt t="39728" x="2149475" y="342900"/>
          <p14:tracePt t="39747" x="2163763" y="342900"/>
          <p14:tracePt t="39762" x="2209800" y="342900"/>
          <p14:tracePt t="39779" x="2239963" y="342900"/>
          <p14:tracePt t="39796" x="2263775" y="342900"/>
          <p14:tracePt t="39811" x="2270125" y="342900"/>
          <p14:tracePt t="39843" x="2278063" y="342900"/>
          <p14:tracePt t="39858" x="2286000" y="342900"/>
          <p14:tracePt t="39866" x="2308225" y="342900"/>
          <p14:tracePt t="39878" x="2354263" y="334963"/>
          <p14:tracePt t="39895" x="2416175" y="327025"/>
          <p14:tracePt t="39912" x="2454275" y="327025"/>
          <p14:tracePt t="39912" x="2460625" y="327025"/>
          <p14:tracePt t="39930" x="2468563" y="327025"/>
          <p14:tracePt t="39954" x="2476500" y="327025"/>
          <p14:tracePt t="39994" x="2492375" y="327025"/>
          <p14:tracePt t="40011" x="2506663" y="327025"/>
          <p14:tracePt t="40018" x="2522538" y="327025"/>
          <p14:tracePt t="40028" x="2536825" y="327025"/>
          <p14:tracePt t="40044" x="2544763" y="327025"/>
          <p14:tracePt t="40060" x="2552700" y="327025"/>
          <p14:tracePt t="40114" x="2568575" y="327025"/>
          <p14:tracePt t="40122" x="2598738" y="327025"/>
          <p14:tracePt t="40138" x="2613025" y="327025"/>
          <p14:tracePt t="40154" x="2628900" y="327025"/>
          <p14:tracePt t="40242" x="2636838" y="320675"/>
          <p14:tracePt t="40370" x="2644775" y="320675"/>
          <p14:tracePt t="40482" x="2659063" y="320675"/>
          <p14:tracePt t="40490" x="2667000" y="320675"/>
          <p14:tracePt t="40506" x="2674938" y="320675"/>
          <p14:tracePt t="40513" x="2682875" y="320675"/>
          <p14:tracePt t="40528" x="2697163" y="320675"/>
          <p14:tracePt t="40562" x="2713038" y="320675"/>
          <p14:tracePt t="40578" x="2727325" y="320675"/>
          <p14:tracePt t="40585" x="2743200" y="320675"/>
          <p14:tracePt t="40594" x="2759075" y="320675"/>
          <p14:tracePt t="40610" x="2789238" y="320675"/>
          <p14:tracePt t="40658" x="2811463" y="320675"/>
          <p14:tracePt t="40666" x="2849563" y="320675"/>
          <p14:tracePt t="40677" x="2925763" y="304800"/>
          <p14:tracePt t="40694" x="2987675" y="296863"/>
          <p14:tracePt t="40711" x="3001963" y="296863"/>
          <p14:tracePt t="40727" x="3009900" y="296863"/>
          <p14:tracePt t="40762" x="3025775" y="296863"/>
          <p14:tracePt t="40778" x="3025775" y="288925"/>
          <p14:tracePt t="40786" x="3032125" y="288925"/>
          <p14:tracePt t="40795" x="3086100" y="288925"/>
          <p14:tracePt t="40811" x="3132138" y="288925"/>
          <p14:tracePt t="40828" x="3162300" y="288925"/>
          <p14:tracePt t="40844" x="3178175" y="288925"/>
          <p14:tracePt t="40860" x="3184525" y="288925"/>
          <p14:tracePt t="40877" x="3200400" y="288925"/>
          <p14:tracePt t="40906" x="3230563" y="288925"/>
          <p14:tracePt t="40914" x="3276600" y="288925"/>
          <p14:tracePt t="40926" x="3413125" y="288925"/>
          <p14:tracePt t="40944" x="3565525" y="288925"/>
          <p14:tracePt t="40944" x="3627438" y="288925"/>
          <p14:tracePt t="40962" x="3641725" y="288925"/>
          <p14:tracePt t="40978" x="3649663" y="288925"/>
          <p14:tracePt t="41033" x="3657600" y="288925"/>
          <p14:tracePt t="41043" x="3687763" y="288925"/>
          <p14:tracePt t="41050" x="3711575" y="288925"/>
          <p14:tracePt t="41060" x="3802063" y="288925"/>
          <p14:tracePt t="41077" x="3878263" y="288925"/>
          <p14:tracePt t="41094" x="3902075" y="288925"/>
          <p14:tracePt t="41110" x="3908425" y="288925"/>
          <p14:tracePt t="41186" x="3932238" y="288925"/>
          <p14:tracePt t="41194" x="3940175" y="288925"/>
          <p14:tracePt t="41202" x="3962400" y="288925"/>
          <p14:tracePt t="41212" x="3984625" y="288925"/>
          <p14:tracePt t="41226" x="3992563" y="288925"/>
          <p14:tracePt t="41290" x="4008438" y="288925"/>
          <p14:tracePt t="41298" x="4022725" y="288925"/>
          <p14:tracePt t="41310" x="4076700" y="288925"/>
          <p14:tracePt t="41327" x="4114800" y="288925"/>
          <p14:tracePt t="41343" x="4130675" y="288925"/>
          <p14:tracePt t="44903" x="4144963" y="288925"/>
          <p14:tracePt t="45362" x="4152900" y="288925"/>
          <p14:tracePt t="45522" x="4168775" y="288925"/>
          <p14:tracePt t="45530" x="4175125" y="288925"/>
          <p14:tracePt t="45540" x="4191000" y="288925"/>
          <p14:tracePt t="45556" x="4198938" y="288925"/>
          <p14:tracePt t="45571" x="4206875" y="288925"/>
          <p14:tracePt t="45588" x="4198938" y="288925"/>
          <p14:tracePt t="45963" x="4191000" y="288925"/>
          <p14:tracePt t="45993" x="4183063" y="296863"/>
          <p14:tracePt t="46058" x="4183063" y="304800"/>
          <p14:tracePt t="46082" x="4175125" y="312738"/>
          <p14:tracePt t="46984" x="4160838" y="312738"/>
          <p14:tracePt t="47194" x="4137025" y="312738"/>
          <p14:tracePt t="47202" x="4092575" y="320675"/>
          <p14:tracePt t="47210" x="4054475" y="320675"/>
          <p14:tracePt t="47220" x="3940175" y="342900"/>
          <p14:tracePt t="47237" x="3832225" y="358775"/>
          <p14:tracePt t="47254" x="3749675" y="365125"/>
          <p14:tracePt t="47271" x="3717925" y="373063"/>
          <p14:tracePt t="47287" x="3695700" y="373063"/>
          <p14:tracePt t="47304" x="3679825" y="381000"/>
          <p14:tracePt t="47321" x="3665538" y="381000"/>
          <p14:tracePt t="47338" x="3641725" y="381000"/>
          <p14:tracePt t="47355" x="3611563" y="388938"/>
          <p14:tracePt t="47371" x="3573463" y="388938"/>
          <p14:tracePt t="47388" x="3535363" y="396875"/>
          <p14:tracePt t="47404" x="3505200" y="396875"/>
          <p14:tracePt t="47421" x="3489325" y="403225"/>
          <p14:tracePt t="47436" x="3475038" y="403225"/>
          <p14:tracePt t="47453" x="3444875" y="403225"/>
          <p14:tracePt t="47472" x="3406775" y="403225"/>
          <p14:tracePt t="47487" x="3336925" y="403225"/>
          <p14:tracePt t="47504" x="3246438" y="403225"/>
          <p14:tracePt t="47520" x="3170238" y="403225"/>
          <p14:tracePt t="47520" x="3146425" y="403225"/>
          <p14:tracePt t="47538" x="3124200" y="403225"/>
          <p14:tracePt t="47555" x="3116263" y="403225"/>
          <p14:tracePt t="47586" x="3108325" y="403225"/>
          <p14:tracePt t="47594" x="3101975" y="403225"/>
          <p14:tracePt t="47604" x="3055938" y="403225"/>
          <p14:tracePt t="47620" x="3009900" y="411163"/>
          <p14:tracePt t="47637" x="2963863" y="411163"/>
          <p14:tracePt t="47654" x="2903538" y="411163"/>
          <p14:tracePt t="47670" x="2841625" y="427038"/>
          <p14:tracePt t="47687" x="2797175" y="434975"/>
          <p14:tracePt t="47703" x="2751138" y="441325"/>
          <p14:tracePt t="47720" x="2720975" y="441325"/>
          <p14:tracePt t="47720" x="2705100" y="441325"/>
          <p14:tracePt t="47738" x="2674938" y="441325"/>
          <p14:tracePt t="47754" x="2606675" y="441325"/>
          <p14:tracePt t="47771" x="2536825" y="441325"/>
          <p14:tracePt t="47787" x="2506663" y="441325"/>
          <p14:tracePt t="47804" x="2484438" y="441325"/>
          <p14:tracePt t="47820" x="2460625" y="441325"/>
          <p14:tracePt t="47837" x="2446338" y="441325"/>
          <p14:tracePt t="47853" x="2430463" y="441325"/>
          <p14:tracePt t="47870" x="2416175" y="441325"/>
          <p14:tracePt t="47898" x="2422525" y="441325"/>
          <p14:tracePt t="48178" x="2430463" y="441325"/>
          <p14:tracePt t="48186" x="2438400" y="441325"/>
          <p14:tracePt t="48226" x="2454275" y="434975"/>
          <p14:tracePt t="48242" x="2460625" y="434975"/>
          <p14:tracePt t="48250" x="2492375" y="434975"/>
          <p14:tracePt t="48258" x="2522538" y="434975"/>
          <p14:tracePt t="48269" x="2613025" y="434975"/>
          <p14:tracePt t="48286" x="2659063" y="434975"/>
          <p14:tracePt t="48303" x="2697163" y="434975"/>
          <p14:tracePt t="48320" x="2713038" y="434975"/>
          <p14:tracePt t="48362" x="2727325" y="434975"/>
          <p14:tracePt t="48378" x="2735263" y="434975"/>
          <p14:tracePt t="48386" x="2751138" y="434975"/>
          <p14:tracePt t="48393" x="2765425" y="434975"/>
          <p14:tracePt t="48403" x="2803525" y="434975"/>
          <p14:tracePt t="48420" x="2811463" y="434975"/>
          <p14:tracePt t="48474" x="2819400" y="434975"/>
          <p14:tracePt t="48490" x="2827338" y="434975"/>
          <p14:tracePt t="48498" x="2841625" y="434975"/>
          <p14:tracePt t="48506" x="2849563" y="434975"/>
          <p14:tracePt t="48519" x="2933700" y="434975"/>
          <p14:tracePt t="48539" x="2955925" y="434975"/>
          <p14:tracePt t="48551" x="3009900" y="434975"/>
          <p14:tracePt t="48568" x="3048000" y="434975"/>
          <p14:tracePt t="48568" x="3055938" y="434975"/>
          <p14:tracePt t="48586" x="3063875" y="434975"/>
          <p14:tracePt t="48610" x="3070225" y="434975"/>
          <p14:tracePt t="48620" x="3108325" y="434975"/>
          <p14:tracePt t="48636" x="3162300" y="434975"/>
          <p14:tracePt t="48652" x="3208338" y="434975"/>
          <p14:tracePt t="48669" x="3222625" y="434975"/>
          <p14:tracePt t="48687" x="3246438" y="434975"/>
          <p14:tracePt t="48703" x="3254375" y="434975"/>
          <p14:tracePt t="48721" x="3268663" y="434975"/>
          <p14:tracePt t="48737" x="3276600" y="434975"/>
          <p14:tracePt t="48753" x="3298825" y="434975"/>
          <p14:tracePt t="48767" x="3330575" y="434975"/>
          <p14:tracePt t="48767" x="3344863" y="434975"/>
          <p14:tracePt t="48786" x="3360738" y="434975"/>
          <p14:tracePt t="48803" x="3375025" y="434975"/>
          <p14:tracePt t="48820" x="3421063" y="434975"/>
          <p14:tracePt t="48836" x="3475038" y="434975"/>
          <p14:tracePt t="48852" x="3535363" y="434975"/>
          <p14:tracePt t="48869" x="3581400" y="434975"/>
          <p14:tracePt t="48886" x="3603625" y="419100"/>
          <p14:tracePt t="48901" x="3619500" y="419100"/>
          <p14:tracePt t="48918" x="3649663" y="419100"/>
          <p14:tracePt t="48936" x="3703638" y="419100"/>
          <p14:tracePt t="48952" x="3756025" y="419100"/>
          <p14:tracePt t="48952" x="3787775" y="419100"/>
          <p14:tracePt t="48970" x="3817938" y="419100"/>
          <p14:tracePt t="48987" x="3840163" y="419100"/>
          <p14:tracePt t="49004" x="3856038" y="419100"/>
          <p14:tracePt t="49020" x="3856038" y="411163"/>
          <p14:tracePt t="49035" x="3863975" y="411163"/>
          <p14:tracePt t="49052" x="3878263" y="411163"/>
          <p14:tracePt t="49068" x="3940175" y="411163"/>
          <p14:tracePt t="49086" x="4016375" y="411163"/>
          <p14:tracePt t="49102" x="4068763" y="411163"/>
          <p14:tracePt t="49119" x="4092575" y="411163"/>
          <p14:tracePt t="49135" x="4098925" y="411163"/>
          <p14:tracePt t="54434" x="4106863" y="403225"/>
          <p14:tracePt t="54545" x="4114800" y="403225"/>
          <p14:tracePt t="54642" x="4122738" y="396875"/>
          <p14:tracePt t="54673" x="4122738" y="388938"/>
          <p14:tracePt t="54706" x="4130675" y="388938"/>
          <p14:tracePt t="54722" x="4137025" y="381000"/>
          <p14:tracePt t="61776" x="4144963" y="373063"/>
          <p14:tracePt t="73386" x="4137025" y="373063"/>
          <p14:tracePt t="73522" x="4122738" y="373063"/>
          <p14:tracePt t="73537" x="4092575" y="373063"/>
          <p14:tracePt t="73546" x="4060825" y="373063"/>
          <p14:tracePt t="73559" x="4000500" y="373063"/>
          <p14:tracePt t="73576" x="3940175" y="373063"/>
          <p14:tracePt t="73592" x="3902075" y="373063"/>
          <p14:tracePt t="73610" x="3894138" y="373063"/>
          <p14:tracePt t="73633" x="3886200" y="373063"/>
          <p14:tracePt t="73665" x="3878263" y="373063"/>
          <p14:tracePt t="73674" x="3863975" y="373063"/>
          <p14:tracePt t="73681" x="3848100" y="373063"/>
          <p14:tracePt t="73697" x="3825875" y="373063"/>
          <p14:tracePt t="73709" x="3802063" y="373063"/>
          <p14:tracePt t="73727" x="3779838" y="373063"/>
          <p14:tracePt t="73744" x="3749675" y="373063"/>
          <p14:tracePt t="73760" x="3711575" y="373063"/>
          <p14:tracePt t="73760" x="3687763" y="381000"/>
          <p14:tracePt t="73778" x="3649663" y="381000"/>
          <p14:tracePt t="73793" x="3589338" y="396875"/>
          <p14:tracePt t="73811" x="3527425" y="396875"/>
          <p14:tracePt t="73827" x="3459163" y="396875"/>
          <p14:tracePt t="73844" x="3398838" y="396875"/>
          <p14:tracePt t="73860" x="3344863" y="396875"/>
          <p14:tracePt t="73877" x="3298825" y="396875"/>
          <p14:tracePt t="73893" x="3268663" y="396875"/>
          <p14:tracePt t="73910" x="3222625" y="396875"/>
          <p14:tracePt t="73927" x="3200400" y="396875"/>
          <p14:tracePt t="73943" x="3162300" y="396875"/>
          <p14:tracePt t="73960" x="3078163" y="396875"/>
          <p14:tracePt t="73960" x="3040063" y="396875"/>
          <p14:tracePt t="73978" x="2971800" y="396875"/>
          <p14:tracePt t="73992" x="2811463" y="403225"/>
          <p14:tracePt t="74011" x="2759075" y="411163"/>
          <p14:tracePt t="74027" x="2727325" y="419100"/>
          <p14:tracePt t="74044" x="2697163" y="419100"/>
          <p14:tracePt t="74060" x="2674938" y="427038"/>
          <p14:tracePt t="74076" x="2667000" y="427038"/>
          <p14:tracePt t="74092" x="2628900" y="434975"/>
          <p14:tracePt t="74110" x="2606675" y="434975"/>
          <p14:tracePt t="74126" x="2590800" y="434975"/>
          <p14:tracePt t="74143" x="2568575" y="434975"/>
          <p14:tracePt t="74160" x="2544763" y="434975"/>
          <p14:tracePt t="74176" x="2530475" y="434975"/>
          <p14:tracePt t="74192" x="2514600" y="434975"/>
          <p14:tracePt t="74209" x="2498725" y="434975"/>
          <p14:tracePt t="74227" x="2492375" y="434975"/>
          <p14:tracePt t="74281" x="2498725" y="434975"/>
          <p14:tracePt t="74481" x="2506663" y="434975"/>
          <p14:tracePt t="74497" x="2514600" y="434975"/>
          <p14:tracePt t="74505" x="2514600" y="441325"/>
          <p14:tracePt t="74513" x="2522538" y="441325"/>
          <p14:tracePt t="74526" x="2536825" y="441325"/>
          <p14:tracePt t="74543" x="2544763" y="449263"/>
          <p14:tracePt t="74559" x="2560638" y="449263"/>
          <p14:tracePt t="74574" x="2574925" y="465138"/>
          <p14:tracePt t="74601" x="2590800" y="465138"/>
          <p14:tracePt t="74626" x="2606675" y="465138"/>
          <p14:tracePt t="74642" x="2620963" y="473075"/>
          <p14:tracePt t="74649" x="2628900" y="473075"/>
          <p14:tracePt t="74665" x="2636838" y="473075"/>
          <p14:tracePt t="74676" x="2651125" y="473075"/>
          <p14:tracePt t="74693" x="2659063" y="473075"/>
          <p14:tracePt t="74708" x="2682875" y="473075"/>
          <p14:tracePt t="74726" x="2705100" y="473075"/>
          <p14:tracePt t="74742" x="2743200" y="473075"/>
          <p14:tracePt t="74759" x="2789238" y="473075"/>
          <p14:tracePt t="74776" x="2827338" y="473075"/>
          <p14:tracePt t="74776" x="2841625" y="473075"/>
          <p14:tracePt t="74794" x="2857500" y="473075"/>
          <p14:tracePt t="74810" x="2873375" y="473075"/>
          <p14:tracePt t="74826" x="2887663" y="473075"/>
          <p14:tracePt t="74849" x="2895600" y="473075"/>
          <p14:tracePt t="74859" x="2949575" y="473075"/>
          <p14:tracePt t="74876" x="3017838" y="473075"/>
          <p14:tracePt t="74892" x="3086100" y="473075"/>
          <p14:tracePt t="74909" x="3108325" y="473075"/>
          <p14:tracePt t="74926" x="3116263" y="473075"/>
          <p14:tracePt t="74985" x="3132138" y="473075"/>
          <p14:tracePt t="75001" x="3146425" y="473075"/>
          <p14:tracePt t="75010" x="3170238" y="473075"/>
          <p14:tracePt t="75026" x="3208338" y="473075"/>
          <p14:tracePt t="75043" x="3246438" y="473075"/>
          <p14:tracePt t="75060" x="3276600" y="465138"/>
          <p14:tracePt t="75076" x="3298825" y="465138"/>
          <p14:tracePt t="75092" x="3336925" y="465138"/>
          <p14:tracePt t="75109" x="3375025" y="465138"/>
          <p14:tracePt t="75125" x="3382963" y="457200"/>
          <p14:tracePt t="75142" x="3398838" y="441325"/>
          <p14:tracePt t="75159" x="3421063" y="441325"/>
          <p14:tracePt t="75176" x="3436938" y="434975"/>
          <p14:tracePt t="75192" x="3467100" y="434975"/>
          <p14:tracePt t="75208" x="3513138" y="434975"/>
          <p14:tracePt t="75226" x="3543300" y="427038"/>
          <p14:tracePt t="75242" x="3581400" y="419100"/>
          <p14:tracePt t="75259" x="3603625" y="419100"/>
          <p14:tracePt t="75276" x="3627438" y="419100"/>
          <p14:tracePt t="75291" x="3649663" y="411163"/>
          <p14:tracePt t="75307" x="3687763" y="411163"/>
          <p14:tracePt t="75325" x="3703638" y="403225"/>
          <p14:tracePt t="75342" x="3749675" y="403225"/>
          <p14:tracePt t="75358" x="3794125" y="396875"/>
          <p14:tracePt t="75375" x="3802063" y="388938"/>
          <p14:tracePt t="75392" x="3825875" y="381000"/>
          <p14:tracePt t="75408" x="3832225" y="381000"/>
          <p14:tracePt t="75457" x="3840163" y="381000"/>
          <p14:tracePt t="75465" x="3848100" y="381000"/>
          <p14:tracePt t="75475" x="3886200" y="381000"/>
          <p14:tracePt t="75492" x="3902075" y="373063"/>
          <p14:tracePt t="75508" x="3908425" y="373063"/>
          <p14:tracePt t="75526" x="3916363" y="373063"/>
          <p14:tracePt t="75602" x="3932238" y="373063"/>
          <p14:tracePt t="75617" x="3940175" y="373063"/>
          <p14:tracePt t="75633" x="3946525" y="373063"/>
          <p14:tracePt t="75673" x="3954463" y="373063"/>
          <p14:tracePt t="75729" x="3970338" y="373063"/>
          <p14:tracePt t="75777" x="3984625" y="373063"/>
          <p14:tracePt t="75785" x="4000500" y="373063"/>
          <p14:tracePt t="82825" x="4008438" y="373063"/>
          <p14:tracePt t="83681" x="4016375" y="365125"/>
          <p14:tracePt t="83698" x="4016375" y="358775"/>
          <p14:tracePt t="84121" x="4022725" y="358775"/>
          <p14:tracePt t="84130" x="4022725" y="350838"/>
          <p14:tracePt t="84249" x="4030663" y="350838"/>
          <p14:tracePt t="84265" x="4030663" y="342900"/>
          <p14:tracePt t="84273" x="4038600" y="334963"/>
          <p14:tracePt t="84425" x="4038600" y="327025"/>
          <p14:tracePt t="84441" x="4038600" y="320675"/>
          <p14:tracePt t="88856" x="4030663" y="320675"/>
          <p14:tracePt t="88937" x="4022725" y="320675"/>
          <p14:tracePt t="88985" x="4016375" y="320675"/>
          <p14:tracePt t="89049" x="4000500" y="327025"/>
          <p14:tracePt t="89058" x="3984625" y="327025"/>
          <p14:tracePt t="89081" x="3978275" y="327025"/>
          <p14:tracePt t="89089" x="3970338" y="327025"/>
          <p14:tracePt t="89105" x="3962400" y="334963"/>
          <p14:tracePt t="89121" x="3954463" y="334963"/>
          <p14:tracePt t="89129" x="3946525" y="334963"/>
          <p14:tracePt t="89161" x="3940175" y="334963"/>
          <p14:tracePt t="89169" x="3924300" y="334963"/>
          <p14:tracePt t="89185" x="3916363" y="334963"/>
          <p14:tracePt t="89195" x="3902075" y="334963"/>
          <p14:tracePt t="89212" x="3878263" y="334963"/>
          <p14:tracePt t="89227" x="3870325" y="334963"/>
          <p14:tracePt t="89243" x="3856038" y="334963"/>
          <p14:tracePt t="89260" x="3810000" y="334963"/>
          <p14:tracePt t="89277" x="3741738" y="334963"/>
          <p14:tracePt t="89294" x="3687763" y="358775"/>
          <p14:tracePt t="89311" x="3657600" y="358775"/>
          <p14:tracePt t="89327" x="3619500" y="358775"/>
          <p14:tracePt t="89344" x="3551238" y="358775"/>
          <p14:tracePt t="89360" x="3459163" y="358775"/>
          <p14:tracePt t="89378" x="3375025" y="358775"/>
          <p14:tracePt t="89394" x="3292475" y="358775"/>
          <p14:tracePt t="89411" x="3208338" y="358775"/>
          <p14:tracePt t="89427" x="3146425" y="358775"/>
          <p14:tracePt t="89444" x="3070225" y="358775"/>
          <p14:tracePt t="89460" x="3040063" y="358775"/>
          <p14:tracePt t="89477" x="3017838" y="358775"/>
          <p14:tracePt t="89494" x="3009900" y="358775"/>
          <p14:tracePt t="89510" x="2979738" y="358775"/>
          <p14:tracePt t="89529" x="2949575" y="358775"/>
          <p14:tracePt t="89544" x="2873375" y="358775"/>
          <p14:tracePt t="89565" x="2819400" y="358775"/>
          <p14:tracePt t="89578" x="2751138" y="358775"/>
          <p14:tracePt t="89594" x="2713038" y="358775"/>
          <p14:tracePt t="89611" x="2697163" y="358775"/>
          <p14:tracePt t="89627" x="2682875" y="358775"/>
          <p14:tracePt t="89643" x="2667000" y="358775"/>
          <p14:tracePt t="89660" x="2628900" y="358775"/>
          <p14:tracePt t="89677" x="2590800" y="358775"/>
          <p14:tracePt t="89693" x="2530475" y="358775"/>
          <p14:tracePt t="89710" x="2476500" y="342900"/>
          <p14:tracePt t="89727" x="2460625" y="342900"/>
          <p14:tracePt t="89743" x="2446338" y="342900"/>
          <p14:tracePt t="89793" x="2438400" y="342900"/>
          <p14:tracePt t="89833" x="2430463" y="342900"/>
          <p14:tracePt t="89842" x="2422525" y="342900"/>
          <p14:tracePt t="89849" x="2416175" y="350838"/>
          <p14:tracePt t="89865" x="2422525" y="350838"/>
          <p14:tracePt t="90257" x="2430463" y="350838"/>
          <p14:tracePt t="90289" x="2438400" y="350838"/>
          <p14:tracePt t="90297" x="2446338" y="350838"/>
          <p14:tracePt t="90321" x="2454275" y="350838"/>
          <p14:tracePt t="90329" x="2460625" y="350838"/>
          <p14:tracePt t="90343" x="2476500" y="358775"/>
          <p14:tracePt t="90358" x="2484438" y="358775"/>
          <p14:tracePt t="90401" x="2498725" y="358775"/>
          <p14:tracePt t="90425" x="2506663" y="358775"/>
          <p14:tracePt t="90433" x="2522538" y="358775"/>
          <p14:tracePt t="90443" x="2574925" y="358775"/>
          <p14:tracePt t="90460" x="2620963" y="358775"/>
          <p14:tracePt t="90476" x="2636838" y="358775"/>
          <p14:tracePt t="90492" x="2651125" y="358775"/>
          <p14:tracePt t="90513" x="2674938" y="358775"/>
          <p14:tracePt t="90569" x="2697163" y="365125"/>
          <p14:tracePt t="90577" x="2720975" y="365125"/>
          <p14:tracePt t="90592" x="2773363" y="365125"/>
          <p14:tracePt t="90609" x="2811463" y="365125"/>
          <p14:tracePt t="90626" x="2827338" y="365125"/>
          <p14:tracePt t="90643" x="2835275" y="365125"/>
          <p14:tracePt t="90665" x="2841625" y="365125"/>
          <p14:tracePt t="90676" x="2865438" y="365125"/>
          <p14:tracePt t="90692" x="2917825" y="365125"/>
          <p14:tracePt t="90709" x="3017838" y="365125"/>
          <p14:tracePt t="90726" x="3101975" y="365125"/>
          <p14:tracePt t="90742" x="3132138" y="365125"/>
          <p14:tracePt t="90758" x="3140075" y="365125"/>
          <p14:tracePt t="90775" x="3146425" y="365125"/>
          <p14:tracePt t="90792" x="3162300" y="365125"/>
          <p14:tracePt t="90808" x="3276600" y="365125"/>
          <p14:tracePt t="90827" x="3398838" y="365125"/>
          <p14:tracePt t="90843" x="3535363" y="365125"/>
          <p14:tracePt t="90860" x="3627438" y="350838"/>
          <p14:tracePt t="90876" x="3673475" y="350838"/>
          <p14:tracePt t="90893" x="3703638" y="350838"/>
          <p14:tracePt t="90909" x="3717925" y="350838"/>
          <p14:tracePt t="90925" x="3725863" y="342900"/>
          <p14:tracePt t="90942" x="3749675" y="334963"/>
          <p14:tracePt t="90958" x="3779838" y="320675"/>
          <p14:tracePt t="90976" x="3848100" y="327025"/>
          <p14:tracePt t="90976" x="3863975" y="327025"/>
          <p14:tracePt t="90994" x="3908425" y="327025"/>
          <p14:tracePt t="91009" x="3946525" y="327025"/>
          <p14:tracePt t="91026" x="3954463" y="327025"/>
          <p14:tracePt t="91081" x="3962400" y="327025"/>
          <p14:tracePt t="91105" x="3978275" y="327025"/>
          <p14:tracePt t="91121" x="3992563" y="327025"/>
          <p14:tracePt t="91129" x="4008438" y="327025"/>
          <p14:tracePt t="91153" x="4016375" y="327025"/>
          <p14:tracePt t="91217" x="4046538" y="334963"/>
          <p14:tracePt t="91225" x="4054475" y="334963"/>
          <p14:tracePt t="91233" x="4076700" y="334963"/>
          <p14:tracePt t="91243" x="4092575" y="334963"/>
          <p14:tracePt t="91259" x="4098925" y="334963"/>
          <p14:tracePt t="91275" x="4114800" y="334963"/>
          <p14:tracePt t="91441" x="4130675" y="334963"/>
          <p14:tracePt t="91449" x="4152900" y="334963"/>
          <p14:tracePt t="91458" x="4183063" y="334963"/>
          <p14:tracePt t="91475" x="4198938" y="334963"/>
          <p14:tracePt t="95886" x="4198938" y="327025"/>
          <p14:tracePt t="96915" x="4191000" y="327025"/>
          <p14:tracePt t="97705" x="4183063" y="327025"/>
          <p14:tracePt t="97713" x="4152900" y="350838"/>
          <p14:tracePt t="97721" x="4152900" y="358775"/>
          <p14:tracePt t="97735" x="4106863" y="411163"/>
          <p14:tracePt t="97735" x="4092575" y="434975"/>
          <p14:tracePt t="97753" x="4068763" y="473075"/>
          <p14:tracePt t="97768" x="4008438" y="549275"/>
          <p14:tracePt t="97786" x="3970338" y="625475"/>
          <p14:tracePt t="97802" x="3932238" y="693738"/>
          <p14:tracePt t="97819" x="3886200" y="762000"/>
          <p14:tracePt t="97835" x="3840163" y="838200"/>
          <p14:tracePt t="97852" x="3763963" y="884238"/>
          <p14:tracePt t="97868" x="3635375" y="960438"/>
          <p14:tracePt t="97885" x="3535363" y="1020763"/>
          <p14:tracePt t="97902" x="3413125" y="1066800"/>
          <p14:tracePt t="97918" x="3336925" y="1096963"/>
          <p14:tracePt t="97935" x="3246438" y="1143000"/>
          <p14:tracePt t="97952" x="3124200" y="1189038"/>
          <p14:tracePt t="97968" x="2917825" y="1325563"/>
          <p14:tracePt t="97986" x="2773363" y="1371600"/>
          <p14:tracePt t="98002" x="2651125" y="1425575"/>
          <p14:tracePt t="98019" x="2536825" y="1463675"/>
          <p14:tracePt t="98037" x="2430463" y="1501775"/>
          <p14:tracePt t="98052" x="2339975" y="1508125"/>
          <p14:tracePt t="98068" x="2247900" y="1524000"/>
          <p14:tracePt t="98086" x="2217738" y="1524000"/>
          <p14:tracePt t="98101" x="2193925" y="1531938"/>
          <p14:tracePt t="98118" x="2187575" y="1539875"/>
          <p14:tracePt t="98135" x="2149475" y="1539875"/>
          <p14:tracePt t="98152" x="2057400" y="1554163"/>
          <p14:tracePt t="98168" x="1943100" y="1562100"/>
          <p14:tracePt t="98168" x="1920875" y="1584325"/>
          <p14:tracePt t="98186" x="1844675" y="1600200"/>
          <p14:tracePt t="98186" x="1798638" y="1608138"/>
          <p14:tracePt t="98202" x="1714500" y="1622425"/>
          <p14:tracePt t="98219" x="1630363" y="1646238"/>
          <p14:tracePt t="98235" x="1592263" y="1646238"/>
          <p14:tracePt t="98251" x="1531938" y="1646238"/>
          <p14:tracePt t="98268" x="1447800" y="1646238"/>
          <p14:tracePt t="98285" x="1387475" y="1646238"/>
          <p14:tracePt t="98301" x="1363663" y="1646238"/>
          <p14:tracePt t="98318" x="1355725" y="1646238"/>
          <p14:tracePt t="98334" x="1349375" y="1646238"/>
          <p14:tracePt t="98351" x="1333500" y="1646238"/>
          <p14:tracePt t="98368" x="1303338" y="1660525"/>
          <p14:tracePt t="98384" x="1257300" y="1676400"/>
          <p14:tracePt t="98402" x="1203325" y="1684338"/>
          <p14:tracePt t="98419" x="1189038" y="1684338"/>
          <p14:tracePt t="98435" x="1143000" y="1684338"/>
          <p14:tracePt t="98451" x="1127125" y="1684338"/>
          <p14:tracePt t="98468" x="1120775" y="1684338"/>
          <p14:tracePt t="98484" x="1104900" y="1684338"/>
          <p14:tracePt t="98521" x="1096963" y="1684338"/>
          <p14:tracePt t="98529" x="1089025" y="1684338"/>
          <p14:tracePt t="98537" x="1066800" y="1668463"/>
          <p14:tracePt t="98550" x="1050925" y="1660525"/>
          <p14:tracePt t="98566" x="1044575" y="1660525"/>
          <p14:tracePt t="98583" x="1036638" y="1660525"/>
          <p14:tracePt t="98599" x="1028700" y="1660525"/>
          <p14:tracePt t="98689" x="1020763" y="1660525"/>
          <p14:tracePt t="98729" x="1006475" y="1660525"/>
          <p14:tracePt t="98745" x="998538" y="1660525"/>
          <p14:tracePt t="98761" x="990600" y="1660525"/>
          <p14:tracePt t="98769" x="974725" y="1654175"/>
          <p14:tracePt t="98784" x="968375" y="1654175"/>
          <p14:tracePt t="98865" x="960438" y="1654175"/>
          <p14:tracePt t="98881" x="952500" y="1654175"/>
          <p14:tracePt t="98961" x="968375" y="1654175"/>
          <p14:tracePt t="99641" x="974725" y="1646238"/>
          <p14:tracePt t="99721" x="974725" y="1638300"/>
          <p14:tracePt t="99753" x="982663" y="1638300"/>
          <p14:tracePt t="99817" x="990600" y="1638300"/>
          <p14:tracePt t="99841" x="998538" y="1638300"/>
          <p14:tracePt t="101904" x="1006475" y="1638300"/>
          <p14:tracePt t="102657" x="1012825" y="1638300"/>
          <p14:tracePt t="102753" x="1020763" y="1638300"/>
          <p14:tracePt t="102841" x="1028700" y="1638300"/>
          <p14:tracePt t="102897" x="1036638" y="1638300"/>
          <p14:tracePt t="103409" x="1036638" y="1630363"/>
          <p14:tracePt t="103473" x="1044575" y="1630363"/>
          <p14:tracePt t="103562" x="1050925" y="1630363"/>
          <p14:tracePt t="103689" x="1058863" y="1630363"/>
          <p14:tracePt t="103713" x="1058863" y="1622425"/>
          <p14:tracePt t="103729" x="1074738" y="1622425"/>
          <p14:tracePt t="103753" x="1089025" y="1622425"/>
          <p14:tracePt t="103777" x="1096963" y="1622425"/>
          <p14:tracePt t="103785" x="1104900" y="1622425"/>
          <p14:tracePt t="103795" x="1112838" y="1622425"/>
          <p14:tracePt t="103811" x="1127125" y="1616075"/>
          <p14:tracePt t="103829" x="1143000" y="1616075"/>
          <p14:tracePt t="103849" x="1158875" y="1616075"/>
          <p14:tracePt t="103865" x="1165225" y="1616075"/>
          <p14:tracePt t="103881" x="1189038" y="1616075"/>
          <p14:tracePt t="103895" x="1241425" y="1616075"/>
          <p14:tracePt t="103912" x="1303338" y="1616075"/>
          <p14:tracePt t="103912" x="1333500" y="1616075"/>
          <p14:tracePt t="103930" x="1363663" y="1616075"/>
          <p14:tracePt t="103947" x="1387475" y="1608138"/>
          <p14:tracePt t="103961" x="1401763" y="1608138"/>
          <p14:tracePt t="103978" x="1409700" y="1608138"/>
          <p14:tracePt t="103995" x="1439863" y="1592263"/>
          <p14:tracePt t="104013" x="1477963" y="1592263"/>
          <p14:tracePt t="104029" x="1516063" y="1592263"/>
          <p14:tracePt t="104046" x="1546225" y="1577975"/>
          <p14:tracePt t="104062" x="1562100" y="1577975"/>
          <p14:tracePt t="104078" x="1584325" y="1577975"/>
          <p14:tracePt t="104096" x="1608138" y="1577975"/>
          <p14:tracePt t="104096" x="1622425" y="1562100"/>
          <p14:tracePt t="104114" x="1638300" y="1562100"/>
          <p14:tracePt t="104128" x="1676400" y="1562100"/>
          <p14:tracePt t="104146" x="1692275" y="1562100"/>
          <p14:tracePt t="104146" x="1698625" y="1554163"/>
          <p14:tracePt t="104162" x="1714500" y="1546225"/>
          <p14:tracePt t="104178" x="1730375" y="1546225"/>
          <p14:tracePt t="104196" x="1736725" y="1546225"/>
          <p14:tracePt t="104233" x="1752600" y="1546225"/>
          <p14:tracePt t="104249" x="1768475" y="1546225"/>
          <p14:tracePt t="104257" x="1806575" y="1546225"/>
          <p14:tracePt t="104265" x="1844675" y="1546225"/>
          <p14:tracePt t="104278" x="1920875" y="1546225"/>
          <p14:tracePt t="104295" x="1951038" y="1546225"/>
          <p14:tracePt t="104312" x="1958975" y="1546225"/>
          <p14:tracePt t="104327" x="1973263" y="1546225"/>
          <p14:tracePt t="104369" x="1981200" y="1546225"/>
          <p14:tracePt t="104378" x="1997075" y="1546225"/>
          <p14:tracePt t="104385" x="2011363" y="1546225"/>
          <p14:tracePt t="104395" x="2035175" y="1546225"/>
          <p14:tracePt t="104412" x="2049463" y="1546225"/>
          <p14:tracePt t="104428" x="2057400" y="1546225"/>
          <p14:tracePt t="104445" x="2073275" y="1546225"/>
          <p14:tracePt t="104461" x="2095500" y="1546225"/>
          <p14:tracePt t="104478" x="2141538" y="1546225"/>
          <p14:tracePt t="104495" x="2193925" y="1546225"/>
          <p14:tracePt t="104511" x="2217738" y="1546225"/>
          <p14:tracePt t="104528" x="2225675" y="1546225"/>
          <p14:tracePt t="104528" x="2232025" y="1546225"/>
          <p14:tracePt t="104546" x="2255838" y="1546225"/>
          <p14:tracePt t="104563" x="2278063" y="1546225"/>
          <p14:tracePt t="104578" x="2332038" y="1546225"/>
          <p14:tracePt t="104594" x="2384425" y="1546225"/>
          <p14:tracePt t="104612" x="2460625" y="1546225"/>
          <p14:tracePt t="104628" x="2522538" y="1546225"/>
          <p14:tracePt t="104645" x="2552700" y="1546225"/>
          <p14:tracePt t="104661" x="2560638" y="1546225"/>
          <p14:tracePt t="104677" x="2574925" y="1546225"/>
          <p14:tracePt t="104695" x="2628900" y="1546225"/>
          <p14:tracePt t="104711" x="2727325" y="1546225"/>
          <p14:tracePt t="104728" x="2873375" y="1546225"/>
          <p14:tracePt t="104745" x="3040063" y="1531938"/>
          <p14:tracePt t="104762" x="3063875" y="1524000"/>
          <p14:tracePt t="104777" x="3078163" y="1524000"/>
          <p14:tracePt t="104833" x="3094038" y="1508125"/>
          <p14:tracePt t="104842" x="3116263" y="1508125"/>
          <p14:tracePt t="104849" x="3146425" y="1508125"/>
          <p14:tracePt t="104860" x="3170238" y="1508125"/>
          <p14:tracePt t="104877" x="3178175" y="1508125"/>
          <p14:tracePt t="104945" x="3192463" y="1493838"/>
          <p14:tracePt t="104969" x="3200400" y="1493838"/>
          <p14:tracePt t="105857" x="3200400" y="1485900"/>
          <p14:tracePt t="106513" x="3208338" y="1470025"/>
          <p14:tracePt t="106537" x="3216275" y="1463675"/>
          <p14:tracePt t="106546" x="3216275" y="1455738"/>
          <p14:tracePt t="106559" x="3222625" y="1439863"/>
          <p14:tracePt t="106576" x="3238500" y="1425575"/>
          <p14:tracePt t="106592" x="3246438" y="1393825"/>
          <p14:tracePt t="106610" x="3246438" y="1379538"/>
          <p14:tracePt t="106627" x="3254375" y="1371600"/>
          <p14:tracePt t="106642" x="3254375" y="1349375"/>
          <p14:tracePt t="106659" x="3276600" y="1303338"/>
          <p14:tracePt t="106676" x="3284538" y="1287463"/>
          <p14:tracePt t="106692" x="3292475" y="1241425"/>
          <p14:tracePt t="106709" x="3298825" y="1235075"/>
          <p14:tracePt t="106725" x="3298825" y="1219200"/>
          <p14:tracePt t="106742" x="3306763" y="1196975"/>
          <p14:tracePt t="106759" x="3314700" y="1189038"/>
          <p14:tracePt t="106785" x="3314700" y="1181100"/>
          <p14:tracePt t="106841" x="3322638" y="1165225"/>
          <p14:tracePt t="106858" x="3330575" y="1158875"/>
          <p14:tracePt t="106873" x="3330575" y="1150938"/>
          <p14:tracePt t="106881" x="3330575" y="1143000"/>
          <p14:tracePt t="106897" x="3336925" y="1135063"/>
          <p14:tracePt t="106921" x="3336925" y="1120775"/>
          <p14:tracePt t="107113" x="3344863" y="1120775"/>
          <p14:tracePt t="107121" x="3360738" y="1104900"/>
          <p14:tracePt t="107129" x="3375025" y="1074738"/>
          <p14:tracePt t="107145" x="3390900" y="1066800"/>
          <p14:tracePt t="107158" x="3413125" y="1028700"/>
          <p14:tracePt t="107176" x="3429000" y="998538"/>
          <p14:tracePt t="107192" x="3436938" y="968375"/>
          <p14:tracePt t="107192" x="3444875" y="960438"/>
          <p14:tracePt t="107210" x="3475038" y="944563"/>
          <p14:tracePt t="107226" x="3482975" y="944563"/>
          <p14:tracePt t="107243" x="3489325" y="944563"/>
          <p14:tracePt t="107259" x="3489325" y="936625"/>
          <p14:tracePt t="107275" x="3489325" y="922338"/>
          <p14:tracePt t="107291" x="3497263" y="906463"/>
          <p14:tracePt t="107309" x="3497263" y="898525"/>
          <p14:tracePt t="107325" x="3505200" y="892175"/>
          <p14:tracePt t="107342" x="3505200" y="876300"/>
          <p14:tracePt t="107358" x="3513138" y="860425"/>
          <p14:tracePt t="107375" x="3513138" y="838200"/>
          <p14:tracePt t="107392" x="3521075" y="838200"/>
          <p14:tracePt t="107408" x="3521075" y="815975"/>
          <p14:tracePt t="107426" x="3527425" y="792163"/>
          <p14:tracePt t="107443" x="3535363" y="777875"/>
          <p14:tracePt t="107459" x="3535363" y="746125"/>
          <p14:tracePt t="107476" x="3535363" y="731838"/>
          <p14:tracePt t="107492" x="3535363" y="708025"/>
          <p14:tracePt t="107508" x="3543300" y="701675"/>
          <p14:tracePt t="107526" x="3543300" y="708025"/>
          <p14:tracePt t="107849" x="3535363" y="723900"/>
          <p14:tracePt t="107857" x="3521075" y="746125"/>
          <p14:tracePt t="107865" x="3521075" y="754063"/>
          <p14:tracePt t="107875" x="3521075" y="762000"/>
          <p14:tracePt t="107891" x="3513138" y="769938"/>
          <p14:tracePt t="107907" x="3513138" y="777875"/>
          <p14:tracePt t="107924" x="3505200" y="792163"/>
          <p14:tracePt t="107941" x="3497263" y="800100"/>
          <p14:tracePt t="107957" x="3489325" y="830263"/>
          <p14:tracePt t="107974" x="3475038" y="846138"/>
          <p14:tracePt t="107991" x="3475038" y="868363"/>
          <p14:tracePt t="108008" x="3459163" y="884238"/>
          <p14:tracePt t="108008" x="3459163" y="898525"/>
          <p14:tracePt t="108026" x="3451225" y="906463"/>
          <p14:tracePt t="108041" x="3436938" y="936625"/>
          <p14:tracePt t="108059" x="3436938" y="968375"/>
          <p14:tracePt t="108075" x="3421063" y="982663"/>
          <p14:tracePt t="108091" x="3406775" y="1006475"/>
          <p14:tracePt t="108108" x="3406775" y="1020763"/>
          <p14:tracePt t="108124" x="3390900" y="1044575"/>
          <p14:tracePt t="108141" x="3375025" y="1082675"/>
          <p14:tracePt t="108158" x="3360738" y="1112838"/>
          <p14:tracePt t="108174" x="3352800" y="1143000"/>
          <p14:tracePt t="108191" x="3336925" y="1173163"/>
          <p14:tracePt t="108208" x="3330575" y="1189038"/>
          <p14:tracePt t="108224" x="3314700" y="1219200"/>
          <p14:tracePt t="108242" x="3314700" y="1235075"/>
          <p14:tracePt t="108258" x="3298825" y="1265238"/>
          <p14:tracePt t="108275" x="3284538" y="1295400"/>
          <p14:tracePt t="108292" x="3276600" y="1333500"/>
          <p14:tracePt t="108308" x="3260725" y="1371600"/>
          <p14:tracePt t="108325" x="3230563" y="1417638"/>
          <p14:tracePt t="108341" x="3230563" y="1431925"/>
          <p14:tracePt t="108356" x="3222625" y="1439863"/>
          <p14:tracePt t="109270" x="3216275" y="1439863"/>
          <p14:tracePt t="109689" x="3208338" y="1439863"/>
          <p14:tracePt t="109713" x="3192463" y="1439863"/>
          <p14:tracePt t="109801" x="3178175" y="1439863"/>
          <p14:tracePt t="109809" x="3154363" y="1455738"/>
          <p14:tracePt t="109821" x="3094038" y="1485900"/>
          <p14:tracePt t="109839" x="2955925" y="1516063"/>
          <p14:tracePt t="109856" x="2735263" y="1584325"/>
          <p14:tracePt t="109856" x="2590800" y="1622425"/>
          <p14:tracePt t="109874" x="2332038" y="1676400"/>
          <p14:tracePt t="109888" x="1463675" y="1912938"/>
          <p14:tracePt t="109906" x="1150938" y="1951038"/>
          <p14:tracePt t="109923" x="960438" y="1965325"/>
          <p14:tracePt t="109940" x="715963" y="1989138"/>
          <p14:tracePt t="109956" x="495300" y="1989138"/>
          <p14:tracePt t="109972" x="388938" y="1989138"/>
          <p14:tracePt t="109989" x="296863" y="1997075"/>
          <p14:tracePt t="110006" x="274638" y="1981200"/>
          <p14:tracePt t="110022" x="274638" y="1973263"/>
          <p14:tracePt t="110049" x="266700" y="1951038"/>
          <p14:tracePt t="110057" x="258763" y="1943100"/>
          <p14:tracePt t="110072" x="244475" y="1905000"/>
          <p14:tracePt t="110090" x="236538" y="1882775"/>
          <p14:tracePt t="110106" x="236538" y="1820863"/>
          <p14:tracePt t="110123" x="236538" y="1790700"/>
          <p14:tracePt t="110139" x="258763" y="1744663"/>
          <p14:tracePt t="110156" x="274638" y="1706563"/>
          <p14:tracePt t="110172" x="296863" y="1676400"/>
          <p14:tracePt t="110189" x="296863" y="1660525"/>
          <p14:tracePt t="110205" x="312738" y="1646238"/>
          <p14:tracePt t="110222" x="320675" y="1638300"/>
          <p14:tracePt t="110238" x="327025" y="1608138"/>
          <p14:tracePt t="110255" x="365125" y="1584325"/>
          <p14:tracePt t="110272" x="396875" y="1546225"/>
          <p14:tracePt t="110290" x="419100" y="1531938"/>
          <p14:tracePt t="110307" x="457200" y="1508125"/>
          <p14:tracePt t="110323" x="495300" y="1493838"/>
          <p14:tracePt t="110341" x="549275" y="1493838"/>
          <p14:tracePt t="110356" x="587375" y="1477963"/>
          <p14:tracePt t="110371" x="601663" y="1477963"/>
          <p14:tracePt t="110387" x="609600" y="1477963"/>
          <p14:tracePt t="110404" x="617538" y="1477963"/>
          <p14:tracePt t="110421" x="639763" y="1463675"/>
          <p14:tracePt t="110439" x="677863" y="1439863"/>
          <p14:tracePt t="110456" x="708025" y="1425575"/>
          <p14:tracePt t="110456" x="739775" y="1409700"/>
          <p14:tracePt t="110474" x="762000" y="1409700"/>
          <p14:tracePt t="110489" x="822325" y="1393825"/>
          <p14:tracePt t="110506" x="846138" y="1387475"/>
          <p14:tracePt t="110523" x="846138" y="1379538"/>
          <p14:tracePt t="110539" x="854075" y="1379538"/>
          <p14:tracePt t="110554" x="854075" y="1355725"/>
          <p14:tracePt t="110571" x="876300" y="1325563"/>
          <p14:tracePt t="110588" x="892175" y="1303338"/>
          <p14:tracePt t="110604" x="914400" y="1273175"/>
          <p14:tracePt t="110622" x="922338" y="1265238"/>
          <p14:tracePt t="110637" x="936625" y="1249363"/>
          <p14:tracePt t="110654" x="936625" y="1241425"/>
          <p14:tracePt t="110671" x="936625" y="1235075"/>
          <p14:tracePt t="110688" x="944563" y="1189038"/>
          <p14:tracePt t="110706" x="944563" y="1165225"/>
          <p14:tracePt t="110723" x="944563" y="1135063"/>
          <p14:tracePt t="110739" x="930275" y="1112838"/>
          <p14:tracePt t="110755" x="922338" y="1112838"/>
          <p14:tracePt t="110777" x="914400" y="1112838"/>
          <p14:tracePt t="110793" x="914400" y="1104900"/>
          <p14:tracePt t="110804" x="892175" y="1104900"/>
          <p14:tracePt t="110822" x="868363" y="1082675"/>
          <p14:tracePt t="110838" x="846138" y="1050925"/>
          <p14:tracePt t="110855" x="808038" y="1028700"/>
          <p14:tracePt t="110873" x="800100" y="1020763"/>
          <p14:tracePt t="110888" x="784225" y="1012825"/>
          <p14:tracePt t="110906" x="769938" y="1006475"/>
          <p14:tracePt t="110922" x="762000" y="998538"/>
          <p14:tracePt t="110940" x="739775" y="990600"/>
          <p14:tracePt t="110956" x="739775" y="982663"/>
          <p14:tracePt t="110971" x="723900" y="982663"/>
          <p14:tracePt t="111025" x="715963" y="982663"/>
          <p14:tracePt t="111033" x="708025" y="982663"/>
          <p14:tracePt t="111041" x="701675" y="982663"/>
          <p14:tracePt t="111054" x="669925" y="982663"/>
          <p14:tracePt t="111071" x="647700" y="968375"/>
          <p14:tracePt t="111088" x="625475" y="960438"/>
          <p14:tracePt t="111106" x="617538" y="960438"/>
          <p14:tracePt t="111121" x="609600" y="952500"/>
          <p14:tracePt t="111138" x="593725" y="952500"/>
          <p14:tracePt t="111155" x="587375" y="952500"/>
          <p14:tracePt t="111185" x="579438" y="952500"/>
          <p14:tracePt t="111193" x="571500" y="952500"/>
          <p14:tracePt t="111209" x="563563" y="952500"/>
          <p14:tracePt t="111221" x="549275" y="952500"/>
          <p14:tracePt t="111238" x="541338" y="952500"/>
          <p14:tracePt t="111254" x="511175" y="952500"/>
          <p14:tracePt t="111272" x="487363" y="952500"/>
          <p14:tracePt t="111272" x="479425" y="952500"/>
          <p14:tracePt t="111289" x="465138" y="960438"/>
          <p14:tracePt t="111304" x="441325" y="974725"/>
          <p14:tracePt t="111322" x="434975" y="982663"/>
          <p14:tracePt t="111337" x="403225" y="998538"/>
          <p14:tracePt t="111355" x="396875" y="1020763"/>
          <p14:tracePt t="111372" x="381000" y="1044575"/>
          <p14:tracePt t="111387" x="365125" y="1058863"/>
          <p14:tracePt t="111405" x="365125" y="1082675"/>
          <p14:tracePt t="111421" x="350838" y="1089025"/>
          <p14:tracePt t="111438" x="350838" y="1096963"/>
          <p14:tracePt t="111453" x="342900" y="1104900"/>
          <p14:tracePt t="111473" x="342900" y="1112838"/>
          <p14:tracePt t="111497" x="342900" y="1120775"/>
          <p14:tracePt t="111505" x="342900" y="1135063"/>
          <p14:tracePt t="111522" x="334963" y="1158875"/>
          <p14:tracePt t="111540" x="334963" y="1181100"/>
          <p14:tracePt t="111556" x="334963" y="1196975"/>
          <p14:tracePt t="111572" x="334963" y="1203325"/>
          <p14:tracePt t="111587" x="334963" y="1211263"/>
          <p14:tracePt t="111604" x="334963" y="1227138"/>
          <p14:tracePt t="111620" x="334963" y="1235075"/>
          <p14:tracePt t="111637" x="334963" y="1241425"/>
          <p14:tracePt t="111657" x="334963" y="1257300"/>
          <p14:tracePt t="111670" x="350838" y="1273175"/>
          <p14:tracePt t="111687" x="350838" y="1287463"/>
          <p14:tracePt t="111703" x="365125" y="1303338"/>
          <p14:tracePt t="111703" x="373063" y="1303338"/>
          <p14:tracePt t="111722" x="381000" y="1311275"/>
          <p14:tracePt t="111737" x="388938" y="1317625"/>
          <p14:tracePt t="111753" x="403225" y="1333500"/>
          <p14:tracePt t="111771" x="419100" y="1341438"/>
          <p14:tracePt t="111787" x="419100" y="1349375"/>
          <p14:tracePt t="111804" x="427038" y="1355725"/>
          <p14:tracePt t="111820" x="434975" y="1363663"/>
          <p14:tracePt t="111837" x="449263" y="1379538"/>
          <p14:tracePt t="111854" x="457200" y="1387475"/>
          <p14:tracePt t="111870" x="479425" y="1393825"/>
          <p14:tracePt t="111887" x="517525" y="1425575"/>
          <p14:tracePt t="111904" x="541338" y="1455738"/>
          <p14:tracePt t="111904" x="549275" y="1463675"/>
          <p14:tracePt t="111922" x="555625" y="1470025"/>
          <p14:tracePt t="111937" x="571500" y="1485900"/>
          <p14:tracePt t="111955" x="579438" y="1493838"/>
          <p14:tracePt t="111977" x="593725" y="1493838"/>
          <p14:tracePt t="112017" x="601663" y="1493838"/>
          <p14:tracePt t="112033" x="609600" y="1493838"/>
          <p14:tracePt t="112041" x="625475" y="1493838"/>
          <p14:tracePt t="112073" x="631825" y="1493838"/>
          <p14:tracePt t="112105" x="639763" y="1493838"/>
          <p14:tracePt t="112113" x="655638" y="1501775"/>
          <p14:tracePt t="112122" x="669925" y="1508125"/>
          <p14:tracePt t="112138" x="677863" y="1508125"/>
          <p14:tracePt t="112155" x="685800" y="1508125"/>
          <p14:tracePt t="112170" x="693738" y="1508125"/>
          <p14:tracePt t="112187" x="708025" y="1508125"/>
          <p14:tracePt t="112203" x="723900" y="1493838"/>
          <p14:tracePt t="112220" x="739775" y="1493838"/>
          <p14:tracePt t="112236" x="739775" y="1485900"/>
          <p14:tracePt t="112254" x="746125" y="1485900"/>
          <p14:tracePt t="112270" x="754063" y="1477963"/>
          <p14:tracePt t="112286" x="762000" y="1477963"/>
          <p14:tracePt t="112321" x="762000" y="1470025"/>
          <p14:tracePt t="112329" x="769938" y="1470025"/>
          <p14:tracePt t="112338" x="784225" y="1463675"/>
          <p14:tracePt t="112354" x="784225" y="1439863"/>
          <p14:tracePt t="112370" x="792163" y="1425575"/>
          <p14:tracePt t="112393" x="800100" y="1425575"/>
          <p14:tracePt t="112403" x="800100" y="1417638"/>
          <p14:tracePt t="117798" x="808038" y="1425575"/>
          <p14:tracePt t="118577" x="822325" y="1425575"/>
          <p14:tracePt t="118609" x="830263" y="1425575"/>
          <p14:tracePt t="118673" x="838200" y="1425575"/>
          <p14:tracePt t="118681" x="846138" y="1425575"/>
          <p14:tracePt t="118696" x="892175" y="1425575"/>
          <p14:tracePt t="118714" x="906463" y="1425575"/>
          <p14:tracePt t="118731" x="930275" y="1425575"/>
          <p14:tracePt t="118747" x="930275" y="1431925"/>
          <p14:tracePt t="118763" x="952500" y="1431925"/>
          <p14:tracePt t="118780" x="968375" y="1431925"/>
          <p14:tracePt t="118796" x="1012825" y="1439863"/>
          <p14:tracePt t="118813" x="1036638" y="1439863"/>
          <p14:tracePt t="118830" x="1044575" y="1447800"/>
          <p14:tracePt t="118849" x="1058863" y="1447800"/>
          <p14:tracePt t="118873" x="1074738" y="1447800"/>
          <p14:tracePt t="118889" x="1089025" y="1455738"/>
          <p14:tracePt t="118898" x="1104900" y="1455738"/>
          <p14:tracePt t="118914" x="1112838" y="1455738"/>
          <p14:tracePt t="118929" x="1120775" y="1463675"/>
          <p14:tracePt t="118985" x="1135063" y="1463675"/>
          <p14:tracePt t="119009" x="1143000" y="1470025"/>
          <p14:tracePt t="119081" x="1150938" y="1470025"/>
          <p14:tracePt t="119089" x="1158875" y="1470025"/>
          <p14:tracePt t="119097" x="1165225" y="1470025"/>
          <p14:tracePt t="119113" x="1173163" y="1470025"/>
          <p14:tracePt t="119129" x="1181100" y="1470025"/>
          <p14:tracePt t="119146" x="1189038" y="1470025"/>
          <p14:tracePt t="119169" x="1203325" y="1470025"/>
          <p14:tracePt t="119185" x="1219200" y="1470025"/>
          <p14:tracePt t="119196" x="1227138" y="1470025"/>
          <p14:tracePt t="119212" x="1241425" y="1470025"/>
          <p14:tracePt t="119230" x="1249363" y="1470025"/>
          <p14:tracePt t="119246" x="1265238" y="1470025"/>
          <p14:tracePt t="119263" x="1273175" y="1470025"/>
          <p14:tracePt t="119279" x="1303338" y="1477963"/>
          <p14:tracePt t="119296" x="1317625" y="1477963"/>
          <p14:tracePt t="119312" x="1325563" y="1477963"/>
          <p14:tracePt t="119330" x="1363663" y="1477963"/>
          <p14:tracePt t="119347" x="1401763" y="1493838"/>
          <p14:tracePt t="119364" x="1409700" y="1493838"/>
          <p14:tracePt t="119379" x="1417638" y="1493838"/>
          <p14:tracePt t="119417" x="1431925" y="1493838"/>
          <p14:tracePt t="119441" x="1439863" y="1493838"/>
          <p14:tracePt t="119449" x="1463675" y="1493838"/>
          <p14:tracePt t="119462" x="1477963" y="1493838"/>
          <p14:tracePt t="119479" x="1493838" y="1501775"/>
          <p14:tracePt t="119496" x="1501775" y="1501775"/>
          <p14:tracePt t="119562" x="1508125" y="1501775"/>
          <p14:tracePt t="119570" x="1516063" y="1501775"/>
          <p14:tracePt t="119586" x="1531938" y="1501775"/>
          <p14:tracePt t="119633" x="1539875" y="1501775"/>
          <p14:tracePt t="119649" x="1562100" y="1501775"/>
          <p14:tracePt t="119657" x="1577975" y="1501775"/>
          <p14:tracePt t="119665" x="1600200" y="1501775"/>
          <p14:tracePt t="119679" x="1622425" y="1501775"/>
          <p14:tracePt t="119697" x="1638300" y="1501775"/>
          <p14:tracePt t="119713" x="1654175" y="1501775"/>
          <p14:tracePt t="119737" x="1660525" y="1501775"/>
          <p14:tracePt t="119753" x="1676400" y="1501775"/>
          <p14:tracePt t="119763" x="1722438" y="1501775"/>
          <p14:tracePt t="119780" x="1752600" y="1501775"/>
          <p14:tracePt t="119796" x="1768475" y="1501775"/>
          <p14:tracePt t="119813" x="1774825" y="1501775"/>
          <p14:tracePt t="119833" x="1790700" y="1501775"/>
          <p14:tracePt t="119873" x="1806575" y="1501775"/>
          <p14:tracePt t="119881" x="1820863" y="1501775"/>
          <p14:tracePt t="119895" x="1851025" y="1501775"/>
          <p14:tracePt t="119895" x="1874838" y="1501775"/>
          <p14:tracePt t="119914" x="1905000" y="1493838"/>
          <p14:tracePt t="119930" x="1912938" y="1493838"/>
          <p14:tracePt t="119946" x="1920875" y="1493838"/>
          <p14:tracePt t="120001" x="1935163" y="1493838"/>
          <p14:tracePt t="120081" x="1943100" y="1493838"/>
          <p14:tracePt t="120089" x="1965325" y="1493838"/>
          <p14:tracePt t="120097" x="1981200" y="1493838"/>
          <p14:tracePt t="120112" x="1997075" y="1485900"/>
          <p14:tracePt t="120129" x="2011363" y="1485900"/>
          <p14:tracePt t="120145" x="2019300" y="1485900"/>
          <p14:tracePt t="120193" x="2041525" y="1485900"/>
          <p14:tracePt t="120201" x="2057400" y="1485900"/>
          <p14:tracePt t="120211" x="2111375" y="1485900"/>
          <p14:tracePt t="120228" x="2141538" y="1485900"/>
          <p14:tracePt t="120245" x="2155825" y="1485900"/>
          <p14:tracePt t="120281" x="2163763" y="1485900"/>
          <p14:tracePt t="120313" x="2171700" y="1485900"/>
          <p14:tracePt t="120321" x="2187575" y="1485900"/>
          <p14:tracePt t="120329" x="2209800" y="1485900"/>
          <p14:tracePt t="120346" x="2232025" y="1485900"/>
          <p14:tracePt t="120363" x="2263775" y="1485900"/>
          <p14:tracePt t="120379" x="2286000" y="1485900"/>
          <p14:tracePt t="120396" x="2301875" y="1477963"/>
          <p14:tracePt t="120412" x="2316163" y="1477963"/>
          <p14:tracePt t="120428" x="2324100" y="1477963"/>
          <p14:tracePt t="120444" x="2332038" y="1477963"/>
          <p14:tracePt t="120461" x="2370138" y="1477963"/>
          <p14:tracePt t="120479" x="2400300" y="1477963"/>
          <p14:tracePt t="120495" x="2438400" y="1477963"/>
          <p14:tracePt t="120512" x="2454275" y="1470025"/>
          <p14:tracePt t="120528" x="2468563" y="1470025"/>
          <p14:tracePt t="120609" x="2476500" y="1470025"/>
          <p14:tracePt t="120617" x="2492375" y="1470025"/>
          <p14:tracePt t="120633" x="2498725" y="1470025"/>
          <p14:tracePt t="120645" x="2506663" y="1470025"/>
          <p14:tracePt t="120661" x="2514600" y="1470025"/>
          <p14:tracePt t="120689" x="2522538" y="1470025"/>
          <p14:tracePt t="120705" x="2530475" y="1470025"/>
          <p14:tracePt t="120713" x="2544763" y="1470025"/>
          <p14:tracePt t="120727" x="2568575" y="1470025"/>
          <p14:tracePt t="120727" x="2574925" y="1470025"/>
          <p14:tracePt t="120746" x="2598738" y="1470025"/>
          <p14:tracePt t="120761" x="2606675" y="1470025"/>
          <p14:tracePt t="120905" x="2613025" y="1470025"/>
          <p14:tracePt t="120913" x="2620963" y="1470025"/>
          <p14:tracePt t="120927" x="2636838" y="1470025"/>
          <p14:tracePt t="120946" x="2651125" y="1470025"/>
          <p14:tracePt t="120993" x="2674938" y="1470025"/>
          <p14:tracePt t="121010" x="2705100" y="1477963"/>
          <p14:tracePt t="121017" x="2720975" y="1477963"/>
          <p14:tracePt t="121027" x="2773363" y="1485900"/>
          <p14:tracePt t="121045" x="2797175" y="1493838"/>
          <p14:tracePt t="121061" x="2811463" y="1501775"/>
          <p14:tracePt t="121078" x="2819400" y="1501775"/>
          <p14:tracePt t="121094" x="2827338" y="1501775"/>
          <p14:tracePt t="121153" x="2849563" y="1501775"/>
          <p14:tracePt t="121161" x="2873375" y="1501775"/>
          <p14:tracePt t="121177" x="2955925" y="1501775"/>
          <p14:tracePt t="121195" x="2963863" y="1501775"/>
          <p14:tracePt t="121211" x="2971800" y="1501775"/>
          <p14:tracePt t="121265" x="2987675" y="1501775"/>
          <p14:tracePt t="121281" x="3017838" y="1501775"/>
          <p14:tracePt t="121289" x="3040063" y="1501775"/>
          <p14:tracePt t="121297" x="3055938" y="1501775"/>
          <p14:tracePt t="121310" x="3086100" y="1501775"/>
          <p14:tracePt t="121327" x="3094038" y="1501775"/>
          <p14:tracePt t="121343" x="3101975" y="1501775"/>
          <p14:tracePt t="121401" x="3108325" y="1501775"/>
          <p14:tracePt t="121417" x="3116263" y="1501775"/>
          <p14:tracePt t="121426" x="3132138" y="1493838"/>
          <p14:tracePt t="121433" x="3132138" y="1485900"/>
          <p14:tracePt t="121458" x="3140075" y="1485900"/>
          <p14:tracePt t="121465" x="3146425" y="1485900"/>
          <p14:tracePt t="121477" x="3154363" y="1485900"/>
          <p14:tracePt t="121493" x="3162300" y="1477963"/>
          <p14:tracePt t="121510" x="3170238" y="1463675"/>
          <p14:tracePt t="121527" x="3184525" y="1447800"/>
          <p14:tracePt t="121527" x="3192463" y="1439863"/>
          <p14:tracePt t="121546" x="3200400" y="1439863"/>
          <p14:tracePt t="121561" x="3222625" y="1425575"/>
          <p14:tracePt t="121580" x="3238500" y="1409700"/>
          <p14:tracePt t="121595" x="3238500" y="1401763"/>
          <p14:tracePt t="121641" x="3246438" y="1393825"/>
          <p14:tracePt t="121665" x="3260725" y="1387475"/>
          <p14:tracePt t="121673" x="3276600" y="1379538"/>
          <p14:tracePt t="121681" x="3276600" y="1371600"/>
          <p14:tracePt t="121693" x="3306763" y="1341438"/>
          <p14:tracePt t="121710" x="3314700" y="1317625"/>
          <p14:tracePt t="121727" x="3322638" y="1303338"/>
          <p14:tracePt t="121744" x="3330575" y="1295400"/>
          <p14:tracePt t="121760" x="3344863" y="1273175"/>
          <p14:tracePt t="121778" x="3344863" y="1257300"/>
          <p14:tracePt t="121794" x="3344863" y="1241425"/>
          <p14:tracePt t="121810" x="3352800" y="1235075"/>
          <p14:tracePt t="121826" x="3352800" y="1227138"/>
          <p14:tracePt t="121843" x="3352800" y="1219200"/>
          <p14:tracePt t="121860" x="3352800" y="1203325"/>
          <p14:tracePt t="121876" x="3352800" y="1196975"/>
          <p14:tracePt t="121893" x="3352800" y="1189038"/>
          <p14:tracePt t="121910" x="3352800" y="1173163"/>
          <p14:tracePt t="121927" x="3352800" y="1165225"/>
          <p14:tracePt t="121943" x="3352800" y="1150938"/>
          <p14:tracePt t="121960" x="3352800" y="1143000"/>
          <p14:tracePt t="121985" x="3352800" y="1135063"/>
          <p14:tracePt t="121994" x="3344863" y="1127125"/>
          <p14:tracePt t="122009" x="3330575" y="1112838"/>
          <p14:tracePt t="122027" x="3314700" y="1089025"/>
          <p14:tracePt t="122044" x="3292475" y="1066800"/>
          <p14:tracePt t="122060" x="3268663" y="1058863"/>
          <p14:tracePt t="122076" x="3222625" y="1036638"/>
          <p14:tracePt t="122093" x="3208338" y="1028700"/>
          <p14:tracePt t="122110" x="3170238" y="1006475"/>
          <p14:tracePt t="122127" x="3140075" y="990600"/>
          <p14:tracePt t="122143" x="3101975" y="982663"/>
          <p14:tracePt t="122160" x="3063875" y="968375"/>
          <p14:tracePt t="122178" x="3032125" y="968375"/>
          <p14:tracePt t="122194" x="2987675" y="968375"/>
          <p14:tracePt t="122211" x="2949575" y="968375"/>
          <p14:tracePt t="122227" x="2933700" y="968375"/>
          <p14:tracePt t="122244" x="2925763" y="968375"/>
          <p14:tracePt t="122321" x="2911475" y="968375"/>
          <p14:tracePt t="122329" x="2903538" y="968375"/>
          <p14:tracePt t="122342" x="2857500" y="968375"/>
          <p14:tracePt t="122360" x="2803525" y="952500"/>
          <p14:tracePt t="122360" x="2789238" y="952500"/>
          <p14:tracePt t="122378" x="2765425" y="944563"/>
          <p14:tracePt t="122393" x="2720975" y="944563"/>
          <p14:tracePt t="122411" x="2689225" y="936625"/>
          <p14:tracePt t="122427" x="2628900" y="930275"/>
          <p14:tracePt t="122443" x="2568575" y="914400"/>
          <p14:tracePt t="122460" x="2522538" y="914400"/>
          <p14:tracePt t="122476" x="2492375" y="906463"/>
          <p14:tracePt t="122493" x="2454275" y="898525"/>
          <p14:tracePt t="122510" x="2430463" y="898525"/>
          <p14:tracePt t="122526" x="2408238" y="898525"/>
          <p14:tracePt t="122544" x="2370138" y="898525"/>
          <p14:tracePt t="122559" x="2324100" y="898525"/>
          <p14:tracePt t="122580" x="2308225" y="898525"/>
          <p14:tracePt t="122592" x="2239963" y="898525"/>
          <p14:tracePt t="122610" x="2187575" y="898525"/>
          <p14:tracePt t="122627" x="2133600" y="898525"/>
          <p14:tracePt t="122643" x="2079625" y="898525"/>
          <p14:tracePt t="122659" x="2027238" y="898525"/>
          <p14:tracePt t="122676" x="1958975" y="876300"/>
          <p14:tracePt t="122693" x="1920875" y="876300"/>
          <p14:tracePt t="122709" x="1882775" y="876300"/>
          <p14:tracePt t="122726" x="1844675" y="876300"/>
          <p14:tracePt t="122742" x="1774825" y="892175"/>
          <p14:tracePt t="122759" x="1714500" y="892175"/>
          <p14:tracePt t="122776" x="1630363" y="898525"/>
          <p14:tracePt t="122776" x="1592263" y="898525"/>
          <p14:tracePt t="122794" x="1562100" y="914400"/>
          <p14:tracePt t="122810" x="1546225" y="922338"/>
          <p14:tracePt t="122827" x="1539875" y="930275"/>
          <p14:tracePt t="122858" x="1531938" y="930275"/>
          <p14:tracePt t="122865" x="1485900" y="936625"/>
          <p14:tracePt t="122881" x="1477963" y="944563"/>
          <p14:tracePt t="122892" x="1439863" y="944563"/>
          <p14:tracePt t="122909" x="1387475" y="968375"/>
          <p14:tracePt t="122926" x="1371600" y="974725"/>
          <p14:tracePt t="122942" x="1355725" y="982663"/>
          <p14:tracePt t="122959" x="1333500" y="990600"/>
          <p14:tracePt t="122976" x="1317625" y="998538"/>
          <p14:tracePt t="122976" x="1303338" y="998538"/>
          <p14:tracePt t="122994" x="1287463" y="1006475"/>
          <p14:tracePt t="123010" x="1279525" y="1020763"/>
          <p14:tracePt t="123025" x="1265238" y="1028700"/>
          <p14:tracePt t="123044" x="1265238" y="1036638"/>
          <p14:tracePt t="123059" x="1265238" y="1044575"/>
          <p14:tracePt t="123075" x="1257300" y="1050925"/>
          <p14:tracePt t="123092" x="1257300" y="1058863"/>
          <p14:tracePt t="123108" x="1257300" y="1074738"/>
          <p14:tracePt t="123126" x="1257300" y="1096963"/>
          <p14:tracePt t="123142" x="1249363" y="1120775"/>
          <p14:tracePt t="123159" x="1249363" y="1143000"/>
          <p14:tracePt t="123176" x="1249363" y="1165225"/>
          <p14:tracePt t="123176" x="1249363" y="1181100"/>
          <p14:tracePt t="123194" x="1249363" y="1189038"/>
          <p14:tracePt t="123209" x="1249363" y="1227138"/>
          <p14:tracePt t="123226" x="1249363" y="1249363"/>
          <p14:tracePt t="123242" x="1249363" y="1265238"/>
          <p14:tracePt t="123259" x="1265238" y="1287463"/>
          <p14:tracePt t="123276" x="1279525" y="1311275"/>
          <p14:tracePt t="123292" x="1295400" y="1311275"/>
          <p14:tracePt t="123308" x="1303338" y="1325563"/>
          <p14:tracePt t="123325" x="1311275" y="1325563"/>
          <p14:tracePt t="123341" x="1311275" y="1349375"/>
          <p14:tracePt t="123359" x="1317625" y="1349375"/>
          <p14:tracePt t="123375" x="1333500" y="1363663"/>
          <p14:tracePt t="123392" x="1371600" y="1387475"/>
          <p14:tracePt t="123392" x="1379538" y="1387475"/>
          <p14:tracePt t="123410" x="1417638" y="1417638"/>
          <p14:tracePt t="123426" x="1439863" y="1417638"/>
          <p14:tracePt t="123443" x="1470025" y="1431925"/>
          <p14:tracePt t="123459" x="1485900" y="1439863"/>
          <p14:tracePt t="123475" x="1493838" y="1447800"/>
          <p14:tracePt t="123492" x="1524000" y="1447800"/>
          <p14:tracePt t="123508" x="1577975" y="1447800"/>
          <p14:tracePt t="123526" x="1660525" y="1447800"/>
          <p14:tracePt t="123543" x="1768475" y="1447800"/>
          <p14:tracePt t="123558" x="1851025" y="1447800"/>
          <p14:tracePt t="123576" x="1889125" y="1447800"/>
          <p14:tracePt t="123576" x="1905000" y="1447800"/>
          <p14:tracePt t="123593" x="1927225" y="1447800"/>
          <p14:tracePt t="123607" x="1989138" y="1447800"/>
          <p14:tracePt t="123626" x="2049463" y="1447800"/>
          <p14:tracePt t="123642" x="2125663" y="1447800"/>
          <p14:tracePt t="123658" x="2187575" y="1447800"/>
          <p14:tracePt t="123674" x="2225675" y="1447800"/>
          <p14:tracePt t="123692" x="2270125" y="1447800"/>
          <p14:tracePt t="123708" x="2378075" y="1447800"/>
          <p14:tracePt t="123725" x="2530475" y="1447800"/>
          <p14:tracePt t="123742" x="2644775" y="1447800"/>
          <p14:tracePt t="123758" x="2674938" y="1447800"/>
          <p14:tracePt t="123774" x="2682875" y="1447800"/>
          <p14:tracePt t="123825" x="2705100" y="1447800"/>
          <p14:tracePt t="123841" x="2765425" y="1447800"/>
          <p14:tracePt t="123849" x="2789238" y="1447800"/>
          <p14:tracePt t="123859" x="2849563" y="1431925"/>
          <p14:tracePt t="123875" x="2857500" y="1431925"/>
          <p14:tracePt t="123961" x="2873375" y="1431925"/>
          <p14:tracePt t="123970" x="2917825" y="1431925"/>
          <p14:tracePt t="123977" x="2941638" y="1431925"/>
          <p14:tracePt t="123990" x="2979738" y="1431925"/>
          <p14:tracePt t="124008" x="2987675" y="1431925"/>
          <p14:tracePt t="124057" x="2994025" y="1431925"/>
          <p14:tracePt t="124065" x="3017838" y="1431925"/>
          <p14:tracePt t="124075" x="3078163" y="1431925"/>
          <p14:tracePt t="124091" x="3108325" y="1431925"/>
          <p14:tracePt t="124108" x="3116263" y="1431925"/>
          <p14:tracePt t="124721" x="3116263" y="1425575"/>
          <p14:tracePt t="124745" x="3116263" y="1417638"/>
          <p14:tracePt t="124769" x="3116263" y="1409700"/>
          <p14:tracePt t="124777" x="3116263" y="1401763"/>
          <p14:tracePt t="124905" x="3124200" y="1401763"/>
          <p14:tracePt t="124922" x="3140075" y="1401763"/>
          <p14:tracePt t="124938" x="3154363" y="1409700"/>
          <p14:tracePt t="124961" x="3162300" y="1409700"/>
          <p14:tracePt t="124993" x="3162300" y="1417638"/>
          <p14:tracePt t="125001" x="3162300" y="1431925"/>
          <p14:tracePt t="125009" x="3170238" y="1455738"/>
          <p14:tracePt t="125023" x="3178175" y="1501775"/>
          <p14:tracePt t="125039" x="3200400" y="1570038"/>
          <p14:tracePt t="125039" x="3230563" y="1622425"/>
          <p14:tracePt t="125058" x="3276600" y="1684338"/>
          <p14:tracePt t="125074" x="3276600" y="1692275"/>
          <p14:tracePt t="125089" x="3284538" y="1692275"/>
          <p14:tracePt t="125122" x="3298825" y="1692275"/>
          <p14:tracePt t="125137" x="3298825" y="1684338"/>
          <p14:tracePt t="125145" x="3306763" y="1668463"/>
          <p14:tracePt t="125155" x="3330575" y="1646238"/>
          <p14:tracePt t="125172" x="3390900" y="1646238"/>
          <p14:tracePt t="125189" x="3565525" y="1646238"/>
          <p14:tracePt t="125205" x="3794125" y="1646238"/>
          <p14:tracePt t="125223" x="3962400" y="1646238"/>
          <p14:tracePt t="125223" x="4008438" y="1646238"/>
          <p14:tracePt t="125242" x="4038600" y="1646238"/>
          <p14:tracePt t="125242" x="4060825" y="1630363"/>
          <p14:tracePt t="125258" x="4092575" y="1622425"/>
          <p14:tracePt t="125274" x="4137025" y="1616075"/>
          <p14:tracePt t="125291" x="4229100" y="1592263"/>
          <p14:tracePt t="125307" x="4327525" y="1570038"/>
          <p14:tracePt t="125323" x="4419600" y="1562100"/>
          <p14:tracePt t="125340" x="4479925" y="1562100"/>
          <p14:tracePt t="125356" x="4495800" y="1562100"/>
          <p14:tracePt t="125373" x="4503738" y="1562100"/>
          <p14:tracePt t="125433" x="4503738" y="1570038"/>
          <p14:tracePt t="125537" x="4503738" y="1577975"/>
          <p14:tracePt t="125609" x="4487863" y="1577975"/>
          <p14:tracePt t="125625" x="4479925" y="1562100"/>
          <p14:tracePt t="125633" x="4473575" y="1562100"/>
          <p14:tracePt t="125641" x="4457700" y="1554163"/>
          <p14:tracePt t="125657" x="4449763" y="1546225"/>
          <p14:tracePt t="125672" x="4441825" y="1531938"/>
          <p14:tracePt t="125689" x="4427538" y="1531938"/>
          <p14:tracePt t="125722" x="4411663" y="1516063"/>
          <p14:tracePt t="125738" x="4397375" y="1516063"/>
          <p14:tracePt t="125753" x="4373563" y="1508125"/>
          <p14:tracePt t="125761" x="4365625" y="1501775"/>
          <p14:tracePt t="125772" x="4343400" y="1493838"/>
          <p14:tracePt t="125789" x="4327525" y="1485900"/>
          <p14:tracePt t="125806" x="4313238" y="1485900"/>
          <p14:tracePt t="125823" x="4313238" y="1477963"/>
          <p14:tracePt t="125897" x="4313238" y="1470025"/>
          <p14:tracePt t="126233" x="4321175" y="1470025"/>
          <p14:tracePt t="126297" x="4343400" y="1470025"/>
          <p14:tracePt t="126313" x="4365625" y="1455738"/>
          <p14:tracePt t="126329" x="4373563" y="1455738"/>
          <p14:tracePt t="126345" x="4381500" y="1455738"/>
          <p14:tracePt t="126354" x="4389438" y="1455738"/>
          <p14:tracePt t="126369" x="4397375" y="1455738"/>
          <p14:tracePt t="126425" x="4411663" y="1455738"/>
          <p14:tracePt t="126433" x="4427538" y="1455738"/>
          <p14:tracePt t="126441" x="4441825" y="1455738"/>
          <p14:tracePt t="126455" x="4479925" y="1455738"/>
          <p14:tracePt t="126472" x="4533900" y="1470025"/>
          <p14:tracePt t="126490" x="4541838" y="1470025"/>
          <p14:tracePt t="126505" x="4549775" y="1470025"/>
          <p14:tracePt t="126529" x="4556125" y="1470025"/>
          <p14:tracePt t="126538" x="4602163" y="1470025"/>
          <p14:tracePt t="126554" x="4702175" y="1470025"/>
          <p14:tracePt t="126574" x="4800600" y="1470025"/>
          <p14:tracePt t="126588" x="4838700" y="1470025"/>
          <p14:tracePt t="126606" x="4854575" y="1470025"/>
          <p14:tracePt t="126622" x="4860925" y="1477963"/>
          <p14:tracePt t="126657" x="4860925" y="1485900"/>
          <p14:tracePt t="126665" x="4868863" y="1485900"/>
          <p14:tracePt t="126673" x="4876800" y="1485900"/>
          <p14:tracePt t="126688" x="4937125" y="1485900"/>
          <p14:tracePt t="126706" x="4999038" y="1485900"/>
          <p14:tracePt t="126723" x="5045075" y="1470025"/>
          <p14:tracePt t="126739" x="5045075" y="1463675"/>
          <p14:tracePt t="126905" x="5051425" y="1463675"/>
          <p14:tracePt t="127593" x="5059363" y="1463675"/>
          <p14:tracePt t="127617" x="5067300" y="1463675"/>
          <p14:tracePt t="127641" x="5075238" y="1463675"/>
          <p14:tracePt t="127657" x="5083175" y="1463675"/>
          <p14:tracePt t="127681" x="5089525" y="1463675"/>
          <p14:tracePt t="127697" x="5097463" y="1463675"/>
          <p14:tracePt t="127705" x="5105400" y="1455738"/>
          <p14:tracePt t="127720" x="5113338" y="1455738"/>
          <p14:tracePt t="127738" x="5121275" y="1455738"/>
          <p14:tracePt t="127801" x="5143500" y="1455738"/>
          <p14:tracePt t="127809" x="5165725" y="1455738"/>
          <p14:tracePt t="127819" x="5235575" y="1455738"/>
          <p14:tracePt t="127837" x="5287963" y="1455738"/>
          <p14:tracePt t="127854" x="5303838" y="1455738"/>
          <p14:tracePt t="127870" x="5311775" y="1455738"/>
          <p14:tracePt t="127921" x="5318125" y="1455738"/>
          <p14:tracePt t="127929" x="5349875" y="1455738"/>
          <p14:tracePt t="127938" x="5372100" y="1455738"/>
          <p14:tracePt t="127955" x="5380038" y="1455738"/>
          <p14:tracePt t="127971" x="5387975" y="1455738"/>
          <p14:tracePt t="128009" x="5394325" y="1455738"/>
          <p14:tracePt t="128018" x="5418138" y="1447800"/>
          <p14:tracePt t="128025" x="5456238" y="1439863"/>
          <p14:tracePt t="128036" x="5532438" y="1431925"/>
          <p14:tracePt t="128055" x="5592763" y="1417638"/>
          <p14:tracePt t="128070" x="5608638" y="1409700"/>
          <p14:tracePt t="128086" x="5608638" y="1401763"/>
          <p14:tracePt t="128121" x="5622925" y="1401763"/>
          <p14:tracePt t="128137" x="5661025" y="1401763"/>
          <p14:tracePt t="128145" x="5676900" y="1401763"/>
          <p14:tracePt t="128154" x="5715000" y="1393825"/>
          <p14:tracePt t="128171" x="5730875" y="1387475"/>
          <p14:tracePt t="128187" x="5730875" y="1379538"/>
          <p14:tracePt t="128203" x="5730875" y="1363663"/>
          <p14:tracePt t="128785" x="5730875" y="1349375"/>
          <p14:tracePt t="128793" x="5730875" y="1341438"/>
          <p14:tracePt t="128803" x="5730875" y="1317625"/>
          <p14:tracePt t="128820" x="5730875" y="1295400"/>
          <p14:tracePt t="128836" x="5737225" y="1279525"/>
          <p14:tracePt t="128853" x="5745163" y="1249363"/>
          <p14:tracePt t="128870" x="5753100" y="1227138"/>
          <p14:tracePt t="128886" x="5753100" y="1211263"/>
          <p14:tracePt t="128903" x="5753100" y="1219200"/>
          <p14:tracePt t="129089" x="5753100" y="1227138"/>
          <p14:tracePt t="129097" x="5753100" y="1235075"/>
          <p14:tracePt t="129105" x="5753100" y="1241425"/>
          <p14:tracePt t="129119" x="5753100" y="1265238"/>
          <p14:tracePt t="130026" x="5761038" y="1265238"/>
          <p14:tracePt t="130345" x="5768975" y="1265238"/>
          <p14:tracePt t="130441" x="5775325" y="1265238"/>
          <p14:tracePt t="130450" x="5791200" y="1265238"/>
          <p14:tracePt t="130465" x="5807075" y="1257300"/>
          <p14:tracePt t="130473" x="5821363" y="1257300"/>
          <p14:tracePt t="130484" x="5905500" y="1241425"/>
          <p14:tracePt t="130501" x="6003925" y="1241425"/>
          <p14:tracePt t="130518" x="6057900" y="1241425"/>
          <p14:tracePt t="130535" x="6065838" y="1241425"/>
          <p14:tracePt t="130585" x="6088063" y="1241425"/>
          <p14:tracePt t="130681" x="6096000" y="1241425"/>
          <p14:tracePt t="130689" x="6111875" y="1241425"/>
          <p14:tracePt t="130700" x="6164263" y="1241425"/>
          <p14:tracePt t="130718" x="6188075" y="1249363"/>
          <p14:tracePt t="130734" x="6194425" y="1249363"/>
          <p14:tracePt t="132525" x="6194425" y="1265238"/>
          <p14:tracePt t="132649" x="6194425" y="1273175"/>
          <p14:tracePt t="132665" x="6180138" y="1279525"/>
          <p14:tracePt t="132673" x="6172200" y="1287463"/>
          <p14:tracePt t="132683" x="6142038" y="1303338"/>
          <p14:tracePt t="132699" x="6096000" y="1333500"/>
          <p14:tracePt t="132716" x="6049963" y="1355725"/>
          <p14:tracePt t="132733" x="6011863" y="1379538"/>
          <p14:tracePt t="132749" x="5997575" y="1379538"/>
          <p14:tracePt t="132766" x="5989638" y="1387475"/>
          <p14:tracePt t="132782" x="5981700" y="1387475"/>
          <p14:tracePt t="133017" x="5981700" y="1379538"/>
          <p14:tracePt t="133065" x="5981700" y="1363663"/>
          <p14:tracePt t="133081" x="5965825" y="1355725"/>
          <p14:tracePt t="133089" x="5965825" y="1349375"/>
          <p14:tracePt t="133099" x="5965825" y="1325563"/>
          <p14:tracePt t="133116" x="5951538" y="1295400"/>
          <p14:tracePt t="133132" x="5951538" y="1279525"/>
          <p14:tracePt t="133149" x="5951538" y="1257300"/>
          <p14:tracePt t="133166" x="5935663" y="1241425"/>
          <p14:tracePt t="133181" x="5935663" y="1227138"/>
          <p14:tracePt t="133198" x="5927725" y="1203325"/>
          <p14:tracePt t="133215" x="5927725" y="1196975"/>
          <p14:tracePt t="133232" x="5921375" y="1165225"/>
          <p14:tracePt t="133248" x="5913438" y="1143000"/>
          <p14:tracePt t="133266" x="5905500" y="1127125"/>
          <p14:tracePt t="133283" x="5889625" y="1096963"/>
          <p14:tracePt t="133299" x="5883275" y="1089025"/>
          <p14:tracePt t="133315" x="5867400" y="1074738"/>
          <p14:tracePt t="133331" x="5859463" y="1066800"/>
          <p14:tracePt t="133348" x="5845175" y="1050925"/>
          <p14:tracePt t="133364" x="5813425" y="1020763"/>
          <p14:tracePt t="133382" x="5783263" y="998538"/>
          <p14:tracePt t="133398" x="5745163" y="968375"/>
          <p14:tracePt t="133415" x="5684838" y="944563"/>
          <p14:tracePt t="133432" x="5608638" y="906463"/>
          <p14:tracePt t="133448" x="5540375" y="898525"/>
          <p14:tracePt t="133448" x="5516563" y="892175"/>
          <p14:tracePt t="133466" x="5464175" y="860425"/>
          <p14:tracePt t="133483" x="5426075" y="854075"/>
          <p14:tracePt t="133498" x="5372100" y="830263"/>
          <p14:tracePt t="133515" x="5287963" y="822325"/>
          <p14:tracePt t="133530" x="5151438" y="808038"/>
          <p14:tracePt t="133547" x="5006975" y="808038"/>
          <p14:tracePt t="133566" x="4822825" y="777875"/>
          <p14:tracePt t="133586" x="4770438" y="777875"/>
          <p14:tracePt t="133597" x="4686300" y="754063"/>
          <p14:tracePt t="133614" x="4610100" y="739775"/>
          <p14:tracePt t="133614" x="4587875" y="739775"/>
          <p14:tracePt t="133633" x="4549775" y="739775"/>
          <p14:tracePt t="133647" x="4465638" y="739775"/>
          <p14:tracePt t="133647" x="4419600" y="739775"/>
          <p14:tracePt t="133666" x="4297363" y="739775"/>
          <p14:tracePt t="133682" x="4206875" y="739775"/>
          <p14:tracePt t="133699" x="4122738" y="739775"/>
          <p14:tracePt t="133715" x="4060825" y="739775"/>
          <p14:tracePt t="133732" x="3978275" y="739775"/>
          <p14:tracePt t="133748" x="3902075" y="739775"/>
          <p14:tracePt t="133765" x="3817938" y="739775"/>
          <p14:tracePt t="133781" x="3733800" y="739775"/>
          <p14:tracePt t="133798" x="3641725" y="739775"/>
          <p14:tracePt t="133814" x="3521075" y="739775"/>
          <p14:tracePt t="133831" x="3436938" y="739775"/>
          <p14:tracePt t="133848" x="3330575" y="739775"/>
          <p14:tracePt t="133866" x="3298825" y="739775"/>
          <p14:tracePt t="133882" x="3246438" y="739775"/>
          <p14:tracePt t="133898" x="3192463" y="739775"/>
          <p14:tracePt t="133915" x="3086100" y="739775"/>
          <p14:tracePt t="133931" x="2971800" y="739775"/>
          <p14:tracePt t="133948" x="2911475" y="739775"/>
          <p14:tracePt t="133964" x="2811463" y="739775"/>
          <p14:tracePt t="133981" x="2743200" y="754063"/>
          <p14:tracePt t="133998" x="2674938" y="754063"/>
          <p14:tracePt t="134014" x="2613025" y="754063"/>
          <p14:tracePt t="134031" x="2530475" y="754063"/>
          <p14:tracePt t="134048" x="2384425" y="762000"/>
          <p14:tracePt t="134048" x="2332038" y="777875"/>
          <p14:tracePt t="134066" x="2278063" y="777875"/>
          <p14:tracePt t="134080" x="2111375" y="808038"/>
          <p14:tracePt t="134098" x="1997075" y="854075"/>
          <p14:tracePt t="134115" x="1882775" y="876300"/>
          <p14:tracePt t="134132" x="1806575" y="898525"/>
          <p14:tracePt t="134147" x="1714500" y="906463"/>
          <p14:tracePt t="134164" x="1654175" y="906463"/>
          <p14:tracePt t="134181" x="1570038" y="906463"/>
          <p14:tracePt t="134197" x="1516063" y="906463"/>
          <p14:tracePt t="134214" x="1463675" y="906463"/>
          <p14:tracePt t="134231" x="1379538" y="906463"/>
          <p14:tracePt t="134247" x="1295400" y="914400"/>
          <p14:tracePt t="134264" x="1241425" y="914400"/>
          <p14:tracePt t="134264" x="1219200" y="922338"/>
          <p14:tracePt t="134282" x="1181100" y="930275"/>
          <p14:tracePt t="134298" x="1135063" y="936625"/>
          <p14:tracePt t="134315" x="1089025" y="944563"/>
          <p14:tracePt t="134331" x="1050925" y="952500"/>
          <p14:tracePt t="134347" x="990600" y="960438"/>
          <p14:tracePt t="134364" x="914400" y="974725"/>
          <p14:tracePt t="134380" x="838200" y="982663"/>
          <p14:tracePt t="134397" x="762000" y="990600"/>
          <p14:tracePt t="134414" x="693738" y="1006475"/>
          <p14:tracePt t="134431" x="625475" y="1006475"/>
          <p14:tracePt t="134447" x="549275" y="1020763"/>
          <p14:tracePt t="134464" x="457200" y="1044575"/>
          <p14:tracePt t="134464" x="441325" y="1050925"/>
          <p14:tracePt t="134482" x="411163" y="1066800"/>
          <p14:tracePt t="134498" x="396875" y="1082675"/>
          <p14:tracePt t="134514" x="365125" y="1096963"/>
          <p14:tracePt t="134531" x="320675" y="1112838"/>
          <p14:tracePt t="134547" x="282575" y="1120775"/>
          <p14:tracePt t="134565" x="266700" y="1135063"/>
          <p14:tracePt t="134581" x="258763" y="1135063"/>
          <p14:tracePt t="134596" x="258763" y="1150938"/>
          <p14:tracePt t="134613" x="258763" y="1173163"/>
          <p14:tracePt t="134630" x="244475" y="1196975"/>
          <p14:tracePt t="134647" x="244475" y="1235075"/>
          <p14:tracePt t="134664" x="244475" y="1249363"/>
          <p14:tracePt t="134679" x="244475" y="1295400"/>
          <p14:tracePt t="134679" x="244475" y="1303338"/>
          <p14:tracePt t="134698" x="266700" y="1341438"/>
          <p14:tracePt t="134714" x="296863" y="1371600"/>
          <p14:tracePt t="134731" x="327025" y="1401763"/>
          <p14:tracePt t="134747" x="365125" y="1431925"/>
          <p14:tracePt t="134764" x="396875" y="1455738"/>
          <p14:tracePt t="134780" x="419100" y="1463675"/>
          <p14:tracePt t="134796" x="457200" y="1463675"/>
          <p14:tracePt t="134813" x="525463" y="1463675"/>
          <p14:tracePt t="134830" x="625475" y="1463675"/>
          <p14:tracePt t="134847" x="769938" y="1463675"/>
          <p14:tracePt t="134863" x="914400" y="1477963"/>
          <p14:tracePt t="134880" x="1089025" y="1477963"/>
          <p14:tracePt t="134898" x="1120775" y="1477963"/>
          <p14:tracePt t="134914" x="1127125" y="1485900"/>
          <p14:tracePt t="134929" x="1143000" y="1485900"/>
          <p14:tracePt t="134946" x="1173163" y="1485900"/>
          <p14:tracePt t="134962" x="1227138" y="1485900"/>
          <p14:tracePt t="134979" x="1287463" y="1485900"/>
          <p14:tracePt t="134995" x="1401763" y="1485900"/>
          <p14:tracePt t="135012" x="1531938" y="1508125"/>
          <p14:tracePt t="135029" x="1584325" y="1516063"/>
          <p14:tracePt t="135045" x="1608138" y="1516063"/>
          <p14:tracePt t="135063" x="1646238" y="1516063"/>
          <p14:tracePt t="135079" x="1698625" y="1524000"/>
          <p14:tracePt t="135079" x="1736725" y="1524000"/>
          <p14:tracePt t="135097" x="1828800" y="1524000"/>
          <p14:tracePt t="135113" x="1943100" y="1524000"/>
          <p14:tracePt t="135129" x="2035175" y="1524000"/>
          <p14:tracePt t="135145" x="2125663" y="1524000"/>
          <p14:tracePt t="135161" x="2232025" y="1524000"/>
          <p14:tracePt t="135179" x="2286000" y="1524000"/>
          <p14:tracePt t="135195" x="2301875" y="1524000"/>
          <p14:tracePt t="135211" x="2339975" y="1524000"/>
          <p14:tracePt t="135230" x="2392363" y="1539875"/>
          <p14:tracePt t="135245" x="2446338" y="1546225"/>
          <p14:tracePt t="135262" x="2552700" y="1546225"/>
          <p14:tracePt t="135278" x="2667000" y="1546225"/>
          <p14:tracePt t="135278" x="2720975" y="1546225"/>
          <p14:tracePt t="135297" x="2765425" y="1546225"/>
          <p14:tracePt t="135312" x="2865438" y="1546225"/>
          <p14:tracePt t="135329" x="2933700" y="1554163"/>
          <p14:tracePt t="135346" x="3009900" y="1554163"/>
          <p14:tracePt t="135363" x="3094038" y="1562100"/>
          <p14:tracePt t="135379" x="3146425" y="1562100"/>
          <p14:tracePt t="135395" x="3170238" y="1562100"/>
          <p14:tracePt t="135412" x="3192463" y="1562100"/>
          <p14:tracePt t="135428" x="3208338" y="1562100"/>
          <p14:tracePt t="135445" x="3238500" y="1562100"/>
          <p14:tracePt t="135462" x="3298825" y="1562100"/>
          <p14:tracePt t="135478" x="3406775" y="1562100"/>
          <p14:tracePt t="135478" x="3451225" y="1562100"/>
          <p14:tracePt t="135497" x="3543300" y="1562100"/>
          <p14:tracePt t="135513" x="3611563" y="1562100"/>
          <p14:tracePt t="135530" x="3649663" y="1562100"/>
          <p14:tracePt t="135546" x="3665538" y="1562100"/>
          <p14:tracePt t="135564" x="3687763" y="1562100"/>
          <p14:tracePt t="135580" x="3733800" y="1562100"/>
          <p14:tracePt t="135595" x="3810000" y="1562100"/>
          <p14:tracePt t="135612" x="3870325" y="1562100"/>
          <p14:tracePt t="135628" x="3962400" y="1562100"/>
          <p14:tracePt t="135645" x="4016375" y="1562100"/>
          <p14:tracePt t="135662" x="4038600" y="1562100"/>
          <p14:tracePt t="135677" x="4068763" y="1562100"/>
          <p14:tracePt t="135695" x="4122738" y="1562100"/>
          <p14:tracePt t="135695" x="4152900" y="1562100"/>
          <p14:tracePt t="135713" x="4221163" y="1562100"/>
          <p14:tracePt t="135729" x="4297363" y="1562100"/>
          <p14:tracePt t="135746" x="4373563" y="1562100"/>
          <p14:tracePt t="135762" x="4465638" y="1600200"/>
          <p14:tracePt t="135778" x="4572000" y="1600200"/>
          <p14:tracePt t="135794" x="4632325" y="1600200"/>
          <p14:tracePt t="135812" x="4724400" y="1600200"/>
          <p14:tracePt t="135828" x="4800600" y="1608138"/>
          <p14:tracePt t="135844" x="4830763" y="1608138"/>
          <p14:tracePt t="135861" x="4846638" y="1608138"/>
          <p14:tracePt t="135877" x="4892675" y="1608138"/>
          <p14:tracePt t="135877" x="4914900" y="1608138"/>
          <p14:tracePt t="135896" x="4975225" y="1608138"/>
          <p14:tracePt t="135911" x="5135563" y="1608138"/>
          <p14:tracePt t="135929" x="5211763" y="1600200"/>
          <p14:tracePt t="135946" x="5235575" y="1600200"/>
          <p14:tracePt t="135962" x="5249863" y="1600200"/>
          <p14:tracePt t="135978" x="5265738" y="1592263"/>
          <p14:tracePt t="135995" x="5303838" y="1592263"/>
          <p14:tracePt t="136011" x="5341938" y="1592263"/>
          <p14:tracePt t="136028" x="5426075" y="1592263"/>
          <p14:tracePt t="136046" x="5508625" y="1592263"/>
          <p14:tracePt t="136061" x="5592763" y="1584325"/>
          <p14:tracePt t="136078" x="5646738" y="1584325"/>
          <p14:tracePt t="136095" x="5661025" y="1577975"/>
          <p14:tracePt t="136144" x="5661025" y="1570038"/>
          <p14:tracePt t="136152" x="5676900" y="1570038"/>
          <p14:tracePt t="136168" x="5692775" y="1562100"/>
          <p14:tracePt t="136179" x="5707063" y="1554163"/>
          <p14:tracePt t="136194" x="5730875" y="1546225"/>
          <p14:tracePt t="136210" x="5737225" y="1539875"/>
          <p14:tracePt t="136227" x="5745163" y="1531938"/>
          <p14:tracePt t="136244" x="5753100" y="1524000"/>
          <p14:tracePt t="136260" x="5768975" y="1508125"/>
          <p14:tracePt t="136278" x="5783263" y="1493838"/>
          <p14:tracePt t="136294" x="5807075" y="1470025"/>
          <p14:tracePt t="136294" x="5813425" y="1470025"/>
          <p14:tracePt t="136313" x="5821363" y="1455738"/>
          <p14:tracePt t="136313" x="5829300" y="1447800"/>
          <p14:tracePt t="136329" x="5845175" y="1439863"/>
          <p14:tracePt t="136345" x="5851525" y="1431925"/>
          <p14:tracePt t="136361" x="5859463" y="1417638"/>
          <p14:tracePt t="136378" x="5867400" y="1409700"/>
          <p14:tracePt t="136394" x="5883275" y="1379538"/>
          <p14:tracePt t="136411" x="5889625" y="1355725"/>
          <p14:tracePt t="136426" x="5913438" y="1341438"/>
          <p14:tracePt t="136444" x="5921375" y="1303338"/>
          <p14:tracePt t="136461" x="5921375" y="1295400"/>
          <p14:tracePt t="136477" x="5921375" y="1265238"/>
          <p14:tracePt t="136494" x="5921375" y="1257300"/>
          <p14:tracePt t="136510" x="5927725" y="1241425"/>
          <p14:tracePt t="136528" x="5927725" y="1227138"/>
          <p14:tracePt t="136552" x="5927725" y="1219200"/>
          <p14:tracePt t="136561" x="5927725" y="1203325"/>
          <p14:tracePt t="136579" x="5927725" y="1196975"/>
          <p14:tracePt t="136594" x="5927725" y="1165225"/>
          <p14:tracePt t="136611" x="5927725" y="1150938"/>
          <p14:tracePt t="136632" x="5927725" y="1143000"/>
          <p14:tracePt t="136644" x="5921375" y="1135063"/>
          <p14:tracePt t="136660" x="5913438" y="1127125"/>
          <p14:tracePt t="136677" x="5905500" y="1120775"/>
          <p14:tracePt t="136694" x="5897563" y="1112838"/>
          <p14:tracePt t="136710" x="5883275" y="1104900"/>
          <p14:tracePt t="136728" x="5875338" y="1096963"/>
          <p14:tracePt t="136744" x="5859463" y="1089025"/>
          <p14:tracePt t="136761" x="5845175" y="1082675"/>
          <p14:tracePt t="136778" x="5813425" y="1066800"/>
          <p14:tracePt t="136795" x="5783263" y="1050925"/>
          <p14:tracePt t="136811" x="5768975" y="1044575"/>
          <p14:tracePt t="136827" x="5753100" y="1036638"/>
          <p14:tracePt t="136843" x="5737225" y="1028700"/>
          <p14:tracePt t="136860" x="5730875" y="1028700"/>
          <p14:tracePt t="136896" x="5722938" y="1028700"/>
          <p14:tracePt t="136904" x="5707063" y="1028700"/>
          <p14:tracePt t="136920" x="5692775" y="1028700"/>
          <p14:tracePt t="136936" x="5676900" y="1020763"/>
          <p14:tracePt t="136944" x="5646738" y="1006475"/>
          <p14:tracePt t="136961" x="5630863" y="990600"/>
          <p14:tracePt t="136977" x="5600700" y="990600"/>
          <p14:tracePt t="136994" x="5570538" y="982663"/>
          <p14:tracePt t="137010" x="5532438" y="982663"/>
          <p14:tracePt t="137027" x="5478463" y="974725"/>
          <p14:tracePt t="137043" x="5402263" y="968375"/>
          <p14:tracePt t="137060" x="5349875" y="952500"/>
          <p14:tracePt t="137077" x="5311775" y="952500"/>
          <p14:tracePt t="137093" x="5227638" y="876300"/>
          <p14:tracePt t="137110" x="5189538" y="876300"/>
          <p14:tracePt t="137127" x="5089525" y="876300"/>
          <p14:tracePt t="137127" x="5037138" y="876300"/>
          <p14:tracePt t="137145" x="4922838" y="876300"/>
          <p14:tracePt t="137161" x="4808538" y="876300"/>
          <p14:tracePt t="137177" x="4708525" y="876300"/>
          <p14:tracePt t="137194" x="4618038" y="876300"/>
          <p14:tracePt t="137210" x="4541838" y="876300"/>
          <p14:tracePt t="137226" x="4479925" y="876300"/>
          <p14:tracePt t="137244" x="4427538" y="876300"/>
          <p14:tracePt t="137261" x="4373563" y="876300"/>
          <p14:tracePt t="137277" x="4305300" y="876300"/>
          <p14:tracePt t="137293" x="4144963" y="876300"/>
          <p14:tracePt t="137310" x="3992563" y="876300"/>
          <p14:tracePt t="137327" x="3825875" y="876300"/>
          <p14:tracePt t="137343" x="3649663" y="876300"/>
          <p14:tracePt t="137361" x="3573463" y="876300"/>
          <p14:tracePt t="137377" x="3497263" y="876300"/>
          <p14:tracePt t="137394" x="3406775" y="884238"/>
          <p14:tracePt t="137410" x="3292475" y="884238"/>
          <p14:tracePt t="137427" x="3178175" y="884238"/>
          <p14:tracePt t="137443" x="3048000" y="898525"/>
          <p14:tracePt t="137460" x="2949575" y="898525"/>
          <p14:tracePt t="137476" x="2879725" y="898525"/>
          <p14:tracePt t="137493" x="2811463" y="898525"/>
          <p14:tracePt t="137509" x="2735263" y="898525"/>
          <p14:tracePt t="137527" x="2659063" y="898525"/>
          <p14:tracePt t="137543" x="2522538" y="898525"/>
          <p14:tracePt t="137543" x="2476500" y="898525"/>
          <p14:tracePt t="137562" x="2370138" y="898525"/>
          <p14:tracePt t="137577" x="2324100" y="898525"/>
          <p14:tracePt t="137594" x="2286000" y="898525"/>
          <p14:tracePt t="137610" x="2255838" y="898525"/>
          <p14:tracePt t="137626" x="2201863" y="898525"/>
          <p14:tracePt t="137643" x="2133600" y="906463"/>
          <p14:tracePt t="137659" x="2003425" y="922338"/>
          <p14:tracePt t="137675" x="1935163" y="944563"/>
          <p14:tracePt t="137692" x="1851025" y="952500"/>
          <p14:tracePt t="137708" x="1798638" y="952500"/>
          <p14:tracePt t="137726" x="1744663" y="952500"/>
          <p14:tracePt t="137743" x="1692275" y="952500"/>
          <p14:tracePt t="137743" x="1668463" y="952500"/>
          <p14:tracePt t="137760" x="1646238" y="952500"/>
          <p14:tracePt t="137777" x="1616075" y="952500"/>
          <p14:tracePt t="137794" x="1562100" y="952500"/>
          <p14:tracePt t="137810" x="1508125" y="952500"/>
          <p14:tracePt t="137826" x="1470025" y="952500"/>
          <p14:tracePt t="137843" x="1425575" y="952500"/>
          <p14:tracePt t="137859" x="1379538" y="952500"/>
          <p14:tracePt t="137876" x="1325563" y="952500"/>
          <p14:tracePt t="137892" x="1257300" y="952500"/>
          <p14:tracePt t="137909" x="1165225" y="952500"/>
          <p14:tracePt t="137926" x="1120775" y="952500"/>
          <p14:tracePt t="137942" x="1096963" y="952500"/>
          <p14:tracePt t="137942" x="1082675" y="952500"/>
          <p14:tracePt t="137961" x="1074738" y="952500"/>
          <p14:tracePt t="137975" x="998538" y="968375"/>
          <p14:tracePt t="137993" x="906463" y="982663"/>
          <p14:tracePt t="138010" x="784225" y="1006475"/>
          <p14:tracePt t="138026" x="715963" y="1006475"/>
          <p14:tracePt t="138042" x="693738" y="1020763"/>
          <p14:tracePt t="138059" x="685800" y="1020763"/>
          <p14:tracePt t="138075" x="669925" y="1020763"/>
          <p14:tracePt t="138104" x="655638" y="1028700"/>
          <p14:tracePt t="138112" x="631825" y="1044575"/>
          <p14:tracePt t="138125" x="549275" y="1058863"/>
          <p14:tracePt t="138142" x="487363" y="1082675"/>
          <p14:tracePt t="138142" x="465138" y="1089025"/>
          <p14:tracePt t="138160" x="449263" y="1096963"/>
          <p14:tracePt t="138175" x="441325" y="1104900"/>
          <p14:tracePt t="138208" x="434975" y="1112838"/>
          <p14:tracePt t="138232" x="434975" y="1120775"/>
          <p14:tracePt t="138241" x="434975" y="1135063"/>
          <p14:tracePt t="138248" x="427038" y="1158875"/>
          <p14:tracePt t="138258" x="419100" y="1196975"/>
          <p14:tracePt t="138275" x="419100" y="1227138"/>
          <p14:tracePt t="138292" x="419100" y="1257300"/>
          <p14:tracePt t="138309" x="419100" y="1265238"/>
          <p14:tracePt t="138325" x="419100" y="1273175"/>
          <p14:tracePt t="138341" x="419100" y="1287463"/>
          <p14:tracePt t="138359" x="419100" y="1303338"/>
          <p14:tracePt t="138359" x="419100" y="1311275"/>
          <p14:tracePt t="138377" x="427038" y="1325563"/>
          <p14:tracePt t="138393" x="457200" y="1371600"/>
          <p14:tracePt t="138409" x="479425" y="1393825"/>
          <p14:tracePt t="138426" x="503238" y="1409700"/>
          <p14:tracePt t="138442" x="511175" y="1425575"/>
          <p14:tracePt t="138458" x="517525" y="1425575"/>
          <p14:tracePt t="138488" x="525463" y="1425575"/>
          <p14:tracePt t="138496" x="533400" y="1425575"/>
          <p14:tracePt t="138508" x="549275" y="1425575"/>
          <p14:tracePt t="138525" x="593725" y="1425575"/>
          <p14:tracePt t="138541" x="677863" y="1425575"/>
          <p14:tracePt t="138558" x="739775" y="1425575"/>
          <p14:tracePt t="138574" x="815975" y="1425575"/>
          <p14:tracePt t="138574" x="838200" y="1425575"/>
          <p14:tracePt t="138593" x="906463" y="1425575"/>
          <p14:tracePt t="138609" x="990600" y="1425575"/>
          <p14:tracePt t="138625" x="1058863" y="1417638"/>
          <p14:tracePt t="138641" x="1104900" y="1417638"/>
          <p14:tracePt t="138658" x="1143000" y="1417638"/>
          <p14:tracePt t="138675" x="1173163" y="1417638"/>
          <p14:tracePt t="138692" x="1211263" y="1417638"/>
          <p14:tracePt t="138708" x="1279525" y="1417638"/>
          <p14:tracePt t="138725" x="1371600" y="1417638"/>
          <p14:tracePt t="138742" x="1455738" y="1417638"/>
          <p14:tracePt t="138758" x="1562100" y="1417638"/>
          <p14:tracePt t="138758" x="1608138" y="1417638"/>
          <p14:tracePt t="138777" x="1638300" y="1417638"/>
          <p14:tracePt t="138791" x="1736725" y="1417638"/>
          <p14:tracePt t="138809" x="1790700" y="1417638"/>
          <p14:tracePt t="138826" x="1828800" y="1417638"/>
          <p14:tracePt t="138843" x="1858963" y="1417638"/>
          <p14:tracePt t="138858" x="1905000" y="1417638"/>
          <p14:tracePt t="138875" x="1973263" y="1417638"/>
          <p14:tracePt t="138891" x="2125663" y="1417638"/>
          <p14:tracePt t="138908" x="2247900" y="1417638"/>
          <p14:tracePt t="138925" x="2362200" y="1417638"/>
          <p14:tracePt t="138941" x="2416175" y="1417638"/>
          <p14:tracePt t="138958" x="2446338" y="1417638"/>
          <p14:tracePt t="138975" x="2506663" y="1417638"/>
          <p14:tracePt t="138975" x="2582863" y="1431925"/>
          <p14:tracePt t="138993" x="2759075" y="1431925"/>
          <p14:tracePt t="139009" x="2963863" y="1431925"/>
          <p14:tracePt t="139025" x="3116263" y="1431925"/>
          <p14:tracePt t="139042" x="3178175" y="1431925"/>
          <p14:tracePt t="139059" x="3230563" y="1439863"/>
          <p14:tracePt t="139074" x="3254375" y="1447800"/>
          <p14:tracePt t="139091" x="3314700" y="1447800"/>
          <p14:tracePt t="139108" x="3459163" y="1447800"/>
          <p14:tracePt t="139125" x="3649663" y="1455738"/>
          <p14:tracePt t="139142" x="3779838" y="1455738"/>
          <p14:tracePt t="139158" x="3840163" y="1455738"/>
          <p14:tracePt t="139175" x="3856038" y="1455738"/>
          <p14:tracePt t="139232" x="3908425" y="1470025"/>
          <p14:tracePt t="139241" x="3962400" y="1470025"/>
          <p14:tracePt t="139248" x="4060825" y="1477963"/>
          <p14:tracePt t="139258" x="4267200" y="1501775"/>
          <p14:tracePt t="139275" x="4495800" y="1524000"/>
          <p14:tracePt t="139291" x="4648200" y="1524000"/>
          <p14:tracePt t="139308" x="4754563" y="1524000"/>
          <p14:tracePt t="139325" x="4816475" y="1524000"/>
          <p14:tracePt t="139341" x="4899025" y="1524000"/>
          <p14:tracePt t="139358" x="5006975" y="1524000"/>
          <p14:tracePt t="139375" x="5203825" y="1524000"/>
          <p14:tracePt t="139391" x="5546725" y="1524000"/>
          <p14:tracePt t="139409" x="5684838" y="1524000"/>
          <p14:tracePt t="139425" x="5707063" y="1524000"/>
          <p14:tracePt t="139440" x="5715000" y="1524000"/>
          <p14:tracePt t="139464" x="5737225" y="1524000"/>
          <p14:tracePt t="139474" x="5883275" y="1508125"/>
          <p14:tracePt t="139491" x="6057900" y="1477963"/>
          <p14:tracePt t="139507" x="6256338" y="1455738"/>
          <p14:tracePt t="139524" x="6302375" y="1447800"/>
          <p14:tracePt t="139541" x="6308725" y="1439863"/>
          <p14:tracePt t="139632" x="6302375" y="1425575"/>
          <p14:tracePt t="140232" x="6294438" y="1425575"/>
          <p14:tracePt t="140256" x="6278563" y="1425575"/>
          <p14:tracePt t="140280" x="6278563" y="1417638"/>
          <p14:tracePt t="140289" x="6270625" y="1417638"/>
          <p14:tracePt t="140312" x="6264275" y="1409700"/>
          <p14:tracePt t="140328" x="6256338" y="1401763"/>
          <p14:tracePt t="140344" x="6248400" y="1401763"/>
          <p14:tracePt t="140360" x="6232525" y="1393825"/>
          <p14:tracePt t="140368" x="6226175" y="1387475"/>
          <p14:tracePt t="140376" x="6218238" y="1387475"/>
          <p14:tracePt t="140390" x="6210300" y="1387475"/>
          <p14:tracePt t="140406" x="6202363" y="1379538"/>
          <p14:tracePt t="140423" x="6194425" y="1379538"/>
          <p14:tracePt t="143981" x="6194425" y="1371600"/>
          <p14:tracePt t="145299" x="6210300" y="1371600"/>
          <p14:tracePt t="145601" x="6210300" y="1363663"/>
          <p14:tracePt t="151757" x="6210300" y="1371600"/>
          <p14:tracePt t="151904" x="6202363" y="1379538"/>
          <p14:tracePt t="151928" x="6194425" y="1379538"/>
          <p14:tracePt t="151944" x="6180138" y="1379538"/>
          <p14:tracePt t="151968" x="6149975" y="1387475"/>
          <p14:tracePt t="151977" x="6126163" y="1387475"/>
          <p14:tracePt t="151984" x="6096000" y="1387475"/>
          <p14:tracePt t="151994" x="6027738" y="1393825"/>
          <p14:tracePt t="152011" x="5959475" y="1393825"/>
          <p14:tracePt t="152028" x="5913438" y="1393825"/>
          <p14:tracePt t="152044" x="5905500" y="1393825"/>
          <p14:tracePt t="152060" x="5889625" y="1393825"/>
          <p14:tracePt t="152080" x="5875338" y="1393825"/>
          <p14:tracePt t="152096" x="5875338" y="1401763"/>
          <p14:tracePt t="152110" x="5837238" y="1401763"/>
          <p14:tracePt t="152129" x="5821363" y="1409700"/>
          <p14:tracePt t="152145" x="5813425" y="1409700"/>
          <p14:tracePt t="152200" x="5821363" y="1409700"/>
          <p14:tracePt t="152376" x="5829300" y="1409700"/>
          <p14:tracePt t="152384" x="5837238" y="1409700"/>
          <p14:tracePt t="152394" x="5859463" y="1409700"/>
          <p14:tracePt t="152412" x="5897563" y="1409700"/>
          <p14:tracePt t="152427" x="5959475" y="1409700"/>
          <p14:tracePt t="152445" x="6019800" y="1409700"/>
          <p14:tracePt t="152461" x="6065838" y="1401763"/>
          <p14:tracePt t="152477" x="6073775" y="1401763"/>
          <p14:tracePt t="152494" x="6088063" y="1401763"/>
          <p14:tracePt t="152510" x="6103938" y="1393825"/>
          <p14:tracePt t="152510" x="6134100" y="1393825"/>
          <p14:tracePt t="152529" x="6218238" y="1393825"/>
          <p14:tracePt t="152545" x="6308725" y="1393825"/>
          <p14:tracePt t="152561" x="6384925" y="1393825"/>
          <p14:tracePt t="152578" x="6400800" y="1393825"/>
          <p14:tracePt t="152594" x="6416675" y="1393825"/>
          <p14:tracePt t="152640" x="6438900" y="1393825"/>
          <p14:tracePt t="152648" x="6477000" y="1393825"/>
          <p14:tracePt t="152660" x="6561138" y="1393825"/>
          <p14:tracePt t="152677" x="6621463" y="1393825"/>
          <p14:tracePt t="152695" x="6637338" y="1393825"/>
          <p14:tracePt t="152710" x="6637338" y="1387475"/>
          <p14:tracePt t="152888" x="6621463" y="1387475"/>
          <p14:tracePt t="152896" x="6591300" y="1387475"/>
          <p14:tracePt t="152910" x="6537325" y="1387475"/>
          <p14:tracePt t="152910" x="6515100" y="1387475"/>
          <p14:tracePt t="152929" x="6469063" y="1387475"/>
          <p14:tracePt t="152945" x="6430963" y="1387475"/>
          <p14:tracePt t="152961" x="6384925" y="1387475"/>
          <p14:tracePt t="152978" x="6294438" y="1387475"/>
          <p14:tracePt t="152994" x="6194425" y="1387475"/>
          <p14:tracePt t="153010" x="6126163" y="1387475"/>
          <p14:tracePt t="153027" x="6080125" y="1393825"/>
          <p14:tracePt t="153043" x="6065838" y="1401763"/>
          <p14:tracePt t="153060" x="6035675" y="1401763"/>
          <p14:tracePt t="153077" x="6019800" y="1401763"/>
          <p14:tracePt t="153093" x="6011863" y="1409700"/>
          <p14:tracePt t="153109" x="5997575" y="1409700"/>
          <p14:tracePt t="153109" x="5973763" y="1409700"/>
          <p14:tracePt t="153128" x="5921375" y="1431925"/>
          <p14:tracePt t="153145" x="5859463" y="1447800"/>
          <p14:tracePt t="153161" x="5829300" y="1470025"/>
          <p14:tracePt t="153177" x="5807075" y="1470025"/>
          <p14:tracePt t="153194" x="5807075" y="1477963"/>
          <p14:tracePt t="153210" x="5783263" y="1485900"/>
          <p14:tracePt t="153227" x="5791200" y="1485900"/>
          <p14:tracePt t="153408" x="5813425" y="1485900"/>
          <p14:tracePt t="153416" x="5829300" y="1485900"/>
          <p14:tracePt t="153425" x="5883275" y="1485900"/>
          <p14:tracePt t="153443" x="5921375" y="1485900"/>
          <p14:tracePt t="153460" x="5951538" y="1485900"/>
          <p14:tracePt t="153475" x="6003925" y="1485900"/>
          <p14:tracePt t="153492" x="6088063" y="1508125"/>
          <p14:tracePt t="153509" x="6118225" y="1508125"/>
          <p14:tracePt t="153525" x="6149975" y="1508125"/>
          <p14:tracePt t="153542" x="6188075" y="1508125"/>
          <p14:tracePt t="153560" x="6202363" y="1508125"/>
          <p14:tracePt t="153577" x="6232525" y="1508125"/>
          <p14:tracePt t="153596" x="6332538" y="1508125"/>
          <p14:tracePt t="153610" x="6392863" y="1508125"/>
          <p14:tracePt t="153626" x="6446838" y="1508125"/>
          <p14:tracePt t="153643" x="6454775" y="1508125"/>
          <p14:tracePt t="155430" x="6461125" y="1508125"/>
          <p14:tracePt t="160661" x="6454775" y="1508125"/>
          <p14:tracePt t="161208" x="6446838" y="1508125"/>
          <p14:tracePt t="161224" x="6438900" y="1508125"/>
          <p14:tracePt t="161312" x="6430963" y="1508125"/>
          <p14:tracePt t="161328" x="6416675" y="1508125"/>
          <p14:tracePt t="161344" x="6400800" y="1508125"/>
          <p14:tracePt t="161353" x="6362700" y="1501775"/>
          <p14:tracePt t="161369" x="6256338" y="1493838"/>
          <p14:tracePt t="161385" x="6111875" y="1485900"/>
          <p14:tracePt t="161402" x="6027738" y="1470025"/>
          <p14:tracePt t="161418" x="5921375" y="1447800"/>
          <p14:tracePt t="161435" x="5867400" y="1439863"/>
          <p14:tracePt t="161451" x="5829300" y="1431925"/>
          <p14:tracePt t="161468" x="5821363" y="1425575"/>
          <p14:tracePt t="161484" x="5807075" y="1417638"/>
          <p14:tracePt t="161501" x="5791200" y="1401763"/>
          <p14:tracePt t="161518" x="5775325" y="1393825"/>
          <p14:tracePt t="161534" x="5761038" y="1379538"/>
          <p14:tracePt t="161534" x="5753100" y="1379538"/>
          <p14:tracePt t="161552" x="5745163" y="1379538"/>
          <p14:tracePt t="161567" x="5753100" y="1379538"/>
          <p14:tracePt t="162448" x="5768975" y="1379538"/>
          <p14:tracePt t="162456" x="5783263" y="1379538"/>
          <p14:tracePt t="162466" x="5807075" y="1379538"/>
          <p14:tracePt t="162483" x="5813425" y="1379538"/>
          <p14:tracePt t="162500" x="5821363" y="1379538"/>
          <p14:tracePt t="162517" x="5867400" y="1379538"/>
          <p14:tracePt t="162534" x="5973763" y="1379538"/>
          <p14:tracePt t="162534" x="6057900" y="1355725"/>
          <p14:tracePt t="162552" x="6134100" y="1355725"/>
          <p14:tracePt t="162567" x="6264275" y="1355725"/>
          <p14:tracePt t="162590" x="6270625" y="1355725"/>
          <p14:tracePt t="162600" x="6308725" y="1355725"/>
          <p14:tracePt t="162656" x="6346825" y="1355725"/>
          <p14:tracePt t="162664" x="6423025" y="1355725"/>
          <p14:tracePt t="162672" x="6515100" y="1355725"/>
          <p14:tracePt t="162684" x="6637338" y="1355725"/>
          <p14:tracePt t="162701" x="6667500" y="1355725"/>
          <p14:tracePt t="162716" x="6675438" y="1341438"/>
          <p14:tracePt t="163168" x="6675438" y="1333500"/>
          <p14:tracePt t="163184" x="6683375" y="1325563"/>
          <p14:tracePt t="163192" x="6683375" y="1317625"/>
          <p14:tracePt t="163208" x="6689725" y="1311275"/>
          <p14:tracePt t="163217" x="6689725" y="1295400"/>
          <p14:tracePt t="163234" x="6697663" y="1287463"/>
          <p14:tracePt t="163250" x="6697663" y="1279525"/>
          <p14:tracePt t="163272" x="6705600" y="1273175"/>
          <p14:tracePt t="163288" x="6689725" y="1273175"/>
          <p14:tracePt t="163432" x="6689725" y="1279525"/>
          <p14:tracePt t="163449" x="6689725" y="1287463"/>
          <p14:tracePt t="163456" x="6689725" y="1295400"/>
          <p14:tracePt t="163466" x="6689725" y="1311275"/>
          <p14:tracePt t="163483" x="6689725" y="1317625"/>
          <p14:tracePt t="163520" x="6683375" y="1325563"/>
          <p14:tracePt t="163536" x="6675438" y="1341438"/>
          <p14:tracePt t="163552" x="6675438" y="1349375"/>
          <p14:tracePt t="163608" x="6667500" y="1349375"/>
          <p14:tracePt t="163616" x="6659563" y="1349375"/>
          <p14:tracePt t="163624" x="6659563" y="1355725"/>
          <p14:tracePt t="163649" x="6659563" y="1363663"/>
          <p14:tracePt t="163656" x="6645275" y="1371600"/>
          <p14:tracePt t="163672" x="6637338" y="1379538"/>
          <p14:tracePt t="163682" x="6629400" y="1387475"/>
          <p14:tracePt t="163699" x="6613525" y="1387475"/>
          <p14:tracePt t="163716" x="6607175" y="1387475"/>
          <p14:tracePt t="163744" x="6607175" y="1393825"/>
          <p14:tracePt t="163768" x="6607175" y="1401763"/>
          <p14:tracePt t="164352" x="6607175" y="1409700"/>
          <p14:tracePt t="164368" x="6599238" y="1417638"/>
          <p14:tracePt t="164376" x="6591300" y="1417638"/>
          <p14:tracePt t="164384" x="6591300" y="1425575"/>
          <p14:tracePt t="164398" x="6591300" y="1431925"/>
          <p14:tracePt t="165303" x="6599238" y="1431925"/>
          <p14:tracePt t="165504" x="6607175" y="1431925"/>
          <p14:tracePt t="165600" x="6613525" y="1431925"/>
          <p14:tracePt t="166773" x="6621463" y="1431925"/>
          <p14:tracePt t="167416" x="6621463" y="1439863"/>
          <p14:tracePt t="167448" x="6621463" y="1455738"/>
          <p14:tracePt t="167496" x="6621463" y="1470025"/>
          <p14:tracePt t="167504" x="6621463" y="1485900"/>
          <p14:tracePt t="167512" x="6621463" y="1508125"/>
          <p14:tracePt t="167530" x="6621463" y="1516063"/>
          <p14:tracePt t="169325" x="6613525" y="1516063"/>
          <p14:tracePt t="169648" x="6599238" y="1516063"/>
          <p14:tracePt t="169656" x="6591300" y="1516063"/>
          <p14:tracePt t="169664" x="6569075" y="1516063"/>
          <p14:tracePt t="169676" x="6537325" y="1516063"/>
          <p14:tracePt t="169693" x="6523038" y="1508125"/>
          <p14:tracePt t="169711" x="6515100" y="1508125"/>
          <p14:tracePt t="169725" x="6507163" y="1508125"/>
          <p14:tracePt t="169742" x="6499225" y="1508125"/>
          <p14:tracePt t="169759" x="6477000" y="1508125"/>
          <p14:tracePt t="169777" x="6438900" y="1508125"/>
          <p14:tracePt t="169794" x="6392863" y="1508125"/>
          <p14:tracePt t="169811" x="6378575" y="1508125"/>
          <p14:tracePt t="169825" x="6346825" y="1508125"/>
          <p14:tracePt t="169841" x="6316663" y="1508125"/>
          <p14:tracePt t="169859" x="6294438" y="1508125"/>
          <p14:tracePt t="169876" x="6286500" y="1508125"/>
          <p14:tracePt t="169892" x="6264275" y="1508125"/>
          <p14:tracePt t="169910" x="6256338" y="1508125"/>
          <p14:tracePt t="169960" x="6248400" y="1508125"/>
          <p14:tracePt t="169976" x="6226175" y="1508125"/>
          <p14:tracePt t="169984" x="6202363" y="1508125"/>
          <p14:tracePt t="169993" x="6172200" y="1508125"/>
          <p14:tracePt t="170010" x="6142038" y="1508125"/>
          <p14:tracePt t="170026" x="6118225" y="1508125"/>
          <p14:tracePt t="170042" x="6096000" y="1508125"/>
          <p14:tracePt t="170058" x="6065838" y="1493838"/>
          <p14:tracePt t="170075" x="6035675" y="1493838"/>
          <p14:tracePt t="170092" x="6019800" y="1493838"/>
          <p14:tracePt t="170108" x="5989638" y="1485900"/>
          <p14:tracePt t="170126" x="5973763" y="1485900"/>
          <p14:tracePt t="170142" x="5965825" y="1485900"/>
          <p14:tracePt t="170168" x="5959475" y="1485900"/>
          <p14:tracePt t="170184" x="5951538" y="1485900"/>
          <p14:tracePt t="170200" x="5943600" y="1485900"/>
          <p14:tracePt t="170225" x="5935663" y="1485900"/>
          <p14:tracePt t="170232" x="5921375" y="1485900"/>
          <p14:tracePt t="170248" x="5905500" y="1485900"/>
          <p14:tracePt t="170258" x="5897563" y="1485900"/>
          <p14:tracePt t="170275" x="5883275" y="1493838"/>
          <p14:tracePt t="170292" x="5845175" y="1493838"/>
          <p14:tracePt t="170309" x="5813425" y="1501775"/>
          <p14:tracePt t="170326" x="5783263" y="1501775"/>
          <p14:tracePt t="170342" x="5775325" y="1508125"/>
          <p14:tracePt t="172155" x="5768975" y="1508125"/>
          <p14:tracePt t="172280" x="5753100" y="1508125"/>
          <p14:tracePt t="172288" x="5722938" y="1508125"/>
          <p14:tracePt t="172296" x="5692775" y="1508125"/>
          <p14:tracePt t="172307" x="5578475" y="1508125"/>
          <p14:tracePt t="172324" x="5440363" y="1508125"/>
          <p14:tracePt t="172340" x="5303838" y="1508125"/>
          <p14:tracePt t="172357" x="5241925" y="1508125"/>
          <p14:tracePt t="172374" x="5211763" y="1508125"/>
          <p14:tracePt t="172390" x="5203825" y="1508125"/>
          <p14:tracePt t="172408" x="5181600" y="1508125"/>
          <p14:tracePt t="172425" x="5135563" y="1508125"/>
          <p14:tracePt t="172441" x="5037138" y="1531938"/>
          <p14:tracePt t="172457" x="4960938" y="1531938"/>
          <p14:tracePt t="172474" x="4854575" y="1531938"/>
          <p14:tracePt t="172490" x="4762500" y="1546225"/>
          <p14:tracePt t="172507" x="4678363" y="1546225"/>
          <p14:tracePt t="172524" x="4625975" y="1546225"/>
          <p14:tracePt t="172540" x="4610100" y="1546225"/>
          <p14:tracePt t="172556" x="4587875" y="1546225"/>
          <p14:tracePt t="172574" x="4525963" y="1546225"/>
          <p14:tracePt t="172592" x="4365625" y="1546225"/>
          <p14:tracePt t="172607" x="4213225" y="1546225"/>
          <p14:tracePt t="172607" x="4152900" y="1554163"/>
          <p14:tracePt t="172625" x="3978275" y="1554163"/>
          <p14:tracePt t="172641" x="3856038" y="1554163"/>
          <p14:tracePt t="172657" x="3749675" y="1554163"/>
          <p14:tracePt t="172674" x="3687763" y="1554163"/>
          <p14:tracePt t="172690" x="3635375" y="1554163"/>
          <p14:tracePt t="172706" x="3581400" y="1554163"/>
          <p14:tracePt t="172723" x="3527425" y="1554163"/>
          <p14:tracePt t="172740" x="3475038" y="1554163"/>
          <p14:tracePt t="172756" x="3444875" y="1554163"/>
          <p14:tracePt t="172773" x="3429000" y="1554163"/>
          <p14:tracePt t="172790" x="3421063" y="1554163"/>
          <p14:tracePt t="172808" x="3413125" y="1554163"/>
          <p14:tracePt t="172822" x="3390900" y="1554163"/>
          <p14:tracePt t="172841" x="3360738" y="1539875"/>
          <p14:tracePt t="172857" x="3352800" y="1539875"/>
          <p14:tracePt t="172873" x="3344863" y="1539875"/>
          <p14:tracePt t="172890" x="3344863" y="1531938"/>
          <p14:tracePt t="172906" x="3344863" y="1524000"/>
          <p14:tracePt t="172960" x="3344863" y="1516063"/>
          <p14:tracePt t="172976" x="3344863" y="1508125"/>
          <p14:tracePt t="173039" x="3352800" y="1508125"/>
          <p14:tracePt t="173176" x="3360738" y="1508125"/>
          <p14:tracePt t="173200" x="3368675" y="1508125"/>
          <p14:tracePt t="173232" x="3375025" y="1508125"/>
          <p14:tracePt t="173248" x="3382963" y="1508125"/>
          <p14:tracePt t="173256" x="3390900" y="1508125"/>
          <p14:tracePt t="173272" x="3398838" y="1508125"/>
          <p14:tracePt t="173289" x="3413125" y="1508125"/>
          <p14:tracePt t="173392" x="3406775" y="1508125"/>
          <p14:tracePt t="173520" x="3398838" y="1508125"/>
          <p14:tracePt t="173528" x="3382963" y="1508125"/>
          <p14:tracePt t="173544" x="3390900" y="1508125"/>
          <p14:tracePt t="173784" x="3406775" y="1508125"/>
          <p14:tracePt t="173792" x="3436938" y="1508125"/>
          <p14:tracePt t="173804" x="3505200" y="1508125"/>
          <p14:tracePt t="173822" x="3565525" y="1508125"/>
          <p14:tracePt t="173838" x="3717925" y="1508125"/>
          <p14:tracePt t="173856" x="3756025" y="1508125"/>
          <p14:tracePt t="173873" x="3763963" y="1508125"/>
          <p14:tracePt t="173888" x="3771900" y="1508125"/>
          <p14:tracePt t="173944" x="3763963" y="1508125"/>
          <p14:tracePt t="174128" x="3756025" y="1508125"/>
          <p14:tracePt t="174144" x="3749675" y="1508125"/>
          <p14:tracePt t="174168" x="3741738" y="1508125"/>
          <p14:tracePt t="174176" x="3725863" y="1516063"/>
          <p14:tracePt t="174188" x="3687763" y="1524000"/>
          <p14:tracePt t="174205" x="3603625" y="1539875"/>
          <p14:tracePt t="174222" x="3521075" y="1546225"/>
          <p14:tracePt t="174238" x="3459163" y="1562100"/>
          <p14:tracePt t="174238" x="3444875" y="1562100"/>
          <p14:tracePt t="174257" x="3436938" y="1562100"/>
          <p14:tracePt t="174271" x="3406775" y="1577975"/>
          <p14:tracePt t="174289" x="3368675" y="1584325"/>
          <p14:tracePt t="174305" x="3322638" y="1608138"/>
          <p14:tracePt t="174322" x="3284538" y="1646238"/>
          <p14:tracePt t="174338" x="3246438" y="1654175"/>
          <p14:tracePt t="174355" x="3208338" y="1668463"/>
          <p14:tracePt t="174371" x="3184525" y="1676400"/>
          <p14:tracePt t="174389" x="3154363" y="1698625"/>
          <p14:tracePt t="174405" x="3094038" y="1722438"/>
          <p14:tracePt t="174421" x="3009900" y="1752600"/>
          <p14:tracePt t="174438" x="2903538" y="1782763"/>
          <p14:tracePt t="174438" x="2857500" y="1790700"/>
          <p14:tracePt t="174457" x="2797175" y="1812925"/>
          <p14:tracePt t="174471" x="2620963" y="1858963"/>
          <p14:tracePt t="174489" x="2492375" y="1882775"/>
          <p14:tracePt t="174505" x="2362200" y="1897063"/>
          <p14:tracePt t="174522" x="2278063" y="1927225"/>
          <p14:tracePt t="174537" x="2133600" y="1943100"/>
          <p14:tracePt t="174554" x="2073275" y="1958975"/>
          <p14:tracePt t="174571" x="1981200" y="1973263"/>
          <p14:tracePt t="174587" x="1912938" y="1981200"/>
          <p14:tracePt t="174604" x="1806575" y="1997075"/>
          <p14:tracePt t="174621" x="1676400" y="2035175"/>
          <p14:tracePt t="174638" x="1516063" y="2041525"/>
          <p14:tracePt t="174655" x="1363663" y="2065338"/>
          <p14:tracePt t="174655" x="1287463" y="2079625"/>
          <p14:tracePt t="174672" x="1241425" y="2087563"/>
          <p14:tracePt t="174687" x="1173163" y="2087563"/>
          <p14:tracePt t="174705" x="1135063" y="2103438"/>
          <p14:tracePt t="174722" x="1120775" y="2103438"/>
          <p14:tracePt t="174738" x="1082675" y="2111375"/>
          <p14:tracePt t="174754" x="1044575" y="2117725"/>
          <p14:tracePt t="174771" x="1006475" y="2125663"/>
          <p14:tracePt t="174788" x="974725" y="2141538"/>
          <p14:tracePt t="174805" x="960438" y="2141538"/>
          <p14:tracePt t="174821" x="936625" y="2141538"/>
          <p14:tracePt t="174836" x="930275" y="2141538"/>
          <p14:tracePt t="174853" x="922338" y="2141538"/>
          <p14:tracePt t="174870" x="898525" y="2149475"/>
          <p14:tracePt t="174870" x="892175" y="2155825"/>
          <p14:tracePt t="174889" x="868363" y="2163763"/>
          <p14:tracePt t="174905" x="838200" y="2187575"/>
          <p14:tracePt t="174921" x="815975" y="2187575"/>
          <p14:tracePt t="174938" x="800100" y="2193925"/>
          <p14:tracePt t="174954" x="800100" y="2201863"/>
          <p14:tracePt t="174970" x="792163" y="2201863"/>
          <p14:tracePt t="175875" x="777875" y="2201863"/>
          <p14:tracePt t="177049" x="777875" y="2193925"/>
          <p14:tracePt t="177543" x="777875" y="2179638"/>
          <p14:tracePt t="177551" x="769938" y="2163763"/>
          <p14:tracePt t="177560" x="769938" y="2149475"/>
          <p14:tracePt t="177568" x="762000" y="2133600"/>
          <p14:tracePt t="177588" x="754063" y="2125663"/>
          <p14:tracePt t="177601" x="762000" y="2125663"/>
          <p14:tracePt t="178264" x="769938" y="2125663"/>
          <p14:tracePt t="178272" x="777875" y="2125663"/>
          <p14:tracePt t="178283" x="808038" y="2125663"/>
          <p14:tracePt t="178301" x="838200" y="2141538"/>
          <p14:tracePt t="178317" x="868363" y="2141538"/>
          <p14:tracePt t="178334" x="884238" y="2141538"/>
          <p14:tracePt t="178334" x="898525" y="2141538"/>
          <p14:tracePt t="178352" x="906463" y="2149475"/>
          <p14:tracePt t="178352" x="922338" y="2149475"/>
          <p14:tracePt t="178368" x="930275" y="2149475"/>
          <p14:tracePt t="178382" x="968375" y="2155825"/>
          <p14:tracePt t="178382" x="998538" y="2155825"/>
          <p14:tracePt t="178400" x="1044575" y="2155825"/>
          <p14:tracePt t="178400" x="1096963" y="2155825"/>
          <p14:tracePt t="178416" x="1165225" y="2163763"/>
          <p14:tracePt t="178434" x="1203325" y="2171700"/>
          <p14:tracePt t="178450" x="1227138" y="2171700"/>
          <p14:tracePt t="178467" x="1241425" y="2171700"/>
          <p14:tracePt t="178484" x="1249363" y="2171700"/>
          <p14:tracePt t="178504" x="1273175" y="2171700"/>
          <p14:tracePt t="178517" x="1325563" y="2171700"/>
          <p14:tracePt t="178534" x="1379538" y="2171700"/>
          <p14:tracePt t="178534" x="1417638" y="2171700"/>
          <p14:tracePt t="178552" x="1447800" y="2171700"/>
          <p14:tracePt t="178567" x="1493838" y="2171700"/>
          <p14:tracePt t="178567" x="1501775" y="2171700"/>
          <p14:tracePt t="178588" x="1516063" y="2171700"/>
          <p14:tracePt t="178602" x="1524000" y="2171700"/>
          <p14:tracePt t="178624" x="1531938" y="2171700"/>
          <p14:tracePt t="178640" x="1546225" y="2171700"/>
          <p14:tracePt t="178650" x="1570038" y="2171700"/>
          <p14:tracePt t="178667" x="1608138" y="2171700"/>
          <p14:tracePt t="178684" x="1654175" y="2171700"/>
          <p14:tracePt t="178701" x="1706563" y="2171700"/>
          <p14:tracePt t="178717" x="1760538" y="2171700"/>
          <p14:tracePt t="178734" x="1774825" y="2171700"/>
          <p14:tracePt t="178750" x="1782763" y="2171700"/>
          <p14:tracePt t="178766" x="1782763" y="2163763"/>
          <p14:tracePt t="178816" x="1790700" y="2163763"/>
          <p14:tracePt t="178848" x="1798638" y="2155825"/>
          <p14:tracePt t="178872" x="1806575" y="2149475"/>
          <p14:tracePt t="178880" x="1812925" y="2133600"/>
          <p14:tracePt t="178888" x="1820863" y="2125663"/>
          <p14:tracePt t="178904" x="1828800" y="2117725"/>
          <p14:tracePt t="178916" x="1836738" y="2103438"/>
          <p14:tracePt t="178934" x="1844675" y="2095500"/>
          <p14:tracePt t="178950" x="1851025" y="2087563"/>
          <p14:tracePt t="178966" x="1858963" y="2079625"/>
          <p14:tracePt t="178984" x="1874838" y="2073275"/>
          <p14:tracePt t="179000" x="1905000" y="2049463"/>
          <p14:tracePt t="179018" x="1951038" y="2049463"/>
          <p14:tracePt t="179034" x="1973263" y="2035175"/>
          <p14:tracePt t="179051" x="1997075" y="2027238"/>
          <p14:tracePt t="179067" x="2027238" y="2011363"/>
          <p14:tracePt t="179084" x="2049463" y="2011363"/>
          <p14:tracePt t="179101" x="2073275" y="1997075"/>
          <p14:tracePt t="179117" x="2095500" y="1981200"/>
          <p14:tracePt t="179133" x="2103438" y="1981200"/>
          <p14:tracePt t="179149" x="2155825" y="1958975"/>
          <p14:tracePt t="179167" x="2232025" y="1927225"/>
          <p14:tracePt t="179185" x="2270125" y="1927225"/>
          <p14:tracePt t="179201" x="2286000" y="1927225"/>
          <p14:tracePt t="179217" x="2293938" y="1920875"/>
          <p14:tracePt t="179234" x="2316163" y="1905000"/>
          <p14:tracePt t="179250" x="2324100" y="1905000"/>
          <p14:tracePt t="179266" x="2346325" y="1912938"/>
          <p14:tracePt t="179283" x="2370138" y="1927225"/>
          <p14:tracePt t="179299" x="2378075" y="1927225"/>
          <p14:tracePt t="179316" x="2408238" y="1927225"/>
          <p14:tracePt t="179333" x="2446338" y="1927225"/>
          <p14:tracePt t="179349" x="2460625" y="1927225"/>
          <p14:tracePt t="179366" x="2476500" y="1927225"/>
          <p14:tracePt t="179383" x="2484438" y="1927225"/>
          <p14:tracePt t="179399" x="2506663" y="1927225"/>
          <p14:tracePt t="179417" x="2530475" y="1920875"/>
          <p14:tracePt t="179434" x="2590800" y="1897063"/>
          <p14:tracePt t="179450" x="2667000" y="1897063"/>
          <p14:tracePt t="179466" x="2713038" y="1897063"/>
          <p14:tracePt t="179483" x="2759075" y="1882775"/>
          <p14:tracePt t="179499" x="2789238" y="1882775"/>
          <p14:tracePt t="179516" x="2803525" y="1882775"/>
          <p14:tracePt t="179533" x="2841625" y="1882775"/>
          <p14:tracePt t="179549" x="2895600" y="1882775"/>
          <p14:tracePt t="179566" x="3009900" y="1882775"/>
          <p14:tracePt t="179566" x="3086100" y="1882775"/>
          <p14:tracePt t="179585" x="3222625" y="1882775"/>
          <p14:tracePt t="179601" x="3398838" y="1882775"/>
          <p14:tracePt t="179617" x="3551238" y="1882775"/>
          <p14:tracePt t="179634" x="3657600" y="1882775"/>
          <p14:tracePt t="179650" x="3741738" y="1882775"/>
          <p14:tracePt t="179665" x="3794125" y="1882775"/>
          <p14:tracePt t="179686" x="3810000" y="1882775"/>
          <p14:tracePt t="179698" x="3848100" y="1882775"/>
          <p14:tracePt t="179715" x="3902075" y="1897063"/>
          <p14:tracePt t="179731" x="3978275" y="1912938"/>
          <p14:tracePt t="179748" x="4060825" y="1943100"/>
          <p14:tracePt t="179765" x="4152900" y="1981200"/>
          <p14:tracePt t="179782" x="4198938" y="2003425"/>
          <p14:tracePt t="179782" x="4221163" y="2019300"/>
          <p14:tracePt t="179800" x="4244975" y="2041525"/>
          <p14:tracePt t="179817" x="4251325" y="2057400"/>
          <p14:tracePt t="179833" x="4251325" y="2079625"/>
          <p14:tracePt t="179850" x="4251325" y="2103438"/>
          <p14:tracePt t="179866" x="4259263" y="2117725"/>
          <p14:tracePt t="179882" x="4275138" y="2155825"/>
          <p14:tracePt t="179899" x="4275138" y="2187575"/>
          <p14:tracePt t="179916" x="4283075" y="2239963"/>
          <p14:tracePt t="179932" x="4283075" y="2278063"/>
          <p14:tracePt t="179949" x="4283075" y="2308225"/>
          <p14:tracePt t="179966" x="4283075" y="2332038"/>
          <p14:tracePt t="179982" x="4283075" y="2354263"/>
          <p14:tracePt t="179999" x="4283075" y="2362200"/>
          <p14:tracePt t="180015" x="4259263" y="2392363"/>
          <p14:tracePt t="180034" x="4206875" y="2400300"/>
          <p14:tracePt t="180050" x="4098925" y="2422525"/>
          <p14:tracePt t="180066" x="3924300" y="2460625"/>
          <p14:tracePt t="180083" x="3695700" y="2484438"/>
          <p14:tracePt t="180099" x="3489325" y="2506663"/>
          <p14:tracePt t="180115" x="3336925" y="2506663"/>
          <p14:tracePt t="180132" x="3238500" y="2506663"/>
          <p14:tracePt t="180149" x="3154363" y="2506663"/>
          <p14:tracePt t="180165" x="3070225" y="2492375"/>
          <p14:tracePt t="180182" x="2917825" y="2460625"/>
          <p14:tracePt t="180182" x="2835275" y="2454275"/>
          <p14:tracePt t="180201" x="2727325" y="2438400"/>
          <p14:tracePt t="180215" x="2514600" y="2408238"/>
          <p14:tracePt t="180233" x="2370138" y="2408238"/>
          <p14:tracePt t="180250" x="2332038" y="2408238"/>
          <p14:tracePt t="180266" x="2286000" y="2392363"/>
          <p14:tracePt t="180282" x="2255838" y="2392363"/>
          <p14:tracePt t="180299" x="2239963" y="2392363"/>
          <p14:tracePt t="180315" x="2225675" y="2378075"/>
          <p14:tracePt t="180332" x="2179638" y="2378075"/>
          <p14:tracePt t="180349" x="2133600" y="2378075"/>
          <p14:tracePt t="180365" x="2019300" y="2324100"/>
          <p14:tracePt t="180382" x="1905000" y="2308225"/>
          <p14:tracePt t="180399" x="1836738" y="2301875"/>
          <p14:tracePt t="180399" x="1806575" y="2286000"/>
          <p14:tracePt t="180417" x="1782763" y="2286000"/>
          <p14:tracePt t="180433" x="1768475" y="2270125"/>
          <p14:tracePt t="180449" x="1768475" y="2263775"/>
          <p14:tracePt t="180472" x="1768475" y="2247900"/>
          <p14:tracePt t="180504" x="1768475" y="2232025"/>
          <p14:tracePt t="180520" x="1768475" y="2225675"/>
          <p14:tracePt t="180528" x="1768475" y="2209800"/>
          <p14:tracePt t="180535" x="1768475" y="2201863"/>
          <p14:tracePt t="180547" x="1768475" y="2179638"/>
          <p14:tracePt t="180565" x="1768475" y="2149475"/>
          <p14:tracePt t="180565" x="1768475" y="2141538"/>
          <p14:tracePt t="180586" x="1782763" y="2111375"/>
          <p14:tracePt t="180601" x="1790700" y="2103438"/>
          <p14:tracePt t="180615" x="1851025" y="2049463"/>
          <p14:tracePt t="180633" x="1897063" y="2019300"/>
          <p14:tracePt t="180649" x="1935163" y="1997075"/>
          <p14:tracePt t="180665" x="1989138" y="1981200"/>
          <p14:tracePt t="180682" x="2041525" y="1951038"/>
          <p14:tracePt t="180698" x="2103438" y="1935163"/>
          <p14:tracePt t="180715" x="2155825" y="1912938"/>
          <p14:tracePt t="180731" x="2232025" y="1897063"/>
          <p14:tracePt t="180748" x="2286000" y="1889125"/>
          <p14:tracePt t="180764" x="2324100" y="1889125"/>
          <p14:tracePt t="180781" x="2362200" y="1882775"/>
          <p14:tracePt t="180798" x="2408238" y="1882775"/>
          <p14:tracePt t="180815" x="2460625" y="1882775"/>
          <p14:tracePt t="180815" x="2484438" y="1882775"/>
          <p14:tracePt t="180833" x="2544763" y="1882775"/>
          <p14:tracePt t="180849" x="2606675" y="1882775"/>
          <p14:tracePt t="180865" x="2689225" y="1882775"/>
          <p14:tracePt t="180882" x="2773363" y="1882775"/>
          <p14:tracePt t="180898" x="2887663" y="1882775"/>
          <p14:tracePt t="180915" x="2979738" y="1882775"/>
          <p14:tracePt t="180931" x="3048000" y="1882775"/>
          <p14:tracePt t="180948" x="3078163" y="1882775"/>
          <p14:tracePt t="180965" x="3101975" y="1882775"/>
          <p14:tracePt t="180981" x="3140075" y="1889125"/>
          <p14:tracePt t="180998" x="3216275" y="1912938"/>
          <p14:tracePt t="181014" x="3330575" y="1943100"/>
          <p14:tracePt t="181014" x="3375025" y="1958975"/>
          <p14:tracePt t="181033" x="3459163" y="1989138"/>
          <p14:tracePt t="181049" x="3505200" y="2003425"/>
          <p14:tracePt t="181065" x="3513138" y="2011363"/>
          <p14:tracePt t="181082" x="3521075" y="2019300"/>
          <p14:tracePt t="181098" x="3535363" y="2049463"/>
          <p14:tracePt t="181115" x="3565525" y="2079625"/>
          <p14:tracePt t="181131" x="3589338" y="2117725"/>
          <p14:tracePt t="181148" x="3603625" y="2133600"/>
          <p14:tracePt t="181165" x="3603625" y="2149475"/>
          <p14:tracePt t="181180" x="3619500" y="2187575"/>
          <p14:tracePt t="181197" x="3619500" y="2209800"/>
          <p14:tracePt t="181197" x="3619500" y="2225675"/>
          <p14:tracePt t="181216" x="3619500" y="2232025"/>
          <p14:tracePt t="181230" x="3619500" y="2270125"/>
          <p14:tracePt t="181248" x="3635375" y="2286000"/>
          <p14:tracePt t="181264" x="3635375" y="2308225"/>
          <p14:tracePt t="181282" x="3619500" y="2332038"/>
          <p14:tracePt t="181304" x="3589338" y="2346325"/>
          <p14:tracePt t="181314" x="3535363" y="2370138"/>
          <p14:tracePt t="181331" x="3527425" y="2384425"/>
          <p14:tracePt t="181347" x="3513138" y="2384425"/>
          <p14:tracePt t="181365" x="3505200" y="2384425"/>
          <p14:tracePt t="181380" x="3489325" y="2384425"/>
          <p14:tracePt t="181397" x="3451225" y="2384425"/>
          <p14:tracePt t="181414" x="3398838" y="2384425"/>
          <p14:tracePt t="181414" x="3382963" y="2384425"/>
          <p14:tracePt t="181432" x="3360738" y="2384425"/>
          <p14:tracePt t="182329" x="3344863" y="2384425"/>
          <p14:tracePt t="182504" x="3298825" y="2408238"/>
          <p14:tracePt t="182512" x="3254375" y="2422525"/>
          <p14:tracePt t="182520" x="3192463" y="2468563"/>
          <p14:tracePt t="182530" x="3009900" y="2552700"/>
          <p14:tracePt t="182546" x="2857500" y="2659063"/>
          <p14:tracePt t="182564" x="2713038" y="2765425"/>
          <p14:tracePt t="182582" x="2590800" y="2819400"/>
          <p14:tracePt t="182596" x="2454275" y="2865438"/>
          <p14:tracePt t="182613" x="2362200" y="2925763"/>
          <p14:tracePt t="182630" x="2232025" y="3009900"/>
          <p14:tracePt t="182646" x="2057400" y="3101975"/>
          <p14:tracePt t="182663" x="1836738" y="3246438"/>
          <p14:tracePt t="182681" x="1684338" y="3344863"/>
          <p14:tracePt t="182697" x="1554163" y="3421063"/>
          <p14:tracePt t="182714" x="1477963" y="3459163"/>
          <p14:tracePt t="182731" x="1447800" y="3482975"/>
          <p14:tracePt t="182746" x="1409700" y="3497263"/>
          <p14:tracePt t="182763" x="1393825" y="3505200"/>
          <p14:tracePt t="182779" x="1379538" y="3513138"/>
          <p14:tracePt t="182795" x="1349375" y="3535363"/>
          <p14:tracePt t="182813" x="1325563" y="3565525"/>
          <p14:tracePt t="182830" x="1265238" y="3611563"/>
          <p14:tracePt t="182846" x="1203325" y="3649663"/>
          <p14:tracePt t="182863" x="1165225" y="3665538"/>
          <p14:tracePt t="182880" x="1135063" y="3665538"/>
          <p14:tracePt t="182897" x="1135063" y="3679825"/>
          <p14:tracePt t="182912" x="1120775" y="3687763"/>
          <p14:tracePt t="182929" x="1096963" y="3711575"/>
          <p14:tracePt t="182946" x="1050925" y="3741738"/>
          <p14:tracePt t="182963" x="1012825" y="3763963"/>
          <p14:tracePt t="182979" x="982663" y="3794125"/>
          <p14:tracePt t="182996" x="960438" y="3810000"/>
          <p14:tracePt t="183914" x="960438" y="3794125"/>
          <p14:tracePt t="184608" x="960438" y="3756025"/>
          <p14:tracePt t="184615" x="960438" y="3717925"/>
          <p14:tracePt t="184626" x="960438" y="3619500"/>
          <p14:tracePt t="184644" x="952500" y="3505200"/>
          <p14:tracePt t="184661" x="930275" y="3344863"/>
          <p14:tracePt t="184678" x="906463" y="3184525"/>
          <p14:tracePt t="184695" x="868363" y="3055938"/>
          <p14:tracePt t="184711" x="792163" y="2903538"/>
          <p14:tracePt t="184711" x="777875" y="2873375"/>
          <p14:tracePt t="184729" x="746125" y="2827338"/>
          <p14:tracePt t="184745" x="746125" y="2811463"/>
          <p14:tracePt t="184761" x="731838" y="2759075"/>
          <p14:tracePt t="184778" x="715963" y="2697163"/>
          <p14:tracePt t="184795" x="715963" y="2636838"/>
          <p14:tracePt t="184811" x="708025" y="2568575"/>
          <p14:tracePt t="184826" x="701675" y="2522538"/>
          <p14:tracePt t="184843" x="693738" y="2468563"/>
          <p14:tracePt t="184860" x="677863" y="2416175"/>
          <p14:tracePt t="184877" x="677863" y="2384425"/>
          <p14:tracePt t="184894" x="677863" y="2346325"/>
          <p14:tracePt t="184911" x="677863" y="2332038"/>
          <p14:tracePt t="184911" x="677863" y="2324100"/>
          <p14:tracePt t="184928" x="677863" y="2308225"/>
          <p14:tracePt t="184945" x="677863" y="2293938"/>
          <p14:tracePt t="184961" x="677863" y="2255838"/>
          <p14:tracePt t="184978" x="677863" y="2209800"/>
          <p14:tracePt t="184994" x="693738" y="2155825"/>
          <p14:tracePt t="185011" x="701675" y="2111375"/>
          <p14:tracePt t="185027" x="715963" y="2079625"/>
          <p14:tracePt t="185045" x="715963" y="2065338"/>
          <p14:tracePt t="185071" x="723900" y="2057400"/>
          <p14:tracePt t="185280" x="731838" y="2057400"/>
          <p14:tracePt t="185296" x="746125" y="2065338"/>
          <p14:tracePt t="185304" x="754063" y="2087563"/>
          <p14:tracePt t="185320" x="762000" y="2087563"/>
          <p14:tracePt t="185328" x="777875" y="2117725"/>
          <p14:tracePt t="185343" x="808038" y="2149475"/>
          <p14:tracePt t="185361" x="838200" y="2179638"/>
          <p14:tracePt t="185378" x="868363" y="2201863"/>
          <p14:tracePt t="185394" x="892175" y="2225675"/>
          <p14:tracePt t="185410" x="914400" y="2239963"/>
          <p14:tracePt t="185427" x="944563" y="2263775"/>
          <p14:tracePt t="185444" x="974725" y="2293938"/>
          <p14:tracePt t="185460" x="1012825" y="2324100"/>
          <p14:tracePt t="185477" x="1050925" y="2362200"/>
          <p14:tracePt t="185494" x="1104900" y="2400300"/>
          <p14:tracePt t="185510" x="1150938" y="2422525"/>
          <p14:tracePt t="185510" x="1158875" y="2430463"/>
          <p14:tracePt t="185528" x="1189038" y="2460625"/>
          <p14:tracePt t="185545" x="1227138" y="2476500"/>
          <p14:tracePt t="185561" x="1273175" y="2492375"/>
          <p14:tracePt t="185577" x="1311275" y="2514600"/>
          <p14:tracePt t="185594" x="1325563" y="2522538"/>
          <p14:tracePt t="185610" x="1349375" y="2536825"/>
          <p14:tracePt t="185627" x="1387475" y="2560638"/>
          <p14:tracePt t="185643" x="1439863" y="2582863"/>
          <p14:tracePt t="185660" x="1501775" y="2613025"/>
          <p14:tracePt t="185676" x="1554163" y="2651125"/>
          <p14:tracePt t="185698" x="1577975" y="2659063"/>
          <p14:tracePt t="185710" x="1592263" y="2674938"/>
          <p14:tracePt t="185726" x="1622425" y="2689225"/>
          <p14:tracePt t="185743" x="1646238" y="2713038"/>
          <p14:tracePt t="185761" x="1660525" y="2720975"/>
          <p14:tracePt t="185777" x="1668463" y="2735263"/>
          <p14:tracePt t="185794" x="1684338" y="2751138"/>
          <p14:tracePt t="185810" x="1706563" y="2751138"/>
          <p14:tracePt t="185826" x="1714500" y="2759075"/>
          <p14:tracePt t="185843" x="1698625" y="2751138"/>
          <p14:tracePt t="186088" x="1698625" y="2743200"/>
          <p14:tracePt t="186096" x="1668463" y="2727325"/>
          <p14:tracePt t="186108" x="1646238" y="2713038"/>
          <p14:tracePt t="186126" x="1622425" y="2697163"/>
          <p14:tracePt t="186142" x="1570038" y="2651125"/>
          <p14:tracePt t="186142" x="1539875" y="2628900"/>
          <p14:tracePt t="186160" x="1477963" y="2568575"/>
          <p14:tracePt t="186177" x="1425575" y="2514600"/>
          <p14:tracePt t="186194" x="1387475" y="2492375"/>
          <p14:tracePt t="186210" x="1355725" y="2460625"/>
          <p14:tracePt t="186226" x="1341438" y="2454275"/>
          <p14:tracePt t="186242" x="1317625" y="2430463"/>
          <p14:tracePt t="186259" x="1311275" y="2416175"/>
          <p14:tracePt t="186275" x="1295400" y="2400300"/>
          <p14:tracePt t="186292" x="1257300" y="2370138"/>
          <p14:tracePt t="186309" x="1227138" y="2339975"/>
          <p14:tracePt t="186326" x="1173163" y="2301875"/>
          <p14:tracePt t="186326" x="1127125" y="2270125"/>
          <p14:tracePt t="186344" x="1089025" y="2247900"/>
          <p14:tracePt t="186358" x="998538" y="2209800"/>
          <p14:tracePt t="186377" x="990600" y="2193925"/>
          <p14:tracePt t="186393" x="974725" y="2193925"/>
          <p14:tracePt t="186410" x="960438" y="2179638"/>
          <p14:tracePt t="186426" x="936625" y="2149475"/>
          <p14:tracePt t="186442" x="898525" y="2117725"/>
          <p14:tracePt t="186459" x="838200" y="2087563"/>
          <p14:tracePt t="186476" x="808038" y="2057400"/>
          <p14:tracePt t="186492" x="792163" y="2049463"/>
          <p14:tracePt t="186508" x="784225" y="2041525"/>
          <p14:tracePt t="186525" x="784225" y="2049463"/>
          <p14:tracePt t="186688" x="784225" y="2057400"/>
          <p14:tracePt t="186720" x="792163" y="2065338"/>
          <p14:tracePt t="186768" x="800100" y="2065338"/>
          <p14:tracePt t="186792" x="808038" y="2079625"/>
          <p14:tracePt t="186800" x="815975" y="2087563"/>
          <p14:tracePt t="186816" x="822325" y="2095500"/>
          <p14:tracePt t="186826" x="830263" y="2103438"/>
          <p14:tracePt t="186841" x="846138" y="2117725"/>
          <p14:tracePt t="186859" x="860425" y="2125663"/>
          <p14:tracePt t="186875" x="876300" y="2141538"/>
          <p14:tracePt t="186892" x="892175" y="2155825"/>
          <p14:tracePt t="186908" x="898525" y="2163763"/>
          <p14:tracePt t="186925" x="906463" y="2163763"/>
          <p14:tracePt t="186968" x="914400" y="2171700"/>
          <p14:tracePt t="186976" x="922338" y="2179638"/>
          <p14:tracePt t="186984" x="930275" y="2187575"/>
          <p14:tracePt t="186992" x="960438" y="2217738"/>
          <p14:tracePt t="187009" x="998538" y="2247900"/>
          <p14:tracePt t="187026" x="1028700" y="2278063"/>
          <p14:tracePt t="187042" x="1050925" y="2293938"/>
          <p14:tracePt t="187058" x="1066800" y="2308225"/>
          <p14:tracePt t="187075" x="1082675" y="2324100"/>
          <p14:tracePt t="187092" x="1096963" y="2339975"/>
          <p14:tracePt t="187108" x="1112838" y="2354263"/>
          <p14:tracePt t="187125" x="1135063" y="2370138"/>
          <p14:tracePt t="187142" x="1165225" y="2392363"/>
          <p14:tracePt t="187158" x="1196975" y="2416175"/>
          <p14:tracePt t="187158" x="1211263" y="2438400"/>
          <p14:tracePt t="187176" x="1227138" y="2446338"/>
          <p14:tracePt t="187191" x="1265238" y="2492375"/>
          <p14:tracePt t="187209" x="1287463" y="2514600"/>
          <p14:tracePt t="187225" x="1317625" y="2552700"/>
          <p14:tracePt t="187242" x="1355725" y="2590800"/>
          <p14:tracePt t="187258" x="1393825" y="2636838"/>
          <p14:tracePt t="187275" x="1409700" y="2651125"/>
          <p14:tracePt t="187291" x="1431925" y="2689225"/>
          <p14:tracePt t="187308" x="1447800" y="2705100"/>
          <p14:tracePt t="187324" x="1477963" y="2735263"/>
          <p14:tracePt t="187341" x="1501775" y="2759075"/>
          <p14:tracePt t="187358" x="1524000" y="2781300"/>
          <p14:tracePt t="187358" x="1531938" y="2789238"/>
          <p14:tracePt t="187376" x="1539875" y="2797175"/>
          <p14:tracePt t="187391" x="1570038" y="2827338"/>
          <p14:tracePt t="187409" x="1600200" y="2865438"/>
          <p14:tracePt t="187425" x="1646238" y="2903538"/>
          <p14:tracePt t="187442" x="1692275" y="2925763"/>
          <p14:tracePt t="187458" x="1714500" y="2949575"/>
          <p14:tracePt t="187475" x="1730375" y="2971800"/>
          <p14:tracePt t="187491" x="1744663" y="2979738"/>
          <p14:tracePt t="187508" x="1774825" y="3001963"/>
          <p14:tracePt t="187525" x="1812925" y="3040063"/>
          <p14:tracePt t="187541" x="1844675" y="3078163"/>
          <p14:tracePt t="187557" x="1912938" y="3140075"/>
          <p14:tracePt t="187574" x="1973263" y="3200400"/>
          <p14:tracePt t="187597" x="2027238" y="3254375"/>
          <p14:tracePt t="187609" x="2035175" y="3260725"/>
          <p14:tracePt t="187623" x="2079625" y="3298825"/>
          <p14:tracePt t="187641" x="2103438" y="3306763"/>
          <p14:tracePt t="187658" x="2133600" y="3330575"/>
          <p14:tracePt t="187675" x="2149475" y="3336925"/>
          <p14:tracePt t="187690" x="2155825" y="3344863"/>
          <p14:tracePt t="187707" x="2179638" y="3368675"/>
          <p14:tracePt t="187725" x="2201863" y="3375025"/>
          <p14:tracePt t="187742" x="2217738" y="3398838"/>
          <p14:tracePt t="187757" x="2232025" y="3421063"/>
          <p14:tracePt t="187774" x="2278063" y="3451225"/>
          <p14:tracePt t="187791" x="2332038" y="3497263"/>
          <p14:tracePt t="187809" x="2370138" y="3521075"/>
          <p14:tracePt t="187825" x="2422525" y="3565525"/>
          <p14:tracePt t="187842" x="2454275" y="3589338"/>
          <p14:tracePt t="187858" x="2484438" y="3597275"/>
          <p14:tracePt t="187874" x="2506663" y="3611563"/>
          <p14:tracePt t="187891" x="2522538" y="3611563"/>
          <p14:tracePt t="187912" x="2522538" y="3619500"/>
          <p14:tracePt t="187923" x="2552700" y="3641725"/>
          <p14:tracePt t="187941" x="2613025" y="3679825"/>
          <p14:tracePt t="187957" x="2636838" y="3695700"/>
          <p14:tracePt t="187975" x="2674938" y="3717925"/>
          <p14:tracePt t="187991" x="2697163" y="3733800"/>
          <p14:tracePt t="188009" x="2697163" y="3741738"/>
          <p14:tracePt t="188032" x="2697163" y="3756025"/>
          <p14:tracePt t="188176" x="2697163" y="3763963"/>
          <p14:tracePt t="188200" x="2697163" y="3771900"/>
          <p14:tracePt t="188208" x="2697163" y="3779838"/>
          <p14:tracePt t="188224" x="2697163" y="3787775"/>
          <p14:tracePt t="188232" x="2697163" y="3794125"/>
          <p14:tracePt t="188976" x="2697163" y="3802063"/>
          <p14:tracePt t="188984" x="2697163" y="3810000"/>
          <p14:tracePt t="188992" x="2697163" y="3817938"/>
          <p14:tracePt t="189008" x="2697163" y="3832225"/>
          <p14:tracePt t="189024" x="2697163" y="3840163"/>
          <p14:tracePt t="189048" x="2689225" y="3840163"/>
          <p14:tracePt t="189057" x="2682875" y="3848100"/>
          <p14:tracePt t="189080" x="2682875" y="3856038"/>
          <p14:tracePt t="189090" x="2667000" y="3856038"/>
          <p14:tracePt t="189106" x="2651125" y="3870325"/>
          <p14:tracePt t="189122" x="2628900" y="3886200"/>
          <p14:tracePt t="189139" x="2582863" y="3902075"/>
          <p14:tracePt t="189156" x="2544763" y="3924300"/>
          <p14:tracePt t="189173" x="2506663" y="3924300"/>
          <p14:tracePt t="189190" x="2492375" y="3932238"/>
          <p14:tracePt t="189205" x="2476500" y="3932238"/>
          <p14:tracePt t="189264" x="2460625" y="3932238"/>
          <p14:tracePt t="189272" x="2446338" y="3932238"/>
          <p14:tracePt t="189280" x="2430463" y="3932238"/>
          <p14:tracePt t="189290" x="2416175" y="3932238"/>
          <p14:tracePt t="189306" x="2408238" y="3932238"/>
          <p14:tracePt t="189336" x="2392363" y="3932238"/>
          <p14:tracePt t="189360" x="2384425" y="3932238"/>
          <p14:tracePt t="189408" x="2378075" y="3932238"/>
          <p14:tracePt t="189432" x="2370138" y="3932238"/>
          <p14:tracePt t="189448" x="2362200" y="3932238"/>
          <p14:tracePt t="189488" x="2346325" y="3932238"/>
          <p14:tracePt t="189640" x="2339975" y="3932238"/>
          <p14:tracePt t="189736" x="2332038" y="3932238"/>
          <p14:tracePt t="189840" x="2324100" y="3932238"/>
          <p14:tracePt t="190344" x="2316163" y="3932238"/>
          <p14:tracePt t="190353" x="2293938" y="3932238"/>
          <p14:tracePt t="190360" x="2270125" y="3932238"/>
          <p14:tracePt t="190371" x="2232025" y="3916363"/>
          <p14:tracePt t="190388" x="2193925" y="3902075"/>
          <p14:tracePt t="190405" x="2163763" y="3886200"/>
          <p14:tracePt t="190421" x="2133600" y="3870325"/>
          <p14:tracePt t="190438" x="2103438" y="3870325"/>
          <p14:tracePt t="190438" x="2087563" y="3870325"/>
          <p14:tracePt t="190456" x="2073275" y="3870325"/>
          <p14:tracePt t="190472" x="2057400" y="3870325"/>
          <p14:tracePt t="190489" x="2041525" y="3870325"/>
          <p14:tracePt t="190505" x="2011363" y="3856038"/>
          <p14:tracePt t="190523" x="1981200" y="3848100"/>
          <p14:tracePt t="190538" x="1927225" y="3832225"/>
          <p14:tracePt t="190555" x="1897063" y="3832225"/>
          <p14:tracePt t="190571" x="1851025" y="3817938"/>
          <p14:tracePt t="190590" x="1806575" y="3817938"/>
          <p14:tracePt t="190605" x="1752600" y="3817938"/>
          <p14:tracePt t="190621" x="1714500" y="3817938"/>
          <p14:tracePt t="190638" x="1684338" y="3817938"/>
          <p14:tracePt t="190654" x="1630363" y="3817938"/>
          <p14:tracePt t="190654" x="1592263" y="3802063"/>
          <p14:tracePt t="190673" x="1516063" y="3802063"/>
          <p14:tracePt t="190689" x="1463675" y="3802063"/>
          <p14:tracePt t="190705" x="1409700" y="3794125"/>
          <p14:tracePt t="190722" x="1371600" y="3794125"/>
          <p14:tracePt t="190738" x="1349375" y="3787775"/>
          <p14:tracePt t="190754" x="1333500" y="3787775"/>
          <p14:tracePt t="190771" x="1311275" y="3787775"/>
          <p14:tracePt t="190788" x="1279525" y="3787775"/>
          <p14:tracePt t="190804" x="1196975" y="3787775"/>
          <p14:tracePt t="190821" x="1120775" y="3787775"/>
          <p14:tracePt t="190838" x="1058863" y="3787775"/>
          <p14:tracePt t="190855" x="1044575" y="3787775"/>
          <p14:tracePt t="190870" x="1028700" y="3787775"/>
          <p14:tracePt t="190889" x="1036638" y="3787775"/>
          <p14:tracePt t="190968" x="1050925" y="3787775"/>
          <p14:tracePt t="190976" x="1066800" y="3787775"/>
          <p14:tracePt t="190986" x="1096963" y="3787775"/>
          <p14:tracePt t="191005" x="1143000" y="3787775"/>
          <p14:tracePt t="191021" x="1211263" y="3787775"/>
          <p14:tracePt t="191037" x="1317625" y="3787775"/>
          <p14:tracePt t="191053" x="1455738" y="3779838"/>
          <p14:tracePt t="191071" x="1646238" y="3779838"/>
          <p14:tracePt t="191089" x="1790700" y="3779838"/>
          <p14:tracePt t="191106" x="1905000" y="3779838"/>
          <p14:tracePt t="191121" x="2011363" y="3779838"/>
          <p14:tracePt t="191138" x="2087563" y="3779838"/>
          <p14:tracePt t="191154" x="2141538" y="3779838"/>
          <p14:tracePt t="191171" x="2201863" y="3794125"/>
          <p14:tracePt t="191187" x="2232025" y="3802063"/>
          <p14:tracePt t="191204" x="2255838" y="3802063"/>
          <p14:tracePt t="191222" x="2263775" y="3802063"/>
          <p14:tracePt t="191237" x="2278063" y="3802063"/>
          <p14:tracePt t="191253" x="2339975" y="3802063"/>
          <p14:tracePt t="191270" x="2430463" y="3802063"/>
          <p14:tracePt t="191288" x="2476500" y="3802063"/>
          <p14:tracePt t="191305" x="2498725" y="3802063"/>
          <p14:tracePt t="191321" x="2498725" y="3794125"/>
          <p14:tracePt t="191338" x="2498725" y="3787775"/>
          <p14:tracePt t="191368" x="2498725" y="3794125"/>
          <p14:tracePt t="191512" x="2492375" y="3802063"/>
          <p14:tracePt t="191816" x="2476500" y="3817938"/>
          <p14:tracePt t="191840" x="2476500" y="3825875"/>
          <p14:tracePt t="191856" x="2460625" y="3832225"/>
          <p14:tracePt t="191864" x="2446338" y="3848100"/>
          <p14:tracePt t="191872" x="2430463" y="3856038"/>
          <p14:tracePt t="191888" x="2416175" y="3863975"/>
          <p14:tracePt t="191903" x="2362200" y="3894138"/>
          <p14:tracePt t="191921" x="2263775" y="3940175"/>
          <p14:tracePt t="191937" x="2179638" y="3978275"/>
          <p14:tracePt t="191954" x="2065338" y="4030663"/>
          <p14:tracePt t="191970" x="2019300" y="4046538"/>
          <p14:tracePt t="191987" x="1989138" y="4068763"/>
          <p14:tracePt t="192003" x="1958975" y="4084638"/>
          <p14:tracePt t="192021" x="1951038" y="4106863"/>
          <p14:tracePt t="192036" x="1920875" y="4137025"/>
          <p14:tracePt t="192053" x="1851025" y="4191000"/>
          <p14:tracePt t="192070" x="1760538" y="4237038"/>
          <p14:tracePt t="192070" x="1736725" y="4259263"/>
          <p14:tracePt t="192089" x="1684338" y="4297363"/>
          <p14:tracePt t="192103" x="1600200" y="4365625"/>
          <p14:tracePt t="192121" x="1570038" y="4389438"/>
          <p14:tracePt t="192137" x="1531938" y="4419600"/>
          <p14:tracePt t="192154" x="1493838" y="4449763"/>
          <p14:tracePt t="192170" x="1463675" y="4479925"/>
          <p14:tracePt t="192185" x="1439863" y="4525963"/>
          <p14:tracePt t="192202" x="1409700" y="4556125"/>
          <p14:tracePt t="192219" x="1379538" y="4610100"/>
          <p14:tracePt t="192235" x="1341438" y="4640263"/>
          <p14:tracePt t="192252" x="1317625" y="4670425"/>
          <p14:tracePt t="192269" x="1311275" y="4686300"/>
          <p14:tracePt t="192285" x="1287463" y="4702175"/>
          <p14:tracePt t="192302" x="1287463" y="4708525"/>
          <p14:tracePt t="192327" x="1279525" y="4708525"/>
          <p14:tracePt t="192336" x="1279525" y="4716463"/>
          <p14:tracePt t="192353" x="1273175" y="4732338"/>
          <p14:tracePt t="192369" x="1265238" y="4770438"/>
          <p14:tracePt t="192386" x="1265238" y="4778375"/>
          <p14:tracePt t="192402" x="1265238" y="4816475"/>
          <p14:tracePt t="192419" x="1265238" y="4846638"/>
          <p14:tracePt t="192436" x="1265238" y="4868863"/>
          <p14:tracePt t="192453" x="1265238" y="4884738"/>
          <p14:tracePt t="192469" x="1265238" y="4892675"/>
          <p14:tracePt t="192486" x="1249363" y="4884738"/>
          <p14:tracePt t="192640" x="1241425" y="4884738"/>
          <p14:tracePt t="192648" x="1227138" y="4868863"/>
          <p14:tracePt t="192656" x="1227138" y="4846638"/>
          <p14:tracePt t="192668" x="1189038" y="4816475"/>
          <p14:tracePt t="192686" x="1165225" y="4792663"/>
          <p14:tracePt t="192702" x="1143000" y="4784725"/>
          <p14:tracePt t="192719" x="1135063" y="4784725"/>
          <p14:tracePt t="192744" x="1120775" y="4784725"/>
          <p14:tracePt t="192753" x="1096963" y="4778375"/>
          <p14:tracePt t="192770" x="1066800" y="4762500"/>
          <p14:tracePt t="192786" x="1036638" y="4762500"/>
          <p14:tracePt t="192803" x="998538" y="4762500"/>
          <p14:tracePt t="192819" x="968375" y="4762500"/>
          <p14:tracePt t="192836" x="936625" y="4762500"/>
          <p14:tracePt t="192852" x="922338" y="4762500"/>
          <p14:tracePt t="192869" x="906463" y="4762500"/>
          <p14:tracePt t="192886" x="876300" y="4778375"/>
          <p14:tracePt t="192902" x="854075" y="4792663"/>
          <p14:tracePt t="192902" x="846138" y="4792663"/>
          <p14:tracePt t="192921" x="830263" y="4808538"/>
          <p14:tracePt t="192936" x="808038" y="4822825"/>
          <p14:tracePt t="192953" x="792163" y="4846638"/>
          <p14:tracePt t="192976" x="784225" y="4854575"/>
          <p14:tracePt t="192992" x="777875" y="4868863"/>
          <p14:tracePt t="193002" x="769938" y="4884738"/>
          <p14:tracePt t="193019" x="754063" y="4914900"/>
          <p14:tracePt t="193035" x="754063" y="4930775"/>
          <p14:tracePt t="193051" x="754063" y="4953000"/>
          <p14:tracePt t="193069" x="754063" y="4983163"/>
          <p14:tracePt t="193085" x="754063" y="5013325"/>
          <p14:tracePt t="193103" x="754063" y="5059363"/>
          <p14:tracePt t="193118" x="754063" y="5113338"/>
          <p14:tracePt t="193137" x="754063" y="5143500"/>
          <p14:tracePt t="193153" x="754063" y="5181600"/>
          <p14:tracePt t="193169" x="754063" y="5203825"/>
          <p14:tracePt t="193186" x="777875" y="5235575"/>
          <p14:tracePt t="193202" x="792163" y="5265738"/>
          <p14:tracePt t="193219" x="815975" y="5280025"/>
          <p14:tracePt t="193235" x="838200" y="5303838"/>
          <p14:tracePt t="193253" x="860425" y="5326063"/>
          <p14:tracePt t="193269" x="892175" y="5364163"/>
          <p14:tracePt t="193285" x="922338" y="5410200"/>
          <p14:tracePt t="193302" x="960438" y="5448300"/>
          <p14:tracePt t="193318" x="998538" y="5494338"/>
          <p14:tracePt t="193318" x="1020763" y="5508625"/>
          <p14:tracePt t="193336" x="1036638" y="5524500"/>
          <p14:tracePt t="193353" x="1082675" y="5554663"/>
          <p14:tracePt t="193370" x="1143000" y="5600700"/>
          <p14:tracePt t="193386" x="1173163" y="5608638"/>
          <p14:tracePt t="193402" x="1189038" y="5622925"/>
          <p14:tracePt t="193418" x="1219200" y="5638800"/>
          <p14:tracePt t="193435" x="1241425" y="5638800"/>
          <p14:tracePt t="193451" x="1287463" y="5654675"/>
          <p14:tracePt t="193468" x="1355725" y="5676900"/>
          <p14:tracePt t="193485" x="1425575" y="5730875"/>
          <p14:tracePt t="193502" x="1455738" y="5753100"/>
          <p14:tracePt t="193519" x="1508125" y="5761038"/>
          <p14:tracePt t="193535" x="1584325" y="5791200"/>
          <p14:tracePt t="193553" x="1692275" y="5813425"/>
          <p14:tracePt t="193569" x="1866900" y="5851525"/>
          <p14:tracePt t="193585" x="2019300" y="5905500"/>
          <p14:tracePt t="193605" x="2125663" y="5905500"/>
          <p14:tracePt t="193618" x="2193925" y="5913438"/>
          <p14:tracePt t="193634" x="2247900" y="5913438"/>
          <p14:tracePt t="193651" x="2324100" y="5927725"/>
          <p14:tracePt t="193667" x="2384425" y="5927725"/>
          <p14:tracePt t="193684" x="2484438" y="5927725"/>
          <p14:tracePt t="193701" x="2536825" y="5927725"/>
          <p14:tracePt t="193717" x="2613025" y="5927725"/>
          <p14:tracePt t="193734" x="2651125" y="5927725"/>
          <p14:tracePt t="193734" x="2667000" y="5927725"/>
          <p14:tracePt t="193752" x="2773363" y="5927725"/>
          <p14:tracePt t="193768" x="2873375" y="5913438"/>
          <p14:tracePt t="193785" x="2917825" y="5913438"/>
          <p14:tracePt t="193801" x="3040063" y="5883275"/>
          <p14:tracePt t="193817" x="3208338" y="5859463"/>
          <p14:tracePt t="193834" x="3268663" y="5829300"/>
          <p14:tracePt t="193851" x="3292475" y="5813425"/>
          <p14:tracePt t="193868" x="3306763" y="5807075"/>
          <p14:tracePt t="193885" x="3322638" y="5807075"/>
          <p14:tracePt t="193901" x="3344863" y="5799138"/>
          <p14:tracePt t="193918" x="3390900" y="5768975"/>
          <p14:tracePt t="193918" x="3444875" y="5768975"/>
          <p14:tracePt t="193936" x="3475038" y="5745163"/>
          <p14:tracePt t="193952" x="3436938" y="5699125"/>
          <p14:tracePt t="193999" x="3436938" y="5684838"/>
          <p14:tracePt t="194007" x="3451225" y="5661025"/>
          <p14:tracePt t="194018" x="3451225" y="5654675"/>
          <p14:tracePt t="194034" x="3444875" y="5638800"/>
          <p14:tracePt t="194050" x="3429000" y="5578475"/>
          <p14:tracePt t="194067" x="3406775" y="5516563"/>
          <p14:tracePt t="194084" x="3375025" y="5516563"/>
          <p14:tracePt t="194111" x="3360738" y="5508625"/>
          <p14:tracePt t="194119" x="3344863" y="5494338"/>
          <p14:tracePt t="194134" x="3306763" y="5464175"/>
          <p14:tracePt t="194134" x="3292475" y="5448300"/>
          <p14:tracePt t="194152" x="3268663" y="5426075"/>
          <p14:tracePt t="194169" x="3260725" y="5418138"/>
          <p14:tracePt t="194185" x="3260725" y="5402263"/>
          <p14:tracePt t="194201" x="3260725" y="5380038"/>
          <p14:tracePt t="194218" x="3268663" y="5349875"/>
          <p14:tracePt t="194234" x="3268663" y="5311775"/>
          <p14:tracePt t="194251" x="3260725" y="5273675"/>
          <p14:tracePt t="194267" x="3230563" y="5227638"/>
          <p14:tracePt t="194284" x="3200400" y="5181600"/>
          <p14:tracePt t="194301" x="3184525" y="5159375"/>
          <p14:tracePt t="194317" x="3170238" y="5143500"/>
          <p14:tracePt t="194334" x="3154363" y="5113338"/>
          <p14:tracePt t="194334" x="3146425" y="5105400"/>
          <p14:tracePt t="194353" x="3132138" y="5067300"/>
          <p14:tracePt t="194368" x="3101975" y="5029200"/>
          <p14:tracePt t="194385" x="3101975" y="5013325"/>
          <p14:tracePt t="194401" x="3086100" y="4991100"/>
          <p14:tracePt t="194418" x="3070225" y="4975225"/>
          <p14:tracePt t="194434" x="3070225" y="4968875"/>
          <p14:tracePt t="194450" x="3055938" y="4953000"/>
          <p14:tracePt t="194467" x="3001963" y="4906963"/>
          <p14:tracePt t="194484" x="2979738" y="4906963"/>
          <p14:tracePt t="194500" x="2971800" y="4892675"/>
          <p14:tracePt t="194517" x="2963863" y="4892675"/>
          <p14:tracePt t="198854" x="2955925" y="4892675"/>
          <p14:tracePt t="199392" x="2955925" y="4884738"/>
          <p14:tracePt t="199408" x="2955925" y="4876800"/>
          <p14:tracePt t="199432" x="2955925" y="4860925"/>
          <p14:tracePt t="199456" x="2955925" y="4846638"/>
          <p14:tracePt t="199464" x="2955925" y="4830763"/>
          <p14:tracePt t="199478" x="2979738" y="4746625"/>
          <p14:tracePt t="199497" x="3009900" y="4670425"/>
          <p14:tracePt t="199513" x="3032125" y="4602163"/>
          <p14:tracePt t="199530" x="3032125" y="4525963"/>
          <p14:tracePt t="199546" x="3040063" y="4487863"/>
          <p14:tracePt t="199561" x="3040063" y="4441825"/>
          <p14:tracePt t="199578" x="3040063" y="4403725"/>
          <p14:tracePt t="199595" x="3040063" y="4321175"/>
          <p14:tracePt t="199595" x="3040063" y="4251325"/>
          <p14:tracePt t="199616" x="3040063" y="4183063"/>
          <p14:tracePt t="199628" x="3040063" y="4016375"/>
          <p14:tracePt t="199645" x="3040063" y="3863975"/>
          <p14:tracePt t="199662" x="3040063" y="3725863"/>
          <p14:tracePt t="199662" x="3040063" y="3665538"/>
          <p14:tracePt t="199680" x="3040063" y="3611563"/>
          <p14:tracePt t="199695" x="3040063" y="3489325"/>
          <p14:tracePt t="199713" x="3040063" y="3413125"/>
          <p14:tracePt t="199730" x="3040063" y="3352800"/>
          <p14:tracePt t="199746" x="3055938" y="3268663"/>
          <p14:tracePt t="199762" x="3078163" y="3154363"/>
          <p14:tracePt t="199779" x="3108325" y="3048000"/>
          <p14:tracePt t="199795" x="3116263" y="2949575"/>
          <p14:tracePt t="199813" x="3116263" y="2857500"/>
          <p14:tracePt t="199828" x="3124200" y="2773363"/>
          <p14:tracePt t="199844" x="3124200" y="2720975"/>
          <p14:tracePt t="199861" x="3124200" y="2689225"/>
          <p14:tracePt t="199878" x="3124200" y="2667000"/>
          <p14:tracePt t="199878" x="3124200" y="2651125"/>
          <p14:tracePt t="199897" x="3140075" y="2628900"/>
          <p14:tracePt t="199913" x="3154363" y="2574925"/>
          <p14:tracePt t="199929" x="3162300" y="2498725"/>
          <p14:tracePt t="199946" x="3162300" y="2446338"/>
          <p14:tracePt t="199962" x="3170238" y="2438400"/>
          <p14:tracePt t="199978" x="3170238" y="2430463"/>
          <p14:tracePt t="199995" x="3170238" y="2416175"/>
          <p14:tracePt t="200011" x="3170238" y="2408238"/>
          <p14:tracePt t="200176" x="3162300" y="2408238"/>
          <p14:tracePt t="200424" x="3154363" y="2422525"/>
          <p14:tracePt t="200440" x="3146425" y="2422525"/>
          <p14:tracePt t="200464" x="3124200" y="2422525"/>
          <p14:tracePt t="200480" x="3116263" y="2422525"/>
          <p14:tracePt t="200520" x="3108325" y="2422525"/>
          <p14:tracePt t="200568" x="3101975" y="2422525"/>
          <p14:tracePt t="200584" x="3094038" y="2422525"/>
          <p14:tracePt t="200600" x="3063875" y="2408238"/>
          <p14:tracePt t="200624" x="3055938" y="2400300"/>
          <p14:tracePt t="200720" x="3055938" y="2392363"/>
          <p14:tracePt t="200728" x="3040063" y="2392363"/>
          <p14:tracePt t="200736" x="3025775" y="2392363"/>
          <p14:tracePt t="200745" x="2979738" y="2370138"/>
          <p14:tracePt t="200761" x="2955925" y="2362200"/>
          <p14:tracePt t="200778" x="2933700" y="2354263"/>
          <p14:tracePt t="200794" x="2917825" y="2354263"/>
          <p14:tracePt t="200811" x="2911475" y="2354263"/>
          <p14:tracePt t="200827" x="2895600" y="2346325"/>
          <p14:tracePt t="200845" x="2879725" y="2346325"/>
          <p14:tracePt t="200860" x="2857500" y="2346325"/>
          <p14:tracePt t="200877" x="2835275" y="2346325"/>
          <p14:tracePt t="200894" x="2827338" y="2346325"/>
          <p14:tracePt t="200928" x="2819400" y="2346325"/>
          <p14:tracePt t="200952" x="2811463" y="2346325"/>
          <p14:tracePt t="200968" x="2803525" y="2346325"/>
          <p14:tracePt t="200977" x="2797175" y="2346325"/>
          <p14:tracePt t="200984" x="2781300" y="2346325"/>
          <p14:tracePt t="201000" x="2773363" y="2346325"/>
          <p14:tracePt t="201016" x="2765425" y="2346325"/>
          <p14:tracePt t="201027" x="2751138" y="2346325"/>
          <p14:tracePt t="201044" x="2727325" y="2346325"/>
          <p14:tracePt t="201059" x="2713038" y="2346325"/>
          <p14:tracePt t="201095" x="2705100" y="2346325"/>
          <p14:tracePt t="201120" x="2697163" y="2346325"/>
          <p14:tracePt t="201128" x="2682875" y="2346325"/>
          <p14:tracePt t="201136" x="2674938" y="2346325"/>
          <p14:tracePt t="201144" x="2659063" y="2346325"/>
          <p14:tracePt t="201161" x="2644775" y="2346325"/>
          <p14:tracePt t="201178" x="2628900" y="2346325"/>
          <p14:tracePt t="201194" x="2613025" y="2346325"/>
          <p14:tracePt t="201210" x="2598738" y="2346325"/>
          <p14:tracePt t="201227" x="2590800" y="2346325"/>
          <p14:tracePt t="201243" x="2574925" y="2346325"/>
          <p14:tracePt t="201261" x="2560638" y="2346325"/>
          <p14:tracePt t="201277" x="2544763" y="2346325"/>
          <p14:tracePt t="201295" x="2552700" y="2346325"/>
          <p14:tracePt t="201640" x="2560638" y="2346325"/>
          <p14:tracePt t="201664" x="2574925" y="2346325"/>
          <p14:tracePt t="201687" x="2590800" y="2346325"/>
          <p14:tracePt t="201695" x="2598738" y="2354263"/>
          <p14:tracePt t="201708" x="2636838" y="2362200"/>
          <p14:tracePt t="201708" x="2659063" y="2362200"/>
          <p14:tracePt t="201728" x="2689225" y="2378075"/>
          <p14:tracePt t="201745" x="2705100" y="2378075"/>
          <p14:tracePt t="201761" x="2720975" y="2378075"/>
          <p14:tracePt t="201784" x="2735263" y="2384425"/>
          <p14:tracePt t="201809" x="2743200" y="2384425"/>
          <p14:tracePt t="201816" x="2751138" y="2384425"/>
          <p14:tracePt t="201826" x="2759075" y="2384425"/>
          <p14:tracePt t="201844" x="2765425" y="2384425"/>
          <p14:tracePt t="201880" x="2773363" y="2384425"/>
          <p14:tracePt t="201904" x="2781300" y="2384425"/>
          <p14:tracePt t="201928" x="2789238" y="2392363"/>
          <p14:tracePt t="201944" x="2773363" y="2392363"/>
          <p14:tracePt t="202232" x="2765425" y="2392363"/>
          <p14:tracePt t="202264" x="2759075" y="2392363"/>
          <p14:tracePt t="202272" x="2751138" y="2392363"/>
          <p14:tracePt t="202280" x="2743200" y="2392363"/>
          <p14:tracePt t="202296" x="2727325" y="2392363"/>
          <p14:tracePt t="202309" x="2720975" y="2392363"/>
          <p14:tracePt t="202325" x="2705100" y="2392363"/>
          <p14:tracePt t="202342" x="2689225" y="2392363"/>
          <p14:tracePt t="202360" x="2682875" y="2392363"/>
          <p14:tracePt t="202376" x="2674938" y="2392363"/>
          <p14:tracePt t="202393" x="2667000" y="2392363"/>
          <p14:tracePt t="202416" x="2659063" y="2392363"/>
          <p14:tracePt t="202536" x="2659063" y="2400300"/>
          <p14:tracePt t="202640" x="2667000" y="2400300"/>
          <p14:tracePt t="202744" x="2674938" y="2400300"/>
          <p14:tracePt t="202776" x="2682875" y="2400300"/>
          <p14:tracePt t="202800" x="2689225" y="2400300"/>
          <p14:tracePt t="202808" x="2705100" y="2400300"/>
          <p14:tracePt t="202816" x="2720975" y="2400300"/>
          <p14:tracePt t="202826" x="2765425" y="2400300"/>
          <p14:tracePt t="202842" x="2803525" y="2400300"/>
          <p14:tracePt t="202859" x="2827338" y="2400300"/>
          <p14:tracePt t="205526" x="2835275" y="2400300"/>
          <p14:tracePt t="206376" x="2841625" y="2400300"/>
          <p14:tracePt t="206432" x="2849563" y="2400300"/>
          <p14:tracePt t="206456" x="2857500" y="2400300"/>
          <p14:tracePt t="206472" x="2865438" y="2400300"/>
          <p14:tracePt t="206512" x="2873375" y="2400300"/>
          <p14:tracePt t="206576" x="2879725" y="2400300"/>
          <p14:tracePt t="210216" x="2895600" y="2400300"/>
          <p14:tracePt t="210504" x="2903538" y="2400300"/>
          <p14:tracePt t="210552" x="2911475" y="2392363"/>
          <p14:tracePt t="210656" x="2925763" y="2392363"/>
          <p14:tracePt t="210672" x="2933700" y="2392363"/>
          <p14:tracePt t="210688" x="2949575" y="2392363"/>
          <p14:tracePt t="210696" x="2955925" y="2392363"/>
          <p14:tracePt t="210704" x="2963863" y="2392363"/>
          <p14:tracePt t="210716" x="2987675" y="2392363"/>
          <p14:tracePt t="210734" x="3025775" y="2392363"/>
          <p14:tracePt t="210751" x="3086100" y="2392363"/>
          <p14:tracePt t="210751" x="3108325" y="2392363"/>
          <p14:tracePt t="210768" x="3124200" y="2392363"/>
          <p14:tracePt t="210785" x="3132138" y="2392363"/>
          <p14:tracePt t="210832" x="3146425" y="2392363"/>
          <p14:tracePt t="210848" x="3154363" y="2392363"/>
          <p14:tracePt t="210856" x="3178175" y="2384425"/>
          <p14:tracePt t="210866" x="3230563" y="2378075"/>
          <p14:tracePt t="210884" x="3260725" y="2378075"/>
          <p14:tracePt t="210901" x="3268663" y="2378075"/>
          <p14:tracePt t="210916" x="3276600" y="2378075"/>
          <p14:tracePt t="210960" x="3292475" y="2378075"/>
          <p14:tracePt t="210967" x="3306763" y="2378075"/>
          <p14:tracePt t="210976" x="3344863" y="2378075"/>
          <p14:tracePt t="210984" x="3406775" y="2378075"/>
          <p14:tracePt t="211001" x="3421063" y="2378075"/>
          <p14:tracePt t="211016" x="3421063" y="2370138"/>
          <p14:tracePt t="211216" x="3421063" y="2362200"/>
          <p14:tracePt t="211264" x="3406775" y="2362200"/>
          <p14:tracePt t="211304" x="3398838" y="2362200"/>
          <p14:tracePt t="211320" x="3375025" y="2362200"/>
          <p14:tracePt t="211328" x="3360738" y="2370138"/>
          <p14:tracePt t="211336" x="3336925" y="2378075"/>
          <p14:tracePt t="211350" x="3292475" y="2378075"/>
          <p14:tracePt t="211366" x="3222625" y="2392363"/>
          <p14:tracePt t="211382" x="3170238" y="2400300"/>
          <p14:tracePt t="211382" x="3140075" y="2400300"/>
          <p14:tracePt t="211401" x="3108325" y="2400300"/>
          <p14:tracePt t="211417" x="3078163" y="2408238"/>
          <p14:tracePt t="211434" x="3055938" y="2416175"/>
          <p14:tracePt t="211450" x="3025775" y="2416175"/>
          <p14:tracePt t="211467" x="2994025" y="2416175"/>
          <p14:tracePt t="211483" x="2941638" y="2430463"/>
          <p14:tracePt t="211500" x="2903538" y="2430463"/>
          <p14:tracePt t="211516" x="2865438" y="2430463"/>
          <p14:tracePt t="211533" x="2827338" y="2446338"/>
          <p14:tracePt t="211550" x="2797175" y="2446338"/>
          <p14:tracePt t="211567" x="2751138" y="2446338"/>
          <p14:tracePt t="211567" x="2720975" y="2446338"/>
          <p14:tracePt t="211584" x="2651125" y="2446338"/>
          <p14:tracePt t="211601" x="2574925" y="2446338"/>
          <p14:tracePt t="211617" x="2514600" y="2446338"/>
          <p14:tracePt t="211635" x="2484438" y="2446338"/>
          <p14:tracePt t="211650" x="2446338" y="2446338"/>
          <p14:tracePt t="211666" x="2416175" y="2446338"/>
          <p14:tracePt t="211683" x="2392363" y="2446338"/>
          <p14:tracePt t="211700" x="2370138" y="2446338"/>
          <p14:tracePt t="211716" x="2346325" y="2446338"/>
          <p14:tracePt t="211733" x="2324100" y="2446338"/>
          <p14:tracePt t="211750" x="2293938" y="2446338"/>
          <p14:tracePt t="211766" x="2225675" y="2446338"/>
          <p14:tracePt t="211783" x="2171700" y="2446338"/>
          <p14:tracePt t="211801" x="2133600" y="2446338"/>
          <p14:tracePt t="211817" x="2125663" y="2446338"/>
          <p14:tracePt t="211832" x="2117725" y="2446338"/>
          <p14:tracePt t="211850" x="2125663" y="2446338"/>
          <p14:tracePt t="212200" x="2141538" y="2446338"/>
          <p14:tracePt t="212216" x="2171700" y="2446338"/>
          <p14:tracePt t="212224" x="2187575" y="2446338"/>
          <p14:tracePt t="212233" x="2239963" y="2446338"/>
          <p14:tracePt t="212250" x="2286000" y="2446338"/>
          <p14:tracePt t="212266" x="2332038" y="2446338"/>
          <p14:tracePt t="212282" x="2370138" y="2446338"/>
          <p14:tracePt t="212300" x="2422525" y="2446338"/>
          <p14:tracePt t="212316" x="2484438" y="2446338"/>
          <p14:tracePt t="212332" x="2582863" y="2446338"/>
          <p14:tracePt t="212349" x="2720975" y="2446338"/>
          <p14:tracePt t="212365" x="2827338" y="2446338"/>
          <p14:tracePt t="212382" x="2917825" y="2430463"/>
          <p14:tracePt t="212382" x="2955925" y="2430463"/>
          <p14:tracePt t="212400" x="2979738" y="2430463"/>
          <p14:tracePt t="212415" x="3048000" y="2422525"/>
          <p14:tracePt t="212433" x="3101975" y="2408238"/>
          <p14:tracePt t="212449" x="3154363" y="2392363"/>
          <p14:tracePt t="212466" x="3200400" y="2392363"/>
          <p14:tracePt t="212482" x="3260725" y="2392363"/>
          <p14:tracePt t="212499" x="3336925" y="2392363"/>
          <p14:tracePt t="212515" x="3489325" y="2460625"/>
          <p14:tracePt t="212533" x="3565525" y="2460625"/>
          <p14:tracePt t="212547" x="3589338" y="2460625"/>
          <p14:tracePt t="212564" x="3597275" y="2460625"/>
          <p14:tracePt t="212580" x="3589338" y="2460625"/>
          <p14:tracePt t="212688" x="3589338" y="2468563"/>
          <p14:tracePt t="212696" x="3573463" y="2468563"/>
          <p14:tracePt t="212704" x="3535363" y="2484438"/>
          <p14:tracePt t="212715" x="3421063" y="2492375"/>
          <p14:tracePt t="212732" x="3184525" y="2492375"/>
          <p14:tracePt t="212748" x="2911475" y="2514600"/>
          <p14:tracePt t="212765" x="2720975" y="2514600"/>
          <p14:tracePt t="212782" x="2606675" y="2514600"/>
          <p14:tracePt t="212798" x="2544763" y="2514600"/>
          <p14:tracePt t="212798" x="2522538" y="2514600"/>
          <p14:tracePt t="212816" x="2492375" y="2514600"/>
          <p14:tracePt t="212833" x="2422525" y="2514600"/>
          <p14:tracePt t="212849" x="2362200" y="2514600"/>
          <p14:tracePt t="212866" x="2332038" y="2530475"/>
          <p14:tracePt t="212882" x="2324100" y="2530475"/>
          <p14:tracePt t="212898" x="2346325" y="2530475"/>
          <p14:tracePt t="213088" x="2408238" y="2530475"/>
          <p14:tracePt t="213096" x="2468563" y="2530475"/>
          <p14:tracePt t="213104" x="2544763" y="2530475"/>
          <p14:tracePt t="213114" x="2727325" y="2530475"/>
          <p14:tracePt t="213132" x="2887663" y="2530475"/>
          <p14:tracePt t="213148" x="3001963" y="2530475"/>
          <p14:tracePt t="213165" x="3032125" y="2530475"/>
          <p14:tracePt t="213181" x="3048000" y="2530475"/>
          <p14:tracePt t="213198" x="3086100" y="2530475"/>
          <p14:tracePt t="213198" x="3124200" y="2530475"/>
          <p14:tracePt t="213216" x="3200400" y="2530475"/>
          <p14:tracePt t="213231" x="3398838" y="2530475"/>
          <p14:tracePt t="213249" x="3543300" y="2628900"/>
          <p14:tracePt t="213265" x="3543300" y="2620963"/>
          <p14:tracePt t="213864" x="3551238" y="2620963"/>
          <p14:tracePt t="213936" x="3581400" y="2620963"/>
          <p14:tracePt t="213952" x="3589338" y="2620963"/>
          <p14:tracePt t="213976" x="3597275" y="2620963"/>
          <p14:tracePt t="213992" x="3603625" y="2620963"/>
          <p14:tracePt t="214104" x="3611563" y="2620963"/>
          <p14:tracePt t="214112" x="3619500" y="2620963"/>
          <p14:tracePt t="214120" x="3619500" y="2613025"/>
          <p14:tracePt t="214130" x="3627438" y="2606675"/>
          <p14:tracePt t="214720" x="3673475" y="2598738"/>
          <p14:tracePt t="214728" x="3749675" y="2568575"/>
          <p14:tracePt t="214736" x="3779838" y="2552700"/>
          <p14:tracePt t="214746" x="3825875" y="2530475"/>
          <p14:tracePt t="214764" x="3924300" y="2498725"/>
          <p14:tracePt t="214780" x="4016375" y="2484438"/>
          <p14:tracePt t="214797" x="4076700" y="2468563"/>
          <p14:tracePt t="214814" x="4092575" y="2468563"/>
          <p14:tracePt t="214828" x="4106863" y="2468563"/>
          <p14:tracePt t="214845" x="4130675" y="2484438"/>
          <p14:tracePt t="214863" x="4343400" y="2522538"/>
          <p14:tracePt t="214880" x="4754563" y="2574925"/>
          <p14:tracePt t="214897" x="5387975" y="2636838"/>
          <p14:tracePt t="214913" x="5965825" y="2636838"/>
          <p14:tracePt t="214930" x="6278563" y="2598738"/>
          <p14:tracePt t="214946" x="6416675" y="2530475"/>
          <p14:tracePt t="214963" x="6469063" y="2492375"/>
          <p14:tracePt t="214979" x="6477000" y="2468563"/>
          <p14:tracePt t="214996" x="6484938" y="2460625"/>
          <p14:tracePt t="215015" x="6507163" y="2460625"/>
          <p14:tracePt t="215031" x="6545263" y="2438400"/>
          <p14:tracePt t="215045" x="6789738" y="2400300"/>
          <p14:tracePt t="215062" x="7375525" y="2263775"/>
          <p14:tracePt t="215081" x="7688263" y="2125663"/>
          <p14:tracePt t="215097" x="7794625" y="2057400"/>
          <p14:tracePt t="215114" x="7810500" y="2049463"/>
          <p14:tracePt t="215130" x="7810500" y="2041525"/>
          <p14:tracePt t="215146" x="7794625" y="2041525"/>
          <p14:tracePt t="215184" x="7788275" y="2041525"/>
          <p14:tracePt t="215208" x="7780338" y="2041525"/>
          <p14:tracePt t="215240" x="7772400" y="2041525"/>
          <p14:tracePt t="215248" x="7764463" y="2041525"/>
          <p14:tracePt t="215262" x="7627938" y="1981200"/>
          <p14:tracePt t="215280" x="7489825" y="1943100"/>
          <p14:tracePt t="215296" x="7375525" y="1912938"/>
          <p14:tracePt t="215313" x="7269163" y="1882775"/>
          <p14:tracePt t="215330" x="7231063" y="1882775"/>
          <p14:tracePt t="215346" x="7216775" y="1882775"/>
          <p14:tracePt t="215363" x="7192963" y="1882775"/>
          <p14:tracePt t="215379" x="7124700" y="1882775"/>
          <p14:tracePt t="215396" x="6988175" y="1905000"/>
          <p14:tracePt t="215412" x="6773863" y="1912938"/>
          <p14:tracePt t="215429" x="6621463" y="1935163"/>
          <p14:tracePt t="215445" x="6537325" y="1943100"/>
          <p14:tracePt t="215462" x="6530975" y="1943100"/>
          <p14:tracePt t="215487" x="6523038" y="1951038"/>
          <p14:tracePt t="215520" x="6507163" y="1951038"/>
          <p14:tracePt t="215568" x="6499225" y="1965325"/>
          <p14:tracePt t="215576" x="6492875" y="1965325"/>
          <p14:tracePt t="215584" x="6484938" y="1981200"/>
          <p14:tracePt t="215595" x="6454775" y="2003425"/>
          <p14:tracePt t="215612" x="6408738" y="2049463"/>
          <p14:tracePt t="215630" x="6400800" y="2073275"/>
          <p14:tracePt t="215645" x="6392863" y="2079625"/>
          <p14:tracePt t="215661" x="6400800" y="2079625"/>
          <p14:tracePt t="215752" x="6408738" y="2079625"/>
          <p14:tracePt t="215760" x="6416675" y="2079625"/>
          <p14:tracePt t="215784" x="6430963" y="2079625"/>
          <p14:tracePt t="215824" x="6438900" y="2079625"/>
          <p14:tracePt t="215856" x="6461125" y="2079625"/>
          <p14:tracePt t="215872" x="6469063" y="2079625"/>
          <p14:tracePt t="215896" x="6477000" y="2073275"/>
          <p14:tracePt t="215928" x="6484938" y="2073275"/>
          <p14:tracePt t="216048" x="6492875" y="2065338"/>
          <p14:tracePt t="216096" x="6507163" y="2065338"/>
          <p14:tracePt t="216328" x="6515100" y="2065338"/>
          <p14:tracePt t="216352" x="6523038" y="2073275"/>
          <p14:tracePt t="216368" x="6530975" y="2073275"/>
          <p14:tracePt t="216384" x="6545263" y="2073275"/>
          <p14:tracePt t="216392" x="6569075" y="2073275"/>
          <p14:tracePt t="216399" x="6583363" y="2073275"/>
          <p14:tracePt t="216411" x="6645275" y="2087563"/>
          <p14:tracePt t="216428" x="6721475" y="2095500"/>
          <p14:tracePt t="216444" x="6797675" y="2111375"/>
          <p14:tracePt t="216461" x="6888163" y="2117725"/>
          <p14:tracePt t="216478" x="6994525" y="2133600"/>
          <p14:tracePt t="216478" x="7032625" y="2133600"/>
          <p14:tracePt t="216496" x="7116763" y="2141538"/>
          <p14:tracePt t="216511" x="7277100" y="2155825"/>
          <p14:tracePt t="216529" x="7323138" y="2155825"/>
          <p14:tracePt t="216544" x="7337425" y="2155825"/>
          <p14:tracePt t="216560" x="7353300" y="2155825"/>
          <p14:tracePt t="216577" x="7399338" y="2155825"/>
          <p14:tracePt t="216593" x="7489825" y="2155825"/>
          <p14:tracePt t="216610" x="7604125" y="2155825"/>
          <p14:tracePt t="216627" x="7666038" y="2155825"/>
          <p14:tracePt t="216644" x="7673975" y="2155825"/>
          <p14:tracePt t="216660" x="7680325" y="2155825"/>
          <p14:tracePt t="216728" x="7688263" y="2155825"/>
          <p14:tracePt t="216744" x="7704138" y="2155825"/>
          <p14:tracePt t="216751" x="7712075" y="2155825"/>
          <p14:tracePt t="216762" x="7718425" y="2149475"/>
          <p14:tracePt t="216777" x="7726363" y="2149475"/>
          <p14:tracePt t="216794" x="7734300" y="2141538"/>
          <p14:tracePt t="216816" x="7742238" y="2141538"/>
          <p14:tracePt t="217432" x="7742238" y="2149475"/>
          <p14:tracePt t="217984" x="7750175" y="2149475"/>
          <p14:tracePt t="217992" x="7750175" y="2155825"/>
          <p14:tracePt t="218072" x="7750175" y="2163763"/>
          <p14:tracePt t="220158" x="7750175" y="2179638"/>
          <p14:tracePt t="220416" x="7750175" y="2187575"/>
          <p14:tracePt t="220627" x="7750175" y="2193925"/>
          <p14:tracePt t="220631" x="7742238" y="2193925"/>
          <p14:tracePt t="220727" x="7734300" y="2193925"/>
          <p14:tracePt t="220760" x="7726363" y="2201863"/>
          <p14:tracePt t="220767" x="7718425" y="2209800"/>
          <p14:tracePt t="220823" x="7712075" y="2209800"/>
          <p14:tracePt t="220840" x="7704138" y="2209800"/>
          <p14:tracePt t="220856" x="7688263" y="2209800"/>
          <p14:tracePt t="220863" x="7673975" y="2225675"/>
          <p14:tracePt t="220874" x="7627938" y="2239963"/>
          <p14:tracePt t="220890" x="7573963" y="2255838"/>
          <p14:tracePt t="220906" x="7521575" y="2278063"/>
          <p14:tracePt t="220924" x="7459663" y="2286000"/>
          <p14:tracePt t="220940" x="7459663" y="2293938"/>
          <p14:tracePt t="220955" x="7451725" y="2301875"/>
          <p14:tracePt t="220973" x="7445375" y="2301875"/>
          <p14:tracePt t="221015" x="7437438" y="2316163"/>
          <p14:tracePt t="221023" x="7429500" y="2316163"/>
          <p14:tracePt t="221031" x="7421563" y="2324100"/>
          <p14:tracePt t="221041" x="7407275" y="2339975"/>
          <p14:tracePt t="221057" x="7369175" y="2362200"/>
          <p14:tracePt t="221074" x="7353300" y="2378075"/>
          <p14:tracePt t="221091" x="7345363" y="2378075"/>
          <p14:tracePt t="221106" x="7345363" y="2384425"/>
          <p14:tracePt t="225540" x="7345363" y="2392363"/>
          <p14:tracePt t="226376" x="7345363" y="2400300"/>
          <p14:tracePt t="226480" x="7337425" y="2400300"/>
          <p14:tracePt t="226687" x="7323138" y="2392363"/>
          <p14:tracePt t="226703" x="7323138" y="2378075"/>
          <p14:tracePt t="227408" x="7315200" y="2378075"/>
          <p14:tracePt t="227416" x="7315200" y="2370138"/>
          <p14:tracePt t="227423" x="7307263" y="2362200"/>
          <p14:tracePt t="227448" x="7292975" y="2346325"/>
          <p14:tracePt t="227471" x="7285038" y="2339975"/>
          <p14:tracePt t="227480" x="7277100" y="2332038"/>
          <p14:tracePt t="227487" x="7269163" y="2332038"/>
          <p14:tracePt t="227500" x="7231063" y="2308225"/>
          <p14:tracePt t="227516" x="7178675" y="2293938"/>
          <p14:tracePt t="227533" x="7124700" y="2270125"/>
          <p14:tracePt t="227549" x="7064375" y="2247900"/>
          <p14:tracePt t="227565" x="6988175" y="2209800"/>
          <p14:tracePt t="227584" x="6964363" y="2201863"/>
          <p14:tracePt t="227601" x="6956425" y="2201863"/>
          <p14:tracePt t="227618" x="6950075" y="2201863"/>
          <p14:tracePt t="227639" x="6942138" y="2201863"/>
          <p14:tracePt t="227649" x="6926263" y="2201863"/>
          <p14:tracePt t="227666" x="6911975" y="2201863"/>
          <p14:tracePt t="227683" x="6865938" y="2193925"/>
          <p14:tracePt t="227702" x="6811963" y="2179638"/>
          <p14:tracePt t="227716" x="6765925" y="2171700"/>
          <p14:tracePt t="227732" x="6713538" y="2171700"/>
          <p14:tracePt t="227748" x="6683375" y="2163763"/>
          <p14:tracePt t="227765" x="6629400" y="2133600"/>
          <p14:tracePt t="227765" x="6613525" y="2125663"/>
          <p14:tracePt t="227784" x="6591300" y="2125663"/>
          <p14:tracePt t="227800" x="6561138" y="2125663"/>
          <p14:tracePt t="227817" x="6537325" y="2117725"/>
          <p14:tracePt t="227833" x="6507163" y="2117725"/>
          <p14:tracePt t="227850" x="6492875" y="2111375"/>
          <p14:tracePt t="227866" x="6477000" y="2111375"/>
          <p14:tracePt t="227883" x="6461125" y="2111375"/>
          <p14:tracePt t="227899" x="6446838" y="2111375"/>
          <p14:tracePt t="227916" x="6438900" y="2111375"/>
          <p14:tracePt t="227932" x="6430963" y="2103438"/>
          <p14:tracePt t="227949" x="6430963" y="2095500"/>
          <p14:tracePt t="228031" x="6430963" y="2087563"/>
          <p14:tracePt t="228039" x="6430963" y="2079625"/>
          <p14:tracePt t="228136" x="6438900" y="2079625"/>
          <p14:tracePt t="228167" x="6446838" y="2079625"/>
          <p14:tracePt t="228183" x="6461125" y="2079625"/>
          <p14:tracePt t="228223" x="6469063" y="2079625"/>
          <p14:tracePt t="228271" x="6477000" y="2079625"/>
          <p14:tracePt t="228296" x="6484938" y="2079625"/>
          <p14:tracePt t="228311" x="6492875" y="2079625"/>
          <p14:tracePt t="228351" x="6507163" y="2087563"/>
          <p14:tracePt t="228823" x="6523038" y="2103438"/>
          <p14:tracePt t="228831" x="6530975" y="2103438"/>
          <p14:tracePt t="228839" x="6545263" y="2141538"/>
          <p14:tracePt t="228849" x="6599238" y="2193925"/>
          <p14:tracePt t="228866" x="6645275" y="2239963"/>
          <p14:tracePt t="228882" x="6675438" y="2286000"/>
          <p14:tracePt t="228898" x="6689725" y="2293938"/>
          <p14:tracePt t="228914" x="6697663" y="2301875"/>
          <p14:tracePt t="228932" x="6697663" y="2316163"/>
          <p14:tracePt t="228948" x="6713538" y="2339975"/>
          <p14:tracePt t="228965" x="6727825" y="2354263"/>
          <p14:tracePt t="228982" x="6751638" y="2370138"/>
          <p14:tracePt t="228998" x="6789738" y="2416175"/>
          <p14:tracePt t="228998" x="6811963" y="2446338"/>
          <p14:tracePt t="229017" x="6827838" y="2476500"/>
          <p14:tracePt t="229032" x="6850063" y="2530475"/>
          <p14:tracePt t="229049" x="6865938" y="2552700"/>
          <p14:tracePt t="229065" x="6911975" y="2613025"/>
          <p14:tracePt t="229082" x="6934200" y="2644775"/>
          <p14:tracePt t="229098" x="6956425" y="2682875"/>
          <p14:tracePt t="229115" x="6964363" y="2689225"/>
          <p14:tracePt t="229132" x="6972300" y="2697163"/>
          <p14:tracePt t="229560" x="6980238" y="2697163"/>
          <p14:tracePt t="229633" x="7002463" y="2705100"/>
          <p14:tracePt t="229664" x="7010400" y="2720975"/>
          <p14:tracePt t="229671" x="7032625" y="2735263"/>
          <p14:tracePt t="229682" x="7056438" y="2759075"/>
          <p14:tracePt t="229698" x="7086600" y="2797175"/>
          <p14:tracePt t="229714" x="7102475" y="2811463"/>
          <p14:tracePt t="229730" x="7140575" y="2849563"/>
          <p14:tracePt t="229747" x="7154863" y="2873375"/>
          <p14:tracePt t="229764" x="7170738" y="2895600"/>
          <p14:tracePt t="229781" x="7178675" y="2911475"/>
          <p14:tracePt t="229797" x="7192963" y="2933700"/>
          <p14:tracePt t="229816" x="7200900" y="2955925"/>
          <p14:tracePt t="229832" x="7216775" y="2971800"/>
          <p14:tracePt t="229849" x="7231063" y="2987675"/>
          <p14:tracePt t="229865" x="7239000" y="3001963"/>
          <p14:tracePt t="229882" x="7246938" y="3009900"/>
          <p14:tracePt t="229897" x="7246938" y="3032125"/>
          <p14:tracePt t="229914" x="7261225" y="3063875"/>
          <p14:tracePt t="229931" x="7292975" y="3086100"/>
          <p14:tracePt t="229947" x="7323138" y="3116263"/>
          <p14:tracePt t="229964" x="7345363" y="3140075"/>
          <p14:tracePt t="229980" x="7353300" y="3146425"/>
          <p14:tracePt t="229997" x="7361238" y="3162300"/>
          <p14:tracePt t="230014" x="7375525" y="3170238"/>
          <p14:tracePt t="230030" x="7383463" y="3184525"/>
          <p14:tracePt t="230047" x="7399338" y="3200400"/>
          <p14:tracePt t="230064" x="7407275" y="3208338"/>
          <p14:tracePt t="230080" x="7413625" y="3222625"/>
          <p14:tracePt t="230098" x="7421563" y="3238500"/>
          <p14:tracePt t="230113" x="7445375" y="3260725"/>
          <p14:tracePt t="230129" x="7459663" y="3268663"/>
          <p14:tracePt t="230151" x="7459663" y="3276600"/>
          <p14:tracePt t="230163" x="7459663" y="3284538"/>
          <p14:tracePt t="230180" x="7475538" y="3298825"/>
          <p14:tracePt t="230197" x="7489825" y="3306763"/>
          <p14:tracePt t="230223" x="7489825" y="3314700"/>
          <p14:tracePt t="230240" x="7489825" y="3322638"/>
          <p14:tracePt t="230248" x="7497763" y="3322638"/>
          <p14:tracePt t="230265" x="7505700" y="3330575"/>
          <p14:tracePt t="230281" x="7513638" y="3330575"/>
          <p14:tracePt t="230303" x="7521575" y="3330575"/>
          <p14:tracePt t="230319" x="7527925" y="3330575"/>
          <p14:tracePt t="230335" x="7535863" y="3330575"/>
          <p14:tracePt t="230360" x="7543800" y="3330575"/>
          <p14:tracePt t="230447" x="7551738" y="3330575"/>
          <p14:tracePt t="230496" x="7551738" y="3322638"/>
          <p14:tracePt t="230633" x="7551738" y="3314700"/>
          <p14:tracePt t="230647" x="7559675" y="3298825"/>
          <p14:tracePt t="230655" x="7559675" y="3284538"/>
          <p14:tracePt t="230671" x="7559675" y="3276600"/>
          <p14:tracePt t="230689" x="7559675" y="3268663"/>
          <p14:tracePt t="230705" x="7559675" y="3260725"/>
          <p14:tracePt t="230720" x="7559675" y="3254375"/>
          <p14:tracePt t="230744" x="7559675" y="3246438"/>
          <p14:tracePt t="230767" x="7551738" y="3238500"/>
          <p14:tracePt t="230775" x="7535863" y="3222625"/>
          <p14:tracePt t="230783" x="7521575" y="3216275"/>
          <p14:tracePt t="230799" x="7521575" y="3208338"/>
          <p14:tracePt t="230812" x="7505700" y="3208338"/>
          <p14:tracePt t="230830" x="7483475" y="3200400"/>
          <p14:tracePt t="230846" x="7475538" y="3200400"/>
          <p14:tracePt t="230887" x="7467600" y="3200400"/>
          <p14:tracePt t="230903" x="7451725" y="3200400"/>
          <p14:tracePt t="230928" x="7445375" y="3200400"/>
          <p14:tracePt t="230944" x="7445375" y="3208338"/>
          <p14:tracePt t="230951" x="7429500" y="3208338"/>
          <p14:tracePt t="230962" x="7429500" y="3216275"/>
          <p14:tracePt t="230980" x="7421563" y="3246438"/>
          <p14:tracePt t="230996" x="7421563" y="3260725"/>
          <p14:tracePt t="231013" x="7421563" y="3276600"/>
          <p14:tracePt t="231031" x="7421563" y="3292475"/>
          <p14:tracePt t="231047" x="7421563" y="3298825"/>
          <p14:tracePt t="231062" x="7413625" y="3314700"/>
          <p14:tracePt t="231079" x="7413625" y="3322638"/>
          <p14:tracePt t="231097" x="7413625" y="3344863"/>
          <p14:tracePt t="231114" x="7413625" y="3352800"/>
          <p14:tracePt t="231129" x="7407275" y="3368675"/>
          <p14:tracePt t="231146" x="7407275" y="3390900"/>
          <p14:tracePt t="231162" x="7399338" y="3406775"/>
          <p14:tracePt t="231179" x="7399338" y="3421063"/>
          <p14:tracePt t="231195" x="7399338" y="3429000"/>
          <p14:tracePt t="231216" x="7399338" y="3436938"/>
          <p14:tracePt t="231231" x="7399338" y="3444875"/>
          <p14:tracePt t="231255" x="7391400" y="3451225"/>
          <p14:tracePt t="231264" x="7391400" y="3459163"/>
          <p14:tracePt t="231279" x="7391400" y="3475038"/>
          <p14:tracePt t="231296" x="7391400" y="3489325"/>
          <p14:tracePt t="231313" x="7391400" y="3497263"/>
          <p14:tracePt t="231330" x="7391400" y="3505200"/>
          <p14:tracePt t="231345" x="7391400" y="3521075"/>
          <p14:tracePt t="231363" x="7391400" y="3527425"/>
          <p14:tracePt t="231378" x="7391400" y="3543300"/>
          <p14:tracePt t="231415" x="7391400" y="3551238"/>
          <p14:tracePt t="231487" x="7391400" y="3559175"/>
          <p14:tracePt t="231495" x="7391400" y="3573463"/>
          <p14:tracePt t="231503" x="7399338" y="3589338"/>
          <p14:tracePt t="231529" x="7399338" y="3597275"/>
          <p14:tracePt t="231544" x="7407275" y="3611563"/>
          <p14:tracePt t="231559" x="7407275" y="3619500"/>
          <p14:tracePt t="231567" x="7413625" y="3627438"/>
          <p14:tracePt t="231577" x="7421563" y="3635375"/>
          <p14:tracePt t="231595" x="7429500" y="3641725"/>
          <p14:tracePt t="231612" x="7445375" y="3649663"/>
          <p14:tracePt t="231629" x="7483475" y="3657600"/>
          <p14:tracePt t="231629" x="7497763" y="3665538"/>
          <p14:tracePt t="231648" x="7505700" y="3665538"/>
          <p14:tracePt t="231662" x="7521575" y="3673475"/>
          <p14:tracePt t="231679" x="7535863" y="3673475"/>
          <p14:tracePt t="231696" x="7551738" y="3695700"/>
          <p14:tracePt t="231713" x="7566025" y="3703638"/>
          <p14:tracePt t="231730" x="7589838" y="3711575"/>
          <p14:tracePt t="231746" x="7642225" y="3725863"/>
          <p14:tracePt t="231762" x="7673975" y="3725863"/>
          <p14:tracePt t="231779" x="7688263" y="3725863"/>
          <p14:tracePt t="231795" x="7704138" y="3725863"/>
          <p14:tracePt t="231812" x="7712075" y="3725863"/>
          <p14:tracePt t="231828" x="7742238" y="3725863"/>
          <p14:tracePt t="231845" x="7818438" y="3741738"/>
          <p14:tracePt t="231862" x="7908925" y="3741738"/>
          <p14:tracePt t="231862" x="7970838" y="3763963"/>
          <p14:tracePt t="231880" x="8008938" y="3763963"/>
          <p14:tracePt t="231896" x="8047038" y="3763963"/>
          <p14:tracePt t="231913" x="8054975" y="3763963"/>
          <p14:tracePt t="231929" x="8069263" y="3763963"/>
          <p14:tracePt t="231983" x="8085138" y="3763963"/>
          <p14:tracePt t="231991" x="8115300" y="3763963"/>
          <p14:tracePt t="231999" x="8183563" y="3763963"/>
          <p14:tracePt t="232010" x="8283575" y="3763963"/>
          <p14:tracePt t="232028" x="8359775" y="3749675"/>
          <p14:tracePt t="232044" x="8382000" y="3749675"/>
          <p14:tracePt t="232060" x="8389938" y="3733800"/>
          <p14:tracePt t="232078" x="8412163" y="3733800"/>
          <p14:tracePt t="232119" x="8428038" y="3733800"/>
          <p14:tracePt t="232128" x="8466138" y="3733800"/>
          <p14:tracePt t="232135" x="8504238" y="3733800"/>
          <p14:tracePt t="232145" x="8588375" y="3733800"/>
          <p14:tracePt t="232162" x="8632825" y="3717925"/>
          <p14:tracePt t="232178" x="8640763" y="3717925"/>
          <p14:tracePt t="232194" x="8664575" y="3711575"/>
          <p14:tracePt t="232211" x="8670925" y="3703638"/>
          <p14:tracePt t="232240" x="8678863" y="3703638"/>
          <p14:tracePt t="232247" x="8694738" y="3687763"/>
          <p14:tracePt t="232261" x="8716963" y="3665538"/>
          <p14:tracePt t="232279" x="8740775" y="3641725"/>
          <p14:tracePt t="232279" x="8747125" y="3619500"/>
          <p14:tracePt t="232296" x="8770938" y="3597275"/>
          <p14:tracePt t="232313" x="8785225" y="3565525"/>
          <p14:tracePt t="232329" x="8831263" y="3551238"/>
          <p14:tracePt t="232345" x="8839200" y="3535363"/>
          <p14:tracePt t="232361" x="8855075" y="3535363"/>
          <p14:tracePt t="232378" x="8855075" y="3527425"/>
          <p14:tracePt t="232394" x="8855075" y="3513138"/>
          <p14:tracePt t="232411" x="8855075" y="3497263"/>
          <p14:tracePt t="232427" x="8855075" y="3467100"/>
          <p14:tracePt t="232445" x="8839200" y="3451225"/>
          <p14:tracePt t="232461" x="8823325" y="3429000"/>
          <p14:tracePt t="232478" x="8801100" y="3406775"/>
          <p14:tracePt t="232496" x="8785225" y="3398838"/>
          <p14:tracePt t="232512" x="8755063" y="3368675"/>
          <p14:tracePt t="232529" x="8747125" y="3368675"/>
          <p14:tracePt t="232545" x="8716963" y="3352800"/>
          <p14:tracePt t="232562" x="8678863" y="3330575"/>
          <p14:tracePt t="232578" x="8640763" y="3306763"/>
          <p14:tracePt t="232595" x="8610600" y="3284538"/>
          <p14:tracePt t="232611" x="8602663" y="3284538"/>
          <p14:tracePt t="232627" x="8580438" y="3276600"/>
          <p14:tracePt t="232647" x="8542338" y="3268663"/>
          <p14:tracePt t="232663" x="8518525" y="3254375"/>
          <p14:tracePt t="232679" x="8518525" y="3246438"/>
          <p14:tracePt t="232694" x="8496300" y="3246438"/>
          <p14:tracePt t="232712" x="8466138" y="3246438"/>
          <p14:tracePt t="232728" x="8450263" y="3230563"/>
          <p14:tracePt t="232745" x="8412163" y="3222625"/>
          <p14:tracePt t="232762" x="8397875" y="3216275"/>
          <p14:tracePt t="232778" x="8366125" y="3208338"/>
          <p14:tracePt t="232794" x="8351838" y="3200400"/>
          <p14:tracePt t="232811" x="8343900" y="3200400"/>
          <p14:tracePt t="232827" x="8328025" y="3200400"/>
          <p14:tracePt t="232844" x="8297863" y="3184525"/>
          <p14:tracePt t="232861" x="8283575" y="3184525"/>
          <p14:tracePt t="232878" x="8251825" y="3170238"/>
          <p14:tracePt t="232894" x="8237538" y="3170238"/>
          <p14:tracePt t="232912" x="8221663" y="3162300"/>
          <p14:tracePt t="232928" x="8213725" y="3162300"/>
          <p14:tracePt t="232945" x="8207375" y="3162300"/>
          <p14:tracePt t="232960" x="8199438" y="3162300"/>
          <p14:tracePt t="232992" x="8191500" y="3162300"/>
          <p14:tracePt t="232999" x="8183563" y="3162300"/>
          <p14:tracePt t="233010" x="8169275" y="3154363"/>
          <p14:tracePt t="233027" x="8145463" y="3154363"/>
          <p14:tracePt t="233043" x="8123238" y="3146425"/>
          <p14:tracePt t="233060" x="8107363" y="3146425"/>
          <p14:tracePt t="233077" x="8099425" y="3146425"/>
          <p14:tracePt t="233094" x="8077200" y="3146425"/>
          <p14:tracePt t="233094" x="8061325" y="3146425"/>
          <p14:tracePt t="233112" x="8039100" y="3146425"/>
          <p14:tracePt t="233128" x="8016875" y="3146425"/>
          <p14:tracePt t="233144" x="7993063" y="3146425"/>
          <p14:tracePt t="233161" x="7970838" y="3146425"/>
          <p14:tracePt t="233177" x="7947025" y="3146425"/>
          <p14:tracePt t="233194" x="7932738" y="3146425"/>
          <p14:tracePt t="233211" x="7908925" y="3146425"/>
          <p14:tracePt t="233227" x="7902575" y="3140075"/>
          <p14:tracePt t="233244" x="7886700" y="3140075"/>
          <p14:tracePt t="233260" x="7870825" y="3140075"/>
          <p14:tracePt t="233277" x="7864475" y="3140075"/>
          <p14:tracePt t="233294" x="7832725" y="3140075"/>
          <p14:tracePt t="233310" x="7772400" y="3086100"/>
          <p14:tracePt t="233328" x="7756525" y="3078163"/>
          <p14:tracePt t="233344" x="7734300" y="3086100"/>
          <p14:tracePt t="233361" x="7696200" y="3070225"/>
          <p14:tracePt t="233378" x="7658100" y="3070225"/>
          <p14:tracePt t="233394" x="7635875" y="3070225"/>
          <p14:tracePt t="233411" x="7627938" y="3070225"/>
          <p14:tracePt t="233427" x="7612063" y="3070225"/>
          <p14:tracePt t="233444" x="7604125" y="3070225"/>
          <p14:tracePt t="233460" x="7589838" y="3070225"/>
          <p14:tracePt t="233487" x="7581900" y="3086100"/>
          <p14:tracePt t="233503" x="7573963" y="3086100"/>
          <p14:tracePt t="233512" x="7566025" y="3086100"/>
          <p14:tracePt t="233528" x="7551738" y="3094038"/>
          <p14:tracePt t="233544" x="7543800" y="3101975"/>
          <p14:tracePt t="233560" x="7543800" y="3108325"/>
          <p14:tracePt t="233576" x="7527925" y="3116263"/>
          <p14:tracePt t="233593" x="7521575" y="3132138"/>
          <p14:tracePt t="233610" x="7513638" y="3140075"/>
          <p14:tracePt t="233626" x="7497763" y="3178175"/>
          <p14:tracePt t="233645" x="7475538" y="3192463"/>
          <p14:tracePt t="233660" x="7467600" y="3208338"/>
          <p14:tracePt t="233676" x="7451725" y="3216275"/>
          <p14:tracePt t="233696" x="7451725" y="3222625"/>
          <p14:tracePt t="233709" x="7451725" y="3230563"/>
          <p14:tracePt t="233726" x="7445375" y="3238500"/>
          <p14:tracePt t="233743" x="7437438" y="3254375"/>
          <p14:tracePt t="233761" x="7437438" y="3260725"/>
          <p14:tracePt t="233800" x="7429500" y="3260725"/>
          <p14:tracePt t="233808" x="7429500" y="3268663"/>
          <p14:tracePt t="233815" x="7421563" y="3268663"/>
          <p14:tracePt t="233826" x="7421563" y="3284538"/>
          <p14:tracePt t="233855" x="7413625" y="3292475"/>
          <p14:tracePt t="233871" x="7413625" y="3298825"/>
          <p14:tracePt t="233887" x="7413625" y="3306763"/>
          <p14:tracePt t="233903" x="7407275" y="3314700"/>
          <p14:tracePt t="233911" x="7399338" y="3314700"/>
          <p14:tracePt t="233926" x="7399338" y="3322638"/>
          <p14:tracePt t="233926" x="7391400" y="3336925"/>
          <p14:tracePt t="233945" x="7375525" y="3360738"/>
          <p14:tracePt t="233960" x="7369175" y="3382963"/>
          <p14:tracePt t="233978" x="7369175" y="3413125"/>
          <p14:tracePt t="233994" x="7361238" y="3421063"/>
          <p14:tracePt t="234009" x="7353300" y="3429000"/>
          <p14:tracePt t="234026" x="7353300" y="3444875"/>
          <p14:tracePt t="234042" x="7353300" y="3459163"/>
          <p14:tracePt t="234059" x="7353300" y="3467100"/>
          <p14:tracePt t="234076" x="7345363" y="3482975"/>
          <p14:tracePt t="234093" x="7345363" y="3489325"/>
          <p14:tracePt t="234109" x="7345363" y="3505200"/>
          <p14:tracePt t="234126" x="7345363" y="3527425"/>
          <p14:tracePt t="234145" x="7345363" y="3535363"/>
          <p14:tracePt t="234160" x="7345363" y="3551238"/>
          <p14:tracePt t="234177" x="7345363" y="3559175"/>
          <p14:tracePt t="234193" x="7345363" y="3565525"/>
          <p14:tracePt t="234210" x="7345363" y="3573463"/>
          <p14:tracePt t="234226" x="7353300" y="3581400"/>
          <p14:tracePt t="234243" x="7353300" y="3589338"/>
          <p14:tracePt t="234259" x="7391400" y="3619500"/>
          <p14:tracePt t="234276" x="7399338" y="3627438"/>
          <p14:tracePt t="234292" x="7407275" y="3635375"/>
          <p14:tracePt t="234309" x="7413625" y="3635375"/>
          <p14:tracePt t="234325" x="7429500" y="3635375"/>
          <p14:tracePt t="234344" x="7437438" y="3641725"/>
          <p14:tracePt t="234359" x="7445375" y="3665538"/>
          <p14:tracePt t="234376" x="7459663" y="3679825"/>
          <p14:tracePt t="234393" x="7475538" y="3679825"/>
          <p14:tracePt t="234410" x="7489825" y="3695700"/>
          <p14:tracePt t="234426" x="7497763" y="3711575"/>
          <p14:tracePt t="234442" x="7505700" y="3717925"/>
          <p14:tracePt t="234459" x="7513638" y="3717925"/>
          <p14:tracePt t="234475" x="7513638" y="3725863"/>
          <p14:tracePt t="234492" x="7521575" y="3725863"/>
          <p14:tracePt t="234509" x="7543800" y="3725863"/>
          <p14:tracePt t="234526" x="7559675" y="3725863"/>
          <p14:tracePt t="234541" x="7573963" y="3725863"/>
          <p14:tracePt t="234560" x="7581900" y="3725863"/>
          <p14:tracePt t="234592" x="7589838" y="3725863"/>
          <p14:tracePt t="234599" x="7597775" y="3725863"/>
          <p14:tracePt t="234610" x="7635875" y="3733800"/>
          <p14:tracePt t="234610" x="7650163" y="3733800"/>
          <p14:tracePt t="234632" x="7680325" y="3741738"/>
          <p14:tracePt t="234643" x="7696200" y="3749675"/>
          <p14:tracePt t="234658" x="7704138" y="3749675"/>
          <p14:tracePt t="234674" x="7712075" y="3749675"/>
          <p14:tracePt t="234695" x="7718425" y="3749675"/>
          <p14:tracePt t="234709" x="7742238" y="3749675"/>
          <p14:tracePt t="234726" x="7772400" y="3756025"/>
          <p14:tracePt t="234742" x="7788275" y="3756025"/>
          <p14:tracePt t="234760" x="7794625" y="3756025"/>
          <p14:tracePt t="234775" x="7810500" y="3756025"/>
          <p14:tracePt t="234808" x="7832725" y="3756025"/>
          <p14:tracePt t="234815" x="7864475" y="3756025"/>
          <p14:tracePt t="234825" x="7902575" y="3756025"/>
          <p14:tracePt t="234843" x="7940675" y="3756025"/>
          <p14:tracePt t="234859" x="7962900" y="3756025"/>
          <p14:tracePt t="234876" x="7970838" y="3756025"/>
          <p14:tracePt t="234903" x="7978775" y="3756025"/>
          <p14:tracePt t="234911" x="7993063" y="3756025"/>
          <p14:tracePt t="234925" x="8023225" y="3756025"/>
          <p14:tracePt t="234942" x="8061325" y="3741738"/>
          <p14:tracePt t="234942" x="8069263" y="3741738"/>
          <p14:tracePt t="234960" x="8107363" y="3733800"/>
          <p14:tracePt t="234977" x="8123238" y="3733800"/>
          <p14:tracePt t="234993" x="8123238" y="3725863"/>
          <p14:tracePt t="235008" x="8137525" y="3711575"/>
          <p14:tracePt t="235026" x="8169275" y="3711575"/>
          <p14:tracePt t="235042" x="8213725" y="3695700"/>
          <p14:tracePt t="235059" x="8229600" y="3695700"/>
          <p14:tracePt t="235076" x="8245475" y="3695700"/>
          <p14:tracePt t="235091" x="8245475" y="3687763"/>
          <p14:tracePt t="235159" x="8237538" y="3665538"/>
          <p14:tracePt t="235183" x="8229600" y="3665538"/>
          <p14:tracePt t="235192" x="8213725" y="3649663"/>
          <p14:tracePt t="235199" x="8145463" y="3611563"/>
          <p14:tracePt t="235209" x="8093075" y="3565525"/>
          <p14:tracePt t="235226" x="8054975" y="3543300"/>
          <p14:tracePt t="235242" x="8023225" y="3505200"/>
          <p14:tracePt t="235259" x="8008938" y="3505200"/>
          <p14:tracePt t="235275" x="7993063" y="3497263"/>
          <p14:tracePt t="235292" x="7978775" y="3497263"/>
          <p14:tracePt t="235308" x="7970838" y="3497263"/>
          <p14:tracePt t="235324" x="7954963" y="3497263"/>
          <p14:tracePt t="235342" x="7947025" y="3497263"/>
          <p14:tracePt t="235423" x="7940675" y="3497263"/>
          <p14:tracePt t="235440" x="7932738" y="3497263"/>
          <p14:tracePt t="235479" x="7940675" y="3497263"/>
          <p14:tracePt t="236351" x="7947025" y="3497263"/>
          <p14:tracePt t="236391" x="7962900" y="3497263"/>
          <p14:tracePt t="236503" x="7970838" y="3497263"/>
          <p14:tracePt t="236520" x="7978775" y="3497263"/>
          <p14:tracePt t="236631" x="7978775" y="3489325"/>
          <p14:tracePt t="236640" x="7985125" y="3482975"/>
          <p14:tracePt t="236663" x="8001000" y="3482975"/>
          <p14:tracePt t="236672" x="8016875" y="3482975"/>
          <p14:tracePt t="236681" x="8031163" y="3482975"/>
          <p14:tracePt t="236791" x="8054975" y="3482975"/>
          <p14:tracePt t="236799" x="8061325" y="3482975"/>
          <p14:tracePt t="236808" x="8085138" y="3482975"/>
          <p14:tracePt t="236824" x="8099425" y="3489325"/>
          <p14:tracePt t="236840" x="8107363" y="3497263"/>
          <p14:tracePt t="236856" x="8123238" y="3497263"/>
          <p14:tracePt t="236911" x="8169275" y="3513138"/>
          <p14:tracePt t="236920" x="8191500" y="3521075"/>
          <p14:tracePt t="236927" x="8237538" y="3527425"/>
          <p14:tracePt t="236939" x="8343900" y="3559175"/>
          <p14:tracePt t="236957" x="8412163" y="3581400"/>
          <p14:tracePt t="236974" x="8420100" y="3589338"/>
          <p14:tracePt t="236990" x="8404225" y="3589338"/>
          <p14:tracePt t="237207" x="8397875" y="3589338"/>
          <p14:tracePt t="237239" x="8389938" y="3589338"/>
          <p14:tracePt t="237247" x="8382000" y="3589338"/>
          <p14:tracePt t="237257" x="8328025" y="3589338"/>
          <p14:tracePt t="237274" x="8245475" y="3603625"/>
          <p14:tracePt t="237290" x="8161338" y="3611563"/>
          <p14:tracePt t="237306" x="8077200" y="3619500"/>
          <p14:tracePt t="237323" x="7985125" y="3635375"/>
          <p14:tracePt t="237340" x="7878763" y="3641725"/>
          <p14:tracePt t="237356" x="7794625" y="3657600"/>
          <p14:tracePt t="237373" x="7688263" y="3679825"/>
          <p14:tracePt t="237389" x="7627938" y="3679825"/>
          <p14:tracePt t="237389" x="7604125" y="3679825"/>
          <p14:tracePt t="237408" x="7566025" y="3687763"/>
          <p14:tracePt t="237424" x="7521575" y="3703638"/>
          <p14:tracePt t="237441" x="7505700" y="3703638"/>
          <p14:tracePt t="237456" x="7475538" y="3703638"/>
          <p14:tracePt t="237474" x="7467600" y="3703638"/>
          <p14:tracePt t="237511" x="7459663" y="3703638"/>
          <p14:tracePt t="237527" x="7451725" y="3703638"/>
          <p14:tracePt t="237535" x="7445375" y="3703638"/>
          <p14:tracePt t="237551" x="7445375" y="3695700"/>
          <p14:tracePt t="237559" x="7437438" y="3687763"/>
          <p14:tracePt t="237572" x="7429500" y="3679825"/>
          <p14:tracePt t="237591" x="7429500" y="3665538"/>
          <p14:tracePt t="237632" x="7429500" y="3657600"/>
          <p14:tracePt t="237751" x="7437438" y="3657600"/>
          <p14:tracePt t="237767" x="7437438" y="3649663"/>
          <p14:tracePt t="237775" x="7437438" y="3641725"/>
          <p14:tracePt t="237799" x="7437438" y="3635375"/>
          <p14:tracePt t="242293" x="7437438" y="3627438"/>
          <p14:tracePt t="242311" x="7445375" y="3627438"/>
          <p14:tracePt t="242335" x="7451725" y="3627438"/>
          <p14:tracePt t="242759" x="7459663" y="3627438"/>
          <p14:tracePt t="242775" x="7475538" y="3627438"/>
          <p14:tracePt t="242799" x="7475538" y="3619500"/>
          <p14:tracePt t="242816" x="7483475" y="3619500"/>
          <p14:tracePt t="242831" x="7483475" y="3611563"/>
          <p14:tracePt t="242839" x="7489825" y="3603625"/>
          <p14:tracePt t="242850" x="7489825" y="3597275"/>
          <p14:tracePt t="242867" x="7489825" y="3589338"/>
          <p14:tracePt t="242883" x="7505700" y="3581400"/>
          <p14:tracePt t="242900" x="7513638" y="3573463"/>
          <p14:tracePt t="242917" x="7535863" y="3551238"/>
          <p14:tracePt t="242934" x="7543800" y="3513138"/>
          <p14:tracePt t="242950" x="7566025" y="3497263"/>
          <p14:tracePt t="242950" x="7566025" y="3489325"/>
          <p14:tracePt t="242969" x="7566025" y="3482975"/>
          <p14:tracePt t="242985" x="7566025" y="3475038"/>
          <p14:tracePt t="243001" x="7566025" y="3459163"/>
          <p14:tracePt t="243017" x="7566025" y="3451225"/>
          <p14:tracePt t="243039" x="7566025" y="3436938"/>
          <p14:tracePt t="243063" x="7573963" y="3429000"/>
          <p14:tracePt t="243071" x="7581900" y="3421063"/>
          <p14:tracePt t="243083" x="7581900" y="3398838"/>
          <p14:tracePt t="243100" x="7581900" y="3382963"/>
          <p14:tracePt t="243117" x="7581900" y="3368675"/>
          <p14:tracePt t="243134" x="7581900" y="3352800"/>
          <p14:tracePt t="243152" x="7581900" y="3336925"/>
          <p14:tracePt t="243191" x="7581900" y="3330575"/>
          <p14:tracePt t="243255" x="7581900" y="3322638"/>
          <p14:tracePt t="243280" x="7573963" y="3314700"/>
          <p14:tracePt t="243295" x="7559675" y="3314700"/>
          <p14:tracePt t="243319" x="7551738" y="3306763"/>
          <p14:tracePt t="243327" x="7543800" y="3306763"/>
          <p14:tracePt t="243391" x="7535863" y="3306763"/>
          <p14:tracePt t="243399" x="7521575" y="3306763"/>
          <p14:tracePt t="243423" x="7513638" y="3314700"/>
          <p14:tracePt t="243439" x="7505700" y="3314700"/>
          <p14:tracePt t="243448" x="7497763" y="3322638"/>
          <p14:tracePt t="243471" x="7489825" y="3322638"/>
          <p14:tracePt t="243480" x="7475538" y="3322638"/>
          <p14:tracePt t="243487" x="7467600" y="3330575"/>
          <p14:tracePt t="243499" x="7459663" y="3336925"/>
          <p14:tracePt t="243516" x="7445375" y="3352800"/>
          <p14:tracePt t="243533" x="7429500" y="3382963"/>
          <p14:tracePt t="243549" x="7421563" y="3406775"/>
          <p14:tracePt t="243566" x="7407275" y="3436938"/>
          <p14:tracePt t="243566" x="7391400" y="3451225"/>
          <p14:tracePt t="243584" x="7383463" y="3459163"/>
          <p14:tracePt t="243600" x="7383463" y="3467100"/>
          <p14:tracePt t="243617" x="7375525" y="3475038"/>
          <p14:tracePt t="243634" x="7375525" y="3482975"/>
          <p14:tracePt t="243650" x="7361238" y="3489325"/>
          <p14:tracePt t="243665" x="7353300" y="3505200"/>
          <p14:tracePt t="243683" x="7345363" y="3513138"/>
          <p14:tracePt t="243727" x="7345363" y="3527425"/>
          <p14:tracePt t="243775" x="7345363" y="3535363"/>
          <p14:tracePt t="243791" x="7345363" y="3551238"/>
          <p14:tracePt t="243800" x="7345363" y="3559175"/>
          <p14:tracePt t="243839" x="7345363" y="3573463"/>
          <p14:tracePt t="243880" x="7345363" y="3581400"/>
          <p14:tracePt t="243895" x="7345363" y="3589338"/>
          <p14:tracePt t="243919" x="7353300" y="3589338"/>
          <p14:tracePt t="243991" x="7361238" y="3589338"/>
          <p14:tracePt t="244711" x="7369175" y="3589338"/>
          <p14:tracePt t="244735" x="7375525" y="3589338"/>
          <p14:tracePt t="244783" x="7383463" y="3589338"/>
          <p14:tracePt t="244799" x="7391400" y="3589338"/>
          <p14:tracePt t="244815" x="7399338" y="3589338"/>
          <p14:tracePt t="245407" x="7407275" y="3589338"/>
          <p14:tracePt t="245415" x="7421563" y="3589338"/>
          <p14:tracePt t="245432" x="7451725" y="3589338"/>
          <p14:tracePt t="245448" x="7475538" y="3589338"/>
          <p14:tracePt t="245465" x="7497763" y="3589338"/>
          <p14:tracePt t="245482" x="7505700" y="3589338"/>
          <p14:tracePt t="245527" x="7513638" y="3589338"/>
          <p14:tracePt t="245543" x="7543800" y="3589338"/>
          <p14:tracePt t="245559" x="7566025" y="3589338"/>
          <p14:tracePt t="245567" x="7597775" y="3589338"/>
          <p14:tracePt t="245581" x="7650163" y="3589338"/>
          <p14:tracePt t="245598" x="7666038" y="3589338"/>
          <p14:tracePt t="245680" x="7673975" y="3589338"/>
          <p14:tracePt t="245696" x="7696200" y="3589338"/>
          <p14:tracePt t="245703" x="7704138" y="3589338"/>
          <p14:tracePt t="245719" x="7712075" y="3589338"/>
          <p14:tracePt t="245730" x="7718425" y="3589338"/>
          <p14:tracePt t="245747" x="7726363" y="3589338"/>
          <p14:tracePt t="245764" x="7772400" y="3589338"/>
          <p14:tracePt t="245781" x="7848600" y="3597275"/>
          <p14:tracePt t="245798" x="7932738" y="3611563"/>
          <p14:tracePt t="245798" x="7954963" y="3611563"/>
          <p14:tracePt t="245816" x="7970838" y="3611563"/>
          <p14:tracePt t="245830" x="7985125" y="3611563"/>
          <p14:tracePt t="245847" x="8001000" y="3611563"/>
          <p14:tracePt t="245895" x="8023225" y="3611563"/>
          <p14:tracePt t="245903" x="8061325" y="3627438"/>
          <p14:tracePt t="245913" x="8161338" y="3635375"/>
          <p14:tracePt t="245931" x="8207375" y="3635375"/>
          <p14:tracePt t="245947" x="8199438" y="3635375"/>
          <p14:tracePt t="246031" x="8183563" y="3635375"/>
          <p14:tracePt t="246071" x="8169275" y="3635375"/>
          <p14:tracePt t="246080" x="8161338" y="3635375"/>
          <p14:tracePt t="246087" x="8153400" y="3635375"/>
          <p14:tracePt t="246097" x="8061325" y="3635375"/>
          <p14:tracePt t="246114" x="7908925" y="3635375"/>
          <p14:tracePt t="246131" x="7756525" y="3635375"/>
          <p14:tracePt t="246148" x="7642225" y="3635375"/>
          <p14:tracePt t="246164" x="7589838" y="3635375"/>
          <p14:tracePt t="246181" x="7566025" y="3635375"/>
          <p14:tracePt t="246197" x="7543800" y="3635375"/>
          <p14:tracePt t="246214" x="7521575" y="3635375"/>
          <p14:tracePt t="246230" x="7497763" y="3635375"/>
          <p14:tracePt t="246248" x="7483475" y="3635375"/>
          <p14:tracePt t="246263" x="7437438" y="3635375"/>
          <p14:tracePt t="246280" x="7407275" y="3635375"/>
          <p14:tracePt t="246298" x="7375525" y="3635375"/>
          <p14:tracePt t="246314" x="7361238" y="3635375"/>
          <p14:tracePt t="246330" x="7375525" y="3635375"/>
          <p14:tracePt t="246591" x="7391400" y="3619500"/>
          <p14:tracePt t="246599" x="7407275" y="3619500"/>
          <p14:tracePt t="246615" x="7413625" y="3619500"/>
          <p14:tracePt t="246632" x="7421563" y="3619500"/>
          <p14:tracePt t="246649" x="7429500" y="3611563"/>
          <p14:tracePt t="246663" x="7459663" y="3581400"/>
          <p14:tracePt t="246680" x="7483475" y="3559175"/>
          <p14:tracePt t="246696" x="7505700" y="3527425"/>
          <p14:tracePt t="246714" x="7535863" y="3505200"/>
          <p14:tracePt t="246730" x="7566025" y="3475038"/>
          <p14:tracePt t="246747" x="7573963" y="3467100"/>
          <p14:tracePt t="246763" x="7573963" y="3459163"/>
          <p14:tracePt t="246780" x="7581900" y="3444875"/>
          <p14:tracePt t="246797" x="7581900" y="3436938"/>
          <p14:tracePt t="246812" x="7589838" y="3421063"/>
          <p14:tracePt t="246830" x="7589838" y="3406775"/>
          <p14:tracePt t="246848" x="7589838" y="3390900"/>
          <p14:tracePt t="246871" x="7589838" y="3382963"/>
          <p14:tracePt t="246896" x="7589838" y="3375025"/>
          <p14:tracePt t="246903" x="7589838" y="3368675"/>
          <p14:tracePt t="246935" x="7589838" y="3360738"/>
          <p14:tracePt t="246960" x="7581900" y="3360738"/>
          <p14:tracePt t="247023" x="7566025" y="3360738"/>
          <p14:tracePt t="247031" x="7559675" y="3360738"/>
          <p14:tracePt t="247045" x="7521575" y="3360738"/>
          <p14:tracePt t="247064" x="7497763" y="3360738"/>
          <p14:tracePt t="247081" x="7483475" y="3360738"/>
          <p14:tracePt t="247097" x="7475538" y="3360738"/>
          <p14:tracePt t="247113" x="7451725" y="3360738"/>
          <p14:tracePt t="247130" x="7445375" y="3360738"/>
          <p14:tracePt t="247147" x="7429500" y="3360738"/>
          <p14:tracePt t="247163" x="7413625" y="3360738"/>
          <p14:tracePt t="247179" x="7407275" y="3360738"/>
          <p14:tracePt t="247196" x="7383463" y="3360738"/>
          <p14:tracePt t="247213" x="7369175" y="3375025"/>
          <p14:tracePt t="247230" x="7337425" y="3398838"/>
          <p14:tracePt t="247246" x="7299325" y="3421063"/>
          <p14:tracePt t="247264" x="7292975" y="3429000"/>
          <p14:tracePt t="247280" x="7292975" y="3436938"/>
          <p14:tracePt t="247295" x="7285038" y="3444875"/>
          <p14:tracePt t="247319" x="7277100" y="3459163"/>
          <p14:tracePt t="247344" x="7277100" y="3467100"/>
          <p14:tracePt t="247360" x="7277100" y="3475038"/>
          <p14:tracePt t="247367" x="7277100" y="3482975"/>
          <p14:tracePt t="247379" x="7277100" y="3497263"/>
          <p14:tracePt t="247396" x="7277100" y="3527425"/>
          <p14:tracePt t="247412" x="7277100" y="3535363"/>
          <p14:tracePt t="247431" x="7285038" y="3543300"/>
          <p14:tracePt t="247445" x="7285038" y="3551238"/>
          <p14:tracePt t="247462" x="7299325" y="3565525"/>
          <p14:tracePt t="247480" x="7323138" y="3565525"/>
          <p14:tracePt t="247498" x="7345363" y="3581400"/>
          <p14:tracePt t="247514" x="7369175" y="3597275"/>
          <p14:tracePt t="247529" x="7391400" y="3597275"/>
          <p14:tracePt t="247545" x="7399338" y="3603625"/>
          <p14:tracePt t="247561" x="7407275" y="3611563"/>
          <p14:tracePt t="247578" x="7413625" y="3619500"/>
          <p14:tracePt t="247599" x="7421563" y="3619500"/>
          <p14:tracePt t="247614" x="7437438" y="3627438"/>
          <p14:tracePt t="247631" x="7459663" y="3635375"/>
          <p14:tracePt t="247631" x="7467600" y="3635375"/>
          <p14:tracePt t="247647" x="7475538" y="3641725"/>
          <p14:tracePt t="247661" x="7483475" y="3641725"/>
          <p14:tracePt t="247677" x="7497763" y="3649663"/>
          <p14:tracePt t="247695" x="7521575" y="3657600"/>
          <p14:tracePt t="247713" x="7551738" y="3673475"/>
          <p14:tracePt t="247730" x="7573963" y="3673475"/>
          <p14:tracePt t="247745" x="7589838" y="3687763"/>
          <p14:tracePt t="247762" x="7635875" y="3703638"/>
          <p14:tracePt t="247779" x="7680325" y="3703638"/>
          <p14:tracePt t="247796" x="7712075" y="3703638"/>
          <p14:tracePt t="247813" x="7718425" y="3703638"/>
          <p14:tracePt t="247828" x="7726363" y="3703638"/>
          <p14:tracePt t="247845" x="7734300" y="3703638"/>
          <p14:tracePt t="247862" x="7750175" y="3703638"/>
          <p14:tracePt t="247862" x="7794625" y="3703638"/>
          <p14:tracePt t="247880" x="7848600" y="3695700"/>
          <p14:tracePt t="247896" x="7932738" y="3687763"/>
          <p14:tracePt t="247913" x="7993063" y="3673475"/>
          <p14:tracePt t="247930" x="8023225" y="3673475"/>
          <p14:tracePt t="247945" x="8039100" y="3657600"/>
          <p14:tracePt t="247962" x="8047038" y="3657600"/>
          <p14:tracePt t="247978" x="8054975" y="3657600"/>
          <p14:tracePt t="247999" x="8069263" y="3657600"/>
          <p14:tracePt t="248011" x="8115300" y="3657600"/>
          <p14:tracePt t="248028" x="8131175" y="3657600"/>
          <p14:tracePt t="248044" x="8137525" y="3657600"/>
          <p14:tracePt t="248095" x="8145463" y="3657600"/>
          <p14:tracePt t="248103" x="8169275" y="3657600"/>
          <p14:tracePt t="248113" x="8229600" y="3657600"/>
          <p14:tracePt t="248129" x="8267700" y="3657600"/>
          <p14:tracePt t="248146" x="8297863" y="3673475"/>
          <p14:tracePt t="248162" x="8313738" y="3673475"/>
          <p14:tracePt t="248178" x="8321675" y="3673475"/>
          <p14:tracePt t="248194" x="8335963" y="3673475"/>
          <p14:tracePt t="248212" x="8343900" y="3673475"/>
          <p14:tracePt t="248228" x="8366125" y="3665538"/>
          <p14:tracePt t="248245" x="8428038" y="3635375"/>
          <p14:tracePt t="248262" x="8504238" y="3611563"/>
          <p14:tracePt t="248262" x="8564563" y="3603625"/>
          <p14:tracePt t="248280" x="8610600" y="3597275"/>
          <p14:tracePt t="248296" x="8618538" y="3589338"/>
          <p14:tracePt t="248312" x="8626475" y="3589338"/>
          <p14:tracePt t="248328" x="8632825" y="3581400"/>
          <p14:tracePt t="248346" x="8640763" y="3573463"/>
          <p14:tracePt t="248362" x="8656638" y="3559175"/>
          <p14:tracePt t="248378" x="8686800" y="3513138"/>
          <p14:tracePt t="248395" x="8724900" y="3535363"/>
          <p14:tracePt t="248411" x="8732838" y="3513138"/>
          <p14:tracePt t="248428" x="8740775" y="3505200"/>
          <p14:tracePt t="248447" x="8740775" y="3489325"/>
          <p14:tracePt t="248463" x="8740775" y="3482975"/>
          <p14:tracePt t="248478" x="8747125" y="3482975"/>
          <p14:tracePt t="248495" x="8747125" y="3475038"/>
          <p14:tracePt t="248511" x="8747125" y="3459163"/>
          <p14:tracePt t="248529" x="8747125" y="3451225"/>
          <p14:tracePt t="248544" x="8740775" y="3436938"/>
          <p14:tracePt t="248561" x="8740775" y="3429000"/>
          <p14:tracePt t="248583" x="8732838" y="3421063"/>
          <p14:tracePt t="248599" x="8724900" y="3413125"/>
          <p14:tracePt t="248611" x="8716963" y="3406775"/>
          <p14:tracePt t="248627" x="8694738" y="3390900"/>
          <p14:tracePt t="248644" x="8694738" y="3382963"/>
          <p14:tracePt t="248661" x="8678863" y="3375025"/>
          <p14:tracePt t="248678" x="8670925" y="3368675"/>
          <p14:tracePt t="248703" x="8656638" y="3360738"/>
          <p14:tracePt t="248712" x="8632825" y="3344863"/>
          <p14:tracePt t="248729" x="8618538" y="3336925"/>
          <p14:tracePt t="248745" x="8602663" y="3322638"/>
          <p14:tracePt t="248762" x="8594725" y="3322638"/>
          <p14:tracePt t="248777" x="8588375" y="3322638"/>
          <p14:tracePt t="248794" x="8572500" y="3322638"/>
          <p14:tracePt t="248810" x="8550275" y="3322638"/>
          <p14:tracePt t="248828" x="8518525" y="3306763"/>
          <p14:tracePt t="248844" x="8474075" y="3298825"/>
          <p14:tracePt t="248861" x="8435975" y="3298825"/>
          <p14:tracePt t="248878" x="8397875" y="3298825"/>
          <p14:tracePt t="248878" x="8389938" y="3298825"/>
          <p14:tracePt t="248896" x="8374063" y="3298825"/>
          <p14:tracePt t="248911" x="8343900" y="3298825"/>
          <p14:tracePt t="248928" x="8328025" y="3298825"/>
          <p14:tracePt t="248945" x="8297863" y="3292475"/>
          <p14:tracePt t="248962" x="8275638" y="3292475"/>
          <p14:tracePt t="248978" x="8251825" y="3284538"/>
          <p14:tracePt t="248994" x="8213725" y="3276600"/>
          <p14:tracePt t="249011" x="8161338" y="3276600"/>
          <p14:tracePt t="249028" x="8131175" y="3276600"/>
          <p14:tracePt t="249045" x="8099425" y="3268663"/>
          <p14:tracePt t="249061" x="8077200" y="3260725"/>
          <p14:tracePt t="249078" x="8069263" y="3260725"/>
          <p14:tracePt t="249094" x="8047038" y="3260725"/>
          <p14:tracePt t="249094" x="8023225" y="3260725"/>
          <p14:tracePt t="249112" x="7993063" y="3260725"/>
          <p14:tracePt t="249128" x="7924800" y="3260725"/>
          <p14:tracePt t="249145" x="7902575" y="3260725"/>
          <p14:tracePt t="249162" x="7878763" y="3260725"/>
          <p14:tracePt t="249178" x="7870825" y="3260725"/>
          <p14:tracePt t="249194" x="7848600" y="3260725"/>
          <p14:tracePt t="249211" x="7818438" y="3268663"/>
          <p14:tracePt t="249228" x="7750175" y="3268663"/>
          <p14:tracePt t="249245" x="7712075" y="3284538"/>
          <p14:tracePt t="249261" x="7680325" y="3292475"/>
          <p14:tracePt t="249277" x="7666038" y="3292475"/>
          <p14:tracePt t="249294" x="7658100" y="3298825"/>
          <p14:tracePt t="249294" x="7650163" y="3298825"/>
          <p14:tracePt t="249312" x="7635875" y="3306763"/>
          <p14:tracePt t="249328" x="7612063" y="3322638"/>
          <p14:tracePt t="249345" x="7597775" y="3322638"/>
          <p14:tracePt t="249361" x="7573963" y="3336925"/>
          <p14:tracePt t="249377" x="7551738" y="3352800"/>
          <p14:tracePt t="249394" x="7521575" y="3368675"/>
          <p14:tracePt t="249410" x="7505700" y="3390900"/>
          <p14:tracePt t="249427" x="7475538" y="3406775"/>
          <p14:tracePt t="249444" x="7467600" y="3413125"/>
          <p14:tracePt t="249460" x="7459663" y="3421063"/>
          <p14:tracePt t="249476" x="7451725" y="3436938"/>
          <p14:tracePt t="249493" x="7445375" y="3436938"/>
          <p14:tracePt t="249510" x="7429500" y="3451225"/>
          <p14:tracePt t="249528" x="7429500" y="3459163"/>
          <p14:tracePt t="249542" x="7429500" y="3467100"/>
          <p14:tracePt t="249559" x="7421563" y="3475038"/>
          <p14:tracePt t="249577" x="7421563" y="3482975"/>
          <p14:tracePt t="249594" x="7413625" y="3497263"/>
          <p14:tracePt t="249610" x="7413625" y="3513138"/>
          <p14:tracePt t="249630" x="7413625" y="3521075"/>
          <p14:tracePt t="249643" x="7407275" y="3527425"/>
          <p14:tracePt t="249659" x="7407275" y="3535363"/>
          <p14:tracePt t="249679" x="7407275" y="3543300"/>
          <p14:tracePt t="253271" x="7413625" y="3543300"/>
          <p14:tracePt t="253623" x="7421563" y="3543300"/>
          <p14:tracePt t="253632" x="7429500" y="3543300"/>
          <p14:tracePt t="253647" x="7437438" y="3543300"/>
          <p14:tracePt t="253672" x="7445375" y="3543300"/>
          <p14:tracePt t="253688" x="7459663" y="3543300"/>
          <p14:tracePt t="253703" x="7489825" y="3527425"/>
          <p14:tracePt t="253720" x="7505700" y="3527425"/>
          <p14:tracePt t="253743" x="7513638" y="3527425"/>
          <p14:tracePt t="253751" x="7521575" y="3527425"/>
          <p14:tracePt t="253759" x="7535863" y="3521075"/>
          <p14:tracePt t="253775" x="7559675" y="3521075"/>
          <p14:tracePt t="253789" x="7612063" y="3513138"/>
          <p14:tracePt t="253806" x="7642225" y="3497263"/>
          <p14:tracePt t="253806" x="7650163" y="3497263"/>
          <p14:tracePt t="253824" x="7658100" y="3489325"/>
          <p14:tracePt t="253840" x="7658100" y="3482975"/>
          <p14:tracePt t="253856" x="7658100" y="3475038"/>
          <p14:tracePt t="253873" x="7658100" y="3459163"/>
          <p14:tracePt t="253935" x="7650163" y="3451225"/>
          <p14:tracePt t="253959" x="7650163" y="3444875"/>
          <p14:tracePt t="253967" x="7642225" y="3429000"/>
          <p14:tracePt t="253983" x="7620000" y="3421063"/>
          <p14:tracePt t="253991" x="7612063" y="3421063"/>
          <p14:tracePt t="254005" x="7589838" y="3413125"/>
          <p14:tracePt t="254022" x="7543800" y="3413125"/>
          <p14:tracePt t="254040" x="7535863" y="3413125"/>
          <p14:tracePt t="254056" x="7521575" y="3413125"/>
          <p14:tracePt t="254072" x="7489825" y="3406775"/>
          <p14:tracePt t="254088" x="7483475" y="3406775"/>
          <p14:tracePt t="254105" x="7451725" y="3406775"/>
          <p14:tracePt t="254123" x="7429500" y="3406775"/>
          <p14:tracePt t="254138" x="7407275" y="3406775"/>
          <p14:tracePt t="254156" x="7383463" y="3413125"/>
          <p14:tracePt t="254172" x="7369175" y="3429000"/>
          <p14:tracePt t="254189" x="7361238" y="3444875"/>
          <p14:tracePt t="254207" x="7353300" y="3451225"/>
          <p14:tracePt t="254222" x="7337425" y="3459163"/>
          <p14:tracePt t="254238" x="7337425" y="3482975"/>
          <p14:tracePt t="254255" x="7323138" y="3497263"/>
          <p14:tracePt t="254273" x="7323138" y="3505200"/>
          <p14:tracePt t="254289" x="7323138" y="3535363"/>
          <p14:tracePt t="254306" x="7323138" y="3543300"/>
          <p14:tracePt t="254336" x="7323138" y="3551238"/>
          <p14:tracePt t="254351" x="7323138" y="3565525"/>
          <p14:tracePt t="254359" x="7323138" y="3573463"/>
          <p14:tracePt t="254371" x="7323138" y="3597275"/>
          <p14:tracePt t="254389" x="7323138" y="3603625"/>
          <p14:tracePt t="254405" x="7331075" y="3603625"/>
          <p14:tracePt t="254421" x="7337425" y="3603625"/>
          <p14:tracePt t="254440" x="7345363" y="3603625"/>
          <p14:tracePt t="254456" x="7353300" y="3603625"/>
          <p14:tracePt t="254471" x="7361238" y="3603625"/>
          <p14:tracePt t="254489" x="7369175" y="3603625"/>
          <p14:tracePt t="254505" x="7383463" y="3603625"/>
          <p14:tracePt t="254521" x="7369175" y="3603625"/>
          <p14:tracePt t="255263" x="7361238" y="3603625"/>
          <p14:tracePt t="255279" x="7337425" y="3603625"/>
          <p14:tracePt t="255288" x="7331075" y="3603625"/>
          <p14:tracePt t="255304" x="7315200" y="3603625"/>
          <p14:tracePt t="255311" x="7292975" y="3603625"/>
          <p14:tracePt t="255322" x="7285038" y="3603625"/>
          <p14:tracePt t="255343" x="7277100" y="3603625"/>
          <p14:tracePt t="255367" x="7269163" y="3611563"/>
          <p14:tracePt t="255391" x="7261225" y="3611563"/>
          <p14:tracePt t="255415" x="7246938" y="3611563"/>
          <p14:tracePt t="255431" x="7239000" y="3611563"/>
          <p14:tracePt t="255455" x="7231063" y="3611563"/>
          <p14:tracePt t="255463" x="7223125" y="3611563"/>
          <p14:tracePt t="255488" x="7216775" y="3611563"/>
          <p14:tracePt t="255511" x="7208838" y="3611563"/>
          <p14:tracePt t="255520" x="7192963" y="3603625"/>
          <p14:tracePt t="255527" x="7185025" y="3597275"/>
          <p14:tracePt t="255537" x="7178675" y="3597275"/>
          <p14:tracePt t="255559" x="7162800" y="3589338"/>
          <p14:tracePt t="255570" x="7154863" y="3573463"/>
          <p14:tracePt t="255632" x="7124700" y="3573463"/>
          <p14:tracePt t="255641" x="7116763" y="3559175"/>
          <p14:tracePt t="255652" x="7108825" y="3551238"/>
          <p14:tracePt t="255670" x="7086600" y="3551238"/>
          <p14:tracePt t="256167" x="7048500" y="3551238"/>
          <p14:tracePt t="256184" x="7026275" y="3565525"/>
          <p14:tracePt t="256191" x="6972300" y="3565525"/>
          <p14:tracePt t="256203" x="6880225" y="3589338"/>
          <p14:tracePt t="256220" x="6797675" y="3597275"/>
          <p14:tracePt t="256237" x="6759575" y="3603625"/>
          <p14:tracePt t="256253" x="6743700" y="3603625"/>
          <p14:tracePt t="256270" x="6743700" y="3611563"/>
          <p14:tracePt t="256343" x="6743700" y="3627438"/>
          <p14:tracePt t="256431" x="6743700" y="3635375"/>
          <p14:tracePt t="256519" x="6751638" y="3635375"/>
          <p14:tracePt t="256559" x="6751638" y="3627438"/>
          <p14:tracePt t="256591" x="6759575" y="3627438"/>
          <p14:tracePt t="256599" x="6759575" y="3611563"/>
          <p14:tracePt t="256615" x="6765925" y="3603625"/>
          <p14:tracePt t="256623" x="6773863" y="3597275"/>
          <p14:tracePt t="256636" x="6781800" y="3581400"/>
          <p14:tracePt t="256636" x="6781800" y="3565525"/>
          <p14:tracePt t="256656" x="6789738" y="3551238"/>
          <p14:tracePt t="256669" x="6789738" y="3527425"/>
          <p14:tracePt t="256669" x="6789738" y="3521075"/>
          <p14:tracePt t="256688" x="6789738" y="3513138"/>
          <p14:tracePt t="256704" x="6789738" y="3505200"/>
          <p14:tracePt t="256735" x="6789738" y="3497263"/>
          <p14:tracePt t="256743" x="6789738" y="3489325"/>
          <p14:tracePt t="256752" x="6789738" y="3482975"/>
          <p14:tracePt t="256769" x="6789738" y="3467100"/>
          <p14:tracePt t="256785" x="6789738" y="3451225"/>
          <p14:tracePt t="256802" x="6789738" y="3444875"/>
          <p14:tracePt t="256819" x="6781800" y="3429000"/>
          <p14:tracePt t="256836" x="6765925" y="3398838"/>
          <p14:tracePt t="256853" x="6751638" y="3382963"/>
          <p14:tracePt t="256870" x="6735763" y="3368675"/>
          <p14:tracePt t="256886" x="6721475" y="3360738"/>
          <p14:tracePt t="256902" x="6713538" y="3344863"/>
          <p14:tracePt t="256919" x="6667500" y="3330575"/>
          <p14:tracePt t="256937" x="6621463" y="3292475"/>
          <p14:tracePt t="256953" x="6591300" y="3268663"/>
          <p14:tracePt t="256970" x="6545263" y="3246438"/>
          <p14:tracePt t="256986" x="6530975" y="3222625"/>
          <p14:tracePt t="257003" x="6515100" y="3216275"/>
          <p14:tracePt t="257019" x="6507163" y="3208338"/>
          <p14:tracePt t="257035" x="6492875" y="3200400"/>
          <p14:tracePt t="257053" x="6477000" y="3200400"/>
          <p14:tracePt t="257069" x="6423025" y="3200400"/>
          <p14:tracePt t="257086" x="6370638" y="3200400"/>
          <p14:tracePt t="257102" x="6324600" y="3200400"/>
          <p14:tracePt t="257120" x="6286500" y="3200400"/>
          <p14:tracePt t="257137" x="6240463" y="3200400"/>
          <p14:tracePt t="257154" x="6188075" y="3200400"/>
          <p14:tracePt t="257170" x="6149975" y="3200400"/>
          <p14:tracePt t="257186" x="6103938" y="3200400"/>
          <p14:tracePt t="257203" x="6057900" y="3200400"/>
          <p14:tracePt t="257219" x="6003925" y="3200400"/>
          <p14:tracePt t="257236" x="5935663" y="3200400"/>
          <p14:tracePt t="257253" x="5875338" y="3200400"/>
          <p14:tracePt t="257269" x="5813425" y="3208338"/>
          <p14:tracePt t="257286" x="5753100" y="3230563"/>
          <p14:tracePt t="257304" x="5745163" y="3246438"/>
          <p14:tracePt t="257318" x="5737225" y="3246438"/>
          <p14:tracePt t="257335" x="5730875" y="3254375"/>
          <p14:tracePt t="257353" x="5722938" y="3260725"/>
          <p14:tracePt t="257368" x="5715000" y="3284538"/>
          <p14:tracePt t="257386" x="5707063" y="3306763"/>
          <p14:tracePt t="257402" x="5692775" y="3360738"/>
          <p14:tracePt t="257418" x="5668963" y="3390900"/>
          <p14:tracePt t="257435" x="5661025" y="3429000"/>
          <p14:tracePt t="257452" x="5661025" y="3444875"/>
          <p14:tracePt t="257468" x="5661025" y="3482975"/>
          <p14:tracePt t="257486" x="5661025" y="3505200"/>
          <p14:tracePt t="257486" x="5661025" y="3521075"/>
          <p14:tracePt t="257504" x="5661025" y="3527425"/>
          <p14:tracePt t="257519" x="5668963" y="3559175"/>
          <p14:tracePt t="257537" x="5684838" y="3573463"/>
          <p14:tracePt t="257551" x="5730875" y="3611563"/>
          <p14:tracePt t="257568" x="5768975" y="3649663"/>
          <p14:tracePt t="257585" x="5813425" y="3673475"/>
          <p14:tracePt t="257603" x="5829300" y="3687763"/>
          <p14:tracePt t="257618" x="5837238" y="3695700"/>
          <p14:tracePt t="257639" x="5845175" y="3695700"/>
          <p14:tracePt t="257654" x="5883275" y="3711575"/>
          <p14:tracePt t="257669" x="5921375" y="3725863"/>
          <p14:tracePt t="257685" x="5973763" y="3725863"/>
          <p14:tracePt t="257702" x="6096000" y="3771900"/>
          <p14:tracePt t="257702" x="6134100" y="3771900"/>
          <p14:tracePt t="257720" x="6180138" y="3779838"/>
          <p14:tracePt t="257736" x="6194425" y="3779838"/>
          <p14:tracePt t="257753" x="6232525" y="3779838"/>
          <p14:tracePt t="257769" x="6264275" y="3779838"/>
          <p14:tracePt t="257785" x="6302375" y="3779838"/>
          <p14:tracePt t="257802" x="6354763" y="3779838"/>
          <p14:tracePt t="257818" x="6384925" y="3779838"/>
          <p14:tracePt t="257835" x="6408738" y="3779838"/>
          <p14:tracePt t="257852" x="6423025" y="3802063"/>
          <p14:tracePt t="257868" x="6438900" y="3817938"/>
          <p14:tracePt t="257887" x="6454775" y="3817938"/>
          <p14:tracePt t="257901" x="6484938" y="3817938"/>
          <p14:tracePt t="257918" x="6523038" y="3817938"/>
          <p14:tracePt t="257936" x="6561138" y="3817938"/>
          <p14:tracePt t="257952" x="6575425" y="3817938"/>
          <p14:tracePt t="257969" x="6591300" y="3817938"/>
          <p14:tracePt t="257986" x="6599238" y="3817938"/>
          <p14:tracePt t="258001" x="6613525" y="3817938"/>
          <p14:tracePt t="258018" x="6645275" y="3802063"/>
          <p14:tracePt t="258035" x="6705600" y="3802063"/>
          <p14:tracePt t="258052" x="6759575" y="3779838"/>
          <p14:tracePt t="258068" x="6773863" y="3779838"/>
          <p14:tracePt t="258084" x="6773863" y="3771900"/>
          <p14:tracePt t="258111" x="6773863" y="3763963"/>
          <p14:tracePt t="258135" x="6765925" y="3763963"/>
          <p14:tracePt t="258303" x="6759575" y="3763963"/>
          <p14:tracePt t="258391" x="6759575" y="3771900"/>
          <p14:tracePt t="262784" x="6759575" y="3787775"/>
          <p14:tracePt t="263615" x="6759575" y="3794125"/>
          <p14:tracePt t="263623" x="6759575" y="3802063"/>
          <p14:tracePt t="263632" x="6759575" y="3810000"/>
          <p14:tracePt t="263645" x="6759575" y="3817938"/>
          <p14:tracePt t="263662" x="6751638" y="3825875"/>
          <p14:tracePt t="264574" x="6751638" y="3817938"/>
          <p14:tracePt t="264695" x="6751638" y="3810000"/>
          <p14:tracePt t="264719" x="6735763" y="3802063"/>
          <p14:tracePt t="264735" x="6735763" y="3794125"/>
          <p14:tracePt t="264744" x="6721475" y="3787775"/>
          <p14:tracePt t="264751" x="6713538" y="3787775"/>
          <p14:tracePt t="264762" x="6683375" y="3771900"/>
          <p14:tracePt t="264778" x="6667500" y="3763963"/>
          <p14:tracePt t="264795" x="6659563" y="3756025"/>
          <p14:tracePt t="264811" x="6651625" y="3749675"/>
          <p14:tracePt t="264959" x="6659563" y="3749675"/>
          <p14:tracePt t="265047" x="6667500" y="3749675"/>
          <p14:tracePt t="265055" x="6675438" y="3749675"/>
          <p14:tracePt t="265127" x="6689725" y="3749675"/>
          <p14:tracePt t="265143" x="6689725" y="3763963"/>
          <p14:tracePt t="265183" x="6705600" y="3763963"/>
          <p14:tracePt t="265191" x="6721475" y="3787775"/>
          <p14:tracePt t="265207" x="6727825" y="3794125"/>
          <p14:tracePt t="265224" x="6735763" y="3802063"/>
          <p14:tracePt t="265247" x="6743700" y="3802063"/>
          <p14:tracePt t="265263" x="6743700" y="3810000"/>
          <p14:tracePt t="265287" x="6743700" y="3817938"/>
          <p14:tracePt t="265303" x="6743700" y="3825875"/>
          <p14:tracePt t="265319" x="6743700" y="3832225"/>
          <p14:tracePt t="265328" x="6743700" y="3848100"/>
          <p14:tracePt t="265345" x="6735763" y="3870325"/>
          <p14:tracePt t="265361" x="6727825" y="3894138"/>
          <p14:tracePt t="265377" x="6713538" y="3908425"/>
          <p14:tracePt t="265394" x="6697663" y="3932238"/>
          <p14:tracePt t="265411" x="6683375" y="3954463"/>
          <p14:tracePt t="265427" x="6675438" y="3962400"/>
          <p14:tracePt t="265444" x="6667500" y="3962400"/>
          <p14:tracePt t="265460" x="6667500" y="3970338"/>
          <p14:tracePt t="265477" x="6659563" y="3978275"/>
          <p14:tracePt t="265494" x="6651625" y="3984625"/>
          <p14:tracePt t="265510" x="6637338" y="3992563"/>
          <p14:tracePt t="265527" x="6613525" y="4022725"/>
          <p14:tracePt t="265545" x="6575425" y="4054475"/>
          <p14:tracePt t="265562" x="6553200" y="4068763"/>
          <p14:tracePt t="265578" x="6530975" y="4084638"/>
          <p14:tracePt t="265594" x="6523038" y="4092575"/>
          <p14:tracePt t="265610" x="6507163" y="4098925"/>
          <p14:tracePt t="265626" x="6484938" y="4114800"/>
          <p14:tracePt t="265646" x="6454775" y="4130675"/>
          <p14:tracePt t="265660" x="6430963" y="4144963"/>
          <p14:tracePt t="265678" x="6408738" y="4152900"/>
          <p14:tracePt t="265694" x="6384925" y="4175125"/>
          <p14:tracePt t="265712" x="6370638" y="4191000"/>
          <p14:tracePt t="265726" x="6346825" y="4198938"/>
          <p14:tracePt t="265744" x="6324600" y="4213225"/>
          <p14:tracePt t="265761" x="6302375" y="4221163"/>
          <p14:tracePt t="265777" x="6270625" y="4229100"/>
          <p14:tracePt t="265794" x="6218238" y="4251325"/>
          <p14:tracePt t="265810" x="6164263" y="4283075"/>
          <p14:tracePt t="265827" x="6126163" y="4283075"/>
          <p14:tracePt t="265844" x="6103938" y="4283075"/>
          <p14:tracePt t="265860" x="6088063" y="4297363"/>
          <p14:tracePt t="265877" x="6073775" y="4297363"/>
          <p14:tracePt t="265894" x="6057900" y="4297363"/>
          <p14:tracePt t="265909" x="6011863" y="4321175"/>
          <p14:tracePt t="265928" x="5965825" y="4321175"/>
          <p14:tracePt t="265945" x="5921375" y="4335463"/>
          <p14:tracePt t="265960" x="5867400" y="4351338"/>
          <p14:tracePt t="265978" x="5845175" y="4351338"/>
          <p14:tracePt t="265994" x="5799138" y="4365625"/>
          <p14:tracePt t="266010" x="5775325" y="4365625"/>
          <p14:tracePt t="266027" x="5761038" y="4365625"/>
          <p14:tracePt t="266044" x="5753100" y="4365625"/>
          <p14:tracePt t="266964" x="5761038" y="4365625"/>
          <p14:tracePt t="267311" x="5775325" y="4365625"/>
          <p14:tracePt t="267327" x="5799138" y="4373563"/>
          <p14:tracePt t="267351" x="5807075" y="4381500"/>
          <p14:tracePt t="267375" x="5813425" y="4389438"/>
          <p14:tracePt t="267383" x="5837238" y="4389438"/>
          <p14:tracePt t="267399" x="5837238" y="4397375"/>
          <p14:tracePt t="267409" x="5845175" y="4397375"/>
          <p14:tracePt t="267425" x="5859463" y="4397375"/>
          <p14:tracePt t="267441" x="5867400" y="4397375"/>
          <p14:tracePt t="267479" x="5875338" y="4397375"/>
          <p14:tracePt t="267511" x="5883275" y="4397375"/>
          <p14:tracePt t="267519" x="5897563" y="4397375"/>
          <p14:tracePt t="267527" x="5913438" y="4397375"/>
          <p14:tracePt t="267541" x="5959475" y="4397375"/>
          <p14:tracePt t="267541" x="5973763" y="4397375"/>
          <p14:tracePt t="267560" x="5989638" y="4397375"/>
          <p14:tracePt t="267576" x="5997575" y="4397375"/>
          <p14:tracePt t="267592" x="6011863" y="4397375"/>
          <p14:tracePt t="267608" x="6042025" y="4397375"/>
          <p14:tracePt t="267627" x="6057900" y="4397375"/>
          <p14:tracePt t="267643" x="6088063" y="4397375"/>
          <p14:tracePt t="267660" x="6126163" y="4397375"/>
          <p14:tracePt t="267675" x="6180138" y="4397375"/>
          <p14:tracePt t="267692" x="6226175" y="4381500"/>
          <p14:tracePt t="267708" x="6256338" y="4381500"/>
          <p14:tracePt t="267725" x="6278563" y="4381500"/>
          <p14:tracePt t="267742" x="6286500" y="4381500"/>
          <p14:tracePt t="267760" x="6302375" y="4381500"/>
          <p14:tracePt t="267776" x="6324600" y="4381500"/>
          <p14:tracePt t="267792" x="6384925" y="4381500"/>
          <p14:tracePt t="267809" x="6430963" y="4365625"/>
          <p14:tracePt t="267826" x="6461125" y="4365625"/>
          <p14:tracePt t="267842" x="6469063" y="4365625"/>
          <p14:tracePt t="267858" x="6477000" y="4365625"/>
          <p14:tracePt t="267911" x="6492875" y="4365625"/>
          <p14:tracePt t="267919" x="6499225" y="4365625"/>
          <p14:tracePt t="267927" x="6523038" y="4365625"/>
          <p14:tracePt t="267941" x="6553200" y="4365625"/>
          <p14:tracePt t="267958" x="6599238" y="4359275"/>
          <p14:tracePt t="267976" x="6613525" y="4359275"/>
          <p14:tracePt t="267992" x="6651625" y="4359275"/>
          <p14:tracePt t="268009" x="6683375" y="4351338"/>
          <p14:tracePt t="268026" x="6713538" y="4343400"/>
          <p14:tracePt t="268041" x="6743700" y="4343400"/>
          <p14:tracePt t="268057" x="6751638" y="4343400"/>
          <p14:tracePt t="268074" x="6773863" y="4343400"/>
          <p14:tracePt t="268091" x="6804025" y="4343400"/>
          <p14:tracePt t="268108" x="6811963" y="4343400"/>
          <p14:tracePt t="268124" x="6819900" y="4343400"/>
          <p14:tracePt t="268141" x="6827838" y="4343400"/>
          <p14:tracePt t="268158" x="6835775" y="4343400"/>
          <p14:tracePt t="268174" x="6858000" y="4343400"/>
          <p14:tracePt t="268192" x="6904038" y="4343400"/>
          <p14:tracePt t="268209" x="6950075" y="4343400"/>
          <p14:tracePt t="268225" x="6980238" y="4343400"/>
          <p14:tracePt t="268242" x="6988175" y="4343400"/>
          <p14:tracePt t="268257" x="6994525" y="4343400"/>
          <p14:tracePt t="268274" x="7002463" y="4343400"/>
          <p14:tracePt t="268295" x="7018338" y="4343400"/>
          <p14:tracePt t="268311" x="7040563" y="4343400"/>
          <p14:tracePt t="268323" x="7124700" y="4343400"/>
          <p14:tracePt t="268342" x="7216775" y="4343400"/>
          <p14:tracePt t="268358" x="7261225" y="4335463"/>
          <p14:tracePt t="268358" x="7277100" y="4335463"/>
          <p14:tracePt t="268376" x="7285038" y="4335463"/>
          <p14:tracePt t="268390" x="7299325" y="4335463"/>
          <p14:tracePt t="268447" x="7307263" y="4335463"/>
          <p14:tracePt t="268456" x="7323138" y="4335463"/>
          <p14:tracePt t="268463" x="7331075" y="4335463"/>
          <p14:tracePt t="268474" x="7345363" y="4335463"/>
          <p14:tracePt t="268495" x="7345363" y="4327525"/>
          <p14:tracePt t="268711" x="7337425" y="4321175"/>
          <p14:tracePt t="269733" x="7331075" y="4321175"/>
          <p14:tracePt t="269799" x="7331075" y="4327525"/>
          <p14:tracePt t="269871" x="7323138" y="4327525"/>
          <p14:tracePt t="269879" x="7323138" y="4335463"/>
          <p14:tracePt t="269889" x="7323138" y="4351338"/>
          <p14:tracePt t="269911" x="7315200" y="4359275"/>
          <p14:tracePt t="269927" x="7315200" y="4365625"/>
          <p14:tracePt t="269967" x="7315200" y="4373563"/>
          <p14:tracePt t="269983" x="7315200" y="4381500"/>
          <p14:tracePt t="269999" x="7315200" y="4397375"/>
          <p14:tracePt t="270015" x="7315200" y="4403725"/>
          <p14:tracePt t="270024" x="7307263" y="4419600"/>
          <p14:tracePt t="270040" x="7307263" y="4427538"/>
          <p14:tracePt t="270056" x="7307263" y="4449763"/>
          <p14:tracePt t="270073" x="7307263" y="4457700"/>
          <p14:tracePt t="270119" x="7307263" y="4465638"/>
          <p14:tracePt t="270135" x="7307263" y="4473575"/>
          <p14:tracePt t="270143" x="7307263" y="4487863"/>
          <p14:tracePt t="270157" x="7307263" y="4503738"/>
          <p14:tracePt t="270173" x="7307263" y="4525963"/>
          <p14:tracePt t="270189" x="7307263" y="4533900"/>
          <p14:tracePt t="270205" x="7307263" y="4549775"/>
          <p14:tracePt t="270222" x="7307263" y="4564063"/>
          <p14:tracePt t="270240" x="7307263" y="4572000"/>
          <p14:tracePt t="270256" x="7307263" y="4587875"/>
          <p14:tracePt t="270273" x="7307263" y="4610100"/>
          <p14:tracePt t="270289" x="7307263" y="4618038"/>
          <p14:tracePt t="270305" x="7307263" y="4648200"/>
          <p14:tracePt t="270322" x="7307263" y="4656138"/>
          <p14:tracePt t="270343" x="7307263" y="4664075"/>
          <p14:tracePt t="270355" x="7307263" y="4670425"/>
          <p14:tracePt t="270372" x="7307263" y="4678363"/>
          <p14:tracePt t="270388" x="7307263" y="4694238"/>
          <p14:tracePt t="270405" x="7307263" y="4702175"/>
          <p14:tracePt t="270422" x="7299325" y="4708525"/>
          <p14:tracePt t="270422" x="7299325" y="4716463"/>
          <p14:tracePt t="270440" x="7292975" y="4732338"/>
          <p14:tracePt t="270456" x="7292975" y="4740275"/>
          <p14:tracePt t="270473" x="7285038" y="4740275"/>
          <p14:tracePt t="270488" x="7285038" y="4746625"/>
          <p14:tracePt t="270504" x="7285038" y="4754563"/>
          <p14:tracePt t="270527" x="7285038" y="4762500"/>
          <p14:tracePt t="270543" x="7277100" y="4762500"/>
          <p14:tracePt t="270575" x="7277100" y="4770438"/>
          <p14:tracePt t="270583" x="7277100" y="4778375"/>
          <p14:tracePt t="271015" x="7277100" y="4784725"/>
          <p14:tracePt t="271031" x="7269163" y="4800600"/>
          <p14:tracePt t="271047" x="7261225" y="4816475"/>
          <p14:tracePt t="271063" x="7254875" y="4830763"/>
          <p14:tracePt t="271079" x="7254875" y="4838700"/>
          <p14:tracePt t="271095" x="7246938" y="4854575"/>
          <p14:tracePt t="271105" x="7239000" y="4860925"/>
          <p14:tracePt t="271121" x="7239000" y="4868863"/>
          <p14:tracePt t="271138" x="7231063" y="4884738"/>
          <p14:tracePt t="271154" x="7231063" y="4892675"/>
          <p14:tracePt t="271171" x="7231063" y="4899025"/>
          <p14:tracePt t="271188" x="7223125" y="4914900"/>
          <p14:tracePt t="271204" x="7216775" y="4937125"/>
          <p14:tracePt t="271221" x="7216775" y="4953000"/>
          <p14:tracePt t="271237" x="7208838" y="4983163"/>
          <p14:tracePt t="271237" x="7200900" y="4999038"/>
          <p14:tracePt t="271256" x="7192963" y="5037138"/>
          <p14:tracePt t="271272" x="7178675" y="5083175"/>
          <p14:tracePt t="271289" x="7140575" y="5121275"/>
          <p14:tracePt t="271305" x="7140575" y="5151438"/>
          <p14:tracePt t="271322" x="7124700" y="5173663"/>
          <p14:tracePt t="271338" x="7116763" y="5211763"/>
          <p14:tracePt t="271355" x="7108825" y="5227638"/>
          <p14:tracePt t="271370" x="7094538" y="5257800"/>
          <p14:tracePt t="271388" x="7070725" y="5295900"/>
          <p14:tracePt t="271405" x="7070725" y="5311775"/>
          <p14:tracePt t="271421" x="7048500" y="5334000"/>
          <p14:tracePt t="271438" x="7040563" y="5356225"/>
          <p14:tracePt t="271454" x="7026275" y="5380038"/>
          <p14:tracePt t="271454" x="7018338" y="5394325"/>
          <p14:tracePt t="271472" x="7018338" y="5402263"/>
          <p14:tracePt t="271488" x="7010400" y="5410200"/>
          <p14:tracePt t="271505" x="7010400" y="5418138"/>
          <p14:tracePt t="271527" x="7010400" y="5426075"/>
          <p14:tracePt t="271537" x="7010400" y="5448300"/>
          <p14:tracePt t="271553" x="6994525" y="5470525"/>
          <p14:tracePt t="271570" x="6980238" y="5502275"/>
          <p14:tracePt t="271586" x="6980238" y="5516563"/>
          <p14:tracePt t="271603" x="6980238" y="5524500"/>
          <p14:tracePt t="271619" x="6972300" y="5540375"/>
          <p14:tracePt t="271636" x="6972300" y="5546725"/>
          <p14:tracePt t="271655" x="6972300" y="5554663"/>
          <p14:tracePt t="271695" x="6972300" y="5562600"/>
          <p14:tracePt t="271704" x="6972300" y="5570538"/>
          <p14:tracePt t="271727" x="6972300" y="5592763"/>
          <p14:tracePt t="271736" x="6972300" y="5608638"/>
          <p14:tracePt t="271752" x="6964363" y="5608638"/>
          <p14:tracePt t="271759" x="6964363" y="5616575"/>
          <p14:tracePt t="271776" x="6964363" y="5622925"/>
          <p14:tracePt t="271791" x="6964363" y="5630863"/>
          <p14:tracePt t="271807" x="6964363" y="5638800"/>
          <p14:tracePt t="272359" x="6972300" y="5638800"/>
          <p14:tracePt t="272399" x="6980238" y="5638800"/>
          <p14:tracePt t="272431" x="6988175" y="5654675"/>
          <p14:tracePt t="272439" x="7010400" y="5661025"/>
          <p14:tracePt t="272455" x="7056438" y="5707063"/>
          <p14:tracePt t="272470" x="7070725" y="5692775"/>
          <p14:tracePt t="272487" x="7070725" y="5684838"/>
          <p14:tracePt t="272511" x="7078663" y="5684838"/>
          <p14:tracePt t="272527" x="7086600" y="5676900"/>
          <p14:tracePt t="272543" x="7094538" y="5676900"/>
          <p14:tracePt t="272553" x="7116763" y="5661025"/>
          <p14:tracePt t="272570" x="7132638" y="5661025"/>
          <p14:tracePt t="272586" x="7162800" y="5654675"/>
          <p14:tracePt t="272604" x="7192963" y="5638800"/>
          <p14:tracePt t="272620" x="7239000" y="5622925"/>
          <p14:tracePt t="272637" x="7269163" y="5592763"/>
          <p14:tracePt t="272654" x="7292975" y="5570538"/>
          <p14:tracePt t="272654" x="7299325" y="5562600"/>
          <p14:tracePt t="272673" x="7307263" y="5562600"/>
          <p14:tracePt t="272686" x="7315200" y="5554663"/>
          <p14:tracePt t="272703" x="7315200" y="5546725"/>
          <p14:tracePt t="273487" x="7315200" y="5532438"/>
          <p14:tracePt t="273495" x="7331075" y="5516563"/>
          <p14:tracePt t="273503" x="7345363" y="5478463"/>
          <p14:tracePt t="273519" x="7369175" y="5418138"/>
          <p14:tracePt t="273519" x="7391400" y="5372100"/>
          <p14:tracePt t="273535" x="7429500" y="5311775"/>
          <p14:tracePt t="273552" x="7451725" y="5265738"/>
          <p14:tracePt t="273568" x="7467600" y="5235575"/>
          <p14:tracePt t="273585" x="7483475" y="5197475"/>
          <p14:tracePt t="273601" x="7505700" y="5181600"/>
          <p14:tracePt t="273618" x="7527925" y="5135563"/>
          <p14:tracePt t="273634" x="7551738" y="5083175"/>
          <p14:tracePt t="273651" x="7573963" y="5059363"/>
          <p14:tracePt t="273669" x="7589838" y="5037138"/>
          <p14:tracePt t="273685" x="7597775" y="5021263"/>
          <p14:tracePt t="273702" x="7604125" y="5013325"/>
          <p14:tracePt t="273720" x="7604125" y="4999038"/>
          <p14:tracePt t="273791" x="7604125" y="4983163"/>
          <p14:tracePt t="273799" x="7612063" y="4945063"/>
          <p14:tracePt t="273807" x="7612063" y="4937125"/>
          <p14:tracePt t="273818" x="7612063" y="4906963"/>
          <p14:tracePt t="273835" x="7612063" y="4884738"/>
          <p14:tracePt t="273852" x="7612063" y="4876800"/>
          <p14:tracePt t="273868" x="7612063" y="4868863"/>
          <p14:tracePt t="273885" x="7612063" y="4860925"/>
          <p14:tracePt t="273903" x="7604125" y="4854575"/>
          <p14:tracePt t="273918" x="7589838" y="4846638"/>
          <p14:tracePt t="273935" x="7551738" y="4816475"/>
          <p14:tracePt t="273953" x="7521575" y="4792663"/>
          <p14:tracePt t="273969" x="7505700" y="4784725"/>
          <p14:tracePt t="273985" x="7483475" y="4770438"/>
          <p14:tracePt t="274002" x="7467600" y="4754563"/>
          <p14:tracePt t="274019" x="7445375" y="4746625"/>
          <p14:tracePt t="274035" x="7429500" y="4732338"/>
          <p14:tracePt t="274051" x="7407275" y="4716463"/>
          <p14:tracePt t="274068" x="7391400" y="4708525"/>
          <p14:tracePt t="274085" x="7383463" y="4702175"/>
          <p14:tracePt t="274101" x="7375525" y="4694238"/>
          <p14:tracePt t="274118" x="7345363" y="4670425"/>
          <p14:tracePt t="274136" x="7331075" y="4656138"/>
          <p14:tracePt t="274153" x="7307263" y="4648200"/>
          <p14:tracePt t="274169" x="7307263" y="4640263"/>
          <p14:tracePt t="274184" x="7285038" y="4632325"/>
          <p14:tracePt t="274202" x="7277100" y="4632325"/>
          <p14:tracePt t="274271" x="7269163" y="4632325"/>
          <p14:tracePt t="274279" x="7261225" y="4632325"/>
          <p14:tracePt t="274295" x="7254875" y="4632325"/>
          <p14:tracePt t="274303" x="7239000" y="4632325"/>
          <p14:tracePt t="274319" x="7231063" y="4632325"/>
          <p14:tracePt t="274336" x="7208838" y="4632325"/>
          <p14:tracePt t="274352" x="7185025" y="4632325"/>
          <p14:tracePt t="274368" x="7162800" y="4632325"/>
          <p14:tracePt t="274385" x="7154863" y="4632325"/>
          <p14:tracePt t="274401" x="7140575" y="4632325"/>
          <p14:tracePt t="274418" x="7124700" y="4632325"/>
          <p14:tracePt t="274435" x="7108825" y="4632325"/>
          <p14:tracePt t="274451" x="7102475" y="4640263"/>
          <p14:tracePt t="274468" x="7086600" y="4640263"/>
          <p14:tracePt t="274484" x="7078663" y="4648200"/>
          <p14:tracePt t="274501" x="7064375" y="4664075"/>
          <p14:tracePt t="274518" x="7048500" y="4670425"/>
          <p14:tracePt t="274518" x="7032625" y="4678363"/>
          <p14:tracePt t="274536" x="7018338" y="4694238"/>
          <p14:tracePt t="274552" x="7010400" y="4702175"/>
          <p14:tracePt t="274568" x="6994525" y="4708525"/>
          <p14:tracePt t="274585" x="6988175" y="4716463"/>
          <p14:tracePt t="274607" x="6980238" y="4724400"/>
          <p14:tracePt t="274623" x="6972300" y="4740275"/>
          <p14:tracePt t="274637" x="6950075" y="4746625"/>
          <p14:tracePt t="274651" x="6926263" y="4778375"/>
          <p14:tracePt t="274668" x="6896100" y="4808538"/>
          <p14:tracePt t="274684" x="6873875" y="4822825"/>
          <p14:tracePt t="274702" x="6858000" y="4838700"/>
          <p14:tracePt t="274717" x="6850063" y="4854575"/>
          <p14:tracePt t="274717" x="6842125" y="4860925"/>
          <p14:tracePt t="274736" x="6842125" y="4868863"/>
          <p14:tracePt t="274751" x="6827838" y="4884738"/>
          <p14:tracePt t="274768" x="6827838" y="4892675"/>
          <p14:tracePt t="274784" x="6827838" y="4906963"/>
          <p14:tracePt t="274801" x="6827838" y="4930775"/>
          <p14:tracePt t="274817" x="6835775" y="4960938"/>
          <p14:tracePt t="274833" x="6850063" y="4983163"/>
          <p14:tracePt t="274850" x="6865938" y="4999038"/>
          <p14:tracePt t="274866" x="6880225" y="5021263"/>
          <p14:tracePt t="274884" x="6904038" y="5045075"/>
          <p14:tracePt t="274901" x="6918325" y="5045075"/>
          <p14:tracePt t="274917" x="6942138" y="5059363"/>
          <p14:tracePt t="274934" x="6956425" y="5067300"/>
          <p14:tracePt t="274951" x="6980238" y="5075238"/>
          <p14:tracePt t="274968" x="7002463" y="5075238"/>
          <p14:tracePt t="274985" x="7026275" y="5075238"/>
          <p14:tracePt t="275002" x="7048500" y="5089525"/>
          <p14:tracePt t="275018" x="7070725" y="5089525"/>
          <p14:tracePt t="275034" x="7078663" y="5089525"/>
          <p14:tracePt t="275050" x="7086600" y="5089525"/>
          <p14:tracePt t="275067" x="7102475" y="5089525"/>
          <p14:tracePt t="275087" x="7124700" y="5089525"/>
          <p14:tracePt t="275100" x="7170738" y="5089525"/>
          <p14:tracePt t="275117" x="7208838" y="5089525"/>
          <p14:tracePt t="275117" x="7239000" y="5089525"/>
          <p14:tracePt t="275136" x="7254875" y="5089525"/>
          <p14:tracePt t="275150" x="7285038" y="5089525"/>
          <p14:tracePt t="275169" x="7299325" y="5089525"/>
          <p14:tracePt t="275191" x="7315200" y="5089525"/>
          <p14:tracePt t="275201" x="7353300" y="5089525"/>
          <p14:tracePt t="275218" x="7399338" y="5089525"/>
          <p14:tracePt t="275234" x="7421563" y="5089525"/>
          <p14:tracePt t="275250" x="7445375" y="5075238"/>
          <p14:tracePt t="275267" x="7451725" y="5075238"/>
          <p14:tracePt t="275287" x="7467600" y="5075238"/>
          <p14:tracePt t="275300" x="7475538" y="5075238"/>
          <p14:tracePt t="275317" x="7497763" y="5075238"/>
          <p14:tracePt t="275334" x="7505700" y="5075238"/>
          <p14:tracePt t="275350" x="7527925" y="5045075"/>
          <p14:tracePt t="275368" x="7543800" y="5037138"/>
          <p14:tracePt t="275384" x="7543800" y="5029200"/>
          <p14:tracePt t="275400" x="7551738" y="5013325"/>
          <p14:tracePt t="275417" x="7559675" y="5006975"/>
          <p14:tracePt t="275434" x="7566025" y="4991100"/>
          <p14:tracePt t="275450" x="7566025" y="4983163"/>
          <p14:tracePt t="275466" x="7566025" y="4960938"/>
          <p14:tracePt t="275483" x="7566025" y="4937125"/>
          <p14:tracePt t="275500" x="7551738" y="4906963"/>
          <p14:tracePt t="275517" x="7535863" y="4892675"/>
          <p14:tracePt t="275534" x="7527925" y="4884738"/>
          <p14:tracePt t="275550" x="7513638" y="4860925"/>
          <p14:tracePt t="275568" x="7513638" y="4854575"/>
          <p14:tracePt t="275591" x="7505700" y="4854575"/>
          <p14:tracePt t="275601" x="7497763" y="4838700"/>
          <p14:tracePt t="275616" x="7475538" y="4816475"/>
          <p14:tracePt t="275634" x="7451725" y="4800600"/>
          <p14:tracePt t="275650" x="7429500" y="4792663"/>
          <p14:tracePt t="275667" x="7407275" y="4784725"/>
          <p14:tracePt t="275683" x="7399338" y="4778375"/>
          <p14:tracePt t="275699" x="7375525" y="4762500"/>
          <p14:tracePt t="275717" x="7345363" y="4746625"/>
          <p14:tracePt t="275732" x="7315200" y="4740275"/>
          <p14:tracePt t="275749" x="7307263" y="4732338"/>
          <p14:tracePt t="275766" x="7299325" y="4732338"/>
          <p14:tracePt t="275783" x="7285038" y="4732338"/>
          <p14:tracePt t="275801" x="7269163" y="4732338"/>
          <p14:tracePt t="275817" x="7254875" y="4732338"/>
          <p14:tracePt t="275834" x="7239000" y="4724400"/>
          <p14:tracePt t="275850" x="7231063" y="4724400"/>
          <p14:tracePt t="275879" x="7216775" y="4724400"/>
          <p14:tracePt t="275887" x="7208838" y="4724400"/>
          <p14:tracePt t="275899" x="7178675" y="4724400"/>
          <p14:tracePt t="275916" x="7140575" y="4746625"/>
          <p14:tracePt t="275933" x="7108825" y="4762500"/>
          <p14:tracePt t="275950" x="7086600" y="4778375"/>
          <p14:tracePt t="275950" x="7070725" y="4784725"/>
          <p14:tracePt t="275968" x="7056438" y="4800600"/>
          <p14:tracePt t="275984" x="7040563" y="4816475"/>
          <p14:tracePt t="276001" x="7026275" y="4830763"/>
          <p14:tracePt t="276017" x="7018338" y="4860925"/>
          <p14:tracePt t="276034" x="7010400" y="4892675"/>
          <p14:tracePt t="276050" x="7010400" y="4906963"/>
          <p14:tracePt t="276066" x="7010400" y="4914900"/>
          <p14:tracePt t="276103" x="7010400" y="4922838"/>
          <p14:tracePt t="276143" x="7018338" y="4922838"/>
          <p14:tracePt t="276215" x="7026275" y="4922838"/>
          <p14:tracePt t="276279" x="7032625" y="4922838"/>
          <p14:tracePt t="276328" x="7040563" y="4922838"/>
          <p14:tracePt t="276335" x="7056438" y="4945063"/>
          <p14:tracePt t="276348" x="7094538" y="4991100"/>
          <p14:tracePt t="276366" x="7116763" y="5037138"/>
          <p14:tracePt t="276366" x="7132638" y="5045075"/>
          <p14:tracePt t="276384" x="7154863" y="5067300"/>
          <p14:tracePt t="276400" x="7170738" y="5097463"/>
          <p14:tracePt t="276417" x="7185025" y="5135563"/>
          <p14:tracePt t="276433" x="7192963" y="5151438"/>
          <p14:tracePt t="276450" x="7200900" y="5173663"/>
          <p14:tracePt t="276466" x="7208838" y="5197475"/>
          <p14:tracePt t="276483" x="7216775" y="5235575"/>
          <p14:tracePt t="276499" x="7216775" y="5249863"/>
          <p14:tracePt t="276515" x="7223125" y="5257800"/>
          <p14:tracePt t="276532" x="7231063" y="5280025"/>
          <p14:tracePt t="276548" x="7239000" y="5287963"/>
          <p14:tracePt t="276565" x="7239000" y="5295900"/>
          <p14:tracePt t="276919" x="7231063" y="5295900"/>
          <p14:tracePt t="276935" x="7216775" y="5273675"/>
          <p14:tracePt t="276943" x="7200900" y="5265738"/>
          <p14:tracePt t="276951" x="7200900" y="5257800"/>
          <p14:tracePt t="276983" x="7185025" y="5249863"/>
          <p14:tracePt t="276999" x="7170738" y="5249863"/>
          <p14:tracePt t="277023" x="7162800" y="5241925"/>
          <p14:tracePt t="277032" x="7146925" y="5241925"/>
          <p14:tracePt t="277039" x="7140575" y="5241925"/>
          <p14:tracePt t="277049" x="7116763" y="5241925"/>
          <p14:tracePt t="277065" x="7102475" y="5241925"/>
          <p14:tracePt t="277082" x="7086600" y="5241925"/>
          <p14:tracePt t="277103" x="7078663" y="5241925"/>
          <p14:tracePt t="277175" x="7070725" y="5241925"/>
          <p14:tracePt t="277207" x="7064375" y="5241925"/>
          <p14:tracePt t="277223" x="7056438" y="5241925"/>
          <p14:tracePt t="277231" x="7048500" y="5241925"/>
          <p14:tracePt t="277247" x="7040563" y="5241925"/>
          <p14:tracePt t="277255" x="7026275" y="5241925"/>
          <p14:tracePt t="277264" x="7002463" y="5241925"/>
          <p14:tracePt t="277281" x="6988175" y="5241925"/>
          <p14:tracePt t="277298" x="6956425" y="5241925"/>
          <p14:tracePt t="277315" x="6942138" y="5241925"/>
          <p14:tracePt t="277343" x="6934200" y="5241925"/>
          <p14:tracePt t="277367" x="6911975" y="5241925"/>
          <p14:tracePt t="277375" x="6896100" y="5241925"/>
          <p14:tracePt t="277391" x="6888163" y="5241925"/>
          <p14:tracePt t="277399" x="6865938" y="5241925"/>
          <p14:tracePt t="277416" x="6858000" y="5241925"/>
          <p14:tracePt t="277432" x="6850063" y="5241925"/>
          <p14:tracePt t="277471" x="6842125" y="5241925"/>
          <p14:tracePt t="277487" x="6835775" y="5241925"/>
          <p14:tracePt t="277495" x="6827838" y="5241925"/>
          <p14:tracePt t="277503" x="6827838" y="5249863"/>
          <p14:tracePt t="277514" x="6811963" y="5249863"/>
          <p14:tracePt t="277531" x="6797675" y="5249863"/>
          <p14:tracePt t="277548" x="6765925" y="5249863"/>
          <p14:tracePt t="277565" x="6735763" y="5249863"/>
          <p14:tracePt t="277581" x="6713538" y="5257800"/>
          <p14:tracePt t="277598" x="6705600" y="5257800"/>
          <p14:tracePt t="277614" x="6689725" y="5257800"/>
          <p14:tracePt t="277632" x="6659563" y="5257800"/>
          <p14:tracePt t="277649" x="6645275" y="5265738"/>
          <p14:tracePt t="277667" x="6599238" y="5265738"/>
          <p14:tracePt t="277682" x="6575425" y="5273675"/>
          <p14:tracePt t="277698" x="6561138" y="5273675"/>
          <p14:tracePt t="277714" x="6537325" y="5280025"/>
          <p14:tracePt t="277732" x="6523038" y="5280025"/>
          <p14:tracePt t="277748" x="6499225" y="5295900"/>
          <p14:tracePt t="277764" x="6484938" y="5295900"/>
          <p14:tracePt t="277781" x="6469063" y="5295900"/>
          <p14:tracePt t="277798" x="6461125" y="5311775"/>
          <p14:tracePt t="277814" x="6438900" y="5311775"/>
          <p14:tracePt t="277814" x="6438900" y="5318125"/>
          <p14:tracePt t="277832" x="6430963" y="5318125"/>
          <p14:tracePt t="277832" x="6416675" y="5318125"/>
          <p14:tracePt t="277848" x="6400800" y="5326063"/>
          <p14:tracePt t="277865" x="6392863" y="5334000"/>
          <p14:tracePt t="277880" x="6384925" y="5341938"/>
          <p14:tracePt t="277898" x="6378575" y="5341938"/>
          <p14:tracePt t="277919" x="6362700" y="5341938"/>
          <p14:tracePt t="277930" x="6346825" y="5356225"/>
          <p14:tracePt t="277948" x="6324600" y="5364163"/>
          <p14:tracePt t="277964" x="6302375" y="5380038"/>
          <p14:tracePt t="277981" x="6286500" y="5380038"/>
          <p14:tracePt t="277997" x="6278563" y="5387975"/>
          <p14:tracePt t="278014" x="6264275" y="5387975"/>
          <p14:tracePt t="278032" x="6256338" y="5394325"/>
          <p14:tracePt t="278048" x="6248400" y="5394325"/>
          <p14:tracePt t="278064" x="6232525" y="5410200"/>
          <p14:tracePt t="278080" x="6226175" y="5410200"/>
          <p14:tracePt t="278103" x="6226175" y="5418138"/>
          <p14:tracePt t="278119" x="6218238" y="5418138"/>
          <p14:tracePt t="278135" x="6210300" y="5426075"/>
          <p14:tracePt t="278183" x="6210300" y="5432425"/>
          <p14:tracePt t="278215" x="6210300" y="5440363"/>
          <p14:tracePt t="278247" x="6210300" y="5448300"/>
          <p14:tracePt t="278255" x="6210300" y="5456238"/>
          <p14:tracePt t="278265" x="6210300" y="5464175"/>
          <p14:tracePt t="278280" x="6210300" y="5470525"/>
          <p14:tracePt t="278297" x="6218238" y="5470525"/>
          <p14:tracePt t="278314" x="6240463" y="5486400"/>
          <p14:tracePt t="278330" x="6248400" y="5494338"/>
          <p14:tracePt t="278347" x="6270625" y="5516563"/>
          <p14:tracePt t="278375" x="6286500" y="5516563"/>
          <p14:tracePt t="278383" x="6294438" y="5524500"/>
          <p14:tracePt t="278399" x="6324600" y="5540375"/>
          <p14:tracePt t="278415" x="6332538" y="5540375"/>
          <p14:tracePt t="278430" x="6354763" y="5554663"/>
          <p14:tracePt t="278448" x="6362700" y="5562600"/>
          <p14:tracePt t="278463" x="6378575" y="5562600"/>
          <p14:tracePt t="278481" x="6384925" y="5570538"/>
          <p14:tracePt t="278497" x="6400800" y="5570538"/>
          <p14:tracePt t="278514" x="6416675" y="5570538"/>
          <p14:tracePt t="278530" x="6469063" y="5578475"/>
          <p14:tracePt t="278547" x="6515100" y="5592763"/>
          <p14:tracePt t="278564" x="6537325" y="5592763"/>
          <p14:tracePt t="278580" x="6561138" y="5592763"/>
          <p14:tracePt t="278596" x="6575425" y="5592763"/>
          <p14:tracePt t="278613" x="6651625" y="5661025"/>
          <p14:tracePt t="278630" x="6697663" y="5676900"/>
          <p14:tracePt t="278648" x="6751638" y="5676900"/>
          <p14:tracePt t="278665" x="6811963" y="5676900"/>
          <p14:tracePt t="278681" x="6850063" y="5661025"/>
          <p14:tracePt t="278700" x="6873875" y="5661025"/>
          <p14:tracePt t="278714" x="6880225" y="5661025"/>
          <p14:tracePt t="278730" x="6896100" y="5661025"/>
          <p14:tracePt t="278747" x="6911975" y="5661025"/>
          <p14:tracePt t="278764" x="6950075" y="5668963"/>
          <p14:tracePt t="278780" x="7010400" y="5676900"/>
          <p14:tracePt t="278797" x="7070725" y="5692775"/>
          <p14:tracePt t="278814" x="7108825" y="5692775"/>
          <p14:tracePt t="278830" x="7146925" y="5699125"/>
          <p14:tracePt t="278848" x="7185025" y="5707063"/>
          <p14:tracePt t="278865" x="7200900" y="5707063"/>
          <p14:tracePt t="278880" x="7216775" y="5715000"/>
          <p14:tracePt t="278897" x="7254875" y="5715000"/>
          <p14:tracePt t="278914" x="7315200" y="5715000"/>
          <p14:tracePt t="278930" x="7361238" y="5715000"/>
          <p14:tracePt t="278947" x="7413625" y="5707063"/>
          <p14:tracePt t="278964" x="7437438" y="5707063"/>
          <p14:tracePt t="278980" x="7451725" y="5707063"/>
          <p14:tracePt t="278997" x="7467600" y="5699125"/>
          <p14:tracePt t="279014" x="7521575" y="5699125"/>
          <p14:tracePt t="279030" x="7581900" y="5699125"/>
          <p14:tracePt t="279030" x="7620000" y="5699125"/>
          <p14:tracePt t="279048" x="7680325" y="5699125"/>
          <p14:tracePt t="279064" x="7726363" y="5676900"/>
          <p14:tracePt t="279081" x="7764463" y="5676900"/>
          <p14:tracePt t="279097" x="7794625" y="5676900"/>
          <p14:tracePt t="279114" x="7840663" y="5676900"/>
          <p14:tracePt t="279130" x="7870825" y="5676900"/>
          <p14:tracePt t="279146" x="7940675" y="5676900"/>
          <p14:tracePt t="279165" x="8047038" y="5676900"/>
          <p14:tracePt t="279180" x="8161338" y="5661025"/>
          <p14:tracePt t="279196" x="8213725" y="5654675"/>
          <p14:tracePt t="279213" x="8229600" y="5654675"/>
          <p14:tracePt t="279247" x="8245475" y="5654675"/>
          <p14:tracePt t="279255" x="8275638" y="5638800"/>
          <p14:tracePt t="279264" x="8343900" y="5630863"/>
          <p14:tracePt t="279280" x="8428038" y="5622925"/>
          <p14:tracePt t="279297" x="8450263" y="5622925"/>
          <p14:tracePt t="279313" x="8442325" y="5630863"/>
          <p14:tracePt t="279775" x="8435975" y="5638800"/>
          <p14:tracePt t="279847" x="8428038" y="5638800"/>
          <p14:tracePt t="280207" x="8420100" y="5638800"/>
          <p14:tracePt t="280487" x="8428038" y="5638800"/>
          <p14:tracePt t="280551" x="8428038" y="5630863"/>
          <p14:tracePt t="280575" x="8428038" y="5622925"/>
          <p14:tracePt t="280591" x="8435975" y="5622925"/>
          <p14:tracePt t="280599" x="8435975" y="5608638"/>
          <p14:tracePt t="283277" x="8428038" y="5600700"/>
          <p14:tracePt t="283511" x="8420100" y="5592763"/>
          <p14:tracePt t="283519" x="8412163" y="5592763"/>
          <p14:tracePt t="283535" x="8404225" y="5578475"/>
          <p14:tracePt t="283543" x="8389938" y="5562600"/>
          <p14:tracePt t="283558" x="8351838" y="5516563"/>
          <p14:tracePt t="283576" x="8343900" y="5508625"/>
          <p14:tracePt t="283592" x="8328025" y="5494338"/>
          <p14:tracePt t="283609" x="8313738" y="5486400"/>
          <p14:tracePt t="283625" x="8305800" y="5478463"/>
          <p14:tracePt t="283642" x="8305800" y="5464175"/>
          <p14:tracePt t="283703" x="8305800" y="5456238"/>
          <p14:tracePt t="283711" x="8305800" y="5440363"/>
          <p14:tracePt t="283724" x="8305800" y="5418138"/>
          <p14:tracePt t="283742" x="8305800" y="5394325"/>
          <p14:tracePt t="283742" x="8305800" y="5380038"/>
          <p14:tracePt t="283760" x="8305800" y="5364163"/>
          <p14:tracePt t="283776" x="8305800" y="5356225"/>
          <p14:tracePt t="283792" x="8305800" y="5349875"/>
          <p14:tracePt t="283815" x="8313738" y="5349875"/>
          <p14:tracePt t="283831" x="8313738" y="5334000"/>
          <p14:tracePt t="283847" x="8321675" y="5311775"/>
          <p14:tracePt t="283858" x="8335963" y="5287963"/>
          <p14:tracePt t="283875" x="8343900" y="5265738"/>
          <p14:tracePt t="283892" x="8351838" y="5249863"/>
          <p14:tracePt t="283908" x="8359775" y="5249863"/>
          <p14:tracePt t="283924" x="8359775" y="5241925"/>
          <p14:tracePt t="283942" x="8359775" y="5235575"/>
          <p14:tracePt t="283958" x="8359775" y="5211763"/>
          <p14:tracePt t="283976" x="8366125" y="5197475"/>
          <p14:tracePt t="283992" x="8374063" y="5181600"/>
          <p14:tracePt t="284008" x="8382000" y="5165725"/>
          <p14:tracePt t="284025" x="8382000" y="5151438"/>
          <p14:tracePt t="284041" x="8389938" y="5143500"/>
          <p14:tracePt t="284063" x="8389938" y="5127625"/>
          <p14:tracePt t="284095" x="8404225" y="5113338"/>
          <p14:tracePt t="284111" x="8404225" y="5097463"/>
          <p14:tracePt t="284119" x="8412163" y="5075238"/>
          <p14:tracePt t="284127" x="8420100" y="5067300"/>
          <p14:tracePt t="284141" x="8428038" y="5045075"/>
          <p14:tracePt t="284158" x="8435975" y="5037138"/>
          <p14:tracePt t="284158" x="8435975" y="5029200"/>
          <p14:tracePt t="284177" x="8435975" y="5013325"/>
          <p14:tracePt t="284311" x="8435975" y="5006975"/>
          <p14:tracePt t="284351" x="8435975" y="4999038"/>
          <p14:tracePt t="284359" x="8435975" y="4991100"/>
          <p14:tracePt t="284373" x="8435975" y="4975225"/>
          <p14:tracePt t="284399" x="8435975" y="4968875"/>
          <p14:tracePt t="284408" x="8450263" y="4937125"/>
          <p14:tracePt t="284425" x="8458200" y="4899025"/>
          <p14:tracePt t="284442" x="8458200" y="4868863"/>
          <p14:tracePt t="284458" x="8466138" y="4846638"/>
          <p14:tracePt t="284474" x="8466138" y="4838700"/>
          <p14:tracePt t="284490" x="8466138" y="4830763"/>
          <p14:tracePt t="284519" x="8466138" y="4822825"/>
          <p14:tracePt t="284527" x="8466138" y="4808538"/>
          <p14:tracePt t="284543" x="8466138" y="4800600"/>
          <p14:tracePt t="284557" x="8450263" y="4792663"/>
          <p14:tracePt t="284574" x="8428038" y="4778375"/>
          <p14:tracePt t="284574" x="8404225" y="4770438"/>
          <p14:tracePt t="284592" x="8389938" y="4762500"/>
          <p14:tracePt t="284608" x="8343900" y="4746625"/>
          <p14:tracePt t="284625" x="8305800" y="4724400"/>
          <p14:tracePt t="284642" x="8229600" y="4694238"/>
          <p14:tracePt t="284657" x="8161338" y="4678363"/>
          <p14:tracePt t="284675" x="8123238" y="4664075"/>
          <p14:tracePt t="284691" x="8085138" y="4664075"/>
          <p14:tracePt t="284708" x="8077200" y="4664075"/>
          <p14:tracePt t="284724" x="8054975" y="4656138"/>
          <p14:tracePt t="284741" x="8039100" y="4648200"/>
          <p14:tracePt t="284757" x="8008938" y="4648200"/>
          <p14:tracePt t="284757" x="7978775" y="4648200"/>
          <p14:tracePt t="284775" x="7954963" y="4648200"/>
          <p14:tracePt t="284790" x="7886700" y="4648200"/>
          <p14:tracePt t="284808" x="7856538" y="4648200"/>
          <p14:tracePt t="284825" x="7832725" y="4648200"/>
          <p14:tracePt t="284841" x="7794625" y="4648200"/>
          <p14:tracePt t="284857" x="7764463" y="4632325"/>
          <p14:tracePt t="284874" x="7712075" y="4625975"/>
          <p14:tracePt t="284890" x="7673975" y="4625975"/>
          <p14:tracePt t="284907" x="7620000" y="4618038"/>
          <p14:tracePt t="284924" x="7604125" y="4618038"/>
          <p14:tracePt t="284940" x="7597775" y="4618038"/>
          <p14:tracePt t="284957" x="7589838" y="4618038"/>
          <p14:tracePt t="284973" x="7566025" y="4618038"/>
          <p14:tracePt t="284973" x="7543800" y="4610100"/>
          <p14:tracePt t="284992" x="7489825" y="4610100"/>
          <p14:tracePt t="285008" x="7437438" y="4594225"/>
          <p14:tracePt t="285024" x="7391400" y="4594225"/>
          <p14:tracePt t="285042" x="7361238" y="4594225"/>
          <p14:tracePt t="285057" x="7345363" y="4594225"/>
          <p14:tracePt t="285074" x="7337425" y="4594225"/>
          <p14:tracePt t="285090" x="7323138" y="4594225"/>
          <p14:tracePt t="285106" x="7292975" y="4594225"/>
          <p14:tracePt t="285124" x="7254875" y="4594225"/>
          <p14:tracePt t="285140" x="7208838" y="4594225"/>
          <p14:tracePt t="285158" x="7146925" y="4594225"/>
          <p14:tracePt t="285174" x="7116763" y="4594225"/>
          <p14:tracePt t="285190" x="7078663" y="4594225"/>
          <p14:tracePt t="285208" x="7064375" y="4594225"/>
          <p14:tracePt t="285223" x="7010400" y="4618038"/>
          <p14:tracePt t="285241" x="6980238" y="4618038"/>
          <p14:tracePt t="285258" x="6950075" y="4618038"/>
          <p14:tracePt t="285274" x="6918325" y="4625975"/>
          <p14:tracePt t="285290" x="6858000" y="4632325"/>
          <p14:tracePt t="285306" x="6819900" y="4632325"/>
          <p14:tracePt t="285323" x="6804025" y="4640263"/>
          <p14:tracePt t="285340" x="6773863" y="4648200"/>
          <p14:tracePt t="285357" x="6751638" y="4648200"/>
          <p14:tracePt t="285373" x="6721475" y="4656138"/>
          <p14:tracePt t="285390" x="6659563" y="4678363"/>
          <p14:tracePt t="285390" x="6637338" y="4686300"/>
          <p14:tracePt t="285408" x="6583363" y="4702175"/>
          <p14:tracePt t="285424" x="6553200" y="4702175"/>
          <p14:tracePt t="285441" x="6537325" y="4716463"/>
          <p14:tracePt t="285457" x="6515100" y="4716463"/>
          <p14:tracePt t="285473" x="6477000" y="4732338"/>
          <p14:tracePt t="285491" x="6423025" y="4754563"/>
          <p14:tracePt t="285506" x="6354763" y="4784725"/>
          <p14:tracePt t="285523" x="6278563" y="4822825"/>
          <p14:tracePt t="285539" x="6248400" y="4830763"/>
          <p14:tracePt t="285555" x="6202363" y="4854575"/>
          <p14:tracePt t="285574" x="6188075" y="4868863"/>
          <p14:tracePt t="285590" x="6118225" y="4868863"/>
          <p14:tracePt t="285606" x="6057900" y="4892675"/>
          <p14:tracePt t="285606" x="6035675" y="4899025"/>
          <p14:tracePt t="285625" x="5997575" y="4922838"/>
          <p14:tracePt t="285641" x="5959475" y="4922838"/>
          <p14:tracePt t="285657" x="5935663" y="4937125"/>
          <p14:tracePt t="285673" x="5921375" y="4953000"/>
          <p14:tracePt t="285689" x="5905500" y="4968875"/>
          <p14:tracePt t="285705" x="5897563" y="5006975"/>
          <p14:tracePt t="285723" x="5889625" y="5029200"/>
          <p14:tracePt t="285740" x="5859463" y="5045075"/>
          <p14:tracePt t="285756" x="5845175" y="5067300"/>
          <p14:tracePt t="285773" x="5845175" y="5083175"/>
          <p14:tracePt t="285789" x="5845175" y="5105400"/>
          <p14:tracePt t="285806" x="5845175" y="5135563"/>
          <p14:tracePt t="285824" x="5845175" y="5159375"/>
          <p14:tracePt t="285840" x="5845175" y="5189538"/>
          <p14:tracePt t="285857" x="5845175" y="5219700"/>
          <p14:tracePt t="285873" x="5845175" y="5249863"/>
          <p14:tracePt t="285890" x="5851525" y="5273675"/>
          <p14:tracePt t="285906" x="5875338" y="5303838"/>
          <p14:tracePt t="285922" x="5889625" y="5318125"/>
          <p14:tracePt t="285939" x="5913438" y="5349875"/>
          <p14:tracePt t="285956" x="5927725" y="5372100"/>
          <p14:tracePt t="285973" x="5959475" y="5387975"/>
          <p14:tracePt t="285990" x="5989638" y="5418138"/>
          <p14:tracePt t="285990" x="6003925" y="5426075"/>
          <p14:tracePt t="286007" x="6019800" y="5426075"/>
          <p14:tracePt t="286023" x="6103938" y="5464175"/>
          <p14:tracePt t="286040" x="6180138" y="5494338"/>
          <p14:tracePt t="286056" x="6264275" y="5532438"/>
          <p14:tracePt t="286073" x="6346825" y="5546725"/>
          <p14:tracePt t="286089" x="6430963" y="5570538"/>
          <p14:tracePt t="286106" x="6469063" y="5570538"/>
          <p14:tracePt t="286123" x="6507163" y="5570538"/>
          <p14:tracePt t="286139" x="6553200" y="5570538"/>
          <p14:tracePt t="286157" x="6621463" y="5570538"/>
          <p14:tracePt t="286173" x="6713538" y="5578475"/>
          <p14:tracePt t="286189" x="6797675" y="5592763"/>
          <p14:tracePt t="286205" x="6858000" y="5592763"/>
          <p14:tracePt t="286205" x="6896100" y="5592763"/>
          <p14:tracePt t="286224" x="6950075" y="5592763"/>
          <p14:tracePt t="286240" x="6988175" y="5592763"/>
          <p14:tracePt t="286256" x="7018338" y="5592763"/>
          <p14:tracePt t="286273" x="7070725" y="5608638"/>
          <p14:tracePt t="286289" x="7132638" y="5608638"/>
          <p14:tracePt t="286306" x="7200900" y="5616575"/>
          <p14:tracePt t="286322" x="7269163" y="5630863"/>
          <p14:tracePt t="286339" x="7353300" y="5638800"/>
          <p14:tracePt t="286356" x="7445375" y="5661025"/>
          <p14:tracePt t="286372" x="7513638" y="5661025"/>
          <p14:tracePt t="286389" x="7559675" y="5668963"/>
          <p14:tracePt t="286406" x="7635875" y="5668963"/>
          <p14:tracePt t="286406" x="7658100" y="5668963"/>
          <p14:tracePt t="286424" x="7688263" y="5668963"/>
          <p14:tracePt t="286440" x="7718425" y="5668963"/>
          <p14:tracePt t="286456" x="7742238" y="5661025"/>
          <p14:tracePt t="286473" x="7788275" y="5654675"/>
          <p14:tracePt t="286490" x="7840663" y="5646738"/>
          <p14:tracePt t="286506" x="7870825" y="5646738"/>
          <p14:tracePt t="286522" x="7902575" y="5646738"/>
          <p14:tracePt t="286539" x="7916863" y="5638800"/>
          <p14:tracePt t="286567" x="7932738" y="5638800"/>
          <p14:tracePt t="286583" x="7962900" y="5638800"/>
          <p14:tracePt t="286591" x="7985125" y="5638800"/>
          <p14:tracePt t="286605" x="8047038" y="5616575"/>
          <p14:tracePt t="286622" x="8069263" y="5616575"/>
          <p14:tracePt t="286640" x="8099425" y="5608638"/>
          <p14:tracePt t="286656" x="8123238" y="5608638"/>
          <p14:tracePt t="286673" x="8153400" y="5592763"/>
          <p14:tracePt t="286689" x="8207375" y="5584825"/>
          <p14:tracePt t="286705" x="8245475" y="5570538"/>
          <p14:tracePt t="286722" x="8297863" y="5570538"/>
          <p14:tracePt t="286739" x="8328025" y="5554663"/>
          <p14:tracePt t="286755" x="8343900" y="5554663"/>
          <p14:tracePt t="286771" x="8343900" y="5546725"/>
          <p14:tracePt t="286788" x="8351838" y="5540375"/>
          <p14:tracePt t="286805" x="8366125" y="5532438"/>
          <p14:tracePt t="286822" x="8366125" y="5524500"/>
          <p14:tracePt t="286838" x="8374063" y="5524500"/>
          <p14:tracePt t="286999" x="8382000" y="5524500"/>
          <p14:tracePt t="287007" x="8397875" y="5516563"/>
          <p14:tracePt t="287023" x="8404225" y="5508625"/>
          <p14:tracePt t="287039" x="8428038" y="5508625"/>
          <p14:tracePt t="287056" x="8435975" y="5508625"/>
          <p14:tracePt t="287079" x="8442325" y="5494338"/>
          <p14:tracePt t="287095" x="8450263" y="5494338"/>
          <p14:tracePt t="287105" x="8488363" y="5464175"/>
          <p14:tracePt t="287122" x="8518525" y="5448300"/>
          <p14:tracePt t="287138" x="8556625" y="5432425"/>
          <p14:tracePt t="287155" x="8556625" y="5426075"/>
          <p14:tracePt t="287175" x="8556625" y="5418138"/>
          <p14:tracePt t="287199" x="8556625" y="5410200"/>
          <p14:tracePt t="287207" x="8556625" y="5402263"/>
          <p14:tracePt t="287221" x="8572500" y="5387975"/>
          <p14:tracePt t="287221" x="8588375" y="5372100"/>
          <p14:tracePt t="287240" x="8594725" y="5356225"/>
          <p14:tracePt t="287256" x="8602663" y="5341938"/>
          <p14:tracePt t="287272" x="8618538" y="5318125"/>
          <p14:tracePt t="287289" x="8640763" y="5303838"/>
          <p14:tracePt t="287305" x="8670925" y="5265738"/>
          <p14:tracePt t="287322" x="8678863" y="5257800"/>
          <p14:tracePt t="287338" x="8694738" y="5241925"/>
          <p14:tracePt t="287355" x="8716963" y="5235575"/>
          <p14:tracePt t="287371" x="8716963" y="5219700"/>
          <p14:tracePt t="287387" x="8724900" y="5219700"/>
          <p14:tracePt t="287471" x="8724900" y="5227638"/>
          <p14:tracePt t="288721" x="8724900" y="5219700"/>
          <p14:tracePt t="288999" x="8732838" y="5219700"/>
          <p14:tracePt t="289007" x="8740775" y="5219700"/>
          <p14:tracePt t="289019" x="8740775" y="5211763"/>
          <p14:tracePt t="289035" x="8740775" y="5203825"/>
          <p14:tracePt t="289051" x="8747125" y="5197475"/>
          <p14:tracePt t="289068" x="8763000" y="5181600"/>
          <p14:tracePt t="289087" x="8770938" y="5181600"/>
          <p14:tracePt t="289103" x="8778875" y="5165725"/>
          <p14:tracePt t="289120" x="8785225" y="5143500"/>
          <p14:tracePt t="289137" x="8801100" y="5097463"/>
          <p14:tracePt t="289153" x="8823325" y="5067300"/>
          <p14:tracePt t="289171" x="8847138" y="5029200"/>
          <p14:tracePt t="289186" x="8855075" y="5006975"/>
          <p14:tracePt t="289204" x="8861425" y="4991100"/>
          <p14:tracePt t="289263" x="8861425" y="4975225"/>
          <p14:tracePt t="289295" x="8877300" y="4968875"/>
          <p14:tracePt t="289303" x="8885238" y="4945063"/>
          <p14:tracePt t="289311" x="8893175" y="4937125"/>
          <p14:tracePt t="289320" x="8915400" y="4914900"/>
          <p14:tracePt t="289336" x="8915400" y="4892675"/>
          <p14:tracePt t="289353" x="8931275" y="4860925"/>
          <p14:tracePt t="289370" x="8945563" y="4830763"/>
          <p14:tracePt t="289386" x="8961438" y="4822825"/>
          <p14:tracePt t="289403" x="8953500" y="4822825"/>
          <p14:tracePt t="289727" x="8945563" y="4822825"/>
          <p14:tracePt t="289735" x="8937625" y="4822825"/>
          <p14:tracePt t="289743" x="8931275" y="4838700"/>
          <p14:tracePt t="289753" x="8915400" y="4846638"/>
          <p14:tracePt t="289770" x="8893175" y="4868863"/>
          <p14:tracePt t="289785" x="8877300" y="4884738"/>
          <p14:tracePt t="289802" x="8861425" y="4899025"/>
          <p14:tracePt t="289819" x="8839200" y="4930775"/>
          <p14:tracePt t="289835" x="8823325" y="4953000"/>
          <p14:tracePt t="289852" x="8809038" y="4960938"/>
          <p14:tracePt t="289868" x="8801100" y="4968875"/>
          <p14:tracePt t="289885" x="8793163" y="4975225"/>
          <p14:tracePt t="289901" x="8785225" y="4983163"/>
          <p14:tracePt t="289918" x="8755063" y="5006975"/>
          <p14:tracePt t="289936" x="8747125" y="5013325"/>
          <p14:tracePt t="289952" x="8740775" y="5029200"/>
          <p14:tracePt t="289969" x="8732838" y="5045075"/>
          <p14:tracePt t="289985" x="8732838" y="5051425"/>
          <p14:tracePt t="290002" x="8724900" y="5051425"/>
          <p14:tracePt t="290023" x="8724900" y="5059363"/>
          <p14:tracePt t="290034" x="8724900" y="5067300"/>
          <p14:tracePt t="290050" x="8709025" y="5089525"/>
          <p14:tracePt t="290069" x="8709025" y="5097463"/>
          <p14:tracePt t="290085" x="8702675" y="5105400"/>
          <p14:tracePt t="290101" x="8709025" y="5105400"/>
          <p14:tracePt t="290239" x="8716963" y="5105400"/>
          <p14:tracePt t="290255" x="8724900" y="5105400"/>
          <p14:tracePt t="290295" x="8724900" y="5089525"/>
          <p14:tracePt t="290303" x="8740775" y="5075238"/>
          <p14:tracePt t="290319" x="8740775" y="5059363"/>
          <p14:tracePt t="290336" x="8755063" y="5037138"/>
          <p14:tracePt t="290352" x="8763000" y="5021263"/>
          <p14:tracePt t="290369" x="8778875" y="4999038"/>
          <p14:tracePt t="290385" x="8801100" y="4975225"/>
          <p14:tracePt t="290402" x="8801100" y="4953000"/>
          <p14:tracePt t="290418" x="8816975" y="4937125"/>
          <p14:tracePt t="290435" x="8839200" y="4892675"/>
          <p14:tracePt t="290451" x="8861425" y="4868863"/>
          <p14:tracePt t="290468" x="8885238" y="4822825"/>
          <p14:tracePt t="290484" x="8885238" y="4800600"/>
          <p14:tracePt t="290501" x="8899525" y="4770438"/>
          <p14:tracePt t="290519" x="8899525" y="4754563"/>
          <p14:tracePt t="290536" x="8907463" y="4754563"/>
          <p14:tracePt t="290550" x="8907463" y="4746625"/>
          <p14:tracePt t="290567" x="8915400" y="4746625"/>
          <p14:tracePt t="290585" x="8931275" y="4724400"/>
          <p14:tracePt t="290601" x="8961438" y="4664075"/>
          <p14:tracePt t="290618" x="8983663" y="4625975"/>
          <p14:tracePt t="290635" x="8999538" y="4587875"/>
          <p14:tracePt t="290652" x="9007475" y="4579938"/>
          <p14:tracePt t="290669" x="8999538" y="4579938"/>
          <p14:tracePt t="290823" x="8991600" y="4579938"/>
          <p14:tracePt t="290895" x="8983663" y="4579938"/>
          <p14:tracePt t="291987" x="8975725" y="4579938"/>
          <p14:tracePt t="292305" x="8975725" y="4587875"/>
          <p14:tracePt t="292455" x="8969375" y="4587875"/>
          <p14:tracePt t="293344" x="8969375" y="4594225"/>
          <p14:tracePt t="293927" x="8945563" y="4618038"/>
          <p14:tracePt t="293967" x="8923338" y="4632325"/>
          <p14:tracePt t="293975" x="8907463" y="4648200"/>
          <p14:tracePt t="293983" x="8861425" y="4702175"/>
          <p14:tracePt t="293997" x="8778875" y="4770438"/>
          <p14:tracePt t="293997" x="8716963" y="4822825"/>
          <p14:tracePt t="294016" x="8594725" y="4899025"/>
          <p14:tracePt t="294032" x="8466138" y="4991100"/>
          <p14:tracePt t="294048" x="8343900" y="5067300"/>
          <p14:tracePt t="294065" x="8229600" y="5127625"/>
          <p14:tracePt t="294081" x="8137525" y="5173663"/>
          <p14:tracePt t="294098" x="8023225" y="5227638"/>
          <p14:tracePt t="294114" x="7932738" y="5287963"/>
          <p14:tracePt t="294131" x="7856538" y="5341938"/>
          <p14:tracePt t="294148" x="7780338" y="5410200"/>
          <p14:tracePt t="294164" x="7726363" y="5470525"/>
          <p14:tracePt t="294182" x="7658100" y="5540375"/>
          <p14:tracePt t="294198" x="7597775" y="5578475"/>
          <p14:tracePt t="294198" x="7543800" y="5616575"/>
          <p14:tracePt t="294216" x="7521575" y="5630863"/>
          <p14:tracePt t="294230" x="7383463" y="5730875"/>
          <p14:tracePt t="294248" x="7269163" y="5813425"/>
          <p14:tracePt t="294264" x="7162800" y="5875338"/>
          <p14:tracePt t="294282" x="7078663" y="5927725"/>
          <p14:tracePt t="294298" x="6972300" y="5973763"/>
          <p14:tracePt t="294314" x="6880225" y="6011863"/>
          <p14:tracePt t="294331" x="6797675" y="6042025"/>
          <p14:tracePt t="294347" x="6721475" y="6080125"/>
          <p14:tracePt t="294364" x="6645275" y="6126163"/>
          <p14:tracePt t="294381" x="6569075" y="6142038"/>
          <p14:tracePt t="294397" x="6477000" y="6172200"/>
          <p14:tracePt t="294397" x="6408738" y="6172200"/>
          <p14:tracePt t="294416" x="6324600" y="6188075"/>
          <p14:tracePt t="294430" x="6049963" y="6248400"/>
          <p14:tracePt t="294448" x="5867400" y="6270625"/>
          <p14:tracePt t="294465" x="5722938" y="6286500"/>
          <p14:tracePt t="294481" x="5584825" y="6294438"/>
          <p14:tracePt t="294497" x="5470525" y="6316663"/>
          <p14:tracePt t="294514" x="5410200" y="6332538"/>
          <p14:tracePt t="294530" x="5356225" y="6340475"/>
          <p14:tracePt t="294546" x="5326063" y="6340475"/>
          <p14:tracePt t="294564" x="5273675" y="6340475"/>
          <p14:tracePt t="294580" x="5227638" y="6340475"/>
          <p14:tracePt t="294597" x="5189538" y="6340475"/>
          <p14:tracePt t="294597" x="5159375" y="6340475"/>
          <p14:tracePt t="294616" x="5113338" y="6346825"/>
          <p14:tracePt t="294632" x="5067300" y="6346825"/>
          <p14:tracePt t="294649" x="4991100" y="6346825"/>
          <p14:tracePt t="294665" x="4906963" y="6346825"/>
          <p14:tracePt t="294682" x="4854575" y="6354763"/>
          <p14:tracePt t="294697" x="4808538" y="6362700"/>
          <p14:tracePt t="294714" x="4762500" y="6362700"/>
          <p14:tracePt t="294730" x="4702175" y="6378575"/>
          <p14:tracePt t="294747" x="4618038" y="6384925"/>
          <p14:tracePt t="294764" x="4525963" y="6408738"/>
          <p14:tracePt t="294780" x="4457700" y="6408738"/>
          <p14:tracePt t="294797" x="4435475" y="6408738"/>
          <p14:tracePt t="294813" x="4427538" y="6408738"/>
          <p14:tracePt t="294830" x="4419600" y="6408738"/>
          <p14:tracePt t="294879" x="4427538" y="6408738"/>
          <p14:tracePt t="295183" x="4419600" y="6408738"/>
          <p14:tracePt t="295551" x="4403725" y="6408738"/>
          <p14:tracePt t="295559" x="4397375" y="6408738"/>
          <p14:tracePt t="295567" x="4381500" y="6408738"/>
          <p14:tracePt t="295579" x="4373563" y="6408738"/>
          <p14:tracePt t="295595" x="4365625" y="6408738"/>
          <p14:tracePt t="295613" x="4359275" y="6416675"/>
          <p14:tracePt t="295687" x="4359275" y="6423025"/>
          <p14:tracePt t="295807" x="4365625" y="6423025"/>
          <p14:tracePt t="295815" x="4373563" y="6423025"/>
          <p14:tracePt t="295831" x="4389438" y="6423025"/>
          <p14:tracePt t="295845" x="4473575" y="6423025"/>
          <p14:tracePt t="295864" x="4541838" y="6423025"/>
          <p14:tracePt t="295880" x="4602163" y="6423025"/>
          <p14:tracePt t="295896" x="4664075" y="6430963"/>
          <p14:tracePt t="295913" x="4732338" y="6430963"/>
          <p14:tracePt t="295929" x="4800600" y="6430963"/>
          <p14:tracePt t="295946" x="4854575" y="6430963"/>
          <p14:tracePt t="295962" x="4884738" y="6430963"/>
          <p14:tracePt t="295979" x="4899025" y="6430963"/>
          <p14:tracePt t="295995" x="4914900" y="6430963"/>
          <p14:tracePt t="296012" x="4937125" y="6430963"/>
          <p14:tracePt t="296012" x="4960938" y="6430963"/>
          <p14:tracePt t="296031" x="4975225" y="6430963"/>
          <p14:tracePt t="296044" x="5029200" y="6430963"/>
          <p14:tracePt t="296062" x="5127625" y="6430963"/>
          <p14:tracePt t="296080" x="5181600" y="6430963"/>
          <p14:tracePt t="296096" x="5211763" y="6430963"/>
          <p14:tracePt t="296113" x="5227638" y="6430963"/>
          <p14:tracePt t="296129" x="5241925" y="6430963"/>
          <p14:tracePt t="296145" x="5249863" y="6430963"/>
          <p14:tracePt t="296162" x="5295900" y="6430963"/>
          <p14:tracePt t="296180" x="5364163" y="6430963"/>
          <p14:tracePt t="296196" x="5448300" y="6430963"/>
          <p14:tracePt t="296212" x="5486400" y="6430963"/>
          <p14:tracePt t="296229" x="5508625" y="6430963"/>
          <p14:tracePt t="296246" x="5516563" y="6430963"/>
          <p14:tracePt t="296261" x="5546725" y="6430963"/>
          <p14:tracePt t="296280" x="5592763" y="6430963"/>
          <p14:tracePt t="296296" x="5654675" y="6430963"/>
          <p14:tracePt t="296313" x="5722938" y="6430963"/>
          <p14:tracePt t="296329" x="5775325" y="6430963"/>
          <p14:tracePt t="296345" x="5791200" y="6430963"/>
          <p14:tracePt t="296362" x="5807075" y="6430963"/>
          <p14:tracePt t="296378" x="5829300" y="6430963"/>
          <p14:tracePt t="296415" x="5845175" y="6430963"/>
          <p14:tracePt t="296431" x="5883275" y="6430963"/>
          <p14:tracePt t="296439" x="5913438" y="6430963"/>
          <p14:tracePt t="296447" x="5965825" y="6430963"/>
          <p14:tracePt t="296461" x="6035675" y="6430963"/>
          <p14:tracePt t="296461" x="6080125" y="6430963"/>
          <p14:tracePt t="296479" x="6103938" y="6430963"/>
          <p14:tracePt t="296496" x="6111875" y="6430963"/>
          <p14:tracePt t="296512" x="6126163" y="6430963"/>
          <p14:tracePt t="296559" x="6142038" y="6430963"/>
          <p14:tracePt t="296567" x="6156325" y="6430963"/>
          <p14:tracePt t="296578" x="6194425" y="6430963"/>
          <p14:tracePt t="296595" x="6210300" y="6430963"/>
          <p14:tracePt t="296611" x="6226175" y="6430963"/>
          <p14:tracePt t="296628" x="6232525" y="6430963"/>
          <p14:tracePt t="296644" x="6256338" y="6430963"/>
          <p14:tracePt t="296662" x="6278563" y="6430963"/>
          <p14:tracePt t="296662" x="6302375" y="6430963"/>
          <p14:tracePt t="296681" x="6346825" y="6430963"/>
          <p14:tracePt t="296696" x="6378575" y="6430963"/>
          <p14:tracePt t="296715" x="6392863" y="6430963"/>
          <p14:tracePt t="296727" x="6423025" y="6438900"/>
          <p14:tracePt t="296744" x="6430963" y="6438900"/>
          <p14:tracePt t="296761" x="6454775" y="6438900"/>
          <p14:tracePt t="296778" x="6461125" y="6438900"/>
          <p14:tracePt t="296799" x="6484938" y="6438900"/>
          <p14:tracePt t="296811" x="6553200" y="6438900"/>
          <p14:tracePt t="296828" x="6607175" y="6438900"/>
          <p14:tracePt t="296845" x="6637338" y="6438900"/>
          <p14:tracePt t="296862" x="6651625" y="6438900"/>
          <p14:tracePt t="296878" x="6675438" y="6438900"/>
          <p14:tracePt t="296878" x="6689725" y="6438900"/>
          <p14:tracePt t="296896" x="6759575" y="6438900"/>
          <p14:tracePt t="296912" x="6850063" y="6438900"/>
          <p14:tracePt t="296929" x="6942138" y="6438900"/>
          <p14:tracePt t="296945" x="6994525" y="6438900"/>
          <p14:tracePt t="296961" x="7018338" y="6438900"/>
          <p14:tracePt t="296978" x="7032625" y="6438900"/>
          <p14:tracePt t="296994" x="7040563" y="6438900"/>
          <p14:tracePt t="297031" x="7056438" y="6438900"/>
          <p14:tracePt t="297039" x="7070725" y="6438900"/>
          <p14:tracePt t="297047" x="7094538" y="6438900"/>
          <p14:tracePt t="297061" x="7140575" y="6438900"/>
          <p14:tracePt t="297078" x="7162800" y="6438900"/>
          <p14:tracePt t="297094" x="7170738" y="6438900"/>
          <p14:tracePt t="297119" x="7178675" y="6438900"/>
          <p14:tracePt t="297135" x="7185025" y="6438900"/>
          <p14:tracePt t="297145" x="7239000" y="6438900"/>
          <p14:tracePt t="297162" x="7299325" y="6438900"/>
          <p14:tracePt t="297178" x="7353300" y="6438900"/>
          <p14:tracePt t="297194" x="7383463" y="6438900"/>
          <p14:tracePt t="297211" x="7399338" y="6438900"/>
          <p14:tracePt t="297239" x="7407275" y="6430963"/>
          <p14:tracePt t="297255" x="7421563" y="6430963"/>
          <p14:tracePt t="297263" x="7445375" y="6423025"/>
          <p14:tracePt t="297277" x="7505700" y="6423025"/>
          <p14:tracePt t="297277" x="7535863" y="6423025"/>
          <p14:tracePt t="297296" x="7551738" y="6408738"/>
          <p14:tracePt t="297311" x="7597775" y="6400800"/>
          <p14:tracePt t="297328" x="7604125" y="6392863"/>
          <p14:tracePt t="297345" x="7635875" y="6392863"/>
          <p14:tracePt t="297362" x="7680325" y="6392863"/>
          <p14:tracePt t="297378" x="7750175" y="6392863"/>
          <p14:tracePt t="297394" x="7818438" y="6392863"/>
          <p14:tracePt t="297411" x="7848600" y="6392863"/>
          <p14:tracePt t="297428" x="7864475" y="6392863"/>
          <p14:tracePt t="297444" x="7870825" y="6392863"/>
          <p14:tracePt t="297471" x="7878763" y="6392863"/>
          <p14:tracePt t="297503" x="7886700" y="6392863"/>
          <p14:tracePt t="297519" x="7894638" y="6392863"/>
          <p14:tracePt t="299299" x="7902575" y="6392863"/>
          <p14:tracePt t="300151" x="7908925" y="6392863"/>
          <p14:tracePt t="306149" x="7902575" y="6392863"/>
          <p14:tracePt t="306255" x="7902575" y="6400800"/>
          <p14:tracePt t="306415" x="7902575" y="6408738"/>
          <p14:tracePt t="306719" x="7894638" y="6408738"/>
          <p14:tracePt t="306727" x="7878763" y="6408738"/>
          <p14:tracePt t="306743" x="7856538" y="6408738"/>
          <p14:tracePt t="306752" x="7810500" y="6416675"/>
          <p14:tracePt t="306769" x="7696200" y="6438900"/>
          <p14:tracePt t="306785" x="7527925" y="6454775"/>
          <p14:tracePt t="306801" x="7246938" y="6477000"/>
          <p14:tracePt t="306818" x="7010400" y="6507163"/>
          <p14:tracePt t="306835" x="6637338" y="6537325"/>
          <p14:tracePt t="306851" x="6164263" y="6537325"/>
          <p14:tracePt t="306868" x="5554663" y="6575425"/>
          <p14:tracePt t="306884" x="4999038" y="6645275"/>
          <p14:tracePt t="306901" x="4556125" y="6721475"/>
          <p14:tracePt t="306918" x="4046538" y="6773863"/>
          <p14:tracePt t="306918" x="3603625" y="6819900"/>
          <p14:tracePt t="306936" x="3001963" y="6819900"/>
          <p14:tracePt t="306952" x="2430463" y="6850063"/>
          <p14:tracePt t="306969" x="2193925" y="6850063"/>
          <p14:tracePt t="306985" x="2057400" y="6850063"/>
          <p14:tracePt t="307002" x="1958975" y="6850063"/>
          <p14:tracePt t="307018" x="1858963" y="6850063"/>
          <p14:tracePt t="307034" x="1812925" y="6850063"/>
          <p14:tracePt t="307050" x="1782763" y="6850063"/>
          <p14:tracePt t="307067" x="1768475" y="6850063"/>
          <p14:tracePt t="307084" x="1760538" y="6850063"/>
          <p14:tracePt t="307100" x="1752600" y="6850063"/>
          <p14:tracePt t="307167" x="1736725" y="6850063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74</TotalTime>
  <Words>1364</Words>
  <Application>Microsoft Office PowerPoint</Application>
  <PresentationFormat>On-screen Show (4:3)</PresentationFormat>
  <Paragraphs>446</Paragraphs>
  <Slides>32</Slides>
  <Notes>32</Notes>
  <HiddenSlides>0</HiddenSlides>
  <MMClips>3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Monotype Corsiva</vt:lpstr>
      <vt:lpstr>Symbol</vt:lpstr>
      <vt:lpstr>Times New Roman</vt:lpstr>
      <vt:lpstr>Wingdings</vt:lpstr>
      <vt:lpstr>Wingdings 3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H2(g) + O2(g) →2H2O(g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H2(g) + O2(g) →2H2O(g)</vt:lpstr>
      <vt:lpstr>2H2(g) + O2(g) →2H2O(g)</vt:lpstr>
      <vt:lpstr>2H2(g) + O2(g) →2H2O(g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10</cp:lastModifiedBy>
  <cp:revision>146</cp:revision>
  <dcterms:created xsi:type="dcterms:W3CDTF">2005-11-23T08:07:27Z</dcterms:created>
  <dcterms:modified xsi:type="dcterms:W3CDTF">2020-04-01T09:32:22Z</dcterms:modified>
</cp:coreProperties>
</file>